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Default Extension="xlsx" ContentType="application/vnd.openxmlformats-officedocument.spreadsheetml.sheet"/>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4D40" w:rsidRDefault="00D74D40" w:rsidP="00D74D40">
      <w:pPr>
        <w:spacing w:before="3000"/>
        <w:jc w:val="center"/>
        <w:rPr>
          <w:rFonts w:ascii="Arial" w:hAnsi="Arial" w:cs="Arial"/>
          <w:b/>
          <w:smallCaps/>
          <w:sz w:val="72"/>
          <w:szCs w:val="72"/>
        </w:rPr>
      </w:pPr>
      <w:r>
        <w:rPr>
          <w:rFonts w:ascii="Arial" w:hAnsi="Arial" w:cs="Arial"/>
          <w:b/>
          <w:smallCaps/>
          <w:sz w:val="72"/>
          <w:szCs w:val="72"/>
        </w:rPr>
        <w:t>Sprawdzian w klasie VI</w:t>
      </w:r>
    </w:p>
    <w:p w:rsidR="00D74D40" w:rsidRDefault="00D74D40" w:rsidP="00D74D40">
      <w:pPr>
        <w:jc w:val="center"/>
        <w:rPr>
          <w:rFonts w:ascii="Arial" w:hAnsi="Arial" w:cs="Arial"/>
          <w:b/>
          <w:smallCaps/>
          <w:sz w:val="96"/>
          <w:szCs w:val="96"/>
        </w:rPr>
      </w:pPr>
      <w:r>
        <w:rPr>
          <w:rFonts w:ascii="Arial" w:hAnsi="Arial" w:cs="Arial"/>
          <w:b/>
          <w:smallCaps/>
          <w:sz w:val="96"/>
          <w:szCs w:val="96"/>
        </w:rPr>
        <w:t>Matematyka</w:t>
      </w:r>
    </w:p>
    <w:p w:rsidR="00D74D40" w:rsidRDefault="00D74D40" w:rsidP="00D74D40">
      <w:pPr>
        <w:jc w:val="center"/>
        <w:rPr>
          <w:rFonts w:ascii="Arial" w:hAnsi="Arial" w:cs="Arial"/>
          <w:sz w:val="32"/>
          <w:szCs w:val="32"/>
        </w:rPr>
      </w:pPr>
    </w:p>
    <w:p w:rsidR="00D74D40" w:rsidRDefault="00D74D40" w:rsidP="00D74D40">
      <w:pPr>
        <w:jc w:val="center"/>
        <w:rPr>
          <w:rFonts w:ascii="Arial" w:hAnsi="Arial" w:cs="Arial"/>
          <w:b/>
          <w:smallCaps/>
          <w:sz w:val="48"/>
          <w:szCs w:val="48"/>
        </w:rPr>
      </w:pPr>
      <w:r>
        <w:rPr>
          <w:rFonts w:ascii="Arial" w:hAnsi="Arial" w:cs="Arial"/>
          <w:b/>
          <w:smallCaps/>
          <w:sz w:val="48"/>
          <w:szCs w:val="48"/>
        </w:rPr>
        <w:t>Zbiór zadań</w:t>
      </w:r>
    </w:p>
    <w:p w:rsidR="00D74D40" w:rsidRDefault="00D74D40" w:rsidP="00D74D40">
      <w:pPr>
        <w:jc w:val="center"/>
        <w:rPr>
          <w:rFonts w:ascii="Arial" w:hAnsi="Arial" w:cs="Arial"/>
        </w:rPr>
      </w:pPr>
    </w:p>
    <w:p w:rsidR="00D74D40" w:rsidRDefault="00D74D40" w:rsidP="00D74D40">
      <w:pPr>
        <w:jc w:val="center"/>
        <w:rPr>
          <w:rFonts w:ascii="Arial" w:hAnsi="Arial" w:cs="Arial"/>
        </w:rPr>
      </w:pPr>
    </w:p>
    <w:p w:rsidR="00D74D40" w:rsidRDefault="00D74D40" w:rsidP="00D74D40">
      <w:pPr>
        <w:jc w:val="center"/>
        <w:rPr>
          <w:rFonts w:ascii="Arial" w:hAnsi="Arial" w:cs="Arial"/>
        </w:rPr>
      </w:pPr>
      <w:r>
        <w:rPr>
          <w:rFonts w:ascii="Arial" w:hAnsi="Arial" w:cs="Arial"/>
        </w:rPr>
        <w:t>Materiały pomocnicze dla uczniów i nauczycieli</w:t>
      </w:r>
    </w:p>
    <w:p w:rsidR="00D74D40" w:rsidRDefault="00D74D40" w:rsidP="00D74D40">
      <w:pPr>
        <w:jc w:val="center"/>
        <w:rPr>
          <w:rFonts w:ascii="Arial" w:hAnsi="Arial" w:cs="Arial"/>
        </w:rPr>
      </w:pPr>
    </w:p>
    <w:p w:rsidR="00D74D40" w:rsidRDefault="00D74D40" w:rsidP="00D74D40">
      <w:pPr>
        <w:jc w:val="center"/>
        <w:rPr>
          <w:rFonts w:ascii="Arial" w:hAnsi="Arial" w:cs="Arial"/>
        </w:rPr>
      </w:pPr>
    </w:p>
    <w:p w:rsidR="00D74D40" w:rsidRDefault="00D74D40" w:rsidP="00D74D40">
      <w:pPr>
        <w:jc w:val="center"/>
        <w:rPr>
          <w:rFonts w:ascii="Arial" w:hAnsi="Arial" w:cs="Arial"/>
        </w:rPr>
      </w:pPr>
    </w:p>
    <w:p w:rsidR="00D74D40" w:rsidRDefault="00D74D40" w:rsidP="00D74D40">
      <w:pPr>
        <w:jc w:val="center"/>
        <w:rPr>
          <w:rFonts w:ascii="Arial" w:hAnsi="Arial" w:cs="Arial"/>
        </w:rPr>
      </w:pPr>
    </w:p>
    <w:p w:rsidR="00607089" w:rsidRDefault="00607089" w:rsidP="00D74D40">
      <w:pPr>
        <w:jc w:val="center"/>
        <w:rPr>
          <w:rFonts w:ascii="Arial" w:hAnsi="Arial" w:cs="Arial"/>
        </w:rPr>
      </w:pPr>
    </w:p>
    <w:p w:rsidR="00607089" w:rsidRDefault="00607089" w:rsidP="00D74D40">
      <w:pPr>
        <w:jc w:val="center"/>
        <w:rPr>
          <w:rFonts w:ascii="Arial" w:hAnsi="Arial" w:cs="Arial"/>
        </w:rPr>
      </w:pPr>
    </w:p>
    <w:p w:rsidR="00607089" w:rsidRDefault="00607089" w:rsidP="00D74D40">
      <w:pPr>
        <w:jc w:val="center"/>
        <w:rPr>
          <w:rFonts w:ascii="Arial" w:hAnsi="Arial" w:cs="Arial"/>
        </w:rPr>
      </w:pPr>
    </w:p>
    <w:p w:rsidR="00607089" w:rsidRDefault="00607089" w:rsidP="00D74D40">
      <w:pPr>
        <w:jc w:val="center"/>
        <w:rPr>
          <w:rFonts w:ascii="Arial" w:hAnsi="Arial" w:cs="Arial"/>
        </w:rPr>
      </w:pPr>
    </w:p>
    <w:p w:rsidR="00607089" w:rsidRDefault="00607089" w:rsidP="00D74D40">
      <w:pPr>
        <w:jc w:val="center"/>
        <w:rPr>
          <w:rFonts w:ascii="Arial" w:hAnsi="Arial" w:cs="Arial"/>
        </w:rPr>
      </w:pPr>
    </w:p>
    <w:p w:rsidR="00607089" w:rsidRDefault="00607089" w:rsidP="00D74D40">
      <w:pPr>
        <w:jc w:val="center"/>
        <w:rPr>
          <w:rFonts w:ascii="Arial" w:hAnsi="Arial" w:cs="Arial"/>
        </w:rPr>
      </w:pPr>
    </w:p>
    <w:p w:rsidR="00607089" w:rsidRDefault="00607089" w:rsidP="00D74D40">
      <w:pPr>
        <w:jc w:val="center"/>
        <w:rPr>
          <w:rFonts w:ascii="Arial" w:hAnsi="Arial" w:cs="Arial"/>
        </w:rPr>
      </w:pPr>
    </w:p>
    <w:p w:rsidR="00607089" w:rsidRDefault="00607089" w:rsidP="00D74D40">
      <w:pPr>
        <w:jc w:val="center"/>
        <w:rPr>
          <w:rFonts w:ascii="Arial" w:hAnsi="Arial" w:cs="Arial"/>
        </w:rPr>
      </w:pPr>
    </w:p>
    <w:p w:rsidR="00607089" w:rsidRDefault="00607089" w:rsidP="00D74D40">
      <w:pPr>
        <w:jc w:val="center"/>
        <w:rPr>
          <w:rFonts w:ascii="Arial" w:hAnsi="Arial" w:cs="Arial"/>
        </w:rPr>
      </w:pPr>
    </w:p>
    <w:p w:rsidR="00607089" w:rsidRDefault="00607089" w:rsidP="00D74D40">
      <w:pPr>
        <w:jc w:val="center"/>
        <w:rPr>
          <w:rFonts w:ascii="Arial" w:hAnsi="Arial" w:cs="Arial"/>
        </w:rPr>
      </w:pPr>
    </w:p>
    <w:p w:rsidR="00607089" w:rsidRDefault="00607089" w:rsidP="00D74D40">
      <w:pPr>
        <w:jc w:val="center"/>
        <w:rPr>
          <w:rFonts w:ascii="Arial" w:hAnsi="Arial" w:cs="Arial"/>
        </w:rPr>
      </w:pPr>
    </w:p>
    <w:p w:rsidR="00607089" w:rsidRDefault="00607089" w:rsidP="00D74D40">
      <w:pPr>
        <w:jc w:val="center"/>
        <w:rPr>
          <w:rFonts w:ascii="Arial" w:hAnsi="Arial" w:cs="Arial"/>
        </w:rPr>
      </w:pPr>
    </w:p>
    <w:p w:rsidR="00607089" w:rsidRDefault="00607089" w:rsidP="00D74D40">
      <w:pPr>
        <w:jc w:val="center"/>
        <w:rPr>
          <w:rFonts w:ascii="Arial" w:hAnsi="Arial" w:cs="Arial"/>
        </w:rPr>
      </w:pPr>
    </w:p>
    <w:p w:rsidR="00607089" w:rsidRDefault="00607089" w:rsidP="00D74D40">
      <w:pPr>
        <w:jc w:val="center"/>
        <w:rPr>
          <w:rFonts w:ascii="Arial" w:hAnsi="Arial" w:cs="Arial"/>
        </w:rPr>
      </w:pPr>
    </w:p>
    <w:p w:rsidR="00D74D40" w:rsidRDefault="00D74D40" w:rsidP="00D74D40">
      <w:pPr>
        <w:jc w:val="center"/>
        <w:rPr>
          <w:rFonts w:ascii="Arial" w:hAnsi="Arial" w:cs="Arial"/>
        </w:rPr>
      </w:pPr>
    </w:p>
    <w:p w:rsidR="00D74D40" w:rsidRDefault="00D74D40" w:rsidP="00D74D40">
      <w:pPr>
        <w:jc w:val="center"/>
        <w:rPr>
          <w:rFonts w:ascii="Arial" w:hAnsi="Arial" w:cs="Arial"/>
        </w:rPr>
      </w:pPr>
    </w:p>
    <w:p w:rsidR="00D74D40" w:rsidRDefault="00D74D40" w:rsidP="00D74D40">
      <w:pPr>
        <w:jc w:val="center"/>
        <w:rPr>
          <w:rFonts w:ascii="Arial" w:hAnsi="Arial" w:cs="Arial"/>
        </w:rPr>
      </w:pPr>
    </w:p>
    <w:p w:rsidR="00D74D40" w:rsidRDefault="00D74D40" w:rsidP="00D74D40">
      <w:pPr>
        <w:jc w:val="center"/>
        <w:rPr>
          <w:rFonts w:ascii="Arial" w:hAnsi="Arial" w:cs="Arial"/>
        </w:rPr>
      </w:pPr>
    </w:p>
    <w:p w:rsidR="00D74D40" w:rsidRDefault="00D74D40" w:rsidP="00D74D40">
      <w:pPr>
        <w:jc w:val="center"/>
        <w:rPr>
          <w:rFonts w:ascii="Arial" w:hAnsi="Arial" w:cs="Arial"/>
        </w:rPr>
      </w:pPr>
    </w:p>
    <w:p w:rsidR="00D74D40" w:rsidRDefault="00D74D40" w:rsidP="00D74D40">
      <w:pPr>
        <w:jc w:val="center"/>
        <w:rPr>
          <w:rFonts w:ascii="Arial" w:hAnsi="Arial" w:cs="Arial"/>
        </w:rPr>
      </w:pPr>
    </w:p>
    <w:p w:rsidR="00D74D40" w:rsidRDefault="00D74D40" w:rsidP="00D74D40">
      <w:pPr>
        <w:jc w:val="center"/>
        <w:rPr>
          <w:rFonts w:ascii="Arial" w:hAnsi="Arial" w:cs="Arial"/>
        </w:rPr>
      </w:pPr>
      <w:r>
        <w:rPr>
          <w:rFonts w:ascii="Arial" w:hAnsi="Arial" w:cs="Arial"/>
        </w:rPr>
        <w:t xml:space="preserve">Centralna Komisja Egzaminacyjna </w:t>
      </w:r>
    </w:p>
    <w:p w:rsidR="00D74D40" w:rsidRDefault="00D74D40" w:rsidP="00D74D40">
      <w:pPr>
        <w:jc w:val="center"/>
        <w:rPr>
          <w:rFonts w:ascii="Arial" w:hAnsi="Arial" w:cs="Arial"/>
        </w:rPr>
      </w:pPr>
      <w:r>
        <w:rPr>
          <w:rFonts w:ascii="Arial" w:hAnsi="Arial" w:cs="Arial"/>
        </w:rPr>
        <w:t>2015</w:t>
      </w:r>
    </w:p>
    <w:p w:rsidR="00F715F2" w:rsidRDefault="00D74D40" w:rsidP="00A109B4">
      <w:pPr>
        <w:suppressAutoHyphens/>
        <w:spacing w:line="360" w:lineRule="auto"/>
      </w:pPr>
      <w:r>
        <w:br w:type="page"/>
      </w:r>
      <w:r w:rsidR="00F715F2" w:rsidRPr="000027F7">
        <w:lastRenderedPageBreak/>
        <w:t xml:space="preserve">Publikacja opracowana przez zespół koordynowany przez </w:t>
      </w:r>
      <w:r w:rsidR="00F715F2" w:rsidRPr="00BC6314">
        <w:rPr>
          <w:b/>
        </w:rPr>
        <w:t>Renatę Świrko</w:t>
      </w:r>
      <w:r w:rsidR="00F715F2">
        <w:t xml:space="preserve"> </w:t>
      </w:r>
      <w:r w:rsidR="00F715F2" w:rsidRPr="000027F7">
        <w:t>działający w</w:t>
      </w:r>
      <w:r w:rsidR="00A109B4">
        <w:t> </w:t>
      </w:r>
      <w:r w:rsidR="00F715F2" w:rsidRPr="000027F7">
        <w:t xml:space="preserve">ramach projektu </w:t>
      </w:r>
      <w:r w:rsidR="00F715F2" w:rsidRPr="00BC6314">
        <w:rPr>
          <w:i/>
        </w:rPr>
        <w:t>Budowa banków zadań</w:t>
      </w:r>
      <w:r w:rsidR="00F715F2" w:rsidRPr="000027F7">
        <w:t xml:space="preserve"> realizowanego przez Centralną Komisję Egzaminacyjną pod kierunkiem Janiny Grzegorek</w:t>
      </w:r>
      <w:r w:rsidR="00F715F2">
        <w:t>.</w:t>
      </w:r>
    </w:p>
    <w:p w:rsidR="00F715F2" w:rsidRPr="005B6A48" w:rsidRDefault="00F715F2" w:rsidP="00F715F2">
      <w:pPr>
        <w:spacing w:before="240"/>
        <w:rPr>
          <w:b/>
        </w:rPr>
      </w:pPr>
      <w:r w:rsidRPr="005B6A48">
        <w:rPr>
          <w:b/>
        </w:rPr>
        <w:t>Autorzy</w:t>
      </w:r>
    </w:p>
    <w:p w:rsidR="00F715F2" w:rsidRPr="00C86E43" w:rsidRDefault="00F715F2" w:rsidP="00F715F2">
      <w:r w:rsidRPr="00C86E43">
        <w:t>Teresa Chrostowska</w:t>
      </w:r>
    </w:p>
    <w:p w:rsidR="00F715F2" w:rsidRPr="00C86E43" w:rsidRDefault="00F715F2" w:rsidP="00F715F2">
      <w:r w:rsidRPr="00C86E43">
        <w:t>Marzenna Grochowalska</w:t>
      </w:r>
    </w:p>
    <w:p w:rsidR="00F715F2" w:rsidRPr="00C86E43" w:rsidRDefault="00F715F2" w:rsidP="00F715F2">
      <w:r w:rsidRPr="00C86E43">
        <w:t>Jerzy Janowicz</w:t>
      </w:r>
    </w:p>
    <w:p w:rsidR="00F715F2" w:rsidRPr="00C86E43" w:rsidRDefault="00F715F2" w:rsidP="00F715F2">
      <w:r w:rsidRPr="00C86E43">
        <w:t>Karolina Kołodziej</w:t>
      </w:r>
    </w:p>
    <w:p w:rsidR="00F715F2" w:rsidRPr="00C86E43" w:rsidRDefault="00F715F2" w:rsidP="00F715F2">
      <w:r w:rsidRPr="00C86E43">
        <w:t>Czesława Pacholska</w:t>
      </w:r>
    </w:p>
    <w:p w:rsidR="00F715F2" w:rsidRPr="00C86E43" w:rsidRDefault="00F715F2" w:rsidP="00F715F2">
      <w:r w:rsidRPr="00C86E43">
        <w:t>Elżbieta Rzepecka</w:t>
      </w:r>
      <w:r w:rsidR="007F3C07">
        <w:t xml:space="preserve"> </w:t>
      </w:r>
      <w:r w:rsidR="007F3C07" w:rsidRPr="007F3C07">
        <w:t>(kierownik zespołu przedmiotowego)</w:t>
      </w:r>
    </w:p>
    <w:p w:rsidR="00F715F2" w:rsidRPr="00C86E43" w:rsidRDefault="00F715F2" w:rsidP="00F715F2">
      <w:r w:rsidRPr="00C86E43">
        <w:t>Barbara Słoma</w:t>
      </w:r>
    </w:p>
    <w:p w:rsidR="00F715F2" w:rsidRPr="006D1FDE" w:rsidRDefault="00F715F2" w:rsidP="00F715F2">
      <w:pPr>
        <w:spacing w:before="240"/>
        <w:rPr>
          <w:b/>
        </w:rPr>
      </w:pPr>
      <w:r w:rsidRPr="006D1FDE">
        <w:rPr>
          <w:b/>
        </w:rPr>
        <w:t>Komentatorzy</w:t>
      </w:r>
    </w:p>
    <w:p w:rsidR="00F715F2" w:rsidRPr="00360939" w:rsidRDefault="00C16F89" w:rsidP="00F715F2">
      <w:r>
        <w:t xml:space="preserve">dr </w:t>
      </w:r>
      <w:r w:rsidR="00F715F2">
        <w:t>Monika Czajkowska</w:t>
      </w:r>
    </w:p>
    <w:p w:rsidR="00F715F2" w:rsidRPr="00360939" w:rsidRDefault="00F715F2" w:rsidP="00F715F2">
      <w:r>
        <w:t>Agnieszka Sułowska</w:t>
      </w:r>
    </w:p>
    <w:p w:rsidR="00F715F2" w:rsidRDefault="00F715F2" w:rsidP="00F715F2">
      <w:pPr>
        <w:spacing w:before="240"/>
      </w:pPr>
      <w:r w:rsidRPr="006D1FDE">
        <w:rPr>
          <w:b/>
        </w:rPr>
        <w:t>Opracowanie redakcyjne</w:t>
      </w:r>
      <w:r w:rsidRPr="00360939">
        <w:t xml:space="preserve"> </w:t>
      </w:r>
    </w:p>
    <w:p w:rsidR="00F715F2" w:rsidRDefault="00F715F2" w:rsidP="00F715F2">
      <w:r>
        <w:t>Jakub Pochrybniak</w:t>
      </w:r>
    </w:p>
    <w:p w:rsidR="00F715F2" w:rsidRPr="005B6A48" w:rsidRDefault="00F715F2" w:rsidP="00F715F2">
      <w:pPr>
        <w:spacing w:before="240"/>
        <w:rPr>
          <w:b/>
        </w:rPr>
      </w:pPr>
      <w:r w:rsidRPr="005B6A48">
        <w:rPr>
          <w:b/>
        </w:rPr>
        <w:t>Redaktor naczelny</w:t>
      </w:r>
    </w:p>
    <w:p w:rsidR="00F715F2" w:rsidRDefault="00F715F2" w:rsidP="00F715F2">
      <w:r>
        <w:t>Julia Konkołowicz-Pniewska</w:t>
      </w:r>
    </w:p>
    <w:p w:rsidR="00D74D40" w:rsidRDefault="00D74D40" w:rsidP="00F715F2">
      <w:pPr>
        <w:spacing w:line="360" w:lineRule="auto"/>
      </w:pPr>
    </w:p>
    <w:p w:rsidR="002F2495" w:rsidRDefault="002F2495" w:rsidP="00F715F2">
      <w:pPr>
        <w:spacing w:line="360" w:lineRule="auto"/>
      </w:pPr>
    </w:p>
    <w:p w:rsidR="00D74D40" w:rsidRDefault="00D74D40" w:rsidP="00D74D40"/>
    <w:p w:rsidR="00D74D40" w:rsidRDefault="00D74D40" w:rsidP="00D74D40"/>
    <w:p w:rsidR="00D74D40" w:rsidRDefault="00D74D40" w:rsidP="00D74D40"/>
    <w:p w:rsidR="00D538A8" w:rsidRDefault="00D538A8" w:rsidP="00D74D40"/>
    <w:p w:rsidR="000C067B" w:rsidRDefault="000C067B" w:rsidP="00D74D40"/>
    <w:p w:rsidR="000C067B" w:rsidRDefault="000C067B" w:rsidP="00D74D40"/>
    <w:p w:rsidR="000C067B" w:rsidRDefault="000C067B" w:rsidP="00D74D40"/>
    <w:p w:rsidR="00D538A8" w:rsidRDefault="00D538A8" w:rsidP="00D74D40"/>
    <w:p w:rsidR="00607089" w:rsidRDefault="00607089" w:rsidP="00D74D40"/>
    <w:p w:rsidR="00D538A8" w:rsidRDefault="00D538A8" w:rsidP="00D74D40"/>
    <w:p w:rsidR="00D538A8" w:rsidRDefault="00D538A8" w:rsidP="00D74D40"/>
    <w:p w:rsidR="00D74D40" w:rsidRDefault="00D74D40" w:rsidP="00D74D40"/>
    <w:p w:rsidR="00D74D40" w:rsidRDefault="00D74D40" w:rsidP="00D74D40"/>
    <w:p w:rsidR="00D74D40" w:rsidRDefault="00D74D40" w:rsidP="00D74D40"/>
    <w:p w:rsidR="00D74D40" w:rsidRDefault="00D74D40" w:rsidP="00D74D40"/>
    <w:p w:rsidR="00D74D40" w:rsidRDefault="00D74D40" w:rsidP="00D74D40"/>
    <w:p w:rsidR="00D74D40" w:rsidRPr="00607089" w:rsidRDefault="00D74D40" w:rsidP="00D74D40">
      <w:pPr>
        <w:jc w:val="center"/>
      </w:pPr>
      <w:r w:rsidRPr="00607089">
        <w:rPr>
          <w:i/>
        </w:rPr>
        <w:t>Zbiory zadań</w:t>
      </w:r>
      <w:r w:rsidRPr="00607089">
        <w:t xml:space="preserve"> opracowano w ramach projektu </w:t>
      </w:r>
      <w:r w:rsidRPr="00607089">
        <w:rPr>
          <w:i/>
        </w:rPr>
        <w:t>Budowa banków zadań</w:t>
      </w:r>
      <w:r w:rsidRPr="00607089">
        <w:t>,</w:t>
      </w:r>
    </w:p>
    <w:p w:rsidR="00D74D40" w:rsidRPr="00607089" w:rsidRDefault="00D74D40" w:rsidP="00D74D40">
      <w:pPr>
        <w:jc w:val="center"/>
      </w:pPr>
      <w:r w:rsidRPr="00607089">
        <w:rPr>
          <w:rStyle w:val="Pogrubienie"/>
          <w:b w:val="0"/>
        </w:rPr>
        <w:t>Działanie 3.2 Rozwój systemu egzaminów zewnętrznych,</w:t>
      </w:r>
    </w:p>
    <w:p w:rsidR="00D74D40" w:rsidRPr="00607089" w:rsidRDefault="00D74D40" w:rsidP="00D74D40">
      <w:pPr>
        <w:pStyle w:val="NormalnyWeb"/>
        <w:spacing w:before="0" w:beforeAutospacing="0" w:after="0" w:afterAutospacing="0"/>
        <w:jc w:val="center"/>
      </w:pPr>
      <w:r w:rsidRPr="00607089">
        <w:rPr>
          <w:rStyle w:val="Pogrubienie"/>
          <w:b w:val="0"/>
        </w:rPr>
        <w:t>Priorytet III Wysoka jakość systemu oświaty,</w:t>
      </w:r>
    </w:p>
    <w:p w:rsidR="00D74D40" w:rsidRPr="00607089" w:rsidRDefault="00D74D40" w:rsidP="00D74D40">
      <w:pPr>
        <w:jc w:val="center"/>
        <w:rPr>
          <w:rStyle w:val="Pogrubienie"/>
          <w:b w:val="0"/>
        </w:rPr>
      </w:pPr>
      <w:r w:rsidRPr="00607089">
        <w:t xml:space="preserve">Program Operacyjny </w:t>
      </w:r>
      <w:r w:rsidRPr="00607089">
        <w:rPr>
          <w:rStyle w:val="Pogrubienie"/>
          <w:b w:val="0"/>
        </w:rPr>
        <w:t>Kapitał Ludzki</w:t>
      </w:r>
    </w:p>
    <w:p w:rsidR="00D74D40" w:rsidRDefault="00D74D40" w:rsidP="00D74D40">
      <w:pPr>
        <w:jc w:val="center"/>
        <w:rPr>
          <w:rStyle w:val="Pogrubienie"/>
          <w:rFonts w:ascii="Calibri" w:hAnsi="Calibri"/>
          <w:b w:val="0"/>
          <w:sz w:val="28"/>
          <w:szCs w:val="28"/>
        </w:rPr>
      </w:pPr>
    </w:p>
    <w:p w:rsidR="00D74D40" w:rsidRDefault="00D74D40" w:rsidP="00D74D40">
      <w:pPr>
        <w:jc w:val="center"/>
        <w:rPr>
          <w:rStyle w:val="Pogrubienie"/>
          <w:b w:val="0"/>
          <w:sz w:val="28"/>
          <w:szCs w:val="28"/>
        </w:rPr>
      </w:pPr>
    </w:p>
    <w:p w:rsidR="00D74D40" w:rsidRDefault="00D74D40" w:rsidP="00D74D40">
      <w:pPr>
        <w:jc w:val="center"/>
      </w:pPr>
      <w:r>
        <w:rPr>
          <w:bCs/>
          <w:noProof/>
          <w:sz w:val="28"/>
          <w:szCs w:val="28"/>
        </w:rPr>
        <w:drawing>
          <wp:inline distT="0" distB="0" distL="0" distR="0">
            <wp:extent cx="5770245" cy="362585"/>
            <wp:effectExtent l="19050" t="0" r="1905" b="0"/>
            <wp:docPr id="1980" name="Obraz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8" cstate="print"/>
                    <a:srcRect/>
                    <a:stretch>
                      <a:fillRect/>
                    </a:stretch>
                  </pic:blipFill>
                  <pic:spPr bwMode="auto">
                    <a:xfrm>
                      <a:off x="0" y="0"/>
                      <a:ext cx="5770245" cy="362585"/>
                    </a:xfrm>
                    <a:prstGeom prst="rect">
                      <a:avLst/>
                    </a:prstGeom>
                    <a:noFill/>
                    <a:ln w="9525">
                      <a:noFill/>
                      <a:miter lim="800000"/>
                      <a:headEnd/>
                      <a:tailEnd/>
                    </a:ln>
                  </pic:spPr>
                </pic:pic>
              </a:graphicData>
            </a:graphic>
          </wp:inline>
        </w:drawing>
      </w:r>
    </w:p>
    <w:p w:rsidR="00D538A8" w:rsidRDefault="00D538A8" w:rsidP="001400CE">
      <w:pPr>
        <w:pStyle w:val="Nagwek1"/>
        <w:numPr>
          <w:ilvl w:val="0"/>
          <w:numId w:val="0"/>
        </w:numPr>
        <w:sectPr w:rsidR="00D538A8" w:rsidSect="001E0F4D">
          <w:pgSz w:w="11906" w:h="16838"/>
          <w:pgMar w:top="1417" w:right="1417" w:bottom="1417" w:left="1417" w:header="708" w:footer="708" w:gutter="0"/>
          <w:cols w:space="708"/>
          <w:docGrid w:linePitch="360"/>
        </w:sectPr>
      </w:pPr>
    </w:p>
    <w:p w:rsidR="00607089" w:rsidRPr="007F3C07" w:rsidRDefault="00607089">
      <w:pPr>
        <w:pStyle w:val="Spistreci1"/>
        <w:tabs>
          <w:tab w:val="right" w:leader="dot" w:pos="9062"/>
        </w:tabs>
        <w:rPr>
          <w:rFonts w:ascii="Arial" w:hAnsi="Arial" w:cs="Arial"/>
          <w:b/>
          <w:sz w:val="28"/>
          <w:szCs w:val="28"/>
        </w:rPr>
      </w:pPr>
      <w:r w:rsidRPr="007F3C07">
        <w:rPr>
          <w:rFonts w:ascii="Arial" w:hAnsi="Arial" w:cs="Arial"/>
          <w:b/>
          <w:sz w:val="28"/>
          <w:szCs w:val="28"/>
        </w:rPr>
        <w:lastRenderedPageBreak/>
        <w:t>Spis treści</w:t>
      </w:r>
    </w:p>
    <w:p w:rsidR="007C1BE6" w:rsidRDefault="00A5243E">
      <w:pPr>
        <w:pStyle w:val="Spistreci1"/>
        <w:tabs>
          <w:tab w:val="right" w:leader="dot" w:pos="9062"/>
        </w:tabs>
        <w:rPr>
          <w:rFonts w:asciiTheme="minorHAnsi" w:eastAsiaTheme="minorEastAsia" w:hAnsiTheme="minorHAnsi" w:cstheme="minorBidi"/>
          <w:noProof/>
          <w:sz w:val="22"/>
          <w:szCs w:val="22"/>
        </w:rPr>
      </w:pPr>
      <w:r w:rsidRPr="00A5243E">
        <w:fldChar w:fldCharType="begin"/>
      </w:r>
      <w:r w:rsidR="00EA5C71">
        <w:instrText xml:space="preserve"> TOC \o "1-3" \h \z \u </w:instrText>
      </w:r>
      <w:r w:rsidRPr="00A5243E">
        <w:fldChar w:fldCharType="separate"/>
      </w:r>
      <w:hyperlink w:anchor="_Toc429657082" w:history="1">
        <w:r w:rsidR="007C1BE6" w:rsidRPr="00120B68">
          <w:rPr>
            <w:rStyle w:val="Hipercze"/>
            <w:noProof/>
          </w:rPr>
          <w:t>Wprowadzenie</w:t>
        </w:r>
        <w:r w:rsidR="007C1BE6">
          <w:rPr>
            <w:noProof/>
            <w:webHidden/>
          </w:rPr>
          <w:tab/>
        </w:r>
        <w:r>
          <w:rPr>
            <w:noProof/>
            <w:webHidden/>
          </w:rPr>
          <w:fldChar w:fldCharType="begin"/>
        </w:r>
        <w:r w:rsidR="007C1BE6">
          <w:rPr>
            <w:noProof/>
            <w:webHidden/>
          </w:rPr>
          <w:instrText xml:space="preserve"> PAGEREF _Toc429657082 \h </w:instrText>
        </w:r>
        <w:r>
          <w:rPr>
            <w:noProof/>
            <w:webHidden/>
          </w:rPr>
        </w:r>
        <w:r>
          <w:rPr>
            <w:noProof/>
            <w:webHidden/>
          </w:rPr>
          <w:fldChar w:fldCharType="separate"/>
        </w:r>
        <w:r w:rsidR="005C7968">
          <w:rPr>
            <w:noProof/>
            <w:webHidden/>
          </w:rPr>
          <w:t>4</w:t>
        </w:r>
        <w:r>
          <w:rPr>
            <w:noProof/>
            <w:webHidden/>
          </w:rPr>
          <w:fldChar w:fldCharType="end"/>
        </w:r>
      </w:hyperlink>
    </w:p>
    <w:p w:rsidR="007C1BE6" w:rsidRDefault="00A5243E">
      <w:pPr>
        <w:pStyle w:val="Spistreci1"/>
        <w:tabs>
          <w:tab w:val="left" w:pos="440"/>
          <w:tab w:val="right" w:leader="dot" w:pos="9062"/>
        </w:tabs>
        <w:rPr>
          <w:rFonts w:asciiTheme="minorHAnsi" w:eastAsiaTheme="minorEastAsia" w:hAnsiTheme="minorHAnsi" w:cstheme="minorBidi"/>
          <w:noProof/>
          <w:sz w:val="22"/>
          <w:szCs w:val="22"/>
        </w:rPr>
      </w:pPr>
      <w:hyperlink w:anchor="_Toc429657083" w:history="1">
        <w:r w:rsidR="007C1BE6" w:rsidRPr="00120B68">
          <w:rPr>
            <w:rStyle w:val="Hipercze"/>
            <w:noProof/>
          </w:rPr>
          <w:t>1.</w:t>
        </w:r>
        <w:r w:rsidR="007C1BE6">
          <w:rPr>
            <w:rFonts w:asciiTheme="minorHAnsi" w:eastAsiaTheme="minorEastAsia" w:hAnsiTheme="minorHAnsi" w:cstheme="minorBidi"/>
            <w:noProof/>
            <w:sz w:val="22"/>
            <w:szCs w:val="22"/>
          </w:rPr>
          <w:tab/>
        </w:r>
        <w:r w:rsidR="007C1BE6" w:rsidRPr="00120B68">
          <w:rPr>
            <w:rStyle w:val="Hipercze"/>
            <w:noProof/>
          </w:rPr>
          <w:t>Zadania</w:t>
        </w:r>
        <w:r w:rsidR="007C1BE6">
          <w:rPr>
            <w:noProof/>
            <w:webHidden/>
          </w:rPr>
          <w:tab/>
        </w:r>
        <w:r>
          <w:rPr>
            <w:noProof/>
            <w:webHidden/>
          </w:rPr>
          <w:fldChar w:fldCharType="begin"/>
        </w:r>
        <w:r w:rsidR="007C1BE6">
          <w:rPr>
            <w:noProof/>
            <w:webHidden/>
          </w:rPr>
          <w:instrText xml:space="preserve"> PAGEREF _Toc429657083 \h </w:instrText>
        </w:r>
        <w:r>
          <w:rPr>
            <w:noProof/>
            <w:webHidden/>
          </w:rPr>
        </w:r>
        <w:r>
          <w:rPr>
            <w:noProof/>
            <w:webHidden/>
          </w:rPr>
          <w:fldChar w:fldCharType="separate"/>
        </w:r>
        <w:r w:rsidR="005C7968">
          <w:rPr>
            <w:noProof/>
            <w:webHidden/>
          </w:rPr>
          <w:t>6</w:t>
        </w:r>
        <w:r>
          <w:rPr>
            <w:noProof/>
            <w:webHidden/>
          </w:rPr>
          <w:fldChar w:fldCharType="end"/>
        </w:r>
      </w:hyperlink>
    </w:p>
    <w:p w:rsidR="007C1BE6" w:rsidRDefault="00A5243E">
      <w:pPr>
        <w:pStyle w:val="Spistreci2"/>
        <w:tabs>
          <w:tab w:val="left" w:pos="880"/>
          <w:tab w:val="right" w:leader="dot" w:pos="9062"/>
        </w:tabs>
        <w:rPr>
          <w:rFonts w:asciiTheme="minorHAnsi" w:eastAsiaTheme="minorEastAsia" w:hAnsiTheme="minorHAnsi" w:cstheme="minorBidi"/>
          <w:noProof/>
          <w:sz w:val="22"/>
          <w:szCs w:val="22"/>
        </w:rPr>
      </w:pPr>
      <w:hyperlink w:anchor="_Toc429657084" w:history="1">
        <w:r w:rsidR="007C1BE6" w:rsidRPr="00120B68">
          <w:rPr>
            <w:rStyle w:val="Hipercze"/>
            <w:noProof/>
          </w:rPr>
          <w:t>1.1.</w:t>
        </w:r>
        <w:r w:rsidR="007C1BE6">
          <w:rPr>
            <w:rFonts w:asciiTheme="minorHAnsi" w:eastAsiaTheme="minorEastAsia" w:hAnsiTheme="minorHAnsi" w:cstheme="minorBidi"/>
            <w:noProof/>
            <w:sz w:val="22"/>
            <w:szCs w:val="22"/>
          </w:rPr>
          <w:tab/>
        </w:r>
        <w:r w:rsidR="007C1BE6" w:rsidRPr="00120B68">
          <w:rPr>
            <w:rStyle w:val="Hipercze"/>
            <w:noProof/>
          </w:rPr>
          <w:t>Arytmetyka i algebra</w:t>
        </w:r>
        <w:r w:rsidR="007C1BE6">
          <w:rPr>
            <w:noProof/>
            <w:webHidden/>
          </w:rPr>
          <w:tab/>
        </w:r>
        <w:r>
          <w:rPr>
            <w:noProof/>
            <w:webHidden/>
          </w:rPr>
          <w:fldChar w:fldCharType="begin"/>
        </w:r>
        <w:r w:rsidR="007C1BE6">
          <w:rPr>
            <w:noProof/>
            <w:webHidden/>
          </w:rPr>
          <w:instrText xml:space="preserve"> PAGEREF _Toc429657084 \h </w:instrText>
        </w:r>
        <w:r>
          <w:rPr>
            <w:noProof/>
            <w:webHidden/>
          </w:rPr>
        </w:r>
        <w:r>
          <w:rPr>
            <w:noProof/>
            <w:webHidden/>
          </w:rPr>
          <w:fldChar w:fldCharType="separate"/>
        </w:r>
        <w:r w:rsidR="005C7968">
          <w:rPr>
            <w:noProof/>
            <w:webHidden/>
          </w:rPr>
          <w:t>6</w:t>
        </w:r>
        <w:r>
          <w:rPr>
            <w:noProof/>
            <w:webHidden/>
          </w:rPr>
          <w:fldChar w:fldCharType="end"/>
        </w:r>
      </w:hyperlink>
    </w:p>
    <w:p w:rsidR="007C1BE6" w:rsidRDefault="00A5243E">
      <w:pPr>
        <w:pStyle w:val="Spistreci2"/>
        <w:tabs>
          <w:tab w:val="left" w:pos="880"/>
          <w:tab w:val="right" w:leader="dot" w:pos="9062"/>
        </w:tabs>
        <w:rPr>
          <w:rFonts w:asciiTheme="minorHAnsi" w:eastAsiaTheme="minorEastAsia" w:hAnsiTheme="minorHAnsi" w:cstheme="minorBidi"/>
          <w:noProof/>
          <w:sz w:val="22"/>
          <w:szCs w:val="22"/>
        </w:rPr>
      </w:pPr>
      <w:hyperlink w:anchor="_Toc429657085" w:history="1">
        <w:r w:rsidR="007C1BE6" w:rsidRPr="00120B68">
          <w:rPr>
            <w:rStyle w:val="Hipercze"/>
            <w:noProof/>
          </w:rPr>
          <w:t>1.2.</w:t>
        </w:r>
        <w:r w:rsidR="007C1BE6">
          <w:rPr>
            <w:rFonts w:asciiTheme="minorHAnsi" w:eastAsiaTheme="minorEastAsia" w:hAnsiTheme="minorHAnsi" w:cstheme="minorBidi"/>
            <w:noProof/>
            <w:sz w:val="22"/>
            <w:szCs w:val="22"/>
          </w:rPr>
          <w:tab/>
        </w:r>
        <w:r w:rsidR="007C1BE6" w:rsidRPr="00120B68">
          <w:rPr>
            <w:rStyle w:val="Hipercze"/>
            <w:noProof/>
          </w:rPr>
          <w:t>Geometria</w:t>
        </w:r>
        <w:r w:rsidR="007C1BE6">
          <w:rPr>
            <w:noProof/>
            <w:webHidden/>
          </w:rPr>
          <w:tab/>
        </w:r>
        <w:r>
          <w:rPr>
            <w:noProof/>
            <w:webHidden/>
          </w:rPr>
          <w:fldChar w:fldCharType="begin"/>
        </w:r>
        <w:r w:rsidR="007C1BE6">
          <w:rPr>
            <w:noProof/>
            <w:webHidden/>
          </w:rPr>
          <w:instrText xml:space="preserve"> PAGEREF _Toc429657085 \h </w:instrText>
        </w:r>
        <w:r>
          <w:rPr>
            <w:noProof/>
            <w:webHidden/>
          </w:rPr>
        </w:r>
        <w:r>
          <w:rPr>
            <w:noProof/>
            <w:webHidden/>
          </w:rPr>
          <w:fldChar w:fldCharType="separate"/>
        </w:r>
        <w:r w:rsidR="005C7968">
          <w:rPr>
            <w:noProof/>
            <w:webHidden/>
          </w:rPr>
          <w:t>28</w:t>
        </w:r>
        <w:r>
          <w:rPr>
            <w:noProof/>
            <w:webHidden/>
          </w:rPr>
          <w:fldChar w:fldCharType="end"/>
        </w:r>
      </w:hyperlink>
    </w:p>
    <w:p w:rsidR="007C1BE6" w:rsidRDefault="00A5243E">
      <w:pPr>
        <w:pStyle w:val="Spistreci1"/>
        <w:tabs>
          <w:tab w:val="left" w:pos="440"/>
          <w:tab w:val="right" w:leader="dot" w:pos="9062"/>
        </w:tabs>
        <w:rPr>
          <w:rFonts w:asciiTheme="minorHAnsi" w:eastAsiaTheme="minorEastAsia" w:hAnsiTheme="minorHAnsi" w:cstheme="minorBidi"/>
          <w:noProof/>
          <w:sz w:val="22"/>
          <w:szCs w:val="22"/>
        </w:rPr>
      </w:pPr>
      <w:hyperlink w:anchor="_Toc429657086" w:history="1">
        <w:r w:rsidR="007C1BE6" w:rsidRPr="00120B68">
          <w:rPr>
            <w:rStyle w:val="Hipercze"/>
            <w:noProof/>
          </w:rPr>
          <w:t>2.</w:t>
        </w:r>
        <w:r w:rsidR="007C1BE6">
          <w:rPr>
            <w:rFonts w:asciiTheme="minorHAnsi" w:eastAsiaTheme="minorEastAsia" w:hAnsiTheme="minorHAnsi" w:cstheme="minorBidi"/>
            <w:noProof/>
            <w:sz w:val="22"/>
            <w:szCs w:val="22"/>
          </w:rPr>
          <w:tab/>
        </w:r>
        <w:r w:rsidR="007C1BE6" w:rsidRPr="00120B68">
          <w:rPr>
            <w:rStyle w:val="Hipercze"/>
            <w:noProof/>
          </w:rPr>
          <w:t>Komentarze do zadań</w:t>
        </w:r>
        <w:r w:rsidR="007C1BE6">
          <w:rPr>
            <w:noProof/>
            <w:webHidden/>
          </w:rPr>
          <w:tab/>
        </w:r>
        <w:r>
          <w:rPr>
            <w:noProof/>
            <w:webHidden/>
          </w:rPr>
          <w:fldChar w:fldCharType="begin"/>
        </w:r>
        <w:r w:rsidR="007C1BE6">
          <w:rPr>
            <w:noProof/>
            <w:webHidden/>
          </w:rPr>
          <w:instrText xml:space="preserve"> PAGEREF _Toc429657086 \h </w:instrText>
        </w:r>
        <w:r>
          <w:rPr>
            <w:noProof/>
            <w:webHidden/>
          </w:rPr>
        </w:r>
        <w:r>
          <w:rPr>
            <w:noProof/>
            <w:webHidden/>
          </w:rPr>
          <w:fldChar w:fldCharType="separate"/>
        </w:r>
        <w:r w:rsidR="005C7968">
          <w:rPr>
            <w:noProof/>
            <w:webHidden/>
          </w:rPr>
          <w:t>48</w:t>
        </w:r>
        <w:r>
          <w:rPr>
            <w:noProof/>
            <w:webHidden/>
          </w:rPr>
          <w:fldChar w:fldCharType="end"/>
        </w:r>
      </w:hyperlink>
    </w:p>
    <w:p w:rsidR="007C1BE6" w:rsidRDefault="00A5243E">
      <w:pPr>
        <w:pStyle w:val="Spistreci2"/>
        <w:tabs>
          <w:tab w:val="left" w:pos="880"/>
          <w:tab w:val="right" w:leader="dot" w:pos="9062"/>
        </w:tabs>
        <w:rPr>
          <w:rFonts w:asciiTheme="minorHAnsi" w:eastAsiaTheme="minorEastAsia" w:hAnsiTheme="minorHAnsi" w:cstheme="minorBidi"/>
          <w:noProof/>
          <w:sz w:val="22"/>
          <w:szCs w:val="22"/>
        </w:rPr>
      </w:pPr>
      <w:hyperlink w:anchor="_Toc429657087" w:history="1">
        <w:r w:rsidR="007C1BE6" w:rsidRPr="00120B68">
          <w:rPr>
            <w:rStyle w:val="Hipercze"/>
            <w:noProof/>
          </w:rPr>
          <w:t>2.1.</w:t>
        </w:r>
        <w:r w:rsidR="007C1BE6">
          <w:rPr>
            <w:rFonts w:asciiTheme="minorHAnsi" w:eastAsiaTheme="minorEastAsia" w:hAnsiTheme="minorHAnsi" w:cstheme="minorBidi"/>
            <w:noProof/>
            <w:sz w:val="22"/>
            <w:szCs w:val="22"/>
          </w:rPr>
          <w:tab/>
        </w:r>
        <w:r w:rsidR="007C1BE6" w:rsidRPr="00120B68">
          <w:rPr>
            <w:rStyle w:val="Hipercze"/>
            <w:noProof/>
          </w:rPr>
          <w:t>Arytmetyka i algebra</w:t>
        </w:r>
        <w:r w:rsidR="007C1BE6">
          <w:rPr>
            <w:noProof/>
            <w:webHidden/>
          </w:rPr>
          <w:tab/>
        </w:r>
        <w:r>
          <w:rPr>
            <w:noProof/>
            <w:webHidden/>
          </w:rPr>
          <w:fldChar w:fldCharType="begin"/>
        </w:r>
        <w:r w:rsidR="007C1BE6">
          <w:rPr>
            <w:noProof/>
            <w:webHidden/>
          </w:rPr>
          <w:instrText xml:space="preserve"> PAGEREF _Toc429657087 \h </w:instrText>
        </w:r>
        <w:r>
          <w:rPr>
            <w:noProof/>
            <w:webHidden/>
          </w:rPr>
        </w:r>
        <w:r>
          <w:rPr>
            <w:noProof/>
            <w:webHidden/>
          </w:rPr>
          <w:fldChar w:fldCharType="separate"/>
        </w:r>
        <w:r w:rsidR="005C7968">
          <w:rPr>
            <w:noProof/>
            <w:webHidden/>
          </w:rPr>
          <w:t>48</w:t>
        </w:r>
        <w:r>
          <w:rPr>
            <w:noProof/>
            <w:webHidden/>
          </w:rPr>
          <w:fldChar w:fldCharType="end"/>
        </w:r>
      </w:hyperlink>
    </w:p>
    <w:p w:rsidR="007C1BE6" w:rsidRDefault="00A5243E">
      <w:pPr>
        <w:pStyle w:val="Spistreci2"/>
        <w:tabs>
          <w:tab w:val="left" w:pos="880"/>
          <w:tab w:val="right" w:leader="dot" w:pos="9062"/>
        </w:tabs>
        <w:rPr>
          <w:rFonts w:asciiTheme="minorHAnsi" w:eastAsiaTheme="minorEastAsia" w:hAnsiTheme="minorHAnsi" w:cstheme="minorBidi"/>
          <w:noProof/>
          <w:sz w:val="22"/>
          <w:szCs w:val="22"/>
        </w:rPr>
      </w:pPr>
      <w:hyperlink w:anchor="_Toc429657088" w:history="1">
        <w:r w:rsidR="007C1BE6" w:rsidRPr="00120B68">
          <w:rPr>
            <w:rStyle w:val="Hipercze"/>
            <w:noProof/>
          </w:rPr>
          <w:t>2.2.</w:t>
        </w:r>
        <w:r w:rsidR="007C1BE6">
          <w:rPr>
            <w:rFonts w:asciiTheme="minorHAnsi" w:eastAsiaTheme="minorEastAsia" w:hAnsiTheme="minorHAnsi" w:cstheme="minorBidi"/>
            <w:noProof/>
            <w:sz w:val="22"/>
            <w:szCs w:val="22"/>
          </w:rPr>
          <w:tab/>
        </w:r>
        <w:r w:rsidR="007C1BE6" w:rsidRPr="00120B68">
          <w:rPr>
            <w:rStyle w:val="Hipercze"/>
            <w:noProof/>
          </w:rPr>
          <w:t>Geometria</w:t>
        </w:r>
        <w:r w:rsidR="007C1BE6">
          <w:rPr>
            <w:noProof/>
            <w:webHidden/>
          </w:rPr>
          <w:tab/>
        </w:r>
        <w:r>
          <w:rPr>
            <w:noProof/>
            <w:webHidden/>
          </w:rPr>
          <w:fldChar w:fldCharType="begin"/>
        </w:r>
        <w:r w:rsidR="007C1BE6">
          <w:rPr>
            <w:noProof/>
            <w:webHidden/>
          </w:rPr>
          <w:instrText xml:space="preserve"> PAGEREF _Toc429657088 \h </w:instrText>
        </w:r>
        <w:r>
          <w:rPr>
            <w:noProof/>
            <w:webHidden/>
          </w:rPr>
        </w:r>
        <w:r>
          <w:rPr>
            <w:noProof/>
            <w:webHidden/>
          </w:rPr>
          <w:fldChar w:fldCharType="separate"/>
        </w:r>
        <w:r w:rsidR="005C7968">
          <w:rPr>
            <w:noProof/>
            <w:webHidden/>
          </w:rPr>
          <w:t>62</w:t>
        </w:r>
        <w:r>
          <w:rPr>
            <w:noProof/>
            <w:webHidden/>
          </w:rPr>
          <w:fldChar w:fldCharType="end"/>
        </w:r>
      </w:hyperlink>
    </w:p>
    <w:p w:rsidR="007C1BE6" w:rsidRDefault="00A5243E">
      <w:pPr>
        <w:pStyle w:val="Spistreci1"/>
        <w:tabs>
          <w:tab w:val="left" w:pos="440"/>
          <w:tab w:val="right" w:leader="dot" w:pos="9062"/>
        </w:tabs>
        <w:rPr>
          <w:rFonts w:asciiTheme="minorHAnsi" w:eastAsiaTheme="minorEastAsia" w:hAnsiTheme="minorHAnsi" w:cstheme="minorBidi"/>
          <w:noProof/>
          <w:sz w:val="22"/>
          <w:szCs w:val="22"/>
        </w:rPr>
      </w:pPr>
      <w:hyperlink w:anchor="_Toc429657089" w:history="1">
        <w:r w:rsidR="007C1BE6" w:rsidRPr="00120B68">
          <w:rPr>
            <w:rStyle w:val="Hipercze"/>
            <w:noProof/>
          </w:rPr>
          <w:t>3.</w:t>
        </w:r>
        <w:r w:rsidR="007C1BE6">
          <w:rPr>
            <w:rFonts w:asciiTheme="minorHAnsi" w:eastAsiaTheme="minorEastAsia" w:hAnsiTheme="minorHAnsi" w:cstheme="minorBidi"/>
            <w:noProof/>
            <w:sz w:val="22"/>
            <w:szCs w:val="22"/>
          </w:rPr>
          <w:tab/>
        </w:r>
        <w:r w:rsidR="007C1BE6" w:rsidRPr="00120B68">
          <w:rPr>
            <w:rStyle w:val="Hipercze"/>
            <w:noProof/>
          </w:rPr>
          <w:t>Odpowiedzi</w:t>
        </w:r>
        <w:r w:rsidR="007C1BE6">
          <w:rPr>
            <w:noProof/>
            <w:webHidden/>
          </w:rPr>
          <w:tab/>
        </w:r>
        <w:r>
          <w:rPr>
            <w:noProof/>
            <w:webHidden/>
          </w:rPr>
          <w:fldChar w:fldCharType="begin"/>
        </w:r>
        <w:r w:rsidR="007C1BE6">
          <w:rPr>
            <w:noProof/>
            <w:webHidden/>
          </w:rPr>
          <w:instrText xml:space="preserve"> PAGEREF _Toc429657089 \h </w:instrText>
        </w:r>
        <w:r>
          <w:rPr>
            <w:noProof/>
            <w:webHidden/>
          </w:rPr>
        </w:r>
        <w:r>
          <w:rPr>
            <w:noProof/>
            <w:webHidden/>
          </w:rPr>
          <w:fldChar w:fldCharType="separate"/>
        </w:r>
        <w:r w:rsidR="005C7968">
          <w:rPr>
            <w:noProof/>
            <w:webHidden/>
          </w:rPr>
          <w:t>72</w:t>
        </w:r>
        <w:r>
          <w:rPr>
            <w:noProof/>
            <w:webHidden/>
          </w:rPr>
          <w:fldChar w:fldCharType="end"/>
        </w:r>
      </w:hyperlink>
    </w:p>
    <w:p w:rsidR="007C1BE6" w:rsidRDefault="00A5243E">
      <w:pPr>
        <w:pStyle w:val="Spistreci2"/>
        <w:tabs>
          <w:tab w:val="left" w:pos="880"/>
          <w:tab w:val="right" w:leader="dot" w:pos="9062"/>
        </w:tabs>
        <w:rPr>
          <w:rFonts w:asciiTheme="minorHAnsi" w:eastAsiaTheme="minorEastAsia" w:hAnsiTheme="minorHAnsi" w:cstheme="minorBidi"/>
          <w:noProof/>
          <w:sz w:val="22"/>
          <w:szCs w:val="22"/>
        </w:rPr>
      </w:pPr>
      <w:hyperlink w:anchor="_Toc429657090" w:history="1">
        <w:r w:rsidR="007C1BE6" w:rsidRPr="00120B68">
          <w:rPr>
            <w:rStyle w:val="Hipercze"/>
            <w:noProof/>
          </w:rPr>
          <w:t>3.1.</w:t>
        </w:r>
        <w:r w:rsidR="007C1BE6">
          <w:rPr>
            <w:rFonts w:asciiTheme="minorHAnsi" w:eastAsiaTheme="minorEastAsia" w:hAnsiTheme="minorHAnsi" w:cstheme="minorBidi"/>
            <w:noProof/>
            <w:sz w:val="22"/>
            <w:szCs w:val="22"/>
          </w:rPr>
          <w:tab/>
        </w:r>
        <w:r w:rsidR="007C1BE6" w:rsidRPr="00120B68">
          <w:rPr>
            <w:rStyle w:val="Hipercze"/>
            <w:noProof/>
          </w:rPr>
          <w:t>Arytmetyka i algebra</w:t>
        </w:r>
        <w:r w:rsidR="007C1BE6">
          <w:rPr>
            <w:noProof/>
            <w:webHidden/>
          </w:rPr>
          <w:tab/>
        </w:r>
        <w:r>
          <w:rPr>
            <w:noProof/>
            <w:webHidden/>
          </w:rPr>
          <w:fldChar w:fldCharType="begin"/>
        </w:r>
        <w:r w:rsidR="007C1BE6">
          <w:rPr>
            <w:noProof/>
            <w:webHidden/>
          </w:rPr>
          <w:instrText xml:space="preserve"> PAGEREF _Toc429657090 \h </w:instrText>
        </w:r>
        <w:r>
          <w:rPr>
            <w:noProof/>
            <w:webHidden/>
          </w:rPr>
        </w:r>
        <w:r>
          <w:rPr>
            <w:noProof/>
            <w:webHidden/>
          </w:rPr>
          <w:fldChar w:fldCharType="separate"/>
        </w:r>
        <w:r w:rsidR="005C7968">
          <w:rPr>
            <w:noProof/>
            <w:webHidden/>
          </w:rPr>
          <w:t>72</w:t>
        </w:r>
        <w:r>
          <w:rPr>
            <w:noProof/>
            <w:webHidden/>
          </w:rPr>
          <w:fldChar w:fldCharType="end"/>
        </w:r>
      </w:hyperlink>
    </w:p>
    <w:p w:rsidR="007C1BE6" w:rsidRDefault="00A5243E">
      <w:pPr>
        <w:pStyle w:val="Spistreci2"/>
        <w:tabs>
          <w:tab w:val="left" w:pos="880"/>
          <w:tab w:val="right" w:leader="dot" w:pos="9062"/>
        </w:tabs>
        <w:rPr>
          <w:rFonts w:asciiTheme="minorHAnsi" w:eastAsiaTheme="minorEastAsia" w:hAnsiTheme="minorHAnsi" w:cstheme="minorBidi"/>
          <w:noProof/>
          <w:sz w:val="22"/>
          <w:szCs w:val="22"/>
        </w:rPr>
      </w:pPr>
      <w:hyperlink w:anchor="_Toc429657091" w:history="1">
        <w:r w:rsidR="007C1BE6" w:rsidRPr="00120B68">
          <w:rPr>
            <w:rStyle w:val="Hipercze"/>
            <w:noProof/>
          </w:rPr>
          <w:t>3.2.</w:t>
        </w:r>
        <w:r w:rsidR="007C1BE6">
          <w:rPr>
            <w:rFonts w:asciiTheme="minorHAnsi" w:eastAsiaTheme="minorEastAsia" w:hAnsiTheme="minorHAnsi" w:cstheme="minorBidi"/>
            <w:noProof/>
            <w:sz w:val="22"/>
            <w:szCs w:val="22"/>
          </w:rPr>
          <w:tab/>
        </w:r>
        <w:r w:rsidR="007C1BE6" w:rsidRPr="00120B68">
          <w:rPr>
            <w:rStyle w:val="Hipercze"/>
            <w:noProof/>
          </w:rPr>
          <w:t>Geometria</w:t>
        </w:r>
        <w:r w:rsidR="007C1BE6">
          <w:rPr>
            <w:noProof/>
            <w:webHidden/>
          </w:rPr>
          <w:tab/>
        </w:r>
        <w:r>
          <w:rPr>
            <w:noProof/>
            <w:webHidden/>
          </w:rPr>
          <w:fldChar w:fldCharType="begin"/>
        </w:r>
        <w:r w:rsidR="007C1BE6">
          <w:rPr>
            <w:noProof/>
            <w:webHidden/>
          </w:rPr>
          <w:instrText xml:space="preserve"> PAGEREF _Toc429657091 \h </w:instrText>
        </w:r>
        <w:r>
          <w:rPr>
            <w:noProof/>
            <w:webHidden/>
          </w:rPr>
        </w:r>
        <w:r>
          <w:rPr>
            <w:noProof/>
            <w:webHidden/>
          </w:rPr>
          <w:fldChar w:fldCharType="separate"/>
        </w:r>
        <w:r w:rsidR="005C7968">
          <w:rPr>
            <w:noProof/>
            <w:webHidden/>
          </w:rPr>
          <w:t>102</w:t>
        </w:r>
        <w:r>
          <w:rPr>
            <w:noProof/>
            <w:webHidden/>
          </w:rPr>
          <w:fldChar w:fldCharType="end"/>
        </w:r>
      </w:hyperlink>
    </w:p>
    <w:p w:rsidR="007C1BE6" w:rsidRDefault="00A5243E">
      <w:pPr>
        <w:pStyle w:val="Spistreci1"/>
        <w:tabs>
          <w:tab w:val="left" w:pos="440"/>
          <w:tab w:val="right" w:leader="dot" w:pos="9062"/>
        </w:tabs>
        <w:rPr>
          <w:rFonts w:asciiTheme="minorHAnsi" w:eastAsiaTheme="minorEastAsia" w:hAnsiTheme="minorHAnsi" w:cstheme="minorBidi"/>
          <w:noProof/>
          <w:sz w:val="22"/>
          <w:szCs w:val="22"/>
        </w:rPr>
      </w:pPr>
      <w:hyperlink w:anchor="_Toc429657092" w:history="1">
        <w:r w:rsidR="007C1BE6" w:rsidRPr="00120B68">
          <w:rPr>
            <w:rStyle w:val="Hipercze"/>
            <w:noProof/>
          </w:rPr>
          <w:t>4.</w:t>
        </w:r>
        <w:r w:rsidR="007C1BE6">
          <w:rPr>
            <w:rFonts w:asciiTheme="minorHAnsi" w:eastAsiaTheme="minorEastAsia" w:hAnsiTheme="minorHAnsi" w:cstheme="minorBidi"/>
            <w:noProof/>
            <w:sz w:val="22"/>
            <w:szCs w:val="22"/>
          </w:rPr>
          <w:tab/>
        </w:r>
        <w:r w:rsidR="007C1BE6" w:rsidRPr="00120B68">
          <w:rPr>
            <w:rStyle w:val="Hipercze"/>
            <w:noProof/>
          </w:rPr>
          <w:t>Wykaz umiejętności ogólnych i szczegółowych sprawdzanych zadaniami</w:t>
        </w:r>
        <w:r w:rsidR="007C1BE6">
          <w:rPr>
            <w:noProof/>
            <w:webHidden/>
          </w:rPr>
          <w:tab/>
        </w:r>
        <w:r>
          <w:rPr>
            <w:noProof/>
            <w:webHidden/>
          </w:rPr>
          <w:fldChar w:fldCharType="begin"/>
        </w:r>
        <w:r w:rsidR="007C1BE6">
          <w:rPr>
            <w:noProof/>
            <w:webHidden/>
          </w:rPr>
          <w:instrText xml:space="preserve"> PAGEREF _Toc429657092 \h </w:instrText>
        </w:r>
        <w:r>
          <w:rPr>
            <w:noProof/>
            <w:webHidden/>
          </w:rPr>
        </w:r>
        <w:r>
          <w:rPr>
            <w:noProof/>
            <w:webHidden/>
          </w:rPr>
          <w:fldChar w:fldCharType="separate"/>
        </w:r>
        <w:r w:rsidR="005C7968">
          <w:rPr>
            <w:noProof/>
            <w:webHidden/>
          </w:rPr>
          <w:t>127</w:t>
        </w:r>
        <w:r>
          <w:rPr>
            <w:noProof/>
            <w:webHidden/>
          </w:rPr>
          <w:fldChar w:fldCharType="end"/>
        </w:r>
      </w:hyperlink>
    </w:p>
    <w:p w:rsidR="007C1BE6" w:rsidRDefault="00A5243E">
      <w:pPr>
        <w:pStyle w:val="Spistreci2"/>
        <w:tabs>
          <w:tab w:val="left" w:pos="880"/>
          <w:tab w:val="right" w:leader="dot" w:pos="9062"/>
        </w:tabs>
        <w:rPr>
          <w:rFonts w:asciiTheme="minorHAnsi" w:eastAsiaTheme="minorEastAsia" w:hAnsiTheme="minorHAnsi" w:cstheme="minorBidi"/>
          <w:noProof/>
          <w:sz w:val="22"/>
          <w:szCs w:val="22"/>
        </w:rPr>
      </w:pPr>
      <w:hyperlink w:anchor="_Toc429657093" w:history="1">
        <w:r w:rsidR="007C1BE6" w:rsidRPr="00120B68">
          <w:rPr>
            <w:rStyle w:val="Hipercze"/>
            <w:noProof/>
          </w:rPr>
          <w:t>4.1.</w:t>
        </w:r>
        <w:r w:rsidR="007C1BE6">
          <w:rPr>
            <w:rFonts w:asciiTheme="minorHAnsi" w:eastAsiaTheme="minorEastAsia" w:hAnsiTheme="minorHAnsi" w:cstheme="minorBidi"/>
            <w:noProof/>
            <w:sz w:val="22"/>
            <w:szCs w:val="22"/>
          </w:rPr>
          <w:tab/>
        </w:r>
        <w:r w:rsidR="007C1BE6" w:rsidRPr="00120B68">
          <w:rPr>
            <w:rStyle w:val="Hipercze"/>
            <w:noProof/>
          </w:rPr>
          <w:t>Arytmetyka i algebra</w:t>
        </w:r>
        <w:r w:rsidR="007C1BE6">
          <w:rPr>
            <w:noProof/>
            <w:webHidden/>
          </w:rPr>
          <w:tab/>
        </w:r>
        <w:r>
          <w:rPr>
            <w:noProof/>
            <w:webHidden/>
          </w:rPr>
          <w:fldChar w:fldCharType="begin"/>
        </w:r>
        <w:r w:rsidR="007C1BE6">
          <w:rPr>
            <w:noProof/>
            <w:webHidden/>
          </w:rPr>
          <w:instrText xml:space="preserve"> PAGEREF _Toc429657093 \h </w:instrText>
        </w:r>
        <w:r>
          <w:rPr>
            <w:noProof/>
            <w:webHidden/>
          </w:rPr>
        </w:r>
        <w:r>
          <w:rPr>
            <w:noProof/>
            <w:webHidden/>
          </w:rPr>
          <w:fldChar w:fldCharType="separate"/>
        </w:r>
        <w:r w:rsidR="005C7968">
          <w:rPr>
            <w:noProof/>
            <w:webHidden/>
          </w:rPr>
          <w:t>127</w:t>
        </w:r>
        <w:r>
          <w:rPr>
            <w:noProof/>
            <w:webHidden/>
          </w:rPr>
          <w:fldChar w:fldCharType="end"/>
        </w:r>
      </w:hyperlink>
    </w:p>
    <w:p w:rsidR="007C1BE6" w:rsidRDefault="00A5243E">
      <w:pPr>
        <w:pStyle w:val="Spistreci2"/>
        <w:tabs>
          <w:tab w:val="left" w:pos="880"/>
          <w:tab w:val="right" w:leader="dot" w:pos="9062"/>
        </w:tabs>
        <w:rPr>
          <w:rFonts w:asciiTheme="minorHAnsi" w:eastAsiaTheme="minorEastAsia" w:hAnsiTheme="minorHAnsi" w:cstheme="minorBidi"/>
          <w:noProof/>
          <w:sz w:val="22"/>
          <w:szCs w:val="22"/>
        </w:rPr>
      </w:pPr>
      <w:hyperlink w:anchor="_Toc429657094" w:history="1">
        <w:r w:rsidR="007C1BE6" w:rsidRPr="00120B68">
          <w:rPr>
            <w:rStyle w:val="Hipercze"/>
            <w:noProof/>
          </w:rPr>
          <w:t>4.2.</w:t>
        </w:r>
        <w:r w:rsidR="007C1BE6">
          <w:rPr>
            <w:rFonts w:asciiTheme="minorHAnsi" w:eastAsiaTheme="minorEastAsia" w:hAnsiTheme="minorHAnsi" w:cstheme="minorBidi"/>
            <w:noProof/>
            <w:sz w:val="22"/>
            <w:szCs w:val="22"/>
          </w:rPr>
          <w:tab/>
        </w:r>
        <w:r w:rsidR="007C1BE6" w:rsidRPr="00120B68">
          <w:rPr>
            <w:rStyle w:val="Hipercze"/>
            <w:noProof/>
          </w:rPr>
          <w:t>Geometria</w:t>
        </w:r>
        <w:r w:rsidR="007C1BE6">
          <w:rPr>
            <w:noProof/>
            <w:webHidden/>
          </w:rPr>
          <w:tab/>
        </w:r>
        <w:r>
          <w:rPr>
            <w:noProof/>
            <w:webHidden/>
          </w:rPr>
          <w:fldChar w:fldCharType="begin"/>
        </w:r>
        <w:r w:rsidR="007C1BE6">
          <w:rPr>
            <w:noProof/>
            <w:webHidden/>
          </w:rPr>
          <w:instrText xml:space="preserve"> PAGEREF _Toc429657094 \h </w:instrText>
        </w:r>
        <w:r>
          <w:rPr>
            <w:noProof/>
            <w:webHidden/>
          </w:rPr>
        </w:r>
        <w:r>
          <w:rPr>
            <w:noProof/>
            <w:webHidden/>
          </w:rPr>
          <w:fldChar w:fldCharType="separate"/>
        </w:r>
        <w:r w:rsidR="005C7968">
          <w:rPr>
            <w:noProof/>
            <w:webHidden/>
          </w:rPr>
          <w:t>139</w:t>
        </w:r>
        <w:r>
          <w:rPr>
            <w:noProof/>
            <w:webHidden/>
          </w:rPr>
          <w:fldChar w:fldCharType="end"/>
        </w:r>
      </w:hyperlink>
    </w:p>
    <w:p w:rsidR="001400CE" w:rsidRPr="002E396F" w:rsidRDefault="00A5243E" w:rsidP="001400CE">
      <w:pPr>
        <w:pStyle w:val="Nagwek1"/>
        <w:numPr>
          <w:ilvl w:val="0"/>
          <w:numId w:val="0"/>
        </w:numPr>
      </w:pPr>
      <w:r>
        <w:lastRenderedPageBreak/>
        <w:fldChar w:fldCharType="end"/>
      </w:r>
      <w:bookmarkStart w:id="0" w:name="_Toc429657082"/>
      <w:r w:rsidR="001400CE" w:rsidRPr="002E396F">
        <w:t>Wprowadzenie</w:t>
      </w:r>
      <w:bookmarkEnd w:id="0"/>
    </w:p>
    <w:p w:rsidR="002F2495" w:rsidRDefault="002F2495" w:rsidP="004F5DA5">
      <w:pPr>
        <w:pStyle w:val="Zadanie-tre"/>
      </w:pPr>
      <w:r>
        <w:t>Prezentowany zbiór zadań z matematyki adresowany jest do uczniów szkół podstawowych przygotowujących się do sprawdzianu. Będą mogli z niego korzystać zarówno podczas sam</w:t>
      </w:r>
      <w:r>
        <w:t>o</w:t>
      </w:r>
      <w:r>
        <w:t>dzielnej pracy w domu, jak również na lekcjach matematyki pod kierunkiem nauczyciela. W</w:t>
      </w:r>
      <w:r w:rsidR="0018092B">
        <w:t> </w:t>
      </w:r>
      <w:r>
        <w:t>zbiorze znajduje się 1</w:t>
      </w:r>
      <w:r w:rsidR="00527EAB">
        <w:t>28</w:t>
      </w:r>
      <w:r>
        <w:t xml:space="preserve"> zadań ilustrujących wszystkie typy zadań egzaminacyjnych, z</w:t>
      </w:r>
      <w:r w:rsidR="004F5DA5">
        <w:t> </w:t>
      </w:r>
      <w:r>
        <w:t>jakimi uczniowie będą mogli zetknąć się na sprawdzianie.</w:t>
      </w:r>
    </w:p>
    <w:p w:rsidR="002F2495" w:rsidRDefault="002F2495" w:rsidP="004F5DA5">
      <w:pPr>
        <w:pStyle w:val="Zadanie-tre"/>
      </w:pPr>
      <w:r>
        <w:t>Zbiór składa się z czterech rozdziałów. Pierwszy rozdział zawiera zadania, a drugi — kome</w:t>
      </w:r>
      <w:r>
        <w:t>n</w:t>
      </w:r>
      <w:r>
        <w:t xml:space="preserve">tarze do każdego z zadań, przydatne szczególnie tym uczniom, którzy — aby je rozwiązać — potrzebują wskazówek. W trzecim rozdziale zamieszczono poprawne odpowiedzi do zadań zamkniętych i proponowane rozwiązania zadań otwartych, a w czwartym znajduje się wykaz umiejętności określonych wymaganiami ogólnymi i szczegółowymi z </w:t>
      </w:r>
      <w:r w:rsidR="00BC6314" w:rsidRPr="00BC6314">
        <w:rPr>
          <w:i/>
        </w:rPr>
        <w:t>P</w:t>
      </w:r>
      <w:r w:rsidRPr="00BC6314">
        <w:rPr>
          <w:i/>
        </w:rPr>
        <w:t>odstawy program</w:t>
      </w:r>
      <w:r w:rsidRPr="00BC6314">
        <w:rPr>
          <w:i/>
        </w:rPr>
        <w:t>o</w:t>
      </w:r>
      <w:r w:rsidRPr="00BC6314">
        <w:rPr>
          <w:i/>
        </w:rPr>
        <w:t>wej</w:t>
      </w:r>
      <w:r>
        <w:t>, sprawdzanych poszczególnymi zadaniami.</w:t>
      </w:r>
    </w:p>
    <w:p w:rsidR="002F2495" w:rsidRDefault="002F2495" w:rsidP="004F5DA5">
      <w:pPr>
        <w:pStyle w:val="Zadanie-tre"/>
      </w:pPr>
      <w:r>
        <w:t xml:space="preserve">W pierwszym rozdziale zbioru zadania pogrupowano w dwa działy tematyczne: </w:t>
      </w:r>
      <w:r>
        <w:rPr>
          <w:i/>
        </w:rPr>
        <w:t>Arytmetyka i algebra</w:t>
      </w:r>
      <w:r>
        <w:t xml:space="preserve"> oraz </w:t>
      </w:r>
      <w:r>
        <w:rPr>
          <w:i/>
        </w:rPr>
        <w:t>Geometria</w:t>
      </w:r>
      <w:r>
        <w:t xml:space="preserve">. Na początku każdego z działów zamieszczono po dwa zadania wraz z komentarzami i przykładowymi rozwiązaniami. Kolejne dwa zadania w dziale </w:t>
      </w:r>
      <w:r>
        <w:rPr>
          <w:i/>
        </w:rPr>
        <w:t>Arytm</w:t>
      </w:r>
      <w:r>
        <w:rPr>
          <w:i/>
        </w:rPr>
        <w:t>e</w:t>
      </w:r>
      <w:r>
        <w:rPr>
          <w:i/>
        </w:rPr>
        <w:t>tyka i algebra</w:t>
      </w:r>
      <w:r>
        <w:t xml:space="preserve"> oraz trzy w dziale </w:t>
      </w:r>
      <w:r>
        <w:rPr>
          <w:i/>
        </w:rPr>
        <w:t>Geometria</w:t>
      </w:r>
      <w:r>
        <w:t xml:space="preserve"> zawierają tylko komentarze. Natomiast pozostałe zadania zamieszczone są bez komentarzy i rozwiązań. W przypadku tych zadań, aby skorz</w:t>
      </w:r>
      <w:r>
        <w:t>y</w:t>
      </w:r>
      <w:r>
        <w:t>stać z podpowiedzi czy sprawdzić poprawność swojego rozwiązania, trzeba sięgnąć do dr</w:t>
      </w:r>
      <w:r>
        <w:t>u</w:t>
      </w:r>
      <w:r>
        <w:t>giego lub trzeciego rozdziału. Przedstawione w rozdziale trzecim rozwiązania zawierają wszystkie niezbędne obliczenia. Ponadto w wielu z nich zamieszczono rysunki pomocnicze, przydatne do znalezienia prawidłowego rozwiązania.</w:t>
      </w:r>
    </w:p>
    <w:p w:rsidR="002F2495" w:rsidRDefault="002F2495" w:rsidP="004F5DA5">
      <w:pPr>
        <w:pStyle w:val="Zadanie-tre"/>
      </w:pPr>
      <w:r>
        <w:t>Zadania w zbiorze mają zróżnicowany poziom trudności. Jest wśród nich kilka typowych, których rozwiązanie wymaga jedynie prostej umiejętności, jednak przeważają zadania wym</w:t>
      </w:r>
      <w:r>
        <w:t>a</w:t>
      </w:r>
      <w:r>
        <w:t>gające łączenia różnych elementów wiedzy i zastosowania poznanych na lekcjach zagadnień w sytuacjach praktycznych, życiowych. Każde zadanie wymaga uważnego przeczytania, przeanalizowania treści. Część zadań stanowią zadania zamknięte, tzn. takie, w których wł</w:t>
      </w:r>
      <w:r>
        <w:t>a</w:t>
      </w:r>
      <w:r>
        <w:t>ściwą odpowiedź trzeba wybrać spośród kilku zaproponowanych lub ocenić, czy podane zd</w:t>
      </w:r>
      <w:r>
        <w:t>a</w:t>
      </w:r>
      <w:r>
        <w:t xml:space="preserve">nie jest prawdziwe, czy fałszywe, a część to zadania otwarte. W przypadku zadań otwartych należy samodzielnie sformułować odpowiedzi na postawione w nich problemy. </w:t>
      </w:r>
    </w:p>
    <w:p w:rsidR="002F2495" w:rsidRDefault="002F2495" w:rsidP="004F5DA5">
      <w:pPr>
        <w:pStyle w:val="Zadanie-tre"/>
      </w:pPr>
      <w:r>
        <w:t>Zbiór został opracowany w taki sposób, aby zilustrować wszystkie wymagania ogólne i większość wymagań szczegółowych z matematyki opisanych w podstawie programowej kształcenia ogólnego dla I i II etapu edukacyjnego. Znalazły się w nim zadania sprawdzające umiejętność wykonywania prostych działań pami</w:t>
      </w:r>
      <w:r>
        <w:rPr>
          <w:rFonts w:ascii="TimesNewRoman" w:eastAsia="TimesNewRoman" w:cs="TimesNewRoman"/>
        </w:rPr>
        <w:t>ę</w:t>
      </w:r>
      <w:r>
        <w:t>ciowych na liczbach naturalnych, całkow</w:t>
      </w:r>
      <w:r>
        <w:t>i</w:t>
      </w:r>
      <w:r>
        <w:t>tych i ułamkach, znajomość i stosowanie algorytmów działa</w:t>
      </w:r>
      <w:r>
        <w:rPr>
          <w:rFonts w:ascii="TimesNewRoman" w:eastAsia="TimesNewRoman" w:cs="TimesNewRoman"/>
        </w:rPr>
        <w:t>ń</w:t>
      </w:r>
      <w:r>
        <w:rPr>
          <w:rFonts w:ascii="TimesNewRoman" w:eastAsia="TimesNewRoman" w:cs="TimesNewRoman" w:hint="eastAsia"/>
        </w:rPr>
        <w:t xml:space="preserve"> </w:t>
      </w:r>
      <w:r>
        <w:t>pisemnych oraz wykorzystyw</w:t>
      </w:r>
      <w:r>
        <w:t>a</w:t>
      </w:r>
      <w:r>
        <w:t>nie</w:t>
      </w:r>
      <w:r>
        <w:rPr>
          <w:rFonts w:ascii="TimesNewRoman" w:eastAsia="TimesNewRoman" w:cs="TimesNewRoman" w:hint="eastAsia"/>
        </w:rPr>
        <w:t xml:space="preserve"> </w:t>
      </w:r>
      <w:r>
        <w:t>tych umiej</w:t>
      </w:r>
      <w:r>
        <w:rPr>
          <w:rFonts w:ascii="TimesNewRoman" w:eastAsia="TimesNewRoman" w:cs="TimesNewRoman"/>
        </w:rPr>
        <w:t>ę</w:t>
      </w:r>
      <w:r>
        <w:t>tno</w:t>
      </w:r>
      <w:r>
        <w:rPr>
          <w:rFonts w:ascii="TimesNewRoman" w:eastAsia="TimesNewRoman" w:cs="TimesNewRoman"/>
        </w:rPr>
        <w:t>ś</w:t>
      </w:r>
      <w:r>
        <w:t>ci w sytuacjach praktycznych. Rozwiązanie części zadań zamieszczonych w zbiorze wymaga zarówno umiejętności interpretowania i przetwarzania informacji tekst</w:t>
      </w:r>
      <w:r>
        <w:t>o</w:t>
      </w:r>
      <w:r>
        <w:t>wych, liczbowych, graficznych oraz rozumienia i interpretowania odpowiednich poj</w:t>
      </w:r>
      <w:r>
        <w:rPr>
          <w:rFonts w:ascii="TimesNewRoman" w:eastAsia="TimesNewRoman" w:cs="TimesNewRoman"/>
        </w:rPr>
        <w:t>ę</w:t>
      </w:r>
      <w:r>
        <w:t>ć mat</w:t>
      </w:r>
      <w:r>
        <w:t>e</w:t>
      </w:r>
      <w:r>
        <w:t>matycznych, jak i znajomości podstawowej</w:t>
      </w:r>
      <w:r>
        <w:rPr>
          <w:rFonts w:ascii="TimesNewRoman" w:eastAsia="TimesNewRoman" w:cs="TimesNewRoman" w:hint="eastAsia"/>
        </w:rPr>
        <w:t xml:space="preserve"> </w:t>
      </w:r>
      <w:r>
        <w:t>terminologii, formułowania odpowiedzi i praw</w:t>
      </w:r>
      <w:r>
        <w:t>i</w:t>
      </w:r>
      <w:r>
        <w:t>dłowego zapisywania wyników. Rozwiązanie wielu zadań wymaga zastosowania zdobytej na lekcjach wiedzy do praktycznej sytuacji opisanej w danym zadaniu, przeprowadzenia roz</w:t>
      </w:r>
      <w:r>
        <w:t>u</w:t>
      </w:r>
      <w:r>
        <w:t>mowania, argumentowania lub modelowania matematycznego, czy też ustalenia kolejności</w:t>
      </w:r>
      <w:r>
        <w:rPr>
          <w:rFonts w:ascii="TimesNewRoman" w:eastAsia="TimesNewRoman" w:cs="TimesNewRoman" w:hint="eastAsia"/>
        </w:rPr>
        <w:t xml:space="preserve"> </w:t>
      </w:r>
      <w:r>
        <w:t>czynno</w:t>
      </w:r>
      <w:r>
        <w:rPr>
          <w:rFonts w:ascii="TimesNewRoman" w:eastAsia="TimesNewRoman" w:cs="TimesNewRoman"/>
        </w:rPr>
        <w:t>ś</w:t>
      </w:r>
      <w:r>
        <w:t>ci (w tym oblicze</w:t>
      </w:r>
      <w:r>
        <w:rPr>
          <w:rFonts w:ascii="TimesNewRoman" w:eastAsia="TimesNewRoman" w:cs="TimesNewRoman"/>
        </w:rPr>
        <w:t>ń</w:t>
      </w:r>
      <w:r>
        <w:t>) prowadz</w:t>
      </w:r>
      <w:r>
        <w:rPr>
          <w:rFonts w:ascii="TimesNewRoman" w:eastAsia="TimesNewRoman" w:cs="TimesNewRoman"/>
        </w:rPr>
        <w:t>ą</w:t>
      </w:r>
      <w:r>
        <w:t>cych do rozwi</w:t>
      </w:r>
      <w:r>
        <w:rPr>
          <w:rFonts w:ascii="TimesNewRoman" w:eastAsia="TimesNewRoman" w:cs="TimesNewRoman"/>
        </w:rPr>
        <w:t>ą</w:t>
      </w:r>
      <w:r>
        <w:t>zania problemu, wyci</w:t>
      </w:r>
      <w:r>
        <w:rPr>
          <w:rFonts w:ascii="TimesNewRoman" w:eastAsia="TimesNewRoman" w:cs="TimesNewRoman"/>
        </w:rPr>
        <w:t>ą</w:t>
      </w:r>
      <w:r>
        <w:t>gnięcia</w:t>
      </w:r>
      <w:r>
        <w:rPr>
          <w:rFonts w:ascii="TimesNewRoman" w:eastAsia="TimesNewRoman" w:cs="TimesNewRoman" w:hint="eastAsia"/>
        </w:rPr>
        <w:t xml:space="preserve"> </w:t>
      </w:r>
      <w:r>
        <w:t>wniosków z kilku informacji podanych w ró</w:t>
      </w:r>
      <w:r>
        <w:rPr>
          <w:rFonts w:ascii="TimesNewRoman" w:eastAsia="TimesNewRoman" w:cs="TimesNewRoman"/>
        </w:rPr>
        <w:t>ż</w:t>
      </w:r>
      <w:r>
        <w:t xml:space="preserve">nej postaci. Zadania zamieszczone w niniejszej publikacji pozwolą zatem na przypomnienie i utrwalenie materiału realizowanego podczas sześciu lat edukacji matematycznej w szkole podstawowej. </w:t>
      </w:r>
    </w:p>
    <w:p w:rsidR="002F2495" w:rsidRDefault="002F2495" w:rsidP="004F5DA5">
      <w:pPr>
        <w:pStyle w:val="Zadanie-tre"/>
      </w:pPr>
      <w:r>
        <w:t>Wyrażamy nadzieję, że proponowany zbiór zadań będzie pomocny uczniom w</w:t>
      </w:r>
      <w:r w:rsidR="004F5DA5">
        <w:t xml:space="preserve"> </w:t>
      </w:r>
      <w:r>
        <w:t>przygotowaniu się do sprawdzianu, gdyż dzięki odpowiedniemu doborowi materiałów sprzyja systematyz</w:t>
      </w:r>
      <w:r>
        <w:t>o</w:t>
      </w:r>
      <w:r>
        <w:lastRenderedPageBreak/>
        <w:t>waniu wiedzy i utrwalaniu nabytych umiejętności. Sposób opracowania zagadnień może przyczynić się do tego, że uczeń, który nie wie, jak zabrać się do rozwiązywania zadania, nie posiada umiejętności matematycznych na odpowiednim poziomie, uzyska pomoc — może skorzystać ze wskazówki, a nawet poznać przykładowy sposób rozwiązania tego zadania. Systematyczna i zaplanowana praca na pewno przyniesie efekty.</w:t>
      </w:r>
    </w:p>
    <w:p w:rsidR="002F2495" w:rsidRDefault="002F2495" w:rsidP="004F5DA5">
      <w:pPr>
        <w:pStyle w:val="Zadanie-tre"/>
      </w:pPr>
      <w:r>
        <w:t>Prezentowany zbiór zadań może także okazać się przydatny nauczycielom w monitorowaniu zgodności przebiegu procesu nauczania z obowiązującą podstawą programową przedmiotu matematyka.</w:t>
      </w:r>
    </w:p>
    <w:p w:rsidR="002F2495" w:rsidRPr="00110BCA" w:rsidRDefault="002F2495" w:rsidP="002F2495">
      <w:pPr>
        <w:ind w:firstLine="708"/>
        <w:jc w:val="right"/>
        <w:rPr>
          <w:i/>
        </w:rPr>
      </w:pPr>
      <w:r w:rsidRPr="00110BCA">
        <w:rPr>
          <w:i/>
        </w:rPr>
        <w:t>Autorzy</w:t>
      </w:r>
    </w:p>
    <w:p w:rsidR="00EA5C71" w:rsidRPr="00785711" w:rsidRDefault="00EA5C71" w:rsidP="001E174B">
      <w:pPr>
        <w:pStyle w:val="Nagwek1"/>
        <w:rPr>
          <w:i/>
        </w:rPr>
        <w:sectPr w:rsidR="00EA5C71" w:rsidRPr="00785711" w:rsidSect="001E0F4D">
          <w:headerReference w:type="even" r:id="rId9"/>
          <w:headerReference w:type="default" r:id="rId10"/>
          <w:pgSz w:w="11906" w:h="16838"/>
          <w:pgMar w:top="1417" w:right="1417" w:bottom="1417" w:left="1417" w:header="708" w:footer="708" w:gutter="0"/>
          <w:cols w:space="708"/>
          <w:docGrid w:linePitch="360"/>
        </w:sectPr>
      </w:pPr>
    </w:p>
    <w:p w:rsidR="00C63195" w:rsidRPr="00654133" w:rsidRDefault="00F02C65" w:rsidP="001E174B">
      <w:pPr>
        <w:pStyle w:val="Nagwek1"/>
      </w:pPr>
      <w:bookmarkStart w:id="1" w:name="_Toc429657083"/>
      <w:r>
        <w:lastRenderedPageBreak/>
        <w:t>Zadania</w:t>
      </w:r>
      <w:bookmarkEnd w:id="1"/>
    </w:p>
    <w:p w:rsidR="00C63195" w:rsidRPr="00BD0269" w:rsidRDefault="00C63195" w:rsidP="00BD0269">
      <w:pPr>
        <w:pStyle w:val="Nagwek2"/>
        <w:rPr>
          <w:szCs w:val="28"/>
        </w:rPr>
      </w:pPr>
      <w:bookmarkStart w:id="2" w:name="_Toc429657084"/>
      <w:r w:rsidRPr="00DC4AA1">
        <w:t>Arytmetyka i algebra</w:t>
      </w:r>
      <w:bookmarkEnd w:id="2"/>
      <w:r w:rsidRPr="00DC4AA1">
        <w:t xml:space="preserve"> </w:t>
      </w:r>
    </w:p>
    <w:p w:rsidR="00242398" w:rsidRPr="00DC4AA1" w:rsidRDefault="00242398" w:rsidP="001D699B">
      <w:pPr>
        <w:pStyle w:val="Zadanie-nagwek"/>
      </w:pPr>
      <w:r w:rsidRPr="00DC4AA1">
        <w:t xml:space="preserve">Zadanie </w:t>
      </w:r>
      <w:r>
        <w:t>1.</w:t>
      </w:r>
    </w:p>
    <w:p w:rsidR="00242398" w:rsidRPr="00DC4AA1" w:rsidRDefault="00242398" w:rsidP="001D699B">
      <w:pPr>
        <w:pStyle w:val="Zadanie-tre"/>
      </w:pPr>
      <w:r w:rsidRPr="00DC4AA1">
        <w:t>Karol mieszka w Polsce, a jego brat Wiktor studiuje w Kanadzie. Gdy u Karola jest godzina 17:00, to u Wiktora jest dopiero 9:00 tego samego dnia.</w:t>
      </w:r>
      <w:r w:rsidRPr="00DC4AA1">
        <w:rPr>
          <w:rStyle w:val="Odwoaniedokomentarza"/>
          <w:color w:val="000000" w:themeColor="text1"/>
        </w:rPr>
        <w:t xml:space="preserve"> </w:t>
      </w:r>
    </w:p>
    <w:p w:rsidR="0025754A" w:rsidRPr="00D538A8" w:rsidRDefault="0025754A" w:rsidP="00D538A8">
      <w:pPr>
        <w:pStyle w:val="Zadanie-tre"/>
        <w:tabs>
          <w:tab w:val="clear" w:pos="4536"/>
          <w:tab w:val="center" w:pos="2268"/>
          <w:tab w:val="center" w:pos="6804"/>
        </w:tabs>
        <w:jc w:val="left"/>
        <w:rPr>
          <w:sz w:val="180"/>
          <w:szCs w:val="180"/>
        </w:rPr>
      </w:pPr>
      <w:r>
        <w:rPr>
          <w:sz w:val="144"/>
          <w:szCs w:val="144"/>
        </w:rPr>
        <w:tab/>
      </w:r>
      <w:r w:rsidR="00242398" w:rsidRPr="00D538A8">
        <w:rPr>
          <w:sz w:val="180"/>
          <w:szCs w:val="180"/>
        </w:rPr>
        <w:sym w:font="Wingdings" w:char="F0BB"/>
      </w:r>
      <w:r w:rsidRPr="00D538A8">
        <w:rPr>
          <w:sz w:val="180"/>
          <w:szCs w:val="180"/>
        </w:rPr>
        <w:tab/>
      </w:r>
      <w:r w:rsidR="00242398" w:rsidRPr="00D538A8">
        <w:rPr>
          <w:sz w:val="180"/>
          <w:szCs w:val="180"/>
        </w:rPr>
        <w:sym w:font="Wingdings" w:char="F0BF"/>
      </w:r>
    </w:p>
    <w:p w:rsidR="00242398" w:rsidRPr="00DC4AA1" w:rsidRDefault="0025754A" w:rsidP="00D538A8">
      <w:pPr>
        <w:pStyle w:val="Zadanie-tre"/>
        <w:tabs>
          <w:tab w:val="clear" w:pos="4536"/>
          <w:tab w:val="center" w:pos="2268"/>
          <w:tab w:val="center" w:pos="6804"/>
        </w:tabs>
        <w:spacing w:before="0" w:after="240"/>
        <w:jc w:val="left"/>
      </w:pPr>
      <w:r>
        <w:rPr>
          <w:sz w:val="144"/>
          <w:szCs w:val="144"/>
        </w:rPr>
        <w:tab/>
      </w:r>
      <w:r w:rsidR="00242398" w:rsidRPr="00DC4AA1">
        <w:t>Karol (Polska)</w:t>
      </w:r>
      <w:r w:rsidR="00C3599B">
        <w:t xml:space="preserve"> — </w:t>
      </w:r>
      <w:r>
        <w:t>godz. 17:00</w:t>
      </w:r>
      <w:r w:rsidR="00242398" w:rsidRPr="00DC4AA1">
        <w:tab/>
        <w:t>Wiktor (Kanada)</w:t>
      </w:r>
      <w:r w:rsidR="00C3599B">
        <w:t xml:space="preserve"> — </w:t>
      </w:r>
      <w:r w:rsidR="00242398" w:rsidRPr="00DC4AA1">
        <w:t>godz. 9:00</w:t>
      </w:r>
    </w:p>
    <w:p w:rsidR="00242398" w:rsidRPr="00DC4AA1" w:rsidRDefault="00242398" w:rsidP="001D699B">
      <w:pPr>
        <w:pStyle w:val="Zadanie-tre"/>
      </w:pPr>
      <w:r w:rsidRPr="00DC4AA1">
        <w:t>Bracia czasami rozmawiają ze sobą przez Internet. Karol może codziennie korzystać z</w:t>
      </w:r>
      <w:r w:rsidR="0025754A">
        <w:t> </w:t>
      </w:r>
      <w:r w:rsidRPr="00DC4AA1">
        <w:t xml:space="preserve">Internetu tylko w godzinach od 16:00 do 22:00 (swojego czasu). </w:t>
      </w:r>
    </w:p>
    <w:p w:rsidR="00242398" w:rsidRPr="00DC4AA1" w:rsidRDefault="00242398" w:rsidP="001D699B">
      <w:pPr>
        <w:pStyle w:val="Zadanie-polecenie"/>
      </w:pPr>
      <w:r w:rsidRPr="00DC4AA1">
        <w:rPr>
          <w:bCs/>
        </w:rPr>
        <w:t xml:space="preserve">Oceń prawdziwość podanych zdań. </w:t>
      </w:r>
      <w:r w:rsidRPr="00DC4AA1">
        <w:t>Wybierz P, jeśli zdanie jest prawdziwe, lub F</w:t>
      </w:r>
      <w:r w:rsidR="00C3599B">
        <w:t xml:space="preserve"> — </w:t>
      </w:r>
      <w:r w:rsidRPr="00DC4AA1">
        <w:t>jeśli jest fałszywe.</w:t>
      </w:r>
    </w:p>
    <w:p w:rsidR="00242398" w:rsidRPr="00DC4AA1" w:rsidRDefault="00242398" w:rsidP="00242398">
      <w:pPr>
        <w:jc w:val="both"/>
        <w:rPr>
          <w:b/>
          <w:color w:val="000000" w:themeColor="text1"/>
        </w:rPr>
      </w:pPr>
    </w:p>
    <w:tbl>
      <w:tblPr>
        <w:tblStyle w:val="Tabelkazdanymi"/>
        <w:tblW w:w="8100" w:type="dxa"/>
        <w:tblLook w:val="01E0"/>
      </w:tblPr>
      <w:tblGrid>
        <w:gridCol w:w="7020"/>
        <w:gridCol w:w="540"/>
        <w:gridCol w:w="540"/>
      </w:tblGrid>
      <w:tr w:rsidR="00242398" w:rsidRPr="00DC4AA1" w:rsidTr="0025754A">
        <w:trPr>
          <w:cnfStyle w:val="100000000000"/>
          <w:trHeight w:val="680"/>
        </w:trPr>
        <w:tc>
          <w:tcPr>
            <w:tcW w:w="7020" w:type="dxa"/>
          </w:tcPr>
          <w:p w:rsidR="00242398" w:rsidRPr="00DC4AA1" w:rsidRDefault="00242398" w:rsidP="0025754A">
            <w:pPr>
              <w:rPr>
                <w:color w:val="000000" w:themeColor="text1"/>
              </w:rPr>
            </w:pPr>
            <w:r w:rsidRPr="00DC4AA1">
              <w:rPr>
                <w:color w:val="000000" w:themeColor="text1"/>
              </w:rPr>
              <w:t xml:space="preserve">Gdy u Wiktora w Kanadzie jest </w:t>
            </w:r>
            <w:r w:rsidR="00511379">
              <w:rPr>
                <w:color w:val="000000" w:themeColor="text1"/>
              </w:rPr>
              <w:t xml:space="preserve">godzina </w:t>
            </w:r>
            <w:r w:rsidRPr="00DC4AA1">
              <w:rPr>
                <w:color w:val="000000" w:themeColor="text1"/>
              </w:rPr>
              <w:t xml:space="preserve">8:05, Karol może już </w:t>
            </w:r>
            <w:r w:rsidR="00511379">
              <w:rPr>
                <w:color w:val="000000" w:themeColor="text1"/>
              </w:rPr>
              <w:t xml:space="preserve">z nim </w:t>
            </w:r>
            <w:r w:rsidRPr="00DC4AA1">
              <w:rPr>
                <w:color w:val="000000" w:themeColor="text1"/>
              </w:rPr>
              <w:t>rozmawiać przez Internet.</w:t>
            </w:r>
          </w:p>
        </w:tc>
        <w:tc>
          <w:tcPr>
            <w:tcW w:w="540" w:type="dxa"/>
          </w:tcPr>
          <w:p w:rsidR="00242398" w:rsidRPr="00976336" w:rsidRDefault="00242398" w:rsidP="00242398">
            <w:pPr>
              <w:rPr>
                <w:rStyle w:val="PFwtabelkach"/>
              </w:rPr>
            </w:pPr>
            <w:r w:rsidRPr="00976336">
              <w:rPr>
                <w:rStyle w:val="PFwtabelkach"/>
              </w:rPr>
              <w:t>P</w:t>
            </w:r>
          </w:p>
        </w:tc>
        <w:tc>
          <w:tcPr>
            <w:tcW w:w="540" w:type="dxa"/>
          </w:tcPr>
          <w:p w:rsidR="00242398" w:rsidRPr="00976336" w:rsidRDefault="00242398" w:rsidP="00242398">
            <w:pPr>
              <w:rPr>
                <w:rStyle w:val="PFwtabelkach"/>
              </w:rPr>
            </w:pPr>
            <w:r w:rsidRPr="00976336">
              <w:rPr>
                <w:rStyle w:val="PFwtabelkach"/>
              </w:rPr>
              <w:t>F</w:t>
            </w:r>
          </w:p>
        </w:tc>
      </w:tr>
      <w:tr w:rsidR="00242398" w:rsidRPr="00DC4AA1" w:rsidTr="0025754A">
        <w:trPr>
          <w:trHeight w:val="680"/>
        </w:trPr>
        <w:tc>
          <w:tcPr>
            <w:tcW w:w="7020" w:type="dxa"/>
          </w:tcPr>
          <w:p w:rsidR="00242398" w:rsidRPr="00DC4AA1" w:rsidRDefault="00242398" w:rsidP="0025754A">
            <w:pPr>
              <w:rPr>
                <w:i/>
                <w:color w:val="000000" w:themeColor="text1"/>
              </w:rPr>
            </w:pPr>
            <w:r w:rsidRPr="00DC4AA1">
              <w:rPr>
                <w:color w:val="000000" w:themeColor="text1"/>
              </w:rPr>
              <w:t>Gdy o 13:30 swojego czasu Wiktor rozpoczyna przerwę w zajęciach, Karol może jeszcze przez pół godziny korzystać z Internetu.</w:t>
            </w:r>
          </w:p>
        </w:tc>
        <w:tc>
          <w:tcPr>
            <w:tcW w:w="540" w:type="dxa"/>
          </w:tcPr>
          <w:p w:rsidR="00242398" w:rsidRPr="00976336" w:rsidRDefault="00242398" w:rsidP="00242398">
            <w:pPr>
              <w:rPr>
                <w:rStyle w:val="PFwtabelkach"/>
              </w:rPr>
            </w:pPr>
            <w:r w:rsidRPr="00976336">
              <w:rPr>
                <w:rStyle w:val="PFwtabelkach"/>
              </w:rPr>
              <w:t>P</w:t>
            </w:r>
          </w:p>
        </w:tc>
        <w:tc>
          <w:tcPr>
            <w:tcW w:w="540" w:type="dxa"/>
          </w:tcPr>
          <w:p w:rsidR="00242398" w:rsidRPr="00976336" w:rsidRDefault="00242398" w:rsidP="00242398">
            <w:pPr>
              <w:rPr>
                <w:rStyle w:val="PFwtabelkach"/>
              </w:rPr>
            </w:pPr>
            <w:r w:rsidRPr="00976336">
              <w:rPr>
                <w:rStyle w:val="PFwtabelkach"/>
              </w:rPr>
              <w:t>F</w:t>
            </w:r>
          </w:p>
        </w:tc>
      </w:tr>
    </w:tbl>
    <w:p w:rsidR="00D56358" w:rsidRPr="005E1902" w:rsidRDefault="00D56358" w:rsidP="00642145">
      <w:pPr>
        <w:pStyle w:val="Sposb"/>
      </w:pPr>
      <w:r>
        <w:t>Komentarz do zadania</w:t>
      </w:r>
    </w:p>
    <w:p w:rsidR="00D56358" w:rsidRPr="005E1902" w:rsidRDefault="00D56358" w:rsidP="001E0F4D">
      <w:pPr>
        <w:pStyle w:val="Sposb"/>
      </w:pPr>
      <w:r w:rsidRPr="005E1902">
        <w:t xml:space="preserve">I sposób </w:t>
      </w:r>
    </w:p>
    <w:p w:rsidR="00D56358" w:rsidRPr="005E1902" w:rsidRDefault="00D56358" w:rsidP="00416513">
      <w:pPr>
        <w:pStyle w:val="Zadanie-tre"/>
      </w:pPr>
      <w:r w:rsidRPr="005E1902">
        <w:t>Karol może korzystać z Internetu najwcześniej o 16</w:t>
      </w:r>
      <w:r w:rsidR="00511379">
        <w:t>:</w:t>
      </w:r>
      <w:r w:rsidRPr="005E1902">
        <w:t>00. Aby obliczyć, która godzina jest wt</w:t>
      </w:r>
      <w:r w:rsidRPr="005E1902">
        <w:t>e</w:t>
      </w:r>
      <w:r w:rsidRPr="005E1902">
        <w:t>dy u Wiktora</w:t>
      </w:r>
      <w:r w:rsidR="00511379">
        <w:t>,</w:t>
      </w:r>
      <w:r w:rsidRPr="005E1902">
        <w:t xml:space="preserve"> należy odjąć 8 godzin. Karol</w:t>
      </w:r>
      <w:r w:rsidR="008D4B6F">
        <w:t xml:space="preserve"> </w:t>
      </w:r>
      <w:r w:rsidR="00511379">
        <w:t>przestanie</w:t>
      </w:r>
      <w:r w:rsidR="008D4B6F">
        <w:t xml:space="preserve"> </w:t>
      </w:r>
      <w:r w:rsidRPr="005E1902">
        <w:t>korzystać z Internetu najpóźniej o</w:t>
      </w:r>
      <w:r w:rsidR="0025754A">
        <w:t> </w:t>
      </w:r>
      <w:r w:rsidRPr="005E1902">
        <w:t xml:space="preserve">godzinie 22:00. Która godzina </w:t>
      </w:r>
      <w:r w:rsidR="00511379">
        <w:t xml:space="preserve">będzie </w:t>
      </w:r>
      <w:r w:rsidRPr="005E1902">
        <w:t>wtedy u Wiktora? Ile czasu upłynie od 13:30 do tej godziny?</w:t>
      </w:r>
    </w:p>
    <w:p w:rsidR="00D56358" w:rsidRPr="005E1902" w:rsidRDefault="00D56358" w:rsidP="001E0F4D">
      <w:pPr>
        <w:pStyle w:val="Sposb"/>
      </w:pPr>
      <w:r w:rsidRPr="005E1902">
        <w:t xml:space="preserve">II sposób </w:t>
      </w:r>
    </w:p>
    <w:p w:rsidR="00D56358" w:rsidRPr="005E1902" w:rsidRDefault="00D56358" w:rsidP="00416513">
      <w:pPr>
        <w:pStyle w:val="Zadanie-tre"/>
        <w:rPr>
          <w:b/>
        </w:rPr>
      </w:pPr>
      <w:r w:rsidRPr="005E1902">
        <w:t>Zauważ, że informację o różnicy czasu można sformułować też tak:</w:t>
      </w:r>
      <w:r w:rsidRPr="005E1902">
        <w:rPr>
          <w:b/>
        </w:rPr>
        <w:t xml:space="preserve"> </w:t>
      </w:r>
      <w:r w:rsidRPr="005E1902">
        <w:rPr>
          <w:i/>
        </w:rPr>
        <w:t>gdy u Wiktora jest godz</w:t>
      </w:r>
      <w:r w:rsidRPr="005E1902">
        <w:rPr>
          <w:i/>
        </w:rPr>
        <w:t>i</w:t>
      </w:r>
      <w:r w:rsidRPr="005E1902">
        <w:rPr>
          <w:i/>
        </w:rPr>
        <w:t>na 9:00, to u Karola jest już 17:00 tego samego dnia</w:t>
      </w:r>
      <w:r w:rsidRPr="005E1902">
        <w:t>,</w:t>
      </w:r>
      <w:r w:rsidRPr="005E1902">
        <w:rPr>
          <w:b/>
        </w:rPr>
        <w:t xml:space="preserve"> </w:t>
      </w:r>
      <w:r w:rsidRPr="005E1902">
        <w:t>czyli 8 godzin później. Jeśli u</w:t>
      </w:r>
      <w:r w:rsidR="0025754A">
        <w:t> </w:t>
      </w:r>
      <w:r w:rsidRPr="005E1902">
        <w:t>Wiktora jest 8:05, to aby obliczyć, która godzina jest u Karola, trzeba dodać 8 godzin. Jeśli u</w:t>
      </w:r>
      <w:r w:rsidR="0025754A">
        <w:t> </w:t>
      </w:r>
      <w:r w:rsidRPr="005E1902">
        <w:t>Wiktora jest 13:30, to która godzina jest u Karola? Ile czasu zostało do 22</w:t>
      </w:r>
      <w:r w:rsidR="00511379">
        <w:t>:</w:t>
      </w:r>
      <w:r w:rsidRPr="005E1902">
        <w:t>00?</w:t>
      </w:r>
    </w:p>
    <w:p w:rsidR="00D56358" w:rsidRPr="005E1902" w:rsidRDefault="00D56358" w:rsidP="001E0F4D">
      <w:pPr>
        <w:pStyle w:val="Sposb"/>
      </w:pPr>
      <w:r w:rsidRPr="005E1902">
        <w:lastRenderedPageBreak/>
        <w:t xml:space="preserve">III sposób </w:t>
      </w:r>
    </w:p>
    <w:p w:rsidR="00D56358" w:rsidRDefault="00D56358" w:rsidP="00D538A8">
      <w:pPr>
        <w:keepNext/>
        <w:jc w:val="both"/>
      </w:pPr>
      <w:r w:rsidRPr="005E1902">
        <w:t>Możesz też wypełnić tabelkę:</w:t>
      </w:r>
    </w:p>
    <w:p w:rsidR="00D538A8" w:rsidRDefault="00D538A8" w:rsidP="00D538A8">
      <w:pPr>
        <w:keepNext/>
        <w:jc w:val="both"/>
      </w:pPr>
    </w:p>
    <w:tbl>
      <w:tblPr>
        <w:tblStyle w:val="Tabelkazdanymi"/>
        <w:tblW w:w="0" w:type="auto"/>
        <w:tblLook w:val="00A0"/>
      </w:tblPr>
      <w:tblGrid>
        <w:gridCol w:w="3261"/>
        <w:gridCol w:w="3935"/>
      </w:tblGrid>
      <w:tr w:rsidR="00D56358" w:rsidRPr="00511379" w:rsidTr="00A7573A">
        <w:trPr>
          <w:cnfStyle w:val="100000000000"/>
          <w:trHeight w:val="340"/>
        </w:trPr>
        <w:tc>
          <w:tcPr>
            <w:tcW w:w="3261" w:type="dxa"/>
          </w:tcPr>
          <w:p w:rsidR="00D56358" w:rsidRPr="00511379" w:rsidRDefault="00D56358" w:rsidP="007020D9">
            <w:pPr>
              <w:rPr>
                <w:b/>
              </w:rPr>
            </w:pPr>
            <w:r w:rsidRPr="00511379">
              <w:rPr>
                <w:b/>
              </w:rPr>
              <w:t>Godzina w Polsce (u Karola)</w:t>
            </w:r>
          </w:p>
        </w:tc>
        <w:tc>
          <w:tcPr>
            <w:tcW w:w="3935" w:type="dxa"/>
          </w:tcPr>
          <w:p w:rsidR="00D56358" w:rsidRPr="00511379" w:rsidRDefault="00D56358" w:rsidP="007020D9">
            <w:pPr>
              <w:rPr>
                <w:b/>
              </w:rPr>
            </w:pPr>
            <w:r w:rsidRPr="00511379">
              <w:rPr>
                <w:b/>
              </w:rPr>
              <w:t>Godzina w Kanadzie (u Wiktora)</w:t>
            </w:r>
          </w:p>
        </w:tc>
      </w:tr>
      <w:tr w:rsidR="00D56358" w:rsidRPr="005E1902" w:rsidTr="00A7573A">
        <w:trPr>
          <w:trHeight w:val="340"/>
        </w:trPr>
        <w:tc>
          <w:tcPr>
            <w:tcW w:w="3261" w:type="dxa"/>
          </w:tcPr>
          <w:p w:rsidR="00D56358" w:rsidRPr="005E1902" w:rsidRDefault="00D56358" w:rsidP="007020D9">
            <w:r w:rsidRPr="005E1902">
              <w:t>17:00</w:t>
            </w:r>
          </w:p>
        </w:tc>
        <w:tc>
          <w:tcPr>
            <w:tcW w:w="3935" w:type="dxa"/>
          </w:tcPr>
          <w:p w:rsidR="00D56358" w:rsidRPr="005E1902" w:rsidRDefault="00D56358" w:rsidP="007020D9">
            <w:r w:rsidRPr="005E1902">
              <w:t>9:00</w:t>
            </w:r>
          </w:p>
        </w:tc>
      </w:tr>
      <w:tr w:rsidR="00D56358" w:rsidRPr="005E1902" w:rsidTr="00A7573A">
        <w:trPr>
          <w:trHeight w:val="340"/>
        </w:trPr>
        <w:tc>
          <w:tcPr>
            <w:tcW w:w="3261" w:type="dxa"/>
          </w:tcPr>
          <w:p w:rsidR="00D56358" w:rsidRPr="005E1902" w:rsidRDefault="00D56358" w:rsidP="007020D9">
            <w:r w:rsidRPr="005E1902">
              <w:t>16:00</w:t>
            </w:r>
          </w:p>
        </w:tc>
        <w:tc>
          <w:tcPr>
            <w:tcW w:w="3935" w:type="dxa"/>
          </w:tcPr>
          <w:p w:rsidR="00D56358" w:rsidRPr="005E1902" w:rsidRDefault="00D56358" w:rsidP="007020D9"/>
        </w:tc>
      </w:tr>
      <w:tr w:rsidR="00D56358" w:rsidRPr="005E1902" w:rsidTr="00A7573A">
        <w:trPr>
          <w:trHeight w:val="340"/>
        </w:trPr>
        <w:tc>
          <w:tcPr>
            <w:tcW w:w="3261" w:type="dxa"/>
          </w:tcPr>
          <w:p w:rsidR="00D56358" w:rsidRPr="005E1902" w:rsidRDefault="00D56358" w:rsidP="007020D9"/>
        </w:tc>
        <w:tc>
          <w:tcPr>
            <w:tcW w:w="3935" w:type="dxa"/>
          </w:tcPr>
          <w:p w:rsidR="00D56358" w:rsidRPr="005E1902" w:rsidRDefault="00D56358" w:rsidP="007020D9">
            <w:r w:rsidRPr="005E1902">
              <w:t>8:05</w:t>
            </w:r>
          </w:p>
        </w:tc>
      </w:tr>
      <w:tr w:rsidR="00D56358" w:rsidRPr="005E1902" w:rsidTr="00A7573A">
        <w:trPr>
          <w:trHeight w:val="340"/>
        </w:trPr>
        <w:tc>
          <w:tcPr>
            <w:tcW w:w="3261" w:type="dxa"/>
          </w:tcPr>
          <w:p w:rsidR="00D56358" w:rsidRPr="005E1902" w:rsidRDefault="00D56358" w:rsidP="007020D9"/>
        </w:tc>
        <w:tc>
          <w:tcPr>
            <w:tcW w:w="3935" w:type="dxa"/>
          </w:tcPr>
          <w:p w:rsidR="00D56358" w:rsidRPr="005E1902" w:rsidRDefault="00D56358" w:rsidP="007020D9">
            <w:r w:rsidRPr="005E1902">
              <w:t>13:30</w:t>
            </w:r>
          </w:p>
        </w:tc>
      </w:tr>
      <w:tr w:rsidR="00D56358" w:rsidRPr="005E1902" w:rsidTr="00A7573A">
        <w:trPr>
          <w:trHeight w:val="340"/>
        </w:trPr>
        <w:tc>
          <w:tcPr>
            <w:tcW w:w="3261" w:type="dxa"/>
          </w:tcPr>
          <w:p w:rsidR="00D56358" w:rsidRPr="005E1902" w:rsidRDefault="00D56358" w:rsidP="007020D9">
            <w:r w:rsidRPr="005E1902">
              <w:t>22:00</w:t>
            </w:r>
          </w:p>
        </w:tc>
        <w:tc>
          <w:tcPr>
            <w:tcW w:w="3935" w:type="dxa"/>
          </w:tcPr>
          <w:p w:rsidR="00D56358" w:rsidRPr="005E1902" w:rsidRDefault="00D56358" w:rsidP="007020D9"/>
        </w:tc>
      </w:tr>
    </w:tbl>
    <w:p w:rsidR="00464E1C" w:rsidRPr="00111A7F" w:rsidRDefault="00464E1C" w:rsidP="00642145">
      <w:pPr>
        <w:pStyle w:val="Sposb"/>
      </w:pPr>
      <w:r>
        <w:t xml:space="preserve">Poprawna odpowiedź: </w:t>
      </w:r>
      <w:r w:rsidRPr="00111A7F">
        <w:t>PP</w:t>
      </w:r>
    </w:p>
    <w:p w:rsidR="00A27F3E" w:rsidRPr="00DC4AA1" w:rsidRDefault="00A27F3E" w:rsidP="001D699B">
      <w:pPr>
        <w:pStyle w:val="Zadanie-nagwek"/>
      </w:pPr>
      <w:r w:rsidRPr="00DC4AA1">
        <w:t xml:space="preserve">Zadanie </w:t>
      </w:r>
      <w:r>
        <w:t>2</w:t>
      </w:r>
      <w:r w:rsidRPr="00DC4AA1">
        <w:t>.</w:t>
      </w:r>
    </w:p>
    <w:p w:rsidR="00A27F3E" w:rsidRPr="00DC4AA1" w:rsidRDefault="00A27F3E" w:rsidP="001D699B">
      <w:pPr>
        <w:pStyle w:val="Zadanie-tre"/>
        <w:rPr>
          <w:b/>
        </w:rPr>
      </w:pPr>
      <w:r w:rsidRPr="00DC4AA1">
        <w:t>W miejskiej wypożyczalni rowerów wypożycza się rower na godziny i płaci się 2 zł za każdą rozpoczętą godzinę. Natomiast w ośrodku sportowym wypożycza się rower na okresy sz</w:t>
      </w:r>
      <w:r w:rsidRPr="00DC4AA1">
        <w:t>e</w:t>
      </w:r>
      <w:r w:rsidRPr="00DC4AA1">
        <w:t>ściogodzinne i płaci się 10 zł za każde rozpoczęte 6 godzin. Kasia chce wypożyczyć rower na 16 godzin.</w:t>
      </w:r>
      <w:r w:rsidRPr="00DC4AA1">
        <w:rPr>
          <w:b/>
        </w:rPr>
        <w:t xml:space="preserve"> </w:t>
      </w:r>
    </w:p>
    <w:p w:rsidR="00A27F3E" w:rsidRPr="00DC4AA1" w:rsidRDefault="00A27F3E" w:rsidP="001D699B">
      <w:pPr>
        <w:pStyle w:val="Zadanie-polecenie"/>
      </w:pPr>
      <w:r w:rsidRPr="00DC4AA1">
        <w:t>W której wypożyczalni zapłaci mniej?</w:t>
      </w:r>
    </w:p>
    <w:p w:rsidR="00D56358" w:rsidRPr="005E1902" w:rsidRDefault="00D56358" w:rsidP="00642145">
      <w:pPr>
        <w:pStyle w:val="Sposb"/>
      </w:pPr>
      <w:r>
        <w:t>Komentarz do zadania</w:t>
      </w:r>
    </w:p>
    <w:p w:rsidR="00D56358" w:rsidRPr="005E1902" w:rsidRDefault="00D56358" w:rsidP="00416513">
      <w:pPr>
        <w:pStyle w:val="Zadanie-tre"/>
      </w:pPr>
      <w:r w:rsidRPr="005E1902">
        <w:t xml:space="preserve">Zauważ, że w wypożyczalni miejskiej Kasia może wypożyczyć rower na dokładnie 16 godzin i zapłaci wtedy </w:t>
      </w:r>
      <w:r w:rsidRPr="005E1902">
        <w:rPr>
          <w:position w:val="-6"/>
        </w:rPr>
        <w:object w:dxaOrig="5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5pt;height:15pt" o:ole="">
            <v:imagedata r:id="rId11" o:title=""/>
          </v:shape>
          <o:OLEObject Type="Embed" ProgID="Equation.DSMT4" ShapeID="_x0000_i1025" DrawAspect="Content" ObjectID="_1508844956" r:id="rId12"/>
        </w:object>
      </w:r>
      <w:r w:rsidR="00511379">
        <w:rPr>
          <w:rStyle w:val="Odwoaniedokomentarza"/>
        </w:rPr>
        <w:t> </w:t>
      </w:r>
      <w:r w:rsidRPr="005E1902">
        <w:t>zł. W ośrodku sportowym wypożycza się rower na okresy sześciog</w:t>
      </w:r>
      <w:r w:rsidRPr="005E1902">
        <w:t>o</w:t>
      </w:r>
      <w:r w:rsidRPr="005E1902">
        <w:t xml:space="preserve">dzinne. Liczba 16 nie jest podzielna przez 6. Aby korzystać z roweru przez 16 godzin, trzeba go wypożyczyć na dwa pełne okresy sześciogodzinne i jeden niepełny </w:t>
      </w:r>
      <w:r w:rsidR="00642145">
        <w:br/>
      </w:r>
      <w:r w:rsidR="00F414AF" w:rsidRPr="00F414AF">
        <w:rPr>
          <w:color w:val="000000" w:themeColor="text1"/>
          <w:position w:val="-14"/>
        </w:rPr>
        <w:object w:dxaOrig="940" w:dyaOrig="400">
          <v:shape id="_x0000_i1026" type="#_x0000_t75" style="width:46.4pt;height:20.3pt" o:ole="">
            <v:imagedata r:id="rId13" o:title=""/>
          </v:shape>
          <o:OLEObject Type="Embed" ProgID="Equation.DSMT4" ShapeID="_x0000_i1026" DrawAspect="Content" ObjectID="_1508844957" r:id="rId14"/>
        </w:object>
      </w:r>
      <w:r w:rsidRPr="005E1902">
        <w:t xml:space="preserve"> Jednak zapłacić trzeba za trzy pełne okresy, ponieważ za każde ro</w:t>
      </w:r>
      <w:r w:rsidR="00EB5546">
        <w:t xml:space="preserve">zpoczęte </w:t>
      </w:r>
      <w:r w:rsidR="00EB5546">
        <w:br/>
        <w:t>6 godzin płaci się 10</w:t>
      </w:r>
      <w:r w:rsidR="00291FE5">
        <w:t xml:space="preserve"> </w:t>
      </w:r>
      <w:r w:rsidRPr="005E1902">
        <w:t xml:space="preserve">zł. </w:t>
      </w:r>
    </w:p>
    <w:p w:rsidR="00464E1C" w:rsidRDefault="00464E1C" w:rsidP="00642145">
      <w:pPr>
        <w:pStyle w:val="Sposb"/>
      </w:pPr>
      <w:r>
        <w:t>Przykłady poprawnych odpowiedzi</w:t>
      </w:r>
    </w:p>
    <w:p w:rsidR="00464E1C" w:rsidRPr="00111A7F" w:rsidRDefault="00464E1C" w:rsidP="0025754A">
      <w:pPr>
        <w:pStyle w:val="Sposb"/>
      </w:pPr>
      <w:r w:rsidRPr="00111A7F">
        <w:t>I sposób</w:t>
      </w:r>
    </w:p>
    <w:p w:rsidR="00464E1C" w:rsidRPr="00111A7F" w:rsidRDefault="00464E1C" w:rsidP="00416513">
      <w:pPr>
        <w:pStyle w:val="Zadanie-tre"/>
      </w:pPr>
      <w:r w:rsidRPr="00111A7F">
        <w:t xml:space="preserve">Koszt w wypożyczalni miejskiej: </w:t>
      </w:r>
      <w:r w:rsidR="00F414AF" w:rsidRPr="00F414AF">
        <w:rPr>
          <w:color w:val="000000" w:themeColor="text1"/>
          <w:position w:val="-6"/>
        </w:rPr>
        <w:object w:dxaOrig="999" w:dyaOrig="279">
          <v:shape id="_x0000_i1027" type="#_x0000_t75" style="width:49.45pt;height:14.15pt" o:ole="">
            <v:imagedata r:id="rId15" o:title=""/>
          </v:shape>
          <o:OLEObject Type="Embed" ProgID="Equation.DSMT4" ShapeID="_x0000_i1027" DrawAspect="Content" ObjectID="_1508844958" r:id="rId16"/>
        </w:object>
      </w:r>
      <w:r w:rsidRPr="00111A7F">
        <w:t xml:space="preserve"> (zł).</w:t>
      </w:r>
    </w:p>
    <w:p w:rsidR="00464E1C" w:rsidRPr="00111A7F" w:rsidRDefault="00464E1C" w:rsidP="00416513">
      <w:pPr>
        <w:pStyle w:val="Zadanie-tre"/>
      </w:pPr>
      <w:r w:rsidRPr="00111A7F">
        <w:t>Koszt w ośrodku sportowym:</w:t>
      </w:r>
    </w:p>
    <w:p w:rsidR="00464E1C" w:rsidRPr="00111A7F" w:rsidRDefault="00464E1C" w:rsidP="00416513">
      <w:pPr>
        <w:pStyle w:val="Zadanie-tre"/>
      </w:pPr>
      <w:r w:rsidRPr="00111A7F">
        <w:t>Obliczamy</w:t>
      </w:r>
      <w:r w:rsidR="00511379">
        <w:t>,</w:t>
      </w:r>
      <w:r w:rsidRPr="00111A7F">
        <w:t xml:space="preserve"> na ile okresów sześciogodzinnych Kasia chce wypożyczyć rower:</w:t>
      </w:r>
      <w:r w:rsidRPr="00111A7F">
        <w:rPr>
          <w:position w:val="-24"/>
        </w:rPr>
        <w:object w:dxaOrig="1140" w:dyaOrig="620">
          <v:shape id="_x0000_i1028" type="#_x0000_t75" style="width:57pt;height:31.35pt" o:ole="">
            <v:imagedata r:id="rId17" o:title=""/>
          </v:shape>
          <o:OLEObject Type="Embed" ProgID="Equation.DSMT4" ShapeID="_x0000_i1028" DrawAspect="Content" ObjectID="_1508844959" r:id="rId18"/>
        </w:object>
      </w:r>
      <w:r w:rsidRPr="00111A7F">
        <w:t>.</w:t>
      </w:r>
    </w:p>
    <w:p w:rsidR="00416513" w:rsidRDefault="00464E1C" w:rsidP="00416513">
      <w:pPr>
        <w:pStyle w:val="Zadanie-tre"/>
      </w:pPr>
      <w:r w:rsidRPr="00111A7F">
        <w:t xml:space="preserve">Za dwa pełne okresy sześciogodzinne i jeden niepełny trzeba zapłacić, </w:t>
      </w:r>
      <w:r w:rsidR="00511379">
        <w:t>tyle samo, co za trzy pełne:</w:t>
      </w:r>
    </w:p>
    <w:p w:rsidR="00464E1C" w:rsidRPr="00111A7F" w:rsidRDefault="00464E1C" w:rsidP="00416513">
      <w:pPr>
        <w:pStyle w:val="Zadanie-tre"/>
        <w:jc w:val="center"/>
      </w:pPr>
      <w:r w:rsidRPr="00111A7F">
        <w:rPr>
          <w:position w:val="-6"/>
        </w:rPr>
        <w:object w:dxaOrig="1020" w:dyaOrig="279">
          <v:shape id="_x0000_i1029" type="#_x0000_t75" style="width:51.7pt;height:12.8pt" o:ole="">
            <v:imagedata r:id="rId19" o:title=""/>
          </v:shape>
          <o:OLEObject Type="Embed" ProgID="Equation.DSMT4" ShapeID="_x0000_i1029" DrawAspect="Content" ObjectID="_1508844960" r:id="rId20"/>
        </w:object>
      </w:r>
      <w:r w:rsidRPr="00111A7F">
        <w:t>(zł).</w:t>
      </w:r>
    </w:p>
    <w:p w:rsidR="00464E1C" w:rsidRPr="00111A7F" w:rsidRDefault="00464E1C" w:rsidP="00416513">
      <w:pPr>
        <w:pStyle w:val="Zadanie-tre"/>
      </w:pPr>
      <w:r w:rsidRPr="00111A7F">
        <w:t>Odpowiedź: W ośrodku sportowym Kasia zapłaci mniej niż w miejskiej wypożyczalni.</w:t>
      </w:r>
    </w:p>
    <w:p w:rsidR="00464E1C" w:rsidRPr="00111A7F" w:rsidRDefault="00464E1C" w:rsidP="001E0F4D">
      <w:pPr>
        <w:pStyle w:val="Sposb"/>
      </w:pPr>
      <w:r w:rsidRPr="00111A7F">
        <w:lastRenderedPageBreak/>
        <w:t>II sposób</w:t>
      </w:r>
    </w:p>
    <w:tbl>
      <w:tblPr>
        <w:tblStyle w:val="Tabelkazdanymi"/>
        <w:tblW w:w="0" w:type="auto"/>
        <w:tblLook w:val="01E0"/>
      </w:tblPr>
      <w:tblGrid>
        <w:gridCol w:w="910"/>
        <w:gridCol w:w="1800"/>
        <w:gridCol w:w="1980"/>
      </w:tblGrid>
      <w:tr w:rsidR="00464E1C" w:rsidRPr="00511379" w:rsidTr="00511379">
        <w:trPr>
          <w:cnfStyle w:val="100000000000"/>
        </w:trPr>
        <w:tc>
          <w:tcPr>
            <w:tcW w:w="900" w:type="dxa"/>
            <w:vMerge w:val="restart"/>
          </w:tcPr>
          <w:p w:rsidR="00464E1C" w:rsidRPr="00511379" w:rsidRDefault="00464E1C" w:rsidP="001E0F4D">
            <w:pPr>
              <w:rPr>
                <w:b/>
              </w:rPr>
            </w:pPr>
            <w:r w:rsidRPr="00511379">
              <w:rPr>
                <w:b/>
              </w:rPr>
              <w:t>Liczba godzin</w:t>
            </w:r>
          </w:p>
        </w:tc>
        <w:tc>
          <w:tcPr>
            <w:tcW w:w="3780" w:type="dxa"/>
            <w:gridSpan w:val="2"/>
          </w:tcPr>
          <w:p w:rsidR="00464E1C" w:rsidRPr="00511379" w:rsidRDefault="00464E1C" w:rsidP="001E0F4D">
            <w:pPr>
              <w:rPr>
                <w:b/>
              </w:rPr>
            </w:pPr>
            <w:r w:rsidRPr="00511379">
              <w:rPr>
                <w:b/>
              </w:rPr>
              <w:t>Poniesiony koszt (zł)</w:t>
            </w:r>
          </w:p>
        </w:tc>
      </w:tr>
      <w:tr w:rsidR="00464E1C" w:rsidRPr="00511379" w:rsidTr="00511379">
        <w:tc>
          <w:tcPr>
            <w:tcW w:w="900" w:type="dxa"/>
            <w:vMerge/>
          </w:tcPr>
          <w:p w:rsidR="00464E1C" w:rsidRPr="00511379" w:rsidRDefault="00464E1C" w:rsidP="001E0F4D">
            <w:pPr>
              <w:rPr>
                <w:b/>
              </w:rPr>
            </w:pPr>
          </w:p>
        </w:tc>
        <w:tc>
          <w:tcPr>
            <w:tcW w:w="1800" w:type="dxa"/>
          </w:tcPr>
          <w:p w:rsidR="00464E1C" w:rsidRPr="00511379" w:rsidRDefault="00511379" w:rsidP="00511379">
            <w:pPr>
              <w:rPr>
                <w:b/>
              </w:rPr>
            </w:pPr>
            <w:r w:rsidRPr="00511379">
              <w:rPr>
                <w:b/>
              </w:rPr>
              <w:t>w miejskiej</w:t>
            </w:r>
            <w:r w:rsidR="00464E1C" w:rsidRPr="00511379">
              <w:rPr>
                <w:b/>
              </w:rPr>
              <w:t xml:space="preserve"> wypożyczalni</w:t>
            </w:r>
          </w:p>
        </w:tc>
        <w:tc>
          <w:tcPr>
            <w:tcW w:w="1980" w:type="dxa"/>
          </w:tcPr>
          <w:p w:rsidR="00464E1C" w:rsidRPr="00511379" w:rsidRDefault="00511379" w:rsidP="00511379">
            <w:pPr>
              <w:rPr>
                <w:b/>
              </w:rPr>
            </w:pPr>
            <w:r w:rsidRPr="00511379">
              <w:rPr>
                <w:b/>
              </w:rPr>
              <w:t>w ośrodku spo</w:t>
            </w:r>
            <w:r w:rsidRPr="00511379">
              <w:rPr>
                <w:b/>
              </w:rPr>
              <w:t>r</w:t>
            </w:r>
            <w:r w:rsidRPr="00511379">
              <w:rPr>
                <w:b/>
              </w:rPr>
              <w:t>towym</w:t>
            </w:r>
          </w:p>
        </w:tc>
      </w:tr>
      <w:tr w:rsidR="00464E1C" w:rsidRPr="00111A7F" w:rsidTr="00511379">
        <w:tc>
          <w:tcPr>
            <w:tcW w:w="900" w:type="dxa"/>
          </w:tcPr>
          <w:p w:rsidR="00464E1C" w:rsidRPr="00111A7F" w:rsidRDefault="00464E1C" w:rsidP="001E0F4D">
            <w:r w:rsidRPr="00111A7F">
              <w:t>6</w:t>
            </w:r>
          </w:p>
        </w:tc>
        <w:tc>
          <w:tcPr>
            <w:tcW w:w="1800" w:type="dxa"/>
          </w:tcPr>
          <w:p w:rsidR="00464E1C" w:rsidRPr="00111A7F" w:rsidRDefault="00464E1C" w:rsidP="001E0F4D">
            <w:r w:rsidRPr="00111A7F">
              <w:t>12</w:t>
            </w:r>
          </w:p>
        </w:tc>
        <w:tc>
          <w:tcPr>
            <w:tcW w:w="1980" w:type="dxa"/>
          </w:tcPr>
          <w:p w:rsidR="00464E1C" w:rsidRPr="00111A7F" w:rsidRDefault="00464E1C" w:rsidP="001E0F4D">
            <w:r w:rsidRPr="00111A7F">
              <w:t>10</w:t>
            </w:r>
          </w:p>
        </w:tc>
      </w:tr>
      <w:tr w:rsidR="00464E1C" w:rsidRPr="00111A7F" w:rsidTr="00511379">
        <w:tc>
          <w:tcPr>
            <w:tcW w:w="900" w:type="dxa"/>
          </w:tcPr>
          <w:p w:rsidR="00464E1C" w:rsidRPr="00111A7F" w:rsidRDefault="00464E1C" w:rsidP="001E0F4D">
            <w:r w:rsidRPr="00111A7F">
              <w:t>7</w:t>
            </w:r>
          </w:p>
        </w:tc>
        <w:tc>
          <w:tcPr>
            <w:tcW w:w="1800" w:type="dxa"/>
          </w:tcPr>
          <w:p w:rsidR="00464E1C" w:rsidRPr="00111A7F" w:rsidRDefault="00464E1C" w:rsidP="001E0F4D">
            <w:r w:rsidRPr="00111A7F">
              <w:t>14</w:t>
            </w:r>
          </w:p>
        </w:tc>
        <w:tc>
          <w:tcPr>
            <w:tcW w:w="1980" w:type="dxa"/>
          </w:tcPr>
          <w:p w:rsidR="00464E1C" w:rsidRPr="00111A7F" w:rsidRDefault="00464E1C" w:rsidP="001E0F4D">
            <w:r w:rsidRPr="00111A7F">
              <w:t>20</w:t>
            </w:r>
          </w:p>
        </w:tc>
      </w:tr>
      <w:tr w:rsidR="00464E1C" w:rsidRPr="00111A7F" w:rsidTr="00511379">
        <w:tc>
          <w:tcPr>
            <w:tcW w:w="900" w:type="dxa"/>
          </w:tcPr>
          <w:p w:rsidR="00464E1C" w:rsidRPr="00111A7F" w:rsidRDefault="00464E1C" w:rsidP="001E0F4D">
            <w:r w:rsidRPr="00111A7F">
              <w:t>8</w:t>
            </w:r>
          </w:p>
        </w:tc>
        <w:tc>
          <w:tcPr>
            <w:tcW w:w="1800" w:type="dxa"/>
          </w:tcPr>
          <w:p w:rsidR="00464E1C" w:rsidRPr="00111A7F" w:rsidRDefault="00464E1C" w:rsidP="001E0F4D">
            <w:r w:rsidRPr="00111A7F">
              <w:t>16</w:t>
            </w:r>
          </w:p>
        </w:tc>
        <w:tc>
          <w:tcPr>
            <w:tcW w:w="1980" w:type="dxa"/>
          </w:tcPr>
          <w:p w:rsidR="00464E1C" w:rsidRPr="00111A7F" w:rsidRDefault="00464E1C" w:rsidP="001E0F4D">
            <w:r w:rsidRPr="00111A7F">
              <w:t>20</w:t>
            </w:r>
          </w:p>
        </w:tc>
      </w:tr>
      <w:tr w:rsidR="00464E1C" w:rsidRPr="00111A7F" w:rsidTr="00511379">
        <w:tc>
          <w:tcPr>
            <w:tcW w:w="900" w:type="dxa"/>
          </w:tcPr>
          <w:p w:rsidR="00464E1C" w:rsidRPr="00111A7F" w:rsidRDefault="00464E1C" w:rsidP="001E0F4D">
            <w:r w:rsidRPr="00111A7F">
              <w:t>9</w:t>
            </w:r>
          </w:p>
        </w:tc>
        <w:tc>
          <w:tcPr>
            <w:tcW w:w="1800" w:type="dxa"/>
          </w:tcPr>
          <w:p w:rsidR="00464E1C" w:rsidRPr="00111A7F" w:rsidRDefault="00464E1C" w:rsidP="001E0F4D">
            <w:r w:rsidRPr="00111A7F">
              <w:t>18</w:t>
            </w:r>
          </w:p>
        </w:tc>
        <w:tc>
          <w:tcPr>
            <w:tcW w:w="1980" w:type="dxa"/>
          </w:tcPr>
          <w:p w:rsidR="00464E1C" w:rsidRPr="00111A7F" w:rsidRDefault="00464E1C" w:rsidP="001E0F4D">
            <w:r w:rsidRPr="00111A7F">
              <w:t>20</w:t>
            </w:r>
          </w:p>
        </w:tc>
      </w:tr>
      <w:tr w:rsidR="00464E1C" w:rsidRPr="00111A7F" w:rsidTr="00511379">
        <w:tc>
          <w:tcPr>
            <w:tcW w:w="900" w:type="dxa"/>
          </w:tcPr>
          <w:p w:rsidR="00464E1C" w:rsidRPr="00111A7F" w:rsidRDefault="00464E1C" w:rsidP="001E0F4D">
            <w:r w:rsidRPr="00111A7F">
              <w:t>10</w:t>
            </w:r>
          </w:p>
        </w:tc>
        <w:tc>
          <w:tcPr>
            <w:tcW w:w="1800" w:type="dxa"/>
          </w:tcPr>
          <w:p w:rsidR="00464E1C" w:rsidRPr="00111A7F" w:rsidRDefault="00464E1C" w:rsidP="001E0F4D">
            <w:r w:rsidRPr="00111A7F">
              <w:t>20</w:t>
            </w:r>
          </w:p>
        </w:tc>
        <w:tc>
          <w:tcPr>
            <w:tcW w:w="1980" w:type="dxa"/>
          </w:tcPr>
          <w:p w:rsidR="00464E1C" w:rsidRPr="00111A7F" w:rsidRDefault="00464E1C" w:rsidP="001E0F4D">
            <w:r w:rsidRPr="00111A7F">
              <w:t>20</w:t>
            </w:r>
          </w:p>
        </w:tc>
      </w:tr>
      <w:tr w:rsidR="00464E1C" w:rsidRPr="00111A7F" w:rsidTr="00511379">
        <w:tc>
          <w:tcPr>
            <w:tcW w:w="900" w:type="dxa"/>
          </w:tcPr>
          <w:p w:rsidR="00464E1C" w:rsidRPr="00111A7F" w:rsidRDefault="00464E1C" w:rsidP="001E0F4D">
            <w:r w:rsidRPr="00111A7F">
              <w:t>11</w:t>
            </w:r>
          </w:p>
        </w:tc>
        <w:tc>
          <w:tcPr>
            <w:tcW w:w="1800" w:type="dxa"/>
          </w:tcPr>
          <w:p w:rsidR="00464E1C" w:rsidRPr="00111A7F" w:rsidRDefault="00464E1C" w:rsidP="001E0F4D">
            <w:r w:rsidRPr="00111A7F">
              <w:t>22</w:t>
            </w:r>
          </w:p>
        </w:tc>
        <w:tc>
          <w:tcPr>
            <w:tcW w:w="1980" w:type="dxa"/>
          </w:tcPr>
          <w:p w:rsidR="00464E1C" w:rsidRPr="00111A7F" w:rsidRDefault="00464E1C" w:rsidP="001E0F4D">
            <w:r w:rsidRPr="00111A7F">
              <w:t>20</w:t>
            </w:r>
          </w:p>
        </w:tc>
      </w:tr>
      <w:tr w:rsidR="00464E1C" w:rsidRPr="00111A7F" w:rsidTr="00511379">
        <w:tc>
          <w:tcPr>
            <w:tcW w:w="900" w:type="dxa"/>
          </w:tcPr>
          <w:p w:rsidR="00464E1C" w:rsidRPr="00111A7F" w:rsidRDefault="00464E1C" w:rsidP="001E0F4D">
            <w:r w:rsidRPr="00111A7F">
              <w:t>12</w:t>
            </w:r>
          </w:p>
        </w:tc>
        <w:tc>
          <w:tcPr>
            <w:tcW w:w="1800" w:type="dxa"/>
          </w:tcPr>
          <w:p w:rsidR="00464E1C" w:rsidRPr="00111A7F" w:rsidRDefault="00464E1C" w:rsidP="001E0F4D">
            <w:r w:rsidRPr="00111A7F">
              <w:t>24</w:t>
            </w:r>
          </w:p>
        </w:tc>
        <w:tc>
          <w:tcPr>
            <w:tcW w:w="1980" w:type="dxa"/>
          </w:tcPr>
          <w:p w:rsidR="00464E1C" w:rsidRPr="00111A7F" w:rsidRDefault="00464E1C" w:rsidP="001E0F4D">
            <w:r w:rsidRPr="00111A7F">
              <w:t>20</w:t>
            </w:r>
          </w:p>
        </w:tc>
      </w:tr>
      <w:tr w:rsidR="00464E1C" w:rsidRPr="00111A7F" w:rsidTr="00511379">
        <w:tc>
          <w:tcPr>
            <w:tcW w:w="900" w:type="dxa"/>
          </w:tcPr>
          <w:p w:rsidR="00464E1C" w:rsidRPr="00111A7F" w:rsidRDefault="00464E1C" w:rsidP="001E0F4D">
            <w:r w:rsidRPr="00111A7F">
              <w:t>13</w:t>
            </w:r>
          </w:p>
        </w:tc>
        <w:tc>
          <w:tcPr>
            <w:tcW w:w="1800" w:type="dxa"/>
          </w:tcPr>
          <w:p w:rsidR="00464E1C" w:rsidRPr="00111A7F" w:rsidRDefault="00464E1C" w:rsidP="001E0F4D">
            <w:r w:rsidRPr="00111A7F">
              <w:t>26</w:t>
            </w:r>
          </w:p>
        </w:tc>
        <w:tc>
          <w:tcPr>
            <w:tcW w:w="1980" w:type="dxa"/>
          </w:tcPr>
          <w:p w:rsidR="00464E1C" w:rsidRPr="00111A7F" w:rsidRDefault="00464E1C" w:rsidP="001E0F4D">
            <w:r w:rsidRPr="00111A7F">
              <w:t>30</w:t>
            </w:r>
          </w:p>
        </w:tc>
      </w:tr>
      <w:tr w:rsidR="00464E1C" w:rsidRPr="00111A7F" w:rsidTr="00511379">
        <w:tc>
          <w:tcPr>
            <w:tcW w:w="900" w:type="dxa"/>
          </w:tcPr>
          <w:p w:rsidR="00464E1C" w:rsidRPr="00111A7F" w:rsidRDefault="00464E1C" w:rsidP="001E0F4D">
            <w:r w:rsidRPr="00111A7F">
              <w:t>14</w:t>
            </w:r>
          </w:p>
        </w:tc>
        <w:tc>
          <w:tcPr>
            <w:tcW w:w="1800" w:type="dxa"/>
          </w:tcPr>
          <w:p w:rsidR="00464E1C" w:rsidRPr="00111A7F" w:rsidRDefault="00464E1C" w:rsidP="001E0F4D">
            <w:r w:rsidRPr="00111A7F">
              <w:t>28</w:t>
            </w:r>
          </w:p>
        </w:tc>
        <w:tc>
          <w:tcPr>
            <w:tcW w:w="1980" w:type="dxa"/>
          </w:tcPr>
          <w:p w:rsidR="00464E1C" w:rsidRPr="00111A7F" w:rsidRDefault="00464E1C" w:rsidP="001E0F4D">
            <w:r w:rsidRPr="00111A7F">
              <w:t>30</w:t>
            </w:r>
          </w:p>
        </w:tc>
      </w:tr>
      <w:tr w:rsidR="00464E1C" w:rsidRPr="00111A7F" w:rsidTr="00511379">
        <w:tc>
          <w:tcPr>
            <w:tcW w:w="900" w:type="dxa"/>
          </w:tcPr>
          <w:p w:rsidR="00464E1C" w:rsidRPr="00111A7F" w:rsidRDefault="00464E1C" w:rsidP="001E0F4D">
            <w:r w:rsidRPr="00111A7F">
              <w:t>15</w:t>
            </w:r>
          </w:p>
        </w:tc>
        <w:tc>
          <w:tcPr>
            <w:tcW w:w="1800" w:type="dxa"/>
          </w:tcPr>
          <w:p w:rsidR="00464E1C" w:rsidRPr="00111A7F" w:rsidRDefault="00464E1C" w:rsidP="001E0F4D">
            <w:r w:rsidRPr="00111A7F">
              <w:t>30</w:t>
            </w:r>
          </w:p>
        </w:tc>
        <w:tc>
          <w:tcPr>
            <w:tcW w:w="1980" w:type="dxa"/>
          </w:tcPr>
          <w:p w:rsidR="00464E1C" w:rsidRPr="00111A7F" w:rsidRDefault="00464E1C" w:rsidP="001E0F4D">
            <w:r w:rsidRPr="00111A7F">
              <w:t>30</w:t>
            </w:r>
          </w:p>
        </w:tc>
      </w:tr>
      <w:tr w:rsidR="00464E1C" w:rsidRPr="00111A7F" w:rsidTr="00511379">
        <w:tc>
          <w:tcPr>
            <w:tcW w:w="900" w:type="dxa"/>
          </w:tcPr>
          <w:p w:rsidR="00464E1C" w:rsidRPr="00111A7F" w:rsidRDefault="00464E1C" w:rsidP="001E0F4D">
            <w:pPr>
              <w:rPr>
                <w:b/>
              </w:rPr>
            </w:pPr>
            <w:r w:rsidRPr="00111A7F">
              <w:rPr>
                <w:b/>
              </w:rPr>
              <w:t>16</w:t>
            </w:r>
          </w:p>
        </w:tc>
        <w:tc>
          <w:tcPr>
            <w:tcW w:w="1800" w:type="dxa"/>
          </w:tcPr>
          <w:p w:rsidR="00464E1C" w:rsidRPr="00111A7F" w:rsidRDefault="00464E1C" w:rsidP="001E0F4D">
            <w:pPr>
              <w:rPr>
                <w:b/>
              </w:rPr>
            </w:pPr>
            <w:r w:rsidRPr="00111A7F">
              <w:rPr>
                <w:b/>
              </w:rPr>
              <w:t>32</w:t>
            </w:r>
          </w:p>
        </w:tc>
        <w:tc>
          <w:tcPr>
            <w:tcW w:w="1980" w:type="dxa"/>
          </w:tcPr>
          <w:p w:rsidR="00464E1C" w:rsidRPr="00111A7F" w:rsidRDefault="00464E1C" w:rsidP="001E0F4D">
            <w:pPr>
              <w:rPr>
                <w:b/>
              </w:rPr>
            </w:pPr>
            <w:r w:rsidRPr="00111A7F">
              <w:rPr>
                <w:b/>
              </w:rPr>
              <w:t>30</w:t>
            </w:r>
          </w:p>
        </w:tc>
      </w:tr>
    </w:tbl>
    <w:p w:rsidR="00464E1C" w:rsidRPr="00111A7F" w:rsidRDefault="00464E1C" w:rsidP="00416513">
      <w:pPr>
        <w:pStyle w:val="Zadanie-tre"/>
      </w:pPr>
      <w:r w:rsidRPr="00111A7F">
        <w:t>Odpowiedź: Za wypożyczenie roweru w ośrodku sportowym Kasia zapłaci mniej niż</w:t>
      </w:r>
      <w:r w:rsidR="009A35F9">
        <w:t xml:space="preserve"> </w:t>
      </w:r>
      <w:r w:rsidRPr="00111A7F">
        <w:t>w mie</w:t>
      </w:r>
      <w:r w:rsidRPr="00111A7F">
        <w:t>j</w:t>
      </w:r>
      <w:r w:rsidRPr="00111A7F">
        <w:t>skiej wypożyczalni.</w:t>
      </w:r>
    </w:p>
    <w:p w:rsidR="00242398" w:rsidRPr="00DC4AA1" w:rsidRDefault="00242398" w:rsidP="001D699B">
      <w:pPr>
        <w:pStyle w:val="Zadanie-nagwek"/>
      </w:pPr>
      <w:r w:rsidRPr="00DC4AA1">
        <w:t xml:space="preserve">Zadanie </w:t>
      </w:r>
      <w:r>
        <w:t>3</w:t>
      </w:r>
      <w:r w:rsidRPr="00DC4AA1">
        <w:t>.</w:t>
      </w:r>
    </w:p>
    <w:p w:rsidR="00242398" w:rsidRPr="00DC4AA1" w:rsidRDefault="00242398" w:rsidP="001D699B">
      <w:pPr>
        <w:pStyle w:val="Zadanie-tre"/>
      </w:pPr>
      <w:r w:rsidRPr="00DC4AA1">
        <w:t>Nauczyciel matematyki robi uczniom kartkówki tylko w piątki</w:t>
      </w:r>
      <w:r w:rsidR="00607995">
        <w:t>, które</w:t>
      </w:r>
      <w:r w:rsidR="005C7968">
        <w:t xml:space="preserve"> </w:t>
      </w:r>
      <w:r w:rsidR="00607995">
        <w:t xml:space="preserve">są </w:t>
      </w:r>
      <w:r w:rsidR="005C7968">
        <w:t>dniami miesiąca</w:t>
      </w:r>
      <w:r w:rsidRPr="00DC4AA1">
        <w:t xml:space="preserve"> </w:t>
      </w:r>
      <w:r w:rsidR="00607995">
        <w:t>oznaczonymi w kalendarzu</w:t>
      </w:r>
      <w:r w:rsidR="005C7968">
        <w:t xml:space="preserve"> liczb</w:t>
      </w:r>
      <w:r w:rsidRPr="00DC4AA1">
        <w:t>ami parzystymi. W kwietniu uczniowie napisali aż 3 kar</w:t>
      </w:r>
      <w:r w:rsidRPr="00DC4AA1">
        <w:t>t</w:t>
      </w:r>
      <w:r w:rsidRPr="00DC4AA1">
        <w:t xml:space="preserve">kówki. </w:t>
      </w:r>
    </w:p>
    <w:p w:rsidR="00242398" w:rsidRPr="00DC4AA1" w:rsidRDefault="00242398" w:rsidP="001D699B">
      <w:pPr>
        <w:pStyle w:val="Zadanie-polecenie"/>
      </w:pPr>
      <w:r w:rsidRPr="00DC4AA1">
        <w:t>Dokończ zdanie</w:t>
      </w:r>
      <w:r w:rsidR="00C3599B">
        <w:t xml:space="preserve"> — </w:t>
      </w:r>
      <w:r w:rsidRPr="00DC4AA1">
        <w:t>wybierz właściwą odpowiedź spośród podanych.</w:t>
      </w:r>
    </w:p>
    <w:p w:rsidR="00242398" w:rsidRPr="00DC4AA1" w:rsidRDefault="00242398" w:rsidP="001D699B">
      <w:pPr>
        <w:pStyle w:val="Zadanie-tre"/>
      </w:pPr>
      <w:r w:rsidRPr="00DC4AA1">
        <w:t>Kartkówka mogła wypaść</w:t>
      </w:r>
    </w:p>
    <w:p w:rsidR="00242398" w:rsidRPr="00203511" w:rsidRDefault="00242398" w:rsidP="00203511">
      <w:pPr>
        <w:pStyle w:val="Zadanie-tre"/>
      </w:pPr>
      <w:r w:rsidRPr="00203511">
        <w:t>A. 4 kwietnia.</w:t>
      </w:r>
      <w:r w:rsidRPr="00203511">
        <w:tab/>
        <w:t>B. 8 kwietnia.</w:t>
      </w:r>
      <w:r w:rsidRPr="00203511">
        <w:tab/>
        <w:t>C. 16 kwietnia.</w:t>
      </w:r>
      <w:r w:rsidR="00203511">
        <w:tab/>
      </w:r>
      <w:r w:rsidRPr="00203511">
        <w:t>D. 28 kwietnia.</w:t>
      </w:r>
    </w:p>
    <w:p w:rsidR="00D56358" w:rsidRPr="005E1902" w:rsidRDefault="00D56358" w:rsidP="00A23503">
      <w:pPr>
        <w:pStyle w:val="Sposb"/>
      </w:pPr>
      <w:r>
        <w:t>Komentarz do zadania</w:t>
      </w:r>
    </w:p>
    <w:p w:rsidR="00D56358" w:rsidRPr="005E1902" w:rsidRDefault="00D56358" w:rsidP="00A23503">
      <w:pPr>
        <w:pStyle w:val="Zadanie-tre"/>
      </w:pPr>
      <w:r w:rsidRPr="005E1902">
        <w:t>Zauważ, że tylko czasami zdarza się 5 piątków w miesiącu.</w:t>
      </w:r>
    </w:p>
    <w:p w:rsidR="00D56358" w:rsidRPr="005E1902" w:rsidRDefault="00D56358" w:rsidP="00A23503">
      <w:pPr>
        <w:pStyle w:val="Zadanie-tre"/>
        <w:rPr>
          <w:b/>
        </w:rPr>
      </w:pPr>
      <w:r w:rsidRPr="005E1902">
        <w:t>Gdyby kwiecień rozpoczął się w piątek, to piątki wypadną 1</w:t>
      </w:r>
      <w:r w:rsidR="00607995">
        <w:t>.</w:t>
      </w:r>
      <w:r w:rsidRPr="005E1902">
        <w:t>, 8</w:t>
      </w:r>
      <w:r w:rsidR="00607995">
        <w:t>.</w:t>
      </w:r>
      <w:r w:rsidRPr="005E1902">
        <w:t>, 15</w:t>
      </w:r>
      <w:r w:rsidR="00607995">
        <w:t>.</w:t>
      </w:r>
      <w:r w:rsidRPr="005E1902">
        <w:t>, 22</w:t>
      </w:r>
      <w:r w:rsidR="00607995">
        <w:t>.</w:t>
      </w:r>
      <w:r w:rsidRPr="005E1902">
        <w:t xml:space="preserve"> i 29</w:t>
      </w:r>
      <w:r w:rsidR="00607995">
        <w:t>.</w:t>
      </w:r>
      <w:r w:rsidRPr="005E1902">
        <w:t xml:space="preserve"> dnia tego mi</w:t>
      </w:r>
      <w:r w:rsidRPr="005E1902">
        <w:t>e</w:t>
      </w:r>
      <w:r w:rsidRPr="005E1902">
        <w:t>siąca. Zatem w tym miesiącu jest 5 piątków, lecz są tylko dwa piątki</w:t>
      </w:r>
      <w:r w:rsidR="005C7968">
        <w:t>,</w:t>
      </w:r>
      <w:r w:rsidRPr="005E1902">
        <w:t xml:space="preserve"> </w:t>
      </w:r>
      <w:r w:rsidR="005C7968" w:rsidRPr="00DC4AA1">
        <w:t xml:space="preserve">które </w:t>
      </w:r>
      <w:r w:rsidR="005C7968">
        <w:t xml:space="preserve">w kalendarzu </w:t>
      </w:r>
      <w:r w:rsidR="005C7968" w:rsidRPr="00DC4AA1">
        <w:t xml:space="preserve">są </w:t>
      </w:r>
      <w:r w:rsidR="005C7968">
        <w:t>oznaczone liczb</w:t>
      </w:r>
      <w:r w:rsidR="005C7968" w:rsidRPr="00DC4AA1">
        <w:t>ami parzystymi</w:t>
      </w:r>
      <w:r w:rsidR="00511379">
        <w:t xml:space="preserve">: </w:t>
      </w:r>
      <w:r w:rsidRPr="005E1902">
        <w:t>8</w:t>
      </w:r>
      <w:r w:rsidR="0096339D">
        <w:t> </w:t>
      </w:r>
      <w:r w:rsidRPr="005E1902">
        <w:t>i</w:t>
      </w:r>
      <w:r w:rsidR="00203511">
        <w:t> </w:t>
      </w:r>
      <w:r w:rsidRPr="005E1902">
        <w:t>22. A gdyby pierwszy piątek miesiąca wyp</w:t>
      </w:r>
      <w:r w:rsidR="00203511">
        <w:t xml:space="preserve">adł 2 kwietnia, to ile piątków </w:t>
      </w:r>
      <w:r w:rsidRPr="005E1902">
        <w:t>o</w:t>
      </w:r>
      <w:r w:rsidR="005C7968">
        <w:t>znaczonych liczbami</w:t>
      </w:r>
      <w:r w:rsidR="00203511">
        <w:t xml:space="preserve"> </w:t>
      </w:r>
      <w:r w:rsidR="005C7968">
        <w:t>parzystymi</w:t>
      </w:r>
      <w:r w:rsidRPr="005E1902">
        <w:t xml:space="preserve"> byłoby w tym miesiącu?</w:t>
      </w:r>
    </w:p>
    <w:p w:rsidR="00242398" w:rsidRPr="00DC4AA1" w:rsidRDefault="00242398" w:rsidP="001D699B">
      <w:pPr>
        <w:pStyle w:val="Zadanie-nagwek"/>
      </w:pPr>
      <w:r w:rsidRPr="00DC4AA1">
        <w:t xml:space="preserve">Zadanie </w:t>
      </w:r>
      <w:r>
        <w:t>4</w:t>
      </w:r>
      <w:r w:rsidRPr="00DC4AA1">
        <w:t>.</w:t>
      </w:r>
    </w:p>
    <w:p w:rsidR="00242398" w:rsidRPr="00DC4AA1" w:rsidRDefault="00242398" w:rsidP="001D699B">
      <w:pPr>
        <w:pStyle w:val="Zadanie-tre"/>
        <w:rPr>
          <w:b/>
        </w:rPr>
      </w:pPr>
      <w:r w:rsidRPr="00DC4AA1">
        <w:t>W parku posadzono 240 tulipanów w trzech kolorach: żółtym, czerwonym i białym. Żółtych tulipanów posadzono trzy razy więcej niż białych, a czerwonych</w:t>
      </w:r>
      <w:r w:rsidR="00511379">
        <w:t xml:space="preserve"> —</w:t>
      </w:r>
      <w:r w:rsidRPr="00DC4AA1">
        <w:t xml:space="preserve"> o pięć mniej niż białych.</w:t>
      </w:r>
      <w:r w:rsidRPr="00DC4AA1">
        <w:rPr>
          <w:b/>
        </w:rPr>
        <w:t xml:space="preserve"> </w:t>
      </w:r>
    </w:p>
    <w:p w:rsidR="00242398" w:rsidRPr="00DC4AA1" w:rsidRDefault="00242398" w:rsidP="001D699B">
      <w:pPr>
        <w:pStyle w:val="Zadanie-polecenie"/>
      </w:pPr>
      <w:r w:rsidRPr="00DC4AA1">
        <w:t xml:space="preserve">Ile tulipanów każdego koloru posadzono w parku? </w:t>
      </w:r>
    </w:p>
    <w:p w:rsidR="00D56358" w:rsidRPr="005E1902" w:rsidRDefault="00D56358" w:rsidP="00A23503">
      <w:pPr>
        <w:pStyle w:val="Sposb"/>
      </w:pPr>
      <w:r>
        <w:lastRenderedPageBreak/>
        <w:t>Komentarz do zadania</w:t>
      </w:r>
    </w:p>
    <w:p w:rsidR="00D56358" w:rsidRPr="005E1902" w:rsidRDefault="00D56358" w:rsidP="00416513">
      <w:pPr>
        <w:pStyle w:val="Zadanie-tre"/>
      </w:pPr>
      <w:r w:rsidRPr="005E1902">
        <w:t xml:space="preserve">Zadanie to możesz rozwiązać na różne sposoby. Możesz przedstawić sytuację opisaną w zadaniu za pomocą rysunku. </w:t>
      </w:r>
    </w:p>
    <w:p w:rsidR="00D56358" w:rsidRPr="005E1902" w:rsidRDefault="00D56358" w:rsidP="00416513">
      <w:pPr>
        <w:pStyle w:val="Zadanie-tre"/>
      </w:pPr>
      <w:r w:rsidRPr="005E1902">
        <w:t xml:space="preserve">Ponieważ żółtych tulipanów jest trzy razy więcej niż białych, </w:t>
      </w:r>
      <w:r w:rsidR="00511379">
        <w:t>to</w:t>
      </w:r>
      <w:r w:rsidRPr="005E1902">
        <w:t xml:space="preserve"> żółte i białe razem stanowią cztery równe części. Piątą część, mniejszą o 5 tulipanów od liczby białych tulipanów, stan</w:t>
      </w:r>
      <w:r w:rsidRPr="005E1902">
        <w:t>o</w:t>
      </w:r>
      <w:r w:rsidRPr="005E1902">
        <w:t>wią tulipany czerwone. Liczba tulipanów czerwonych powiększona o 5 tulipanów będzie równa liczbie białych tulipanów. Dlatego też, żeby obliczyć, ile jest białych tulipanów, w</w:t>
      </w:r>
      <w:r w:rsidRPr="005E1902">
        <w:t>y</w:t>
      </w:r>
      <w:r w:rsidRPr="005E1902">
        <w:t xml:space="preserve">starczy do liczby wszystkich tulipanów dodać 5 i otrzymaną liczbę podzielić przez pięć. </w:t>
      </w:r>
    </w:p>
    <w:p w:rsidR="00D56358" w:rsidRPr="005E1902" w:rsidRDefault="00A5243E" w:rsidP="00203511">
      <w:pPr>
        <w:pStyle w:val="Akapitzrysunkiem"/>
      </w:pPr>
      <w:r>
        <w:pict>
          <v:group id="Grupa 46" o:spid="_x0000_s1026" style="width:422.9pt;height:94.35pt;mso-position-horizontal-relative:char;mso-position-vertical-relative:line" coordorigin="1539,6090" coordsize="8458,1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">
            <v:shapetype id="_x0000_t202" coordsize="21600,21600" o:spt="202" path="m,l,21600r21600,l21600,xe">
              <v:stroke joinstyle="miter"/>
              <v:path gradientshapeok="t" o:connecttype="rect"/>
            </v:shapetype>
            <v:shape id="Text Box 637" o:spid="_x0000_s1027" type="#_x0000_t202" style="position:absolute;left:1890;top:6142;width:1071;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0A+cYA&#10;AADeAAAADwAAAGRycy9kb3ducmV2LnhtbERPTWvCQBC9F/wPywi91Y2BphJdQwiEltIetF68jdkx&#10;CWZnY3arqb/eLRR6m8f7nFU2mk5caHCtZQXzWQSCuLK65VrB7qt8WoBwHlljZ5kU/JCDbD15WGGq&#10;7ZU3dNn6WoQQdikqaLzvUyld1ZBBN7M9ceCOdjDoAxxqqQe8hnDTyTiKEmmw5dDQYE9FQ9Vp+20U&#10;vBflJ24OsVncuuL145j3593+WanH6ZgvQXga/b/4z/2mw/woeUng951wg1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0A+cYAAADeAAAADwAAAAAAAAAAAAAAAACYAgAAZHJz&#10;L2Rvd25yZXYueG1sUEsFBgAAAAAEAAQA9QAAAIsDAAAAAA==&#10;" filled="f" stroked="f" strokeweight=".5pt">
              <v:textbox>
                <w:txbxContent>
                  <w:p w:rsidR="004612D1" w:rsidRDefault="004612D1" w:rsidP="00D56358">
                    <w:r>
                      <w:t>I część</w:t>
                    </w:r>
                  </w:p>
                </w:txbxContent>
              </v:textbox>
            </v:shape>
            <v:shape id="Text Box 638" o:spid="_x0000_s1028" type="#_x0000_t202" style="position:absolute;left:3507;top:6154;width:1208;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GlYsYA&#10;AADeAAAADwAAAGRycy9kb3ducmV2LnhtbERPTWvCQBC9C/0PyxR6041CY0hdRQLSIvaQ1Etv0+yY&#10;BLOzaXZror++Wyh4m8f7nNVmNK24UO8aywrmswgEcWl1w5WC48dumoBwHllja5kUXMnBZv0wWWGq&#10;7cA5XQpfiRDCLkUFtfddKqUrazLoZrYjDtzJ9gZ9gH0ldY9DCDetXERRLA02HBpq7CirqTwXP0bB&#10;Ptu9Y/61MMmtzV4Pp233ffx8Vurpcdy+gPA0+rv43/2mw/woXi7h751wg1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GlYsYAAADeAAAADwAAAAAAAAAAAAAAAACYAgAAZHJz&#10;L2Rvd25yZXYueG1sUEsFBgAAAAAEAAQA9QAAAIsDAAAAAA==&#10;" filled="f" stroked="f" strokeweight=".5pt">
              <v:textbox>
                <w:txbxContent>
                  <w:p w:rsidR="004612D1" w:rsidRDefault="004612D1" w:rsidP="00D56358">
                    <w:r>
                      <w:t>II część</w:t>
                    </w:r>
                  </w:p>
                  <w:p w:rsidR="004612D1" w:rsidRDefault="004612D1" w:rsidP="00D56358"/>
                </w:txbxContent>
              </v:textbox>
            </v:shape>
            <v:shape id="Text Box 639" o:spid="_x0000_s1029" type="#_x0000_t202" style="position:absolute;left:5134;top:6138;width:128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4xEMgA&#10;AADeAAAADwAAAGRycy9kb3ducmV2LnhtbESPzWvCQBDF7wX/h2UEb3VTwQ9SV5GAtBQ9+HHxNs2O&#10;SWh2Ns1uNfWvdw6Ctxnem/d+M192rlYXakPl2cDbMAFFnHtbcWHgeFi/zkCFiGyx9kwG/inActF7&#10;mWNq/ZV3dNnHQkkIhxQNlDE2qdYhL8lhGPqGWLSzbx1GWdtC2xavEu5qPUqSiXZYsTSU2FBWUv6z&#10;/3MGvrL1FnffIze71dnH5rxqfo+nsTGDfrd6BxWpi0/z4/rTCn4ymQqvvCMz6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jEQyAAAAN4AAAAPAAAAAAAAAAAAAAAAAJgCAABk&#10;cnMvZG93bnJldi54bWxQSwUGAAAAAAQABAD1AAAAjQMAAAAA&#10;" filled="f" stroked="f" strokeweight=".5pt">
              <v:textbox>
                <w:txbxContent>
                  <w:p w:rsidR="004612D1" w:rsidRDefault="004612D1" w:rsidP="00D56358">
                    <w:r>
                      <w:t>III część</w:t>
                    </w:r>
                  </w:p>
                  <w:p w:rsidR="004612D1" w:rsidRDefault="004612D1" w:rsidP="00D56358"/>
                </w:txbxContent>
              </v:textbox>
            </v:shape>
            <v:shape id="Text Box 640" o:spid="_x0000_s1030" type="#_x0000_t202" style="position:absolute;left:6803;top:6154;width:1279;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KUi8UA&#10;AADeAAAADwAAAGRycy9kb3ducmV2LnhtbERPS4vCMBC+C/sfwix403QFX9UoUpAV0YOuF29jM7Zl&#10;m0m3iVr99UYQ9jYf33Om88aU4kq1Kywr+OpGIIhTqwvOFBx+lp0RCOeRNZaWScGdHMxnH60pxtre&#10;eEfXvc9ECGEXo4Lc+yqW0qU5GXRdWxEH7mxrgz7AOpO6xlsIN6XsRdFAGiw4NORYUZJT+ru/GAXr&#10;ZLnF3alnRo8y+d6cF9Xf4dhXqv3ZLCYgPDX+X/x2r3SYHw2GY3i9E26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spSLxQAAAN4AAAAPAAAAAAAAAAAAAAAAAJgCAABkcnMv&#10;ZG93bnJldi54bWxQSwUGAAAAAAQABAD1AAAAigMAAAAA&#10;" filled="f" stroked="f" strokeweight=".5pt">
              <v:textbox>
                <w:txbxContent>
                  <w:p w:rsidR="004612D1" w:rsidRDefault="004612D1" w:rsidP="00D56358">
                    <w:r>
                      <w:t>IV część</w:t>
                    </w:r>
                  </w:p>
                  <w:p w:rsidR="004612D1" w:rsidRDefault="004612D1" w:rsidP="00D56358"/>
                </w:txbxContent>
              </v:textbox>
            </v:shape>
            <v:shape id="Text Box 641" o:spid="_x0000_s1031" type="#_x0000_t202" style="position:absolute;left:8570;top:6090;width:1328;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1NMcgA&#10;AADeAAAADwAAAGRycy9kb3ducmV2LnhtbESPT2vCQBDF7wW/wzJCb3VTQQnRVSQgirQH/1y8jdkx&#10;Cc3OxuyqaT9951DobYZ58977zZe9a9SDulB7NvA+SkARF97WXBo4HddvKagQkS02nsnANwVYLgYv&#10;c8ysf/KeHodYKjHhkKGBKsY20zoUFTkMI98Sy+3qO4dR1q7UtsOnmLtGj5Nkqh3WLAkVtpRXVHwd&#10;7s7ALl9/4v4ydulPk28+rqv2djpPjHkd9qsZqEh9/Bf/fW+t1E+mqQAIjsy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U0xyAAAAN4AAAAPAAAAAAAAAAAAAAAAAJgCAABk&#10;cnMvZG93bnJldi54bWxQSwUGAAAAAAQABAD1AAAAjQMAAAAA&#10;" filled="f" stroked="f" strokeweight=".5pt">
              <v:textbox>
                <w:txbxContent>
                  <w:p w:rsidR="004612D1" w:rsidRDefault="004612D1" w:rsidP="00D56358">
                    <w:r>
                      <w:t>V część</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603" o:spid="_x0000_s1032" type="#_x0000_t87" style="position:absolute;left:8847;top:5957;width:397;height:14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5hc8UA&#10;AADeAAAADwAAAGRycy9kb3ducmV2LnhtbERP30vDMBB+H/g/hBN8GS7ZLHPUZcNNhIFPaye+Hs2t&#10;rTaXksS1/vdGEPZ2H9/PW29H24kL+dA61jCfKRDElTMt1xpO5ev9CkSIyAY7x6ThhwJsNzeTNebG&#10;DXykSxFrkUI45KihibHPpQxVQxbDzPXEiTs7bzEm6GtpPA4p3HZyodRSWmw5NTTY076h6qv4thqy&#10;bPeQqd37iy/Pwwk/Ph/L6eFN67vb8fkJRKQxXsX/7oNJ89VyNYe/d9IN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HmFzxQAAAN4AAAAPAAAAAAAAAAAAAAAAAJgCAABkcnMv&#10;ZG93bnJldi54bWxQSwUGAAAAAAQABAD1AAAAigMAAAAA&#10;" strokeweight=".5pt"/>
            <v:shape id="AutoShape 604" o:spid="_x0000_s1033" type="#_x0000_t87" style="position:absolute;left:2191;top:5850;width:397;height:170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z/BMUA&#10;AADeAAAADwAAAGRycy9kb3ducmV2LnhtbERPS0sDMRC+C/6HMIIXsYl1qcu2abGKUPBkt6XXYTP7&#10;qJvJksTu+u+NIHibj+85q81ke3EhHzrHGh5mCgRx5UzHjYZD+XafgwgR2WDvmDR8U4DN+vpqhYVx&#10;I3/QZR8bkUI4FKihjXEopAxVSxbDzA3EiaudtxgT9I00HscUbns5V2ohLXacGloc6KWl6nP/ZTVk&#10;2fYxU9vjqy/r8YCn81N5t3vX+vZmel6CiDTFf/Gfe2fSfLXI5/D7TrpB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zP8ExQAAAN4AAAAPAAAAAAAAAAAAAAAAAJgCAABkcnMv&#10;ZG93bnJldi54bWxQSwUGAAAAAAQABAD1AAAAigMAAAAA&#10;" strokeweight=".5pt"/>
            <v:shape id="AutoShape 605" o:spid="_x0000_s1034" type="#_x0000_t87" style="position:absolute;left:3892;top:5862;width:397;height:170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Ban8UA&#10;AADeAAAADwAAAGRycy9kb3ducmV2LnhtbERP32vCMBB+H+x/CDfwZcxkWpx0RpkbguCT1rHXoznb&#10;bs2lJJmt//0yEHy7j+/nLVaDbcWZfGgca3geKxDEpTMNVxqOxeZpDiJEZIOtY9JwoQCr5f3dAnPj&#10;et7T+RArkUI45KihjrHLpQxlTRbD2HXEiTs5bzEm6CtpPPYp3LZyotRMWmw4NdTY0XtN5c/h12rI&#10;svU0U+vPD1+c+iN+fb8Uj9ud1qOH4e0VRKQh3sRX99ak+Wo2n8L/O+kG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gFqfxQAAAN4AAAAPAAAAAAAAAAAAAAAAAJgCAABkcnMv&#10;ZG93bnJldi54bWxQSwUGAAAAAAQABAD1AAAAigMAAAAA&#10;" strokeweight=".5pt"/>
            <v:shape id="AutoShape 606" o:spid="_x0000_s1035" type="#_x0000_t87" style="position:absolute;left:5576;top:5849;width:397;height:170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nC68UA&#10;AADeAAAADwAAAGRycy9kb3ducmV2LnhtbERP32vCMBB+H+x/CDfwZcxkWpx0RpmOgbCnWcdej+Zs&#10;uzWXkkRb/3sjDHy7j+/nLVaDbcWJfGgca3geKxDEpTMNVxr2xcfTHESIyAZbx6ThTAFWy/u7BebG&#10;9fxFp12sRArhkKOGOsYulzKUNVkMY9cRJ+7gvMWYoK+k8dincNvKiVIzabHh1FBjR5uayr/d0WrI&#10;svU0U+vvd18c+j3+/L4Uj9tPrUcPw9sriEhDvIn/3VuT5qvZPIPrO+kGub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acLrxQAAAN4AAAAPAAAAAAAAAAAAAAAAAJgCAABkcnMv&#10;ZG93bnJldi54bWxQSwUGAAAAAAQABAD1AAAAigMAAAAA&#10;" strokeweight=".5pt"/>
            <v:shape id="AutoShape 607" o:spid="_x0000_s1036" type="#_x0000_t87" style="position:absolute;left:7265;top:5862;width:397;height:170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VncMYA&#10;AADeAAAADwAAAGRycy9kb3ducmV2LnhtbERP32vCMBB+F/Y/hBvsRWay2TnpjDInA8EnrWOvR3O2&#10;3ZpLSTLb/ffLQPDtPr6ft1gNthVn8qFxrOFhokAQl840XGk4Fu/3cxAhIhtsHZOGXwqwWt6MFpgb&#10;1/OezodYiRTCIUcNdYxdLmUoa7IYJq4jTtzJeYsxQV9J47FP4baVj0rNpMWGU0ONHb3VVH4ffqyG&#10;LFtPM7X+2Pji1B/x8+u5GG93Wt/dDq8vICIN8Sq+uLcmzVez+RP8v5Nu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VncMYAAADeAAAADwAAAAAAAAAAAAAAAACYAgAAZHJz&#10;L2Rvd25yZXYueG1sUEsFBgAAAAAEAAQA9QAAAIsDAAAAAA==&#10;" strokeweight=".5pt"/>
            <v:shape id="AutoShape 608" o:spid="_x0000_s1037" type="#_x0000_t87" style="position:absolute;left:5485;top:3339;width:362;height:82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iXj8MA&#10;AADeAAAADwAAAGRycy9kb3ducmV2LnhtbERPTYvCMBC9L/gfwgh7W1MFi1SjqCDoQWRV8Dptxra0&#10;mdQm1u6/NwsLe5vH+5zFqje16Kh1pWUF41EEgjizuuRcwfWy+5qBcB5ZY22ZFPyQg9Vy8LHARNsX&#10;f1N39rkIIewSVFB43yRSuqwgg25kG+LA3W1r0AfY5lK3+ArhppaTKIqlwZJDQ4ENbQvKqvPTKNCP&#10;4+Z0yI5VV/KtSi9TmeapVOpz2K/nIDz1/l/8597rMD+KZzH8vhNu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iXj8MAAADeAAAADwAAAAAAAAAAAAAAAACYAgAAZHJzL2Rv&#10;d25yZXYueG1sUEsFBgAAAAAEAAQA9QAAAIgDAAAAAA==&#10;" strokeweight=".5pt"/>
            <v:shape id="Text Box 609" o:spid="_x0000_s1038" type="#_x0000_t202" style="position:absolute;left:5326;top:7563;width:1094;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TVRcUA&#10;AADeAAAADwAAAGRycy9kb3ducmV2LnhtbERPS4vCMBC+C/sfwgh701RhtVSjSEFcFj34uOxtthnb&#10;YjPpNlGrv94Igrf5+J4znbemEhdqXGlZwaAfgSDOrC45V3DYL3sxCOeRNVaWScGNHMxnH50pJtpe&#10;eUuXnc9FCGGXoILC+zqR0mUFGXR9WxMH7mgbgz7AJpe6wWsIN5UcRtFIGiw5NBRYU1pQdtqdjYKf&#10;dLnB7d/QxPcqXa2Pi/r/8Pul1Ge3XUxAeGr9W/xyf+swPxrFY3i+E26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tNVFxQAAAN4AAAAPAAAAAAAAAAAAAAAAAJgCAABkcnMv&#10;ZG93bnJldi54bWxQSwUGAAAAAAQABAD1AAAAigMAAAAA&#10;" filled="f" stroked="f" strokeweight=".5pt">
              <v:textbox>
                <w:txbxContent>
                  <w:p w:rsidR="004612D1" w:rsidRDefault="004612D1" w:rsidP="00D56358">
                    <w:r>
                      <w:t>240</w:t>
                    </w:r>
                  </w:p>
                </w:txbxContent>
              </v:textbox>
            </v:shape>
            <v:shape id="Text Box 610" o:spid="_x0000_s1039" type="#_x0000_t202" style="position:absolute;left:2010;top:6633;width:1236;height: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tBN8gA&#10;AADeAAAADwAAAGRycy9kb3ducmV2LnhtbESPT2vCQBDF7wW/wzJCb3VTQQnRVSQgirQH/1y8jdkx&#10;Cc3OxuyqaT9951DobYb35r3fzJe9a9SDulB7NvA+SkARF97WXBo4HddvKagQkS02nsnANwVYLgYv&#10;c8ysf/KeHodYKgnhkKGBKsY20zoUFTkMI98Si3b1ncMoa1dq2+FTwl2jx0ky1Q5rloYKW8orKr4O&#10;d2dgl68/cX8Zu/SnyTcf11V7O50nxrwO+9UMVKQ+/pv/rrdW8JNpKrzyjsy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K0E3yAAAAN4AAAAPAAAAAAAAAAAAAAAAAJgCAABk&#10;cnMvZG93bnJldi54bWxQSwUGAAAAAAQABAD1AAAAjQMAAAAA&#10;" filled="f" stroked="f" strokeweight=".5pt">
              <v:textbox>
                <w:txbxContent>
                  <w:p w:rsidR="004612D1" w:rsidRDefault="004612D1" w:rsidP="00D56358">
                    <w:pPr>
                      <w:jc w:val="center"/>
                    </w:pPr>
                    <w:r>
                      <w:t>tulipany</w:t>
                    </w:r>
                  </w:p>
                  <w:p w:rsidR="004612D1" w:rsidRDefault="004612D1" w:rsidP="00D56358">
                    <w:pPr>
                      <w:jc w:val="center"/>
                    </w:pPr>
                    <w:r>
                      <w:t>białe</w:t>
                    </w:r>
                  </w:p>
                </w:txbxContent>
              </v:textbox>
            </v:shape>
            <v:shape id="Text Box 611" o:spid="_x0000_s1040" type="#_x0000_t202" style="position:absolute;left:3651;top:6624;width:1208;height:7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fkrMYA&#10;AADeAAAADwAAAGRycy9kb3ducmV2LnhtbERPTWvCQBC9F/wPywi91Y2BhhhdRQLBUtqD1ou3MTsm&#10;wexszG5N2l/fLRR6m8f7nNVmNK24U+8aywrmswgEcWl1w5WC40fxlIJwHllja5kUfJGDzXrysMJM&#10;24H3dD/4SoQQdhkqqL3vMildWZNBN7MdceAutjfoA+wrqXscQrhpZRxFiTTYcGiosaO8pvJ6+DQK&#10;XvPiHffn2KTfbb57u2y72/H0rNTjdNwuQXga/b/4z/2iw/woSRfw+064Qa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mfkrMYAAADeAAAADwAAAAAAAAAAAAAAAACYAgAAZHJz&#10;L2Rvd25yZXYueG1sUEsFBgAAAAAEAAQA9QAAAIsDAAAAAA==&#10;" filled="f" stroked="f" strokeweight=".5pt">
              <v:textbox>
                <w:txbxContent>
                  <w:p w:rsidR="004612D1" w:rsidRDefault="004612D1" w:rsidP="00D56358">
                    <w:pPr>
                      <w:jc w:val="center"/>
                    </w:pPr>
                    <w:r>
                      <w:t>tulipany</w:t>
                    </w:r>
                  </w:p>
                  <w:p w:rsidR="004612D1" w:rsidRDefault="004612D1" w:rsidP="00D56358">
                    <w:pPr>
                      <w:jc w:val="center"/>
                    </w:pPr>
                    <w:r>
                      <w:t>żółte</w:t>
                    </w:r>
                  </w:p>
                </w:txbxContent>
              </v:textbox>
            </v:shape>
            <v:shape id="Text Box 612" o:spid="_x0000_s1041" type="#_x0000_t202" style="position:absolute;left:4970;top:6642;width:157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b7MgA&#10;AADeAAAADwAAAGRycy9kb3ducmV2LnhtbESPT2vCQBDF74LfYZlCb7qpUNHoKhKQlqIH/1x6m2bH&#10;JJidjdmtxn76zkHwNsO8ee/95svO1epKbag8G3gbJqCIc28rLgwcD+vBBFSIyBZrz2TgTgGWi35v&#10;jqn1N97RdR8LJSYcUjRQxtikWoe8JIdh6BtiuZ186zDK2hbatngTc1frUZKMtcOKJaHEhrKS8vP+&#10;1xn4ytZb3P2M3OSvzj42p1VzOX6/G/P60q1moCJ18Sl+fH9aqZ+MpwIgODKDXv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hNvsyAAAAN4AAAAPAAAAAAAAAAAAAAAAAJgCAABk&#10;cnMvZG93bnJldi54bWxQSwUGAAAAAAQABAD1AAAAjQMAAAAA&#10;" filled="f" stroked="f" strokeweight=".5pt">
              <v:textbox>
                <w:txbxContent>
                  <w:p w:rsidR="004612D1" w:rsidRDefault="004612D1" w:rsidP="00D56358">
                    <w:pPr>
                      <w:jc w:val="center"/>
                    </w:pPr>
                    <w:r>
                      <w:t>tulipany</w:t>
                    </w:r>
                  </w:p>
                  <w:p w:rsidR="004612D1" w:rsidRDefault="004612D1" w:rsidP="00D56358">
                    <w:pPr>
                      <w:jc w:val="center"/>
                    </w:pPr>
                    <w:r>
                      <w:t>żółte</w:t>
                    </w:r>
                  </w:p>
                </w:txbxContent>
              </v:textbox>
            </v:shape>
            <v:shape id="Text Box 613" o:spid="_x0000_s1042" type="#_x0000_t202" style="position:absolute;left:6730;top:6642;width:1251;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h+d8QA&#10;AADeAAAADwAAAGRycy9kb3ducmV2LnhtbERPS4vCMBC+C/6HMMLeNFVY0WoUKYgi68HHxdvYjG2x&#10;mdQmat1fbxYWvM3H95zpvDGleFDtCssK+r0IBHFqdcGZguNh2R2BcB5ZY2mZFLzIwXzWbk0x1vbJ&#10;O3rsfSZCCLsYFeTeV7GULs3JoOvZijhwF1sb9AHWmdQ1PkO4KeUgiobSYMGhIceKkpzS6/5uFGyS&#10;5RZ354EZ/ZbJ6ueyqG7H07dSX51mMQHhqfEf8b97rcP8aDjuw9874QY5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IfnfEAAAA3gAAAA8AAAAAAAAAAAAAAAAAmAIAAGRycy9k&#10;b3ducmV2LnhtbFBLBQYAAAAABAAEAPUAAACJAwAAAAA=&#10;" filled="f" stroked="f" strokeweight=".5pt">
              <v:textbox>
                <w:txbxContent>
                  <w:p w:rsidR="004612D1" w:rsidRDefault="004612D1" w:rsidP="00D56358">
                    <w:pPr>
                      <w:jc w:val="center"/>
                    </w:pPr>
                    <w:r>
                      <w:t>tulipany</w:t>
                    </w:r>
                  </w:p>
                  <w:p w:rsidR="004612D1" w:rsidRDefault="004612D1" w:rsidP="00D56358">
                    <w:pPr>
                      <w:jc w:val="center"/>
                    </w:pPr>
                    <w:r>
                      <w:t>żółte</w:t>
                    </w:r>
                  </w:p>
                </w:txbxContent>
              </v:textbox>
            </v:shape>
            <v:shape id="Text Box 614" o:spid="_x0000_s1043" type="#_x0000_t202" style="position:absolute;left:8450;top:6638;width:1269;height: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rgAMYA&#10;AADeAAAADwAAAGRycy9kb3ducmV2LnhtbERPTWvCQBC9F/wPywi91Y2BBo2uIoFgKe3B1Iu3MTsm&#10;wexszG5N2l/fLRR6m8f7nPV2NK24U+8aywrmswgEcWl1w5WC40f+tADhPLLG1jIp+CIH283kYY2p&#10;tgMf6F74SoQQdikqqL3vUildWZNBN7MdceAutjfoA+wrqXscQrhpZRxFiTTYcGiosaOspvJafBoF&#10;r1n+jodzbBbfbbZ/u+y62/H0rNTjdNytQHga/b/4z/2iw/woWcbw+064QW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rgAMYAAADeAAAADwAAAAAAAAAAAAAAAACYAgAAZHJz&#10;L2Rvd25yZXYueG1sUEsFBgAAAAAEAAQA9QAAAIsDAAAAAA==&#10;" filled="f" stroked="f" strokeweight=".5pt">
              <v:textbox>
                <w:txbxContent>
                  <w:p w:rsidR="004612D1" w:rsidRDefault="004612D1" w:rsidP="00D56358">
                    <w:pPr>
                      <w:jc w:val="center"/>
                    </w:pPr>
                    <w:r>
                      <w:t>tulipany</w:t>
                    </w:r>
                  </w:p>
                  <w:p w:rsidR="004612D1" w:rsidRDefault="004612D1" w:rsidP="00D56358">
                    <w:pPr>
                      <w:jc w:val="center"/>
                    </w:pPr>
                    <w:r>
                      <w:t>czerwone</w:t>
                    </w:r>
                  </w:p>
                </w:txbxContent>
              </v:textbox>
            </v:shape>
            <v:shape id="Text Box 615" o:spid="_x0000_s1044" type="#_x0000_t202" style="position:absolute;left:9706;top:6898;width:265;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ZFm8YA&#10;AADeAAAADwAAAGRycy9kb3ducmV2LnhtbERPS2vCQBC+F/wPywi9NRstlTS6igTEUtqDj0tvY3ZM&#10;gtnZmN0maX99tyB4m4/vOYvVYGrRUesqywomUQyCOLe64kLB8bB5SkA4j6yxtkwKfsjBajl6WGCq&#10;bc876va+ECGEXYoKSu+bVEqXl2TQRbYhDtzZtgZ9gG0hdYt9CDe1nMbxTBqsODSU2FBWUn7ZfxsF&#10;79nmE3enqUl+62z7cV431+PXi1KP42E9B+Fp8Hfxzf2mw/x49voM/++EG+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ZFm8YAAADeAAAADwAAAAAAAAAAAAAAAACYAgAAZHJz&#10;L2Rvd25yZXYueG1sUEsFBgAAAAAEAAQA9QAAAIsDAAAAAA==&#10;" filled="f" stroked="f" strokeweight=".5pt">
              <v:textbox>
                <w:txbxContent>
                  <w:p w:rsidR="004612D1" w:rsidRDefault="004612D1" w:rsidP="00D56358">
                    <w:r>
                      <w:t>5</w:t>
                    </w:r>
                  </w:p>
                </w:txbxContent>
              </v:textbox>
            </v:shape>
            <v:group id="Group 616" o:spid="_x0000_s1045" style="position:absolute;left:1545;top:7189;width:1701;height:74" coordorigin="1545,4871" coordsize="170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H3BCPFAAAA3gAA&#10;AA8AAAAAAAAAAAAAAAAAqgIAAGRycy9kb3ducmV2LnhtbFBLBQYAAAAABAAEAPoAAACcAwAAAAA=&#10;">
              <v:shapetype id="_x0000_t32" coordsize="21600,21600" o:spt="32" o:oned="t" path="m,l21600,21600e" filled="f">
                <v:path arrowok="t" fillok="f" o:connecttype="none"/>
                <o:lock v:ext="edit" shapetype="t"/>
              </v:shapetype>
              <v:shape id="AutoShape 617" o:spid="_x0000_s1046" type="#_x0000_t32" style="position:absolute;left:1553;top:4871;width:1;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MmfMUAAADeAAAADwAAAGRycy9kb3ducmV2LnhtbERPTWsCMRC9F/wPYYTeatZipV2NIhZL&#10;K5RS68HjsBk30c1kSeK6/fdNodDbPN7nzJe9a0RHIVrPCsajAgRx5bXlWsH+a3P3CCImZI2NZ1Lw&#10;TRGWi8HNHEvtr/xJ3S7VIodwLFGBSaktpYyVIYdx5FvizB19cJgyDLXUAa853DXyviim0qHl3GCw&#10;pbWh6ry7OAXPp61dvX1sJwd7OYWX93PfGTRK3Q771QxEoj79i//crzrPL6ZPD/D7Tr5BL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MmfMUAAADeAAAADwAAAAAAAAAA&#10;AAAAAAChAgAAZHJzL2Rvd25yZXYueG1sUEsFBgAAAAAEAAQA+QAAAJMDAAAAAA==&#10;" strokeweight=".5pt"/>
              <v:shape id="AutoShape 618" o:spid="_x0000_s1047" type="#_x0000_t32" style="position:absolute;left:3241;top:4882;width:1;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G4C8UAAADeAAAADwAAAGRycy9kb3ducmV2LnhtbERPTUsDMRC9C/6HMEJvbVYpi65NS1Es&#10;bUGK1YPHYTNu0m4mS5Jut//eCAVv83ifM1sMrhU9hWg9K7ifFCCIa68tNwq+Pt/GjyBiQtbYeiYF&#10;F4qwmN/ezLDS/swf1O9TI3IIxwoVmJS6SspYG3IYJ74jztyPDw5ThqGROuA5h7tWPhRFKR1azg0G&#10;O3oxVB/3J6fg9bC1y81uO/22p0NYvR+H3qBRanQ3LJ9BJBrSv/jqXus8vyifSvh7J98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G4C8UAAADeAAAADwAAAAAAAAAA&#10;AAAAAAChAgAAZHJzL2Rvd25yZXYueG1sUEsFBgAAAAAEAAQA+QAAAJMDAAAAAA==&#10;" strokeweight=".5pt"/>
              <v:shape id="AutoShape 619" o:spid="_x0000_s1048" type="#_x0000_t32" style="position:absolute;left:1545;top:4939;width:17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0dkMUAAADeAAAADwAAAGRycy9kb3ducmV2LnhtbERPS0sDMRC+C/6HMEJvNqtIbdempSiW&#10;WhDp49DjsBk3aTeTJUm3239vBMHbfHzPmc5714iOQrSeFTwMCxDEldeWawX73fv9GERMyBobz6Tg&#10;ShHms9ubKZbaX3hD3TbVIodwLFGBSaktpYyVIYdx6FvizH374DBlGGqpA15yuGvkY1GMpEPLucFg&#10;S6+GqtP27BS8Hdd28fG1fjrY8zEsP099Z9AoNbjrFy8gEvXpX/znXuk8vxhNnuH3nXyDn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X0dkMUAAADeAAAADwAAAAAAAAAA&#10;AAAAAAChAgAAZHJzL2Rvd25yZXYueG1sUEsFBgAAAAAEAAQA+QAAAJMDAAAAAA==&#10;" strokeweight=".5pt"/>
            </v:group>
            <v:group id="Group 620" o:spid="_x0000_s1049" style="position:absolute;left:3237;top:7197;width:1701;height:74" coordorigin="1545,4871" coordsize="170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LoOJscAAADe&#10;AAAADwAAAAAAAAAAAAAAAACqAgAAZHJzL2Rvd25yZXYueG1sUEsFBgAAAAAEAAQA+gAAAJ4DAAAA&#10;AA==&#10;">
              <v:shape id="AutoShape 621" o:spid="_x0000_s1050" type="#_x0000_t32" style="position:absolute;left:1553;top:4871;width:1;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secQAAADeAAAADwAAAGRycy9kb3ducmV2LnhtbERPTWsCMRC9F/ofwhR602xLEV2NIi0t&#10;VRDR9uBx2Ew30c1kSeK6/vumIPQ2j/c5s0XvGtFRiNazgqdhAYK48tpyreD7630wBhETssbGMym4&#10;UoTF/P5uhqX2F95Rt0+1yCEcS1RgUmpLKWNlyGEc+pY4cz8+OEwZhlrqgJcc7hr5XBQj6dBybjDY&#10;0quh6rQ/OwVvx7Vdrrbrl4M9H8PH5tR3Bo1Sjw/9cgoiUZ/+xTf3p87zi9FkAn/v5Bvk/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ix5xAAAAN4AAAAPAAAAAAAAAAAA&#10;AAAAAKECAABkcnMvZG93bnJldi54bWxQSwUGAAAAAAQABAD5AAAAkgMAAAAA&#10;" strokeweight=".5pt"/>
              <v:shape id="AutoShape 622" o:spid="_x0000_s1051" type="#_x0000_t32" style="position:absolute;left:3241;top:4882;width:1;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8f/sYAAADeAAAADwAAAGRycy9kb3ducmV2LnhtbESPQUsDMRCF74L/IYzgzSaKqKxNS1EU&#10;LUixevA4bMZN2s1kSdLt+u+dg+Bthnnz3vvmyyn2aqRcQmILlzMDirhNLnBn4fPj6eIOVKnIDvvE&#10;ZOGHCiwXpydzbFw68juN29opMeHSoAVf69BoXVpPEcssDcRy+045YpU1d9plPIp57PWVMTc6YmBJ&#10;8DjQg6d2vz1EC4+7dVi9btbXX+Gwy89v+2n06K09P5tW96AqTfVf/Pf94qS+uTUCIDgyg17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H/7GAAAA3gAAAA8AAAAAAAAA&#10;AAAAAAAAoQIAAGRycy9kb3ducmV2LnhtbFBLBQYAAAAABAAEAPkAAACUAwAAAAA=&#10;" strokeweight=".5pt"/>
              <v:shape id="AutoShape 623" o:spid="_x0000_s1052" type="#_x0000_t32" style="position:absolute;left:1545;top:4939;width:17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O6ZcQAAADeAAAADwAAAGRycy9kb3ducmV2LnhtbERPTUsDMRC9C/0PYYTebFIpKtumpVQU&#10;LUixeuhx2IybtJvJkqTb9d8bQfA2j/c5i9XgW9FTTC6whulEgSCug3HcaPj8eLp5AJEyssE2MGn4&#10;pgSr5ehqgZUJF36nfp8bUUI4VajB5txVUqbaksc0CR1x4b5C9JgLjI00ES8l3LfyVqk76dFxabDY&#10;0cZSfdqfvYbH49atX3fb2cGdj/H57TT0Fq3W4+thPQeRacj/4j/3iynz1b2awu875Qa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M7plxAAAAN4AAAAPAAAAAAAAAAAA&#10;AAAAAKECAABkcnMvZG93bnJldi54bWxQSwUGAAAAAAQABAD5AAAAkgMAAAAA&#10;" strokeweight=".5pt"/>
            </v:group>
            <v:group id="Group 624" o:spid="_x0000_s1053" style="position:absolute;left:4924;top:7188;width:1701;height:74" coordorigin="1545,4871" coordsize="170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5o9bFAAAA3gAA&#10;AA8AAAAAAAAAAAAAAAAAqgIAAGRycy9kb3ducmV2LnhtbFBLBQYAAAAABAAEAPoAAACcAwAAAAA=&#10;">
              <v:shape id="AutoShape 625" o:spid="_x0000_s1054" type="#_x0000_t32" style="position:absolute;left:1553;top:4871;width:1;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2BicQAAADeAAAADwAAAGRycy9kb3ducmV2LnhtbERPTUsDMRC9C/6HMII3m1TFytq0FEXR&#10;Qim2PXgcNtNN2s1kSdLt+u+NIHibx/uc6XzwregpJhdYw3ikQBDXwThuNOy2rzePIFJGNtgGJg3f&#10;lGA+u7yYYmXCmT+p3+RGlBBOFWqwOXeVlKm25DGNQkdcuH2IHnOBsZEm4rmE+1beKvUgPTouDRY7&#10;erZUHzcnr+HlsHSLj/Xy/sudDvFtdRx6i1br66th8QQi05D/xX/ud1Pmq4m6g993yg1y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rYGJxAAAAN4AAAAPAAAAAAAAAAAA&#10;AAAAAKECAABkcnMvZG93bnJldi54bWxQSwUGAAAAAAQABAD5AAAAkgMAAAAA&#10;" strokeweight=".5pt"/>
              <v:shape id="AutoShape 626" o:spid="_x0000_s1055" type="#_x0000_t32" style="position:absolute;left:3241;top:4882;width:1;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QZ/cQAAADeAAAADwAAAGRycy9kb3ducmV2LnhtbERPTUsDMRC9C/6HMEJvNlGKlm3TUhSL&#10;FqS0euhx2IybtJvJkqTb9d8bQfA2j/c58+XgW9FTTC6whruxAkFcB+O40fD58XI7BZEyssE2MGn4&#10;pgTLxfXVHCsTLryjfp8bUUI4VajB5txVUqbaksc0Dh1x4b5C9JgLjI00ES8l3LfyXqkH6dFxabDY&#10;0ZOl+rQ/ew3Px41bvW03k4M7H+P6/TT0Fq3Wo5thNQORacj/4j/3qynz1aOawO875Qa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Bn9xAAAAN4AAAAPAAAAAAAAAAAA&#10;AAAAAKECAABkcnMvZG93bnJldi54bWxQSwUGAAAAAAQABAD5AAAAkgMAAAAA&#10;" strokeweight=".5pt"/>
              <v:shape id="AutoShape 627" o:spid="_x0000_s1056" type="#_x0000_t32" style="position:absolute;left:1545;top:4939;width:17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i8ZsQAAADeAAAADwAAAGRycy9kb3ducmV2LnhtbERPTUsDMRC9C/6HMII3m1TUytq0FEXR&#10;Qim2PXgcNtNN2s1kSdLt+u+NIHibx/uc6XzwregpJhdYw3ikQBDXwThuNOy2rzePIFJGNtgGJg3f&#10;lGA+u7yYYmXCmT+p3+RGlBBOFWqwOXeVlKm25DGNQkdcuH2IHnOBsZEm4rmE+1beKvUgPTouDRY7&#10;erZUHzcnr+HlsHSLj/Xy7sudDvFtdRx6i1br66th8QQi05D/xX/ud1Pmq4m6h993yg1y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CLxmxAAAAN4AAAAPAAAAAAAAAAAA&#10;AAAAAKECAABkcnMvZG93bnJldi54bWxQSwUGAAAAAAQABAD5AAAAkgMAAAAA&#10;" strokeweight=".5pt"/>
            </v:group>
            <v:group id="Group 628" o:spid="_x0000_s1057" style="position:absolute;left:6611;top:7194;width:1701;height:74" coordorigin="1545,4871" coordsize="170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CCpdXFAAAA3gAA&#10;AA8AAAAAAAAAAAAAAAAAqgIAAGRycy9kb3ducmV2LnhtbFBLBQYAAAAABAAEAPoAAACcAwAAAAA=&#10;">
              <v:shape id="AutoShape 629" o:spid="_x0000_s1058" type="#_x0000_t32" style="position:absolute;left:1553;top:4871;width:1;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aHisQAAADeAAAADwAAAGRycy9kb3ducmV2LnhtbERPTUsDMRC9C/6HMII3myjFlm3TUhSL&#10;FqS0euhx2IybtJvJkqTb9d8bQfA2j/c58+XgW9FTTC6whvuRAkFcB+O40fD58XI3BZEyssE2MGn4&#10;pgTLxfXVHCsTLryjfp8bUUI4VajB5txVUqbaksc0Ch1x4b5C9JgLjI00ES8l3LfyQalH6dFxabDY&#10;0ZOl+rQ/ew3Px41bvW0344M7H+P6/TT0Fq3WtzfDagYi05D/xX/uV1Pmq4mawO875Qa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oeKxAAAAN4AAAAPAAAAAAAAAAAA&#10;AAAAAKECAABkcnMvZG93bnJldi54bWxQSwUGAAAAAAQABAD5AAAAkgMAAAAA&#10;" strokeweight=".5pt"/>
              <v:shape id="AutoShape 630" o:spid="_x0000_s1059" type="#_x0000_t32" style="position:absolute;left:3241;top:4882;width:1;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kT+MYAAADeAAAADwAAAGRycy9kb3ducmV2LnhtbESPQUsDMRCF74L/IYzgzSaKqKxNS1EU&#10;LUixevA4bMZN2s1kSdLt+u+dg+BthvfmvW/myyn2aqRcQmILlzMDirhNLnBn4fPj6eIOVKnIDvvE&#10;ZOGHCiwXpydzbFw68juN29opCeHSoAVf69BoXVpPEcssDcSifaccscqaO+0yHiU89vrKmBsdMbA0&#10;eBzowVO73x6ihcfdOqxeN+vrr3DY5ee3/TR69Naen02re1CVpvpv/rt+cYJvbo3wyjsyg17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4JE/jGAAAA3gAAAA8AAAAAAAAA&#10;AAAAAAAAoQIAAGRycy9kb3ducmV2LnhtbFBLBQYAAAAABAAEAPkAAACUAwAAAAA=&#10;" strokeweight=".5pt"/>
              <v:shape id="AutoShape 631" o:spid="_x0000_s1060" type="#_x0000_t32" style="position:absolute;left:1545;top:4939;width:17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W2Y8QAAADeAAAADwAAAGRycy9kb3ducmV2LnhtbERPTUsDMRC9C/6HMII3m1RE69q0FEXR&#10;Qim2PXgcNtNN2s1kSdLt+u+NIHibx/uc6XzwregpJhdYw3ikQBDXwThuNOy2rzcTECkjG2wDk4Zv&#10;SjCfXV5MsTLhzJ/Ub3IjSginCjXYnLtKylRb8phGoSMu3D5Ej7nA2EgT8VzCfStvlbqXHh2XBosd&#10;PVuqj5uT1/ByWLrFx3p59+VOh/i2Og69Rav19dWweAKRacj/4j/3uynz1YN6hN93yg1y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RbZjxAAAAN4AAAAPAAAAAAAAAAAA&#10;AAAAAKECAABkcnMvZG93bnJldi54bWxQSwUGAAAAAAQABAD5AAAAkgMAAAAA&#10;" strokeweight=".5pt"/>
            </v:group>
            <v:shape id="AutoShape 632" o:spid="_x0000_s1061" type="#_x0000_t32" style="position:absolute;left:8308;top:7193;width:1;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aJI8cAAADeAAAADwAAAGRycy9kb3ducmV2LnhtbESPQUsDMRCF74L/IYzgzWYrRWVtWkqL&#10;RQsiVg8eh824SbuZLEm6Xf+9cxC8zTBv3nvffDmGTg2Uso9sYDqpQBE30XpuDXx+PN08gMoF2WIX&#10;mQz8UIbl4vJijrWNZ36nYV9aJSacazTgSulrrXPjKGCexJ5Ybt8xBSyyplbbhGcxD52+rao7HdCz&#10;JDjsae2oOe5PwcDmsPOrl7fd7MufDmn7ehwHh86Y66tx9Qiq0Fj+xX/fz1bqV/dTARAcmUEv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pokjxwAAAN4AAAAPAAAAAAAA&#10;AAAAAAAAAKECAABkcnMvZG93bnJldi54bWxQSwUGAAAAAAQABAD5AAAAlQMAAAAA&#10;" strokeweight=".5pt"/>
            <v:shape id="AutoShape 633" o:spid="_x0000_s1062" type="#_x0000_t32" style="position:absolute;left:9996;top:7204;width:1;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osuMUAAADeAAAADwAAAGRycy9kb3ducmV2LnhtbERPTUsDMRC9C/6HMAVvNrsiKtumpSiK&#10;FqTY9tDjsJlu0m4mS5Ju13/fFARv83ifM50PrhU9hWg9KyjHBQji2mvLjYLt5v3+BURMyBpbz6Tg&#10;lyLMZ7c3U6y0P/MP9evUiBzCsUIFJqWukjLWhhzGse+IM7f3wWHKMDRSBzzncNfKh6J4kg4t5waD&#10;Hb0aqo/rk1Pwdljaxddq+bizp0P4+D4OvUGj1N1oWExAJBrSv/jP/anz/OK5LOH6Tr5Bz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osuMUAAADeAAAADwAAAAAAAAAA&#10;AAAAAAChAgAAZHJzL2Rvd25yZXYueG1sUEsFBgAAAAAEAAQA+QAAAJMDAAAAAA==&#10;" strokeweight=".5pt"/>
            <v:shape id="AutoShape 634" o:spid="_x0000_s1063" type="#_x0000_t32" style="position:absolute;left:8300;top:7259;width:14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iyz8QAAADeAAAADwAAAGRycy9kb3ducmV2LnhtbERPTWsCMRC9F/wPYYTealYpbVmNIi0t&#10;rVBE68HjsBk30c1kSeK6/fdGKPQ2j/c5s0XvGtFRiNazgvGoAEFceW25VrD7eX94ARETssbGMyn4&#10;pQiL+eBuhqX2F95Qt021yCEcS1RgUmpLKWNlyGEc+ZY4cwcfHKYMQy11wEsOd42cFMWTdGg5Nxhs&#10;6dVQddqenYK348ouv9arx709H8PH96nvDBql7of9cgoiUZ/+xX/uT53nF8/jCdzeyT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OLLPxAAAAN4AAAAPAAAAAAAAAAAA&#10;AAAAAKECAABkcnMvZG93bnJldi54bWxQSwUGAAAAAAQABAD5AAAAkgMAAAAA&#10;" strokeweight=".5pt"/>
            <v:shape id="AutoShape 635" o:spid="_x0000_s1064" type="#_x0000_t32" style="position:absolute;left:9786;top:7237;width:1;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QXVMUAAADeAAAADwAAAGRycy9kb3ducmV2LnhtbERPS0sDMRC+F/wPYQRvNlsVW9ampSiK&#10;LYj0cehx2IybtJvJkqTb9d83gtDbfHzPmc5714iOQrSeFYyGBQjiymvLtYLd9v1+AiImZI2NZ1Lw&#10;SxHms5vBFEvtz7ymbpNqkUM4lqjApNSWUsbKkMM49C1x5n58cJgyDLXUAc853DXyoSiepUPLucFg&#10;S6+GquPm5BS8HVZ2sfxePe3t6RA+vo59Z9AodXfbL15AJOrTVfzv/tR5fjEePcLfO/kGOb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XQXVMUAAADeAAAADwAAAAAAAAAA&#10;AAAAAAChAgAAZHJzL2Rvd25yZXYueG1sUEsFBgAAAAAEAAQA+QAAAJMDAAAAAA==&#10;" strokeweight=".5pt"/>
            <v:shape id="AutoShape 636" o:spid="_x0000_s1065" type="#_x0000_t32" style="position:absolute;left:9797;top:7257;width:1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J54MYAAADeAAAADwAAAGRycy9kb3ducmV2LnhtbERPTWsCMRC9F/ofwgjeaqIWK6tRrCAU&#10;rFJtKx6HzbjZdjNZNqlu/70pCL3N433OdN66SpypCaVnDf2eAkGce1NyoeHjffUwBhEissHKM2n4&#10;pQDz2f3dFDPjL7yj8z4WIoVwyFCDjbHOpAy5JYeh52vixJ184zAm2BTSNHhJ4a6SA6VG0mHJqcFi&#10;TUtL+ff+x2lQi8NwY7bt+nga51+vnyv7tnnead3ttIsJiEht/Bff3C8mzVdP/Uf4eyfdIG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1ieeDGAAAA3gAAAA8AAAAAAAAA&#10;AAAAAAAAoQIAAGRycy9kb3ducmV2LnhtbFBLBQYAAAAABAAEAPkAAACUAwAAAAA=&#10;">
              <v:stroke dashstyle="1 1"/>
              <v:shadow color="#7f7f7f" opacity=".5" offset="1pt"/>
            </v:shape>
            <w10:wrap type="none"/>
            <w10:anchorlock/>
          </v:group>
        </w:pict>
      </w:r>
    </w:p>
    <w:p w:rsidR="00D56358" w:rsidRPr="005E1902" w:rsidRDefault="00511379" w:rsidP="00416513">
      <w:pPr>
        <w:pStyle w:val="Zadanie-tre"/>
        <w:rPr>
          <w:b/>
        </w:rPr>
      </w:pPr>
      <w:r w:rsidRPr="00511379">
        <w:t>Możesz również, sprawdzając warunki zadania, skorzystać z metody prób i błędów.</w:t>
      </w:r>
      <w:r w:rsidRPr="005E1902">
        <w:rPr>
          <w:b/>
        </w:rPr>
        <w:t xml:space="preserve"> </w:t>
      </w:r>
    </w:p>
    <w:p w:rsidR="006D12F1" w:rsidRPr="00DC4AA1" w:rsidRDefault="006D12F1" w:rsidP="009E473D">
      <w:pPr>
        <w:pStyle w:val="Zadanie-nagwek"/>
      </w:pPr>
      <w:r w:rsidRPr="00DC4AA1">
        <w:t xml:space="preserve">Zadanie </w:t>
      </w:r>
      <w:r w:rsidR="00242398">
        <w:t>5</w:t>
      </w:r>
      <w:r w:rsidRPr="00DC4AA1">
        <w:t>.</w:t>
      </w:r>
    </w:p>
    <w:p w:rsidR="006D12F1" w:rsidRPr="00DC4AA1" w:rsidRDefault="006D12F1" w:rsidP="009E473D">
      <w:pPr>
        <w:pStyle w:val="Zadanie-tre"/>
      </w:pPr>
      <w:r w:rsidRPr="00DC4AA1">
        <w:t>Na rysunkach przedstawiono „wypowiedzi” czterech literek.</w:t>
      </w:r>
    </w:p>
    <w:p w:rsidR="006D12F1" w:rsidRPr="00DC4AA1" w:rsidRDefault="00A5243E" w:rsidP="00203511">
      <w:pPr>
        <w:pStyle w:val="Akapitzrysunkiem"/>
      </w:pPr>
      <w:r>
        <w:pict>
          <v:group id="Group 2552" o:spid="_x0000_s1066" style="width:399.65pt;height:109.4pt;mso-position-horizontal-relative:char;mso-position-vertical-relative:line" coordorigin="1597,6097" coordsize="9720,23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">
            <v:group id="Group 2553" o:spid="_x0000_s1067" style="position:absolute;left:4117;top:6097;width:2160;height:2357" coordorigin="4297,6097" coordsize="2160,2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8vscMQAAADeAAAA&#10;DwAAAAAAAAAAAAAAAACqAgAAZHJzL2Rvd25yZXYueG1sUEsFBgAAAAAEAAQA+gAAAJsDAAAAAA==&#10;">
              <v:shape id="WordArt 2554" o:spid="_x0000_s1068" type="#_x0000_t202" style="position:absolute;left:4297;top:7357;width:948;height:10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NQEsMA&#10;AADeAAAADwAAAGRycy9kb3ducmV2LnhtbERPS4vCMBC+L/gfwgje1kTR4naNIorgyWV9LOxtaMa2&#10;2ExKE23992Zhwdt8fM+ZLztbiTs1vnSsYTRUIIgzZ0rONZyO2/cZCB+QDVaOScODPCwXvbc5psa1&#10;/E33Q8hFDGGfooYihDqV0mcFWfRDVxNH7uIaiyHCJpemwTaG20qOlUqkxZJjQ4E1rQvKroeb1XDe&#10;X35/Juor39hp3bpOSbYfUutBv1t9ggjUhZf4370zcb5Kkgn8vRNv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NQEsMAAADeAAAADwAAAAAAAAAAAAAAAACYAgAAZHJzL2Rv&#10;d25yZXYueG1sUEsFBgAAAAAEAAQA9QAAAIgDAAAAAA==&#10;" filled="f" stroked="f">
                <o:lock v:ext="edit" shapetype="t"/>
                <v:textbox>
                  <w:txbxContent>
                    <w:p w:rsidR="004612D1" w:rsidRDefault="004612D1" w:rsidP="00607995">
                      <w:pPr>
                        <w:pStyle w:val="NormalnyWeb"/>
                        <w:spacing w:before="0" w:beforeAutospacing="0" w:after="0" w:afterAutospacing="0"/>
                        <w:jc w:val="center"/>
                      </w:pPr>
                      <w:r>
                        <w:rPr>
                          <w:rFonts w:ascii="Arial Black" w:hAnsi="Arial Black"/>
                          <w:outline/>
                          <w:color w:val="000000"/>
                          <w:sz w:val="72"/>
                          <w:szCs w:val="72"/>
                        </w:rPr>
                        <w:t>L</w:t>
                      </w:r>
                    </w:p>
                  </w:txbxContent>
                </v:textbox>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2555" o:spid="_x0000_s1069" type="#_x0000_t62" style="position:absolute;left:4297;top:6097;width:2160;height: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Rk7sUA&#10;AADeAAAADwAAAGRycy9kb3ducmV2LnhtbERPTWvCQBC9F/wPyxS81Y2iQVI3ISiFgvTQqNjjkB2T&#10;0OxsyK4x9te7hUJv83ifs8lG04qBetdYVjCfRSCIS6sbrhQcD28vaxDOI2tsLZOCOznI0snTBhNt&#10;b/xJQ+ErEULYJaig9r5LpHRlTQbdzHbEgbvY3qAPsK+k7vEWwk0rF1EUS4MNh4YaO9rWVH4XV6Pg&#10;Ov/Ynbt9Xix3i9Nl/MLqZ5C5UtPnMX8F4Wn0/+I/97sO86M4XsHvO+EGmT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GTuxQAAAN4AAAAPAAAAAAAAAAAAAAAAAJgCAABkcnMv&#10;ZG93bnJldi54bWxQSwUGAAAAAAQABAD1AAAAigMAAAAA&#10;" adj="3030,35356">
                <v:textbox inset="0,0,0,0">
                  <w:txbxContent>
                    <w:p w:rsidR="004612D1" w:rsidRPr="00E80B03" w:rsidRDefault="004612D1" w:rsidP="006D12F1">
                      <w:pPr>
                        <w:jc w:val="center"/>
                        <w:rPr>
                          <w:sz w:val="20"/>
                          <w:szCs w:val="20"/>
                        </w:rPr>
                      </w:pPr>
                      <w:r w:rsidRPr="00E80B03">
                        <w:rPr>
                          <w:sz w:val="20"/>
                          <w:szCs w:val="20"/>
                        </w:rPr>
                        <w:t xml:space="preserve">Jestem liczbą o 2 większą od </w:t>
                      </w:r>
                      <w:r w:rsidRPr="00A744F8">
                        <w:rPr>
                          <w:iCs/>
                          <w:sz w:val="20"/>
                          <w:szCs w:val="20"/>
                        </w:rPr>
                        <w:t>K</w:t>
                      </w:r>
                      <w:r w:rsidRPr="00E80B03">
                        <w:rPr>
                          <w:sz w:val="20"/>
                          <w:szCs w:val="20"/>
                        </w:rPr>
                        <w:t>.</w:t>
                      </w:r>
                    </w:p>
                  </w:txbxContent>
                </v:textbox>
              </v:shape>
            </v:group>
            <v:group id="Group 2556" o:spid="_x0000_s1070" style="position:absolute;left:9157;top:6097;width:2160;height:2368" coordorigin="9697,6097" coordsize="2160,2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7xP6MQAAADeAAAA&#10;DwAAAAAAAAAAAAAAAACqAgAAZHJzL2Rvd25yZXYueG1sUEsFBgAAAAAEAAQA+gAAAJsDAAAAAA==&#10;">
              <v:shape id="WordArt 2557" o:spid="_x0000_s1071" type="#_x0000_t202" style="position:absolute;left:9697;top:7357;width:1014;height:1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HOZcQA&#10;AADeAAAADwAAAGRycy9kb3ducmV2LnhtbERPTWvCQBC9C/0PyxR6091KG2vqJhRLoSdFrYK3ITsm&#10;odnZkN2a9N+7guBtHu9zFvlgG3GmzteONTxPFAjiwpmaSw0/u6/xGwgfkA02jknDP3nIs4fRAlPj&#10;et7QeRtKEUPYp6ihCqFNpfRFRRb9xLXEkTu5zmKIsCul6bCP4baRU6USabHm2FBhS8uKit/tn9Ww&#10;X52Ohxe1Lj/ta9u7QUm2c6n10+Pw8Q4i0BDu4pv728T5KklmcH0n3iCz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xzmXEAAAA3gAAAA8AAAAAAAAAAAAAAAAAmAIAAGRycy9k&#10;b3ducmV2LnhtbFBLBQYAAAAABAAEAPUAAACJAwAAAAA=&#10;" filled="f" stroked="f">
                <o:lock v:ext="edit" shapetype="t"/>
                <v:textbox>
                  <w:txbxContent>
                    <w:p w:rsidR="004612D1" w:rsidRDefault="004612D1" w:rsidP="00607995">
                      <w:pPr>
                        <w:pStyle w:val="NormalnyWeb"/>
                        <w:spacing w:before="0" w:beforeAutospacing="0" w:after="0" w:afterAutospacing="0"/>
                        <w:jc w:val="center"/>
                      </w:pPr>
                      <w:r>
                        <w:rPr>
                          <w:rFonts w:ascii="Arial Black" w:hAnsi="Arial Black"/>
                          <w:outline/>
                          <w:color w:val="000000"/>
                          <w:sz w:val="72"/>
                          <w:szCs w:val="72"/>
                        </w:rPr>
                        <w:t>P</w:t>
                      </w:r>
                    </w:p>
                  </w:txbxContent>
                </v:textbox>
              </v:shape>
              <v:shape id="AutoShape 2558" o:spid="_x0000_s1072" type="#_x0000_t62" style="position:absolute;left:9697;top:6097;width:2160;height: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XLcMcA&#10;AADeAAAADwAAAGRycy9kb3ducmV2LnhtbESPQWvCQBCF74X+h2UKvdWNUkKJrhKUQqF4aKrocciO&#10;STA7G7JrTP31nYPgbYb35r1vFqvRtWqgPjSeDUwnCSji0tuGKwO738+3D1AhIltsPZOBPwqwWj4/&#10;LTCz/so/NBSxUhLCIUMDdYxdpnUoa3IYJr4jFu3ke4dR1r7StserhLtWz5Ik1Q4bloYaO1rXVJ6L&#10;izNwmW43h+47L943s/1pPGJ1G3RuzOvLmM9BRRrjw3y//rKCn6Sp8Mo7MoNe/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Vy3DHAAAA3gAAAA8AAAAAAAAAAAAAAAAAmAIAAGRy&#10;cy9kb3ducmV2LnhtbFBLBQYAAAAABAAEAPUAAACMAwAAAAA=&#10;" adj="3030,35356">
                <v:textbox inset="0,0,0,0">
                  <w:txbxContent>
                    <w:p w:rsidR="004612D1" w:rsidRPr="00E80B03" w:rsidRDefault="004612D1" w:rsidP="006D12F1">
                      <w:pPr>
                        <w:jc w:val="center"/>
                        <w:rPr>
                          <w:sz w:val="20"/>
                          <w:szCs w:val="20"/>
                        </w:rPr>
                      </w:pPr>
                      <w:r w:rsidRPr="00E80B03">
                        <w:rPr>
                          <w:sz w:val="20"/>
                          <w:szCs w:val="20"/>
                        </w:rPr>
                        <w:t xml:space="preserve">Jestem liczbą o 6 mniejszą od </w:t>
                      </w:r>
                      <w:r w:rsidRPr="00A744F8">
                        <w:rPr>
                          <w:iCs/>
                          <w:sz w:val="20"/>
                          <w:szCs w:val="20"/>
                        </w:rPr>
                        <w:t>M</w:t>
                      </w:r>
                      <w:r w:rsidRPr="00E80B03">
                        <w:rPr>
                          <w:sz w:val="20"/>
                          <w:szCs w:val="20"/>
                        </w:rPr>
                        <w:t>.</w:t>
                      </w:r>
                    </w:p>
                  </w:txbxContent>
                </v:textbox>
              </v:shape>
            </v:group>
            <v:group id="Group 2559" o:spid="_x0000_s1073" style="position:absolute;left:6637;top:6097;width:2160;height:2388" coordorigin="6997,6097" coordsize="2160,23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oj25rFAAAA3gAA&#10;AA8AAAAAAAAAAAAAAAAAqgIAAGRycy9kb3ducmV2LnhtbFBLBQYAAAAABAAEAPoAAACcAwAAAAA=&#10;">
              <v:shape id="WordArt 2560" o:spid="_x0000_s1074" type="#_x0000_t202" style="position:absolute;left:6997;top:7357;width:1123;height:1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AzMYA&#10;AADeAAAADwAAAGRycy9kb3ducmV2LnhtbESPQWvCQBCF74L/YRnBm+4q1tboKtJS6KlS2wrehuyY&#10;BLOzIbs16b/vHAreZpg3771vs+t9rW7UxiqwhdnUgCLOg6u4sPD1+Tp5AhUTssM6MFn4pQi77XCw&#10;wcyFjj/odkyFEhOOGVooU2oyrWNeksc4DQ2x3C6h9ZhkbQvtWuzE3Nd6bsxSe6xYEkps6Lmk/Hr8&#10;8Ra+3y/n08Icihf/0HShN5r9Sls7HvX7NahEfbqL/7/fnNQ3y0cBEByZQ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AzMYAAADeAAAADwAAAAAAAAAAAAAAAACYAgAAZHJz&#10;L2Rvd25yZXYueG1sUEsFBgAAAAAEAAQA9QAAAIsDAAAAAA==&#10;" filled="f" stroked="f">
                <o:lock v:ext="edit" shapetype="t"/>
                <v:textbox>
                  <w:txbxContent>
                    <w:p w:rsidR="004612D1" w:rsidRDefault="004612D1" w:rsidP="00607995">
                      <w:pPr>
                        <w:pStyle w:val="NormalnyWeb"/>
                        <w:spacing w:before="0" w:beforeAutospacing="0" w:after="0" w:afterAutospacing="0"/>
                        <w:jc w:val="center"/>
                      </w:pPr>
                      <w:r>
                        <w:rPr>
                          <w:rFonts w:ascii="Arial Black" w:hAnsi="Arial Black"/>
                          <w:outline/>
                          <w:color w:val="000000"/>
                          <w:sz w:val="72"/>
                          <w:szCs w:val="72"/>
                        </w:rPr>
                        <w:t>M</w:t>
                      </w:r>
                    </w:p>
                  </w:txbxContent>
                </v:textbox>
              </v:shape>
              <v:shape id="AutoShape 2561" o:spid="_x0000_s1075" type="#_x0000_t62" style="position:absolute;left:6997;top:6097;width:2160;height: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b0MMUA&#10;AADeAAAADwAAAGRycy9kb3ducmV2LnhtbERPTWvCQBC9C/6HZQq9NZtIsZK6SlAKheLBqNjjkB2T&#10;0OxsyK4x9de7guBtHu9z5svBNKKnztWWFSRRDIK4sLrmUsF+9/U2A+E8ssbGMin4JwfLxXg0x1Tb&#10;C2+pz30pQgi7FBVU3replK6oyKCLbEscuJPtDPoAu1LqDi8h3DRyEsdTabDm0FBhS6uKir/8bBSc&#10;k8362P5k+ft6cjgNv1hee5kp9foyZJ8gPA3+KX64v3WYH08/Eri/E26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vQwxQAAAN4AAAAPAAAAAAAAAAAAAAAAAJgCAABkcnMv&#10;ZG93bnJldi54bWxQSwUGAAAAAAQABAD1AAAAigMAAAAA&#10;" adj="3030,35356">
                <v:textbox inset="0,0,0,0">
                  <w:txbxContent>
                    <w:p w:rsidR="004612D1" w:rsidRPr="00E80B03" w:rsidRDefault="004612D1" w:rsidP="006D12F1">
                      <w:pPr>
                        <w:jc w:val="center"/>
                        <w:rPr>
                          <w:sz w:val="20"/>
                          <w:szCs w:val="20"/>
                        </w:rPr>
                      </w:pPr>
                      <w:r w:rsidRPr="00E80B03">
                        <w:rPr>
                          <w:sz w:val="20"/>
                          <w:szCs w:val="20"/>
                        </w:rPr>
                        <w:t xml:space="preserve">Jestem liczbą 5 razy mniejszą od </w:t>
                      </w:r>
                      <w:r w:rsidRPr="00A744F8">
                        <w:rPr>
                          <w:iCs/>
                          <w:sz w:val="20"/>
                          <w:szCs w:val="20"/>
                        </w:rPr>
                        <w:t>L</w:t>
                      </w:r>
                      <w:r w:rsidRPr="00E80B03">
                        <w:rPr>
                          <w:sz w:val="20"/>
                          <w:szCs w:val="20"/>
                        </w:rPr>
                        <w:t>.</w:t>
                      </w:r>
                    </w:p>
                  </w:txbxContent>
                </v:textbox>
              </v:shape>
            </v:group>
            <v:group id="Group 2562" o:spid="_x0000_s1076" style="position:absolute;left:1597;top:6097;width:2160;height:2357" coordorigin="1597,6097" coordsize="2160,2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Xt82xgAAAN4A&#10;AAAPAAAAAAAAAAAAAAAAAKoCAABkcnMvZG93bnJldi54bWxQSwUGAAAAAAQABAD6AAAAnQMAAAAA&#10;">
              <v:shape id="WordArt 2563" o:spid="_x0000_s1077" type="#_x0000_t202" style="position:absolute;left:1597;top:7357;width:1096;height:10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Neu8MA&#10;AADeAAAADwAAAGRycy9kb3ducmV2LnhtbERPS2sCMRC+F/wPYQRvNbG2PlajFEXw1OITvA2bcXdx&#10;M1k20d3+e1Mo9DYf33Pmy9aW4kG1LxxrGPQVCOLUmYIzDcfD5nUCwgdkg6Vj0vBDHpaLzsscE+Ma&#10;3tFjHzIRQ9gnqCEPoUqk9GlOFn3fVcSRu7raYoiwzqSpsYnhtpRvSo2kxYJjQ44VrXJKb/u71XD6&#10;ul7O7+o7W9uPqnGtkmynUutet/2cgQjUhn/xn3tr4nw1Gg/h9514g1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Neu8MAAADeAAAADwAAAAAAAAAAAAAAAACYAgAAZHJzL2Rv&#10;d25yZXYueG1sUEsFBgAAAAAEAAQA9QAAAIgDAAAAAA==&#10;" filled="f" stroked="f">
                <o:lock v:ext="edit" shapetype="t"/>
                <v:textbox>
                  <w:txbxContent>
                    <w:p w:rsidR="004612D1" w:rsidRDefault="004612D1" w:rsidP="00607995">
                      <w:pPr>
                        <w:pStyle w:val="NormalnyWeb"/>
                        <w:spacing w:before="0" w:beforeAutospacing="0" w:after="0" w:afterAutospacing="0"/>
                        <w:jc w:val="center"/>
                      </w:pPr>
                      <w:r>
                        <w:rPr>
                          <w:rFonts w:ascii="Arial Black" w:hAnsi="Arial Black"/>
                          <w:outline/>
                          <w:color w:val="000000"/>
                          <w:sz w:val="72"/>
                          <w:szCs w:val="72"/>
                        </w:rPr>
                        <w:t>K</w:t>
                      </w:r>
                    </w:p>
                  </w:txbxContent>
                </v:textbox>
              </v:shape>
              <v:shape id="AutoShape 2564" o:spid="_x0000_s1078" type="#_x0000_t62" style="position:absolute;left:1597;top:6097;width:2160;height: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FXqMUA&#10;AADeAAAADwAAAGRycy9kb3ducmV2LnhtbERPS2vCQBC+F/wPywi91Y0SUkldJShCQXowrbTHITsm&#10;odnZkN087K93C4Xe5uN7zmY3mUYM1LnasoLlIgJBXFhdc6ng4/34tAbhPLLGxjIpuJGD3Xb2sMFU&#10;25HPNOS+FCGEXYoKKu/bVEpXVGTQLWxLHLir7Qz6ALtS6g7HEG4auYqiRBqsOTRU2NK+ouI7742C&#10;fvl2+GxPWR4fVpfr9IXlzyAzpR7nU/YCwtPk/8V/7lcd5kfJcwy/74Qb5P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VeoxQAAAN4AAAAPAAAAAAAAAAAAAAAAAJgCAABkcnMv&#10;ZG93bnJldi54bWxQSwUGAAAAAAQABAD1AAAAigMAAAAA&#10;" adj="3030,35356">
                <v:textbox inset="0,0,0,0">
                  <w:txbxContent>
                    <w:p w:rsidR="004612D1" w:rsidRPr="00E80B03" w:rsidRDefault="004612D1" w:rsidP="006D12F1">
                      <w:pPr>
                        <w:jc w:val="center"/>
                        <w:rPr>
                          <w:sz w:val="20"/>
                          <w:szCs w:val="20"/>
                        </w:rPr>
                      </w:pPr>
                      <w:r w:rsidRPr="00E80B03">
                        <w:rPr>
                          <w:sz w:val="20"/>
                          <w:szCs w:val="20"/>
                        </w:rPr>
                        <w:t>Jestem liczbą 2 razy większą od 4.</w:t>
                      </w:r>
                    </w:p>
                  </w:txbxContent>
                </v:textbox>
              </v:shape>
            </v:group>
            <w10:wrap type="none"/>
            <w10:anchorlock/>
          </v:group>
        </w:pict>
      </w:r>
    </w:p>
    <w:p w:rsidR="006D12F1" w:rsidRPr="00DC4AA1" w:rsidRDefault="006D12F1" w:rsidP="009E473D">
      <w:pPr>
        <w:pStyle w:val="Zadanie-polecenie"/>
      </w:pPr>
      <w:r w:rsidRPr="00DC4AA1">
        <w:t xml:space="preserve">Na podstawie „wypowiedzi” literek oblicz, ile jest równe </w:t>
      </w:r>
      <w:r w:rsidRPr="00737DBE">
        <w:rPr>
          <w:iCs/>
        </w:rPr>
        <w:t>P</w:t>
      </w:r>
      <w:r w:rsidRPr="00DC4AA1">
        <w:t>.</w:t>
      </w:r>
      <w:r w:rsidR="008D4B6F">
        <w:t xml:space="preserve"> </w:t>
      </w:r>
      <w:r w:rsidRPr="00DC4AA1">
        <w:t>Wybierz właściwą odp</w:t>
      </w:r>
      <w:r w:rsidRPr="00DC4AA1">
        <w:t>o</w:t>
      </w:r>
      <w:r w:rsidRPr="00DC4AA1">
        <w:t>wiedź spośród podanych.</w:t>
      </w:r>
    </w:p>
    <w:p w:rsidR="006D12F1" w:rsidRPr="00203511" w:rsidRDefault="006D12F1" w:rsidP="009E473D">
      <w:pPr>
        <w:pStyle w:val="Zadanie-tre"/>
      </w:pPr>
      <w:r w:rsidRPr="00203511">
        <w:t>A. 4</w:t>
      </w:r>
      <w:r w:rsidRPr="00203511">
        <w:tab/>
        <w:t>B. 2</w:t>
      </w:r>
      <w:r w:rsidRPr="00203511">
        <w:tab/>
        <w:t>C.</w:t>
      </w:r>
      <w:r w:rsidR="00203511">
        <w:t xml:space="preserve"> –4</w:t>
      </w:r>
      <w:r w:rsidRPr="00203511">
        <w:tab/>
        <w:t>D.</w:t>
      </w:r>
      <w:r w:rsidR="00203511">
        <w:t xml:space="preserve"> –2</w:t>
      </w:r>
      <w:r w:rsidR="00203511" w:rsidRPr="00203511">
        <w:t xml:space="preserve"> </w:t>
      </w:r>
    </w:p>
    <w:p w:rsidR="00187A76" w:rsidRPr="00DC4AA1" w:rsidRDefault="00187A76" w:rsidP="009E473D">
      <w:pPr>
        <w:pStyle w:val="Zadanie-nagwek"/>
      </w:pPr>
      <w:r w:rsidRPr="00DC4AA1">
        <w:t xml:space="preserve">Zadanie </w:t>
      </w:r>
      <w:r w:rsidR="00242398">
        <w:t>6</w:t>
      </w:r>
      <w:r w:rsidRPr="00DC4AA1">
        <w:t>.</w:t>
      </w:r>
    </w:p>
    <w:p w:rsidR="00187A76" w:rsidRPr="00DC4AA1" w:rsidRDefault="00187A76" w:rsidP="009E473D">
      <w:pPr>
        <w:pStyle w:val="Zadanie-tre"/>
      </w:pPr>
      <w:r w:rsidRPr="00DC4AA1">
        <w:t>Olek poprawnie obliczył wartość wyrażenia</w:t>
      </w:r>
      <w:r w:rsidR="003245E4">
        <w:t xml:space="preserve"> </w:t>
      </w:r>
      <w:r w:rsidRPr="00DC4AA1">
        <w:rPr>
          <w:position w:val="-10"/>
        </w:rPr>
        <w:object w:dxaOrig="1820" w:dyaOrig="340">
          <v:shape id="_x0000_i1032" type="#_x0000_t75" style="width:91.45pt;height:16.35pt" o:ole="">
            <v:imagedata r:id="rId21" o:title=""/>
          </v:shape>
          <o:OLEObject Type="Embed" ProgID="Equation.DSMT4" ShapeID="_x0000_i1032" DrawAspect="Content" ObjectID="_1508844961" r:id="rId22"/>
        </w:object>
      </w:r>
      <w:r w:rsidRPr="00DC4AA1">
        <w:t>.</w:t>
      </w:r>
    </w:p>
    <w:p w:rsidR="00303A71" w:rsidRDefault="00187A76" w:rsidP="009E473D">
      <w:pPr>
        <w:pStyle w:val="Zadanie-polecenie"/>
      </w:pPr>
      <w:r w:rsidRPr="00DC4AA1">
        <w:rPr>
          <w:bCs/>
        </w:rPr>
        <w:t xml:space="preserve">Oceń prawdziwość podanych zdań. </w:t>
      </w:r>
      <w:r w:rsidRPr="00DC4AA1">
        <w:t>Wybierz P, jeśli zdanie jest prawdziwe, lub F</w:t>
      </w:r>
      <w:r w:rsidR="00C3599B">
        <w:t xml:space="preserve"> — </w:t>
      </w:r>
      <w:r w:rsidRPr="00DC4AA1">
        <w:t>jeśli jest fałszywe.</w:t>
      </w:r>
    </w:p>
    <w:p w:rsidR="00D538A8" w:rsidRPr="00D538A8" w:rsidRDefault="00D538A8" w:rsidP="00D538A8">
      <w:pPr>
        <w:pStyle w:val="Zadanie-polecenie"/>
        <w:spacing w:before="0"/>
        <w:rPr>
          <w:bCs/>
          <w:sz w:val="12"/>
          <w:szCs w:val="12"/>
        </w:rPr>
      </w:pPr>
    </w:p>
    <w:tbl>
      <w:tblPr>
        <w:tblStyle w:val="Tabelkazdanymi"/>
        <w:tblW w:w="7749" w:type="dxa"/>
        <w:tblLook w:val="01E0"/>
      </w:tblPr>
      <w:tblGrid>
        <w:gridCol w:w="6669"/>
        <w:gridCol w:w="540"/>
        <w:gridCol w:w="540"/>
      </w:tblGrid>
      <w:tr w:rsidR="00DC4AA1" w:rsidRPr="00DC4AA1" w:rsidTr="00203511">
        <w:trPr>
          <w:cnfStyle w:val="100000000000"/>
          <w:trHeight w:val="624"/>
        </w:trPr>
        <w:tc>
          <w:tcPr>
            <w:tcW w:w="6669" w:type="dxa"/>
          </w:tcPr>
          <w:p w:rsidR="00187A76" w:rsidRPr="00DC4AA1" w:rsidRDefault="00187A76" w:rsidP="00203511">
            <w:pPr>
              <w:rPr>
                <w:color w:val="000000" w:themeColor="text1"/>
              </w:rPr>
            </w:pPr>
            <w:r w:rsidRPr="00DC4AA1">
              <w:rPr>
                <w:color w:val="000000" w:themeColor="text1"/>
              </w:rPr>
              <w:t xml:space="preserve">Pierwszym działaniem </w:t>
            </w:r>
            <w:r w:rsidR="00511379">
              <w:rPr>
                <w:color w:val="000000" w:themeColor="text1"/>
              </w:rPr>
              <w:t xml:space="preserve">wykonanym przez Olka </w:t>
            </w:r>
            <w:r w:rsidRPr="00DC4AA1">
              <w:rPr>
                <w:color w:val="000000" w:themeColor="text1"/>
              </w:rPr>
              <w:t>było odejmowanie.</w:t>
            </w:r>
          </w:p>
        </w:tc>
        <w:tc>
          <w:tcPr>
            <w:tcW w:w="540" w:type="dxa"/>
          </w:tcPr>
          <w:p w:rsidR="00187A76" w:rsidRPr="00976336" w:rsidRDefault="00187A76" w:rsidP="001221DB">
            <w:pPr>
              <w:rPr>
                <w:rStyle w:val="PFwtabelkach"/>
              </w:rPr>
            </w:pPr>
            <w:r w:rsidRPr="00976336">
              <w:rPr>
                <w:rStyle w:val="PFwtabelkach"/>
              </w:rPr>
              <w:t>P</w:t>
            </w:r>
          </w:p>
        </w:tc>
        <w:tc>
          <w:tcPr>
            <w:tcW w:w="540" w:type="dxa"/>
          </w:tcPr>
          <w:p w:rsidR="00187A76" w:rsidRPr="00976336" w:rsidRDefault="00187A76" w:rsidP="001221DB">
            <w:pPr>
              <w:rPr>
                <w:rStyle w:val="PFwtabelkach"/>
              </w:rPr>
            </w:pPr>
            <w:r w:rsidRPr="00976336">
              <w:rPr>
                <w:rStyle w:val="PFwtabelkach"/>
              </w:rPr>
              <w:t>F</w:t>
            </w:r>
          </w:p>
        </w:tc>
      </w:tr>
      <w:tr w:rsidR="00187A76" w:rsidRPr="00DC4AA1" w:rsidTr="00203511">
        <w:trPr>
          <w:trHeight w:val="624"/>
        </w:trPr>
        <w:tc>
          <w:tcPr>
            <w:tcW w:w="6669" w:type="dxa"/>
          </w:tcPr>
          <w:p w:rsidR="00187A76" w:rsidRPr="00DC4AA1" w:rsidRDefault="00187A76" w:rsidP="00203511">
            <w:pPr>
              <w:rPr>
                <w:color w:val="000000" w:themeColor="text1"/>
              </w:rPr>
            </w:pPr>
            <w:r w:rsidRPr="00DC4AA1">
              <w:rPr>
                <w:color w:val="000000" w:themeColor="text1"/>
              </w:rPr>
              <w:t xml:space="preserve">Ostatnim </w:t>
            </w:r>
            <w:r w:rsidR="00511379">
              <w:rPr>
                <w:color w:val="000000" w:themeColor="text1"/>
              </w:rPr>
              <w:t xml:space="preserve">działaniem wykonanym przez Olka </w:t>
            </w:r>
            <w:r w:rsidRPr="00DC4AA1">
              <w:rPr>
                <w:color w:val="000000" w:themeColor="text1"/>
              </w:rPr>
              <w:t>było dodawanie.</w:t>
            </w:r>
          </w:p>
        </w:tc>
        <w:tc>
          <w:tcPr>
            <w:tcW w:w="540" w:type="dxa"/>
          </w:tcPr>
          <w:p w:rsidR="00187A76" w:rsidRPr="00976336" w:rsidRDefault="00187A76" w:rsidP="001221DB">
            <w:pPr>
              <w:rPr>
                <w:rStyle w:val="PFwtabelkach"/>
              </w:rPr>
            </w:pPr>
            <w:r w:rsidRPr="00976336">
              <w:rPr>
                <w:rStyle w:val="PFwtabelkach"/>
              </w:rPr>
              <w:t>P</w:t>
            </w:r>
          </w:p>
        </w:tc>
        <w:tc>
          <w:tcPr>
            <w:tcW w:w="540" w:type="dxa"/>
          </w:tcPr>
          <w:p w:rsidR="00187A76" w:rsidRPr="00976336" w:rsidRDefault="00187A76" w:rsidP="001221DB">
            <w:pPr>
              <w:rPr>
                <w:rStyle w:val="PFwtabelkach"/>
              </w:rPr>
            </w:pPr>
            <w:r w:rsidRPr="00976336">
              <w:rPr>
                <w:rStyle w:val="PFwtabelkach"/>
              </w:rPr>
              <w:t>F</w:t>
            </w:r>
          </w:p>
        </w:tc>
      </w:tr>
    </w:tbl>
    <w:p w:rsidR="00D538A8" w:rsidRDefault="00D538A8" w:rsidP="00D538A8">
      <w:pPr>
        <w:pStyle w:val="Zadanie-nagwek"/>
        <w:keepNext w:val="0"/>
      </w:pPr>
    </w:p>
    <w:p w:rsidR="001221DB" w:rsidRPr="00DC4AA1" w:rsidRDefault="001221DB" w:rsidP="004108D2">
      <w:pPr>
        <w:pStyle w:val="Zadanie-nagwek"/>
      </w:pPr>
      <w:r w:rsidRPr="00DC4AA1">
        <w:lastRenderedPageBreak/>
        <w:t xml:space="preserve">Zadanie </w:t>
      </w:r>
      <w:r w:rsidR="00242398">
        <w:t>7</w:t>
      </w:r>
      <w:r w:rsidRPr="00DC4AA1">
        <w:t>.</w:t>
      </w:r>
    </w:p>
    <w:p w:rsidR="001221DB" w:rsidRPr="00DC4AA1" w:rsidRDefault="001221DB" w:rsidP="004108D2">
      <w:pPr>
        <w:pStyle w:val="Zadanie-tre"/>
      </w:pPr>
      <w:r w:rsidRPr="00DC4AA1">
        <w:t xml:space="preserve">Maurycy zapisał wyrażenie </w:t>
      </w:r>
      <w:r w:rsidRPr="00DC4AA1">
        <w:rPr>
          <w:position w:val="-10"/>
        </w:rPr>
        <w:object w:dxaOrig="1700" w:dyaOrig="320">
          <v:shape id="_x0000_i1033" type="#_x0000_t75" style="width:84.8pt;height:15pt" o:ole="">
            <v:imagedata r:id="rId23" o:title=""/>
          </v:shape>
          <o:OLEObject Type="Embed" ProgID="Equation.DSMT4" ShapeID="_x0000_i1033" DrawAspect="Content" ObjectID="_1508844962" r:id="rId24"/>
        </w:object>
      </w:r>
      <w:r w:rsidRPr="00DC4AA1">
        <w:t xml:space="preserve"> i wstawił w nim nawiasy tak, że wartość p</w:t>
      </w:r>
      <w:r w:rsidRPr="00DC4AA1">
        <w:t>o</w:t>
      </w:r>
      <w:r w:rsidRPr="00DC4AA1">
        <w:t xml:space="preserve">wstałego wyrażenia była równa 19. </w:t>
      </w:r>
    </w:p>
    <w:p w:rsidR="001221DB" w:rsidRPr="00DC4AA1" w:rsidRDefault="001221DB" w:rsidP="004108D2">
      <w:pPr>
        <w:pStyle w:val="Zadanie-polecenie"/>
      </w:pPr>
      <w:r w:rsidRPr="004457ED">
        <w:t xml:space="preserve">Które wyrażenie zapisał Maurycy? </w:t>
      </w:r>
      <w:r w:rsidRPr="00DC4AA1">
        <w:t>Wybierz właściwą odpowiedź spośród podanych.</w:t>
      </w:r>
    </w:p>
    <w:p w:rsidR="001221DB" w:rsidRPr="00A23503" w:rsidRDefault="001221DB" w:rsidP="004108D2">
      <w:pPr>
        <w:pStyle w:val="Zadanie-tre"/>
        <w:rPr>
          <w:position w:val="-6"/>
        </w:rPr>
      </w:pPr>
      <w:r w:rsidRPr="00DC4AA1">
        <w:t xml:space="preserve">A. </w:t>
      </w:r>
      <w:r w:rsidRPr="002F2495">
        <w:rPr>
          <w:rStyle w:val="Doobnianiawzorwo5pt"/>
        </w:rPr>
        <w:object w:dxaOrig="1880" w:dyaOrig="320">
          <v:shape id="_x0000_i1034" type="#_x0000_t75" style="width:92.3pt;height:15pt" o:ole="">
            <v:imagedata r:id="rId25" o:title=""/>
          </v:shape>
          <o:OLEObject Type="Embed" ProgID="Equation.DSMT4" ShapeID="_x0000_i1034" DrawAspect="Content" ObjectID="_1508844963" r:id="rId26"/>
        </w:object>
      </w:r>
    </w:p>
    <w:p w:rsidR="001221DB" w:rsidRPr="00A23503" w:rsidRDefault="001221DB" w:rsidP="004108D2">
      <w:pPr>
        <w:pStyle w:val="Zadanie-tre"/>
        <w:rPr>
          <w:position w:val="-6"/>
        </w:rPr>
      </w:pPr>
      <w:r w:rsidRPr="00A23503">
        <w:t>B.</w:t>
      </w:r>
      <w:r w:rsidRPr="00A23503">
        <w:rPr>
          <w:position w:val="-6"/>
        </w:rPr>
        <w:t xml:space="preserve"> </w:t>
      </w:r>
      <w:r w:rsidRPr="002F2495">
        <w:rPr>
          <w:rStyle w:val="Doobnianiawzorwo5pt"/>
        </w:rPr>
        <w:object w:dxaOrig="1880" w:dyaOrig="320">
          <v:shape id="_x0000_i1035" type="#_x0000_t75" style="width:92.3pt;height:15pt" o:ole="">
            <v:imagedata r:id="rId27" o:title=""/>
          </v:shape>
          <o:OLEObject Type="Embed" ProgID="Equation.DSMT4" ShapeID="_x0000_i1035" DrawAspect="Content" ObjectID="_1508844964" r:id="rId28"/>
        </w:object>
      </w:r>
    </w:p>
    <w:p w:rsidR="001221DB" w:rsidRPr="00A23503" w:rsidRDefault="001221DB" w:rsidP="004108D2">
      <w:pPr>
        <w:pStyle w:val="Zadanie-tre"/>
        <w:rPr>
          <w:position w:val="-6"/>
        </w:rPr>
      </w:pPr>
      <w:r w:rsidRPr="00A23503">
        <w:t>C.</w:t>
      </w:r>
      <w:r w:rsidRPr="00A23503">
        <w:rPr>
          <w:position w:val="-6"/>
        </w:rPr>
        <w:t xml:space="preserve"> </w:t>
      </w:r>
      <w:r w:rsidRPr="002F2495">
        <w:rPr>
          <w:rStyle w:val="Doobnianiawzorwo5pt"/>
        </w:rPr>
        <w:object w:dxaOrig="1880" w:dyaOrig="320">
          <v:shape id="_x0000_i1036" type="#_x0000_t75" style="width:92.3pt;height:15pt" o:ole="">
            <v:imagedata r:id="rId29" o:title=""/>
          </v:shape>
          <o:OLEObject Type="Embed" ProgID="Equation.DSMT4" ShapeID="_x0000_i1036" DrawAspect="Content" ObjectID="_1508844965" r:id="rId30"/>
        </w:object>
      </w:r>
    </w:p>
    <w:p w:rsidR="001221DB" w:rsidRPr="00A23503" w:rsidRDefault="001221DB" w:rsidP="004108D2">
      <w:pPr>
        <w:pStyle w:val="Zadanie-tre"/>
        <w:rPr>
          <w:position w:val="-6"/>
        </w:rPr>
      </w:pPr>
      <w:r w:rsidRPr="00A23503">
        <w:t>D.</w:t>
      </w:r>
      <w:r w:rsidRPr="00A23503">
        <w:rPr>
          <w:position w:val="-6"/>
        </w:rPr>
        <w:t xml:space="preserve"> </w:t>
      </w:r>
      <w:r w:rsidRPr="002F2495">
        <w:rPr>
          <w:rStyle w:val="Doobnianiawzorwo5pt"/>
        </w:rPr>
        <w:object w:dxaOrig="1880" w:dyaOrig="320">
          <v:shape id="_x0000_i1037" type="#_x0000_t75" style="width:92.3pt;height:15pt" o:ole="">
            <v:imagedata r:id="rId31" o:title=""/>
          </v:shape>
          <o:OLEObject Type="Embed" ProgID="Equation.DSMT4" ShapeID="_x0000_i1037" DrawAspect="Content" ObjectID="_1508844966" r:id="rId32"/>
        </w:object>
      </w:r>
    </w:p>
    <w:p w:rsidR="00195856" w:rsidRPr="00DC4AA1" w:rsidRDefault="00195856" w:rsidP="004108D2">
      <w:pPr>
        <w:pStyle w:val="Zadanie-nagwek"/>
      </w:pPr>
      <w:r w:rsidRPr="00DC4AA1">
        <w:t xml:space="preserve">Zadanie </w:t>
      </w:r>
      <w:r w:rsidR="00242398">
        <w:t>8</w:t>
      </w:r>
      <w:r w:rsidRPr="00DC4AA1">
        <w:t>.</w:t>
      </w:r>
    </w:p>
    <w:p w:rsidR="00195856" w:rsidRPr="00DC4AA1" w:rsidRDefault="00195856" w:rsidP="004108D2">
      <w:pPr>
        <w:pStyle w:val="Zadanie-polecenie"/>
      </w:pPr>
      <w:r w:rsidRPr="00DC4AA1">
        <w:t>Uzupełnij brakujący licznik oraz brakujący mianownik ułamków, tak aby zachodziły równości. Wybierz liczbę spośród oznaczonych literami A i B oraz liczbę spośród ozn</w:t>
      </w:r>
      <w:r w:rsidRPr="00DC4AA1">
        <w:t>a</w:t>
      </w:r>
      <w:r w:rsidRPr="00DC4AA1">
        <w:t>czonych literami C i D.</w:t>
      </w:r>
    </w:p>
    <w:p w:rsidR="00195856" w:rsidRPr="00A23503" w:rsidRDefault="00195856" w:rsidP="004108D2">
      <w:pPr>
        <w:pStyle w:val="Zadanie-tre"/>
      </w:pPr>
      <w:r w:rsidRPr="00DC4AA1">
        <w:rPr>
          <w:noProof/>
          <w:position w:val="-24"/>
        </w:rPr>
        <w:drawing>
          <wp:inline distT="0" distB="0" distL="0" distR="0">
            <wp:extent cx="561975" cy="390525"/>
            <wp:effectExtent l="19050" t="0" r="9525" b="0"/>
            <wp:docPr id="78" name="Obraz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3" cstate="print"/>
                    <a:srcRect/>
                    <a:stretch>
                      <a:fillRect/>
                    </a:stretch>
                  </pic:blipFill>
                  <pic:spPr bwMode="auto">
                    <a:xfrm>
                      <a:off x="0" y="0"/>
                      <a:ext cx="561975" cy="390525"/>
                    </a:xfrm>
                    <a:prstGeom prst="rect">
                      <a:avLst/>
                    </a:prstGeom>
                    <a:noFill/>
                    <a:ln w="9525">
                      <a:noFill/>
                      <a:miter lim="800000"/>
                      <a:headEnd/>
                      <a:tailEnd/>
                    </a:ln>
                  </pic:spPr>
                </pic:pic>
              </a:graphicData>
            </a:graphic>
          </wp:inline>
        </w:drawing>
      </w:r>
      <w:r w:rsidRPr="00DC4AA1">
        <w:tab/>
      </w:r>
      <w:r w:rsidRPr="00A23503">
        <w:t>A. 32</w:t>
      </w:r>
      <w:r w:rsidRPr="00A23503">
        <w:tab/>
        <w:t>B. 64</w:t>
      </w:r>
    </w:p>
    <w:p w:rsidR="00195856" w:rsidRPr="00A23503" w:rsidRDefault="00195856" w:rsidP="004108D2">
      <w:pPr>
        <w:pStyle w:val="Zadanie-tre"/>
      </w:pPr>
      <w:r w:rsidRPr="00A23503">
        <w:rPr>
          <w:noProof/>
          <w:position w:val="-30"/>
        </w:rPr>
        <w:drawing>
          <wp:inline distT="0" distB="0" distL="0" distR="0">
            <wp:extent cx="698500" cy="431165"/>
            <wp:effectExtent l="0" t="0" r="6350" b="0"/>
            <wp:docPr id="14" name="Obraz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8500" cy="431165"/>
                    </a:xfrm>
                    <a:prstGeom prst="rect">
                      <a:avLst/>
                    </a:prstGeom>
                    <a:noFill/>
                    <a:ln>
                      <a:noFill/>
                    </a:ln>
                  </pic:spPr>
                </pic:pic>
              </a:graphicData>
            </a:graphic>
          </wp:inline>
        </w:drawing>
      </w:r>
      <w:r w:rsidRPr="00A23503">
        <w:tab/>
        <w:t>C. 3</w:t>
      </w:r>
      <w:r w:rsidRPr="00A23503">
        <w:tab/>
        <w:t>D. 4</w:t>
      </w:r>
    </w:p>
    <w:p w:rsidR="006D12F1" w:rsidRPr="00DC4AA1" w:rsidRDefault="006D12F1" w:rsidP="004108D2">
      <w:pPr>
        <w:pStyle w:val="Zadanie-nagwek"/>
      </w:pPr>
      <w:r w:rsidRPr="00DC4AA1">
        <w:t xml:space="preserve">Zadanie </w:t>
      </w:r>
      <w:r w:rsidR="00242398">
        <w:t>9</w:t>
      </w:r>
      <w:r w:rsidRPr="00DC4AA1">
        <w:t>.</w:t>
      </w:r>
    </w:p>
    <w:p w:rsidR="006D12F1" w:rsidRPr="00DC4AA1" w:rsidRDefault="006D12F1" w:rsidP="00CA1728">
      <w:pPr>
        <w:spacing w:before="240"/>
        <w:jc w:val="both"/>
        <w:rPr>
          <w:color w:val="000000" w:themeColor="text1"/>
        </w:rPr>
      </w:pPr>
      <w:r w:rsidRPr="00DC4AA1">
        <w:rPr>
          <w:color w:val="000000" w:themeColor="text1"/>
        </w:rPr>
        <w:t>Dane są cztery ułamki:</w:t>
      </w:r>
      <w:r w:rsidR="008D4B6F">
        <w:rPr>
          <w:color w:val="000000" w:themeColor="text1"/>
        </w:rPr>
        <w:t xml:space="preserve"> </w:t>
      </w:r>
      <w:r w:rsidRPr="00DC4AA1">
        <w:rPr>
          <w:color w:val="000000" w:themeColor="text1"/>
          <w:position w:val="-24"/>
        </w:rPr>
        <w:object w:dxaOrig="760" w:dyaOrig="620">
          <v:shape id="_x0000_i1038" type="#_x0000_t75" style="width:38.45pt;height:31.35pt" o:ole="">
            <v:imagedata r:id="rId35" o:title=""/>
          </v:shape>
          <o:OLEObject Type="Embed" ProgID="Equation.DSMT4" ShapeID="_x0000_i1038" DrawAspect="Content" ObjectID="_1508844967" r:id="rId36"/>
        </w:object>
      </w:r>
      <w:r w:rsidRPr="00DC4AA1">
        <w:rPr>
          <w:color w:val="000000" w:themeColor="text1"/>
        </w:rPr>
        <w:t xml:space="preserve">, </w:t>
      </w:r>
      <w:r w:rsidRPr="00DC4AA1">
        <w:rPr>
          <w:color w:val="000000" w:themeColor="text1"/>
          <w:position w:val="-24"/>
        </w:rPr>
        <w:object w:dxaOrig="760" w:dyaOrig="620">
          <v:shape id="_x0000_i1039" type="#_x0000_t75" style="width:38.45pt;height:31.35pt" o:ole="">
            <v:imagedata r:id="rId37" o:title=""/>
          </v:shape>
          <o:OLEObject Type="Embed" ProgID="Equation.DSMT4" ShapeID="_x0000_i1039" DrawAspect="Content" ObjectID="_1508844968" r:id="rId38"/>
        </w:object>
      </w:r>
      <w:r w:rsidRPr="00DC4AA1">
        <w:rPr>
          <w:color w:val="000000" w:themeColor="text1"/>
        </w:rPr>
        <w:t xml:space="preserve">, </w:t>
      </w:r>
      <w:r w:rsidRPr="00DC4AA1">
        <w:rPr>
          <w:color w:val="000000" w:themeColor="text1"/>
          <w:position w:val="-24"/>
        </w:rPr>
        <w:object w:dxaOrig="760" w:dyaOrig="620">
          <v:shape id="_x0000_i1040" type="#_x0000_t75" style="width:38.45pt;height:31.35pt" o:ole="">
            <v:imagedata r:id="rId39" o:title=""/>
          </v:shape>
          <o:OLEObject Type="Embed" ProgID="Equation.DSMT4" ShapeID="_x0000_i1040" DrawAspect="Content" ObjectID="_1508844969" r:id="rId40"/>
        </w:object>
      </w:r>
      <w:r w:rsidRPr="00DC4AA1">
        <w:rPr>
          <w:color w:val="000000" w:themeColor="text1"/>
        </w:rPr>
        <w:t xml:space="preserve">, </w:t>
      </w:r>
      <w:r w:rsidRPr="00DC4AA1">
        <w:rPr>
          <w:color w:val="000000" w:themeColor="text1"/>
          <w:position w:val="-24"/>
        </w:rPr>
        <w:object w:dxaOrig="780" w:dyaOrig="620">
          <v:shape id="_x0000_i1041" type="#_x0000_t75" style="width:38.45pt;height:31.35pt" o:ole="">
            <v:imagedata r:id="rId41" o:title=""/>
          </v:shape>
          <o:OLEObject Type="Embed" ProgID="Equation.DSMT4" ShapeID="_x0000_i1041" DrawAspect="Content" ObjectID="_1508844970" r:id="rId42"/>
        </w:object>
      </w:r>
      <w:r w:rsidRPr="00DC4AA1">
        <w:rPr>
          <w:color w:val="000000" w:themeColor="text1"/>
        </w:rPr>
        <w:t>.</w:t>
      </w:r>
    </w:p>
    <w:p w:rsidR="006D12F1" w:rsidRPr="00DC4AA1" w:rsidRDefault="006D12F1" w:rsidP="004108D2">
      <w:pPr>
        <w:pStyle w:val="Zadanie-polecenie"/>
      </w:pPr>
      <w:r w:rsidRPr="00DC4AA1">
        <w:rPr>
          <w:rFonts w:eastAsia="Arial-BoldMT"/>
        </w:rPr>
        <w:t xml:space="preserve">Odpowiedz na pytania zamieszczone w tabeli. Przy każdym z nich zaznacz właściwą </w:t>
      </w:r>
      <w:r w:rsidR="002F2495">
        <w:rPr>
          <w:rFonts w:eastAsia="Arial-BoldMT"/>
        </w:rPr>
        <w:br/>
      </w:r>
      <w:r w:rsidRPr="00DC4AA1">
        <w:rPr>
          <w:rFonts w:eastAsia="Arial-BoldMT"/>
        </w:rPr>
        <w:t>literę.</w:t>
      </w:r>
    </w:p>
    <w:p w:rsidR="006D12F1" w:rsidRPr="00DC4AA1" w:rsidRDefault="006D12F1" w:rsidP="006D12F1">
      <w:pPr>
        <w:rPr>
          <w:bCs/>
          <w:color w:val="000000" w:themeColor="text1"/>
        </w:rPr>
      </w:pPr>
      <w:r w:rsidRPr="00DC4AA1">
        <w:rPr>
          <w:bCs/>
          <w:color w:val="000000" w:themeColor="text1"/>
        </w:rPr>
        <w:t xml:space="preserve"> </w:t>
      </w:r>
    </w:p>
    <w:tbl>
      <w:tblPr>
        <w:tblStyle w:val="Tabelkazdanymi"/>
        <w:tblW w:w="0" w:type="auto"/>
        <w:tblLayout w:type="fixed"/>
        <w:tblLook w:val="0000"/>
      </w:tblPr>
      <w:tblGrid>
        <w:gridCol w:w="637"/>
        <w:gridCol w:w="6556"/>
        <w:gridCol w:w="504"/>
        <w:gridCol w:w="505"/>
        <w:gridCol w:w="505"/>
        <w:gridCol w:w="505"/>
      </w:tblGrid>
      <w:tr w:rsidR="00DC4AA1" w:rsidRPr="00DC4AA1" w:rsidTr="00203511">
        <w:trPr>
          <w:trHeight w:val="620"/>
        </w:trPr>
        <w:tc>
          <w:tcPr>
            <w:tcW w:w="637" w:type="dxa"/>
          </w:tcPr>
          <w:p w:rsidR="006D12F1" w:rsidRPr="00DC4AA1" w:rsidRDefault="00242398" w:rsidP="00090B1F">
            <w:pPr>
              <w:rPr>
                <w:bCs/>
                <w:color w:val="000000" w:themeColor="text1"/>
              </w:rPr>
            </w:pPr>
            <w:r>
              <w:rPr>
                <w:bCs/>
                <w:color w:val="000000" w:themeColor="text1"/>
              </w:rPr>
              <w:t>9</w:t>
            </w:r>
            <w:r w:rsidR="006D12F1" w:rsidRPr="00DC4AA1">
              <w:rPr>
                <w:bCs/>
                <w:color w:val="000000" w:themeColor="text1"/>
              </w:rPr>
              <w:t>.1.</w:t>
            </w:r>
          </w:p>
        </w:tc>
        <w:tc>
          <w:tcPr>
            <w:tcW w:w="6556" w:type="dxa"/>
          </w:tcPr>
          <w:p w:rsidR="006D12F1" w:rsidRPr="00DC4AA1" w:rsidRDefault="006D12F1" w:rsidP="00203511">
            <w:pPr>
              <w:rPr>
                <w:bCs/>
                <w:color w:val="000000" w:themeColor="text1"/>
              </w:rPr>
            </w:pPr>
            <w:r w:rsidRPr="00DC4AA1">
              <w:rPr>
                <w:bCs/>
                <w:color w:val="000000" w:themeColor="text1"/>
              </w:rPr>
              <w:t>Który ułamek można skrócić przez 3?</w:t>
            </w:r>
          </w:p>
        </w:tc>
        <w:tc>
          <w:tcPr>
            <w:tcW w:w="504" w:type="dxa"/>
          </w:tcPr>
          <w:p w:rsidR="006D12F1" w:rsidRPr="00976336" w:rsidRDefault="006D12F1" w:rsidP="00090B1F">
            <w:pPr>
              <w:rPr>
                <w:rStyle w:val="PFwtabelkach"/>
              </w:rPr>
            </w:pPr>
            <w:r w:rsidRPr="00976336">
              <w:rPr>
                <w:rStyle w:val="PFwtabelkach"/>
              </w:rPr>
              <w:t>A</w:t>
            </w:r>
          </w:p>
        </w:tc>
        <w:tc>
          <w:tcPr>
            <w:tcW w:w="505" w:type="dxa"/>
          </w:tcPr>
          <w:p w:rsidR="006D12F1" w:rsidRPr="00976336" w:rsidRDefault="006D12F1" w:rsidP="00090B1F">
            <w:pPr>
              <w:rPr>
                <w:rStyle w:val="PFwtabelkach"/>
              </w:rPr>
            </w:pPr>
            <w:r w:rsidRPr="00976336">
              <w:rPr>
                <w:rStyle w:val="PFwtabelkach"/>
              </w:rPr>
              <w:t>B</w:t>
            </w:r>
          </w:p>
        </w:tc>
        <w:tc>
          <w:tcPr>
            <w:tcW w:w="505" w:type="dxa"/>
          </w:tcPr>
          <w:p w:rsidR="006D12F1" w:rsidRPr="00976336" w:rsidRDefault="006D12F1" w:rsidP="00090B1F">
            <w:pPr>
              <w:rPr>
                <w:rStyle w:val="PFwtabelkach"/>
              </w:rPr>
            </w:pPr>
            <w:r w:rsidRPr="00976336">
              <w:rPr>
                <w:rStyle w:val="PFwtabelkach"/>
              </w:rPr>
              <w:t>C</w:t>
            </w:r>
          </w:p>
        </w:tc>
        <w:tc>
          <w:tcPr>
            <w:tcW w:w="505" w:type="dxa"/>
          </w:tcPr>
          <w:p w:rsidR="006D12F1" w:rsidRPr="00976336" w:rsidRDefault="006D12F1" w:rsidP="00090B1F">
            <w:pPr>
              <w:rPr>
                <w:rStyle w:val="PFwtabelkach"/>
              </w:rPr>
            </w:pPr>
            <w:r w:rsidRPr="00976336">
              <w:rPr>
                <w:rStyle w:val="PFwtabelkach"/>
              </w:rPr>
              <w:t>D</w:t>
            </w:r>
          </w:p>
        </w:tc>
      </w:tr>
      <w:tr w:rsidR="006D12F1" w:rsidRPr="00DC4AA1" w:rsidTr="00203511">
        <w:trPr>
          <w:trHeight w:val="621"/>
        </w:trPr>
        <w:tc>
          <w:tcPr>
            <w:tcW w:w="637" w:type="dxa"/>
          </w:tcPr>
          <w:p w:rsidR="006D12F1" w:rsidRPr="00DC4AA1" w:rsidRDefault="00242398" w:rsidP="00090B1F">
            <w:pPr>
              <w:rPr>
                <w:bCs/>
                <w:color w:val="000000" w:themeColor="text1"/>
              </w:rPr>
            </w:pPr>
            <w:r>
              <w:rPr>
                <w:bCs/>
                <w:color w:val="000000" w:themeColor="text1"/>
              </w:rPr>
              <w:t>9</w:t>
            </w:r>
            <w:r w:rsidR="006D12F1" w:rsidRPr="00DC4AA1">
              <w:rPr>
                <w:bCs/>
                <w:color w:val="000000" w:themeColor="text1"/>
              </w:rPr>
              <w:t>.2.</w:t>
            </w:r>
          </w:p>
        </w:tc>
        <w:tc>
          <w:tcPr>
            <w:tcW w:w="6556" w:type="dxa"/>
          </w:tcPr>
          <w:p w:rsidR="006D12F1" w:rsidRPr="00DC4AA1" w:rsidRDefault="006D12F1" w:rsidP="00203511">
            <w:pPr>
              <w:rPr>
                <w:bCs/>
                <w:color w:val="000000" w:themeColor="text1"/>
              </w:rPr>
            </w:pPr>
            <w:r w:rsidRPr="00DC4AA1">
              <w:rPr>
                <w:bCs/>
                <w:color w:val="000000" w:themeColor="text1"/>
              </w:rPr>
              <w:t xml:space="preserve">Który ułamek jest większy od </w:t>
            </w:r>
            <w:r w:rsidRPr="00DC4AA1">
              <w:rPr>
                <w:bCs/>
                <w:color w:val="000000" w:themeColor="text1"/>
                <w:position w:val="-24"/>
                <w:szCs w:val="24"/>
              </w:rPr>
              <w:object w:dxaOrig="240" w:dyaOrig="620">
                <v:shape id="_x0000_i1042" type="#_x0000_t75" style="width:11.95pt;height:31.35pt" o:ole="">
                  <v:imagedata r:id="rId43" o:title=""/>
                </v:shape>
                <o:OLEObject Type="Embed" ProgID="Equation.DSMT4" ShapeID="_x0000_i1042" DrawAspect="Content" ObjectID="_1508844971" r:id="rId44"/>
              </w:object>
            </w:r>
            <w:r w:rsidRPr="00DC4AA1">
              <w:rPr>
                <w:bCs/>
                <w:color w:val="000000" w:themeColor="text1"/>
              </w:rPr>
              <w:t>?</w:t>
            </w:r>
          </w:p>
        </w:tc>
        <w:tc>
          <w:tcPr>
            <w:tcW w:w="504" w:type="dxa"/>
          </w:tcPr>
          <w:p w:rsidR="006D12F1" w:rsidRPr="00976336" w:rsidRDefault="006D12F1" w:rsidP="00090B1F">
            <w:pPr>
              <w:rPr>
                <w:rStyle w:val="PFwtabelkach"/>
              </w:rPr>
            </w:pPr>
            <w:r w:rsidRPr="00976336">
              <w:rPr>
                <w:rStyle w:val="PFwtabelkach"/>
              </w:rPr>
              <w:t>A</w:t>
            </w:r>
          </w:p>
        </w:tc>
        <w:tc>
          <w:tcPr>
            <w:tcW w:w="505" w:type="dxa"/>
          </w:tcPr>
          <w:p w:rsidR="006D12F1" w:rsidRPr="00976336" w:rsidRDefault="006D12F1" w:rsidP="00090B1F">
            <w:pPr>
              <w:rPr>
                <w:rStyle w:val="PFwtabelkach"/>
              </w:rPr>
            </w:pPr>
            <w:r w:rsidRPr="00976336">
              <w:rPr>
                <w:rStyle w:val="PFwtabelkach"/>
              </w:rPr>
              <w:t>B</w:t>
            </w:r>
          </w:p>
        </w:tc>
        <w:tc>
          <w:tcPr>
            <w:tcW w:w="505" w:type="dxa"/>
          </w:tcPr>
          <w:p w:rsidR="006D12F1" w:rsidRPr="00976336" w:rsidRDefault="006D12F1" w:rsidP="00090B1F">
            <w:pPr>
              <w:rPr>
                <w:rStyle w:val="PFwtabelkach"/>
              </w:rPr>
            </w:pPr>
            <w:r w:rsidRPr="00976336">
              <w:rPr>
                <w:rStyle w:val="PFwtabelkach"/>
              </w:rPr>
              <w:t>C</w:t>
            </w:r>
          </w:p>
        </w:tc>
        <w:tc>
          <w:tcPr>
            <w:tcW w:w="505" w:type="dxa"/>
          </w:tcPr>
          <w:p w:rsidR="006D12F1" w:rsidRPr="00976336" w:rsidRDefault="006D12F1" w:rsidP="00090B1F">
            <w:pPr>
              <w:rPr>
                <w:rStyle w:val="PFwtabelkach"/>
              </w:rPr>
            </w:pPr>
            <w:r w:rsidRPr="00976336">
              <w:rPr>
                <w:rStyle w:val="PFwtabelkach"/>
              </w:rPr>
              <w:t>D</w:t>
            </w:r>
          </w:p>
        </w:tc>
      </w:tr>
    </w:tbl>
    <w:p w:rsidR="001221DB" w:rsidRPr="00DC4AA1" w:rsidRDefault="001221DB" w:rsidP="004108D2">
      <w:pPr>
        <w:pStyle w:val="Zadanie-nagwek"/>
      </w:pPr>
      <w:r w:rsidRPr="00DC4AA1">
        <w:t xml:space="preserve">Zadanie </w:t>
      </w:r>
      <w:r w:rsidR="00242398">
        <w:t>10</w:t>
      </w:r>
      <w:r w:rsidRPr="00DC4AA1">
        <w:t>.</w:t>
      </w:r>
    </w:p>
    <w:p w:rsidR="001221DB" w:rsidRPr="00DC4AA1" w:rsidRDefault="001221DB" w:rsidP="00CA1728">
      <w:pPr>
        <w:spacing w:before="240"/>
        <w:jc w:val="both"/>
        <w:rPr>
          <w:color w:val="000000" w:themeColor="text1"/>
        </w:rPr>
      </w:pPr>
      <w:r w:rsidRPr="00DC4AA1">
        <w:rPr>
          <w:color w:val="000000" w:themeColor="text1"/>
        </w:rPr>
        <w:t xml:space="preserve">Spośród czterech ułamków: </w:t>
      </w:r>
      <w:r w:rsidRPr="00DC4AA1">
        <w:rPr>
          <w:color w:val="000000" w:themeColor="text1"/>
          <w:position w:val="-24"/>
        </w:rPr>
        <w:object w:dxaOrig="360" w:dyaOrig="620">
          <v:shape id="_x0000_i1043" type="#_x0000_t75" style="width:18.1pt;height:31.35pt" o:ole="">
            <v:imagedata r:id="rId45" o:title=""/>
          </v:shape>
          <o:OLEObject Type="Embed" ProgID="Equation.DSMT4" ShapeID="_x0000_i1043" DrawAspect="Content" ObjectID="_1508844972" r:id="rId46"/>
        </w:object>
      </w:r>
      <w:r w:rsidRPr="00DC4AA1">
        <w:rPr>
          <w:color w:val="000000" w:themeColor="text1"/>
        </w:rPr>
        <w:t xml:space="preserve">, </w:t>
      </w:r>
      <w:r w:rsidRPr="00DC4AA1">
        <w:rPr>
          <w:b/>
          <w:color w:val="000000" w:themeColor="text1"/>
          <w:position w:val="-24"/>
        </w:rPr>
        <w:object w:dxaOrig="360" w:dyaOrig="620">
          <v:shape id="_x0000_i1044" type="#_x0000_t75" style="width:18.1pt;height:31.35pt" o:ole="">
            <v:imagedata r:id="rId47" o:title=""/>
          </v:shape>
          <o:OLEObject Type="Embed" ProgID="Equation.DSMT4" ShapeID="_x0000_i1044" DrawAspect="Content" ObjectID="_1508844973" r:id="rId48"/>
        </w:object>
      </w:r>
      <w:r w:rsidRPr="00DC4AA1">
        <w:rPr>
          <w:color w:val="000000" w:themeColor="text1"/>
        </w:rPr>
        <w:t xml:space="preserve">, </w:t>
      </w:r>
      <w:r w:rsidRPr="00DC4AA1">
        <w:rPr>
          <w:b/>
          <w:color w:val="000000" w:themeColor="text1"/>
          <w:position w:val="-24"/>
        </w:rPr>
        <w:object w:dxaOrig="340" w:dyaOrig="620">
          <v:shape id="_x0000_i1045" type="#_x0000_t75" style="width:16.35pt;height:31.35pt" o:ole="">
            <v:imagedata r:id="rId49" o:title=""/>
          </v:shape>
          <o:OLEObject Type="Embed" ProgID="Equation.DSMT4" ShapeID="_x0000_i1045" DrawAspect="Content" ObjectID="_1508844974" r:id="rId50"/>
        </w:object>
      </w:r>
      <w:r w:rsidRPr="00DC4AA1">
        <w:rPr>
          <w:color w:val="000000" w:themeColor="text1"/>
        </w:rPr>
        <w:t xml:space="preserve">, </w:t>
      </w:r>
      <w:r w:rsidRPr="00DC4AA1">
        <w:rPr>
          <w:b/>
          <w:color w:val="000000" w:themeColor="text1"/>
          <w:position w:val="-24"/>
        </w:rPr>
        <w:object w:dxaOrig="340" w:dyaOrig="620">
          <v:shape id="_x0000_i1046" type="#_x0000_t75" style="width:16.35pt;height:31.35pt" o:ole="">
            <v:imagedata r:id="rId51" o:title=""/>
          </v:shape>
          <o:OLEObject Type="Embed" ProgID="Equation.DSMT4" ShapeID="_x0000_i1046" DrawAspect="Content" ObjectID="_1508844975" r:id="rId52"/>
        </w:object>
      </w:r>
      <w:r w:rsidRPr="00DC4AA1">
        <w:rPr>
          <w:color w:val="000000" w:themeColor="text1"/>
        </w:rPr>
        <w:t xml:space="preserve"> Asia poprawnie wskazała ten, który jest wię</w:t>
      </w:r>
      <w:r w:rsidRPr="00DC4AA1">
        <w:rPr>
          <w:color w:val="000000" w:themeColor="text1"/>
        </w:rPr>
        <w:t>k</w:t>
      </w:r>
      <w:r w:rsidRPr="00DC4AA1">
        <w:rPr>
          <w:color w:val="000000" w:themeColor="text1"/>
        </w:rPr>
        <w:t xml:space="preserve">szy od </w:t>
      </w:r>
      <w:r w:rsidRPr="00DC4AA1">
        <w:rPr>
          <w:color w:val="000000" w:themeColor="text1"/>
          <w:position w:val="-24"/>
        </w:rPr>
        <w:object w:dxaOrig="220" w:dyaOrig="620">
          <v:shape id="_x0000_i1047" type="#_x0000_t75" style="width:11.95pt;height:31.35pt" o:ole="">
            <v:imagedata r:id="rId53" o:title=""/>
          </v:shape>
          <o:OLEObject Type="Embed" ProgID="Equation.DSMT4" ShapeID="_x0000_i1047" DrawAspect="Content" ObjectID="_1508844976" r:id="rId54"/>
        </w:object>
      </w:r>
      <w:r w:rsidRPr="00DC4AA1">
        <w:rPr>
          <w:color w:val="000000" w:themeColor="text1"/>
        </w:rPr>
        <w:t xml:space="preserve">, ale mniejszy od </w:t>
      </w:r>
      <w:r w:rsidRPr="00DC4AA1">
        <w:rPr>
          <w:color w:val="000000" w:themeColor="text1"/>
          <w:position w:val="-24"/>
        </w:rPr>
        <w:object w:dxaOrig="240" w:dyaOrig="620">
          <v:shape id="_x0000_i1048" type="#_x0000_t75" style="width:11.95pt;height:31.35pt" o:ole="">
            <v:imagedata r:id="rId55" o:title=""/>
          </v:shape>
          <o:OLEObject Type="Embed" ProgID="Equation.DSMT4" ShapeID="_x0000_i1048" DrawAspect="Content" ObjectID="_1508844977" r:id="rId56"/>
        </w:object>
      </w:r>
      <w:r w:rsidRPr="00DC4AA1">
        <w:rPr>
          <w:color w:val="000000" w:themeColor="text1"/>
        </w:rPr>
        <w:t xml:space="preserve">. </w:t>
      </w:r>
    </w:p>
    <w:p w:rsidR="001221DB" w:rsidRPr="00DC4AA1" w:rsidRDefault="001221DB" w:rsidP="00785711">
      <w:pPr>
        <w:pStyle w:val="Zadanie-polecenie"/>
      </w:pPr>
      <w:r w:rsidRPr="00DC4AA1">
        <w:t>Który ułamek wskazała Asia? Wybierz właściwą odpowiedź spośród podanych.</w:t>
      </w:r>
    </w:p>
    <w:p w:rsidR="001221DB" w:rsidRPr="00A23503" w:rsidRDefault="001221DB" w:rsidP="00785711">
      <w:pPr>
        <w:pStyle w:val="Zadanie-tre"/>
        <w:rPr>
          <w:color w:val="000000" w:themeColor="text1"/>
        </w:rPr>
      </w:pPr>
      <w:r w:rsidRPr="00A23503">
        <w:rPr>
          <w:color w:val="000000" w:themeColor="text1"/>
        </w:rPr>
        <w:t xml:space="preserve">A. </w:t>
      </w:r>
      <w:r w:rsidRPr="00A23503">
        <w:rPr>
          <w:color w:val="000000" w:themeColor="text1"/>
          <w:position w:val="-24"/>
        </w:rPr>
        <w:object w:dxaOrig="360" w:dyaOrig="620">
          <v:shape id="_x0000_i1049" type="#_x0000_t75" style="width:18.1pt;height:31.35pt" o:ole="">
            <v:imagedata r:id="rId57" o:title=""/>
          </v:shape>
          <o:OLEObject Type="Embed" ProgID="Equation.DSMT4" ShapeID="_x0000_i1049" DrawAspect="Content" ObjectID="_1508844978" r:id="rId58"/>
        </w:object>
      </w:r>
      <w:r w:rsidRPr="00A23503">
        <w:rPr>
          <w:color w:val="000000" w:themeColor="text1"/>
        </w:rPr>
        <w:tab/>
        <w:t xml:space="preserve">B. </w:t>
      </w:r>
      <w:r w:rsidRPr="00A23503">
        <w:rPr>
          <w:color w:val="000000" w:themeColor="text1"/>
          <w:position w:val="-24"/>
        </w:rPr>
        <w:object w:dxaOrig="360" w:dyaOrig="620">
          <v:shape id="_x0000_i1050" type="#_x0000_t75" style="width:18.1pt;height:31.35pt" o:ole="">
            <v:imagedata r:id="rId59" o:title=""/>
          </v:shape>
          <o:OLEObject Type="Embed" ProgID="Equation.DSMT4" ShapeID="_x0000_i1050" DrawAspect="Content" ObjectID="_1508844979" r:id="rId60"/>
        </w:object>
      </w:r>
      <w:r w:rsidRPr="00A23503">
        <w:rPr>
          <w:color w:val="000000" w:themeColor="text1"/>
        </w:rPr>
        <w:tab/>
        <w:t xml:space="preserve">C. </w:t>
      </w:r>
      <w:r w:rsidRPr="00A23503">
        <w:rPr>
          <w:color w:val="000000" w:themeColor="text1"/>
          <w:position w:val="-24"/>
        </w:rPr>
        <w:object w:dxaOrig="360" w:dyaOrig="620">
          <v:shape id="_x0000_i1051" type="#_x0000_t75" style="width:18.1pt;height:31.35pt" o:ole="">
            <v:imagedata r:id="rId61" o:title=""/>
          </v:shape>
          <o:OLEObject Type="Embed" ProgID="Equation.DSMT4" ShapeID="_x0000_i1051" DrawAspect="Content" ObjectID="_1508844980" r:id="rId62"/>
        </w:object>
      </w:r>
      <w:r w:rsidRPr="00A23503">
        <w:rPr>
          <w:color w:val="000000" w:themeColor="text1"/>
        </w:rPr>
        <w:tab/>
        <w:t xml:space="preserve">D. </w:t>
      </w:r>
      <w:r w:rsidRPr="00A23503">
        <w:rPr>
          <w:color w:val="000000" w:themeColor="text1"/>
          <w:position w:val="-24"/>
        </w:rPr>
        <w:object w:dxaOrig="340" w:dyaOrig="620">
          <v:shape id="_x0000_i1052" type="#_x0000_t75" style="width:16.35pt;height:31.35pt" o:ole="">
            <v:imagedata r:id="rId63" o:title=""/>
          </v:shape>
          <o:OLEObject Type="Embed" ProgID="Equation.DSMT4" ShapeID="_x0000_i1052" DrawAspect="Content" ObjectID="_1508844981" r:id="rId64"/>
        </w:object>
      </w:r>
    </w:p>
    <w:p w:rsidR="00187A76" w:rsidRPr="00DC4AA1" w:rsidRDefault="00187A76" w:rsidP="004108D2">
      <w:pPr>
        <w:pStyle w:val="Zadanie-nagwek"/>
      </w:pPr>
      <w:r w:rsidRPr="00DC4AA1">
        <w:lastRenderedPageBreak/>
        <w:t xml:space="preserve">Zadanie </w:t>
      </w:r>
      <w:r w:rsidR="00242398">
        <w:t>11</w:t>
      </w:r>
      <w:r w:rsidRPr="00DC4AA1">
        <w:t>.</w:t>
      </w:r>
    </w:p>
    <w:p w:rsidR="00187A76" w:rsidRPr="00DC4AA1" w:rsidRDefault="00187A76" w:rsidP="004108D2">
      <w:pPr>
        <w:pStyle w:val="Zadanie-tre"/>
      </w:pPr>
      <w:r w:rsidRPr="00DC4AA1">
        <w:t>Jola napisała na tablicy trzycyfrową liczbę podzielną przez 2 i przez 3, w której w rzędzie dziesiątek była cyfra 5, a w rzędzie jedności była cyfra 4. Tomek, przepisując tę liczbę do zeszytu, pomylił się i zamienił miejscami dwie ostatnie cyfry.</w:t>
      </w:r>
    </w:p>
    <w:p w:rsidR="00187A76" w:rsidRPr="00DC4AA1" w:rsidRDefault="00187A76" w:rsidP="004108D2">
      <w:pPr>
        <w:pStyle w:val="Zadanie-polecenie"/>
      </w:pPr>
      <w:r w:rsidRPr="00DC4AA1">
        <w:rPr>
          <w:bCs/>
        </w:rPr>
        <w:t xml:space="preserve">Oceń prawdziwość podanych zdań. </w:t>
      </w:r>
      <w:r w:rsidRPr="00DC4AA1">
        <w:t>Wybierz P, jeśli zdanie jest prawdziwe, lub F</w:t>
      </w:r>
      <w:r w:rsidR="00C3599B">
        <w:t xml:space="preserve"> — </w:t>
      </w:r>
      <w:r w:rsidRPr="00DC4AA1">
        <w:t>jeśli jest fałszywe.</w:t>
      </w:r>
    </w:p>
    <w:p w:rsidR="00187A76" w:rsidRPr="00DC4AA1" w:rsidRDefault="00187A76" w:rsidP="00187A76">
      <w:pPr>
        <w:jc w:val="both"/>
        <w:rPr>
          <w:b/>
          <w:color w:val="000000" w:themeColor="text1"/>
        </w:rPr>
      </w:pPr>
    </w:p>
    <w:tbl>
      <w:tblPr>
        <w:tblStyle w:val="Tabelkazdanymi"/>
        <w:tblW w:w="7768" w:type="dxa"/>
        <w:tblLook w:val="01E0"/>
      </w:tblPr>
      <w:tblGrid>
        <w:gridCol w:w="6688"/>
        <w:gridCol w:w="540"/>
        <w:gridCol w:w="540"/>
      </w:tblGrid>
      <w:tr w:rsidR="00DC4AA1" w:rsidRPr="00DC4AA1" w:rsidTr="00B0419D">
        <w:trPr>
          <w:cnfStyle w:val="100000000000"/>
          <w:trHeight w:val="624"/>
        </w:trPr>
        <w:tc>
          <w:tcPr>
            <w:tcW w:w="6688" w:type="dxa"/>
          </w:tcPr>
          <w:p w:rsidR="00187A76" w:rsidRPr="00DC4AA1" w:rsidRDefault="00187A76" w:rsidP="00B0419D">
            <w:pPr>
              <w:rPr>
                <w:color w:val="000000" w:themeColor="text1"/>
              </w:rPr>
            </w:pPr>
            <w:r w:rsidRPr="00DC4AA1">
              <w:rPr>
                <w:color w:val="000000" w:themeColor="text1"/>
              </w:rPr>
              <w:t xml:space="preserve">Liczba zapisana </w:t>
            </w:r>
            <w:r w:rsidR="00511379">
              <w:rPr>
                <w:color w:val="000000" w:themeColor="text1"/>
              </w:rPr>
              <w:t xml:space="preserve">przez Tomka </w:t>
            </w:r>
            <w:r w:rsidRPr="00DC4AA1">
              <w:rPr>
                <w:color w:val="000000" w:themeColor="text1"/>
              </w:rPr>
              <w:t>w zeszycie jest podzielna przez 3.</w:t>
            </w:r>
          </w:p>
        </w:tc>
        <w:tc>
          <w:tcPr>
            <w:tcW w:w="540" w:type="dxa"/>
          </w:tcPr>
          <w:p w:rsidR="00187A76" w:rsidRPr="00976336" w:rsidRDefault="00187A76" w:rsidP="001221DB">
            <w:pPr>
              <w:rPr>
                <w:rStyle w:val="PFwtabelkach"/>
              </w:rPr>
            </w:pPr>
            <w:r w:rsidRPr="00976336">
              <w:rPr>
                <w:rStyle w:val="PFwtabelkach"/>
              </w:rPr>
              <w:t>P</w:t>
            </w:r>
          </w:p>
        </w:tc>
        <w:tc>
          <w:tcPr>
            <w:tcW w:w="540" w:type="dxa"/>
          </w:tcPr>
          <w:p w:rsidR="00187A76" w:rsidRPr="00976336" w:rsidRDefault="00187A76" w:rsidP="001221DB">
            <w:pPr>
              <w:rPr>
                <w:rStyle w:val="PFwtabelkach"/>
              </w:rPr>
            </w:pPr>
            <w:r w:rsidRPr="00976336">
              <w:rPr>
                <w:rStyle w:val="PFwtabelkach"/>
              </w:rPr>
              <w:t>F</w:t>
            </w:r>
          </w:p>
        </w:tc>
      </w:tr>
      <w:tr w:rsidR="00187A76" w:rsidRPr="00DC4AA1" w:rsidTr="00B0419D">
        <w:trPr>
          <w:trHeight w:val="624"/>
        </w:trPr>
        <w:tc>
          <w:tcPr>
            <w:tcW w:w="6688" w:type="dxa"/>
          </w:tcPr>
          <w:p w:rsidR="00187A76" w:rsidRPr="00DC4AA1" w:rsidRDefault="00187A76" w:rsidP="00B0419D">
            <w:pPr>
              <w:rPr>
                <w:color w:val="000000" w:themeColor="text1"/>
              </w:rPr>
            </w:pPr>
            <w:r w:rsidRPr="00DC4AA1">
              <w:rPr>
                <w:color w:val="000000" w:themeColor="text1"/>
              </w:rPr>
              <w:t xml:space="preserve">Liczba zapisana </w:t>
            </w:r>
            <w:r w:rsidR="00511379">
              <w:rPr>
                <w:color w:val="000000" w:themeColor="text1"/>
              </w:rPr>
              <w:t xml:space="preserve">przez Tomka </w:t>
            </w:r>
            <w:r w:rsidR="00511379" w:rsidRPr="00DC4AA1">
              <w:rPr>
                <w:color w:val="000000" w:themeColor="text1"/>
              </w:rPr>
              <w:t xml:space="preserve">w zeszycie </w:t>
            </w:r>
            <w:r w:rsidRPr="00DC4AA1">
              <w:rPr>
                <w:color w:val="000000" w:themeColor="text1"/>
              </w:rPr>
              <w:t>jest podzielna przez 2.</w:t>
            </w:r>
          </w:p>
        </w:tc>
        <w:tc>
          <w:tcPr>
            <w:tcW w:w="540" w:type="dxa"/>
          </w:tcPr>
          <w:p w:rsidR="00187A76" w:rsidRPr="00976336" w:rsidRDefault="00187A76" w:rsidP="001221DB">
            <w:pPr>
              <w:rPr>
                <w:rStyle w:val="PFwtabelkach"/>
              </w:rPr>
            </w:pPr>
            <w:r w:rsidRPr="00976336">
              <w:rPr>
                <w:rStyle w:val="PFwtabelkach"/>
              </w:rPr>
              <w:t>P</w:t>
            </w:r>
          </w:p>
        </w:tc>
        <w:tc>
          <w:tcPr>
            <w:tcW w:w="540" w:type="dxa"/>
          </w:tcPr>
          <w:p w:rsidR="00187A76" w:rsidRPr="00976336" w:rsidRDefault="00187A76" w:rsidP="001221DB">
            <w:pPr>
              <w:rPr>
                <w:rStyle w:val="PFwtabelkach"/>
              </w:rPr>
            </w:pPr>
            <w:r w:rsidRPr="00976336">
              <w:rPr>
                <w:rStyle w:val="PFwtabelkach"/>
              </w:rPr>
              <w:t>F</w:t>
            </w:r>
          </w:p>
        </w:tc>
      </w:tr>
    </w:tbl>
    <w:p w:rsidR="00711912" w:rsidRPr="00DC4AA1" w:rsidRDefault="00711912" w:rsidP="007020D9">
      <w:pPr>
        <w:pStyle w:val="Zadanie-nagwek"/>
      </w:pPr>
      <w:r w:rsidRPr="00DC4AA1">
        <w:t xml:space="preserve">Zadanie </w:t>
      </w:r>
      <w:r w:rsidR="00242398">
        <w:t>12</w:t>
      </w:r>
      <w:r w:rsidRPr="00DC4AA1">
        <w:t>.</w:t>
      </w:r>
    </w:p>
    <w:p w:rsidR="00711912" w:rsidRPr="00DC4AA1" w:rsidRDefault="00711912" w:rsidP="007020D9">
      <w:pPr>
        <w:pStyle w:val="Zadanie-tre"/>
      </w:pPr>
      <w:r w:rsidRPr="00DC4AA1">
        <w:t xml:space="preserve">Na tablicy zapisano liczby: </w:t>
      </w:r>
      <w:r w:rsidRPr="00DC4AA1">
        <w:softHyphen/>
        <w:t>–38, 43, –54, 2, –4, –18, 37, –45.</w:t>
      </w:r>
    </w:p>
    <w:p w:rsidR="00711912" w:rsidRPr="00DC4AA1" w:rsidRDefault="00711912" w:rsidP="007020D9">
      <w:pPr>
        <w:pStyle w:val="Zadanie-polecenie"/>
      </w:pPr>
      <w:r w:rsidRPr="00DC4AA1">
        <w:t xml:space="preserve">Dokończ </w:t>
      </w:r>
      <w:r w:rsidR="00203511">
        <w:t>zdania, wpisując w puste miejsca odpowiednie</w:t>
      </w:r>
      <w:r w:rsidRPr="00DC4AA1">
        <w:t xml:space="preserve"> liczb</w:t>
      </w:r>
      <w:r w:rsidR="00203511">
        <w:t>y</w:t>
      </w:r>
      <w:r w:rsidRPr="00DC4AA1">
        <w:t>.</w:t>
      </w:r>
    </w:p>
    <w:p w:rsidR="00711912" w:rsidRPr="00DC4AA1" w:rsidRDefault="00711912" w:rsidP="007020D9">
      <w:pPr>
        <w:pStyle w:val="Zadanie-tre"/>
      </w:pPr>
      <w:r w:rsidRPr="00DC4AA1">
        <w:t>Najmniejszą spośród z</w:t>
      </w:r>
      <w:r w:rsidR="00203511">
        <w:t>apisanych liczb jest liczba ..........</w:t>
      </w:r>
      <w:r w:rsidRPr="00DC4AA1">
        <w:t xml:space="preserve"> .</w:t>
      </w:r>
    </w:p>
    <w:p w:rsidR="00711912" w:rsidRPr="00DC4AA1" w:rsidRDefault="00711912" w:rsidP="007020D9">
      <w:pPr>
        <w:pStyle w:val="Zadanie-tre"/>
      </w:pPr>
      <w:r w:rsidRPr="00DC4AA1">
        <w:t xml:space="preserve">Największą spośród zapisanych liczb ujemnych jest liczba </w:t>
      </w:r>
      <w:r w:rsidR="00203511">
        <w:t>..........</w:t>
      </w:r>
      <w:r w:rsidRPr="00DC4AA1">
        <w:t xml:space="preserve"> .</w:t>
      </w:r>
    </w:p>
    <w:p w:rsidR="006D12F1" w:rsidRPr="00DC4AA1" w:rsidRDefault="006D12F1" w:rsidP="007020D9">
      <w:pPr>
        <w:pStyle w:val="Zadanie-nagwek"/>
      </w:pPr>
      <w:r w:rsidRPr="00DC4AA1">
        <w:t xml:space="preserve">Zadanie </w:t>
      </w:r>
      <w:r w:rsidR="00242398">
        <w:t>13</w:t>
      </w:r>
      <w:r w:rsidRPr="00DC4AA1">
        <w:t>.</w:t>
      </w:r>
    </w:p>
    <w:p w:rsidR="006D12F1" w:rsidRPr="00DC4AA1" w:rsidRDefault="006D12F1" w:rsidP="007020D9">
      <w:pPr>
        <w:pStyle w:val="Zadanie-tre"/>
      </w:pPr>
      <w:r w:rsidRPr="00DC4AA1">
        <w:t xml:space="preserve">Na rysunku przedstawiono częściowo wypełniony kwadrat magiczny. </w:t>
      </w:r>
    </w:p>
    <w:p w:rsidR="00347781" w:rsidRDefault="00A5243E" w:rsidP="00347781">
      <w:pPr>
        <w:pStyle w:val="Akapitzrysunkiem"/>
      </w:pPr>
      <w:r>
        <w:pict>
          <v:group id="Group 7893" o:spid="_x0000_s26558" style="width:81pt;height:81pt;mso-position-horizontal-relative:char;mso-position-vertical-relative:line" coordorigin="5145,8368" coordsize="1620,162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">
            <v:group id="Group 7892" o:spid="_x0000_s26560" style="position:absolute;left:5145;top:8368;width:1620;height:1620" coordorigin="5145,8368" coordsize="162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XW4uscAAADe&#10;AAAADwAAAAAAAAAAAAAAAACqAgAAZHJzL2Rvd25yZXYueG1sUEsFBgAAAAAEAAQA+gAAAJ4DAAAA&#10;AA==&#10;">
              <v:shape id="Picture 2571" o:spid="_x0000_s26570" type="#_x0000_t75" style="position:absolute;left:5865;top:9588;width:179;height: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E9dXEAAAA3gAAAA8AAABkcnMvZG93bnJldi54bWxET01rwkAQvRf8D8sI3urGgkGiqwRBsHho&#10;Y3vwOGbHbDA7G7JrEv99t1DobR7vcza70Taip87XjhUs5gkI4tLpmisF31+H1xUIH5A1No5JwZM8&#10;7LaTlw1m2g1cUH8OlYgh7DNUYEJoMyl9aciin7uWOHI311kMEXaV1B0OMdw28i1JUmmx5thgsKW9&#10;ofJ+flgF+WBWp7TPyR7erx/D56OobpdCqdl0zNcgAo3hX/znPuo4P0mXC/h9J94gt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yE9dXEAAAA3gAAAA8AAAAAAAAAAAAAAAAA&#10;nwIAAGRycy9kb3ducmV2LnhtbFBLBQYAAAAABAAEAPcAAACQAwAAAAA=&#10;">
                <v:imagedata r:id="rId65" o:title=""/>
              </v:shape>
              <v:shape id="Picture 2572" o:spid="_x0000_s26569" type="#_x0000_t75" style="position:absolute;left:5777;top:9032;width:318;height:2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2ZeM7EAAAA3gAAAA8AAABkcnMvZG93bnJldi54bWxETz1rwzAQ3QP9D+IK3RK5hobgRgnB1JAO&#10;Heo4ma/WxTKxTsZSbPffV4VCt3u8z9vuZ9uJkQbfOlbwvEpAENdOt9woqE7FcgPCB2SNnWNS8E0e&#10;9ruHxRYz7Sb+pLEMjYgh7DNUYELoMyl9bciiX7meOHJXN1gMEQ6N1ANOMdx2Mk2StbTYcmww2FNu&#10;qL6Vd6ugqN7Nefp6yy/d+cOVpjSHWRulnh7nwyuIQHP4F/+5jzrOT9YvKfy+E2+Qu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2ZeM7EAAAA3gAAAA8AAAAAAAAAAAAAAAAA&#10;nwIAAGRycy9kb3ducmV2LnhtbFBLBQYAAAAABAAEAPcAAACQAwAAAAA=&#10;">
                <v:imagedata r:id="rId66" o:title=""/>
              </v:shape>
              <v:shape id="Picture 2573" o:spid="_x0000_s26568" type="#_x0000_t75" style="position:absolute;left:5225;top:9032;width:358;height: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UBq1fBAAAA3gAAAA8AAABkcnMvZG93bnJldi54bWxET8uqwjAQ3V/wH8II7q6pryLVKCIUunBz&#10;feyHZmyrzaQ2Uevf3wiCuzmc5yzXnanFg1pXWVYwGkYgiHOrKy4UHA/p7xyE88gaa8uk4EUO1qve&#10;zxITbZ/8R4+9L0QIYZeggtL7JpHS5SUZdEPbEAfubFuDPsC2kLrFZwg3tRxHUSwNVhwaSmxoW1J+&#10;3d+Ngtlt66qDKdw0u9S7Dafx5JTdlBr0u80ChKfOf8Ufd6bD/CieTeD9TrhBrv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UBq1fBAAAA3gAAAA8AAAAAAAAAAAAAAAAAnwIA&#10;AGRycy9kb3ducmV2LnhtbFBLBQYAAAAABAAEAPcAAACNAwAAAAA=&#10;">
                <v:imagedata r:id="rId67" o:title=""/>
              </v:shape>
              <v:shape id="Picture 2574" o:spid="_x0000_s26567" type="#_x0000_t75" style="position:absolute;left:6405;top:8500;width:199;height: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tfnPHAAAA3gAAAA8AAABkcnMvZG93bnJldi54bWxET01rwkAQvQv+h2WEXkQ3lTZIdBWNLeRQ&#10;D9pSPQ7ZMYlmZ9PsVtN/3y0Ivc3jfc582ZlaXKl1lWUFj+MIBHFudcWFgo/319EUhPPIGmvLpOCH&#10;HCwX/d4cE21vvKPr3hcihLBLUEHpfZNI6fKSDLqxbYgDd7KtQR9gW0jd4i2Em1pOoiiWBisODSU2&#10;lJaUX/bfRsHmdDkf0q+3YZyZ7ph+rnX6km2Vehh0qxkIT53/F9/dmQ7zo/j5Cf7eCTfIx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AtfnPHAAAA3gAAAA8AAAAAAAAAAAAA&#10;AAAAnwIAAGRycy9kb3ducmV2LnhtbFBLBQYAAAAABAAEAPcAAACTAwAAAAA=&#10;">
                <v:imagedata r:id="rId68" o:title=""/>
              </v:shape>
              <v:shape id="Picture 2575" o:spid="_x0000_s26566" type="#_x0000_t75" style="position:absolute;left:5325;top:8500;width:199;height:2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itevFAAAA3gAAAA8AAABkcnMvZG93bnJldi54bWxET8lqwzAQvRf6D2IKvZRabnGCcaMYEyjN&#10;IRSyHHIcpKltao2Mpcb230eBQm7zeOusysl24kKDbx0reEtSEMTamZZrBafj52sOwgdkg51jUjCT&#10;h3L9+LDCwriR93Q5hFrEEPYFKmhC6AspvW7Iok9cTxy5HzdYDBEOtTQDjjHcdvI9TZfSYsuxocGe&#10;Ng3p38OfVaDzk6bd2WTzOfv+esGx2gRfK/X8NFUfIAJN4S7+d29NnJ8uFwu4vRNvkOsr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fYrXrxQAAAN4AAAAPAAAAAAAAAAAAAAAA&#10;AJ8CAABkcnMvZG93bnJldi54bWxQSwUGAAAAAAQABAD3AAAAkQMAAAAA&#10;">
                <v:imagedata r:id="rId69" o:title=""/>
              </v:shape>
              <v:shape id="Picture 2576" o:spid="_x0000_s26565" type="#_x0000_t75" style="position:absolute;left:6297;top:9572;width:378;height:2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Bv3/PCAAAA3gAAAA8AAABkcnMvZG93bnJldi54bWxET9uKwjAQfRf2H8Is7JumFbZINYoIuyiI&#10;oBZ8HZrZtmwzKU3s5e+NIPg2h3Od1WYwteiodZVlBfEsAkGcW11xoSC7/kwXIJxH1lhbJgUjOdis&#10;PyYrTLXt+UzdxRcihLBLUUHpfZNK6fKSDLqZbYgD92dbgz7AtpC6xT6Em1rOoyiRBisODSU2tCsp&#10;/7/cjYLbePg93vpT7Pbj4pR1Os7lvVbq63PYLkF4Gvxb/HLvdZgfJd8JPN8JN8j1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b9/zwgAAAN4AAAAPAAAAAAAAAAAAAAAAAJ8C&#10;AABkcnMvZG93bnJldi54bWxQSwUGAAAAAAQABAD3AAAAjgMAAAAA&#10;">
                <v:imagedata r:id="rId70" o:title=""/>
              </v:shape>
              <v:group id="Group 7891" o:spid="_x0000_s26561" style="position:absolute;left:5145;top:8368;width:1620;height:1620" coordorigin="5145,8368" coordsize="162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pwgzsQAAADeAAAA&#10;DwAAAAAAAAAAAAAAAACqAgAAZHJzL2Rvd25yZXYueG1sUEsFBgAAAAAEAAQA+gAAAJsDAAAAAA==&#10;">
                <v:shape id="Freeform 2567" o:spid="_x0000_s26564" style="position:absolute;left:5145;top:8368;width:1620;height:540;visibility:visible;mso-wrap-style:square;v-text-anchor:top" coordsize="162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rIR8cA&#10;AADeAAAADwAAAGRycy9kb3ducmV2LnhtbESPQWvCQBCF7wX/wzKCt7oxEqmpa5BSQQo9GHvpbchO&#10;k9TsbMiuJv33nUOhtxnem/e+2RWT69SdhtB6NrBaJqCIK29brg18XI6PT6BCRLbYeSYDPxSg2M8e&#10;dphbP/KZ7mWslYRwyNFAE2Ofax2qhhyGpe+JRfvyg8Mo61BrO+Ao4a7TaZJstMOWpaHBnl4aqq7l&#10;zRnIXmn7uU3d5Ur6/Lb+tu+0Lq0xi/l0eAYVaYr/5r/rkxX8ZJMJr7wjM+j9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qyEfHAAAA3gAAAA8AAAAAAAAAAAAAAAAAmAIAAGRy&#10;cy9kb3ducmV2LnhtbFBLBQYAAAAABAAEAPUAAACMAwAAAAA=&#10;" path="m,l,540r540,l540,r540,l1080,540r540,l1620,,,xe" filled="f">
                  <v:path arrowok="t" o:connecttype="custom" o:connectlocs="0,0;0,540;540,540;540,0;1080,0;1080,540;1620,540;1620,0;0,0" o:connectangles="0,0,0,0,0,0,0,0,0"/>
                </v:shape>
                <v:shape id="Freeform 2568" o:spid="_x0000_s26563" style="position:absolute;left:5145;top:8908;width:1620;height:540;visibility:visible;mso-wrap-style:square;v-text-anchor:top" coordsize="162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Zt3MEA&#10;AADeAAAADwAAAGRycy9kb3ducmV2LnhtbERPTYvCMBC9C/6HMII3TVUUW40ioiALe7B68TY0Y1tt&#10;JqWJWv/9ZkHwNo/3Oct1ayrxpMaVlhWMhhEI4szqknMF59N+MAfhPLLGyjIpeJOD9arbWWKi7YuP&#10;9Ex9LkIIuwQVFN7XiZQuK8igG9qaOHBX2xj0ATa51A2+Qrip5DiKZtJgyaGhwJq2BWX39GEUTHcU&#10;X+KxOd1JHn8mN/1Lk1Qr1e+1mwUIT63/ij/ugw7zo9k0hv93wg1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mbdzBAAAA3gAAAA8AAAAAAAAAAAAAAAAAmAIAAGRycy9kb3du&#10;cmV2LnhtbFBLBQYAAAAABAAEAPUAAACGAwAAAAA=&#10;" path="m,l,540r540,l540,r540,l1080,540r540,l1620,,,xe" filled="f">
                  <v:path arrowok="t" o:connecttype="custom" o:connectlocs="0,0;0,540;540,540;540,0;1080,0;1080,540;1620,540;1620,0;0,0" o:connectangles="0,0,0,0,0,0,0,0,0"/>
                </v:shape>
                <v:shape id="Freeform 2569" o:spid="_x0000_s26562" style="position:absolute;left:5145;top:9448;width:1620;height:540;visibility:visible;mso-wrap-style:square;v-text-anchor:top" coordsize="162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AO/MUA&#10;AADeAAAADwAAAGRycy9kb3ducmV2LnhtbESPQWvCQBCF70L/wzKF3nRTxaDRVUQslIIHoxdvQ3ZM&#10;UrOzIbtq+u87B8HbDPPmvfct171r1J26UHs28DlKQBEX3tZcGjgdv4YzUCEiW2w8k4E/CrBevQ2W&#10;mFn/4APd81gqMeGQoYEqxjbTOhQVOQwj3xLL7eI7h1HWrtS2w4eYu0aPkyTVDmuWhApb2lZUXPOb&#10;MzDd0fw8H7vjlfThZ/Jr9zTJrTEf7/1mASpSH1/i5/e3lfpJmgqA4MgMe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8A78xQAAAN4AAAAPAAAAAAAAAAAAAAAAAJgCAABkcnMv&#10;ZG93bnJldi54bWxQSwUGAAAAAAQABAD1AAAAigMAAAAA&#10;" path="m,l,540r540,l540,r540,l1080,540r540,l1620,,,xe" filled="f">
                  <v:path arrowok="t" o:connecttype="custom" o:connectlocs="0,0;0,540;540,540;540,0;1080,0;1080,540;1620,540;1620,0;0,0" o:connectangles="0,0,0,0,0,0,0,0,0"/>
                </v:shape>
              </v:group>
            </v:group>
            <v:line id="Line 2570" o:spid="_x0000_s26559" style="position:absolute;flip:y;visibility:visible;mso-wrap-style:square" from="5685,9988" to="6228,9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XQnMYAAADeAAAADwAAAGRycy9kb3ducmV2LnhtbERPTWsCMRC9F/wPYYReimYtZbGrUaRQ&#10;6MFLVVZ6GzfjZtnNZJukuv33TUHwNo/3Ocv1YDtxIR8axwpm0wwEceV0w7WCw/59MgcRIrLGzjEp&#10;+KUA69XoYYmFdlf+pMsu1iKFcChQgYmxL6QMlSGLYep64sSdnbcYE/S11B6vKdx28jnLcmmx4dRg&#10;sKc3Q1W7+7EK5Hz79O03p5e2bI/HV1NWZf+1VepxPGwWICIN8S6+uT90mp/l+Qz+30k3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F0JzGAAAA3gAAAA8AAAAAAAAA&#10;AAAAAAAAoQIAAGRycy9kb3ducmV2LnhtbFBLBQYAAAAABAAEAPkAAACUAwAAAAA=&#10;"/>
            <w10:wrap type="none"/>
            <w10:anchorlock/>
          </v:group>
        </w:pict>
      </w:r>
    </w:p>
    <w:p w:rsidR="006D12F1" w:rsidRPr="00DC4AA1" w:rsidRDefault="006D12F1" w:rsidP="007020D9">
      <w:pPr>
        <w:pStyle w:val="Zadanie-tre"/>
        <w:rPr>
          <w:b/>
        </w:rPr>
      </w:pPr>
      <w:r w:rsidRPr="00DC4AA1">
        <w:t xml:space="preserve">Suma trzech liczb w każdym wierszu, w każdej kolumnie i na każdej z przekątnych </w:t>
      </w:r>
      <w:r w:rsidR="00511379">
        <w:t xml:space="preserve">tego kwadratu </w:t>
      </w:r>
      <w:r w:rsidRPr="00DC4AA1">
        <w:t>musi być taka sama.</w:t>
      </w:r>
      <w:r w:rsidRPr="00DC4AA1">
        <w:rPr>
          <w:b/>
        </w:rPr>
        <w:t xml:space="preserve"> </w:t>
      </w:r>
    </w:p>
    <w:p w:rsidR="006D12F1" w:rsidRPr="00DC4AA1" w:rsidRDefault="006D12F1" w:rsidP="007020D9">
      <w:pPr>
        <w:pStyle w:val="Zadanie-polecenie"/>
      </w:pPr>
      <w:r w:rsidRPr="00DC4AA1">
        <w:t>Oblicz tę sumę oraz uzupełnij puste pola tak, aby otrzymać kwadrat magiczny.</w:t>
      </w:r>
    </w:p>
    <w:p w:rsidR="006D12F1" w:rsidRPr="00DC4AA1" w:rsidRDefault="00242398" w:rsidP="007020D9">
      <w:pPr>
        <w:pStyle w:val="Zadanie-nagwek"/>
      </w:pPr>
      <w:r>
        <w:t>Zadanie 14</w:t>
      </w:r>
      <w:r w:rsidR="006D12F1" w:rsidRPr="00DC4AA1">
        <w:t>.</w:t>
      </w:r>
    </w:p>
    <w:p w:rsidR="006D12F1" w:rsidRPr="00DC4AA1" w:rsidRDefault="00A5243E" w:rsidP="007020D9">
      <w:pPr>
        <w:pStyle w:val="Zadanie-tre"/>
      </w:pPr>
      <w:r>
        <w:rPr>
          <w:noProof/>
        </w:rPr>
        <w:pict>
          <v:group id="Group 2577" o:spid="_x0000_s26531" style="position:absolute;left:0;text-align:left;margin-left:0;margin-top:39.4pt;width:4in;height:18.8pt;z-index:251751424;mso-position-horizontal:center" coordorigin="3072,2481" coordsize="5760,37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">
            <v:line id="Line 2578" o:spid="_x0000_s26557" style="position:absolute;visibility:visible;mso-wrap-style:square" from="3252,2509" to="3253,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Sr3MUAAADeAAAADwAAAGRycy9kb3ducmV2LnhtbERPTWvCQBC9C/0PyxS86UaFUFJXEUXQ&#10;HoraQnscs9MkbXY27K5J/PeuUPA2j/c582VvatGS85VlBZNxAoI4t7riQsHnx3b0AsIHZI21ZVJw&#10;JQ/LxdNgjpm2HR+pPYVCxBD2GSooQ2gyKX1ekkE/tg1x5H6sMxgidIXUDrsYbmo5TZJUGqw4NpTY&#10;0Lqk/O90MQreZ4e0Xe3fdv3XPj3nm+P5+7dzSg2f+9UriEB9eIj/3Tsd5yfpdAb3d+IN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Sr3MUAAADeAAAADwAAAAAAAAAA&#10;AAAAAAChAgAAZHJzL2Rvd25yZXYueG1sUEsFBgAAAAAEAAQA+QAAAJMDAAAAAA==&#10;"/>
            <v:line id="Line 2579" o:spid="_x0000_s26556" style="position:absolute;visibility:visible;mso-wrap-style:square" from="3612,2509" to="3613,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0zqMYAAADeAAAADwAAAGRycy9kb3ducmV2LnhtbERPTWvCQBC9F/wPywje6qZaQomuIpaC&#10;eijVFvQ4ZsckNTsbdtck/ffdgtDbPN7nzJe9qUVLzleWFTyNExDEudUVFwq+Pt8eX0D4gKyxtkwK&#10;fsjDcjF4mGOmbcd7ag+hEDGEfYYKyhCaTEqfl2TQj21DHLmLdQZDhK6Q2mEXw00tJ0mSSoMVx4YS&#10;G1qXlF8PN6PgffqRtqvtbtMft+k5f92fT9+dU2o07FczEIH68C++uzc6zk/SyTP8vRNv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9M6jGAAAA3gAAAA8AAAAAAAAA&#10;AAAAAAAAoQIAAGRycy9kb3ducmV2LnhtbFBLBQYAAAAABAAEAPkAAACUAwAAAAA=&#10;"/>
            <v:line id="Line 2580" o:spid="_x0000_s26555" style="position:absolute;visibility:visible;mso-wrap-style:square" from="3972,2509" to="3973,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GWM8YAAADeAAAADwAAAGRycy9kb3ducmV2LnhtbERPTWvCQBC9F/wPywje6qZKQ4muIpaC&#10;eijVFvQ4ZsckNTsbdtck/ffdgtDbPN7nzJe9qUVLzleWFTyNExDEudUVFwq+Pt8eX0D4gKyxtkwK&#10;fsjDcjF4mGOmbcd7ag+hEDGEfYYKyhCaTEqfl2TQj21DHLmLdQZDhK6Q2mEXw00tJ0mSSoMVx4YS&#10;G1qXlF8PN6PgffqRtqvtbtMft+k5f92fT9+dU2o07FczEIH68C++uzc6zk/SyTP8vRNv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xljPGAAAA3gAAAA8AAAAAAAAA&#10;AAAAAAAAoQIAAGRycy9kb3ducmV2LnhtbFBLBQYAAAAABAAEAPkAAACUAwAAAAA=&#10;"/>
            <v:line id="Line 2581" o:spid="_x0000_s26554" style="position:absolute;visibility:visible;mso-wrap-style:square" from="4332,2509" to="4333,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MIRMUAAADeAAAADwAAAGRycy9kb3ducmV2LnhtbERP32vCMBB+F/wfwgl701QHYVSjiDLQ&#10;PYzpBvPxbG5tZ3MpSdZ2//0yGOztPr6ft9oMthEd+VA71jCfZSCIC2dqLjW8vT5OH0CEiGywcUwa&#10;vinAZj0erTA3rucTdedYihTCIUcNVYxtLmUoKrIYZq4lTtyH8xZjgr6UxmOfwm0jF1mmpMWaU0OF&#10;Le0qKm7nL6vh+f5Fddvj02F4P6prsT9dL5+91/puMmyXICIN8V/85z6YND9TCwW/76Qb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KMIRMUAAADeAAAADwAAAAAAAAAA&#10;AAAAAAChAgAAZHJzL2Rvd25yZXYueG1sUEsFBgAAAAAEAAQA+QAAAJMDAAAAAA==&#10;"/>
            <v:line id="Line 2582" o:spid="_x0000_s26553" style="position:absolute;visibility:visible;mso-wrap-style:square" from="4691,2509" to="4692,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38YAAADeAAAADwAAAGRycy9kb3ducmV2LnhtbERPTWvCQBC9F/wPywje6qYKaYmuIpaC&#10;eijVFvQ4ZsckNTsbdtck/ffdgtDbPN7nzJe9qUVLzleWFTyNExDEudUVFwq+Pt8eX0D4gKyxtkwK&#10;fsjDcjF4mGOmbcd7ag+hEDGEfYYKyhCaTEqfl2TQj21DHLmLdQZDhK6Q2mEXw00tJ0mSSoMVx4YS&#10;G1qXlF8PN6PgffqRtqvtbtMft+k5f92fT9+dU2o07FczEIH68C++uzc6zk/SyTP8vRNv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vrd/GAAAA3gAAAA8AAAAAAAAA&#10;AAAAAAAAoQIAAGRycy9kb3ducmV2LnhtbFBLBQYAAAAABAAEAPkAAACUAwAAAAA=&#10;"/>
            <v:line id="Line 2583" o:spid="_x0000_s26552" style="position:absolute;visibility:visible;mso-wrap-style:square" from="5051,2509" to="5052,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A5rcgAAADeAAAADwAAAGRycy9kb3ducmV2LnhtbESPT0vDQBDF74LfYRnBm920QpDYbSkV&#10;ofUg9g/Y4zQ7TaLZ2bC7JvHbOwehtxnem/d+M1+OrlU9hdh4NjCdZKCIS28brgwcD68PT6BiQrbY&#10;eiYDvxRhubi9mWNh/cA76vepUhLCsUADdUpdoXUsa3IYJ74jFu3ig8Mka6i0DThIuGv1LMty7bBh&#10;aaixo3VN5ff+xxl4f/zI+9X2bTN+bvNz+bI7n76GYMz93bh6BpVoTFfz//XGCn6Wz4RX3pEZ9O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nA5rcgAAADeAAAADwAAAAAA&#10;AAAAAAAAAAChAgAAZHJzL2Rvd25yZXYueG1sUEsFBgAAAAAEAAQA+QAAAJYDAAAAAA==&#10;"/>
            <v:line id="Line 2584" o:spid="_x0000_s26551" style="position:absolute;visibility:visible;mso-wrap-style:square" from="5411,2509" to="5412,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ycNsYAAADeAAAADwAAAGRycy9kb3ducmV2LnhtbERPTWvCQBC9F/wPywje6qYKoY2uIpaC&#10;eijVFvQ4ZsckNTsbdtck/ffdgtDbPN7nzJe9qUVLzleWFTyNExDEudUVFwq+Pt8en0H4gKyxtkwK&#10;fsjDcjF4mGOmbcd7ag+hEDGEfYYKyhCaTEqfl2TQj21DHLmLdQZDhK6Q2mEXw00tJ0mSSoMVx4YS&#10;G1qXlF8PN6PgffqRtqvtbtMft+k5f92fT9+dU2o07FczEIH68C++uzc6zk/SyQv8vRNv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8nDbGAAAA3gAAAA8AAAAAAAAA&#10;AAAAAAAAoQIAAGRycy9kb3ducmV2LnhtbFBLBQYAAAAABAAEAPkAAACUAwAAAAA=&#10;"/>
            <v:line id="Line 2585" o:spid="_x0000_s26550" style="position:absolute;visibility:visible;mso-wrap-style:square" from="5771,2509" to="5772,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jdsgAAADeAAAADwAAAGRycy9kb3ducmV2LnhtbESPT0vDQBDF74LfYRnBm93UQpDYbSkV&#10;ofUg9g/Y4zQ7TaLZ2bC7JvHbOwehtxnmzXvvN1+OrlU9hdh4NjCdZKCIS28brgwcD68PT6BiQrbY&#10;eiYDvxRhubi9mWNh/cA76vepUmLCsUADdUpdoXUsa3IYJ74jltvFB4dJ1lBpG3AQc9fqxyzLtcOG&#10;JaHGjtY1ld/7H2fgffaR96vt22b83Obn8mV3Pn0NwZj7u3H1DCrRmK7i/++NlfpZPhMAwZEZ9O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d+jdsgAAADeAAAADwAAAAAA&#10;AAAAAAAAAAChAgAAZHJzL2Rvd25yZXYueG1sUEsFBgAAAAAEAAQA+QAAAJYDAAAAAA==&#10;"/>
            <v:line id="Line 2586" o:spid="_x0000_s26549" style="position:absolute;visibility:visible;mso-wrap-style:square" from="6132,2509" to="6133,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MG7cUAAADeAAAADwAAAGRycy9kb3ducmV2LnhtbERPS2vCQBC+F/wPyxS81Y0VgqSuIpWC&#10;9lB8QXscs9MkbXY27K5J/PeuIHibj+85s0VvatGS85VlBeNRAoI4t7riQsHx8PEyBeEDssbaMim4&#10;kIfFfPA0w0zbjnfU7kMhYgj7DBWUITSZlD4vyaAf2YY4cr/WGQwRukJqh10MN7V8TZJUGqw4NpTY&#10;0HtJ+f/+bBR8TbZpu9x8rvvvTXrKV7vTz1/nlBo+98s3EIH68BDf3Wsd5yfpZAy3d+INcn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MG7cUAAADeAAAADwAAAAAAAAAA&#10;AAAAAAChAgAAZHJzL2Rvd25yZXYueG1sUEsFBgAAAAAEAAQA+QAAAJMDAAAAAA==&#10;"/>
            <v:line id="Line 2587" o:spid="_x0000_s26548" style="position:absolute;visibility:visible;mso-wrap-style:square" from="6492,2509" to="6493,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GYmsUAAADeAAAADwAAAGRycy9kb3ducmV2LnhtbERPTWvCQBC9C/0PyxS86UaFUFJXEUXQ&#10;HoraQnscs9MkbXY27K5J/PeuUPA2j/c582VvatGS85VlBZNxAoI4t7riQsHnx3b0AsIHZI21ZVJw&#10;JQ/LxdNgjpm2HR+pPYVCxBD2GSooQ2gyKX1ekkE/tg1x5H6sMxgidIXUDrsYbmo5TZJUGqw4NpTY&#10;0Lqk/O90MQreZ4e0Xe3fdv3XPj3nm+P5+7dzSg2f+9UriEB9eIj/3Tsd5yfpbAr3d+IN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kGYmsUAAADeAAAADwAAAAAAAAAA&#10;AAAAAAChAgAAZHJzL2Rvd25yZXYueG1sUEsFBgAAAAAEAAQA+QAAAJMDAAAAAA==&#10;"/>
            <v:line id="Line 2588" o:spid="_x0000_s26547" style="position:absolute;visibility:visible;mso-wrap-style:square" from="6852,2509" to="6853,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09AcUAAADeAAAADwAAAGRycy9kb3ducmV2LnhtbERPTWvCQBC9F/wPyxS81U0bCJK6iigF&#10;7aGoLbTHMTtNUrOzYXdN4r93BaG3ebzPmS0G04iOnK8tK3ieJCCIC6trLhV8fb49TUH4gKyxsUwK&#10;LuRhMR89zDDXtuc9dYdQihjCPkcFVQhtLqUvKjLoJ7YljtyvdQZDhK6U2mEfw00jX5IkkwZrjg0V&#10;trSqqDgdzkbBR7rLuuX2fTN8b7Njsd4ff/56p9T4cVi+ggg0hH/x3b3RcX6SpSnc3ok3y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Q09AcUAAADeAAAADwAAAAAAAAAA&#10;AAAAAAChAgAAZHJzL2Rvd25yZXYueG1sUEsFBgAAAAAEAAQA+QAAAJMDAAAAAA==&#10;"/>
            <v:line id="Line 2589" o:spid="_x0000_s26546" style="position:absolute;visibility:visible;mso-wrap-style:square" from="7212,2509" to="7213,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SldcYAAADeAAAADwAAAGRycy9kb3ducmV2LnhtbERPTWvCQBC9F/wPywje6sYqoaSuIi2C&#10;eihqC+1xzE6T2Oxs2F2T+O/dgtDbPN7nzJe9qUVLzleWFUzGCQji3OqKCwWfH+vHZxA+IGusLZOC&#10;K3lYLgYPc8y07fhA7TEUIoawz1BBGUKTSenzkgz6sW2II/djncEQoSukdtjFcFPLpyRJpcGKY0OJ&#10;Db2WlP8eL0bB+3SftqvtbtN/bdNT/nY4fZ87p9Ro2K9eQATqw7/47t7oOD9JpzP4eyfe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7kpXXGAAAA3gAAAA8AAAAAAAAA&#10;AAAAAAAAoQIAAGRycy9kb3ducmV2LnhtbFBLBQYAAAAABAAEAPkAAACUAwAAAAA=&#10;"/>
            <v:line id="Line 2590" o:spid="_x0000_s26545" style="position:absolute;visibility:visible;mso-wrap-style:square" from="7572,2509" to="7573,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gA7sYAAADeAAAADwAAAGRycy9kb3ducmV2LnhtbERPTWvCQBC9F/wPywje6saKoaSuIi2C&#10;eihqC+1xzE6T2Oxs2F2T+O/dgtDbPN7nzJe9qUVLzleWFUzGCQji3OqKCwWfH+vHZxA+IGusLZOC&#10;K3lYLgYPc8y07fhA7TEUIoawz1BBGUKTSenzkgz6sW2II/djncEQoSukdtjFcFPLpyRJpcGKY0OJ&#10;Db2WlP8eL0bB+3SftqvtbtN/bdNT/nY4fZ87p9Ro2K9eQATqw7/47t7oOD9JpzP4eyfe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oAO7GAAAA3gAAAA8AAAAAAAAA&#10;AAAAAAAAoQIAAGRycy9kb3ducmV2LnhtbFBLBQYAAAAABAAEAPkAAACUAwAAAAA=&#10;"/>
            <v:line id="Line 2591" o:spid="_x0000_s26544" style="position:absolute;visibility:visible;mso-wrap-style:square" from="7932,2509" to="7933,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qemcUAAADeAAAADwAAAGRycy9kb3ducmV2LnhtbERP32vCMBB+F/wfwgl709QJYVSjiDLQ&#10;PYzpBvPxbG5tZ3MpSdZ2//0yGOztPr6ft9oMthEd+VA71jCfZSCIC2dqLjW8vT5OH0CEiGywcUwa&#10;vinAZj0erTA3rucTdedYihTCIUcNVYxtLmUoKrIYZq4lTtyH8xZjgr6UxmOfwm0j77NMSYs1p4YK&#10;W9pVVNzOX1bD8+JFddvj02F4P6prsT9dL5+91/puMmyXICIN8V/85z6YND9TCwW/76Qb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XqemcUAAADeAAAADwAAAAAAAAAA&#10;AAAAAAChAgAAZHJzL2Rvd25yZXYueG1sUEsFBgAAAAAEAAQA+QAAAJMDAAAAAA==&#10;"/>
            <v:line id="Line 2592" o:spid="_x0000_s26543" style="position:absolute;visibility:visible;mso-wrap-style:square" from="8292,2509" to="8293,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Y7AsYAAADeAAAADwAAAGRycy9kb3ducmV2LnhtbERPS2vCQBC+C/6HZYTedGOFVFJXEUtB&#10;eyj1Ae1xzE6TaHY27G6T9N93C4K3+fies1j1phYtOV9ZVjCdJCCIc6srLhScjq/jOQgfkDXWlknB&#10;L3lYLYeDBWbadryn9hAKEUPYZ6igDKHJpPR5SQb9xDbEkfu2zmCI0BVSO+xiuKnlY5Kk0mDFsaHE&#10;hjYl5dfDj1HwPvtI2/Xubdt/7tJz/rI/f106p9TDqF8/gwjUh7v45t7qOD9JZ0/w/068Q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42OwLGAAAA3gAAAA8AAAAAAAAA&#10;AAAAAAAAoQIAAGRycy9kb3ducmV2LnhtbFBLBQYAAAAABAAEAPkAAACUAwAAAAA=&#10;"/>
            <v:line id="Line 2593" o:spid="_x0000_s26542" style="position:absolute;visibility:visible;mso-wrap-style:square" from="8652,2509" to="8653,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mvcMgAAADeAAAADwAAAGRycy9kb3ducmV2LnhtbESPT0vDQBDF74LfYRnBm93UQpDYbSkV&#10;ofUg9g/Y4zQ7TaLZ2bC7JvHbOwehtxnem/d+M1+OrlU9hdh4NjCdZKCIS28brgwcD68PT6BiQrbY&#10;eiYDvxRhubi9mWNh/cA76vepUhLCsUADdUpdoXUsa3IYJ74jFu3ig8Mka6i0DThIuGv1Y5bl2mHD&#10;0lBjR+uayu/9jzPwPvvI+9X2bTN+bvNz+bI7n76GYMz93bh6BpVoTFfz//XGCn6Wz4RX3pEZ9O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6mvcMgAAADeAAAADwAAAAAA&#10;AAAAAAAAAAChAgAAZHJzL2Rvd25yZXYueG1sUEsFBgAAAAAEAAQA+QAAAJYDAAAAAA==&#10;"/>
            <v:line id="Line 2594" o:spid="_x0000_s26541" style="position:absolute;visibility:visible;mso-wrap-style:square" from="3072,2549" to="8832,2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8FsEAAADeAAAADwAAAGRycy9kb3ducmV2LnhtbERPzYrCMBC+L/gOYQRva+IqRatRZEVw&#10;T4vVBxiasS02k5JEW99+s7Cwt/n4fmezG2wrnuRD41jDbKpAEJfONFxpuF6O70sQISIbbB2ThhcF&#10;2G1HbxvMjev5TM8iViKFcMhRQx1jl0sZyposhqnriBN3c95iTNBX0njsU7ht5YdSmbTYcGqosaPP&#10;msp78bAaztfefg/Zl4pMhSwP2eK+8CetJ+NhvwYRaYj/4j/3yaT5Kpuv4PeddIPc/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wWwQAAAN4AAAAPAAAAAAAAAAAAAAAA&#10;AKECAABkcnMvZG93bnJldi54bWxQSwUGAAAAAAQABAD5AAAAjwMAAAAA&#10;">
              <v:stroke endarrow="classic"/>
            </v:line>
            <v:oval id="Oval 2595" o:spid="_x0000_s26540" style="position:absolute;left:6828;top:2501;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FEcYA&#10;AADeAAAADwAAAGRycy9kb3ducmV2LnhtbESPQWvDMAyF74P9B6PBLqN1OrZQ0rqlBDp6XdbDjlqs&#10;JqGxHGy3Sf79dBjsJqGn99633U+uV3cKsfNsYLXMQBHX3nbcGDh/HRdrUDEhW+w9k4GZIux3jw9b&#10;LKwf+ZPuVWqUmHAs0ECb0lBoHeuWHMalH4jldvHBYZI1NNoGHMXc9fo1y3LtsGNJaHGgsqX6Wt2c&#10;gfAyzOV8Ko+rH/6o3se1/c7P1pjnp+mwAZVoSv/iv++TlfpZ/iYAgiMz6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kFEcYAAADeAAAADwAAAAAAAAAAAAAAAACYAgAAZHJz&#10;L2Rvd25yZXYueG1sUEsFBgAAAAAEAAQA9QAAAIsDAAAAAA==&#10;" fillcolor="black">
              <o:lock v:ext="edit" aspectratio="t"/>
            </v:oval>
            <v:oval id="Oval 2596" o:spid="_x0000_s26539" style="position:absolute;left:6468;top:2501;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WgisMA&#10;AADeAAAADwAAAGRycy9kb3ducmV2LnhtbERPTWuDQBC9F/oflgn0UprV0kqwWaUIKbnW5pDj1J2q&#10;xJ2V3W3Uf58NBHKbx/ucbTmbQZzJ+d6ygnSdgCBurO65VXD42b1sQPiArHGwTAoW8lAWjw9bzLWd&#10;+JvOdWhFDGGfo4IuhDGX0jcdGfRrOxJH7s86gyFC10rtcIrhZpCvSZJJgz3Hhg5HqjpqTvW/UeCe&#10;x6Va9tUu/eWv+n3a6GN20Eo9rebPDxCB5nAX39x7Hecn2VsK13fiDbK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WgisMAAADeAAAADwAAAAAAAAAAAAAAAACYAgAAZHJzL2Rv&#10;d25yZXYueG1sUEsFBgAAAAAEAAQA9QAAAIgDAAAAAA==&#10;" fillcolor="black">
              <o:lock v:ext="edit" aspectratio="t"/>
            </v:oval>
            <v:oval id="Oval 2597" o:spid="_x0000_s26538" style="position:absolute;left:6108;top:2501;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c+/cIA&#10;AADeAAAADwAAAGRycy9kb3ducmV2LnhtbERPTYvCMBC9L/gfwgh7WTRVtEjXKFJw8Wr14HFsxrZs&#10;MylJtO2/3yws7G0e73O2+8G04kXON5YVLOYJCOLS6oYrBdfLcbYB4QOyxtYyKRjJw343edtipm3P&#10;Z3oVoRIxhH2GCuoQukxKX9Zk0M9tRxy5h3UGQ4SuktphH8NNK5dJkkqDDceGGjvKayq/i6dR4D66&#10;MR9P+XFx569i3W/0Lb1qpd6nw+ETRKAh/Iv/3Ccd5yfpagm/78Qb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pz79wgAAAN4AAAAPAAAAAAAAAAAAAAAAAJgCAABkcnMvZG93&#10;bnJldi54bWxQSwUGAAAAAAQABAD1AAAAhwMAAAAA&#10;" fillcolor="black">
              <o:lock v:ext="edit" aspectratio="t"/>
            </v:oval>
            <v:oval id="Oval 2598" o:spid="_x0000_s26537" style="position:absolute;left:5748;top:2501;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ubZsMA&#10;AADeAAAADwAAAGRycy9kb3ducmV2LnhtbERPTWvCQBC9C/0PyxR6kbqx2iCpq0hA8WrqocdpdpqE&#10;ZmfD7mqSf+8Kgrd5vM9ZbwfTiis531hWMJ8lIIhLqxuuFJy/9+8rED4ga2wtk4KRPGw3L5M1Ztr2&#10;fKJrESoRQ9hnqKAOocuk9GVNBv3MdsSR+7POYIjQVVI77GO4aeVHkqTSYMOxocaO8prK/+JiFLhp&#10;N+bjMd/Pf/lQfPYr/ZOetVJvr8PuC0SgITzFD/dRx/lJulzA/Z14g9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uubZsMAAADeAAAADwAAAAAAAAAAAAAAAACYAgAAZHJzL2Rv&#10;d25yZXYueG1sUEsFBgAAAAAEAAQA9QAAAIgDAAAAAA==&#10;" fillcolor="black">
              <o:lock v:ext="edit" aspectratio="t"/>
            </v:oval>
            <v:oval id="Oval 2599" o:spid="_x0000_s26536" style="position:absolute;left:5388;top:2501;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IDEsIA&#10;AADeAAAADwAAAGRycy9kb3ducmV2LnhtbERPTYvCMBC9C/6HMMJeRFPFLdI1ihQUr9v1sMfZZmzL&#10;NpOSRNv++82C4G0e73N2h8G04kHON5YVrJYJCOLS6oYrBdev02ILwgdkja1lUjCSh8N+Otlhpm3P&#10;n/QoQiViCPsMFdQhdJmUvqzJoF/ajjhyN+sMhghdJbXDPoabVq6TJJUGG44NNXaU11T+FnejwM27&#10;MR8v+Wn1w+fivd/q7/SqlXqbDccPEIGG8BI/3Rcd5yfpZgP/78Qb5P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AgMSwgAAAN4AAAAPAAAAAAAAAAAAAAAAAJgCAABkcnMvZG93&#10;bnJldi54bWxQSwUGAAAAAAQABAD1AAAAhwMAAAAA&#10;" fillcolor="black">
              <o:lock v:ext="edit" aspectratio="t"/>
            </v:oval>
            <v:line id="Line 2600" o:spid="_x0000_s26535" style="position:absolute;visibility:visible;mso-wrap-style:square" from="7931,2481" to="7932,2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sXgcMAAADeAAAADwAAAGRycy9kb3ducmV2LnhtbERP3WrCMBS+F/YO4Qx2Z1N1K6MaZYjC&#10;YCCz+gBnzbEtS05KE219eyMI3p2P7/csVoM14kKdbxwrmCQpCOLS6YYrBcfDdvwJwgdkjcYxKbiS&#10;h9XyZbTAXLue93QpQiViCPscFdQhtLmUvqzJok9cSxy5k+sshgi7SuoO+xhujZymaSYtNhwbamxp&#10;XVP5X5ytgv632A67H6ft0a2zxmSTv9nGKPX2OnzNQQQawlP8cH/rOD/N3j/g/k68QS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7F4HDAAAA3gAAAA8AAAAAAAAAAAAA&#10;AAAAoQIAAGRycy9kb3ducmV2LnhtbFBLBQYAAAAABAAEAPkAAACRAwAAAAA=&#10;" strokeweight="1.25pt"/>
            <v:line id="Line 2601" o:spid="_x0000_s26534" style="position:absolute;visibility:visible;mso-wrap-style:square" from="3612,2489" to="3613,2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mJ9sIAAADeAAAADwAAAGRycy9kb3ducmV2LnhtbERP3WrCMBS+H/gO4QjezVQdQapRRBQG&#10;wtiqD3Bsjm0xOSlNZuvbL4PB7s7H93vW28FZ8aAuNJ41zKYZCOLSm4YrDZfz8XUJIkRkg9YzaXhS&#10;gO1m9LLG3Piev+hRxEqkEA45aqhjbHMpQ1mTwzD1LXHibr5zGBPsKmk67FO4s3KeZUo6bDg11NjS&#10;vqbyXnw7Df1ncRw+Tt64i9+rxqrZdXGwWk/Gw24FItIQ/8V/7neT5mfqTcHvO+kG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2mJ9sIAAADeAAAADwAAAAAAAAAAAAAA&#10;AAChAgAAZHJzL2Rvd25yZXYueG1sUEsFBgAAAAAEAAQA+QAAAJADAAAAAA==&#10;" strokeweight="1.25pt"/>
            <v:shape id="Picture 2602" o:spid="_x0000_s26533" type="#_x0000_t75" style="position:absolute;left:3512;top:2581;width:199;height: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FAeibGAAAA3gAAAA8AAABkcnMvZG93bnJldi54bWxET01rAjEQvQv+hzBCL1KTWrF1a5QiFoSC&#10;oO2hx2Ez7q7dTNZNatb++qYgeJvH+5z5srO1OFPrK8caHkYKBHHuTMWFhs+Pt/tnED4gG6wdk4YL&#10;eVgu+r05ZsZF3tF5HwqRQthnqKEMocmk9HlJFv3INcSJO7jWYkiwLaRpMaZwW8uxUlNpseLUUGJD&#10;q5Ly7/2P1RDXv49xNzHr0zCq49fsSO/ytNX6btC9voAI1IWb+OremDRfTSdP8P9OukEu/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UB6JsYAAADeAAAADwAAAAAAAAAAAAAA&#10;AACfAgAAZHJzL2Rvd25yZXYueG1sUEsFBgAAAAAEAAQA9wAAAJIDAAAAAA==&#10;">
              <v:imagedata r:id="rId71" o:title=""/>
            </v:shape>
            <v:shape id="Picture 2603" o:spid="_x0000_s26532" type="#_x0000_t75" style="position:absolute;left:7680;top:2573;width:517;height: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iv1vIAAAA3gAAAA8AAABkcnMvZG93bnJldi54bWxEj0FLw0AQhe+C/2EZwZvdWCRI7LaIVqkE&#10;hEYPehuy0yQ2O5vubtP4752D0NsM78173yxWk+vVSCF2ng3czjJQxLW3HTcGPj9ebu5BxYRssfdM&#10;Bn4pwmp5ebHAwvoTb2msUqMkhGOBBtqUhkLrWLfkMM78QCzazgeHSdbQaBvwJOGu1/Msy7XDjqWh&#10;xYGeWqr31dEZ2K8P4/TFz3X4Kb9f891b+X4IpTHXV9PjA6hEUzqb/683VvCz/E545R2ZQS//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mor9byAAAAN4AAAAPAAAAAAAAAAAA&#10;AAAAAJ8CAABkcnMvZG93bnJldi54bWxQSwUGAAAAAAQABAD3AAAAlAMAAAAA&#10;">
              <v:imagedata r:id="rId72" o:title=""/>
            </v:shape>
            <w10:wrap type="topAndBottom"/>
          </v:group>
        </w:pict>
      </w:r>
      <w:r w:rsidR="006D12F1" w:rsidRPr="00DC4AA1">
        <w:t xml:space="preserve">Na osi liczbowej zaznaczono liczby 0 i 1800 oraz oznaczono kropkami </w:t>
      </w:r>
      <w:r w:rsidR="00560865">
        <w:t>punkty, które wskaz</w:t>
      </w:r>
      <w:r w:rsidR="00560865">
        <w:t>u</w:t>
      </w:r>
      <w:r w:rsidR="00560865">
        <w:t xml:space="preserve">ją </w:t>
      </w:r>
      <w:r w:rsidR="006D12F1" w:rsidRPr="00DC4AA1">
        <w:t xml:space="preserve">pięć liczb naturalnych. </w:t>
      </w:r>
    </w:p>
    <w:p w:rsidR="006D12F1" w:rsidRPr="00DC4AA1" w:rsidRDefault="006D12F1" w:rsidP="006D12F1">
      <w:pPr>
        <w:jc w:val="center"/>
        <w:rPr>
          <w:color w:val="000000" w:themeColor="text1"/>
        </w:rPr>
      </w:pPr>
    </w:p>
    <w:p w:rsidR="006D12F1" w:rsidRPr="00DC4AA1" w:rsidRDefault="006D12F1" w:rsidP="007020D9">
      <w:pPr>
        <w:pStyle w:val="Zadanie-polecenie"/>
      </w:pPr>
      <w:r w:rsidRPr="00DC4AA1">
        <w:t xml:space="preserve">Wybierz spośród liczb oznaczonych </w:t>
      </w:r>
      <w:r w:rsidR="00560865">
        <w:t xml:space="preserve">na osi </w:t>
      </w:r>
      <w:r w:rsidRPr="00DC4AA1">
        <w:t>kropkami wszystkie te, które są czterocyfr</w:t>
      </w:r>
      <w:r w:rsidRPr="00DC4AA1">
        <w:t>o</w:t>
      </w:r>
      <w:r w:rsidRPr="00DC4AA1">
        <w:t>we</w:t>
      </w:r>
      <w:r w:rsidR="00511379">
        <w:t>,</w:t>
      </w:r>
      <w:r w:rsidRPr="00DC4AA1">
        <w:t xml:space="preserve"> </w:t>
      </w:r>
      <w:r w:rsidRPr="00DC4AA1">
        <w:br/>
        <w:t>i oblicz ich sumę.</w:t>
      </w:r>
    </w:p>
    <w:p w:rsidR="0063455E" w:rsidRDefault="0063455E">
      <w:pPr>
        <w:jc w:val="both"/>
        <w:rPr>
          <w:b/>
        </w:rPr>
      </w:pPr>
      <w:r>
        <w:br w:type="page"/>
      </w:r>
    </w:p>
    <w:p w:rsidR="00F32473" w:rsidRPr="00DC4AA1" w:rsidRDefault="00242398" w:rsidP="007020D9">
      <w:pPr>
        <w:pStyle w:val="Zadanie-nagwek"/>
      </w:pPr>
      <w:r>
        <w:lastRenderedPageBreak/>
        <w:t>Zadanie 15</w:t>
      </w:r>
      <w:r w:rsidR="00F32473" w:rsidRPr="00DC4AA1">
        <w:t>.</w:t>
      </w:r>
    </w:p>
    <w:p w:rsidR="00F32473" w:rsidRPr="00DC4AA1" w:rsidRDefault="00F32473" w:rsidP="007020D9">
      <w:pPr>
        <w:pStyle w:val="Zadanie-tre"/>
      </w:pPr>
      <w:r w:rsidRPr="00DC4AA1">
        <w:t xml:space="preserve">Na osi liczbowej literami </w:t>
      </w:r>
      <w:r w:rsidRPr="00DC4AA1">
        <w:rPr>
          <w:i/>
        </w:rPr>
        <w:t>K</w:t>
      </w:r>
      <w:r w:rsidRPr="00DC4AA1">
        <w:t xml:space="preserve">, </w:t>
      </w:r>
      <w:r w:rsidRPr="00DC4AA1">
        <w:rPr>
          <w:i/>
        </w:rPr>
        <w:t>L</w:t>
      </w:r>
      <w:r w:rsidRPr="00DC4AA1">
        <w:t xml:space="preserve">, </w:t>
      </w:r>
      <w:r w:rsidRPr="00DC4AA1">
        <w:rPr>
          <w:i/>
        </w:rPr>
        <w:t>M</w:t>
      </w:r>
      <w:r w:rsidRPr="00DC4AA1">
        <w:t xml:space="preserve"> i </w:t>
      </w:r>
      <w:r w:rsidRPr="00DC4AA1">
        <w:rPr>
          <w:i/>
        </w:rPr>
        <w:t>N</w:t>
      </w:r>
      <w:r w:rsidRPr="00DC4AA1">
        <w:t xml:space="preserve"> oznaczono cztery </w:t>
      </w:r>
      <w:r w:rsidR="00560865">
        <w:t>punkt</w:t>
      </w:r>
      <w:r w:rsidRPr="00DC4AA1">
        <w:t>y.</w:t>
      </w:r>
    </w:p>
    <w:p w:rsidR="00F32473" w:rsidRPr="00DC4AA1" w:rsidRDefault="00A5243E" w:rsidP="00347781">
      <w:pPr>
        <w:pStyle w:val="Akapitzrysunkiem"/>
      </w:pPr>
      <w:r>
        <w:pict>
          <v:group id="Group 879" o:spid="_x0000_s1079" style="width:419.5pt;height:53.9pt;mso-position-horizontal-relative:char;mso-position-vertical-relative:line" coordorigin="1437,3077" coordsize="8390,1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">
            <v:group id="Grupa 50" o:spid="_x0000_s1080" style="position:absolute;left:1437;top:3437;width:8390;height:62" coordsize="53276,3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eg6XFAAAA3gAA&#10;AA8AAAAAAAAAAAAAAAAAqgIAAGRycy9kb3ducmV2LnhtbFBLBQYAAAAABAAEAPoAAACcAwAAAAA=&#10;">
              <v:line id="Łącznik prostoliniowy 6" o:spid="_x0000_s1081" style="position:absolute;visibility:visible;mso-wrap-style:square" from="0,190" to="53276,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atnMQAAADeAAAADwAAAGRycy9kb3ducmV2LnhtbERP32vCMBB+H+x/CDfwbaYKrrMaZVgE&#10;H+ZAHXu+NWdT1lxKE2v23y/CwLf7+H7ech1tKwbqfeNYwWScgSCunG64VvB52j6/gvABWWPrmBT8&#10;kof16vFhiYV2Vz7QcAy1SCHsC1RgQugKKX1lyKIfu444cWfXWwwJ9rXUPV5TuG3lNMtepMWGU4PB&#10;jjaGqp/jxSrITXmQuSzfTx/l0EzmcR+/vudKjZ7i2wJEoBju4n/3Tqf52Syfwe2ddIN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lq2cxAAAAN4AAAAPAAAAAAAAAAAA&#10;AAAAAKECAABkcnMvZG93bnJldi54bWxQSwUGAAAAAAQABAD5AAAAkgMAAAAA&#10;">
                <v:stroke endarrow="block"/>
              </v:line>
              <v:group id="Grupa 19" o:spid="_x0000_s1082" style="position:absolute;left:5143;width:7233;height:393" coordsize="7236,3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UC4ScQAAADeAAAA&#10;DwAAAAAAAAAAAAAAAACqAgAAZHJzL2Rvd25yZXYueG1sUEsFBgAAAAAEAAQA+gAAAJsDAAAAAA==&#10;">
                <v:line id="Łącznik prostoliniowy 2" o:spid="_x0000_s1083" style="position:absolute;visibility:visible;mso-wrap-style:square" from="0,0" to="0,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njvsYAAADeAAAADwAAAGRycy9kb3ducmV2LnhtbERPTWvCQBC9F/oflil4q5u2NEp0FWkp&#10;aA+iVtDjmB2TtNnZsLsm6b93C0Jv83ifM533phYtOV9ZVvA0TEAQ51ZXXCjYf308jkH4gKyxtkwK&#10;fsnDfHZ/N8VM24631O5CIWII+wwVlCE0mZQ+L8mgH9qGOHJn6wyGCF0htcMuhptaPidJKg1WHBtK&#10;bOitpPxndzEK1i+btF2sPpf9YZWe8vft6fjdOaUGD/1iAiJQH/7FN/dSx/nJ62gEf+/EG+T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5477GAAAA3gAAAA8AAAAAAAAA&#10;AAAAAAAAoQIAAGRycy9kb3ducmV2LnhtbFBLBQYAAAAABAAEAPkAAACUAwAAAAA=&#10;"/>
                <v:line id="Łącznik prostoliniowy 3" o:spid="_x0000_s1084" style="position:absolute;visibility:visible;mso-wrap-style:square" from="1795,0" to="1795,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Z3zMkAAADeAAAADwAAAGRycy9kb3ducmV2LnhtbESPQUvDQBCF70L/wzKCN7vRYpTYbSlK&#10;ofUgtgrtcZodk9TsbNhdk/jvnYPgbYb35r1v5svRtaqnEBvPBm6mGSji0tuGKwMf7+vrB1AxIVts&#10;PZOBH4qwXEwu5lhYP/CO+n2qlIRwLNBAnVJXaB3LmhzGqe+IRfv0wWGSNVTaBhwk3LX6Nsty7bBh&#10;aaixo6eayq/9tzPwOnvL+9X2ZTMetvmpfN6djuchGHN1Oa4eQSUa07/573pjBT+7uxdeeUdm0I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Lmd8zJAAAA3gAAAA8AAAAA&#10;AAAAAAAAAAAAoQIAAGRycy9kb3ducmV2LnhtbFBLBQYAAAAABAAEAPkAAACXAwAAAAA=&#10;"/>
                <v:line id="Łącznik prostoliniowy 7" o:spid="_x0000_s1085" style="position:absolute;visibility:visible;mso-wrap-style:square" from="5385,0" to="5385,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rSV8cAAADeAAAADwAAAGRycy9kb3ducmV2LnhtbERPS0vDQBC+C/6HZYTe7EZLYxu7LaWl&#10;0HoQ+wA9TrNjEs3Oht1tEv99VxC8zcf3nNmiN7VoyfnKsoKHYQKCOLe64kLB6bi5n4DwAVljbZkU&#10;/JCHxfz2ZoaZth3vqT2EQsQQ9hkqKENoMil9XpJBP7QNceQ+rTMYInSF1A67GG5q+ZgkqTRYcWwo&#10;saFVSfn34WIUvI7e0na5e9n277v0nK/354+vzik1uOuXzyAC9eFf/Ofe6jg/GT9N4fedeIO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qtJXxwAAAN4AAAAPAAAAAAAA&#10;AAAAAAAAAKECAABkcnMvZG93bnJldi54bWxQSwUGAAAAAAQABAD5AAAAlQMAAAAA&#10;"/>
                <v:line id="Łącznik prostoliniowy 8" o:spid="_x0000_s1086" style="position:absolute;visibility:visible;mso-wrap-style:square" from="7236,0" to="7236,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UL7ckAAADeAAAADwAAAGRycy9kb3ducmV2LnhtbESPT0vDQBDF70K/wzIFb3ajYiix21IU&#10;ofUg9g+0x2l2TKLZ2bC7JvHbOwfB2wzz5r33W6xG16qeQmw8G7idZaCIS28brgwcDy83c1AxIVts&#10;PZOBH4qwWk6uFlhYP/CO+n2qlJhwLNBAnVJXaB3LmhzGme+I5fbhg8Mka6i0DTiIuWv1XZbl2mHD&#10;klBjR081lV/7b2fg7f4979fb18142uaX8nl3OX8OwZjr6bh+BJVoTP/iv++NlfrZw1wABE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lFC+3JAAAA3gAAAA8AAAAA&#10;AAAAAAAAAAAAoQIAAGRycy9kb3ducmV2LnhtbFBLBQYAAAAABAAEAPkAAACXAwAAAAA=&#10;"/>
                <v:line id="Łącznik prostoliniowy 9" o:spid="_x0000_s1087" style="position:absolute;visibility:visible;mso-wrap-style:square" from="3590,0" to="3590,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mudsYAAADeAAAADwAAAGRycy9kb3ducmV2LnhtbERPS2vCQBC+F/wPywje6sZKg6SuIi0F&#10;7aH4gvY4ZqdJNDsbdrdJ+u/dguBtPr7nzJe9qUVLzleWFUzGCQji3OqKCwXHw/vjDIQPyBpry6Tg&#10;jzwsF4OHOWbadryjdh8KEUPYZ6igDKHJpPR5SQb92DbEkfuxzmCI0BVSO+xiuKnlU5Kk0mDFsaHE&#10;hl5Lyi/7X6Pgc7pN29XmY91/bdJT/rY7fZ87p9Ro2K9eQATqw118c691nJ88zybw/068QS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YJrnbGAAAA3gAAAA8AAAAAAAAA&#10;AAAAAAAAoQIAAGRycy9kb3ducmV2LnhtbFBLBQYAAAAABAAEAPkAAACUAwAAAAA=&#10;"/>
              </v:group>
              <v:group id="Grupa 20" o:spid="_x0000_s1088" style="position:absolute;left:19621;width:7233;height:393" coordsize="7236,3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7ObcQAAADeAAAA&#10;DwAAAAAAAAAAAAAAAACqAgAAZHJzL2Rvd25yZXYueG1sUEsFBgAAAAAEAAQA+gAAAJsDAAAAAA==&#10;">
                <v:line id="Łącznik prostoliniowy 21" o:spid="_x0000_s1089" style="position:absolute;visibility:visible;mso-wrap-style:square" from="0,0" to="0,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eVmsYAAADeAAAADwAAAGRycy9kb3ducmV2LnhtbERPS2vCQBC+F/wPywi91U0rDRJdRVoK&#10;2oP4Aj2O2TFJm50Nu9sk/feuUOhtPr7nzBa9qUVLzleWFTyPEhDEudUVFwqOh4+nCQgfkDXWlknB&#10;L3lYzAcPM8y07XhH7T4UIoawz1BBGUKTSenzkgz6kW2II3e1zmCI0BVSO+xiuKnlS5Kk0mDFsaHE&#10;ht5Kyr/3P0bBZrxN2+X6c9Wf1uklf99dzl+dU+px2C+nIAL14V/8517pOD95nYzh/k68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XlZrGAAAA3gAAAA8AAAAAAAAA&#10;AAAAAAAAoQIAAGRycy9kb3ducmV2LnhtbFBLBQYAAAAABAAEAPkAAACUAwAAAAA=&#10;"/>
                <v:line id="Łącznik prostoliniowy 22" o:spid="_x0000_s1090" style="position:absolute;visibility:visible;mso-wrap-style:square" from="1795,0" to="1795,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4N7sYAAADeAAAADwAAAGRycy9kb3ducmV2LnhtbERPTWvCQBC9C/6HZYTedFNrg6SuIpaC&#10;9lCqLbTHMTtNotnZsLsm6b93hUJv83ifs1j1phYtOV9ZVnA/SUAQ51ZXXCj4/HgZz0H4gKyxtkwK&#10;fsnDajkcLDDTtuM9tYdQiBjCPkMFZQhNJqXPSzLoJ7YhjtyPdQZDhK6Q2mEXw00tp0mSSoMVx4YS&#10;G9qUlJ8PF6Pg7eE9bde7123/tUuP+fP++H3qnFJ3o379BCJQH/7Ff+6tjvOTx/kMbu/EG+Ty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De7GAAAA3gAAAA8AAAAAAAAA&#10;AAAAAAAAoQIAAGRycy9kb3ducmV2LnhtbFBLBQYAAAAABAAEAPkAAACUAwAAAAA=&#10;"/>
                <v:line id="Łącznik prostoliniowy 23" o:spid="_x0000_s1091" style="position:absolute;visibility:visible;mso-wrap-style:square" from="5385,0" to="5385,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KodcYAAADeAAAADwAAAGRycy9kb3ducmV2LnhtbERPS2vCQBC+F/wPywi91Y0Vg6SuIhZB&#10;eyi+oD2O2WkSzc6G3W2S/nu3UOhtPr7nzJe9qUVLzleWFYxHCQji3OqKCwXn0+ZpBsIHZI21ZVLw&#10;Qx6Wi8HDHDNtOz5QewyFiCHsM1RQhtBkUvq8JIN+ZBviyH1ZZzBE6AqpHXYx3NTyOUlSabDi2FBi&#10;Q+uS8tvx2yh4n+zTdrV72/Yfu/SSvx4un9fOKfU47FcvIAL14V/8597qOD+Zzqbw+068QS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yqHXGAAAA3gAAAA8AAAAAAAAA&#10;AAAAAAAAoQIAAGRycy9kb3ducmV2LnhtbFBLBQYAAAAABAAEAPkAAACUAwAAAAA=&#10;"/>
                <v:line id="Łącznik prostoliniowy 24" o:spid="_x0000_s1092" style="position:absolute;visibility:visible;mso-wrap-style:square" from="7236,0" to="7236,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A2AsYAAADeAAAADwAAAGRycy9kb3ducmV2LnhtbERPTWvCQBC9C/6HZQRvurHSIKmrSEtB&#10;eyhVC+1xzI5JNDsbdrdJ+u+7BcHbPN7nLNe9qUVLzleWFcymCQji3OqKCwWfx9fJAoQPyBpry6Tg&#10;lzysV8PBEjNtO95TewiFiCHsM1RQhtBkUvq8JIN+ahviyJ2tMxgidIXUDrsYbmr5kCSpNFhxbCix&#10;oeeS8uvhxyh4n3+k7Wb3tu2/dukpf9mfvi+dU2o86jdPIAL14S6+ubc6zk8eFyn8vxNv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gNgLGAAAA3gAAAA8AAAAAAAAA&#10;AAAAAAAAoQIAAGRycy9kb3ducmV2LnhtbFBLBQYAAAAABAAEAPkAAACUAwAAAAA=&#10;"/>
                <v:line id="Łącznik prostoliniowy 25" o:spid="_x0000_s1093" style="position:absolute;visibility:visible;mso-wrap-style:square" from="3590,0" to="3590,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yTmcYAAADeAAAADwAAAGRycy9kb3ducmV2LnhtbERPTWvCQBC9F/wPywi91U0tppK6ilgK&#10;2kNRW2iPY3aaRLOzYXdN0n/vCgVv83ifM1v0phYtOV9ZVvA4SkAQ51ZXXCj4+nx7mILwAVljbZkU&#10;/JGHxXxwN8NM24531O5DIWII+wwVlCE0mZQ+L8mgH9mGOHK/1hkMEbpCaoddDDe1HCdJKg1WHBtK&#10;bGhVUn7an42Cj6dt2i437+v+e5Me8tfd4efYOaXuh/3yBUSgPtzE/+61jvOTyfQZru/EG+T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sk5nGAAAA3gAAAA8AAAAAAAAA&#10;AAAAAAAAoQIAAGRycy9kb3ducmV2LnhtbFBLBQYAAAAABAAEAPkAAACUAwAAAAA=&#10;"/>
              </v:group>
              <v:group id="Grupa 26" o:spid="_x0000_s1094" style="position:absolute;left:26860;width:7233;height:393" coordsize="7236,3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kb5h8cAAADe&#10;AAAADwAAAAAAAAAAAAAAAACqAgAAZHJzL2Rvd25yZXYueG1sUEsFBgAAAAAEAAQA+gAAAJ4DAAAA&#10;AA==&#10;">
                <v:line id="Łącznik prostoliniowy 27" o:spid="_x0000_s1095" style="position:absolute;visibility:visible;mso-wrap-style:square" from="0,0" to="0,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icMYAAADeAAAADwAAAGRycy9kb3ducmV2LnhtbERPTWvCQBC9F/oflil4q5u2NGh0FWkp&#10;aA+iVtDjmB2TtNnZsLsm6b93C0Jv83ifM533phYtOV9ZVvA0TEAQ51ZXXCjYf308jkD4gKyxtkwK&#10;fsnDfHZ/N8VM24631O5CIWII+wwVlCE0mZQ+L8mgH9qGOHJn6wyGCF0htcMuhptaPidJKg1WHBtK&#10;bOitpPxndzEK1i+btF2sPpf9YZWe8vft6fjdOaUGD/1iAiJQH/7FN/dSx/nJ62gMf+/EG+T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onDGAAAA3gAAAA8AAAAAAAAA&#10;AAAAAAAAoQIAAGRycy9kb3ducmV2LnhtbFBLBQYAAAAABAAEAPkAAACUAwAAAAA=&#10;"/>
                <v:line id="Łącznik prostoliniowy 28" o:spid="_x0000_s1096" style="position:absolute;visibility:visible;mso-wrap-style:square" from="1795,0" to="1795,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ydMMkAAADeAAAADwAAAGRycy9kb3ducmV2LnhtbESPQUvDQBCF70L/wzKCN7vRYtDYbSlK&#10;ofUgtgrtcZodk9TsbNhdk/jvnYPgbYZ589775svRtaqnEBvPBm6mGSji0tuGKwMf7+vre1AxIVts&#10;PZOBH4qwXEwu5lhYP/CO+n2qlJhwLNBAnVJXaB3LmhzGqe+I5fbpg8Mka6i0DTiIuWv1bZbl2mHD&#10;klBjR081lV/7b2fgdfaW96vty2Y8bPNT+bw7Hc9DMObqclw9gko0pn/x3/fGSv3s7kEABEdm0I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ycnTDJAAAA3gAAAA8AAAAA&#10;AAAAAAAAAAAAoQIAAGRycy9kb3ducmV2LnhtbFBLBQYAAAAABAAEAPkAAACXAwAAAAA=&#10;"/>
                <v:line id="Łącznik prostoliniowy 29" o:spid="_x0000_s1097" style="position:absolute;visibility:visible;mso-wrap-style:square" from="5385,0" to="5385,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A4q8YAAADeAAAADwAAAGRycy9kb3ducmV2LnhtbERPTWvCQBC9F/oflin0VjdaDG10FbEU&#10;tIeittAex+yYRLOzYXdN0n/vCgVv83ifM533phYtOV9ZVjAcJCCIc6srLhR8f70/vYDwAVljbZkU&#10;/JGH+ez+boqZth1vqd2FQsQQ9hkqKENoMil9XpJBP7ANceQO1hkMEbpCaoddDDe1HCVJKg1WHBtK&#10;bGhZUn7anY2Cz+dN2i7WH6v+Z53u87ft/vfYOaUeH/rFBESgPtzE/+6VjvOT8esQ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QOKvGAAAA3gAAAA8AAAAAAAAA&#10;AAAAAAAAoQIAAGRycy9kb3ducmV2LnhtbFBLBQYAAAAABAAEAPkAAACUAwAAAAA=&#10;"/>
                <v:line id="Łącznik prostoliniowy 30" o:spid="_x0000_s1098" style="position:absolute;visibility:visible;mso-wrap-style:square" from="7236,0" to="7236,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Km3MYAAADeAAAADwAAAGRycy9kb3ducmV2LnhtbERPTWvCQBC9F/wPyxR6q5taGmp0FWkp&#10;aA9FraDHMTsmsdnZsLtN0n/vCgVv83ifM533phYtOV9ZVvA0TEAQ51ZXXCjYfX88voLwAVljbZkU&#10;/JGH+WxwN8VM24431G5DIWII+wwVlCE0mZQ+L8mgH9qGOHIn6wyGCF0htcMuhptajpIklQYrjg0l&#10;NvRWUv6z/TUKvp7XabtYfS77/So95u+b4+HcOaUe7vvFBESgPtzE/+6ljvOTl/EI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CptzGAAAA3gAAAA8AAAAAAAAA&#10;AAAAAAAAoQIAAGRycy9kb3ducmV2LnhtbFBLBQYAAAAABAAEAPkAAACUAwAAAAA=&#10;"/>
                <v:line id="Łącznik prostoliniowy 31" o:spid="_x0000_s1099" style="position:absolute;visibility:visible;mso-wrap-style:square" from="3590,0" to="3590,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4DR8YAAADeAAAADwAAAGRycy9kb3ducmV2LnhtbERPTWvCQBC9F/wPyxR6q5tWGmp0FWkp&#10;aA9FraDHMTsmsdnZsLtN0n/vCgVv83ifM533phYtOV9ZVvA0TEAQ51ZXXCjYfX88voLwAVljbZkU&#10;/JGH+WxwN8VM24431G5DIWII+wwVlCE0mZQ+L8mgH9qGOHIn6wyGCF0htcMuhptaPidJKg1WHBtK&#10;bOitpPxn+2sUfI3WabtYfS77/So95u+b4+HcOaUe7vvFBESgPtzE/+6ljvOTl/EI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OA0fGAAAA3gAAAA8AAAAAAAAA&#10;AAAAAAAAoQIAAGRycy9kb3ducmV2LnhtbFBLBQYAAAAABAAEAPkAAACUAwAAAAA=&#10;"/>
              </v:group>
              <v:group id="Grupa 32" o:spid="_x0000_s1100" style="position:absolute;left:12382;width:7237;height:393" coordsize="7236,3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rSZV/FAAAA3gAA&#10;AA8AAAAAAAAAAAAAAAAAqgIAAGRycy9kb3ducmV2LnhtbFBLBQYAAAAABAAEAPoAAACcAwAAAAA=&#10;">
                <v:line id="Łącznik prostoliniowy 33" o:spid="_x0000_s1101" style="position:absolute;visibility:visible;mso-wrap-style:square" from="0,0" to="0,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s+qMYAAADeAAAADwAAAGRycy9kb3ducmV2LnhtbERPTWvCQBC9F/oflil4q5u2GGp0FWkp&#10;aA9FraDHMTsmabOzYXdN0n/vCgVv83ifM533phYtOV9ZVvA0TEAQ51ZXXCjYfX88voLwAVljbZkU&#10;/JGH+ez+boqZth1vqN2GQsQQ9hkqKENoMil9XpJBP7QNceRO1hkMEbpCaoddDDe1fE6SVBqsODaU&#10;2NBbSfnv9mwUfL2s03ax+lz2+1V6zN83x8NP55QaPPSLCYhAfbiJ/91LHecno/EI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rPqjGAAAA3gAAAA8AAAAAAAAA&#10;AAAAAAAAoQIAAGRycy9kb3ducmV2LnhtbFBLBQYAAAAABAAEAPkAAACUAwAAAAA=&#10;"/>
                <v:line id="Łącznik prostoliniowy 34" o:spid="_x0000_s1102" style="position:absolute;visibility:visible;mso-wrap-style:square" from="1795,0" to="1795,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mg38YAAADeAAAADwAAAGRycy9kb3ducmV2LnhtbERPTWvCQBC9C/6HZYTedNMWQ5u6irQU&#10;tAdRW2iPY3aaRLOzYXdN0n/vCkJv83ifM1v0phYtOV9ZVnA/SUAQ51ZXXCj4+nwfP4HwAVljbZkU&#10;/JGHxXw4mGGmbcc7avehEDGEfYYKyhCaTEqfl2TQT2xDHLlf6wyGCF0htcMuhptaPiRJKg1WHBtK&#10;bOi1pPy0PxsFm8dt2i7XH6v+e50e8rfd4efYOaXuRv3yBUSgPvyLb+6VjvOT6XMK13fiDX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5oN/GAAAA3gAAAA8AAAAAAAAA&#10;AAAAAAAAoQIAAGRycy9kb3ducmV2LnhtbFBLBQYAAAAABAAEAPkAAACUAwAAAAA=&#10;"/>
                <v:line id="Łącznik prostoliniowy 35" o:spid="_x0000_s1103" style="position:absolute;visibility:visible;mso-wrap-style:square" from="5385,0" to="5385,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UFRMcAAADeAAAADwAAAGRycy9kb3ducmV2LnhtbERPS0vDQBC+C/6HZYTe7EZLYxu7LaWl&#10;0HoQ+wA9TrNjEs3Oht1tEv99VxC8zcf3nNmiN7VoyfnKsoKHYQKCOLe64kLB6bi5n4DwAVljbZkU&#10;/JCHxfz2ZoaZth3vqT2EQsQQ9hkqKENoMil9XpJBP7QNceQ+rTMYInSF1A67GG5q+ZgkqTRYcWwo&#10;saFVSfn34WIUvI7e0na5e9n277v0nK/354+vzik1uOuXzyAC9eFf/Ofe6jg/GU+f4PedeIO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dQVExwAAAN4AAAAPAAAAAAAA&#10;AAAAAAAAAKECAABkcnMvZG93bnJldi54bWxQSwUGAAAAAAQABAD5AAAAlQMAAAAA&#10;"/>
                <v:line id="Łącznik prostoliniowy 36" o:spid="_x0000_s1104" style="position:absolute;visibility:visible;mso-wrap-style:square" from="7236,0" to="7236,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qRNskAAADeAAAADwAAAGRycy9kb3ducmV2LnhtbESPQUvDQBCF70L/wzKCN7vRYtDYbSlK&#10;ofUgtgrtcZodk9TsbNhdk/jvnYPgbYb35r1v5svRtaqnEBvPBm6mGSji0tuGKwMf7+vre1AxIVts&#10;PZOBH4qwXEwu5lhYP/CO+n2qlIRwLNBAnVJXaB3LmhzGqe+IRfv0wWGSNVTaBhwk3LX6Nsty7bBh&#10;aaixo6eayq/9tzPwOnvL+9X2ZTMetvmpfN6djuchGHN1Oa4eQSUa07/573pjBT+7exBeeUdm0I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LqkTbJAAAA3gAAAA8AAAAA&#10;AAAAAAAAAAAAoQIAAGRycy9kb3ducmV2LnhtbFBLBQYAAAAABAAEAPkAAACXAwAAAAA=&#10;"/>
                <v:line id="Łącznik prostoliniowy 37" o:spid="_x0000_s1105" style="position:absolute;visibility:visible;mso-wrap-style:square" from="3590,0" to="3590,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Y0rcYAAADeAAAADwAAAGRycy9kb3ducmV2LnhtbERPTWvCQBC9F/wPywi91U0thpq6ilgK&#10;2kNRW2iPY3aaRLOzYXdN0n/vCgVv83ifM1v0phYtOV9ZVvA4SkAQ51ZXXCj4+nx7eAbhA7LG2jIp&#10;+CMPi/ngboaZth3vqN2HQsQQ9hkqKENoMil9XpJBP7INceR+rTMYInSF1A67GG5qOU6SVBqsODaU&#10;2NCqpPy0PxsFH0/btF1u3tf99yY95K+7w8+xc0rdD/vlC4hAfbiJ/91rHecnk+kUru/EG+T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2mNK3GAAAA3gAAAA8AAAAAAAAA&#10;AAAAAAAAoQIAAGRycy9kb3ducmV2LnhtbFBLBQYAAAAABAAEAPkAAACUAwAAAAA=&#10;"/>
              </v:group>
              <v:group id="Grupa 38" o:spid="_x0000_s1106" style="position:absolute;left:34099;width:7233;height:393" coordsize="7236,3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saXp8cAAADe&#10;AAAADwAAAAAAAAAAAAAAAACqAgAAZHJzL2Rvd25yZXYueG1sUEsFBgAAAAAEAAQA+gAAAJ4DAAAA&#10;AA==&#10;">
                <v:line id="Łącznik prostoliniowy 39" o:spid="_x0000_s1107" style="position:absolute;visibility:visible;mso-wrap-style:square" from="0,0" to="0,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MUMUAAADeAAAADwAAAGRycy9kb3ducmV2LnhtbERP32vCMBB+H+x/CDfY20zcoIxqFNkY&#10;qA+iTtDHsznbuuZSkqzt/vtFGOztPr6fN50PthEd+VA71jAeKRDEhTM1lxoOnx9PryBCRDbYOCYN&#10;PxRgPru/m2JuXM876vaxFCmEQ44aqhjbXMpQVGQxjFxLnLiL8xZjgr6UxmOfwm0jn5XKpMWaU0OF&#10;Lb1VVHztv62Gzcs26xar9XI4rrJz8b47n6691/rxYVhMQEQa4r/4z700ab7K1Bhu76Qb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P/MUMUAAADeAAAADwAAAAAAAAAA&#10;AAAAAAChAgAAZHJzL2Rvd25yZXYueG1sUEsFBgAAAAAEAAQA+QAAAJMDAAAAAA==&#10;"/>
                <v:line id="Łącznik prostoliniowy 40" o:spid="_x0000_s1108" style="position:absolute;visibility:visible;mso-wrap-style:square" from="1795,0" to="1795,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1SJ8UAAADeAAAADwAAAGRycy9kb3ducmV2LnhtbERP32vCMBB+F/wfwgl700QHZVSjiDLQ&#10;PYzpBvPxbG5tZ3MpSdZ2//0yGOztPr6ft9oMthEd+VA71jCfKRDEhTM1lxreXh+nDyBCRDbYOCYN&#10;3xRgsx6PVpgb1/OJunMsRQrhkKOGKsY2lzIUFVkMM9cSJ+7DeYsxQV9K47FP4baRC6UyabHm1FBh&#10;S7uKitv5y2p4vn/Juu3x6TC8H7NrsT9dL5+91/puMmyXICIN8V/85z6YNF9lagG/76Qb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1SJ8UAAADeAAAADwAAAAAAAAAA&#10;AAAAAAChAgAAZHJzL2Rvd25yZXYueG1sUEsFBgAAAAAEAAQA+QAAAJMDAAAAAA==&#10;"/>
                <v:line id="Łącznik prostoliniowy 41" o:spid="_x0000_s1109" style="position:absolute;visibility:visible;mso-wrap-style:square" from="5385,0" to="5385,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H3vMUAAADeAAAADwAAAGRycy9kb3ducmV2LnhtbERP32vCMBB+F/wfwgl708QJZVSjiDLQ&#10;PYzpBvPxbG5tZ3MpSdZ2//0yGOztPr6ft9oMthEd+VA71jCfKRDEhTM1lxreXh+nDyBCRDbYOCYN&#10;3xRgsx6PVpgb1/OJunMsRQrhkKOGKsY2lzIUFVkMM9cSJ+7DeYsxQV9K47FP4baR90pl0mLNqaHC&#10;lnYVFbfzl9XwvHjJuu3x6TC8H7NrsT9dL5+91/puMmyXICIN8V/85z6YNF9lagG/76Qb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2H3vMUAAADeAAAADwAAAAAAAAAA&#10;AAAAAAChAgAAZHJzL2Rvd25yZXYueG1sUEsFBgAAAAAEAAQA+QAAAJMDAAAAAA==&#10;"/>
                <v:line id="Łącznik prostoliniowy 42" o:spid="_x0000_s1110" style="position:absolute;visibility:visible;mso-wrap-style:square" from="7236,0" to="7236,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hvyMYAAADeAAAADwAAAGRycy9kb3ducmV2LnhtbERPS0sDMRC+C/6HMAVvNqnKUrZNS1GE&#10;1oPYB7TH6Wa6u3UzWZK4u/57Iwje5uN7znw52EZ05EPtWMNkrEAQF87UXGo47F/vpyBCRDbYOCYN&#10;3xRgubi9mWNuXM9b6naxFCmEQ44aqhjbXMpQVGQxjF1LnLiL8xZjgr6UxmOfwm0jH5TKpMWaU0OF&#10;LT1XVHzuvqyG98ePrFtt3tbDcZOdi5ft+XTtvdZ3o2E1AxFpiP/iP/fapPkqU0/w+066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Ib8jGAAAA3gAAAA8AAAAAAAAA&#10;AAAAAAAAoQIAAGRycy9kb3ducmV2LnhtbFBLBQYAAAAABAAEAPkAAACUAwAAAAA=&#10;"/>
                <v:line id="Łącznik prostoliniowy 43" o:spid="_x0000_s1111" style="position:absolute;visibility:visible;mso-wrap-style:square" from="3590,0" to="3590,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TKU8YAAADeAAAADwAAAGRycy9kb3ducmV2LnhtbERPS0sDMRC+C/6HMAVvNqniUrZNS1GE&#10;1oPYB7TH6Wa6u3UzWZK4u/57Iwje5uN7znw52EZ05EPtWMNkrEAQF87UXGo47F/vpyBCRDbYOCYN&#10;3xRgubi9mWNuXM9b6naxFCmEQ44aqhjbXMpQVGQxjF1LnLiL8xZjgr6UxmOfwm0jH5TKpMWaU0OF&#10;LT1XVHzuvqyG98ePrFtt3tbDcZOdi5ft+XTtvdZ3o2E1AxFpiP/iP/fapPkqU0/w+066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ylPGAAAA3gAAAA8AAAAAAAAA&#10;AAAAAAAAoQIAAGRycy9kb3ducmV2LnhtbFBLBQYAAAAABAAEAPkAAACUAwAAAAA=&#10;"/>
              </v:group>
              <v:group id="Grupa 44" o:spid="_x0000_s1112" style="position:absolute;left:41338;width:7233;height:393" coordsize="7236,3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mOqSMQAAADeAAAA&#10;DwAAAAAAAAAAAAAAAACqAgAAZHJzL2Rvd25yZXYueG1sUEsFBgAAAAAEAAQA+gAAAJsDAAAAAA==&#10;">
                <v:line id="Łącznik prostoliniowy 45" o:spid="_x0000_s1113" style="position:absolute;visibility:visible;mso-wrap-style:square" from="0,0" to="0,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rxv8YAAADeAAAADwAAAGRycy9kb3ducmV2LnhtbERPS0sDMRC+C/6HMAVvNqnCWrZNS1GE&#10;1oPYB7TH6Wa6u3UzWZK4u/57Iwje5uN7znw52EZ05EPtWMNkrEAQF87UXGo47F/vpyBCRDbYOCYN&#10;3xRgubi9mWNuXM9b6naxFCmEQ44aqhjbXMpQVGQxjF1LnLiL8xZjgr6UxmOfwm0jH5TKpMWaU0OF&#10;LT1XVHzuvqyG98ePrFtt3tbDcZOdi5ft+XTtvdZ3o2E1AxFpiP/iP/fapPkqU0/w+066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a8b/GAAAA3gAAAA8AAAAAAAAA&#10;AAAAAAAAoQIAAGRycy9kb3ducmV2LnhtbFBLBQYAAAAABAAEAPkAAACUAwAAAAA=&#10;"/>
                <v:line id="Łącznik prostoliniowy 46" o:spid="_x0000_s1114" style="position:absolute;visibility:visible;mso-wrap-style:square" from="1795,0" to="1795,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VlzcgAAADeAAAADwAAAGRycy9kb3ducmV2LnhtbESPQUvDQBCF70L/wzKCN7urQpDYbSkt&#10;QutBbBX0OM2OSWx2NuyuSfz3zkHwNsN78943i9XkOzVQTG1gCzdzA4q4Cq7l2sLb6+P1PaiUkR12&#10;gcnCDyVYLWcXCyxdGPlAwzHXSkI4lWihybkvtU5VQx7TPPTEon2G6DHLGmvtIo4S7jt9a0yhPbYs&#10;DQ32tGmoOh+/vYXnu5diWO+fdtP7vjhV28Pp42uM1l5dTusHUJmm/G/+u945wTeFEV55R2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cVlzcgAAADeAAAADwAAAAAA&#10;AAAAAAAAAAChAgAAZHJzL2Rvd25yZXYueG1sUEsFBgAAAAAEAAQA+QAAAJYDAAAAAA==&#10;"/>
                <v:line id="Łącznik prostoliniowy 47" o:spid="_x0000_s1115" style="position:absolute;visibility:visible;mso-wrap-style:square" from="5385,0" to="5385,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nAVsYAAADeAAAADwAAAGRycy9kb3ducmV2LnhtbERPS0sDMRC+C/6HMAVvNqnCYrdNS1GE&#10;1oPYB7TH6Wa6u3UzWZK4u/57Iwje5uN7znw52EZ05EPtWMNkrEAQF87UXGo47F/vn0CEiGywcUwa&#10;vinAcnF7M8fcuJ631O1iKVIIhxw1VDG2uZShqMhiGLuWOHEX5y3GBH0pjcc+hdtGPiiVSYs1p4YK&#10;W3quqPjcfVkN748fWbfavK2H4yY7Fy/b8+nae63vRsNqBiLSEP/Ff+61SfNVpqbw+066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6JwFbGAAAA3gAAAA8AAAAAAAAA&#10;AAAAAAAAoQIAAGRycy9kb3ducmV2LnhtbFBLBQYAAAAABAAEAPkAAACUAwAAAAA=&#10;"/>
                <v:line id="Łącznik prostoliniowy 48" o:spid="_x0000_s1116" style="position:absolute;visibility:visible;mso-wrap-style:square" from="7236,0" to="7236,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r/FsgAAADeAAAADwAAAGRycy9kb3ducmV2LnhtbESPQUvDQBCF70L/wzIFb3ZThSCx21Ja&#10;hNaD2CrY4zQ7TaLZ2bC7JvHfOwehtxnmzXvvW6xG16qeQmw8G5jPMlDEpbcNVwY+3p/vHkHFhGyx&#10;9UwGfinCajm5WWBh/cAH6o+pUmLCsUADdUpdoXUsa3IYZ74jltvFB4dJ1lBpG3AQc9fq+yzLtcOG&#10;JaHGjjY1ld/HH2fg9eEt79f7l934uc/P5fZwPn0NwZjb6bh+ApVoTFfx//fOSv0snwuA4MgMevk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mr/FsgAAADeAAAADwAAAAAA&#10;AAAAAAAAAAChAgAAZHJzL2Rvd25yZXYueG1sUEsFBgAAAAAEAAQA+QAAAJYDAAAAAA==&#10;"/>
                <v:line id="Łącznik prostoliniowy 49" o:spid="_x0000_s1117" style="position:absolute;visibility:visible;mso-wrap-style:square" from="3590,0" to="3590,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ZajcUAAADeAAAADwAAAGRycy9kb3ducmV2LnhtbERPTWvCQBC9F/oflin0VjdRCCV1FVEE&#10;9SBqC+1xzE6T1Oxs2N0m8d+7QqG3ebzPmc4H04iOnK8tK0hHCQjiwuqaSwUf7+uXVxA+IGtsLJOC&#10;K3mYzx4fpphr2/ORulMoRQxhn6OCKoQ2l9IXFRn0I9sSR+7bOoMhQldK7bCP4aaR4yTJpMGaY0OF&#10;LS0rKi6nX6NgPzlk3WK72wyf2+xcrI7nr5/eKfX8NCzeQAQawr/4z73RcX6SpSnc34k3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ZajcUAAADeAAAADwAAAAAAAAAA&#10;AAAAAAChAgAAZHJzL2Rvd25yZXYueG1sUEsFBgAAAAAEAAQA+QAAAJMDAAAAAA==&#10;"/>
              </v:group>
            </v:group>
            <v:shape id="Pole tekstowe 51" o:spid="_x0000_s1118" type="#_x0000_t202" style="position:absolute;left:2050;top:3424;width:510;height: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njWsYA&#10;AADeAAAADwAAAGRycy9kb3ducmV2LnhtbERPTWvCQBC9F/oflil4azYGGiTNKhKQlmIP0Vx6G7Nj&#10;EszOptmtpv31XUHwNo/3OflqMr040+g6ywrmUQyCuLa640ZBtd88L0A4j6yxt0wKfsnBavn4kGOm&#10;7YVLOu98I0IIuwwVtN4PmZSubsmgi+xAHLijHQ36AMdG6hEvIdz0MonjVBrsODS0OFDRUn3a/RgF&#10;H8XmE8tDYhZ/ffG2Pa6H7+rrRanZ07R+BeFp8nfxzf2uw/w4nSdwfSfc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njWsYAAADeAAAADwAAAAAAAAAAAAAAAACYAgAAZHJz&#10;L2Rvd25yZXYueG1sUEsFBgAAAAAEAAQA9QAAAIsDAAAAAA==&#10;" filled="f" stroked="f" strokeweight=".5pt">
              <v:textbox>
                <w:txbxContent>
                  <w:p w:rsidR="004612D1" w:rsidRDefault="004612D1" w:rsidP="00F32473">
                    <w:r>
                      <w:t>0</w:t>
                    </w:r>
                  </w:p>
                </w:txbxContent>
              </v:textbox>
            </v:shape>
            <v:shape id="Pole tekstowe 52" o:spid="_x0000_s1119" type="#_x0000_t202" style="position:absolute;left:2905;top:3422;width:510;height: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VGwcYA&#10;AADeAAAADwAAAGRycy9kb3ducmV2LnhtbERPTWvCQBC9F/wPywi9NZsoiqSuEgJSKe1BzcXbNDsm&#10;wexszG419dd3CwVv83ifs1wPphVX6l1jWUESxSCIS6sbrhQUh83LAoTzyBpby6TghxysV6OnJaba&#10;3nhH172vRAhhl6KC2vsuldKVNRl0ke2IA3eyvUEfYF9J3eMthJtWTuJ4Lg02HBpq7CivqTzvv42C&#10;93zzibuviVnc2/zt45R1l+I4U+p5PGSvIDwN/iH+d291mB/Pkyn8vRNu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4VGwcYAAADeAAAADwAAAAAAAAAAAAAAAACYAgAAZHJz&#10;L2Rvd25yZXYueG1sUEsFBgAAAAAEAAQA9QAAAIsDAAAAAA==&#10;" filled="f" stroked="f" strokeweight=".5pt">
              <v:textbox>
                <w:txbxContent>
                  <w:p w:rsidR="004612D1" w:rsidRDefault="004612D1" w:rsidP="00F32473">
                    <w:r>
                      <w:t>1</w:t>
                    </w:r>
                  </w:p>
                </w:txbxContent>
              </v:textbox>
            </v:shape>
            <v:shape id="Pole tekstowe 54" o:spid="_x0000_s1120" type="#_x0000_t202" style="position:absolute;left:4023;top:3077;width:737;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zetcYA&#10;AADeAAAADwAAAGRycy9kb3ducmV2LnhtbERPTWvCQBC9F/wPywi9NZuIiqSuEgJSKe1BzcXbNDsm&#10;wexszG419dd3CwVv83ifs1wPphVX6l1jWUESxSCIS6sbrhQUh83LAoTzyBpby6TghxysV6OnJaba&#10;3nhH172vRAhhl6KC2vsuldKVNRl0ke2IA3eyvUEfYF9J3eMthJtWTuJ4Lg02HBpq7CivqTzvv42C&#10;93zzibuviVnc2/zt45R1l+I4U+p5PGSvIDwN/iH+d291mB/Pkyn8vRNu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GzetcYAAADeAAAADwAAAAAAAAAAAAAAAACYAgAAZHJz&#10;L2Rvd25yZXYueG1sUEsFBgAAAAAEAAQA9QAAAIsDAAAAAA==&#10;" filled="f" stroked="f" strokeweight=".5pt">
              <v:textbox>
                <w:txbxContent>
                  <w:p w:rsidR="004612D1" w:rsidRDefault="004612D1" w:rsidP="00F32473">
                    <w:pPr>
                      <w:rPr>
                        <w:i/>
                      </w:rPr>
                    </w:pPr>
                    <w:r>
                      <w:rPr>
                        <w:i/>
                      </w:rPr>
                      <w:t>K</w:t>
                    </w:r>
                  </w:p>
                </w:txbxContent>
              </v:textbox>
            </v:shape>
            <v:shape id="Pole tekstowe 55" o:spid="_x0000_s1121" type="#_x0000_t202" style="position:absolute;left:4911;top:3077;width:662;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B7LsUA&#10;AADeAAAADwAAAGRycy9kb3ducmV2LnhtbERPS2vCQBC+F/wPywje6iZCRFJXCQFpEXvwcfE2zY5J&#10;MDsbs2tM++u7hYK3+fies1wPphE9da62rCCeRiCIC6trLhWcjpvXBQjnkTU2lknBNzlYr0YvS0y1&#10;ffCe+oMvRQhhl6KCyvs2ldIVFRl0U9sSB+5iO4M+wK6UusNHCDeNnEXRXBqsOTRU2FJeUXE93I2C&#10;bb75xP3XzCx+mvx9d8na2+mcKDUZD9kbCE+Df4r/3R86zI/mcQJ/74Qb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IHsuxQAAAN4AAAAPAAAAAAAAAAAAAAAAAJgCAABkcnMv&#10;ZG93bnJldi54bWxQSwUGAAAAAAQABAD1AAAAigMAAAAA&#10;" filled="f" stroked="f" strokeweight=".5pt">
              <v:textbox>
                <w:txbxContent>
                  <w:p w:rsidR="004612D1" w:rsidRDefault="004612D1" w:rsidP="00F32473">
                    <w:pPr>
                      <w:rPr>
                        <w:i/>
                      </w:rPr>
                    </w:pPr>
                    <w:r>
                      <w:rPr>
                        <w:i/>
                      </w:rPr>
                      <w:t>L</w:t>
                    </w:r>
                  </w:p>
                </w:txbxContent>
              </v:textbox>
            </v:shape>
            <v:shape id="Pole tekstowe 56" o:spid="_x0000_s1122" type="#_x0000_t202" style="position:absolute;left:5737;top:3077;width:885;height: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lWcUA&#10;AADeAAAADwAAAGRycy9kb3ducmV2LnhtbERPTWvCQBC9C/6HZYTezEahQWJWkYBYSnuI9eJtzI5J&#10;MDsbs1uT9td3C4Xe5vE+J9uOphUP6l1jWcEiikEQl1Y3XCk4feznKxDOI2tsLZOCL3Kw3UwnGaba&#10;DlzQ4+grEULYpaig9r5LpXRlTQZdZDviwF1tb9AH2FdS9ziEcNPKZRwn0mDDoaHGjvKaytvx0yh4&#10;zffvWFyWZvXd5oe36667n87PSj3Nxt0ahKfR/4v/3C86zI+TRQK/74Qb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8uVZxQAAAN4AAAAPAAAAAAAAAAAAAAAAAJgCAABkcnMv&#10;ZG93bnJldi54bWxQSwUGAAAAAAQABAD1AAAAigMAAAAA&#10;" filled="f" stroked="f" strokeweight=".5pt">
              <v:textbox>
                <w:txbxContent>
                  <w:p w:rsidR="004612D1" w:rsidRDefault="004612D1" w:rsidP="00F32473">
                    <w:pPr>
                      <w:rPr>
                        <w:i/>
                      </w:rPr>
                    </w:pPr>
                    <w:r>
                      <w:rPr>
                        <w:i/>
                      </w:rPr>
                      <w:t>M</w:t>
                    </w:r>
                  </w:p>
                </w:txbxContent>
              </v:textbox>
            </v:shape>
            <v:shape id="Pole tekstowe 57" o:spid="_x0000_s1123" type="#_x0000_t202" style="position:absolute;left:6305;top:3077;width:615;height: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5AwsYA&#10;AADeAAAADwAAAGRycy9kb3ducmV2LnhtbERPTWvCQBC9F/oflhF6q5sI1ZC6hhAIltIetF56m2bH&#10;JJidTbOrpv56tyB4m8f7nGU2mk6caHCtZQXxNAJBXFndcq1g91U+JyCcR9bYWSYFf+QgWz0+LDHV&#10;9swbOm19LUIIuxQVNN73qZSuasigm9qeOHB7Oxj0AQ611AOeQ7jp5CyK5tJgy6GhwZ6KhqrD9mgU&#10;vBflJ25+Zia5dMX6Y5/3v7vvF6WeJmP+CsLT6O/im/tNh/nRPF7A/zvhBr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5AwsYAAADeAAAADwAAAAAAAAAAAAAAAACYAgAAZHJz&#10;L2Rvd25yZXYueG1sUEsFBgAAAAAEAAQA9QAAAIsDAAAAAA==&#10;" filled="f" stroked="f" strokeweight=".5pt">
              <v:textbox>
                <w:txbxContent>
                  <w:p w:rsidR="004612D1" w:rsidRDefault="004612D1" w:rsidP="00F32473">
                    <w:pPr>
                      <w:rPr>
                        <w:i/>
                      </w:rPr>
                    </w:pPr>
                    <w:r>
                      <w:rPr>
                        <w:i/>
                      </w:rPr>
                      <w:t>N</w:t>
                    </w:r>
                  </w:p>
                </w:txbxContent>
              </v:textbox>
            </v:shape>
            <v:shape id="Pole tekstowe 58" o:spid="_x0000_s1124" type="#_x0000_t202" style="position:absolute;left:6333;top:3270;width:83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HUsMcA&#10;AADeAAAADwAAAGRycy9kb3ducmV2LnhtbESPQWvCQBCF70L/wzKF3nSjUJHoKhKQSqkHNRdv0+yY&#10;hGZn0+yqaX+9cxC8zfDevPfNYtW7Rl2pC7VnA+NRAoq48Lbm0kB+3AxnoEJEtth4JgN/FGC1fBks&#10;MLX+xnu6HmKpJIRDigaqGNtU61BU5DCMfEss2tl3DqOsXalthzcJd42eJMlUO6xZGipsKauo+Dlc&#10;nIHPbLPD/ffEzf6b7OPrvG5/89O7MW+v/XoOKlIfn+bH9dYKfjIdC6+8IzPo5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h1LDHAAAA3gAAAA8AAAAAAAAAAAAAAAAAmAIAAGRy&#10;cy9kb3ducmV2LnhtbFBLBQYAAAAABAAEAPUAAACMAwAAAAA=&#10;" filled="f" stroked="f" strokeweight=".5pt">
              <v:textbox>
                <w:txbxContent>
                  <w:p w:rsidR="004612D1" w:rsidRDefault="004612D1" w:rsidP="00F32473">
                    <w:r>
                      <w:t>•</w:t>
                    </w:r>
                  </w:p>
                </w:txbxContent>
              </v:textbox>
            </v:shape>
            <v:shape id="Pole tekstowe 59" o:spid="_x0000_s1125" type="#_x0000_t202" style="position:absolute;left:5767;top:3270;width:56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1xK8QA&#10;AADeAAAADwAAAGRycy9kb3ducmV2LnhtbERPS4vCMBC+C/6HMMLeNFVY0WoUKYgi68HHxdvYjG2x&#10;mdQmat1fbxYWvM3H95zpvDGleFDtCssK+r0IBHFqdcGZguNh2R2BcB5ZY2mZFLzIwXzWbk0x1vbJ&#10;O3rsfSZCCLsYFeTeV7GULs3JoOvZijhwF1sb9AHWmdQ1PkO4KeUgiobSYMGhIceKkpzS6/5uFGyS&#10;5RZ354EZ/ZbJ6ueyqG7H07dSX51mMQHhqfEf8b97rcP8aNgfw9874QY5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tcSvEAAAA3gAAAA8AAAAAAAAAAAAAAAAAmAIAAGRycy9k&#10;b3ducmV2LnhtbFBLBQYAAAAABAAEAPUAAACJAwAAAAA=&#10;" filled="f" stroked="f" strokeweight=".5pt">
              <v:textbox>
                <w:txbxContent>
                  <w:p w:rsidR="004612D1" w:rsidRDefault="004612D1" w:rsidP="00F32473">
                    <w:r>
                      <w:t>•</w:t>
                    </w:r>
                  </w:p>
                </w:txbxContent>
              </v:textbox>
            </v:shape>
            <v:shape id="Pole tekstowe 60" o:spid="_x0000_s1126" type="#_x0000_t202" style="position:absolute;left:4043;top:3270;width:46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sSC8gA&#10;AADeAAAADwAAAGRycy9kb3ducmV2LnhtbESPT2vCQBDF74LfYRmhN900UJHUVSQglVIP/rl4m2bH&#10;JDQ7m2ZXTfvpnYPgbYZ58977zZe9a9SVulB7NvA6SUARF97WXBo4HtbjGagQkS02nsnAHwVYLoaD&#10;OWbW33hH130slZhwyNBAFWObaR2KihyGiW+J5Xb2ncMoa1dq2+FNzF2j0ySZaoc1S0KFLeUVFT/7&#10;izPwma+3uPtO3ey/yT++zqv293h6M+Zl1K/eQUXq41P8+N5YqZ9MUwEQHJlBL+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OxILyAAAAN4AAAAPAAAAAAAAAAAAAAAAAJgCAABk&#10;cnMvZG93bnJldi54bWxQSwUGAAAAAAQABAD1AAAAjQMAAAAA&#10;" filled="f" stroked="f" strokeweight=".5pt">
              <v:textbox>
                <w:txbxContent>
                  <w:p w:rsidR="004612D1" w:rsidRDefault="004612D1" w:rsidP="00F32473">
                    <w:r>
                      <w:t>•</w:t>
                    </w:r>
                  </w:p>
                </w:txbxContent>
              </v:textbox>
            </v:shape>
            <v:shape id="Pole tekstowe 61" o:spid="_x0000_s1127" type="#_x0000_t202" style="position:absolute;left:4899;top:3270;width:540;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3kMYA&#10;AADeAAAADwAAAGRycy9kb3ducmV2LnhtbERPTWvCQBC9F/oflil4azYGGiTNKhKQlmIP0Vx6G7Nj&#10;EszOptmtpv31XUHwNo/3OflqMr040+g6ywrmUQyCuLa640ZBtd88L0A4j6yxt0wKfsnBavn4kGOm&#10;7YVLOu98I0IIuwwVtN4PmZSubsmgi+xAHLijHQ36AMdG6hEvIdz0MonjVBrsODS0OFDRUn3a/RgF&#10;H8XmE8tDYhZ/ffG2Pa6H7+rrRanZ07R+BeFp8nfxzf2uw/w4TeZwfSfc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ne3kMYAAADeAAAADwAAAAAAAAAAAAAAAACYAgAAZHJz&#10;L2Rvd25yZXYueG1sUEsFBgAAAAAEAAQA9QAAAIsDAAAAAA==&#10;" filled="f" stroked="f" strokeweight=".5pt">
              <v:textbox>
                <w:txbxContent>
                  <w:p w:rsidR="004612D1" w:rsidRDefault="004612D1" w:rsidP="00F32473">
                    <w:r>
                      <w:t>•</w:t>
                    </w:r>
                  </w:p>
                </w:txbxContent>
              </v:textbox>
            </v:shape>
            <w10:wrap type="none"/>
            <w10:anchorlock/>
          </v:group>
        </w:pict>
      </w:r>
    </w:p>
    <w:p w:rsidR="00F32473" w:rsidRPr="00DC4AA1" w:rsidRDefault="00F32473" w:rsidP="007020D9">
      <w:pPr>
        <w:pStyle w:val="Zadanie-polecenie"/>
      </w:pPr>
      <w:r w:rsidRPr="00DC4AA1">
        <w:t xml:space="preserve">Którą literą oznaczono na tej osi </w:t>
      </w:r>
      <w:r w:rsidR="00560865">
        <w:t>punkt o współrzędnej</w:t>
      </w:r>
      <w:r w:rsidRPr="00DC4AA1">
        <w:t xml:space="preserve"> </w:t>
      </w:r>
      <w:r w:rsidRPr="00DC4AA1">
        <w:rPr>
          <w:noProof/>
          <w:position w:val="-24"/>
        </w:rPr>
        <w:drawing>
          <wp:inline distT="0" distB="0" distL="0" distR="0">
            <wp:extent cx="241300" cy="396875"/>
            <wp:effectExtent l="0" t="0" r="0" b="0"/>
            <wp:docPr id="3"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396875"/>
                    </a:xfrm>
                    <a:prstGeom prst="rect">
                      <a:avLst/>
                    </a:prstGeom>
                    <a:noFill/>
                    <a:ln>
                      <a:noFill/>
                    </a:ln>
                  </pic:spPr>
                </pic:pic>
              </a:graphicData>
            </a:graphic>
          </wp:inline>
        </w:drawing>
      </w:r>
      <w:r w:rsidRPr="00DC4AA1">
        <w:t>? Wybierz właściwą odp</w:t>
      </w:r>
      <w:r w:rsidRPr="00DC4AA1">
        <w:t>o</w:t>
      </w:r>
      <w:r w:rsidRPr="00DC4AA1">
        <w:t>wiedź spośród podanych.</w:t>
      </w:r>
    </w:p>
    <w:p w:rsidR="00F32473" w:rsidRPr="00203511" w:rsidRDefault="00F32473" w:rsidP="007020D9">
      <w:pPr>
        <w:pStyle w:val="Zadanie-tre"/>
        <w:rPr>
          <w:i/>
        </w:rPr>
      </w:pPr>
      <w:r w:rsidRPr="00203511">
        <w:t xml:space="preserve">A. </w:t>
      </w:r>
      <w:r w:rsidRPr="00203511">
        <w:rPr>
          <w:i/>
        </w:rPr>
        <w:t>K</w:t>
      </w:r>
      <w:r w:rsidRPr="00203511">
        <w:tab/>
        <w:t xml:space="preserve">B. </w:t>
      </w:r>
      <w:r w:rsidRPr="00203511">
        <w:rPr>
          <w:i/>
        </w:rPr>
        <w:t>L</w:t>
      </w:r>
      <w:r w:rsidRPr="00203511">
        <w:tab/>
        <w:t xml:space="preserve">C. </w:t>
      </w:r>
      <w:r w:rsidRPr="00203511">
        <w:rPr>
          <w:i/>
        </w:rPr>
        <w:t>M</w:t>
      </w:r>
      <w:r w:rsidRPr="00203511">
        <w:tab/>
        <w:t xml:space="preserve">D. </w:t>
      </w:r>
      <w:r w:rsidRPr="00203511">
        <w:rPr>
          <w:i/>
        </w:rPr>
        <w:t>N</w:t>
      </w:r>
    </w:p>
    <w:p w:rsidR="00B15589" w:rsidRDefault="00B15589" w:rsidP="007020D9">
      <w:pPr>
        <w:pStyle w:val="Zadanie-nagwek"/>
      </w:pPr>
    </w:p>
    <w:p w:rsidR="00187A76" w:rsidRPr="00DC4AA1" w:rsidRDefault="00242398" w:rsidP="007020D9">
      <w:pPr>
        <w:pStyle w:val="Zadanie-nagwek"/>
      </w:pPr>
      <w:r>
        <w:t>Zadanie 16</w:t>
      </w:r>
      <w:r w:rsidR="00187A76" w:rsidRPr="00DC4AA1">
        <w:t>.</w:t>
      </w:r>
    </w:p>
    <w:p w:rsidR="00187A76" w:rsidRPr="00DC4AA1" w:rsidRDefault="00187A76" w:rsidP="007020D9">
      <w:pPr>
        <w:pStyle w:val="Zadanie-tre"/>
      </w:pPr>
      <w:r w:rsidRPr="00DC4AA1">
        <w:t>Na kartce w kratkę narysowano fragment osi liczbowej (</w:t>
      </w:r>
      <w:r w:rsidR="00203511">
        <w:t>zobacz</w:t>
      </w:r>
      <w:r w:rsidRPr="00DC4AA1">
        <w:t xml:space="preserve"> rysunek). </w:t>
      </w:r>
    </w:p>
    <w:p w:rsidR="00187A76" w:rsidRPr="00DC4AA1" w:rsidRDefault="00A5243E" w:rsidP="00203511">
      <w:pPr>
        <w:pStyle w:val="Akapitzrysunkiem"/>
      </w:pPr>
      <w:r>
        <w:pict>
          <v:group id="Group 997" o:spid="_x0000_s1128" style="width:373.1pt;height:47.8pt;mso-position-horizontal-relative:char;mso-position-vertical-relative:line" coordorigin="1418,4428" coordsize="7462,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">
            <v:group id="Group 998" o:spid="_x0000_s1129" style="position:absolute;left:1432;top:4476;width:7427;height:805" coordorigin="2144,2785" coordsize="612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z9+xscAAADd&#10;AAAADwAAAAAAAAAAAAAAAACqAgAAZHJzL2Rvd25yZXYueG1sUEsFBgAAAAAEAAQA+gAAAJ4DAAAA&#10;AA==&#10;">
              <v:group id="Group 999" o:spid="_x0000_s1130" style="position:absolute;left:2144;top:2785;width:6120;height:180" coordorigin="2144,2785" coordsize="61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4r78vCAAAA3QAAAA8A&#10;AAAAAAAAAAAAAAAAqgIAAGRycy9kb3ducmV2LnhtbFBLBQYAAAAABAAEAPoAAACZAwAAAAA=&#10;">
                <v:rect id="Rectangle 1000" o:spid="_x0000_s1131" style="position:absolute;left:21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jXG8YA&#10;AADdAAAADwAAAGRycy9kb3ducmV2LnhtbESPQWsCMRSE74L/ITzBi2iitSJbo8hCUUo9aPXg7bF5&#10;3V3cvGw3Ubf/vikIHoeZ+YZZrFpbiRs1vnSsYTxSIIgzZ0rONRy/3odzED4gG6wck4Zf8rBadjsL&#10;TIy7855uh5CLCGGfoIYihDqR0mcFWfQjVxNH79s1FkOUTS5Ng/cIt5WcKDWTFkuOCwXWlBaUXQ5X&#10;q4E+LuvTj9u4z3I32JipeU3TwVnrfq9dv4EI1IZn+NHeGg0vSo3h/018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jXG8YAAADdAAAADwAAAAAAAAAAAAAAAACYAgAAZHJz&#10;L2Rvd25yZXYueG1sUEsFBgAAAAAEAAQA9QAAAIsDAAAAAA==&#10;" strokecolor="#969696"/>
                <v:rect id="Rectangle 1001" o:spid="_x0000_s1132" style="position:absolute;left:23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pJbMYA&#10;AADdAAAADwAAAGRycy9kb3ducmV2LnhtbESPQWsCMRSE74L/ITzBi2hSa0W2RpEFUUo9aPXg7bF5&#10;3V3cvGw3Ubf/vikIHoeZ+YaZL1tbiRs1vnSs4WWkQBBnzpScazh+rYczED4gG6wck4Zf8rBcdDtz&#10;TIy7855uh5CLCGGfoIYihDqR0mcFWfQjVxNH79s1FkOUTS5Ng/cIt5UcKzWVFkuOCwXWlBaUXQ5X&#10;q4E+LqvTj9u4z3I32JiJeUvTwVnrfq9dvYMI1IZn+NHeGg2vSo3h/018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pJbMYAAADdAAAADwAAAAAAAAAAAAAAAACYAgAAZHJz&#10;L2Rvd25yZXYueG1sUEsFBgAAAAAEAAQA9QAAAIsDAAAAAA==&#10;" strokecolor="#969696"/>
                <v:rect id="Rectangle 1002" o:spid="_x0000_s1133" style="position:absolute;left:25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bs98cA&#10;AADdAAAADwAAAGRycy9kb3ducmV2LnhtbESPT2sCMRTE70K/Q3gFL1ITay1lNYosFEXqwX+H3h6b&#10;5+7i5mXdRF2/vSkUPA4z8xtmMmttJa7U+NKxhkFfgSDOnCk517Dffb99gfAB2WDlmDTcycNs+tKZ&#10;YGLcjTd03YZcRAj7BDUUIdSJlD4ryKLvu5o4ekfXWAxRNrk0Dd4i3FbyXalPabHkuFBgTWlB2Wl7&#10;sRpodZofzm7hfsp1b2E+zChNe79ad1/b+RhEoDY8w//tpdEwVGoIf2/iE5DT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m7PfHAAAA3QAAAA8AAAAAAAAAAAAAAAAAmAIAAGRy&#10;cy9kb3ducmV2LnhtbFBLBQYAAAAABAAEAPUAAACMAwAAAAA=&#10;" strokecolor="#969696"/>
                <v:rect id="Rectangle 1003" o:spid="_x0000_s1134" style="position:absolute;left:26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90g8gA&#10;AADdAAAADwAAAGRycy9kb3ducmV2LnhtbESPT2vCQBTE74V+h+UVepG6a6ulxKwigWIRe6h/Dr09&#10;ss8kJPs2Zrcav70rCD0OM/MbJp33thEn6nzlWMNoqEAQ585UXGjYbT9fPkD4gGywcUwaLuRhPnt8&#10;SDEx7sw/dNqEQkQI+wQ1lCG0iZQ+L8miH7qWOHoH11kMUXaFNB2eI9w28lWpd2mx4rhQYktZSXm9&#10;+bMaaFUv9ke3dOvqe7A0YzPJssGv1s9P/WIKIlAf/sP39pfR8KbUGG5v4hO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j3SDyAAAAN0AAAAPAAAAAAAAAAAAAAAAAJgCAABk&#10;cnMvZG93bnJldi54bWxQSwUGAAAAAAQABAD1AAAAjQMAAAAA&#10;" strokecolor="#969696"/>
                <v:rect id="Rectangle 1004" o:spid="_x0000_s1135" style="position:absolute;left:28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PRGMcA&#10;AADdAAAADwAAAGRycy9kb3ducmV2LnhtbESPT2vCQBTE74V+h+UVepG6a1tLiVlFAsUi9uC/Q2+P&#10;7DMJyb6N2a3Gb+8KQo/DzPyGSWe9bcSJOl851jAaKhDEuTMVFxp226+XTxA+IBtsHJOGC3mYTR8f&#10;UkyMO/OaTptQiAhhn6CGMoQ2kdLnJVn0Q9cSR+/gOoshyq6QpsNzhNtGvir1IS1WHBdKbCkrKa83&#10;f1YDLev5/ugWblX9DBbm3YyzbPCr9fNTP5+ACNSH//C9/W00vCk1htub+ATk9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D0RjHAAAA3QAAAA8AAAAAAAAAAAAAAAAAmAIAAGRy&#10;cy9kb3ducmV2LnhtbFBLBQYAAAAABAAEAPUAAACMAwAAAAA=&#10;" strokecolor="#969696"/>
                <v:rect id="Rectangle 1005" o:spid="_x0000_s1136" style="position:absolute;left:30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FPb8UA&#10;AADdAAAADwAAAGRycy9kb3ducmV2LnhtbESPT4vCMBTE7wt+h/AEL6KpropUo0hBXGQ9+O/g7dE8&#10;22LzUpusdr+9WRD2OMzMb5j5sjGleFDtCssKBv0IBHFqdcGZgtNx3ZuCcB5ZY2mZFPySg+Wi9THH&#10;WNsn7+lx8JkIEHYxKsi9r2IpXZqTQde3FXHwrrY26IOsM6lrfAa4KeUwiibSYMFhIceKkpzS2+HH&#10;KKDtbXW+2439LnbdjR7pcZJ0L0p12s1qBsJT4//D7/aXVvAZiPD3JjwBuX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EU9vxQAAAN0AAAAPAAAAAAAAAAAAAAAAAJgCAABkcnMv&#10;ZG93bnJldi54bWxQSwUGAAAAAAQABAD1AAAAigMAAAAA&#10;" strokecolor="#969696"/>
                <v:rect id="Rectangle 1006" o:spid="_x0000_s1137" style="position:absolute;left:32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3q9McA&#10;AADdAAAADwAAAGRycy9kb3ducmV2LnhtbESPT2sCMRTE7wW/Q3iCF9FE22rZGkUWxFL0UP8cents&#10;XncXNy/rJur67U2h0OMwM79hZovWVuJKjS8daxgNFQjizJmScw2H/WrwBsIHZIOVY9JwJw+Leedp&#10;holxN/6i6y7kIkLYJ6ihCKFOpPRZQRb90NXE0ftxjcUQZZNL0+Atwm0lx0pNpMWS40KBNaUFZafd&#10;xWqgz9PyeHZrtym3/bV5Ma9p2v/Wutdtl+8gArXhP/zX/jAanpWawu+b+AT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d6vTHAAAA3QAAAA8AAAAAAAAAAAAAAAAAmAIAAGRy&#10;cy9kb3ducmV2LnhtbFBLBQYAAAAABAAEAPUAAACMAwAAAAA=&#10;" strokecolor="#969696"/>
                <v:rect id="Rectangle 1007" o:spid="_x0000_s1138" style="position:absolute;left:34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SRgMYA&#10;AADeAAAADwAAAGRycy9kb3ducmV2LnhtbERPTWvCQBC9F/oflhG8SN00VSnRVUKgpJR6UNuDtyE7&#10;JsHsbJpdY/rvXaHQ2zze56w2g2lET52rLSt4nkYgiAuray4VfB3enl5BOI+ssbFMCn7JwWb9+LDC&#10;RNsr76jf+1KEEHYJKqi8bxMpXVGRQTe1LXHgTrYz6APsSqk7vIZw08g4ihbSYM2hocKWsoqK8/5i&#10;FNDHOf3+sbn9rLeTXM/0PMsmR6XGoyFdgvA0+H/xn/tdh/nR7CWG+zvhBr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SRgMYAAADeAAAADwAAAAAAAAAAAAAAAACYAgAAZHJz&#10;L2Rvd25yZXYueG1sUEsFBgAAAAAEAAQA9QAAAIsDAAAAAA==&#10;" strokecolor="#969696"/>
                <v:rect id="Rectangle 1008" o:spid="_x0000_s1139" style="position:absolute;left:35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g0G8YA&#10;AADeAAAADwAAAGRycy9kb3ducmV2LnhtbERPTWvCQBC9F/oflhG8SN1UrZToRiRQIqUequ3B25Ad&#10;k2B2Ns2uSfrvXaHQ2zze56w3g6lFR62rLCt4nkYgiHOrKy4UfB3fnl5BOI+ssbZMCn7JwSZ5fFhj&#10;rG3Pn9QdfCFCCLsYFZTeN7GULi/JoJvahjhwZ9sa9AG2hdQt9iHc1HIWRUtpsOLQUGJDaUn55XA1&#10;Cuj9sv3+sZn9qPaTTC/0S5pOTkqNR8N2BcLT4P/Ff+6dDvOjxXwO93fCDT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vg0G8YAAADeAAAADwAAAAAAAAAAAAAAAACYAgAAZHJz&#10;L2Rvd25yZXYueG1sUEsFBgAAAAAEAAQA9QAAAIsDAAAAAA==&#10;" strokecolor="#969696"/>
                <v:rect id="Rectangle 1009" o:spid="_x0000_s1140" style="position:absolute;left:37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Gsb8YA&#10;AADeAAAADwAAAGRycy9kb3ducmV2LnhtbERPTWvCQBC9C/0PyxS8SN3YxlJSNyKBYil6MLaH3obs&#10;NAnJzsbsqum/dwXB2zze5yyWg2nFiXpXW1Ywm0YgiAuray4VfO8/nt5AOI+ssbVMCv7JwTJ9GC0w&#10;0fbMOzrlvhQhhF2CCirvu0RKV1Rk0E1tRxy4P9sb9AH2pdQ9nkO4aeVzFL1KgzWHhgo7yioqmvxo&#10;FNBXs/o52LXd1NvJWsd6nmWTX6XGj8PqHYSnwd/FN/enDvOj+CWG6zvhBp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Gsb8YAAADeAAAADwAAAAAAAAAAAAAAAACYAgAAZHJz&#10;L2Rvd25yZXYueG1sUEsFBgAAAAAEAAQA9QAAAIsDAAAAAA==&#10;" strokecolor="#969696"/>
                <v:rect id="Rectangle 1010" o:spid="_x0000_s1141" style="position:absolute;left:39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0J9MYA&#10;AADeAAAADwAAAGRycy9kb3ducmV2LnhtbERPTWvCQBC9F/oflhG8SLOpVSnRVUKgpEg9GNuDtyE7&#10;JsHsbJrdavrvu0LB2zze56w2g2nFhXrXWFbwHMUgiEurG64UfB7enl5BOI+ssbVMCn7JwWb9+LDC&#10;RNsr7+lS+EqEEHYJKqi97xIpXVmTQRfZjjhwJ9sb9AH2ldQ9XkO4aeU0jhfSYMOhocaOsprKc/Fj&#10;FND2nH5929x+NLtJrmd6nmWTo1Lj0ZAuQXga/F38737XYX48e5nD7Z1wg1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0J9MYAAADeAAAADwAAAAAAAAAAAAAAAACYAgAAZHJz&#10;L2Rvd25yZXYueG1sUEsFBgAAAAAEAAQA9QAAAIsDAAAAAA==&#10;" strokecolor="#969696"/>
                <v:rect id="Rectangle 1011" o:spid="_x0000_s1142" style="position:absolute;left:41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Xg8YA&#10;AADeAAAADwAAAGRycy9kb3ducmV2LnhtbERPTWvCQBC9C/0PyxS8SN3YWimpawiBkiJ6qG0PvQ3Z&#10;aRLMzsbsGuO/dwXB2zze5yyTwTSip87VlhXMphEI4sLqmksFP98fT28gnEfW2FgmBWdykKweRkuM&#10;tT3xF/U7X4oQwi5GBZX3bSylKyoy6Ka2JQ7cv+0M+gC7UuoOTyHcNPI5ihbSYM2hocKWsoqK/e5o&#10;FNB6n/4ebG439XaS67l+zbLJn1LjxyF9B+Fp8Hfxzf2pw/xo/rKA6zvhBrm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Xg8YAAADeAAAADwAAAAAAAAAAAAAAAACYAgAAZHJz&#10;L2Rvd25yZXYueG1sUEsFBgAAAAAEAAQA9QAAAIsDAAAAAA==&#10;" strokecolor="#969696"/>
                <v:rect id="Rectangle 1012" o:spid="_x0000_s1143" style="position:absolute;left:43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MyGMYA&#10;AADeAAAADwAAAGRycy9kb3ducmV2LnhtbERPS2vCQBC+C/0PyxS8SN3UVyW6EQmIpehB2x56G7LT&#10;JCQ7G7Orpv/eFQre5uN7znLVmVpcqHWlZQWvwwgEcWZ1ybmCr8/NyxyE88gaa8uk4I8crJKn3hJj&#10;ba98oMvR5yKEsItRQeF9E0vpsoIMuqFtiAP3a1uDPsA2l7rFawg3tRxF0UwaLDk0FNhQWlBWHc9G&#10;AX1U6++T3dpduR9s9URP03Two1T/uVsvQHjq/EP8737XYX40Gb/B/Z1wg0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cMyGMYAAADeAAAADwAAAAAAAAAAAAAAAACYAgAAZHJz&#10;L2Rvd25yZXYueG1sUEsFBgAAAAAEAAQA9QAAAIsDAAAAAA==&#10;" strokecolor="#969696"/>
                <v:rect id="Rectangle 1013" o:spid="_x0000_s1144" style="position:absolute;left:44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ymasgA&#10;AADeAAAADwAAAGRycy9kb3ducmV2LnhtbESPT2vCQBDF74V+h2WEXkQ3bVUkuooEikXqwX8Hb0N2&#10;TILZ2TS71fTbO4dCbzO8N+/9Zr7sXK1u1IbKs4HXYQKKOPe24sLA8fAxmIIKEdli7ZkM/FKA5eL5&#10;aY6p9Xfe0W0fCyUhHFI0UMbYpFqHvCSHYegbYtEuvnUYZW0LbVu8S7ir9VuSTLTDiqWhxIaykvLr&#10;/scZoM11dfr2a/9VbftrO7LjLOufjXnpdasZqEhd/Df/XX9awU9G78Ir78gMevE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XKZqyAAAAN4AAAAPAAAAAAAAAAAAAAAAAJgCAABk&#10;cnMvZG93bnJldi54bWxQSwUGAAAAAAQABAD1AAAAjQMAAAAA&#10;" strokecolor="#969696"/>
                <v:rect id="Rectangle 1014" o:spid="_x0000_s1145" style="position:absolute;left:46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AD8cYA&#10;AADeAAAADwAAAGRycy9kb3ducmV2LnhtbERPS2vCQBC+C/0PyxS8SN3UFzW6EQmIpehB2x56G7LT&#10;JCQ7G7Orpv/eFQre5uN7znLVmVpcqHWlZQWvwwgEcWZ1ybmCr8/NyxsI55E11pZJwR85WCVPvSXG&#10;2l75QJejz0UIYRejgsL7JpbSZQUZdEPbEAfu17YGfYBtLnWL1xBuajmKopk0WHJoKLChtKCsOp6N&#10;Avqo1t8nu7W7cj/Y6omepungR6n+c7degPDU+Yf43/2uw/xoMp7D/Z1wg0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AD8cYAAADeAAAADwAAAAAAAAAAAAAAAACYAgAAZHJz&#10;L2Rvd25yZXYueG1sUEsFBgAAAAAEAAQA9QAAAIsDAAAAAA==&#10;" strokecolor="#969696"/>
                <v:rect id="Rectangle 1015" o:spid="_x0000_s1146" style="position:absolute;left:48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zZEcgA&#10;AADeAAAADwAAAGRycy9kb3ducmV2LnhtbESPT2vCQBDF74LfYRmhF9FNJS0SXUUCYintof45eBuy&#10;YxLMzqbZrabfvnMoeJth3rz3fst17xp1oy7Ung08TxNQxIW3NZcGjoftZA4qRGSLjWcy8EsB1qvh&#10;YImZ9Xf+ots+lkpMOGRooIqxzbQORUUOw9S3xHK7+M5hlLUrte3wLuau0bMkedUOa5aEClvKKyqu&#10;+x9ngN6vm9O33/mP+nO8s6l9yfPx2ZinUb9ZgIrUx4f4//vNSv0kTQVAcGQGvf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LNkRyAAAAN4AAAAPAAAAAAAAAAAAAAAAAJgCAABk&#10;cnMvZG93bnJldi54bWxQSwUGAAAAAAQABAD1AAAAjQMAAAAA&#10;" strokecolor="#969696"/>
                <v:rect id="Rectangle 1016" o:spid="_x0000_s1147" style="position:absolute;left:50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B8isQA&#10;AADeAAAADwAAAGRycy9kb3ducmV2LnhtbERPS4vCMBC+C/sfwix4EU2Vrkg1ihTERfTgYw97G5qx&#10;LTaT2mS1/nsjLHibj+85s0VrKnGjxpWWFQwHEQjizOqScwWn46o/AeE8ssbKMil4kIPF/KMzw0Tb&#10;O+/pdvC5CCHsElRQeF8nUrqsIINuYGviwJ1tY9AH2ORSN3gP4aaSoygaS4Mlh4YCa0oLyi6HP6OA&#10;Npflz9Wu7bbc9dY61l9p2vtVqvvZLqcgPLX+Lf53f+swP4rjIbzeCTf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gfIrEAAAA3gAAAA8AAAAAAAAAAAAAAAAAmAIAAGRycy9k&#10;b3ducmV2LnhtbFBLBQYAAAAABAAEAPUAAACJAwAAAAA=&#10;" strokecolor="#969696"/>
                <v:rect id="Rectangle 1017" o:spid="_x0000_s1148" style="position:absolute;left:52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Li/cYA&#10;AADeAAAADwAAAGRycy9kb3ducmV2LnhtbERPTWvCQBC9F/oflin0ImZjSItEVwmBYpF6aLSH3obs&#10;mASzszG71fjvu0Kht3m8z1muR9OJCw2utaxgFsUgiCurW64VHPZv0zkI55E1dpZJwY0crFePD0vM&#10;tL3yJ11KX4sQwi5DBY33fSalqxoy6CLbEwfuaAeDPsChlnrAawg3nUzi+FUabDk0NNhT0VB1Kn+M&#10;Atqe8q+z3diPdjfZ6FS/FMXkW6nnpzFfgPA0+n/xn/tdh/lxmiZwfyfc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bLi/cYAAADeAAAADwAAAAAAAAAAAAAAAACYAgAAZHJz&#10;L2Rvd25yZXYueG1sUEsFBgAAAAAEAAQA9QAAAIsDAAAAAA==&#10;" strokecolor="#969696"/>
                <v:rect id="Rectangle 1018" o:spid="_x0000_s1149" style="position:absolute;left:55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5HZsYA&#10;AADeAAAADwAAAGRycy9kb3ducmV2LnhtbERPTWvCQBC9C/0PyxS8SN3YxlJSNyKBYil6MLaH3obs&#10;NAnJzsbsqum/dwXB2zze5yyWg2nFiXpXW1Ywm0YgiAuray4VfO8/nt5AOI+ssbVMCv7JwTJ9GC0w&#10;0fbMOzrlvhQhhF2CCirvu0RKV1Rk0E1tRxy4P9sb9AH2pdQ9nkO4aeVzFL1KgzWHhgo7yioqmvxo&#10;FNBXs/o52LXd1NvJWsd6nmWTX6XGj8PqHYSnwd/FN/enDvOjOH6B6zvhBp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v5HZsYAAADeAAAADwAAAAAAAAAAAAAAAACYAgAAZHJz&#10;L2Rvd25yZXYueG1sUEsFBgAAAAAEAAQA9QAAAIsDAAAAAA==&#10;" strokecolor="#969696"/>
                <v:rect id="Rectangle 1019" o:spid="_x0000_s1150" style="position:absolute;left:57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ffEsYA&#10;AADeAAAADwAAAGRycy9kb3ducmV2LnhtbERPTWvCQBC9F/wPywhepG6UVEp0DRIolmIPanvwNmTH&#10;JCQ7m2a3Sfrv3UKht3m8z9mmo2lET52rLCtYLiIQxLnVFRcKPi4vj88gnEfW2FgmBT/kIN1NHraY&#10;aDvwifqzL0QIYZeggtL7NpHS5SUZdAvbEgfuZjuDPsCukLrDIYSbRq6iaC0NVhwaSmwpKymvz99G&#10;Ab3V+88ve7DH6n1+0LF+yrL5VanZdNxvQHga/b/4z/2qw/wojmP4fSfcIH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ffEsYAAADeAAAADwAAAAAAAAAAAAAAAACYAgAAZHJz&#10;L2Rvd25yZXYueG1sUEsFBgAAAAAEAAQA9QAAAIsDAAAAAA==&#10;" strokecolor="#969696"/>
                <v:rect id="Rectangle 1020" o:spid="_x0000_s1151" style="position:absolute;left:59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t6icYA&#10;AADeAAAADwAAAGRycy9kb3ducmV2LnhtbERPTWvCQBC9F/oflin0EnTTkhSJrhICJaXooWoPvQ3Z&#10;MQlmZ9PsVuO/dwWht3m8z1msRtOJEw2utazgZRqDIK6sbrlWsN+9T2YgnEfW2FkmBRdysFo+Piww&#10;0/bMX3Ta+lqEEHYZKmi87zMpXdWQQTe1PXHgDnYw6AMcaqkHPIdw08nXOH6TBlsODQ32VDRUHbd/&#10;RgF9HvPvX1vadbuJSp3otCiiH6Wen8Z8DsLT6P/Fd/eHDvPjJEnh9k64QS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t6icYAAADeAAAADwAAAAAAAAAAAAAAAACYAgAAZHJz&#10;L2Rvd25yZXYueG1sUEsFBgAAAAAEAAQA9QAAAIsDAAAAAA==&#10;" strokecolor="#969696"/>
                <v:rect id="Rectangle 1021" o:spid="_x0000_s1152" style="position:absolute;left:61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nk/sYA&#10;AADeAAAADwAAAGRycy9kb3ducmV2LnhtbERPTWvCQBC9F/oflin0EnTTkgaJrhICJaXooWoPvQ3Z&#10;MQlmZ9PsVuO/dwWht3m8z1msRtOJEw2utazgZRqDIK6sbrlWsN+9T2YgnEfW2FkmBRdysFo+Piww&#10;0/bMX3Ta+lqEEHYZKmi87zMpXdWQQTe1PXHgDnYw6AMcaqkHPIdw08nXOE6lwZZDQ4M9FQ1Vx+2f&#10;UUCfx/z715Z23W6iUif6rSiiH6Wen8Z8DsLT6P/Fd/eHDvPjJEnh9k64QS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nk/sYAAADeAAAADwAAAAAAAAAAAAAAAACYAgAAZHJz&#10;L2Rvd25yZXYueG1sUEsFBgAAAAAEAAQA9QAAAIsDAAAAAA==&#10;" strokecolor="#969696"/>
                <v:rect id="Rectangle 1022" o:spid="_x0000_s1153" style="position:absolute;left:62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VBZcUA&#10;AADeAAAADwAAAGRycy9kb3ducmV2LnhtbERPTWvCQBC9C/6HZQQvUjdKaiW6igREKfWgtgdvQ3ZM&#10;gtnZmF01/vtuoeBtHu9z5svWVOJOjSstKxgNIxDEmdUl5wq+j+u3KQjnkTVWlknBkxwsF93OHBNt&#10;H7yn+8HnIoSwS1BB4X2dSOmyggy6oa2JA3e2jUEfYJNL3eAjhJtKjqNoIg2WHBoKrCktKLscbkYB&#10;fV5WP1e7sV/lbrDRsX5P08FJqX6vXc1AeGr9S/zv3uowP4rjD/h7J9w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xUFlxQAAAN4AAAAPAAAAAAAAAAAAAAAAAJgCAABkcnMv&#10;ZG93bnJldi54bWxQSwUGAAAAAAQABAD1AAAAigMAAAAA&#10;" strokecolor="#969696"/>
                <v:rect id="Rectangle 1023" o:spid="_x0000_s1154" style="position:absolute;left:5377;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rVF8gA&#10;AADeAAAADwAAAGRycy9kb3ducmV2LnhtbESPT2vCQBDF74LfYRmhF9FNJS0SXUUCYintof45eBuy&#10;YxLMzqbZrabfvnMoeJvhvXnvN8t17xp1oy7Ung08TxNQxIW3NZcGjoftZA4qRGSLjWcy8EsB1qvh&#10;YImZ9Xf+ots+lkpCOGRooIqxzbQORUUOw9S3xKJdfOcwytqV2nZ4l3DX6FmSvGqHNUtDhS3lFRXX&#10;/Y8zQO/Xzenb7/xH/Tne2dS+5Pn4bMzTqN8sQEXq48P8f/1mBT9JU+GVd2QGvf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WtUXyAAAAN4AAAAPAAAAAAAAAAAAAAAAAJgCAABk&#10;cnMvZG93bnJldi54bWxQSwUGAAAAAAQABAD1AAAAjQMAAAAA&#10;" strokecolor="#969696"/>
                <v:rect id="Rectangle 1024" o:spid="_x0000_s1155" style="position:absolute;left:64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ZwjMUA&#10;AADeAAAADwAAAGRycy9kb3ducmV2LnhtbERPTWvCQBC9C/6HZQQvUjdKKjW6igREKfWgtgdvQ3ZM&#10;gtnZmF01/vtuoeBtHu9z5svWVOJOjSstKxgNIxDEmdUl5wq+j+u3DxDOI2usLJOCJzlYLrqdOSba&#10;PnhP94PPRQhhl6CCwvs6kdJlBRl0Q1sTB+5sG4M+wCaXusFHCDeVHEfRRBosOTQUWFNaUHY53IwC&#10;+rysfq52Y7/K3WCjY/2epoOTUv1eu5qB8NT6l/jfvdVhfhTHU/h7J9w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FnCMxQAAAN4AAAAPAAAAAAAAAAAAAAAAAJgCAABkcnMv&#10;ZG93bnJldi54bWxQSwUGAAAAAAQABAD1AAAAigMAAAAA&#10;" strokecolor="#969696"/>
                <v:rect id="Rectangle 1025" o:spid="_x0000_s1156" style="position:absolute;left:66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zMcA&#10;AADeAAAADwAAAGRycy9kb3ducmV2LnhtbESPQWvCQBCF74L/YZmCF9GNolJSV5FAUaQ9qPXQ25Cd&#10;JsHsbJpdNf77zqHgbYZ58977luvO1epGbag8G5iME1DEubcVFwa+Tu+jV1AhIlusPZOBBwVYr/q9&#10;JabW3/lAt2MslJhwSNFAGWOTah3ykhyGsW+I5fbjW4dR1rbQtsW7mLtaT5NkoR1WLAklNpSVlF+O&#10;V2eA9pfN+ddv/Uf1OdzamZ1n2fDbmMFLt3kDFamLT/H/985K/WQ2FwDBkRn0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1T8zHAAAA3gAAAA8AAAAAAAAAAAAAAAAAmAIAAGRy&#10;cy9kb3ducmV2LnhtbFBLBQYAAAAABAAEAPUAAACMAwAAAAA=&#10;" strokecolor="#969696"/>
                <v:rect id="Rectangle 1026" o:spid="_x0000_s1157" style="position:absolute;left:68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nqV8YA&#10;AADeAAAADwAAAGRycy9kb3ducmV2LnhtbERPTWvCQBC9F/wPywi9SLOxqJSYVSRQLMUe1PbgbciO&#10;STA7G7PbJP57Vyj0No/3Oel6MLXoqHWVZQXTKAZBnFtdcaHg+/j+8gbCeWSNtWVScCMH69XoKcVE&#10;25731B18IUIIuwQVlN43iZQuL8mgi2xDHLizbQ36ANtC6hb7EG5q+RrHC2mw4tBQYkNZSfnl8GsU&#10;0Odl83O1W7urviZbPdPzLJuclHoeD5slCE+D/xf/uT90mB/P5lN4vBNu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nqV8YAAADeAAAADwAAAAAAAAAAAAAAAACYAgAAZHJz&#10;L2Rvd25yZXYueG1sUEsFBgAAAAAEAAQA9QAAAIsDAAAAAA==&#10;" strokecolor="#969696"/>
                <v:rect id="Rectangle 1027" o:spid="_x0000_s1158" style="position:absolute;left:70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t0IMYA&#10;AADeAAAADwAAAGRycy9kb3ducmV2LnhtbERPTWvCQBC9F/wPywi9SLNRVErMKhIolmIPanvwNmTH&#10;JJidTbPbJP57Vyj0No/3OelmMLXoqHWVZQXTKAZBnFtdcaHg6/T28grCeWSNtWVScCMHm/XoKcVE&#10;254P1B19IUIIuwQVlN43iZQuL8mgi2xDHLiLbQ36ANtC6hb7EG5qOYvjpTRYcWgosaGspPx6/DUK&#10;6OO6/f6xO7uvPic7PdeLLJuclXoeD9sVCE+D/xf/ud91mB/PFzN4vBNu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t0IMYAAADeAAAADwAAAAAAAAAAAAAAAACYAgAAZHJz&#10;L2Rvd25yZXYueG1sUEsFBgAAAAAEAAQA9QAAAIsDAAAAAA==&#10;" strokecolor="#969696"/>
                <v:rect id="Rectangle 1028" o:spid="_x0000_s1159" style="position:absolute;left:71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fRu8YA&#10;AADeAAAADwAAAGRycy9kb3ducmV2LnhtbERPTWvCQBC9F/oflhG8SLOpVSnRVUKgpEg9GNuDtyE7&#10;JsHsbJrdavrvu0LB2zze56w2g2nFhXrXWFbwHMUgiEurG64UfB7enl5BOI+ssbVMCn7JwWb9+LDC&#10;RNsr7+lS+EqEEHYJKqi97xIpXVmTQRfZjjhwJ9sb9AH2ldQ9XkO4aeU0jhfSYMOhocaOsprKc/Fj&#10;FND2nH5929x+NLtJrmd6nmWTo1Lj0ZAuQXga/F38737XYX48m7/A7Z1wg1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fRu8YAAADeAAAADwAAAAAAAAAAAAAAAACYAgAAZHJz&#10;L2Rvd25yZXYueG1sUEsFBgAAAAAEAAQA9QAAAIsDAAAAAA==&#10;" strokecolor="#969696"/>
                <v:rect id="Rectangle 1029" o:spid="_x0000_s1160" style="position:absolute;left:73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5Jz8YA&#10;AADeAAAADwAAAGRycy9kb3ducmV2LnhtbERPTWvCQBC9F/oflin0EnTTkhSJrhICJaXooWoPvQ3Z&#10;MQlmZ9PsVuO/dwWht3m8z1msRtOJEw2utazgZRqDIK6sbrlWsN+9T2YgnEfW2FkmBRdysFo+Piww&#10;0/bMX3Ta+lqEEHYZKmi87zMpXdWQQTe1PXHgDnYw6AMcaqkHPIdw08nXOH6TBlsODQ32VDRUHbd/&#10;RgF9HvPvX1vadbuJSp3otCiiH6Wen8Z8DsLT6P/Fd/eHDvPjJE3g9k64QS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5Jz8YAAADeAAAADwAAAAAAAAAAAAAAAACYAgAAZHJz&#10;L2Rvd25yZXYueG1sUEsFBgAAAAAEAAQA9QAAAIsDAAAAAA==&#10;" strokecolor="#969696"/>
                <v:rect id="Rectangle 1030" o:spid="_x0000_s1161" style="position:absolute;left:75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LsVMQA&#10;AADeAAAADwAAAGRycy9kb3ducmV2LnhtbERPS4vCMBC+C/sfwix4EU1XrEg1ihTEZdGDjz3sbWjG&#10;tthMuk3U+u+NIHibj+85s0VrKnGlxpWWFXwNIhDEmdUl5wqOh1V/AsJ5ZI2VZVJwJweL+Udnhom2&#10;N97Rde9zEULYJaig8L5OpHRZQQbdwNbEgTvZxqAPsMmlbvAWwk0lh1E0lgZLDg0F1pQWlJ33F6OA&#10;fs7L33+7tpty21vrkY7TtPenVPezXU5BeGr9W/xyf+swPxrFMTzfCTf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7FTEAAAA3gAAAA8AAAAAAAAAAAAAAAAAmAIAAGRycy9k&#10;b3ducmV2LnhtbFBLBQYAAAAABAAEAPUAAACJAwAAAAA=&#10;" strokecolor="#969696"/>
                <v:rect id="Rectangle 1031" o:spid="_x0000_s1162" style="position:absolute;left:77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ByI8QA&#10;AADeAAAADwAAAGRycy9kb3ducmV2LnhtbERPTYvCMBC9C/sfwgh7EU13UZFqFCmIi+hhu3rwNjRj&#10;W2wmtclq/fdGELzN433ObNGaSlypcaVlBV+DCARxZnXJuYL936o/AeE8ssbKMim4k4PF/KMzw1jb&#10;G//SNfW5CCHsYlRQeF/HUrqsIINuYGviwJ1sY9AH2ORSN3gL4aaS31E0lgZLDg0F1pQUlJ3Tf6OA&#10;Nufl4WLXdlvuems91KMk6R2V+uy2yykIT61/i1/uHx3mR8PRGJ7vhBv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QciPEAAAA3gAAAA8AAAAAAAAAAAAAAAAAmAIAAGRycy9k&#10;b3ducmV2LnhtbFBLBQYAAAAABAAEAPUAAACJAwAAAAA=&#10;" strokecolor="#969696"/>
                <v:rect id="Rectangle 1032" o:spid="_x0000_s1163" style="position:absolute;left:79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zXuMYA&#10;AADeAAAADwAAAGRycy9kb3ducmV2LnhtbERPTWvCQBC9F/oflhG8SN1UtJboRiRQIqUequ3B25Ad&#10;k2B2Ns2uSfrvXaHQ2zze56w3g6lFR62rLCt4nkYgiHOrKy4UfB3fnl5BOI+ssbZMCn7JwSZ5fFhj&#10;rG3Pn9QdfCFCCLsYFZTeN7GULi/JoJvahjhwZ9sa9AG2hdQt9iHc1HIWRS/SYMWhocSG0pLyy+Fq&#10;FND7Zfv9YzP7Ue0nmZ7rRZpOTkqNR8N2BcLT4P/Ff+6dDvOj+WIJ93fCDT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zXuMYAAADeAAAADwAAAAAAAAAAAAAAAACYAgAAZHJz&#10;L2Rvd25yZXYueG1sUEsFBgAAAAAEAAQA9QAAAIsDAAAAAA==&#10;" strokecolor="#969696"/>
                <v:rect id="Rectangle 1033" o:spid="_x0000_s1164" style="position:absolute;left:80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NDyscA&#10;AADeAAAADwAAAGRycy9kb3ducmV2LnhtbESPQWvCQBCF74L/YZmCF9GNolJSV5FAUaQ9qPXQ25Cd&#10;JsHsbJpdNf77zqHgbYb35r1vluvO1epGbag8G5iME1DEubcVFwa+Tu+jV1AhIlusPZOBBwVYr/q9&#10;JabW3/lAt2MslIRwSNFAGWOTah3ykhyGsW+IRfvxrcMoa1to2+Jdwl2tp0my0A4rloYSG8pKyi/H&#10;qzNA+8vm/Ou3/qP6HG7tzM6zbPhtzOCl27yBitTFp/n/emcFP5nNhVfekRn0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DQ8rHAAAA3gAAAA8AAAAAAAAAAAAAAAAAmAIAAGRy&#10;cy9kb3ducmV2LnhtbFBLBQYAAAAABAAEAPUAAACMAwAAAAA=&#10;" strokecolor="#969696"/>
              </v:group>
              <v:group id="Group 1034" o:spid="_x0000_s1165" style="position:absolute;left:2144;top:2965;width:6120;height:180" coordorigin="2144,2785" coordsize="61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Lf8bFAAAA3gAA&#10;AA8AAAAAAAAAAAAAAAAAqgIAAGRycy9kb3ducmV2LnhtbFBLBQYAAAAABAAEAPoAAACcAwAAAAA=&#10;">
                <v:rect id="Rectangle 1035" o:spid="_x0000_s1166" style="position:absolute;left:21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mFcccA&#10;AADeAAAADwAAAGRycy9kb3ducmV2LnhtbESPQWvCQBCF74L/YZmCF9GNolJSV5FAUaQ9qPXQ25Cd&#10;JsHsbJpdNf77zqHgbYZ58977luvO1epGbag8G5iME1DEubcVFwa+Tu+jV1AhIlusPZOBBwVYr/q9&#10;JabW3/lAt2MslJhwSNFAGWOTah3ykhyGsW+I5fbjW4dR1rbQtsW7mLtaT5NkoR1WLAklNpSVlF+O&#10;V2eA9pfN+ddv/Uf1OdzamZ1n2fDbmMFLt3kDFamLT/H/985K/WS2EADBkRn0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ZhXHHAAAA3gAAAA8AAAAAAAAAAAAAAAAAmAIAAGRy&#10;cy9kb3ducmV2LnhtbFBLBQYAAAAABAAEAPUAAACMAwAAAAA=&#10;" strokecolor="#969696"/>
                <v:rect id="Rectangle 1036" o:spid="_x0000_s1167" style="position:absolute;left:23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Ug6sYA&#10;AADeAAAADwAAAGRycy9kb3ducmV2LnhtbERPTWvCQBC9F/wPywi9SLOxWCkxq0igWIo9qO3B25Ad&#10;k2B2Nma3Sfz3rlDwNo/3OelqMLXoqHWVZQXTKAZBnFtdcaHg5/Dx8g7CeWSNtWVScCUHq+XoKcVE&#10;25531O19IUIIuwQVlN43iZQuL8mgi2xDHLiTbQ36ANtC6hb7EG5q+RrHc2mw4tBQYkNZSfl5/2cU&#10;0Nd5/XuxG7utvicbPdNvWTY5KvU8HtYLEJ4G/xD/uz91mB/P5lO4vxNu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Ug6sYAAADeAAAADwAAAAAAAAAAAAAAAACYAgAAZHJz&#10;L2Rvd25yZXYueG1sUEsFBgAAAAAEAAQA9QAAAIsDAAAAAA==&#10;" strokecolor="#969696"/>
                <v:rect id="Rectangle 1037" o:spid="_x0000_s1168" style="position:absolute;left:25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e+ncYA&#10;AADeAAAADwAAAGRycy9kb3ducmV2LnhtbERPTWvCQBC9F/wPywi9SLNRrJSYVSRQLMUe1PbgbciO&#10;STA7m2a3Sfz3rlDwNo/3Oel6MLXoqHWVZQXTKAZBnFtdcaHg+/j+8gbCeWSNtWVScCUH69XoKcVE&#10;25731B18IUIIuwQVlN43iZQuL8mgi2xDHLizbQ36ANtC6hb7EG5qOYvjhTRYcWgosaGspPxy+DMK&#10;6POy+fm1W7urviZbPdevWTY5KfU8HjZLEJ4G/xD/uz90mB/PFzO4vxNu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e+ncYAAADeAAAADwAAAAAAAAAAAAAAAACYAgAAZHJz&#10;L2Rvd25yZXYueG1sUEsFBgAAAAAEAAQA9QAAAIsDAAAAAA==&#10;" strokecolor="#969696"/>
                <v:rect id="Rectangle 1038" o:spid="_x0000_s1169" style="position:absolute;left:26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sbBsYA&#10;AADeAAAADwAAAGRycy9kb3ducmV2LnhtbERPTWvCQBC9C/0PyxS8SN3YWimpawiBkiJ6qG0PvQ3Z&#10;aRLMzsbsGuO/dwXB2zze5yyTwTSip87VlhXMphEI4sLqmksFP98fT28gnEfW2FgmBWdykKweRkuM&#10;tT3xF/U7X4oQwi5GBZX3bSylKyoy6Ka2JQ7cv+0M+gC7UuoOTyHcNPI5ihbSYM2hocKWsoqK/e5o&#10;FNB6n/4ebG439XaS67l+zbLJn1LjxyF9B+Fp8Hfxzf2pw/xovniB6zvhBrm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UsbBsYAAADeAAAADwAAAAAAAAAAAAAAAACYAgAAZHJz&#10;L2Rvd25yZXYueG1sUEsFBgAAAAAEAAQA9QAAAIsDAAAAAA==&#10;" strokecolor="#969696"/>
                <v:rect id="Rectangle 1039" o:spid="_x0000_s1170" style="position:absolute;left:28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KDcsYA&#10;AADeAAAADwAAAGRycy9kb3ducmV2LnhtbERPTWvCQBC9F/oflin0EnTTkgaJrhICJaXooWoPvQ3Z&#10;MQlmZ9PsVuO/dwWht3m8z1msRtOJEw2utazgZRqDIK6sbrlWsN+9T2YgnEfW2FkmBRdysFo+Piww&#10;0/bMX3Ta+lqEEHYZKmi87zMpXdWQQTe1PXHgDnYw6AMcaqkHPIdw08nXOE6lwZZDQ4M9FQ1Vx+2f&#10;UUCfx/z715Z23W6iUif6rSiiH6Wen8Z8DsLT6P/Fd/eHDvPjJE3g9k64QS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KDcsYAAADeAAAADwAAAAAAAAAAAAAAAACYAgAAZHJz&#10;L2Rvd25yZXYueG1sUEsFBgAAAAAEAAQA9QAAAIsDAAAAAA==&#10;" strokecolor="#969696"/>
                <v:rect id="Rectangle 1040" o:spid="_x0000_s1171" style="position:absolute;left:30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4m6cQA&#10;AADeAAAADwAAAGRycy9kb3ducmV2LnhtbERPTYvCMBC9C/sfwgh7EU13UZFqFCmIi+hhu3rwNjRj&#10;W2wmtclq/fdGELzN433ObNGaSlypcaVlBV+DCARxZnXJuYL936o/AeE8ssbKMim4k4PF/KMzw1jb&#10;G//SNfW5CCHsYlRQeF/HUrqsIINuYGviwJ1sY9AH2ORSN3gL4aaS31E0lgZLDg0F1pQUlJ3Tf6OA&#10;Nufl4WLXdlvuems91KMk6R2V+uy2yykIT61/i1/uHx3mR8PxCJ7vhBv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uJunEAAAA3gAAAA8AAAAAAAAAAAAAAAAAmAIAAGRycy9k&#10;b3ducmV2LnhtbFBLBQYAAAAABAAEAPUAAACJAwAAAAA=&#10;" strokecolor="#969696"/>
                <v:rect id="Rectangle 1041" o:spid="_x0000_s1172" style="position:absolute;left:32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y4nsQA&#10;AADeAAAADwAAAGRycy9kb3ducmV2LnhtbERPS4vCMBC+C/sfwix4EU1XtEg1ihTEZdGDjz3sbWjG&#10;tthMuk3U+u+NIHibj+85s0VrKnGlxpWWFXwNIhDEmdUl5wqOh1V/AsJ5ZI2VZVJwJweL+Udnhom2&#10;N97Rde9zEULYJaig8L5OpHRZQQbdwNbEgTvZxqAPsMmlbvAWwk0lh1EUS4Mlh4YCa0oLys77i1FA&#10;P+fl779d20257a31SI/TtPenVPezXU5BeGr9W/xyf+swPxrFMTzfCTf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8uJ7EAAAA3gAAAA8AAAAAAAAAAAAAAAAAmAIAAGRycy9k&#10;b3ducmV2LnhtbFBLBQYAAAAABAAEAPUAAACJAwAAAAA=&#10;" strokecolor="#969696"/>
                <v:rect id="Rectangle 1042" o:spid="_x0000_s1173" style="position:absolute;left:34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AdBcYA&#10;AADeAAAADwAAAGRycy9kb3ducmV2LnhtbERPTWvCQBC9F/oflhG8SN1UrJboRiRQIqUequ3B25Ad&#10;k2B2Ns2uSfrvXaHQ2zze56w3g6lFR62rLCt4nkYgiHOrKy4UfB3fnl5BOI+ssbZMCn7JwSZ5fFhj&#10;rG3Pn9QdfCFCCLsYFZTeN7GULi/JoJvahjhwZ9sa9AG2hdQt9iHc1HIWRQtpsOLQUGJDaUn55XA1&#10;Cuj9sv3+sZn9qPaTTM/1S5pOTkqNR8N2BcLT4P/Ff+6dDvOj+WIJ93fCDT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nAdBcYAAADeAAAADwAAAAAAAAAAAAAAAACYAgAAZHJz&#10;L2Rvd25yZXYueG1sUEsFBgAAAAAEAAQA9QAAAIsDAAAAAA==&#10;" strokecolor="#969696"/>
                <v:rect id="Rectangle 1043" o:spid="_x0000_s1174" style="position:absolute;left:35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d8cA&#10;AADeAAAADwAAAGRycy9kb3ducmV2LnhtbESPQWvCQBCF74L/YZmCF9GNolJSV5FAUaQ9qPXQ25Cd&#10;JsHsbJpdNf77zqHgbYb35r1vluvO1epGbag8G5iME1DEubcVFwa+Tu+jV1AhIlusPZOBBwVYr/q9&#10;JabW3/lAt2MslIRwSNFAGWOTah3ykhyGsW+IRfvxrcMoa1to2+Jdwl2tp0my0A4rloYSG8pKyi/H&#10;qzNA+8vm/Ou3/qP6HG7tzM6zbPhtzOCl27yBitTFp/n/emcFP5kthFfekRn0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iXfHAAAA3gAAAA8AAAAAAAAAAAAAAAAAmAIAAGRy&#10;cy9kb3ducmV2LnhtbFBLBQYAAAAABAAEAPUAAACMAwAAAAA=&#10;" strokecolor="#969696"/>
                <v:rect id="Rectangle 1044" o:spid="_x0000_s1175" style="position:absolute;left:37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Ms7MYA&#10;AADeAAAADwAAAGRycy9kb3ducmV2LnhtbERPTWvCQBC9F/oflhG8SN1UrNjoRiRQIqUequ3B25Ad&#10;k2B2Ns2uSfrvXaHQ2zze56w3g6lFR62rLCt4nkYgiHOrKy4UfB3fnpYgnEfWWFsmBb/kYJM8Pqwx&#10;1rbnT+oOvhAhhF2MCkrvm1hKl5dk0E1tQxy4s20N+gDbQuoW+xBuajmLooU0WHFoKLGhtKT8crga&#10;BfR+2X7/2Mx+VPtJpuf6JU0nJ6XGo2G7AuFp8P/iP/dOh/nRfPEK93fCDT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KMs7MYAAADeAAAADwAAAAAAAAAAAAAAAACYAgAAZHJz&#10;L2Rvd25yZXYueG1sUEsFBgAAAAAEAAQA9QAAAIsDAAAAAA==&#10;" strokecolor="#969696"/>
                <v:rect id="Rectangle 1045" o:spid="_x0000_s1176" style="position:absolute;left:39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ATrMgA&#10;AADeAAAADwAAAGRycy9kb3ducmV2LnhtbESPQWvCQBCF7wX/wzJCL6Ibi7UluooExFL0oLUHb0N2&#10;TILZ2ZjdavrvnUOhtxnmzXvvmy87V6sbtaHybGA8SkAR595WXBg4fq2H76BCRLZYeyYDvxRgueg9&#10;zTG1/s57uh1iocSEQ4oGyhibVOuQl+QwjHxDLLezbx1GWdtC2xbvYu5q/ZIkU+2wYkkosaGspPxy&#10;+HEG6POy+r76jd9Wu8HGTuxrlg1Oxjz3u9UMVKQu/ov/vj+s1E8mbwIgODKDXj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QBOsyAAAAN4AAAAPAAAAAAAAAAAAAAAAAJgCAABk&#10;cnMvZG93bnJldi54bWxQSwUGAAAAAAQABAD1AAAAjQMAAAAA&#10;" strokecolor="#969696"/>
                <v:rect id="Rectangle 1046" o:spid="_x0000_s1177" style="position:absolute;left:41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y2N8QA&#10;AADeAAAADwAAAGRycy9kb3ducmV2LnhtbERPTYvCMBC9L/gfwix4EU0V3ZVqFCmIInpYVw/ehma2&#10;LTaT2kSt/94Iwt7m8T5nOm9MKW5Uu8Kygn4vAkGcWl1wpuDwu+yOQTiPrLG0TAoe5GA+a31MMdb2&#10;zj902/tMhBB2MSrIva9iKV2ak0HXsxVx4P5sbdAHWGdS13gP4aaUgyj6kgYLDg05VpTklJ73V6OA&#10;NufF8WJXdlvsOis91KMk6ZyUan82iwkIT43/F7/dax3mR8PvPrzeCTfI2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MtjfEAAAA3gAAAA8AAAAAAAAAAAAAAAAAmAIAAGRycy9k&#10;b3ducmV2LnhtbFBLBQYAAAAABAAEAPUAAACJAwAAAAA=&#10;" strokecolor="#969696"/>
                <v:rect id="Rectangle 1047" o:spid="_x0000_s1178" style="position:absolute;left:43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4oQMQA&#10;AADeAAAADwAAAGRycy9kb3ducmV2LnhtbERPTYvCMBC9C/6HMAt7EU0V3ZVqFCmIInpYVw/ehma2&#10;LTaT2mS1/nsjCN7m8T5nOm9MKa5Uu8Kygn4vAkGcWl1wpuDwu+yOQTiPrLG0TAru5GA+a7emGGt7&#10;4x+67n0mQgi7GBXk3lexlC7NyaDr2Yo4cH+2NugDrDOpa7yFcFPKQRR9SYMFh4YcK0pySs/7f6OA&#10;NufF8WJXdlvsOis91KMk6ZyU+vxoFhMQnhr/Fr/cax3mR8PvATzfCTf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eKEDEAAAA3gAAAA8AAAAAAAAAAAAAAAAAmAIAAGRycy9k&#10;b3ducmV2LnhtbFBLBQYAAAAABAAEAPUAAACJAwAAAAA=&#10;" strokecolor="#969696"/>
                <v:rect id="Rectangle 1048" o:spid="_x0000_s1179" style="position:absolute;left:44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KN28YA&#10;AADeAAAADwAAAGRycy9kb3ducmV2LnhtbERPS2vCQBC+C/0PyxS8SN3UVyW6EQmIpehB2x56G7LT&#10;JCQ7G7Orpv/eFQre5uN7znLVmVpcqHWlZQWvwwgEcWZ1ybmCr8/NyxyE88gaa8uk4I8crJKn3hJj&#10;ba98oMvR5yKEsItRQeF9E0vpsoIMuqFtiAP3a1uDPsA2l7rFawg3tRxF0UwaLDk0FNhQWlBWHc9G&#10;AX1U6++T3dpduR9s9URP03Two1T/uVsvQHjq/EP8737XYX40eRvD/Z1wg0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KN28YAAADeAAAADwAAAAAAAAAAAAAAAACYAgAAZHJz&#10;L2Rvd25yZXYueG1sUEsFBgAAAAAEAAQA9QAAAIsDAAAAAA==&#10;" strokecolor="#969696"/>
                <v:rect id="Rectangle 1049" o:spid="_x0000_s1180" style="position:absolute;left:46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sVr8UA&#10;AADeAAAADwAAAGRycy9kb3ducmV2LnhtbERPTWvCQBC9C/6HZQQvUjdKaiW6igREKfWgtgdvQ3ZM&#10;gtnZmF01/vtuoeBtHu9z5svWVOJOjSstKxgNIxDEmdUl5wq+j+u3KQjnkTVWlknBkxwsF93OHBNt&#10;H7yn+8HnIoSwS1BB4X2dSOmyggy6oa2JA3e2jUEfYJNL3eAjhJtKjqNoIg2WHBoKrCktKLscbkYB&#10;fV5WP1e7sV/lbrDRsX5P08FJqX6vXc1AeGr9S/zv3uowP4o/Yvh7J9w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exWvxQAAAN4AAAAPAAAAAAAAAAAAAAAAAJgCAABkcnMv&#10;ZG93bnJldi54bWxQSwUGAAAAAAQABAD1AAAAigMAAAAA&#10;" strokecolor="#969696"/>
                <v:rect id="Rectangle 1050" o:spid="_x0000_s1181" style="position:absolute;left:48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ewNMYA&#10;AADeAAAADwAAAGRycy9kb3ducmV2LnhtbERPTWvCQBC9F/oflhG8SN1UtJboRiRQIqUequ3B25Ad&#10;k2B2Ns2uSfrvXaHQ2zze56w3g6lFR62rLCt4nkYgiHOrKy4UfB3fnl5BOI+ssbZMCn7JwSZ5fFhj&#10;rG3Pn9QdfCFCCLsYFZTeN7GULi/JoJvahjhwZ9sa9AG2hdQt9iHc1HIWRS/SYMWhocSG0pLyy+Fq&#10;FND7Zfv9YzP7Ue0nmZ7rRZpOTkqNR8N2BcLT4P/Ff+6dDvOj+XIB93fCDT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ewNMYAAADeAAAADwAAAAAAAAAAAAAAAACYAgAAZHJz&#10;L2Rvd25yZXYueG1sUEsFBgAAAAAEAAQA9QAAAIsDAAAAAA==&#10;" strokecolor="#969696"/>
                <v:rect id="Rectangle 1051" o:spid="_x0000_s1182" style="position:absolute;left:50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UuQ8YA&#10;AADeAAAADwAAAGRycy9kb3ducmV2LnhtbERPTWvCQBC9F/oflhG8SN1UrJboRiRQIqUequ3B25Ad&#10;k2B2Ns2uSfrvXaHQ2zze56w3g6lFR62rLCt4nkYgiHOrKy4UfB3fnl5BOI+ssbZMCn7JwSZ5fFhj&#10;rG3Pn9QdfCFCCLsYFZTeN7GULi/JoJvahjhwZ9sa9AG2hdQt9iHc1HIWRQtpsOLQUGJDaUn55XA1&#10;Cuj9sv3+sZn9qPaTTM/1S5pOTkqNR8N2BcLT4P/Ff+6dDvOj+XIB93fCDT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UuQ8YAAADeAAAADwAAAAAAAAAAAAAAAACYAgAAZHJz&#10;L2Rvd25yZXYueG1sUEsFBgAAAAAEAAQA9QAAAIsDAAAAAA==&#10;" strokecolor="#969696"/>
                <v:rect id="Rectangle 1052" o:spid="_x0000_s1183" style="position:absolute;left:52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mL2MQA&#10;AADeAAAADwAAAGRycy9kb3ducmV2LnhtbERPTYvCMBC9C/6HMIIXWVPFValGkYIosh50dw/ehmZs&#10;i82kNlHrvzcLC97m8T5nvmxMKe5Uu8KygkE/AkGcWl1wpuDne/0xBeE8ssbSMil4koPlot2aY6zt&#10;gw90P/pMhBB2MSrIva9iKV2ak0HXtxVx4M62NugDrDOpa3yEcFPKYRSNpcGCQ0OOFSU5pZfjzSig&#10;3WX1e7Ub+1Xsexs90p9J0jsp1e00qxkIT41/i//dWx3mR6PJBP7eCTfIx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pi9jEAAAA3gAAAA8AAAAAAAAAAAAAAAAAmAIAAGRycy9k&#10;b3ducmV2LnhtbFBLBQYAAAAABAAEAPUAAACJAwAAAAA=&#10;" strokecolor="#969696"/>
                <v:rect id="Rectangle 1053" o:spid="_x0000_s1184" style="position:absolute;left:55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YfqsgA&#10;AADeAAAADwAAAGRycy9kb3ducmV2LnhtbESPQWvCQBCF7wX/wzJCL6Ibi7UluooExFL0oLUHb0N2&#10;TILZ2ZjdavrvnUOhtxnem/e+mS87V6sbtaHybGA8SkAR595WXBg4fq2H76BCRLZYeyYDvxRgueg9&#10;zTG1/s57uh1ioSSEQ4oGyhibVOuQl+QwjHxDLNrZtw6jrG2hbYt3CXe1fkmSqXZYsTSU2FBWUn45&#10;/DgD9HlZfV/9xm+r3WBjJ/Y1ywYnY5773WoGKlIX/81/1x9W8JPJm/DKOzKDXj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Nh+qyAAAAN4AAAAPAAAAAAAAAAAAAAAAAJgCAABk&#10;cnMvZG93bnJldi54bWxQSwUGAAAAAAQABAD1AAAAjQMAAAAA&#10;" strokecolor="#969696"/>
                <v:rect id="Rectangle 1054" o:spid="_x0000_s1185" style="position:absolute;left:57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q6McUA&#10;AADeAAAADwAAAGRycy9kb3ducmV2LnhtbERPS2vCQBC+F/wPywhepG4sPmp0FQmIUvSgrQdvQ3ZM&#10;gtnZNLtq/PduQehtPr7nzBaNKcWNaldYVtDvRSCIU6sLzhT8fK/eP0E4j6yxtEwKHuRgMW+9zTDW&#10;9s57uh18JkIIuxgV5N5XsZQuzcmg69mKOHBnWxv0AdaZ1DXeQ7gp5UcUjaTBgkNDjhUlOaWXw9Uo&#10;oK/L8vhr13Zb7LprPdDDJOmelOq0m+UUhKfG/4tf7o0O86PBeAJ/74Qb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eroxxQAAAN4AAAAPAAAAAAAAAAAAAAAAAJgCAABkcnMv&#10;ZG93bnJldi54bWxQSwUGAAAAAAQABAD1AAAAigMAAAAA&#10;" strokecolor="#969696"/>
                <v:rect id="Rectangle 1055" o:spid="_x0000_s1186" style="position:absolute;left:59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Vji8cA&#10;AADeAAAADwAAAGRycy9kb3ducmV2LnhtbESPQWvCQBCF7wX/wzJCL6Ibiy0SXUUCRZH2oNWDtyE7&#10;JsHsbMxuNf5751DobYZ589775svO1epGbag8GxiPElDEubcVFwYOP5/DKagQkS3WnsnAgwIsF72X&#10;OabW33lHt30slJhwSNFAGWOTah3ykhyGkW+I5Xb2rcMoa1to2+JdzF2t35LkQzusWBJKbCgrKb/s&#10;f50B2l5Wx6tf+6/qe7C2E/ueZYOTMa/9bjUDFamL/+K/742V+slkKgCCIzPoxR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VY4vHAAAA3gAAAA8AAAAAAAAAAAAAAAAAmAIAAGRy&#10;cy9kb3ducmV2LnhtbFBLBQYAAAAABAAEAPUAAACMAwAAAAA=&#10;" strokecolor="#969696"/>
                <v:rect id="Rectangle 1056" o:spid="_x0000_s1187" style="position:absolute;left:61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nGEMQA&#10;AADeAAAADwAAAGRycy9kb3ducmV2LnhtbERPS4vCMBC+C/6HMMJeRFMXV6QaRQqiLHrwdfA2NGNb&#10;bCa1idr990ZY8DYf33Om88aU4kG1KywrGPQjEMSp1QVnCo6HZW8MwnlkjaVlUvBHDuazdmuKsbZP&#10;3tFj7zMRQtjFqCD3voqldGlOBl3fVsSBu9jaoA+wzqSu8RnCTSm/o2gkDRYcGnKsKMkpve7vRgH9&#10;Xhenm13ZTbHtrvRQ/yRJ96zUV6dZTEB4avxH/O9e6zA/Go4H8H4n3CB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ZxhDEAAAA3gAAAA8AAAAAAAAAAAAAAAAAmAIAAGRycy9k&#10;b3ducmV2LnhtbFBLBQYAAAAABAAEAPUAAACJAwAAAAA=&#10;" strokecolor="#969696"/>
                <v:rect id="Rectangle 1057" o:spid="_x0000_s1188" style="position:absolute;left:62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tYZ8YA&#10;AADeAAAADwAAAGRycy9kb3ducmV2LnhtbERPTWvCQBC9F/oflin0Is1GUQmpq0igRKQ9GNtDb0N2&#10;mgSzszG7xvjvuwWht3m8z1ltRtOKgXrXWFYwjWIQxKXVDVcKPo9vLwkI55E1tpZJwY0cbNaPDytM&#10;tb3ygYbCVyKEsEtRQe19l0rpypoMush2xIH7sb1BH2BfSd3jNYSbVs7ieCkNNhwaauwoq6k8FRej&#10;gPan7dfZ5va9+Zjkeq4XWTb5Vur5ady+gvA0+n/x3b3TYX48T2bw9064Qa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tYZ8YAAADeAAAADwAAAAAAAAAAAAAAAACYAgAAZHJz&#10;L2Rvd25yZXYueG1sUEsFBgAAAAAEAAQA9QAAAIsDAAAAAA==&#10;" strokecolor="#969696"/>
                <v:rect id="Rectangle 1058" o:spid="_x0000_s1189" style="position:absolute;left:5377;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f9/MQA&#10;AADeAAAADwAAAGRycy9kb3ducmV2LnhtbERPS4vCMBC+C/6HMIIXWVNfi3SNIgVRRA+6u4e9Dc1s&#10;W2wmtYla/70RBG/z8T1ntmhMKa5Uu8KygkE/AkGcWl1wpuDne/UxBeE8ssbSMim4k4PFvN2aYazt&#10;jQ90PfpMhBB2MSrIva9iKV2ak0HXtxVx4P5tbdAHWGdS13gL4aaUwyj6lAYLDg05VpTklJ6OF6OA&#10;tqfl79mu7a7Y99Z6rCdJ0vtTqttpll8gPDX+LX65NzrMj8bTETzfCTf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H/fzEAAAA3gAAAA8AAAAAAAAAAAAAAAAAmAIAAGRycy9k&#10;b3ducmV2LnhtbFBLBQYAAAAABAAEAPUAAACJAwAAAAA=&#10;" strokecolor="#969696"/>
                <v:rect id="Rectangle 1059" o:spid="_x0000_s1190" style="position:absolute;left:64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liMYA&#10;AADeAAAADwAAAGRycy9kb3ducmV2LnhtbERPTWvCQBC9F/wPywheQt0osUjqGkKgWIo9VO2htyE7&#10;JsHsbJrdmvTfuwWht3m8z9lko2nFlXrXWFawmMcgiEurG64UnI4vj2sQziNrbC2Tgl9ykG0nDxtM&#10;tR34g64HX4kQwi5FBbX3XSqlK2sy6Oa2Iw7c2fYGfYB9JXWPQwg3rVzG8ZM02HBoqLGjoqbycvgx&#10;Cujtkn9+253dN+/RTid6VRTRl1Kz6Zg/g/A0+n/x3f2qw/w4WSfw9064QW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liMYAAADeAAAADwAAAAAAAAAAAAAAAACYAgAAZHJz&#10;L2Rvd25yZXYueG1sUEsFBgAAAAAEAAQA9QAAAIsDAAAAAA==&#10;" strokecolor="#969696"/>
                <v:rect id="Rectangle 1060" o:spid="_x0000_s1191" style="position:absolute;left:66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LAE8QA&#10;AADeAAAADwAAAGRycy9kb3ducmV2LnhtbERPS4vCMBC+C/6HMMJeRFMXFalGkcKiiB58HbwNzdgW&#10;m0ltstr99xtB8DYf33Nmi8aU4kG1KywrGPQjEMSp1QVnCk7Hn94EhPPIGkvLpOCPHCzm7dYMY22f&#10;vKfHwWcihLCLUUHufRVL6dKcDLq+rYgDd7W1QR9gnUld4zOEm1J+R9FYGiw4NORYUZJTejv8GgW0&#10;uS3Pd7uy22LXXemhHiVJ96LUV6dZTkF4avxH/HavdZgfDScjeL0Tbp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iwBPEAAAA3gAAAA8AAAAAAAAAAAAAAAAAmAIAAGRycy9k&#10;b3ducmV2LnhtbFBLBQYAAAAABAAEAPUAAACJAwAAAAA=&#10;" strokecolor="#969696"/>
                <v:rect id="Rectangle 1061" o:spid="_x0000_s1192" style="position:absolute;left:68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BeZMQA&#10;AADeAAAADwAAAGRycy9kb3ducmV2LnhtbERPS4vCMBC+C/6HMMJeRFMXFalGkcKiiB58HbwNzdgW&#10;m0ltstr99xtB8DYf33Nmi8aU4kG1KywrGPQjEMSp1QVnCk7Hn94EhPPIGkvLpOCPHCzm7dYMY22f&#10;vKfHwWcihLCLUUHufRVL6dKcDLq+rYgDd7W1QR9gnUld4zOEm1J+R9FYGiw4NORYUZJTejv8GgW0&#10;uS3Pd7uy22LXXemhHiVJ96LUV6dZTkF4avxH/HavdZgfDSdjeL0Tbp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wXmTEAAAA3gAAAA8AAAAAAAAAAAAAAAAAmAIAAGRycy9k&#10;b3ducmV2LnhtbFBLBQYAAAAABAAEAPUAAACJAwAAAAA=&#10;" strokecolor="#969696"/>
                <v:rect id="Rectangle 1062" o:spid="_x0000_s1193" style="position:absolute;left:70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z7/8YA&#10;AADeAAAADwAAAGRycy9kb3ducmV2LnhtbERPTWvCQBC9F/oflin0IrqxxDakriKBYhE9NNWDtyE7&#10;TYLZ2ZjdmvTfu4LQ2zze58yXg2nEhTpXW1YwnUQgiAuray4V7L8/xgkI55E1NpZJwR85WC4eH+aY&#10;atvzF11yX4oQwi5FBZX3bSqlKyoy6Ca2JQ7cj+0M+gC7UuoO+xBuGvkSRa/SYM2hocKWsoqKU/5r&#10;FNDmtDqc7dpu691orWM9y7LRUannp2H1DsLT4P/Fd/enDvOjOHmD2zvhBr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z7/8YAAADeAAAADwAAAAAAAAAAAAAAAACYAgAAZHJz&#10;L2Rvd25yZXYueG1sUEsFBgAAAAAEAAQA9QAAAIsDAAAAAA==&#10;" strokecolor="#969696"/>
                <v:rect id="Rectangle 1063" o:spid="_x0000_s1194" style="position:absolute;left:71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vjccA&#10;AADeAAAADwAAAGRycy9kb3ducmV2LnhtbESPQWvCQBCF7wX/wzJCL6Ibiy0SXUUCRZH2oNWDtyE7&#10;JsHsbMxuNf5751DobYb35r1v5svO1epGbag8GxiPElDEubcVFwYOP5/DKagQkS3WnsnAgwIsF72X&#10;OabW33lHt30slIRwSNFAGWOTah3ykhyGkW+IRTv71mGUtS20bfEu4a7Wb0nyoR1WLA0lNpSVlF/2&#10;v84AbS+r49Wv/Vf1PVjbiX3PssHJmNd+t5qBitTFf/Pf9cYKfjKZCq+8IzPoxR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b43HAAAA3gAAAA8AAAAAAAAAAAAAAAAAmAIAAGRy&#10;cy9kb3ducmV2LnhtbFBLBQYAAAAABAAEAPUAAACMAwAAAAA=&#10;" strokecolor="#969696"/>
                <v:rect id="Rectangle 1064" o:spid="_x0000_s1195" style="position:absolute;left:73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KFsQA&#10;AADeAAAADwAAAGRycy9kb3ducmV2LnhtbERPTYvCMBC9C/6HMIIXWVPFFa1GkYIosh50dw/ehmZs&#10;i82kNlHrvzcLC97m8T5nvmxMKe5Uu8KygkE/AkGcWl1wpuDne/0xAeE8ssbSMil4koPlot2aY6zt&#10;gw90P/pMhBB2MSrIva9iKV2ak0HXtxVx4M62NugDrDOpa3yEcFPKYRSNpcGCQ0OOFSU5pZfjzSig&#10;3WX1e7Ub+1Xsexs90p9J0jsp1e00qxkIT41/i//dWx3mR6PJFP7eCTfIx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vyhbEAAAA3gAAAA8AAAAAAAAAAAAAAAAAmAIAAGRycy9k&#10;b3ducmV2LnhtbFBLBQYAAAAABAAEAPUAAACJAwAAAAA=&#10;" strokecolor="#969696"/>
                <v:rect id="Rectangle 1065" o:spid="_x0000_s1196" style="position:absolute;left:75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z1VsgA&#10;AADeAAAADwAAAGRycy9kb3ducmV2LnhtbESPQWvCQBCF7wX/wzJCL6Ibi5U2uooExFL0oLUHb0N2&#10;TILZ2ZjdavrvnUOhtxnmzXvvmy87V6sbtaHybGA8SkAR595WXBg4fq2Hb6BCRLZYeyYDvxRgueg9&#10;zTG1/s57uh1iocSEQ4oGyhibVOuQl+QwjHxDLLezbx1GWdtC2xbvYu5q/ZIkU+2wYkkosaGspPxy&#10;+HEG6POy+r76jd9Wu8HGTuxrlg1Oxjz3u9UMVKQu/ov/vj+s1E8m7wIgODKDXj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TPVWyAAAAN4AAAAPAAAAAAAAAAAAAAAAAJgCAABk&#10;cnMvZG93bnJldi54bWxQSwUGAAAAAAQABAD1AAAAjQMAAAAA&#10;" strokecolor="#969696"/>
                <v:rect id="Rectangle 1066" o:spid="_x0000_s1197" style="position:absolute;left:77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BQzcQA&#10;AADeAAAADwAAAGRycy9kb3ducmV2LnhtbERPTYvCMBC9L/gfwix4EU0VXdZqFCmIInpYVw/ehma2&#10;LTaT2kSt/94Iwt7m8T5nOm9MKW5Uu8Kygn4vAkGcWl1wpuDwu+x+g3AeWWNpmRQ8yMF81vqYYqzt&#10;nX/otveZCCHsYlSQe1/FUro0J4OuZyviwP3Z2qAPsM6krvEewk0pB1H0JQ0WHBpyrCjJKT3vr0YB&#10;bc6L48Wu7LbYdVZ6qEdJ0jkp1f5sFhMQnhr/L3671zrMj4bjPrzeCTfI2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AUM3EAAAA3gAAAA8AAAAAAAAAAAAAAAAAmAIAAGRycy9k&#10;b3ducmV2LnhtbFBLBQYAAAAABAAEAPUAAACJAwAAAAA=&#10;" strokecolor="#969696"/>
                <v:rect id="Rectangle 1067" o:spid="_x0000_s1198" style="position:absolute;left:79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LOusQA&#10;AADeAAAADwAAAGRycy9kb3ducmV2LnhtbERPTYvCMBC9C/6HMAt7EU0VXdZqFCmIInpYVw/ehma2&#10;LTaT2mS1/nsjCN7m8T5nOm9MKa5Uu8Kygn4vAkGcWl1wpuDwu+x+g3AeWWNpmRTcycF81m5NMdb2&#10;xj903ftMhBB2MSrIva9iKV2ak0HXsxVx4P5sbdAHWGdS13gL4aaUgyj6kgYLDg05VpTklJ73/0YB&#10;bc6L48Wu7LbYdVZ6qEdJ0jkp9fnRLCYgPDX+LX651zrMj4bjATzfCTf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SzrrEAAAA3gAAAA8AAAAAAAAAAAAAAAAAmAIAAGRycy9k&#10;b3ducmV2LnhtbFBLBQYAAAAABAAEAPUAAACJAwAAAAA=&#10;" strokecolor="#969696"/>
                <v:rect id="Rectangle 1068" o:spid="_x0000_s1199" style="position:absolute;left:80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5rIcYA&#10;AADeAAAADwAAAGRycy9kb3ducmV2LnhtbERPS2vCQBC+C/0PyxS8SN3UFzW6EQmIpehB2x56G7LT&#10;JCQ7G7Orpv/eFQre5uN7znLVmVpcqHWlZQWvwwgEcWZ1ybmCr8/NyxsI55E11pZJwR85WCVPvSXG&#10;2l75QJejz0UIYRejgsL7JpbSZQUZdEPbEAfu17YGfYBtLnWL1xBuajmKopk0WHJoKLChtKCsOp6N&#10;Avqo1t8nu7W7cj/Y6omepungR6n+c7degPDU+Yf43/2uw/xoMh/D/Z1wg0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J5rIcYAAADeAAAADwAAAAAAAAAAAAAAAACYAgAAZHJz&#10;L2Rvd25yZXYueG1sUEsFBgAAAAAEAAQA9QAAAIsDAAAAAA==&#10;" strokecolor="#969696"/>
              </v:group>
              <v:group id="Group 1069" o:spid="_x0000_s1200" style="position:absolute;left:2144;top:3145;width:6120;height:180" coordorigin="2144,2785" coordsize="61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zasLFAAAA3gAA&#10;AA8AAAAAAAAAAAAAAAAAqgIAAGRycy9kb3ducmV2LnhtbFBLBQYAAAAABAAEAPoAAACcAwAAAAA=&#10;">
                <v:rect id="Rectangle 1070" o:spid="_x0000_s1201" style="position:absolute;left:21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tWzsYA&#10;AADeAAAADwAAAGRycy9kb3ducmV2LnhtbERPTWvCQBC9F/oflhG8SN1UtNjoRiRQIqUequ3B25Ad&#10;k2B2Ns2uSfrvXaHQ2zze56w3g6lFR62rLCt4nkYgiHOrKy4UfB3fnpYgnEfWWFsmBb/kYJM8Pqwx&#10;1rbnT+oOvhAhhF2MCkrvm1hKl5dk0E1tQxy4s20N+gDbQuoW+xBuajmLohdpsOLQUGJDaUn55XA1&#10;Cuj9sv3+sZn9qPaTTM/1Ik0nJ6XGo2G7AuFp8P/iP/dOh/nR/HUB93fCDT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tWzsYAAADeAAAADwAAAAAAAAAAAAAAAACYAgAAZHJz&#10;L2Rvd25yZXYueG1sUEsFBgAAAAAEAAQA9QAAAIsDAAAAAA==&#10;" strokecolor="#969696"/>
                <v:rect id="Rectangle 1071" o:spid="_x0000_s1202" style="position:absolute;left:23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nIucYA&#10;AADeAAAADwAAAGRycy9kb3ducmV2LnhtbERPTWvCQBC9F/oflhG8SN1UrNjoRiRQIqUequ3B25Ad&#10;k2B2Ns2uSfrvXaHQ2zze56w3g6lFR62rLCt4nkYgiHOrKy4UfB3fnpYgnEfWWFsmBb/kYJM8Pqwx&#10;1rbnT+oOvhAhhF2MCkrvm1hKl5dk0E1tQxy4s20N+gDbQuoW+xBuajmLooU0WHFoKLGhtKT8crga&#10;BfR+2X7/2Mx+VPtJpuf6JU0nJ6XGo2G7AuFp8P/iP/dOh/nR/HUB93fCDT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OnIucYAAADeAAAADwAAAAAAAAAAAAAAAACYAgAAZHJz&#10;L2Rvd25yZXYueG1sUEsFBgAAAAAEAAQA9QAAAIsDAAAAAA==&#10;" strokecolor="#969696"/>
                <v:rect id="Rectangle 1072" o:spid="_x0000_s1203" style="position:absolute;left:25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VtIsUA&#10;AADeAAAADwAAAGRycy9kb3ducmV2LnhtbERPS2vCQBC+F/wPywhepG4sPmp0FQmIUvSgrQdvQ3ZM&#10;gtnZNLtq/PduQehtPr7nzBaNKcWNaldYVtDvRSCIU6sLzhT8fK/eP0E4j6yxtEwKHuRgMW+9zTDW&#10;9s57uh18JkIIuxgV5N5XsZQuzcmg69mKOHBnWxv0AdaZ1DXeQ7gp5UcUjaTBgkNDjhUlOaWXw9Uo&#10;oK/L8vhr13Zb7LprPdDDJOmelOq0m+UUhKfG/4tf7o0O86PBZAx/74Qb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pW0ixQAAAN4AAAAPAAAAAAAAAAAAAAAAAJgCAABkcnMv&#10;ZG93bnJldi54bWxQSwUGAAAAAAQABAD1AAAAigMAAAAA&#10;" strokecolor="#969696"/>
                <v:rect id="Rectangle 1073" o:spid="_x0000_s1204" style="position:absolute;left:26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5UMgA&#10;AADeAAAADwAAAGRycy9kb3ducmV2LnhtbESPQWvCQBCF7wX/wzJCL6Ibi5U2uooExFL0oLUHb0N2&#10;TILZ2ZjdavrvnUOhtxnem/e+mS87V6sbtaHybGA8SkAR595WXBg4fq2Hb6BCRLZYeyYDvxRgueg9&#10;zTG1/s57uh1ioSSEQ4oGyhibVOuQl+QwjHxDLNrZtw6jrG2hbYt3CXe1fkmSqXZYsTSU2FBWUn45&#10;/DgD9HlZfV/9xm+r3WBjJ/Y1ywYnY5773WoGKlIX/81/1x9W8JPJu/DKOzKDXj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OvlQyAAAAN4AAAAPAAAAAAAAAAAAAAAAAJgCAABk&#10;cnMvZG93bnJldi54bWxQSwUGAAAAAAQABAD1AAAAjQMAAAAA&#10;" strokecolor="#969696"/>
                <v:rect id="Rectangle 1074" o:spid="_x0000_s1205" style="position:absolute;left:28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Zcy8YA&#10;AADeAAAADwAAAGRycy9kb3ducmV2LnhtbERPTWvCQBC9F/oflin0IrqxxNKkriKBYhE9NNWDtyE7&#10;TYLZ2ZjdmvTfu4LQ2zze58yXg2nEhTpXW1YwnUQgiAuray4V7L8/xm8gnEfW2FgmBX/kYLl4fJhj&#10;qm3PX3TJfSlCCLsUFVTet6mUrqjIoJvYljhwP7Yz6APsSqk77EO4aeRLFL1KgzWHhgpbyioqTvmv&#10;UUCb0+pwtmu7rXejtY71LMtGR6Wen4bVOwhPg/8X392fOsyP4iSB2zvhBr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Zcy8YAAADeAAAADwAAAAAAAAAAAAAAAACYAgAAZHJz&#10;L2Rvd25yZXYueG1sUEsFBgAAAAAEAAQA9QAAAIsDAAAAAA==&#10;" strokecolor="#969696"/>
                <v:rect id="Rectangle 1075" o:spid="_x0000_s1206" style="position:absolute;left:30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dvTMgA&#10;AADeAAAADwAAAGRycy9kb3ducmV2LnhtbESPQWvCQBCF70L/wzKFXkR3LbVIdBUJFEuph6o99DZk&#10;xySYnY3Zrab/vnMQvM0wb95732LV+0ZdqIt1YAuTsQFFXARXc2nhsH8bzUDFhOywCUwW/ijCavkw&#10;WGDmwpW/6LJLpRITjhlaqFJqM61jUZHHOA4tsdyOofOYZO1K7Tq8irlv9LMxr9pjzZJQYUt5RcVp&#10;9+st0Mdp/X0Om/BZb4cb9+KmeT78sfbpsV/PQSXq0118+353Ut9MjQAIjsygl/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p29MyAAAAN4AAAAPAAAAAAAAAAAAAAAAAJgCAABk&#10;cnMvZG93bnJldi54bWxQSwUGAAAAAAQABAD1AAAAjQMAAAAA&#10;" strokecolor="#969696"/>
                <v:rect id="Rectangle 1076" o:spid="_x0000_s1207" style="position:absolute;left:32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vK18UA&#10;AADeAAAADwAAAGRycy9kb3ducmV2LnhtbERPTWvCQBC9F/oflil4Ed1Vqkh0IxIoSmkP2nrwNmTH&#10;JCQ7m2ZXjf/eLRR6m8f7nNW6t424UucrxxomYwWCOHem4kLD99fbaAHCB2SDjWPScCcP6/T5aYWJ&#10;cTfe0/UQChFD2CeooQyhTaT0eUkW/di1xJE7u85iiLArpOnwFsNtI6dKzaXFimNDiS1lJeX14WI1&#10;0Hu9Of64rfuoPodb82pmWTY8aT146TdLEIH68C/+c+9MnK9magK/78QbZP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68rXxQAAAN4AAAAPAAAAAAAAAAAAAAAAAJgCAABkcnMv&#10;ZG93bnJldi54bWxQSwUGAAAAAAQABAD1AAAAigMAAAAA&#10;" strokecolor="#969696"/>
                <v:rect id="Rectangle 1077" o:spid="_x0000_s1208" style="position:absolute;left:34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lUoMUA&#10;AADeAAAADwAAAGRycy9kb3ducmV2LnhtbERPTWvCQBC9F/oflil4Ed2taJHoKhIQi+ihaT14G7Jj&#10;EszOptmtxn/vCkJv83ifM192thYXan3lWMP7UIEgzp2puNDw870eTEH4gGywdkwabuRhuXh9mWNi&#10;3JW/6JKFQsQQ9glqKENoEil9XpJFP3QNceROrrUYImwLaVq8xnBby5FSH9JixbGhxIbSkvJz9mc1&#10;0Pa8Ovy6jdtV+/7GjM0kTftHrXtv3WoGIlAX/sVP96eJ89VEjeDxTrxB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OVSgxQAAAN4AAAAPAAAAAAAAAAAAAAAAAJgCAABkcnMv&#10;ZG93bnJldi54bWxQSwUGAAAAAAQABAD1AAAAigMAAAAA&#10;" strokecolor="#969696"/>
                <v:rect id="Rectangle 1078" o:spid="_x0000_s1209" style="position:absolute;left:35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XxO8YA&#10;AADeAAAADwAAAGRycy9kb3ducmV2LnhtbERPS2vCQBC+F/oflin0InXXtpYSs4oEikXswdehtyE7&#10;JiHZ2Zjdavz3riD0Nh/fc9JZbxtxos5XjjWMhgoEce5MxYWG3fbr5ROED8gGG8ek4UIeZtPHhxQT&#10;4868ptMmFCKGsE9QQxlCm0jp85Is+qFriSN3cJ3FEGFXSNPhOYbbRr4q9SEtVhwbSmwpKymvN39W&#10;Ay3r+f7oFm5V/QwW5t2Ms2zwq/XzUz+fgAjUh3/x3f1t4nw1Vm9weyfe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nXxO8YAAADeAAAADwAAAAAAAAAAAAAAAACYAgAAZHJz&#10;L2Rvd25yZXYueG1sUEsFBgAAAAAEAAQA9QAAAIsDAAAAAA==&#10;" strokecolor="#969696"/>
                <v:rect id="Rectangle 1079" o:spid="_x0000_s1210" style="position:absolute;left:37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xpT8UA&#10;AADeAAAADwAAAGRycy9kb3ducmV2LnhtbERPTWvCQBC9C/0PyxR6Ed1tUZHoKhIoitSDaT14G7Jj&#10;EszOptmtxn/vFgRv83ifM192thYXan3lWMP7UIEgzp2puNDw8/05mILwAdlg7Zg03MjDcvHSm2Ni&#10;3JX3dMlCIWII+wQ1lCE0iZQ+L8miH7qGOHIn11oMEbaFNC1eY7it5YdSE2mx4thQYkNpSfk5+7Ma&#10;aHteHX7d2n1Vu/7ajMw4TftHrd9eu9UMRKAuPMUP98bE+WqsRvD/TrxB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nGlPxQAAAN4AAAAPAAAAAAAAAAAAAAAAAJgCAABkcnMv&#10;ZG93bnJldi54bWxQSwUGAAAAAAQABAD1AAAAigMAAAAA&#10;" strokecolor="#969696"/>
                <v:rect id="Rectangle 1080" o:spid="_x0000_s1211" style="position:absolute;left:39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DM1MUA&#10;AADeAAAADwAAAGRycy9kb3ducmV2LnhtbERPTWvCQBC9C/0Pywi9SN1tMVKiq0igKFIPanvwNmTH&#10;JJidTbOrxn/vFgRv83ifM513thYXan3lWMP7UIEgzp2puNDws/96+wThA7LB2jFpuJGH+eylN8XU&#10;uCtv6bILhYgh7FPUUIbQpFL6vCSLfuga4sgdXWsxRNgW0rR4jeG2lh9KjaXFimNDiQ1lJeWn3dlq&#10;oPVp8fvnlu672gyWZmSSLBsctH7td4sJiEBdeIof7pWJ81WiEvh/J94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0MzUxQAAAN4AAAAPAAAAAAAAAAAAAAAAAJgCAABkcnMv&#10;ZG93bnJldi54bWxQSwUGAAAAAAQABAD1AAAAigMAAAAA&#10;" strokecolor="#969696"/>
                <v:rect id="Rectangle 1081" o:spid="_x0000_s1212" style="position:absolute;left:41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JSo8UA&#10;AADeAAAADwAAAGRycy9kb3ducmV2LnhtbERPTWvCQBC9C/0PyxR6Ed1tUZHoKhIoitSDaT14G7Jj&#10;EszOptmtxn/fFQRv83ifM192thYXan3lWMP7UIEgzp2puNDw8/05mILwAdlg7Zg03MjDcvHSm2Ni&#10;3JX3dMlCIWII+wQ1lCE0iZQ+L8miH7qGOHIn11oMEbaFNC1eY7it5YdSE2mx4thQYkNpSfk5+7Ma&#10;aHteHX7d2n1Vu/7ajMw4TftHrd9eu9UMRKAuPMUP98bE+WqsJnB/J94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AlKjxQAAAN4AAAAPAAAAAAAAAAAAAAAAAJgCAABkcnMv&#10;ZG93bnJldi54bWxQSwUGAAAAAAQABAD1AAAAigMAAAAA&#10;" strokecolor="#969696"/>
                <v:rect id="Rectangle 1082" o:spid="_x0000_s1213" style="position:absolute;left:43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73OMYA&#10;AADeAAAADwAAAGRycy9kb3ducmV2LnhtbERPS2vCQBC+F/oflin0InXXUm2JWUUCxSL2UB+H3obs&#10;mIRkZ2N2q/Hfu4LQ23x8z0nnvW3EiTpfOdYwGioQxLkzFRcadtvPlw8QPiAbbByThgt5mM8eH1JM&#10;jDvzD502oRAxhH2CGsoQ2kRKn5dk0Q9dSxy5g+sshgi7QpoOzzHcNvJVqYm0WHFsKLGlrKS83vxZ&#10;DbSqF/ujW7p19T1YmjczzrLBr9bPT/1iCiJQH/7Fd/eXifPVWL3D7Z14g5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73OMYAAADeAAAADwAAAAAAAAAAAAAAAACYAgAAZHJz&#10;L2Rvd25yZXYueG1sUEsFBgAAAAAEAAQA9QAAAIsDAAAAAA==&#10;" strokecolor="#969696"/>
                <v:rect id="Rectangle 1083" o:spid="_x0000_s1214" style="position:absolute;left:44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FjSsgA&#10;AADeAAAADwAAAGRycy9kb3ducmV2LnhtbESPQWvCQBCF70L/wzKFXkR3LbVIdBUJFEuph6o99DZk&#10;xySYnY3Zrab/vnMQvM3w3rz3zWLV+0ZdqIt1YAuTsQFFXARXc2nhsH8bzUDFhOywCUwW/ijCavkw&#10;WGDmwpW/6LJLpZIQjhlaqFJqM61jUZHHOA4tsWjH0HlMsnaldh1eJdw3+tmYV+2xZmmosKW8ouK0&#10;+/UW6OO0/j6HTfist8ONe3HTPB/+WPv02K/noBL16W6+Xb87wTdTI7zyjsygl/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0WNKyAAAAN4AAAAPAAAAAAAAAAAAAAAAAJgCAABk&#10;cnMvZG93bnJldi54bWxQSwUGAAAAAAQABAD1AAAAjQMAAAAA&#10;" strokecolor="#969696"/>
                <v:rect id="Rectangle 1084" o:spid="_x0000_s1215" style="position:absolute;left:46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3G0cYA&#10;AADeAAAADwAAAGRycy9kb3ducmV2LnhtbERPS2vCQBC+F/oflin0InXXUqWNWUUCxSL2UB+H3obs&#10;mIRkZ2N2q/Hfu4LQ23x8z0nnvW3EiTpfOdYwGioQxLkzFRcadtvPl3cQPiAbbByThgt5mM8eH1JM&#10;jDvzD502oRAxhH2CGsoQ2kRKn5dk0Q9dSxy5g+sshgi7QpoOzzHcNvJVqYm0WHFsKLGlrKS83vxZ&#10;DbSqF/ujW7p19T1YmjczzrLBr9bPT/1iCiJQH/7Fd/eXifPVWH3A7Z14g5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53G0cYAAADeAAAADwAAAAAAAAAAAAAAAACYAgAAZHJz&#10;L2Rvd25yZXYueG1sUEsFBgAAAAAEAAQA9QAAAIsDAAAAAA==&#10;" strokecolor="#969696"/>
                <v:rect id="Rectangle 1085" o:spid="_x0000_s1216" style="position:absolute;left:48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75kccA&#10;AADeAAAADwAAAGRycy9kb3ducmV2LnhtbESPQWvCQBCF74L/YZmCF9GNRaWkriKBokh7UOuhtyE7&#10;TYLZ2ZhdNf77zqHgbYZ58977FqvO1epGbag8G5iME1DEubcVFwa+jx+jN1AhIlusPZOBBwVYLfu9&#10;BabW33lPt0MslJhwSNFAGWOTah3ykhyGsW+I5fbrW4dR1rbQtsW7mLtavybJXDusWBJKbCgrKT8f&#10;rs4A7c7r08Vv/Gf1NdzYqZ1l2fDHmMFLt34HFamLT/H/99ZK/WQ2EQDBkRn0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9++ZHHAAAA3gAAAA8AAAAAAAAAAAAAAAAAmAIAAGRy&#10;cy9kb3ducmV2LnhtbFBLBQYAAAAABAAEAPUAAACMAwAAAAA=&#10;" strokecolor="#969696"/>
                <v:rect id="Rectangle 1086" o:spid="_x0000_s1217" style="position:absolute;left:50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JcCsQA&#10;AADeAAAADwAAAGRycy9kb3ducmV2LnhtbERPS4vCMBC+L/gfwgh7EU27qEg1ihTERfTg6+BtaMa2&#10;2Exqk9Xuv98Iwt7m43vObNGaSjyocaVlBfEgAkGcWV1yruB0XPUnIJxH1lhZJgW/5GAx73zMMNH2&#10;yXt6HHwuQgi7BBUU3teJlC4ryKAb2Jo4cFfbGPQBNrnUDT5DuKnkVxSNpcGSQ0OBNaUFZbfDj1FA&#10;m9vyfLdruy13vbUe6lGa9i5KfXbb5RSEp9b/i9/ubx3mR6M4htc74QY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yXArEAAAA3gAAAA8AAAAAAAAAAAAAAAAAmAIAAGRycy9k&#10;b3ducmV2LnhtbFBLBQYAAAAABAAEAPUAAACJAwAAAAA=&#10;" strokecolor="#969696"/>
                <v:rect id="Rectangle 1087" o:spid="_x0000_s1218" style="position:absolute;left:52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DCfcQA&#10;AADeAAAADwAAAGRycy9kb3ducmV2LnhtbERPTYvCMBC9C/6HMIIXWVNFZalGkYK4yHqw7h68Dc3Y&#10;FptJbbJa/71ZELzN433OYtWaStyocaVlBaNhBII4s7rkXMHPcfPxCcJ5ZI2VZVLwIAerZbezwFjb&#10;Ox/olvpchBB2MSoovK9jKV1WkEE3tDVx4M62MegDbHKpG7yHcFPJcRTNpMGSQ0OBNSUFZZf0zyig&#10;3WX9e7Vb+13uB1s90dMkGZyU6vfa9RyEp9a/xS/3lw7zo+loDP/vhBv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gwn3EAAAA3gAAAA8AAAAAAAAAAAAAAAAAmAIAAGRycy9k&#10;b3ducmV2LnhtbFBLBQYAAAAABAAEAPUAAACJAwAAAAA=&#10;" strokecolor="#969696"/>
                <v:rect id="Rectangle 1088" o:spid="_x0000_s1219" style="position:absolute;left:55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xn5sYA&#10;AADeAAAADwAAAGRycy9kb3ducmV2LnhtbERPTWvCQBC9F/wPywi9SLOxbaREV5FAsUg9NLYHb0N2&#10;TILZ2ZjdmvjvXaHQ2zze5yxWg2nEhTpXW1YwjWIQxIXVNZcKvvfvT28gnEfW2FgmBVdysFqOHhaY&#10;atvzF11yX4oQwi5FBZX3bSqlKyoy6CLbEgfuaDuDPsCulLrDPoSbRj7H8UwarDk0VNhSVlFxyn+N&#10;Atqe1j9nu7Gf9W6y0a86ybLJQanH8bCeg/A0+H/xn/tDh/lxMn2B+zvhBr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6xn5sYAAADeAAAADwAAAAAAAAAAAAAAAACYAgAAZHJz&#10;L2Rvd25yZXYueG1sUEsFBgAAAAAEAAQA9QAAAIsDAAAAAA==&#10;" strokecolor="#969696"/>
                <v:rect id="Rectangle 1089" o:spid="_x0000_s1220" style="position:absolute;left:57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X/ksYA&#10;AADeAAAADwAAAGRycy9kb3ducmV2LnhtbERPTWvCQBC9F/wPywi9SLOxqJSYVSRQLMUe1PbgbciO&#10;STA7G7PbJP57Vyj0No/3Oel6MLXoqHWVZQXTKAZBnFtdcaHg+/j+8gbCeWSNtWVScCMH69XoKcVE&#10;25731B18IUIIuwQVlN43iZQuL8mgi2xDHLizbQ36ANtC6hb7EG5q+RrHC2mw4tBQYkNZSfnl8GsU&#10;0Odl83O1W7urviZbPdPzLJuclHoeD5slCE+D/xf/uT90mB/PpzN4vBNu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X/ksYAAADeAAAADwAAAAAAAAAAAAAAAACYAgAAZHJz&#10;L2Rvd25yZXYueG1sUEsFBgAAAAAEAAQA9QAAAIsDAAAAAA==&#10;" strokecolor="#969696"/>
                <v:rect id="Rectangle 1090" o:spid="_x0000_s1221" style="position:absolute;left:59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laCcYA&#10;AADeAAAADwAAAGRycy9kb3ducmV2LnhtbERPS2vCQBC+F/wPywi9hLqxmFJSV5GApEg91MfB25Cd&#10;JsHsbMxuk/TfdwtCb/PxPWe5Hk0jeupcbVnBfBaDIC6srrlUcDpun15BOI+ssbFMCn7IwXo1eVhi&#10;qu3An9QffClCCLsUFVTet6mUrqjIoJvZljhwX7Yz6APsSqk7HEK4aeRzHL9IgzWHhgpbyioqrodv&#10;o4B21835ZnP7Ue+jXC90kmXRRanH6bh5A+Fp9P/iu/tdh/lxMk/g751wg1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laCcYAAADeAAAADwAAAAAAAAAAAAAAAACYAgAAZHJz&#10;L2Rvd25yZXYueG1sUEsFBgAAAAAEAAQA9QAAAIsDAAAAAA==&#10;" strokecolor="#969696"/>
                <v:rect id="Rectangle 1091" o:spid="_x0000_s1222" style="position:absolute;left:61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EfsYA&#10;AADeAAAADwAAAGRycy9kb3ducmV2LnhtbERPTWvCQBC9F/wPywi9SLOxVCkxq0igWIo9qO3B25Ad&#10;k2B2Nma3SfrvXUHwNo/3OelqMLXoqHWVZQXTKAZBnFtdcaHg5/Dx8g7CeWSNtWVS8E8OVsvRU4qJ&#10;tj3vqNv7QoQQdgkqKL1vEildXpJBF9mGOHAn2xr0AbaF1C32IdzU8jWO59JgxaGhxIaykvLz/s8o&#10;oK/z+vdiN3ZbfU82+k3PsmxyVOp5PKwXIDwN/iG+uz91mB/PpnO4vRNu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vEfsYAAADeAAAADwAAAAAAAAAAAAAAAACYAgAAZHJz&#10;L2Rvd25yZXYueG1sUEsFBgAAAAAEAAQA9QAAAIsDAAAAAA==&#10;" strokecolor="#969696"/>
                <v:rect id="Rectangle 1092" o:spid="_x0000_s1223" style="position:absolute;left:62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dh5cYA&#10;AADeAAAADwAAAGRycy9kb3ducmV2LnhtbERPTWvCQBC9F/wPywi9SLOxNLVEV5FAsUg9NLYHb0N2&#10;TILZ2ZjdmvjvXaHQ2zze5yxWg2nEhTpXW1YwjWIQxIXVNZcKvvfvT28gnEfW2FgmBVdysFqOHhaY&#10;atvzF11yX4oQwi5FBZX3bSqlKyoy6CLbEgfuaDuDPsCulLrDPoSbRj7H8as0WHNoqLClrKLilP8a&#10;BbQ9rX/OdmM/691ko190kmWTg1KP42E9B+Fp8P/iP/eHDvPjZDqD+zvhBr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dh5cYAAADeAAAADwAAAAAAAAAAAAAAAACYAgAAZHJz&#10;L2Rvd25yZXYueG1sUEsFBgAAAAAEAAQA9QAAAIsDAAAAAA==&#10;" strokecolor="#969696"/>
                <v:rect id="Rectangle 1093" o:spid="_x0000_s1224" style="position:absolute;left:5377;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j1l8cA&#10;AADeAAAADwAAAGRycy9kb3ducmV2LnhtbESPQWvCQBCF74L/YZmCF9GNRaWkriKBokh7UOuhtyE7&#10;TYLZ2ZhdNf77zqHgbYb35r1vFqvO1epGbag8G5iME1DEubcVFwa+jx+jN1AhIlusPZOBBwVYLfu9&#10;BabW33lPt0MslIRwSNFAGWOTah3ykhyGsW+IRfv1rcMoa1to2+Jdwl2tX5Nkrh1WLA0lNpSVlJ8P&#10;V2eAduf16eI3/rP6Gm7s1M6ybPhjzOClW7+DitTFp/n/emsFP5lNhFfekRn0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I9ZfHAAAA3gAAAA8AAAAAAAAAAAAAAAAAmAIAAGRy&#10;cy9kb3ducmV2LnhtbFBLBQYAAAAABAAEAPUAAACMAwAAAAA=&#10;" strokecolor="#969696"/>
                <v:rect id="Rectangle 1094" o:spid="_x0000_s1225" style="position:absolute;left:64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RQDMYA&#10;AADeAAAADwAAAGRycy9kb3ducmV2LnhtbERPTWvCQBC9F/wPywi9SLOxNMVGV5FAsUg9NLYHb0N2&#10;TILZ2ZjdmvjvXaHQ2zze5yxWg2nEhTpXW1YwjWIQxIXVNZcKvvfvTzMQziNrbCyTgis5WC1HDwtM&#10;te35iy65L0UIYZeigsr7NpXSFRUZdJFtiQN3tJ1BH2BXSt1hH8JNI5/j+FUarDk0VNhSVlFxyn+N&#10;Atqe1j9nu7Gf9W6y0S86ybLJQanH8bCeg/A0+H/xn/tDh/lxMn2D+zvhBr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kRQDMYAAADeAAAADwAAAAAAAAAAAAAAAACYAgAAZHJz&#10;L2Rvd25yZXYueG1sUEsFBgAAAAAEAAQA9QAAAIsDAAAAAA==&#10;" strokecolor="#969696"/>
                <v:rect id="Rectangle 1095" o:spid="_x0000_s1226" style="position:absolute;left:66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IzLMcA&#10;AADeAAAADwAAAGRycy9kb3ducmV2LnhtbESPQWvCQBCF74L/YZmCF9GNolJSV5FAUaQ9qPXQ25Cd&#10;JsHsbJpdNf77zqHgbYZ58977luvO1epGbag8G5iME1DEubcVFwa+Tu+jV1AhIlusPZOBBwVYr/q9&#10;JabW3/lAt2MslJhwSNFAGWOTah3ykhyGsW+I5fbjW4dR1rbQtsW7mLtaT5NkoR1WLAklNpSVlF+O&#10;V2eA9pfN+ddv/Uf1OdzamZ1n2fDbmMFLt3kDFamLT/H/985K/WQ+FQDBkRn0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SMyzHAAAA3gAAAA8AAAAAAAAAAAAAAAAAmAIAAGRy&#10;cy9kb3ducmV2LnhtbFBLBQYAAAAABAAEAPUAAACMAwAAAAA=&#10;" strokecolor="#969696"/>
                <v:rect id="Rectangle 1096" o:spid="_x0000_s1227" style="position:absolute;left:68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6Wt8QA&#10;AADeAAAADwAAAGRycy9kb3ducmV2LnhtbERPTYvCMBC9C/6HMIIXWVNFZalGkYK4yHqw7h68Dc3Y&#10;FptJbbJa/71ZELzN433OYtWaStyocaVlBaNhBII4s7rkXMHPcfPxCcJ5ZI2VZVLwIAerZbezwFjb&#10;Ox/olvpchBB2MSoovK9jKV1WkEE3tDVx4M62MegDbHKpG7yHcFPJcRTNpMGSQ0OBNSUFZZf0zyig&#10;3WX9e7Vb+13uB1s90dMkGZyU6vfa9RyEp9a/xS/3lw7zo+l4BP/vhBv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elrfEAAAA3gAAAA8AAAAAAAAAAAAAAAAAmAIAAGRycy9k&#10;b3ducmV2LnhtbFBLBQYAAAAABAAEAPUAAACJAwAAAAA=&#10;" strokecolor="#969696"/>
                <v:rect id="Rectangle 1097" o:spid="_x0000_s1228" style="position:absolute;left:70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wIwMQA&#10;AADeAAAADwAAAGRycy9kb3ducmV2LnhtbERPS4vCMBC+C/6HMMJeRFPLKlKNIoXFZXEPvg7ehmZs&#10;i82kNlmt/94IC97m43vOfNmaStyocaVlBaNhBII4s7rkXMFh/zWYgnAeWWNlmRQ8yMFy0e3MMdH2&#10;zlu67XwuQgi7BBUU3teJlC4ryKAb2po4cGfbGPQBNrnUDd5DuKlkHEUTabDk0FBgTWlB2WX3ZxTQ&#10;z2V1vNq13ZS//bX+1OM07Z+U+ui1qxkIT61/i//d3zrMj8ZxDK93wg1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MCMDEAAAA3gAAAA8AAAAAAAAAAAAAAAAAmAIAAGRycy9k&#10;b3ducmV2LnhtbFBLBQYAAAAABAAEAPUAAACJAwAAAAA=&#10;" strokecolor="#969696"/>
                <v:rect id="Rectangle 1098" o:spid="_x0000_s1229" style="position:absolute;left:71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CtW8YA&#10;AADeAAAADwAAAGRycy9kb3ducmV2LnhtbERPTWvCQBC9F/oflhG8SN00rVKiq4RASSn1oLYHb0N2&#10;TILZ2TS7xvTfu0LB2zze5yzXg2lET52rLSt4nkYgiAuray4VfO/fn95AOI+ssbFMCv7IwXr1+LDE&#10;RNsLb6nf+VKEEHYJKqi8bxMpXVGRQTe1LXHgjrYz6APsSqk7vIRw08g4iubSYM2hocKWsoqK0+5s&#10;FNDnKf35tbn9qjeTXL/qWZZNDkqNR0O6AOFp8Hfxv/tDh/nRLH6B2zvhBr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CtW8YAAADeAAAADwAAAAAAAAAAAAAAAACYAgAAZHJz&#10;L2Rvd25yZXYueG1sUEsFBgAAAAAEAAQA9QAAAIsDAAAAAA==&#10;" strokecolor="#969696"/>
                <v:rect id="Rectangle 1099" o:spid="_x0000_s1230" style="position:absolute;left:73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k1L8YA&#10;AADeAAAADwAAAGRycy9kb3ducmV2LnhtbERPTWvCQBC9F/wPywi9SLNRVErMKhIolmIPanvwNmTH&#10;JJidTbPbJP57Vyj0No/3OelmMLXoqHWVZQXTKAZBnFtdcaHg6/T28grCeWSNtWVScCMHm/XoKcVE&#10;254P1B19IUIIuwQVlN43iZQuL8mgi2xDHLiLbQ36ANtC6hb7EG5qOYvjpTRYcWgosaGspPx6/DUK&#10;6OO6/f6xO7uvPic7PdeLLJuclXoeD9sVCE+D/xf/ud91mB8vZnN4vBNu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k1L8YAAADeAAAADwAAAAAAAAAAAAAAAACYAgAAZHJz&#10;L2Rvd25yZXYueG1sUEsFBgAAAAAEAAQA9QAAAIsDAAAAAA==&#10;" strokecolor="#969696"/>
                <v:rect id="Rectangle 1100" o:spid="_x0000_s1231" style="position:absolute;left:75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WQtMQA&#10;AADeAAAADwAAAGRycy9kb3ducmV2LnhtbERPS4vCMBC+C/sfwix4EU2VrUg1ihREWdyDjz3sbWjG&#10;tthMahO1/nsjLHibj+85s0VrKnGjxpWWFQwHEQjizOqScwXHw6o/AeE8ssbKMil4kIPF/KMzw0Tb&#10;O+/otve5CCHsElRQeF8nUrqsIINuYGviwJ1sY9AH2ORSN3gP4aaSoygaS4Mlh4YCa0oLys77q1FA&#10;3+fl78Wu7bb86a31l47TtPenVPezXU5BeGr9W/zv3ugwP4pHMbzeCTf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lkLTEAAAA3gAAAA8AAAAAAAAAAAAAAAAAmAIAAGRycy9k&#10;b3ducmV2LnhtbFBLBQYAAAAABAAEAPUAAACJAwAAAAA=&#10;" strokecolor="#969696"/>
                <v:rect id="Rectangle 1101" o:spid="_x0000_s1232" style="position:absolute;left:77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cOw8YA&#10;AADeAAAADwAAAGRycy9kb3ducmV2LnhtbERPTWvCQBC9F/oflhF6EbOpVJE0q0hALKU9NNVDb0N2&#10;TILZ2ZjdJum/7wqCt3m8z0k3o2lET52rLSt4jmIQxIXVNZcKDt+72QqE88gaG8uk4I8cbNaPDykm&#10;2g78RX3uSxFC2CWooPK+TaR0RUUGXWRb4sCdbGfQB9iVUnc4hHDTyHkcL6XBmkNDhS1lFRXn/Nco&#10;oPfz9nixe/tRf073+kUvsmz6o9TTZNy+gvA0+rv45n7TYX68mC/h+k64Qa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bcOw8YAAADeAAAADwAAAAAAAAAAAAAAAACYAgAAZHJz&#10;L2Rvd25yZXYueG1sUEsFBgAAAAAEAAQA9QAAAIsDAAAAAA==&#10;" strokecolor="#969696"/>
                <v:rect id="Rectangle 1102" o:spid="_x0000_s1233" style="position:absolute;left:79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urWMYA&#10;AADeAAAADwAAAGRycy9kb3ducmV2LnhtbERPTWvCQBC9F/oflhG8SN00VC3RVUKgpJR6UNuDtyE7&#10;JsHsbJpdY/rvXaHQ2zze56w2g2lET52rLSt4nkYgiAuray4VfB3enl5BOI+ssbFMCn7JwWb9+LDC&#10;RNsr76jf+1KEEHYJKqi8bxMpXVGRQTe1LXHgTrYz6APsSqk7vIZw08g4iubSYM2hocKWsoqK8/5i&#10;FNDHOf3+sbn9rLeTXL/oWZZNjkqNR0O6BOFp8P/iP/e7DvOjWbyA+zvhBr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urWMYAAADeAAAADwAAAAAAAAAAAAAAAACYAgAAZHJz&#10;L2Rvd25yZXYueG1sUEsFBgAAAAAEAAQA9QAAAIsDAAAAAA==&#10;" strokecolor="#969696"/>
                <v:rect id="Rectangle 1103" o:spid="_x0000_s1234" style="position:absolute;left:80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Q/KscA&#10;AADeAAAADwAAAGRycy9kb3ducmV2LnhtbESPQWvCQBCF74L/YZmCF9GNolJSV5FAUaQ9qPXQ25Cd&#10;JsHsbJpdNf77zqHgbYb35r1vluvO1epGbag8G5iME1DEubcVFwa+Tu+jV1AhIlusPZOBBwVYr/q9&#10;JabW3/lAt2MslIRwSNFAGWOTah3ykhyGsW+IRfvxrcMoa1to2+Jdwl2tp0my0A4rloYSG8pKyi/H&#10;qzNA+8vm/Ou3/qP6HG7tzM6zbPhtzOCl27yBitTFp/n/emcFP5lPhVfekRn0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9kPyrHAAAA3gAAAA8AAAAAAAAAAAAAAAAAmAIAAGRy&#10;cy9kb3ducmV2LnhtbFBLBQYAAAAABAAEAPUAAACMAwAAAAA=&#10;" strokecolor="#969696"/>
              </v:group>
              <v:group id="Group 1104" o:spid="_x0000_s1235" style="position:absolute;left:2144;top:3325;width:6120;height:180" coordorigin="2144,2785" coordsize="61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2wDJsQAAADeAAAADwAAAGRycy9kb3ducmV2LnhtbERPTYvCMBC9C/sfwgh7&#10;07QuiluNIrIuexBBXRBvQzO2xWZSmtjWf28Ewds83ufMl50pRUO1KywriIcRCOLU6oIzBf/HzWAK&#10;wnlkjaVlUnAnB8vFR2+OibYt76k5+EyEEHYJKsi9rxIpXZqTQTe0FXHgLrY26AOsM6lrbEO4KeUo&#10;iibSYMGhIceK1jml18PNKPhtsV19xT/N9npZ38/H8e60jUmpz363moHw1Pm3+OX+02F+NB59w/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2wDJsQAAADeAAAA&#10;DwAAAAAAAAAAAAAAAACqAgAAZHJzL2Rvd25yZXYueG1sUEsFBgAAAAAEAAQA+gAAAJsDAAAAAA==&#10;">
                <v:rect id="Rectangle 1105" o:spid="_x0000_s1236" style="position:absolute;left:21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ul8cgA&#10;AADeAAAADwAAAGRycy9kb3ducmV2LnhtbESPT2vCQBDF7wW/wzJCL1I3tlpKdBUJFIvUg/8OvQ3Z&#10;MQlmZ2N2q/Hbdw5CbzPMm/feb7boXK2u1IbKs4HRMAFFnHtbcWHgsP98+QAVIrLF2jMZuFOAxbz3&#10;NMPU+htv6bqLhRITDikaKGNsUq1DXpLDMPQNsdxOvnUYZW0LbVu8ibmr9WuSvGuHFUtCiQ1lJeXn&#10;3a8zQOvz8njxK/9dbQYrO7aTLBv8GPPc75ZTUJG6+C9+fH9ZqZ9M3gRAcGQGP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y6XxyAAAAN4AAAAPAAAAAAAAAAAAAAAAAJgCAABk&#10;cnMvZG93bnJldi54bWxQSwUGAAAAAAQABAD1AAAAjQMAAAAA&#10;" strokecolor="#969696"/>
                <v:rect id="Rectangle 1106" o:spid="_x0000_s1237" style="position:absolute;left:23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cAasYA&#10;AADeAAAADwAAAGRycy9kb3ducmV2LnhtbERPTWvCQBC9F/wPywi9SLOxbaREV5FAsUg9NLYHb0N2&#10;TILZ2ZjdmvjvXaHQ2zze5yxWg2nEhTpXW1YwjWIQxIXVNZcKvvfvT28gnEfW2FgmBVdysFqOHhaY&#10;atvzF11yX4oQwi5FBZX3bSqlKyoy6CLbEgfuaDuDPsCulLrDPoSbRj7H8UwarDk0VNhSVlFxyn+N&#10;Atqe1j9nu7Gf9W6y0a86ybLJQanH8bCeg/A0+H/xn/tDh/lx8jKF+zvhBr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4cAasYAAADeAAAADwAAAAAAAAAAAAAAAACYAgAAZHJz&#10;L2Rvd25yZXYueG1sUEsFBgAAAAAEAAQA9QAAAIsDAAAAAA==&#10;" strokecolor="#969696"/>
                <v:rect id="Rectangle 1107" o:spid="_x0000_s1238" style="position:absolute;left:25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WeHcYA&#10;AADeAAAADwAAAGRycy9kb3ducmV2LnhtbERPTWvCQBC9F/oflhG8SN00rVKiq4RASSn1oLYHb0N2&#10;TILZ2TS7xvTfu0LB2zze5yzXg2lET52rLSt4nkYgiAuray4VfO/fn95AOI+ssbFMCv7IwXr1+LDE&#10;RNsLb6nf+VKEEHYJKqi8bxMpXVGRQTe1LXHgjrYz6APsSqk7vIRw08g4iubSYM2hocKWsoqK0+5s&#10;FNDnKf35tbn9qjeTXL/qWZZNDkqNR0O6AOFp8Hfxv/tDh/nR7CWG2zvhBr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1WeHcYAAADeAAAADwAAAAAAAAAAAAAAAACYAgAAZHJz&#10;L2Rvd25yZXYueG1sUEsFBgAAAAAEAAQA9QAAAIsDAAAAAA==&#10;" strokecolor="#969696"/>
                <v:rect id="Rectangle 1108" o:spid="_x0000_s1239" style="position:absolute;left:26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k7hsYA&#10;AADeAAAADwAAAGRycy9kb3ducmV2LnhtbERPTWvCQBC9F/oflhG8SN1Uq5ToRiRQIqUequ3B25Ad&#10;k2B2Ns2uSfrvXaHQ2zze56w3g6lFR62rLCt4nkYgiHOrKy4UfB3fnl5BOI+ssbZMCn7JwSZ5fFhj&#10;rG3Pn9QdfCFCCLsYFZTeN7GULi/JoJvahjhwZ9sa9AG2hdQt9iHc1HIWRUtpsOLQUGJDaUn55XA1&#10;Cuj9sv3+sZn9qPaTTL/oRZpOTkqNR8N2BcLT4P/Ff+6dDvOjxXwO93fCDT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k7hsYAAADeAAAADwAAAAAAAAAAAAAAAACYAgAAZHJz&#10;L2Rvd25yZXYueG1sUEsFBgAAAAAEAAQA9QAAAIsDAAAAAA==&#10;" strokecolor="#969696"/>
                <v:rect id="Rectangle 1109" o:spid="_x0000_s1240" style="position:absolute;left:28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j8sYA&#10;AADeAAAADwAAAGRycy9kb3ducmV2LnhtbERPTWvCQBC9F/oflhG8SLOpVSnRVUKgpEg9GNuDtyE7&#10;JsHsbJrdavrvu0LB2zze56w2g2nFhXrXWFbwHMUgiEurG64UfB7enl5BOI+ssbVMCn7JwWb9+LDC&#10;RNsr7+lS+EqEEHYJKqi97xIpXVmTQRfZjjhwJ9sb9AH2ldQ9XkO4aeU0jhfSYMOhocaOsprKc/Fj&#10;FND2nH5929x+NLtJrmd6nmWTo1Lj0ZAuQXga/F38737XYX48f5nB7Z1wg1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j8sYAAADeAAAADwAAAAAAAAAAAAAAAACYAgAAZHJz&#10;L2Rvd25yZXYueG1sUEsFBgAAAAAEAAQA9QAAAIsDAAAAAA==&#10;" strokecolor="#969696"/>
                <v:rect id="Rectangle 1110" o:spid="_x0000_s1241" style="position:absolute;left:30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wGacUA&#10;AADeAAAADwAAAGRycy9kb3ducmV2LnhtbERPS2vCQBC+F/wPywi9iG7URiS6igREkfbg6+BtyI5J&#10;MDsbs1uN/75bKPQ2H99z5svWVOJBjSstKxgOIhDEmdUl5wpOx3V/CsJ5ZI2VZVLwIgfLRedtjom2&#10;T97T4+BzEULYJaig8L5OpHRZQQbdwNbEgbvaxqAPsMmlbvAZwk0lR1E0kQZLDg0F1pQWlN0O30YB&#10;7W6r891u7Gf51dvoDx2nae+i1Hu3Xc1AeGr9v/jPvdVhfhSPY/h9J9w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vAZpxQAAAN4AAAAPAAAAAAAAAAAAAAAAAJgCAABkcnMv&#10;ZG93bnJldi54bWxQSwUGAAAAAAQABAD1AAAAigMAAAAA&#10;" strokecolor="#969696"/>
                <v:rect id="Rectangle 1111" o:spid="_x0000_s1242" style="position:absolute;left:32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6YHsYA&#10;AADeAAAADwAAAGRycy9kb3ducmV2LnhtbERPTWvCQBC9C/0PyxS8SN3YqpTUNYRASRE91LaH3obs&#10;NAlmZ2N2jfHfu4LQ2zze56ySwTSip87VlhXMphEI4sLqmksF31/vT68gnEfW2FgmBRdykKwfRiuM&#10;tT3zJ/V7X4oQwi5GBZX3bSylKyoy6Ka2JQ7cn+0M+gC7UuoOzyHcNPI5ipbSYM2hocKWsoqKw/5k&#10;FNDmkP4cbW639W6S67leZNnkV6nx45C+gfA0+H/x3f2hw/xo8bKE2zvhBr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G6YHsYAAADeAAAADwAAAAAAAAAAAAAAAACYAgAAZHJz&#10;L2Rvd25yZXYueG1sUEsFBgAAAAAEAAQA9QAAAIsDAAAAAA==&#10;" strokecolor="#969696"/>
                <v:rect id="Rectangle 1112" o:spid="_x0000_s1243" style="position:absolute;left:34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I9hcYA&#10;AADeAAAADwAAAGRycy9kb3ducmV2LnhtbERPS2vCQBC+C/0PyxS8SN3UVyW6EQmIpehB2x56G7LT&#10;JCQ7G7Orpv/eFQre5uN7znLVmVpcqHWlZQWvwwgEcWZ1ybmCr8/NyxyE88gaa8uk4I8crJKn3hJj&#10;ba98oMvR5yKEsItRQeF9E0vpsoIMuqFtiAP3a1uDPsA2l7rFawg3tRxF0UwaLDk0FNhQWlBWHc9G&#10;AX1U6++T3dpduR9s9URP03Two1T/uVsvQHjq/EP8737XYX40Hb/B/Z1wg0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yI9hcYAAADeAAAADwAAAAAAAAAAAAAAAACYAgAAZHJz&#10;L2Rvd25yZXYueG1sUEsFBgAAAAAEAAQA9QAAAIsDAAAAAA==&#10;" strokecolor="#969696"/>
                <v:rect id="Rectangle 1113" o:spid="_x0000_s1244" style="position:absolute;left:35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2p98gA&#10;AADeAAAADwAAAGRycy9kb3ducmV2LnhtbESPT2vCQBDF7wW/wzJCL1I3tlpKdBUJFIvUg/8OvQ3Z&#10;MQlmZ2N2q/Hbdw5CbzO8N+/9ZrboXK2u1IbKs4HRMAFFnHtbcWHgsP98+QAVIrLF2jMZuFOAxbz3&#10;NMPU+htv6bqLhZIQDikaKGNsUq1DXpLDMPQNsWgn3zqMsraFti3eJNzV+jVJ3rXDiqWhxIaykvLz&#10;7tcZoPV5ebz4lf+uNoOVHdtJlg1+jHnud8spqEhd/Dc/rr+s4CeTN+GVd2QGP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van3yAAAAN4AAAAPAAAAAAAAAAAAAAAAAJgCAABk&#10;cnMvZG93bnJldi54bWxQSwUGAAAAAAQABAD1AAAAjQMAAAAA&#10;" strokecolor="#969696"/>
                <v:rect id="Rectangle 1114" o:spid="_x0000_s1245" style="position:absolute;left:37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EMbMYA&#10;AADeAAAADwAAAGRycy9kb3ducmV2LnhtbERPS2vCQBC+C/0PyxS8SN3UFzW6EQmIpehB2x56G7LT&#10;JCQ7G7Orpv/eFQre5uN7znLVmVpcqHWlZQWvwwgEcWZ1ybmCr8/NyxsI55E11pZJwR85WCVPvSXG&#10;2l75QJejz0UIYRejgsL7JpbSZQUZdEPbEAfu17YGfYBtLnWL1xBuajmKopk0WHJoKLChtKCsOp6N&#10;Avqo1t8nu7W7cj/Y6omepungR6n+c7degPDU+Yf43/2uw/xoOp7D/Z1wg0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EMbMYAAADeAAAADwAAAAAAAAAAAAAAAACYAgAAZHJz&#10;L2Rvd25yZXYueG1sUEsFBgAAAAAEAAQA9QAAAIsDAAAAAA==&#10;" strokecolor="#969696"/>
                <v:rect id="Rectangle 1115" o:spid="_x0000_s1246" style="position:absolute;left:39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3WjMcA&#10;AADeAAAADwAAAGRycy9kb3ducmV2LnhtbESPQWvCQBCF74L/YZmCF9GNolJSV5FAUaQ9qPXQ25Cd&#10;JsHsbJpdNf77zqHgbYZ58977luvO1epGbag8G5iME1DEubcVFwa+Tu+jV1AhIlusPZOBBwVYr/q9&#10;JabW3/lAt2MslJhwSNFAGWOTah3ykhyGsW+I5fbjW4dR1rbQtsW7mLtaT5NkoR1WLAklNpSVlF+O&#10;V2eA9pfN+ddv/Uf1OdzamZ1n2fDbmMFLt3kDFamLT/H/985K/WQ+EwDBkRn0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N1ozHAAAA3gAAAA8AAAAAAAAAAAAAAAAAmAIAAGRy&#10;cy9kb3ducmV2LnhtbFBLBQYAAAAABAAEAPUAAACMAwAAAAA=&#10;" strokecolor="#969696"/>
                <v:rect id="Rectangle 1116" o:spid="_x0000_s1247" style="position:absolute;left:41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FzF8YA&#10;AADeAAAADwAAAGRycy9kb3ducmV2LnhtbERPTWvCQBC9F/wPywi9SLOxqJSYVSRQLMUe1PbgbciO&#10;STA7G7PbJP57Vyj0No/3Oel6MLXoqHWVZQXTKAZBnFtdcaHg+/j+8gbCeWSNtWVScCMH69XoKcVE&#10;25731B18IUIIuwQVlN43iZQuL8mgi2xDHLizbQ36ANtC6hb7EG5q+RrHC2mw4tBQYkNZSfnl8GsU&#10;0Odl83O1W7urviZbPdPzLJuclHoeD5slCE+D/xf/uT90mB/PZ1N4vBNu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4FzF8YAAADeAAAADwAAAAAAAAAAAAAAAACYAgAAZHJz&#10;L2Rvd25yZXYueG1sUEsFBgAAAAAEAAQA9QAAAIsDAAAAAA==&#10;" strokecolor="#969696"/>
                <v:rect id="Rectangle 1117" o:spid="_x0000_s1248" style="position:absolute;left:43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PtYMYA&#10;AADeAAAADwAAAGRycy9kb3ducmV2LnhtbERPTWvCQBC9F/wPywi9SLNRVErMKhIolmIPanvwNmTH&#10;JJidTbPbJP57Vyj0No/3OelmMLXoqHWVZQXTKAZBnFtdcaHg6/T28grCeWSNtWVScCMHm/XoKcVE&#10;254P1B19IUIIuwQVlN43iZQuL8mgi2xDHLiLbQ36ANtC6hb7EG5qOYvjpTRYcWgosaGspPx6/DUK&#10;6OO6/f6xO7uvPic7PdeLLJuclXoeD9sVCE+D/xf/ud91mB8v5jN4vBNu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1PtYMYAAADeAAAADwAAAAAAAAAAAAAAAACYAgAAZHJz&#10;L2Rvd25yZXYueG1sUEsFBgAAAAAEAAQA9QAAAIsDAAAAAA==&#10;" strokecolor="#969696"/>
                <v:rect id="Rectangle 1118" o:spid="_x0000_s1249" style="position:absolute;left:44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I+8YA&#10;AADeAAAADwAAAGRycy9kb3ducmV2LnhtbERPTWvCQBC9F/oflhG8SLOpVSnRVUKgpEg9GNuDtyE7&#10;JsHsbJrdavrvu0LB2zze56w2g2nFhXrXWFbwHMUgiEurG64UfB7enl5BOI+ssbVMCn7JwWb9+LDC&#10;RNsr7+lS+EqEEHYJKqi97xIpXVmTQRfZjjhwJ9sb9AH2ldQ9XkO4aeU0jhfSYMOhocaOsprKc/Fj&#10;FND2nH5929x+NLtJrmd6nmWTo1Lj0ZAuQXga/F38737XYX48n73A7Z1wg1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9I+8YAAADeAAAADwAAAAAAAAAAAAAAAACYAgAAZHJz&#10;L2Rvd25yZXYueG1sUEsFBgAAAAAEAAQA9QAAAIsDAAAAAA==&#10;" strokecolor="#969696"/>
                <v:rect id="Rectangle 1119" o:spid="_x0000_s1250" style="position:absolute;left:46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Qj8YA&#10;AADeAAAADwAAAGRycy9kb3ducmV2LnhtbERPTWvCQBC9F/oflin0EnTTkhSJrhICJaXooWoPvQ3Z&#10;MQlmZ9PsVuO/dwWht3m8z1msRtOJEw2utazgZRqDIK6sbrlWsN+9T2YgnEfW2FkmBRdysFo+Piww&#10;0/bMX3Ta+lqEEHYZKmi87zMpXdWQQTe1PXHgDnYw6AMcaqkHPIdw08nXOH6TBlsODQ32VDRUHbd/&#10;RgF9HvPvX1vadbuJSp3otCiiH6Wen8Z8DsLT6P/Fd/eHDvPjNEng9k64QS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Qj8YAAADeAAAADwAAAAAAAAAAAAAAAACYAgAAZHJz&#10;L2Rvd25yZXYueG1sUEsFBgAAAAAEAAQA9QAAAIsDAAAAAA==&#10;" strokecolor="#969696"/>
                <v:rect id="Rectangle 1120" o:spid="_x0000_s1251" style="position:absolute;left:48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p1FMQA&#10;AADeAAAADwAAAGRycy9kb3ducmV2LnhtbERPS4vCMBC+C/sfwix4EU1XrEg1ihTEZdGDjz3sbWjG&#10;tthMuk3U+u+NIHibj+85s0VrKnGlxpWWFXwNIhDEmdUl5wqOh1V/AsJ5ZI2VZVJwJweL+Udnhom2&#10;N97Rde9zEULYJaig8L5OpHRZQQbdwNbEgTvZxqAPsMmlbvAWwk0lh1E0lgZLDg0F1pQWlJ33F6OA&#10;fs7L33+7tpty21vrkY7TtPenVPezXU5BeGr9W/xyf+swP4pHMTzfCTf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6dRTEAAAA3gAAAA8AAAAAAAAAAAAAAAAAmAIAAGRycy9k&#10;b3ducmV2LnhtbFBLBQYAAAAABAAEAPUAAACJAwAAAAA=&#10;" strokecolor="#969696"/>
                <v:rect id="Rectangle 1121" o:spid="_x0000_s1252" style="position:absolute;left:50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jrY8QA&#10;AADeAAAADwAAAGRycy9kb3ducmV2LnhtbERPTYvCMBC9C/sfwgh7EU13UZFqFCmIi+hhu3rwNjRj&#10;W2wmtclq/fdGELzN433ObNGaSlypcaVlBV+DCARxZnXJuYL936o/AeE8ssbKMim4k4PF/KMzw1jb&#10;G//SNfW5CCHsYlRQeF/HUrqsIINuYGviwJ1sY9AH2ORSN3gL4aaS31E0lgZLDg0F1pQUlJ3Tf6OA&#10;Nufl4WLXdlvuems91KMk6R2V+uy2yykIT61/i1/uHx3mR6PhGJ7vhBv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o62PEAAAA3gAAAA8AAAAAAAAAAAAAAAAAmAIAAGRycy9k&#10;b3ducmV2LnhtbFBLBQYAAAAABAAEAPUAAACJAwAAAAA=&#10;" strokecolor="#969696"/>
                <v:rect id="Rectangle 1122" o:spid="_x0000_s1253" style="position:absolute;left:52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RO+MYA&#10;AADeAAAADwAAAGRycy9kb3ducmV2LnhtbERPTWvCQBC9F/oflhG8SN1UtJboRiRQIqUequ3B25Ad&#10;k2B2Ns2uSfrvXaHQ2zze56w3g6lFR62rLCt4nkYgiHOrKy4UfB3fnl5BOI+ssbZMCn7JwSZ5fFhj&#10;rG3Pn9QdfCFCCLsYFZTeN7GULi/JoJvahjhwZ9sa9AG2hdQt9iHc1HIWRS/SYMWhocSG0pLyy+Fq&#10;FND7Zfv9YzP7Ue0nmZ7rRZpOTkqNR8N2BcLT4P/Ff+6dDvOjxXwJ93fCDT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RO+MYAAADeAAAADwAAAAAAAAAAAAAAAACYAgAAZHJz&#10;L2Rvd25yZXYueG1sUEsFBgAAAAAEAAQA9QAAAIsDAAAAAA==&#10;" strokecolor="#969696"/>
                <v:rect id="Rectangle 1123" o:spid="_x0000_s1254" style="position:absolute;left:55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vaiscA&#10;AADeAAAADwAAAGRycy9kb3ducmV2LnhtbESPQWvCQBCF74L/YZmCF9GNolJSV5FAUaQ9qPXQ25Cd&#10;JsHsbJpdNf77zqHgbYb35r1vluvO1epGbag8G5iME1DEubcVFwa+Tu+jV1AhIlusPZOBBwVYr/q9&#10;JabW3/lAt2MslIRwSNFAGWOTah3ykhyGsW+IRfvxrcMoa1to2+Jdwl2tp0my0A4rloYSG8pKyi/H&#10;qzNA+8vm/Ou3/qP6HG7tzM6zbPhtzOCl27yBitTFp/n/emcFP5nPhFfekRn0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72orHAAAA3gAAAA8AAAAAAAAAAAAAAAAAmAIAAGRy&#10;cy9kb3ducmV2LnhtbFBLBQYAAAAABAAEAPUAAACMAwAAAAA=&#10;" strokecolor="#969696"/>
                <v:rect id="Rectangle 1124" o:spid="_x0000_s1255" style="position:absolute;left:57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d/EcYA&#10;AADeAAAADwAAAGRycy9kb3ducmV2LnhtbERPTWvCQBC9F/oflhG8SN1UtNjoRiRQIqUequ3B25Ad&#10;k2B2Ns2uSfrvXaHQ2zze56w3g6lFR62rLCt4nkYgiHOrKy4UfB3fnpYgnEfWWFsmBb/kYJM8Pqwx&#10;1rbnT+oOvhAhhF2MCkrvm1hKl5dk0E1tQxy4s20N+gDbQuoW+xBuajmLohdpsOLQUGJDaUn55XA1&#10;Cuj9sv3+sZn9qPaTTM/1Ik0nJ6XGo2G7AuFp8P/iP/dOh/nRYv4K93fCDT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d/EcYAAADeAAAADwAAAAAAAAAAAAAAAACYAgAAZHJz&#10;L2Rvd25yZXYueG1sUEsFBgAAAAAEAAQA9QAAAIsDAAAAAA==&#10;" strokecolor="#969696"/>
                <v:rect id="Rectangle 1125" o:spid="_x0000_s1256" style="position:absolute;left:59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RAUcgA&#10;AADeAAAADwAAAGRycy9kb3ducmV2LnhtbESPQWvCQBCF7wX/wzJCL6KbFlMkdRUJFEvRQ6M99DZk&#10;p0kwO5tmtxr/vXMQepth3rz3vuV6cK06Ux8azwaeZgko4tLbhisDx8PbdAEqRGSLrWcycKUA69Xo&#10;YYmZ9Rf+pHMRKyUmHDI0UMfYZVqHsiaHYeY7Yrn9+N5hlLWvtO3xIuau1c9J8qIdNiwJNXaU11Se&#10;ij9ngD5Om69fv/W7Zj/Z2rlN83zybczjeNi8goo0xH/x/fvdSv0kTQVAcGQGvb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FEBRyAAAAN4AAAAPAAAAAAAAAAAAAAAAAJgCAABk&#10;cnMvZG93bnJldi54bWxQSwUGAAAAAAQABAD1AAAAjQMAAAAA&#10;" strokecolor="#969696"/>
                <v:rect id="Rectangle 1126" o:spid="_x0000_s1257" style="position:absolute;left:61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jlysYA&#10;AADeAAAADwAAAGRycy9kb3ducmV2LnhtbERPS2vCQBC+F/wPywi9hLqxmFJSV5GApEg91MfB25Cd&#10;JsHsbMxuk/TfdwtCb/PxPWe5Hk0jeupcbVnBfBaDIC6srrlUcDpun15BOI+ssbFMCn7IwXo1eVhi&#10;qu3An9QffClCCLsUFVTet6mUrqjIoJvZljhwX7Yz6APsSqk7HEK4aeRzHL9IgzWHhgpbyioqrodv&#10;o4B21835ZnP7Ue+jXC90kmXRRanH6bh5A+Fp9P/iu/tdh/lxkszh751wg1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jlysYAAADeAAAADwAAAAAAAAAAAAAAAACYAgAAZHJz&#10;L2Rvd25yZXYueG1sUEsFBgAAAAAEAAQA9QAAAIsDAAAAAA==&#10;" strokecolor="#969696"/>
                <v:rect id="Rectangle 1127" o:spid="_x0000_s1258" style="position:absolute;left:62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p7vcQA&#10;AADeAAAADwAAAGRycy9kb3ducmV2LnhtbERPS4vCMBC+C/sfwix4EU2VrUg1ihREWdyDjz3sbWjG&#10;tthMahO1/nsjLHibj+85s0VrKnGjxpWWFQwHEQjizOqScwXHw6o/AeE8ssbKMil4kIPF/KMzw0Tb&#10;O+/otve5CCHsElRQeF8nUrqsIINuYGviwJ1sY9AH2ORSN3gP4aaSoygaS4Mlh4YCa0oLys77q1FA&#10;3+fl78Wu7bb86a31l47TtPenVPezXU5BeGr9W/zv3ugwP4rjEbzeCTf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Ke73EAAAA3gAAAA8AAAAAAAAAAAAAAAAAmAIAAGRycy9k&#10;b3ducmV2LnhtbFBLBQYAAAAABAAEAPUAAACJAwAAAAA=&#10;" strokecolor="#969696"/>
                <v:rect id="Rectangle 1128" o:spid="_x0000_s1259" style="position:absolute;left:5377;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beJsUA&#10;AADeAAAADwAAAGRycy9kb3ducmV2LnhtbERPS2vCQBC+F/wPywi9iG7URiS6igREkfbg6+BtyI5J&#10;MDsbs1uN/75bKPQ2H99z5svWVOJBjSstKxgOIhDEmdUl5wpOx3V/CsJ5ZI2VZVLwIgfLRedtjom2&#10;T97T4+BzEULYJaig8L5OpHRZQQbdwNbEgbvaxqAPsMmlbvAZwk0lR1E0kQZLDg0F1pQWlN0O30YB&#10;7W6r891u7Gf51dvoDx2nae+i1Hu3Xc1AeGr9v/jPvdVhfhTHY/h9J9w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xt4mxQAAAN4AAAAPAAAAAAAAAAAAAAAAAJgCAABkcnMv&#10;ZG93bnJldi54bWxQSwUGAAAAAAQABAD1AAAAigMAAAAA&#10;" strokecolor="#969696"/>
                <v:rect id="Rectangle 1129" o:spid="_x0000_s1260" style="position:absolute;left:64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9GUsQA&#10;AADeAAAADwAAAGRycy9kb3ducmV2LnhtbERPS4vCMBC+C/sfwix4EU1XrEg1ihTEZdGDjz3sbWjG&#10;tthMuk3U+u+NIHibj+85s0VrKnGlxpWWFXwNIhDEmdUl5wqOh1V/AsJ5ZI2VZVJwJweL+Udnhom2&#10;N97Rde9zEULYJaig8L5OpHRZQQbdwNbEgTvZxqAPsMmlbvAWwk0lh1E0lgZLDg0F1pQWlJ33F6OA&#10;fs7L33+7tpty21vrkY7TtPenVPezXU5BeGr9W/xyf+swP4rjETzfCTf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vRlLEAAAA3gAAAA8AAAAAAAAAAAAAAAAAmAIAAGRycy9k&#10;b3ducmV2LnhtbFBLBQYAAAAABAAEAPUAAACJAwAAAAA=&#10;" strokecolor="#969696"/>
                <v:rect id="Rectangle 1130" o:spid="_x0000_s1261" style="position:absolute;left:66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PjycQA&#10;AADeAAAADwAAAGRycy9kb3ducmV2LnhtbERPS4vCMBC+C/sfwizsRTTdxYp0jSIFUUQPvg57G5rZ&#10;tthMahO1/nsjCN7m43vOeNqaSlypcaVlBd/9CARxZnXJuYLDft4bgXAeWWNlmRTcycF08tEZY6Lt&#10;jbd03flchBB2CSoovK8TKV1WkEHXtzVx4P5tY9AH2ORSN3gL4aaSP1E0lAZLDg0F1pQWlJ12F6OA&#10;VqfZ8WwXdl1uugs90HGadv+U+vpsZ78gPLX+LX65lzrMj+I4huc74QY5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j48nEAAAA3gAAAA8AAAAAAAAAAAAAAAAAmAIAAGRycy9k&#10;b3ducmV2LnhtbFBLBQYAAAAABAAEAPUAAACJAwAAAAA=&#10;" strokecolor="#969696"/>
                <v:rect id="Rectangle 1131" o:spid="_x0000_s1262" style="position:absolute;left:68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9vsQA&#10;AADeAAAADwAAAGRycy9kb3ducmV2LnhtbERPS4vCMBC+C/sfwix4EU1XrEg1ihTEZdGDjz3sbWjG&#10;tthMuk3U+u+NIHibj+85s0VrKnGlxpWWFXwNIhDEmdUl5wqOh1V/AsJ5ZI2VZVJwJweL+Udnhom2&#10;N97Rde9zEULYJaig8L5OpHRZQQbdwNbEgTvZxqAPsMmlbvAWwk0lh1E0lgZLDg0F1pQWlJ33F6OA&#10;fs7L33+7tpty21vrkY7TtPenVPezXU5BeGr9W/xyf+swP4rjMTzfCTf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xfb7EAAAA3gAAAA8AAAAAAAAAAAAAAAAAmAIAAGRycy9k&#10;b3ducmV2LnhtbFBLBQYAAAAABAAEAPUAAACJAwAAAAA=&#10;" strokecolor="#969696"/>
                <v:rect id="Rectangle 1132" o:spid="_x0000_s1263" style="position:absolute;left:70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3YJcYA&#10;AADeAAAADwAAAGRycy9kb3ducmV2LnhtbERPTWvCQBC9C/0PyxS8SN1YGltSNyKBYil6MLaH3obs&#10;NAnJzsbsqum/dwXB2zze5yyWg2nFiXpXW1Ywm0YgiAuray4VfO8/nt5AOI+ssbVMCv7JwTJ9GC0w&#10;0fbMOzrlvhQhhF2CCirvu0RKV1Rk0E1tRxy4P9sb9AH2pdQ9nkO4aeVzFM2lwZpDQ4UdZRUVTX40&#10;CuirWf0c7Npu6u1krV90nGWTX6XGj8PqHYSnwd/FN/enDvOjOH6F6zvhBp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3YJcYAAADeAAAADwAAAAAAAAAAAAAAAACYAgAAZHJz&#10;L2Rvd25yZXYueG1sUEsFBgAAAAAEAAQA9QAAAIsDAAAAAA==&#10;" strokecolor="#969696"/>
                <v:rect id="Rectangle 1133" o:spid="_x0000_s1264" style="position:absolute;left:71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JMV8gA&#10;AADeAAAADwAAAGRycy9kb3ducmV2LnhtbESPQWvCQBCF7wX/wzJCL6KbFlMkdRUJFEvRQ6M99DZk&#10;p0kwO5tmtxr/vXMQepvhvXnvm+V6cK06Ux8azwaeZgko4tLbhisDx8PbdAEqRGSLrWcycKUA69Xo&#10;YYmZ9Rf+pHMRKyUhHDI0UMfYZVqHsiaHYeY7YtF+fO8wytpX2vZ4kXDX6uckedEOG5aGGjvKaypP&#10;xZ8zQB+nzdev3/pds59s7dymeT75NuZxPGxeQUUa4r/5fv1uBT9JU+GVd2QGvb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YkxXyAAAAN4AAAAPAAAAAAAAAAAAAAAAAJgCAABk&#10;cnMvZG93bnJldi54bWxQSwUGAAAAAAQABAD1AAAAjQMAAAAA&#10;" strokecolor="#969696"/>
                <v:rect id="Rectangle 1134" o:spid="_x0000_s1265" style="position:absolute;left:73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7pzMYA&#10;AADeAAAADwAAAGRycy9kb3ducmV2LnhtbERPTWvCQBC9C/0PyxS8SN1YGmlTNyKBYil6MLaH3obs&#10;NAnJzsbsqum/dwXB2zze5yyWg2nFiXpXW1Ywm0YgiAuray4VfO8/nl5BOI+ssbVMCv7JwTJ9GC0w&#10;0fbMOzrlvhQhhF2CCirvu0RKV1Rk0E1tRxy4P9sb9AH2pdQ9nkO4aeVzFM2lwZpDQ4UdZRUVTX40&#10;CuirWf0c7Npu6u1krV90nGWTX6XGj8PqHYSnwd/FN/enDvOjOH6D6zvhBp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7pzMYAAADeAAAADwAAAAAAAAAAAAAAAACYAgAAZHJz&#10;L2Rvd25yZXYueG1sUEsFBgAAAAAEAAQA9QAAAIsDAAAAAA==&#10;" strokecolor="#969696"/>
                <v:rect id="Rectangle 1135" o:spid="_x0000_s1266" style="position:absolute;left:75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iK7McA&#10;AADeAAAADwAAAGRycy9kb3ducmV2LnhtbESPQWvCQBCF74L/YZmCF9GNUqWkriKBohQ9qPXQ25Cd&#10;JsHsbJpdNf33nYPgbYZ58977FqvO1epGbag8G5iME1DEubcVFwa+Th+jN1AhIlusPZOBPwqwWvZ7&#10;C0ytv/OBbsdYKDHhkKKBMsYm1TrkJTkMY98Qy+3Htw6jrG2hbYt3MXe1nibJXDusWBJKbCgrKb8c&#10;r84AfV7W51+/8btqP9zYVzvLsuG3MYOXbv0OKlIXn+LH99ZK/WQ2FwDBkRn08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4iuzHAAAA3gAAAA8AAAAAAAAAAAAAAAAAmAIAAGRy&#10;cy9kb3ducmV2LnhtbFBLBQYAAAAABAAEAPUAAACMAwAAAAA=&#10;" strokecolor="#969696"/>
                <v:rect id="Rectangle 1136" o:spid="_x0000_s1267" style="position:absolute;left:77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Qvd8YA&#10;AADeAAAADwAAAGRycy9kb3ducmV2LnhtbERPTWvCQBC9F/wPywi9SLOxVCkxq0igWIo9qO3B25Ad&#10;k2B2Nma3SfrvXUHwNo/3OelqMLXoqHWVZQXTKAZBnFtdcaHg5/Dx8g7CeWSNtWVS8E8OVsvRU4qJ&#10;tj3vqNv7QoQQdgkqKL1vEildXpJBF9mGOHAn2xr0AbaF1C32IdzU8jWO59JgxaGhxIaykvLz/s8o&#10;oK/z+vdiN3ZbfU82+k3PsmxyVOp5PKwXIDwN/iG+uz91mB/P5lO4vRNu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Qvd8YAAADeAAAADwAAAAAAAAAAAAAAAACYAgAAZHJz&#10;L2Rvd25yZXYueG1sUEsFBgAAAAAEAAQA9QAAAIsDAAAAAA==&#10;" strokecolor="#969696"/>
                <v:rect id="Rectangle 1137" o:spid="_x0000_s1268" style="position:absolute;left:79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axAMYA&#10;AADeAAAADwAAAGRycy9kb3ducmV2LnhtbERPTWvCQBC9F/oflhF6EbOpVJE0q0hALKU9NNVDb0N2&#10;TILZ2ZjdJum/7wqCt3m8z0k3o2lET52rLSt4jmIQxIXVNZcKDt+72QqE88gaG8uk4I8cbNaPDykm&#10;2g78RX3uSxFC2CWooPK+TaR0RUUGXWRb4sCdbGfQB9iVUnc4hHDTyHkcL6XBmkNDhS1lFRXn/Nco&#10;oPfz9nixe/tRf073+kUvsmz6o9TTZNy+gvA0+rv45n7TYX68WM7h+k64Qa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OaxAMYAAADeAAAADwAAAAAAAAAAAAAAAACYAgAAZHJz&#10;L2Rvd25yZXYueG1sUEsFBgAAAAAEAAQA9QAAAIsDAAAAAA==&#10;" strokecolor="#969696"/>
                <v:rect id="Rectangle 1138" o:spid="_x0000_s1269" style="position:absolute;left:80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oUm8YA&#10;AADeAAAADwAAAGRycy9kb3ducmV2LnhtbERPTWvCQBC9C/0PyxS8SN3YqpTUNYRASRE91LaH3obs&#10;NAlmZ2N2jfHfu4LQ2zze56ySwTSip87VlhXMphEI4sLqmksF31/vT68gnEfW2FgmBRdykKwfRiuM&#10;tT3zJ/V7X4oQwi5GBZX3bSylKyoy6Ka2JQ7cn+0M+gC7UuoOzyHcNPI5ipbSYM2hocKWsoqKw/5k&#10;FNDmkP4cbW639W6S67leZNnkV6nx45C+gfA0+H/x3f2hw/xosXyB2zvhBr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6oUm8YAAADeAAAADwAAAAAAAAAAAAAAAACYAgAAZHJz&#10;L2Rvd25yZXYueG1sUEsFBgAAAAAEAAQA9QAAAIsDAAAAAA==&#10;" strokecolor="#969696"/>
              </v:group>
            </v:group>
            <v:shape id="Freeform 1139" o:spid="_x0000_s1270" style="position:absolute;left:1418;top:4879;width:7462;height:1;visibility:visible;mso-wrap-style:square;v-text-anchor:top" coordsize="74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OKR8UA&#10;AADeAAAADwAAAGRycy9kb3ducmV2LnhtbERPTWvCQBC9C/0PywjezEZRsamrFCG0RcE29tLbkJ0m&#10;odnZdHfV+O+7BcHbPN7nrDa9acWZnG8sK5gkKQji0uqGKwWfx3y8BOEDssbWMim4kofN+mGwwkzb&#10;C3/QuQiViCHsM1RQh9BlUvqyJoM+sR1x5L6tMxgidJXUDi8x3LRymqYLabDh2FBjR9uayp/iZBT4&#10;on/cn/Ry1839MX93+dvv4eVLqdGwf34CEagPd/HN/arj/HS+mMH/O/EG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M4pHxQAAAN4AAAAPAAAAAAAAAAAAAAAAAJgCAABkcnMv&#10;ZG93bnJldi54bWxQSwUGAAAAAAQABAD1AAAAigMAAAAA&#10;" path="m,l7462,e" filled="f" strokeweight="1.5pt">
              <v:stroke endarrow="block"/>
              <v:path arrowok="t" o:connecttype="custom" o:connectlocs="0,0;7462,0" o:connectangles="0,0"/>
            </v:shape>
            <v:shape id="Text Box 1140" o:spid="_x0000_s1271" type="#_x0000_t202" style="position:absolute;left:4132;top:4656;width:540;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Nw8QA&#10;AADeAAAADwAAAGRycy9kb3ducmV2LnhtbERP32vCMBB+H+x/CDfYi8zEgWWrTWUMCrI3ncIej+Zs&#10;y5pLTbJa//tFEHy7j+/nFevJ9mIkHzrHGhZzBYK4dqbjRsP+u3p5AxEissHeMWm4UIB1+fhQYG7c&#10;mbc07mIjUgiHHDW0MQ65lKFuyWKYu4E4cUfnLcYEfSONx3MKt718VSqTFjtODS0O9NlS/bv7sxpO&#10;2cHP5CjffxZuv/lSpypcZpXWz0/TxwpEpCnexTf3xqT5apkt4fpOukGW/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aTcPEAAAA3gAAAA8AAAAAAAAAAAAAAAAAmAIAAGRycy9k&#10;b3ducmV2LnhtbFBLBQYAAAAABAAEAPUAAACJAwAAAAA=&#10;" filled="f" stroked="f">
              <v:textbox inset="1mm,1.5mm">
                <w:txbxContent>
                  <w:p w:rsidR="004612D1" w:rsidRDefault="004612D1" w:rsidP="00187A76">
                    <w:r>
                      <w:t>●</w:t>
                    </w:r>
                  </w:p>
                </w:txbxContent>
              </v:textbox>
            </v:shape>
            <v:shape id="Text Box 1141" o:spid="_x0000_s1272" type="#_x0000_t202" style="position:absolute;left:5392;top:4656;width:540;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1f6cQA&#10;AADeAAAADwAAAGRycy9kb3ducmV2LnhtbERPzWrCQBC+F/oOyxR6q7uWNkh0FVsR6sGK0QcYs2MS&#10;zc6G7GpSn75bKHibj+93JrPe1uJKra8caxgOFAji3JmKCw373fJlBMIHZIO1Y9LwQx5m08eHCabG&#10;dbylaxYKEUPYp6ihDKFJpfR5SRb9wDXEkTu61mKIsC2kabGL4baWr0ol0mLFsaHEhj5Lys/ZxWqg&#10;t8vq+5RtVgvsdmte8uJDHW5aPz/18zGIQH24i//dXybOV+9JAn/vxBv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NX+nEAAAA3gAAAA8AAAAAAAAAAAAAAAAAmAIAAGRycy9k&#10;b3ducmV2LnhtbFBLBQYAAAAABAAEAPUAAACJAwAAAAA=&#10;" filled="f" stroked="f">
              <v:textbox inset="2mm,1.1mm">
                <w:txbxContent>
                  <w:p w:rsidR="004612D1" w:rsidRDefault="004612D1" w:rsidP="00187A76">
                    <w:r>
                      <w:t>●</w:t>
                    </w:r>
                  </w:p>
                </w:txbxContent>
              </v:textbox>
            </v:shape>
            <v:shape id="Text Box 1142" o:spid="_x0000_s1273" type="#_x0000_t202" style="position:absolute;left:6652;top:4656;width:540;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vIRscA&#10;AADeAAAADwAAAGRycy9kb3ducmV2LnhtbERPTWvCQBC9F/wPywje6q61jTa6ikoFKRQx6qG3ITsm&#10;odnZkN1q2l/fLRR6m8f7nPmys7W4UusrxxpGQwWCOHem4kLD6bi9n4LwAdlg7Zg0fJGH5aJ3N8fU&#10;uBsf6JqFQsQQ9ilqKENoUil9XpJFP3QNceQurrUYImwLaVq8xXBbywelEmmx4thQYkObkvKP7NNq&#10;aJ7V7nv0ts8e6+RFvh422/H7+qz1oN+tZiACdeFf/OfemThfPSUT+H0n3i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LyEbHAAAA3gAAAA8AAAAAAAAAAAAAAAAAmAIAAGRy&#10;cy9kb3ducmV2LnhtbFBLBQYAAAAABAAEAPUAAACMAwAAAAA=&#10;" filled="f" stroked="f">
              <v:textbox inset="3mm,1.1mm">
                <w:txbxContent>
                  <w:p w:rsidR="004612D1" w:rsidRDefault="004612D1" w:rsidP="00187A76">
                    <w:r>
                      <w:t>●</w:t>
                    </w:r>
                  </w:p>
                </w:txbxContent>
              </v:textbox>
            </v:shape>
            <v:shape id="Text Box 1143" o:spid="_x0000_s1274" type="#_x0000_t202" style="position:absolute;left:4132;top:4866;width:540;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g3g8YA&#10;AADeAAAADwAAAGRycy9kb3ducmV2LnhtbESPQWvDMAyF74P9B6PBbqvdwUqW1i3t6KAMdmgXdtZs&#10;NQmN5RC7bfbvp8OgN4n39N6nxWoMnbrQkNrIFqYTA4rYRd9ybaH6en8qQKWM7LGLTBZ+KcFqeX+3&#10;wNLHK+/pcsi1khBOJVpocu5LrZNrKGCaxJ5YtGMcAmZZh1r7Aa8SHjr9bMxMB2xZGhrs6a0hdzqc&#10;g4VN5cLnzuX1zyZ8F+a1K7bVR7L28WFcz0FlGvPN/H+984JvXmbCK+/IDH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rg3g8YAAADeAAAADwAAAAAAAAAAAAAAAACYAgAAZHJz&#10;L2Rvd25yZXYueG1sUEsFBgAAAAAEAAQA9QAAAIsDAAAAAA==&#10;" filled="f" stroked="f">
              <v:textbox inset="1.5mm,1.6mm">
                <w:txbxContent>
                  <w:p w:rsidR="004612D1" w:rsidRDefault="004612D1" w:rsidP="00187A76">
                    <w:r>
                      <w:t>3</w:t>
                    </w:r>
                  </w:p>
                </w:txbxContent>
              </v:textbox>
            </v:shape>
            <v:shape id="Text Box 1144" o:spid="_x0000_s1275" type="#_x0000_t202" style="position:absolute;left:5392;top:4788;width:540;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f4FcMA&#10;AADeAAAADwAAAGRycy9kb3ducmV2LnhtbERPTWvCQBC9F/oflil4KXVToaKpq4Si0ptopOdpdpoN&#10;zc6G7Kjx37tCobd5vM9ZrAbfqjP1sQls4HWcgSKugm24NnAsNy8zUFGQLbaBycCVIqyWjw8LzG24&#10;8J7OB6lVCuGYowEn0uVax8qRxzgOHXHifkLvURLsa217vKRw3+pJlk21x4ZTg8OOPhxVv4eTN7Av&#10;sdl8FU625ff8uViL7GZba8zoaSjeQQkN8i/+c3/aND97m87h/k66QS9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f4FcMAAADeAAAADwAAAAAAAAAAAAAAAACYAgAAZHJzL2Rv&#10;d25yZXYueG1sUEsFBgAAAAAEAAQA9QAAAIgDAAAAAA==&#10;" filled="f" stroked="f">
              <v:textbox inset="2mm,2.3mm">
                <w:txbxContent>
                  <w:p w:rsidR="004612D1" w:rsidRDefault="004612D1" w:rsidP="00187A76">
                    <w:r>
                      <w:t>5</w:t>
                    </w:r>
                  </w:p>
                </w:txbxContent>
              </v:textbox>
            </v:shape>
            <v:shape id="Text Box 1145" o:spid="_x0000_s1276" type="#_x0000_t202" style="position:absolute;left:6652;top:4450;width:540;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UN98cA&#10;AADeAAAADwAAAGRycy9kb3ducmV2LnhtbESPQWvCQBCF7wX/wzKFXqRuKlRL6iraIsRTMXrpbZqd&#10;JqnZ2ZBdk/TfO4dCbzPMm/fet9qMrlE9daH2bOBploAiLrytuTRwPu0fX0CFiGyx8UwGfinAZj25&#10;W2Fq/cBH6vNYKjHhkKKBKsY21ToUFTkMM98Sy+3bdw6jrF2pbYeDmLtGz5NkoR3WLAkVtvRWUXHJ&#10;r86Anr/3X2H7M6WBd/nnxyU7NJQZ83A/bl9BRRrjv/jvO7NSP3leCoDgyAx6f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VDffHAAAA3gAAAA8AAAAAAAAAAAAAAAAAmAIAAGRy&#10;cy9kb3ducmV2LnhtbFBLBQYAAAAABAAEAPUAAACMAwAAAAA=&#10;" filled="f" stroked="f">
              <v:textbox inset="3mm,1.3mm,,1.1mm">
                <w:txbxContent>
                  <w:p w:rsidR="004612D1" w:rsidRDefault="004612D1" w:rsidP="00187A76">
                    <w:pPr>
                      <w:rPr>
                        <w:i/>
                      </w:rPr>
                    </w:pPr>
                    <w:r>
                      <w:rPr>
                        <w:i/>
                      </w:rPr>
                      <w:t>B</w:t>
                    </w:r>
                  </w:p>
                </w:txbxContent>
              </v:textbox>
            </v:shape>
            <v:shape id="Text Box 1146" o:spid="_x0000_s1277" type="#_x0000_t202" style="position:absolute;left:2132;top:46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sIw8MA&#10;AADeAAAADwAAAGRycy9kb3ducmV2LnhtbERPTWsCMRC9F/ofwhS81cSCdrs1ioqCCD3ULp7HZLq7&#10;dDNZNlHXf28Eobd5vM+ZznvXiDN1ofasYTRUIIiNtzWXGoqfzWsGIkRki41n0nClAPPZ89MUc+sv&#10;/E3nfSxFCuGQo4YqxjaXMpiKHIahb4kT9+s7hzHBrpS2w0sKd418U2oiHdacGipsaVWR+dufnIZl&#10;YdzX1sTFcekOmfposnWxC1oPXvrFJ4hIffwXP9xbm+ar8fsI7u+kG+T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sIw8MAAADeAAAADwAAAAAAAAAAAAAAAACYAgAAZHJzL2Rv&#10;d25yZXYueG1sUEsFBgAAAAAEAAQA9QAAAIgDAAAAAA==&#10;" filled="f" stroked="f">
              <v:textbox inset="1.5mm,1.6mm">
                <w:txbxContent>
                  <w:p w:rsidR="004612D1" w:rsidRDefault="004612D1" w:rsidP="00187A76">
                    <w:r>
                      <w:t>●</w:t>
                    </w:r>
                  </w:p>
                </w:txbxContent>
              </v:textbox>
            </v:shape>
            <v:shape id="Text Box 1147" o:spid="_x0000_s1278" type="#_x0000_t202" style="position:absolute;left:2132;top:442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M5b8YA&#10;AADeAAAADwAAAGRycy9kb3ducmV2LnhtbESPQWvCQBCF74L/YRmhN92omEh0lSIWvBWjiMchO82G&#10;ZmfT7Dam/74rFHqb4b3vzZvtfrCN6KnztWMF81kCgrh0uuZKwfXyNl2D8AFZY+OYFPyQh/1uPNpi&#10;rt2Dz9QXoRIxhH2OCkwIbS6lLw1Z9DPXEkftw3UWQ1y7SuoOHzHcNnKRJKm0WHO8YLClg6Hys/i2&#10;scbpNuesP74vzXL1ld6ztKjbVKmXyfC6ARFoCP/mP/qkI5essgU834kzy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mM5b8YAAADeAAAADwAAAAAAAAAAAAAAAACYAgAAZHJz&#10;L2Rvd25yZXYueG1sUEsFBgAAAAAEAAQA9QAAAIsDAAAAAA==&#10;" filled="f" stroked="f">
              <v:textbox inset="1.5mm,1.5mm,,1.3mm">
                <w:txbxContent>
                  <w:p w:rsidR="004612D1" w:rsidRPr="00E06063" w:rsidRDefault="004612D1" w:rsidP="00187A76">
                    <w:pPr>
                      <w:rPr>
                        <w:i/>
                      </w:rPr>
                    </w:pPr>
                    <w:r>
                      <w:rPr>
                        <w:i/>
                      </w:rPr>
                      <w:t>A</w:t>
                    </w:r>
                  </w:p>
                </w:txbxContent>
              </v:textbox>
            </v:shape>
            <w10:wrap type="none"/>
            <w10:anchorlock/>
          </v:group>
        </w:pict>
      </w:r>
    </w:p>
    <w:p w:rsidR="00187A76" w:rsidRPr="00DC4AA1" w:rsidRDefault="00560865" w:rsidP="007020D9">
      <w:pPr>
        <w:pStyle w:val="Zadanie-polecenie"/>
      </w:pPr>
      <w:r>
        <w:t>Którym liczbom</w:t>
      </w:r>
      <w:r w:rsidR="00187A76" w:rsidRPr="00DC4AA1">
        <w:t xml:space="preserve"> </w:t>
      </w:r>
      <w:r>
        <w:t xml:space="preserve">odpowiadają punkty </w:t>
      </w:r>
      <w:r w:rsidR="00187A76" w:rsidRPr="00DC4AA1">
        <w:t xml:space="preserve">oznaczone </w:t>
      </w:r>
      <w:r>
        <w:t xml:space="preserve">na osi </w:t>
      </w:r>
      <w:r w:rsidR="00187A76" w:rsidRPr="00DC4AA1">
        <w:t xml:space="preserve">literami </w:t>
      </w:r>
      <w:r w:rsidR="00187A76" w:rsidRPr="00DC4AA1">
        <w:rPr>
          <w:i/>
        </w:rPr>
        <w:t>A</w:t>
      </w:r>
      <w:r w:rsidR="00187A76" w:rsidRPr="00DC4AA1">
        <w:t xml:space="preserve"> i </w:t>
      </w:r>
      <w:r w:rsidR="00187A76" w:rsidRPr="00DC4AA1">
        <w:rPr>
          <w:i/>
        </w:rPr>
        <w:t>B</w:t>
      </w:r>
      <w:r>
        <w:t>?</w:t>
      </w:r>
    </w:p>
    <w:p w:rsidR="00B15589" w:rsidRDefault="00B15589" w:rsidP="007020D9">
      <w:pPr>
        <w:pStyle w:val="Zadanie-nagwek"/>
      </w:pPr>
    </w:p>
    <w:p w:rsidR="00187A76" w:rsidRPr="00DC4AA1" w:rsidRDefault="00187A76" w:rsidP="007020D9">
      <w:pPr>
        <w:pStyle w:val="Zadanie-nagwek"/>
      </w:pPr>
      <w:r w:rsidRPr="00DC4AA1">
        <w:t>Zadanie 1</w:t>
      </w:r>
      <w:r w:rsidR="00242398">
        <w:t>7</w:t>
      </w:r>
      <w:r w:rsidRPr="00DC4AA1">
        <w:t>.</w:t>
      </w:r>
    </w:p>
    <w:p w:rsidR="0063455E" w:rsidRDefault="00187A76" w:rsidP="007020D9">
      <w:pPr>
        <w:pStyle w:val="Zadanie-tre"/>
      </w:pPr>
      <w:r w:rsidRPr="00DC4AA1">
        <w:t>Z prostokąta o wymiarach 3 cm i 5 cm wycięto trójkąt równoramienny tak, jak pokazano na rysunku</w:t>
      </w:r>
      <w:r w:rsidRPr="00DC4AA1">
        <w:rPr>
          <w:i/>
        </w:rPr>
        <w:t xml:space="preserve">. </w:t>
      </w:r>
      <w:r w:rsidRPr="00DC4AA1">
        <w:t xml:space="preserve">Długość ramienia wyciętego trójkąta jest równa </w:t>
      </w:r>
      <w:r w:rsidRPr="00DC4AA1">
        <w:rPr>
          <w:i/>
        </w:rPr>
        <w:t>a</w:t>
      </w:r>
      <w:r w:rsidRPr="00DC4AA1">
        <w:t>.</w:t>
      </w:r>
    </w:p>
    <w:p w:rsidR="00187A76" w:rsidRPr="00DC4AA1" w:rsidRDefault="00A5243E" w:rsidP="0063455E">
      <w:pPr>
        <w:pStyle w:val="Akapitzrysunkiem"/>
        <w:rPr>
          <w:i/>
        </w:rPr>
      </w:pPr>
      <w:r w:rsidRPr="00A5243E">
        <w:pict>
          <v:group id="Group 2055" o:spid="_x0000_s1279" style="width:135.15pt;height:81pt;mso-position-horizontal-relative:char;mso-position-vertical-relative:line" coordorigin="3217,10777" coordsize="2703,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">
            <v:rect id="Rectangle 2056" o:spid="_x0000_s1280" style="position:absolute;left:3217;top:10777;width:270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zasYA&#10;AADdAAAADwAAAGRycy9kb3ducmV2LnhtbESPQWvCQBSE74L/YXlCb7pRsJjUVUS0VChI00Cvj93X&#10;JDT7NmQ3Ju2v7xYKHoeZ+YbZ7kfbiBt1vnasYLlIQBBrZ2ouFRTv5/kGhA/IBhvHpOCbPOx308kW&#10;M+MGfqNbHkoRIewzVFCF0GZSel2RRb9wLXH0Pl1nMUTZldJ0OES4beQqSR6lxZrjQoUtHSvSX3lv&#10;Fei0vwwlX674U/j180d/0q/rQqmH2Xh4AhFoDPfwf/vFKFil6RL+3sQnIH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zasYAAADdAAAADwAAAAAAAAAAAAAAAACYAgAAZHJz&#10;L2Rvd25yZXYueG1sUEsFBgAAAAAEAAQA9QAAAIsDAAAAAA==&#10;" fillcolor="silver"/>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057" o:spid="_x0000_s1281" type="#_x0000_t5" style="position:absolute;left:4570;top:11047;width:1620;height:10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3gtMMA&#10;AADdAAAADwAAAGRycy9kb3ducmV2LnhtbESPQYvCMBSE74L/ITxhb5paUdZqFBEE2Zt2WfD2aN6m&#10;xealNLHt/vuNIHgcZuYbZrsfbC06an3lWMF8loAgLpyu2Cj4zk/TTxA+IGusHZOCP/Kw341HW8y0&#10;6/lC3TUYESHsM1RQhtBkUvqiJIt+5hri6P261mKIsjVSt9hHuK1lmiQrabHiuFBiQ8eSivv1YRXc&#10;fhY313T5nI7mYfKlPnwtsFfqYzIcNiACDeEdfrXPWkG6XqfwfBOfgN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3gtMMAAADdAAAADwAAAAAAAAAAAAAAAACYAgAAZHJzL2Rv&#10;d25yZXYueG1sUEsFBgAAAAAEAAQA9QAAAIgDAAAAAA==&#10;" stroked="f"/>
            <v:shape id="Text Box 2058" o:spid="_x0000_s1282" type="#_x0000_t202" style="position:absolute;left:5197;top:1101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RHZMUA&#10;AADdAAAADwAAAGRycy9kb3ducmV2LnhtbESPT2vCQBTE74LfYXmF3nS3thWTuoooQk8W/xV6e2Sf&#10;SWj2bciuJn57VxA8DjPzG2Y672wlLtT40rGGt6ECQZw5U3Ku4bBfDyYgfEA2WDkmDVfyMJ/1e1NM&#10;jWt5S5ddyEWEsE9RQxFCnUrps4Is+qGriaN3co3FEGWTS9NgG+G2kiOlxtJiyXGhwJqWBWX/u7PV&#10;cNyc/n4/1E++sp916zol2SZS69eXbvEFIlAXnuFH+9toGCXJO9zfxCc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ZEdkxQAAAN0AAAAPAAAAAAAAAAAAAAAAAJgCAABkcnMv&#10;ZG93bnJldi54bWxQSwUGAAAAAAQABAD1AAAAigMAAAAA&#10;" filled="f" stroked="f">
              <v:textbox>
                <w:txbxContent>
                  <w:p w:rsidR="004612D1" w:rsidRPr="00956255" w:rsidRDefault="004612D1" w:rsidP="0063455E">
                    <w:pPr>
                      <w:rPr>
                        <w:i/>
                      </w:rPr>
                    </w:pPr>
                    <w:r>
                      <w:rPr>
                        <w:i/>
                      </w:rPr>
                      <w:t>a</w:t>
                    </w:r>
                  </w:p>
                </w:txbxContent>
              </v:textbox>
            </v:shape>
            <v:shape id="Text Box 2059" o:spid="_x0000_s1283" type="#_x0000_t202" style="position:absolute;left:5197;top:1173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XbQMUA&#10;AADdAAAADwAAAGRycy9kb3ducmV2LnhtbESPT4vCMBDF7wt+hzCCtzVVZNFqFBH2DyserILXoRnb&#10;ajMpSdZ299NvBMHj4837vXmLVWdqcSPnK8sKRsMEBHFudcWFguPh/XUKwgdkjbVlUvBLHlbL3ssC&#10;U21b3tMtC4WIEPYpKihDaFIpfV6SQT+0DXH0ztYZDFG6QmqHbYSbWo6T5E0arDg2lNjQpqT8mv2Y&#10;+EZ22m236P4+0V8+dGiv9Xd7VGrQ79ZzEIG68Dx+pL+0gvFsNoH7mogA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NdtAxQAAAN0AAAAPAAAAAAAAAAAAAAAAAJgCAABkcnMv&#10;ZG93bnJldi54bWxQSwUGAAAAAAQABAD1AAAAigMAAAAA&#10;" filled="f" stroked="f">
              <v:textbox inset=",.3mm">
                <w:txbxContent>
                  <w:p w:rsidR="004612D1" w:rsidRPr="00956255" w:rsidRDefault="004612D1" w:rsidP="0063455E">
                    <w:pPr>
                      <w:rPr>
                        <w:i/>
                      </w:rPr>
                    </w:pPr>
                    <w:r>
                      <w:rPr>
                        <w:i/>
                      </w:rPr>
                      <w:t>a</w:t>
                    </w:r>
                  </w:p>
                </w:txbxContent>
              </v:textbox>
            </v:shape>
            <v:shape id="Freeform 2060" o:spid="_x0000_s1284" style="position:absolute;left:4827;top:10777;width:1090;height:806;visibility:visible;mso-wrap-style:square;v-text-anchor:top" coordsize="1090,8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cu8cA&#10;AADdAAAADwAAAGRycy9kb3ducmV2LnhtbESPQWvCQBSE74X+h+UJvdWNgZQmZiNWkJRiD2p78PbI&#10;PpNg9m3IbmP8991CweMwM98w+WoynRhpcK1lBYt5BIK4srrlWsHXcfv8CsJ5ZI2dZVJwIwer4vEh&#10;x0zbK+9pPPhaBAi7DBU03veZlK5qyKCb2544eGc7GPRBDrXUA14D3HQyjqIXabDlsNBgT5uGqsvh&#10;xyhIPpgXZVrtTse6xVv5+bb77vdKPc2m9RKEp8nfw//td60gTtME/t6EJy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v7nLvHAAAA3QAAAA8AAAAAAAAAAAAAAAAAmAIAAGRy&#10;cy9kb3ducmV2LnhtbFBLBQYAAAAABAAEAPUAAACMAwAAAAA=&#10;" path="m1090,l,806e" filled="f">
              <v:path arrowok="t" o:connecttype="custom" o:connectlocs="1090,0;0,806" o:connectangles="0,0"/>
            </v:shape>
            <v:shape id="Freeform 2061" o:spid="_x0000_s1285" style="position:absolute;left:4838;top:11595;width:1079;height:802;visibility:visible;mso-wrap-style:square;v-text-anchor:top" coordsize="1079,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GFO8QA&#10;AADdAAAADwAAAGRycy9kb3ducmV2LnhtbESP0YrCMBRE3wX/IVzBF9F0CytajeIurgqCYPUDLs21&#10;LTY3pcnW7t9vBMHHYWbOMMt1ZyrRUuNKywo+JhEI4szqknMF18vPeAbCeWSNlWVS8EcO1qt+b4mJ&#10;tg8+U5v6XAQIuwQVFN7XiZQuK8igm9iaOHg32xj0QTa51A0+AtxUMo6iqTRYclgosKbvgrJ7+msU&#10;8H43OuvtcbT78p/tKaW4ozRWajjoNgsQnjr/Dr/aB60gns+n8HwTno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BhTvEAAAA3QAAAA8AAAAAAAAAAAAAAAAAmAIAAGRycy9k&#10;b3ducmV2LnhtbFBLBQYAAAAABAAEAPUAAACJAwAAAAA=&#10;" path="m,l1079,802e" filled="f">
              <v:path arrowok="t" o:connecttype="custom" o:connectlocs="0,0;1079,802" o:connectangles="0,0"/>
            </v:shape>
            <v:line id="Line 2062" o:spid="_x0000_s1286" style="position:absolute;visibility:visible;mso-wrap-style:square" from="5917,10777" to="5917,12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oBHcQAAADdAAAADwAAAGRycy9kb3ducmV2LnhtbESPzYrCMBSF9wO+Q7iCuzHVhTOtRhFB&#10;cKEzjIrrS3Ntq81NTWKtbz8ZGHB5OD8fZ7boTC1acr6yrGA0TEAQ51ZXXCg4HtbvnyB8QNZYWyYF&#10;T/KwmPfeZphp++AfavehEHGEfYYKyhCaTEqfl2TQD21DHL2zdQZDlK6Q2uEjjptajpNkIg1WHAkl&#10;NrQqKb/u7yZy82LrbqfLtducd9v1jdv06/Ct1KDfLacgAnXhFf5vb7SCcZp+wN+b+ATk/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SgEdxAAAAN0AAAAPAAAAAAAAAAAA&#10;AAAAAKECAABkcnMvZG93bnJldi54bWxQSwUGAAAAAAQABAD5AAAAkgMAAAAA&#10;">
              <v:stroke dashstyle="dash"/>
            </v:line>
            <w10:wrap type="none"/>
            <w10:anchorlock/>
          </v:group>
        </w:pict>
      </w:r>
    </w:p>
    <w:p w:rsidR="00187A76" w:rsidRPr="00DC4AA1" w:rsidRDefault="00187A76" w:rsidP="00203511">
      <w:pPr>
        <w:pStyle w:val="Zadanie-polecenie"/>
      </w:pPr>
      <w:r w:rsidRPr="00DC4AA1">
        <w:t>Które wyrażenie jest równe obwodowi zacieniowanej figury? Wybierz właściwą odp</w:t>
      </w:r>
      <w:r w:rsidRPr="00DC4AA1">
        <w:t>o</w:t>
      </w:r>
      <w:r w:rsidRPr="00DC4AA1">
        <w:t>wiedź spośród podanych.</w:t>
      </w:r>
    </w:p>
    <w:p w:rsidR="00187A76" w:rsidRPr="00347781" w:rsidRDefault="00187A76" w:rsidP="00203511">
      <w:pPr>
        <w:pStyle w:val="Zadanie-tre"/>
        <w:tabs>
          <w:tab w:val="clear" w:pos="2268"/>
          <w:tab w:val="clear" w:pos="4536"/>
          <w:tab w:val="left" w:pos="1985"/>
          <w:tab w:val="left" w:pos="3969"/>
        </w:tabs>
        <w:rPr>
          <w:color w:val="000000" w:themeColor="text1"/>
        </w:rPr>
      </w:pPr>
      <w:r w:rsidRPr="00347781">
        <w:rPr>
          <w:color w:val="000000" w:themeColor="text1"/>
        </w:rPr>
        <w:t xml:space="preserve">A. </w:t>
      </w:r>
      <w:r w:rsidRPr="00347781">
        <w:rPr>
          <w:color w:val="000000" w:themeColor="text1"/>
          <w:position w:val="-6"/>
        </w:rPr>
        <w:object w:dxaOrig="1020" w:dyaOrig="279">
          <v:shape id="_x0000_i1057" type="#_x0000_t75" style="width:51.7pt;height:12.8pt" o:ole="">
            <v:imagedata r:id="rId74" o:title=""/>
          </v:shape>
          <o:OLEObject Type="Embed" ProgID="Equation.3" ShapeID="_x0000_i1057" DrawAspect="Content" ObjectID="_1508844982" r:id="rId75"/>
        </w:object>
      </w:r>
      <w:r w:rsidRPr="00347781">
        <w:rPr>
          <w:color w:val="000000" w:themeColor="text1"/>
        </w:rPr>
        <w:tab/>
        <w:t xml:space="preserve">B. </w:t>
      </w:r>
      <w:r w:rsidRPr="00347781">
        <w:rPr>
          <w:color w:val="000000" w:themeColor="text1"/>
          <w:position w:val="-6"/>
        </w:rPr>
        <w:object w:dxaOrig="999" w:dyaOrig="279">
          <v:shape id="_x0000_i1058" type="#_x0000_t75" style="width:49.45pt;height:12.8pt" o:ole="">
            <v:imagedata r:id="rId76" o:title=""/>
          </v:shape>
          <o:OLEObject Type="Embed" ProgID="Equation.3" ShapeID="_x0000_i1058" DrawAspect="Content" ObjectID="_1508844983" r:id="rId77"/>
        </w:object>
      </w:r>
      <w:r w:rsidRPr="00347781">
        <w:rPr>
          <w:color w:val="000000" w:themeColor="text1"/>
        </w:rPr>
        <w:tab/>
        <w:t xml:space="preserve">C. </w:t>
      </w:r>
      <w:r w:rsidRPr="00347781">
        <w:rPr>
          <w:color w:val="000000" w:themeColor="text1"/>
          <w:position w:val="-6"/>
        </w:rPr>
        <w:object w:dxaOrig="1700" w:dyaOrig="279">
          <v:shape id="_x0000_i1059" type="#_x0000_t75" style="width:84.8pt;height:12.8pt" o:ole="">
            <v:imagedata r:id="rId78" o:title=""/>
          </v:shape>
          <o:OLEObject Type="Embed" ProgID="Equation.3" ShapeID="_x0000_i1059" DrawAspect="Content" ObjectID="_1508844984" r:id="rId79"/>
        </w:object>
      </w:r>
      <w:r w:rsidRPr="00347781">
        <w:rPr>
          <w:color w:val="000000" w:themeColor="text1"/>
        </w:rPr>
        <w:tab/>
        <w:t xml:space="preserve">D. </w:t>
      </w:r>
      <w:r w:rsidRPr="00347781">
        <w:rPr>
          <w:color w:val="000000" w:themeColor="text1"/>
          <w:position w:val="-6"/>
        </w:rPr>
        <w:object w:dxaOrig="999" w:dyaOrig="279">
          <v:shape id="_x0000_i1060" type="#_x0000_t75" style="width:49.45pt;height:12.8pt" o:ole="">
            <v:imagedata r:id="rId80" o:title=""/>
          </v:shape>
          <o:OLEObject Type="Embed" ProgID="Equation.3" ShapeID="_x0000_i1060" DrawAspect="Content" ObjectID="_1508844985" r:id="rId81"/>
        </w:object>
      </w:r>
    </w:p>
    <w:p w:rsidR="0063455E" w:rsidRDefault="0063455E">
      <w:pPr>
        <w:jc w:val="both"/>
        <w:rPr>
          <w:b/>
        </w:rPr>
      </w:pPr>
      <w:r>
        <w:br w:type="page"/>
      </w:r>
    </w:p>
    <w:p w:rsidR="00711912" w:rsidRPr="00DC4AA1" w:rsidRDefault="00711912" w:rsidP="0019743B">
      <w:pPr>
        <w:pStyle w:val="Zadanie-nagwek"/>
      </w:pPr>
      <w:r w:rsidRPr="00DC4AA1">
        <w:lastRenderedPageBreak/>
        <w:t>Zadanie 1</w:t>
      </w:r>
      <w:r w:rsidR="00242398">
        <w:t>8</w:t>
      </w:r>
      <w:r w:rsidRPr="00DC4AA1">
        <w:t>.</w:t>
      </w:r>
    </w:p>
    <w:p w:rsidR="00711912" w:rsidRDefault="00711912" w:rsidP="0019743B">
      <w:pPr>
        <w:pStyle w:val="Zadanie-tre"/>
      </w:pPr>
      <w:r w:rsidRPr="00DC4AA1">
        <w:t>Kasia ułożyła</w:t>
      </w:r>
      <w:r w:rsidR="00511379">
        <w:t xml:space="preserve"> strzałkę</w:t>
      </w:r>
      <w:r w:rsidRPr="00DC4AA1">
        <w:t xml:space="preserve"> z patyczków o długości</w:t>
      </w:r>
      <w:r w:rsidR="00511379">
        <w:t>ach</w:t>
      </w:r>
      <w:r w:rsidRPr="00DC4AA1">
        <w:t xml:space="preserve"> </w:t>
      </w:r>
      <w:r w:rsidRPr="00DC4AA1">
        <w:rPr>
          <w:i/>
        </w:rPr>
        <w:t>a</w:t>
      </w:r>
      <w:r w:rsidRPr="00DC4AA1">
        <w:t xml:space="preserve"> i </w:t>
      </w:r>
      <w:r w:rsidRPr="00DC4AA1">
        <w:rPr>
          <w:i/>
        </w:rPr>
        <w:t>b</w:t>
      </w:r>
      <w:r w:rsidR="00511379">
        <w:t xml:space="preserve"> </w:t>
      </w:r>
      <w:r w:rsidRPr="00DC4AA1">
        <w:t>(zobacz rysunek).</w:t>
      </w:r>
    </w:p>
    <w:p w:rsidR="00711912" w:rsidRPr="00DC4AA1" w:rsidRDefault="00711912" w:rsidP="00347781">
      <w:pPr>
        <w:pStyle w:val="Akapitzrysunkiem"/>
      </w:pPr>
      <w:r w:rsidRPr="00DC4AA1">
        <w:drawing>
          <wp:inline distT="0" distB="0" distL="0" distR="0">
            <wp:extent cx="1704975" cy="2253309"/>
            <wp:effectExtent l="19050" t="0" r="9525" b="0"/>
            <wp:docPr id="1" name="Obraz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65"/>
                    <pic:cNvPicPr>
                      <a:picLocks noChangeAspect="1" noChangeArrowheads="1"/>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4975" cy="2253309"/>
                    </a:xfrm>
                    <a:prstGeom prst="rect">
                      <a:avLst/>
                    </a:prstGeom>
                    <a:noFill/>
                    <a:ln>
                      <a:noFill/>
                    </a:ln>
                  </pic:spPr>
                </pic:pic>
              </a:graphicData>
            </a:graphic>
          </wp:inline>
        </w:drawing>
      </w:r>
    </w:p>
    <w:p w:rsidR="00711912" w:rsidRPr="00DC4AA1" w:rsidRDefault="00711912" w:rsidP="0019743B">
      <w:pPr>
        <w:pStyle w:val="Zadanie-polecenie"/>
      </w:pPr>
      <w:r w:rsidRPr="00DC4AA1">
        <w:t>Uzupełnij liczbami poniższe zdanie.</w:t>
      </w:r>
    </w:p>
    <w:p w:rsidR="00711912" w:rsidRPr="00DC4AA1" w:rsidRDefault="00711912" w:rsidP="0019743B">
      <w:pPr>
        <w:pStyle w:val="Zadanie-tre"/>
        <w:rPr>
          <w:b/>
        </w:rPr>
      </w:pPr>
      <w:r w:rsidRPr="00DC4AA1">
        <w:t xml:space="preserve">Do ułożenia strzałki Kasia wykorzystała ……… patyczków o długości </w:t>
      </w:r>
      <w:r w:rsidRPr="00DC4AA1">
        <w:rPr>
          <w:i/>
        </w:rPr>
        <w:t>a</w:t>
      </w:r>
      <w:r w:rsidRPr="00DC4AA1">
        <w:t xml:space="preserve"> i </w:t>
      </w:r>
      <w:r w:rsidR="001E0F4D" w:rsidRPr="00DC4AA1">
        <w:t>………</w:t>
      </w:r>
      <w:r w:rsidRPr="00DC4AA1">
        <w:t xml:space="preserve"> patyczków o długości </w:t>
      </w:r>
      <w:r w:rsidRPr="00DC4AA1">
        <w:rPr>
          <w:i/>
        </w:rPr>
        <w:t>b</w:t>
      </w:r>
      <w:r w:rsidRPr="00DC4AA1">
        <w:t>.</w:t>
      </w:r>
    </w:p>
    <w:p w:rsidR="00187A76" w:rsidRPr="00DC4AA1" w:rsidRDefault="00187A76" w:rsidP="0019743B">
      <w:pPr>
        <w:pStyle w:val="Zadanie-nagwek"/>
      </w:pPr>
      <w:r w:rsidRPr="00DC4AA1">
        <w:t>Zadanie 1</w:t>
      </w:r>
      <w:r w:rsidR="00242398">
        <w:t>9</w:t>
      </w:r>
      <w:r w:rsidRPr="00DC4AA1">
        <w:t>.</w:t>
      </w:r>
    </w:p>
    <w:p w:rsidR="00187A76" w:rsidRPr="00DC4AA1" w:rsidRDefault="00187A76" w:rsidP="0019743B">
      <w:pPr>
        <w:pStyle w:val="Zadanie-polecenie"/>
      </w:pPr>
      <w:r w:rsidRPr="00DC4AA1">
        <w:t xml:space="preserve">Rozwiąż </w:t>
      </w:r>
      <w:r w:rsidR="00511379">
        <w:t>podane</w:t>
      </w:r>
      <w:r w:rsidRPr="00DC4AA1">
        <w:t xml:space="preserve"> poniżej równania I i II. Porównaj otrzymane rozwiązania i wskaż ró</w:t>
      </w:r>
      <w:r w:rsidRPr="00DC4AA1">
        <w:t>w</w:t>
      </w:r>
      <w:r w:rsidRPr="00DC4AA1">
        <w:t>nanie, którego rozwiązanie jest większą liczbą.</w:t>
      </w:r>
    </w:p>
    <w:p w:rsidR="00187A76" w:rsidRPr="003245E4" w:rsidRDefault="00187A76" w:rsidP="001E0F4D">
      <w:pPr>
        <w:pStyle w:val="Zadanie-tre"/>
        <w:jc w:val="center"/>
      </w:pPr>
      <w:r w:rsidRPr="003245E4">
        <w:t>Równanie I</w:t>
      </w:r>
      <w:r w:rsidR="00511379">
        <w:t>:</w:t>
      </w:r>
      <w:r w:rsidR="001E0F4D">
        <w:t xml:space="preserve">    </w:t>
      </w:r>
      <w:r w:rsidR="001E0F4D" w:rsidRPr="001E0F4D">
        <w:rPr>
          <w:position w:val="-10"/>
        </w:rPr>
        <w:object w:dxaOrig="1180" w:dyaOrig="320">
          <v:shape id="_x0000_i1061" type="#_x0000_t75" style="width:59.2pt;height:15.9pt" o:ole="">
            <v:imagedata r:id="rId83" o:title=""/>
          </v:shape>
          <o:OLEObject Type="Embed" ProgID="Equation.DSMT4" ShapeID="_x0000_i1061" DrawAspect="Content" ObjectID="_1508844986" r:id="rId84"/>
        </w:object>
      </w:r>
    </w:p>
    <w:p w:rsidR="00187A76" w:rsidRPr="003245E4" w:rsidRDefault="00187A76" w:rsidP="001E0F4D">
      <w:pPr>
        <w:pStyle w:val="Zadanie-tre"/>
        <w:jc w:val="center"/>
      </w:pPr>
      <w:r w:rsidRPr="003245E4">
        <w:t>Równanie II</w:t>
      </w:r>
      <w:r w:rsidR="00511379">
        <w:t>:</w:t>
      </w:r>
      <w:r w:rsidR="001E0F4D">
        <w:t xml:space="preserve">    </w:t>
      </w:r>
      <w:r w:rsidR="001E0F4D" w:rsidRPr="003245E4">
        <w:rPr>
          <w:position w:val="-10"/>
        </w:rPr>
        <w:object w:dxaOrig="1280" w:dyaOrig="320">
          <v:shape id="_x0000_i1062" type="#_x0000_t75" style="width:65.35pt;height:15pt" o:ole="">
            <v:imagedata r:id="rId85" o:title=""/>
          </v:shape>
          <o:OLEObject Type="Embed" ProgID="Equation.DSMT4" ShapeID="_x0000_i1062" DrawAspect="Content" ObjectID="_1508844987" r:id="rId86"/>
        </w:object>
      </w:r>
    </w:p>
    <w:p w:rsidR="00D65B97" w:rsidRPr="00DC4AA1" w:rsidRDefault="00D65B97" w:rsidP="0019743B">
      <w:pPr>
        <w:pStyle w:val="Zadanie-nagwek"/>
        <w:rPr>
          <w:rFonts w:eastAsia="Calibri"/>
          <w:szCs w:val="16"/>
        </w:rPr>
      </w:pPr>
      <w:r w:rsidRPr="00DC4AA1">
        <w:t xml:space="preserve">Zadanie </w:t>
      </w:r>
      <w:r w:rsidR="00242398">
        <w:t>20</w:t>
      </w:r>
      <w:r w:rsidRPr="00DC4AA1">
        <w:rPr>
          <w:rFonts w:eastAsia="Calibri"/>
          <w:szCs w:val="16"/>
        </w:rPr>
        <w:t>.</w:t>
      </w:r>
    </w:p>
    <w:p w:rsidR="00D65B97" w:rsidRPr="00DC4AA1" w:rsidRDefault="00D65B97" w:rsidP="0019743B">
      <w:pPr>
        <w:pStyle w:val="Zadanie-tre"/>
        <w:rPr>
          <w:rFonts w:eastAsia="Calibri"/>
        </w:rPr>
      </w:pPr>
      <w:r w:rsidRPr="00DC4AA1">
        <w:rPr>
          <w:rFonts w:eastAsia="Calibri"/>
        </w:rPr>
        <w:t xml:space="preserve">Kasia od liczby </w:t>
      </w:r>
      <w:r w:rsidRPr="00DC4AA1">
        <w:rPr>
          <w:rFonts w:eastAsia="Calibri"/>
          <w:i/>
        </w:rPr>
        <w:t>a</w:t>
      </w:r>
      <w:r w:rsidRPr="00DC4AA1">
        <w:rPr>
          <w:rFonts w:eastAsia="Calibri"/>
        </w:rPr>
        <w:t xml:space="preserve"> odjęła 8 i otrzymała 32. </w:t>
      </w:r>
    </w:p>
    <w:p w:rsidR="00D65B97" w:rsidRPr="00DC4AA1" w:rsidRDefault="00D65B97" w:rsidP="0019743B">
      <w:pPr>
        <w:pStyle w:val="Zadanie-polecenie"/>
      </w:pPr>
      <w:r w:rsidRPr="00DC4AA1">
        <w:rPr>
          <w:rFonts w:eastAsia="Calibri"/>
        </w:rPr>
        <w:t xml:space="preserve">Jaką liczbę otrzyma Kasia, gdy liczbę </w:t>
      </w:r>
      <w:r w:rsidRPr="00DC4AA1">
        <w:rPr>
          <w:rFonts w:eastAsia="Calibri"/>
          <w:i/>
        </w:rPr>
        <w:t xml:space="preserve">a </w:t>
      </w:r>
      <w:r w:rsidRPr="00DC4AA1">
        <w:rPr>
          <w:rFonts w:eastAsia="Calibri"/>
        </w:rPr>
        <w:t xml:space="preserve">podzieli przez 4? </w:t>
      </w:r>
      <w:r w:rsidRPr="00DC4AA1">
        <w:t>Wybierz właściwą odpowiedź spośród podanych.</w:t>
      </w:r>
    </w:p>
    <w:p w:rsidR="00D65B97" w:rsidRPr="00DC4AA1" w:rsidRDefault="001E0F4D" w:rsidP="001E0F4D">
      <w:pPr>
        <w:pStyle w:val="Zadanie-tre"/>
        <w:rPr>
          <w:rFonts w:eastAsia="Calibri"/>
          <w:lang w:eastAsia="en-US"/>
        </w:rPr>
      </w:pPr>
      <w:r>
        <w:rPr>
          <w:rFonts w:eastAsia="Calibri"/>
          <w:lang w:eastAsia="en-US"/>
        </w:rPr>
        <w:t>A.</w:t>
      </w:r>
      <w:r w:rsidR="00D65B97" w:rsidRPr="00DC4AA1">
        <w:rPr>
          <w:rFonts w:eastAsia="Calibri"/>
          <w:lang w:eastAsia="en-US"/>
        </w:rPr>
        <w:t xml:space="preserve"> 4</w:t>
      </w:r>
      <w:r w:rsidR="00D65B97" w:rsidRPr="00DC4AA1">
        <w:rPr>
          <w:rFonts w:eastAsia="Calibri"/>
          <w:lang w:eastAsia="en-US"/>
        </w:rPr>
        <w:tab/>
        <w:t>B. 6</w:t>
      </w:r>
      <w:r w:rsidR="00D65B97" w:rsidRPr="00DC4AA1">
        <w:rPr>
          <w:rFonts w:eastAsia="Calibri"/>
          <w:lang w:eastAsia="en-US"/>
        </w:rPr>
        <w:tab/>
        <w:t>C. 8</w:t>
      </w:r>
      <w:r w:rsidR="00D65B97" w:rsidRPr="00DC4AA1">
        <w:rPr>
          <w:rFonts w:eastAsia="Calibri"/>
          <w:lang w:eastAsia="en-US"/>
        </w:rPr>
        <w:tab/>
        <w:t>D. 10</w:t>
      </w:r>
    </w:p>
    <w:p w:rsidR="003264F5" w:rsidRPr="00DC4AA1" w:rsidRDefault="003264F5" w:rsidP="0019743B">
      <w:pPr>
        <w:pStyle w:val="Zadanie-nagwek"/>
      </w:pPr>
      <w:r w:rsidRPr="00DC4AA1">
        <w:t xml:space="preserve">Zadanie </w:t>
      </w:r>
      <w:r w:rsidR="00242398">
        <w:t>2</w:t>
      </w:r>
      <w:r w:rsidRPr="00DC4AA1">
        <w:t>1.</w:t>
      </w:r>
    </w:p>
    <w:p w:rsidR="003264F5" w:rsidRPr="00DC4AA1" w:rsidRDefault="003264F5" w:rsidP="0019743B">
      <w:pPr>
        <w:pStyle w:val="Zadanie-tre"/>
        <w:rPr>
          <w:rFonts w:cs="Tahoma"/>
        </w:rPr>
      </w:pPr>
      <w:r w:rsidRPr="00DC4AA1">
        <w:rPr>
          <w:rFonts w:cs="Tahoma"/>
        </w:rPr>
        <w:t xml:space="preserve">Maciek ma 7 kasztanów. </w:t>
      </w:r>
      <w:r w:rsidRPr="00DC4AA1">
        <w:t xml:space="preserve">Kamil i Maciek mają razem 3 razy więcej kasztanów niż Zosia, </w:t>
      </w:r>
      <w:r w:rsidRPr="00DC4AA1">
        <w:br/>
        <w:t>a Maciek ma ich 2 razy mniej niż Kamil</w:t>
      </w:r>
      <w:r w:rsidRPr="00DC4AA1">
        <w:rPr>
          <w:rFonts w:cs="Tahoma"/>
        </w:rPr>
        <w:t>.</w:t>
      </w:r>
    </w:p>
    <w:p w:rsidR="003264F5" w:rsidRPr="00DC4AA1" w:rsidRDefault="003264F5" w:rsidP="0019743B">
      <w:pPr>
        <w:pStyle w:val="Zadanie-polecenie"/>
      </w:pPr>
      <w:r w:rsidRPr="00DC4AA1">
        <w:t>Uzupełnij zdania. Wybierz sformułowanie spośród oznaczonych literami A i B oraz lic</w:t>
      </w:r>
      <w:r w:rsidRPr="00DC4AA1">
        <w:t>z</w:t>
      </w:r>
      <w:r w:rsidRPr="00DC4AA1">
        <w:t xml:space="preserve">bę spośród oznaczonych literami C i D. </w:t>
      </w:r>
    </w:p>
    <w:p w:rsidR="00203511" w:rsidRDefault="00203511" w:rsidP="00203511">
      <w:pPr>
        <w:pStyle w:val="Zadanie-tre"/>
      </w:pPr>
      <w:r>
        <w:t xml:space="preserve">Spośród wszystkich dzieci </w:t>
      </w:r>
      <w:r w:rsidR="003264F5" w:rsidRPr="00DC4AA1">
        <w:t xml:space="preserve">Kamil ma </w:t>
      </w:r>
      <w:r w:rsidR="003264F5" w:rsidRPr="003F19A5">
        <w:t>A</w:t>
      </w:r>
      <w:r w:rsidR="0096339D">
        <w:t xml:space="preserve"> </w:t>
      </w:r>
      <w:r w:rsidR="003264F5" w:rsidRPr="003F19A5">
        <w:t>/</w:t>
      </w:r>
      <w:r w:rsidR="0096339D">
        <w:t xml:space="preserve"> </w:t>
      </w:r>
      <w:r w:rsidR="003264F5" w:rsidRPr="003F19A5">
        <w:t>B</w:t>
      </w:r>
      <w:r w:rsidR="003264F5" w:rsidRPr="00DC4AA1">
        <w:t xml:space="preserve"> kasztanów.</w:t>
      </w:r>
    </w:p>
    <w:p w:rsidR="003264F5" w:rsidRPr="00DC4AA1" w:rsidRDefault="003264F5" w:rsidP="00203511">
      <w:pPr>
        <w:pStyle w:val="Zadanie-tre"/>
        <w:tabs>
          <w:tab w:val="clear" w:pos="2268"/>
        </w:tabs>
      </w:pPr>
      <w:r w:rsidRPr="00DC4AA1">
        <w:tab/>
      </w:r>
      <w:r w:rsidRPr="003F19A5">
        <w:t xml:space="preserve">A. najwięcej </w:t>
      </w:r>
      <w:r w:rsidRPr="003F19A5">
        <w:tab/>
        <w:t>B. najmniej</w:t>
      </w:r>
    </w:p>
    <w:p w:rsidR="00203511" w:rsidRDefault="003264F5" w:rsidP="00203511">
      <w:pPr>
        <w:pStyle w:val="Zadanie-tre"/>
      </w:pPr>
      <w:r w:rsidRPr="00DC4AA1">
        <w:t xml:space="preserve">Kamil i Zosia mają razem </w:t>
      </w:r>
      <w:r w:rsidRPr="003F19A5">
        <w:t>C</w:t>
      </w:r>
      <w:r w:rsidR="0096339D">
        <w:t xml:space="preserve"> </w:t>
      </w:r>
      <w:r w:rsidRPr="003F19A5">
        <w:t>/</w:t>
      </w:r>
      <w:r w:rsidR="0096339D">
        <w:t xml:space="preserve"> </w:t>
      </w:r>
      <w:r w:rsidRPr="003F19A5">
        <w:t>D</w:t>
      </w:r>
      <w:r w:rsidRPr="00DC4AA1">
        <w:t xml:space="preserve"> kasztanów.</w:t>
      </w:r>
    </w:p>
    <w:p w:rsidR="003264F5" w:rsidRPr="003F19A5" w:rsidRDefault="003264F5" w:rsidP="00203511">
      <w:pPr>
        <w:pStyle w:val="Zadanie-tre"/>
        <w:tabs>
          <w:tab w:val="clear" w:pos="2268"/>
        </w:tabs>
      </w:pPr>
      <w:r w:rsidRPr="00DC4AA1">
        <w:tab/>
      </w:r>
      <w:r w:rsidRPr="003F19A5">
        <w:t>C. 14</w:t>
      </w:r>
      <w:r w:rsidRPr="003F19A5">
        <w:tab/>
        <w:t>D. 21</w:t>
      </w:r>
    </w:p>
    <w:p w:rsidR="001221DB" w:rsidRPr="00DC4AA1" w:rsidRDefault="00242398" w:rsidP="00237FFC">
      <w:pPr>
        <w:pStyle w:val="Zadanie-nagwek"/>
      </w:pPr>
      <w:r>
        <w:lastRenderedPageBreak/>
        <w:t>Zadanie 22</w:t>
      </w:r>
      <w:r w:rsidR="001221DB" w:rsidRPr="00DC4AA1">
        <w:t>.</w:t>
      </w:r>
    </w:p>
    <w:p w:rsidR="001221DB" w:rsidRPr="00DC4AA1" w:rsidRDefault="001221DB" w:rsidP="00237FFC">
      <w:pPr>
        <w:pStyle w:val="Zadanie-tre"/>
      </w:pPr>
      <w:r w:rsidRPr="00DC4AA1">
        <w:t xml:space="preserve">Ania jest teraz 2 razy młodsza od mamy. Za 3 lata Ania będzie miała 29 lat. </w:t>
      </w:r>
    </w:p>
    <w:p w:rsidR="001221DB" w:rsidRPr="00DC4AA1" w:rsidRDefault="001221DB" w:rsidP="00237FFC">
      <w:pPr>
        <w:pStyle w:val="Zadanie-polecenie"/>
      </w:pPr>
      <w:r w:rsidRPr="00DC4AA1">
        <w:t xml:space="preserve">Ile lat ma teraz mama Ani? </w:t>
      </w:r>
    </w:p>
    <w:p w:rsidR="00F32473" w:rsidRPr="00DC4AA1" w:rsidRDefault="00F32473" w:rsidP="00237FFC">
      <w:pPr>
        <w:pStyle w:val="Zadanie-nagwek"/>
      </w:pPr>
      <w:r w:rsidRPr="00DC4AA1">
        <w:t>Zadanie 2</w:t>
      </w:r>
      <w:r w:rsidR="00242398">
        <w:t>3</w:t>
      </w:r>
      <w:r w:rsidRPr="00DC4AA1">
        <w:t>.</w:t>
      </w:r>
    </w:p>
    <w:p w:rsidR="00F32473" w:rsidRPr="00DC4AA1" w:rsidRDefault="00F32473" w:rsidP="00237FFC">
      <w:pPr>
        <w:pStyle w:val="Zadanie-tre"/>
      </w:pPr>
      <w:r w:rsidRPr="00DC4AA1">
        <w:t>Na kurs tańca zapisało się trzy razy więcej dziewcząt niż chłopców. W ostatnich zajęciach kursu wzięły udział 42 osoby, a 6 osób było nieobecn</w:t>
      </w:r>
      <w:r w:rsidR="00B0419D">
        <w:t>ych.</w:t>
      </w:r>
    </w:p>
    <w:p w:rsidR="00F32473" w:rsidRPr="00DC4AA1" w:rsidRDefault="00F32473" w:rsidP="00237FFC">
      <w:pPr>
        <w:pStyle w:val="Zadanie-polecenie"/>
      </w:pPr>
      <w:r w:rsidRPr="00DC4AA1">
        <w:t xml:space="preserve">Ile dziewcząt zapisało się na kurs tańca? </w:t>
      </w:r>
    </w:p>
    <w:p w:rsidR="00F32473" w:rsidRPr="00DC4AA1" w:rsidRDefault="00F32473" w:rsidP="00237FFC">
      <w:pPr>
        <w:pStyle w:val="Zadanie-nagwek"/>
      </w:pPr>
      <w:r w:rsidRPr="00DC4AA1">
        <w:t>Zadanie 2</w:t>
      </w:r>
      <w:r w:rsidR="00242398">
        <w:t>4</w:t>
      </w:r>
      <w:r w:rsidRPr="00DC4AA1">
        <w:t>.</w:t>
      </w:r>
    </w:p>
    <w:p w:rsidR="00F32473" w:rsidRPr="00DC4AA1" w:rsidRDefault="00F32473" w:rsidP="00237FFC">
      <w:pPr>
        <w:pStyle w:val="Zadanie-polecenie"/>
      </w:pPr>
      <w:r w:rsidRPr="00DC4AA1">
        <w:t xml:space="preserve">Nie wykonując pisemnego dzielenia sprawdź, czy </w:t>
      </w:r>
      <w:r w:rsidRPr="00B0419D">
        <w:t>16</w:t>
      </w:r>
      <w:r w:rsidR="001D642B">
        <w:t> </w:t>
      </w:r>
      <w:r w:rsidRPr="00B0419D">
        <w:t>245</w:t>
      </w:r>
      <w:r w:rsidRPr="00DC4AA1">
        <w:t xml:space="preserve"> koralików można nawlec na 9 sznurków w taki sposób, aby na każdym z nich była taka sama liczba koralików. O</w:t>
      </w:r>
      <w:r w:rsidRPr="00DC4AA1">
        <w:t>d</w:t>
      </w:r>
      <w:r w:rsidRPr="00DC4AA1">
        <w:t>powiedź uzasadnij.</w:t>
      </w:r>
    </w:p>
    <w:p w:rsidR="001221DB" w:rsidRPr="00DC4AA1" w:rsidRDefault="001221DB" w:rsidP="00237FFC">
      <w:pPr>
        <w:pStyle w:val="Zadanie-nagwek"/>
      </w:pPr>
      <w:r w:rsidRPr="00DC4AA1">
        <w:t>Zadanie 2</w:t>
      </w:r>
      <w:r w:rsidR="00242398">
        <w:t>5</w:t>
      </w:r>
      <w:r w:rsidRPr="00DC4AA1">
        <w:t>.</w:t>
      </w:r>
    </w:p>
    <w:p w:rsidR="001221DB" w:rsidRPr="00DC4AA1" w:rsidRDefault="001221DB" w:rsidP="00237FFC">
      <w:pPr>
        <w:pStyle w:val="Zadanie-tre"/>
      </w:pPr>
      <w:r w:rsidRPr="00DC4AA1">
        <w:t>Na loterię przygotowano 50 losów ponumerowanych kolejnymi liczbami od 1 do 50. Tylko losy ponumerowane liczbami nieparzystymi podzielnymi przez 9 uprawniają do odbioru n</w:t>
      </w:r>
      <w:r w:rsidRPr="00DC4AA1">
        <w:t>a</w:t>
      </w:r>
      <w:r w:rsidRPr="00DC4AA1">
        <w:t xml:space="preserve">gród o największej wartości. </w:t>
      </w:r>
    </w:p>
    <w:p w:rsidR="001221DB" w:rsidRPr="00DC4AA1" w:rsidRDefault="001221DB" w:rsidP="00237FFC">
      <w:pPr>
        <w:pStyle w:val="Zadanie-polecenie"/>
      </w:pPr>
      <w:r w:rsidRPr="00DC4AA1">
        <w:t>Ile przygotowano losów uprawniających do odbioru nagród o największej wartości? Wybierz właściwą odpowiedź spośród podanych.</w:t>
      </w:r>
    </w:p>
    <w:p w:rsidR="001221DB" w:rsidRPr="003F19A5" w:rsidRDefault="001221DB" w:rsidP="003F19A5">
      <w:pPr>
        <w:pStyle w:val="Zadanie-tre"/>
      </w:pPr>
      <w:r w:rsidRPr="003F19A5">
        <w:t>A. 2</w:t>
      </w:r>
      <w:r w:rsidRPr="003F19A5">
        <w:tab/>
        <w:t>B. 3</w:t>
      </w:r>
      <w:r w:rsidRPr="003F19A5">
        <w:tab/>
        <w:t>C. 4</w:t>
      </w:r>
      <w:r w:rsidRPr="003F19A5">
        <w:tab/>
        <w:t>D. 5</w:t>
      </w:r>
    </w:p>
    <w:p w:rsidR="003264F5" w:rsidRPr="00DC4AA1" w:rsidRDefault="003264F5" w:rsidP="00237FFC">
      <w:pPr>
        <w:pStyle w:val="Zadanie-nagwek"/>
      </w:pPr>
      <w:r w:rsidRPr="00DC4AA1">
        <w:t>Zadanie 2</w:t>
      </w:r>
      <w:r w:rsidR="00242398">
        <w:t>6</w:t>
      </w:r>
      <w:r w:rsidRPr="00DC4AA1">
        <w:t>.</w:t>
      </w:r>
    </w:p>
    <w:p w:rsidR="003264F5" w:rsidRPr="00DC4AA1" w:rsidRDefault="003264F5" w:rsidP="00237FFC">
      <w:pPr>
        <w:pStyle w:val="Zadanie-tre"/>
      </w:pPr>
      <w:r w:rsidRPr="00DC4AA1">
        <w:t xml:space="preserve">Oskar i Asia grali w grę </w:t>
      </w:r>
      <w:r w:rsidRPr="00DC4AA1">
        <w:rPr>
          <w:i/>
        </w:rPr>
        <w:t>Zabawy z liczbami,</w:t>
      </w:r>
      <w:r w:rsidRPr="00DC4AA1">
        <w:t xml:space="preserve"> w której zdobywali żółte i czerwone kartoniki. Za żółty kartonik </w:t>
      </w:r>
      <w:r w:rsidR="00511379">
        <w:t>otrzymywali</w:t>
      </w:r>
      <w:r w:rsidRPr="00DC4AA1">
        <w:t xml:space="preserve"> trzy punkty, a za czerwony</w:t>
      </w:r>
      <w:r w:rsidR="00C3599B">
        <w:t xml:space="preserve"> — </w:t>
      </w:r>
      <w:r w:rsidRPr="00DC4AA1">
        <w:t>jeden punkt. W tabeli zapisano liczby kartoników zdobytych przez dzieci.</w:t>
      </w:r>
    </w:p>
    <w:p w:rsidR="003264F5" w:rsidRPr="00DC4AA1" w:rsidRDefault="003264F5" w:rsidP="003264F5">
      <w:pPr>
        <w:jc w:val="both"/>
        <w:rPr>
          <w:b/>
          <w:color w:val="000000" w:themeColor="text1"/>
        </w:rPr>
      </w:pPr>
    </w:p>
    <w:tbl>
      <w:tblPr>
        <w:tblStyle w:val="Tabelkazdanymi"/>
        <w:tblW w:w="0" w:type="auto"/>
        <w:tblLook w:val="04A0"/>
      </w:tblPr>
      <w:tblGrid>
        <w:gridCol w:w="1474"/>
        <w:gridCol w:w="1701"/>
        <w:gridCol w:w="1701"/>
      </w:tblGrid>
      <w:tr w:rsidR="00DC4AA1" w:rsidRPr="00DC4AA1" w:rsidTr="00511379">
        <w:trPr>
          <w:cnfStyle w:val="100000000000"/>
        </w:trPr>
        <w:tc>
          <w:tcPr>
            <w:tcW w:w="1474" w:type="dxa"/>
            <w:tcBorders>
              <w:top w:val="nil"/>
              <w:left w:val="nil"/>
              <w:bottom w:val="nil"/>
            </w:tcBorders>
          </w:tcPr>
          <w:p w:rsidR="003264F5" w:rsidRPr="00DC4AA1" w:rsidRDefault="003264F5" w:rsidP="001221DB">
            <w:pPr>
              <w:rPr>
                <w:b/>
                <w:color w:val="000000" w:themeColor="text1"/>
              </w:rPr>
            </w:pPr>
          </w:p>
        </w:tc>
        <w:tc>
          <w:tcPr>
            <w:tcW w:w="1701" w:type="dxa"/>
            <w:gridSpan w:val="2"/>
          </w:tcPr>
          <w:p w:rsidR="003264F5" w:rsidRPr="00DC4AA1" w:rsidRDefault="003264F5" w:rsidP="00511379">
            <w:pPr>
              <w:rPr>
                <w:b/>
                <w:color w:val="000000" w:themeColor="text1"/>
              </w:rPr>
            </w:pPr>
            <w:r w:rsidRPr="00DC4AA1">
              <w:rPr>
                <w:b/>
                <w:color w:val="000000" w:themeColor="text1"/>
                <w:sz w:val="22"/>
              </w:rPr>
              <w:t>Liczba zdobytych kartoników</w:t>
            </w:r>
          </w:p>
        </w:tc>
      </w:tr>
      <w:tr w:rsidR="00DC4AA1" w:rsidRPr="00DC4AA1" w:rsidTr="00511379">
        <w:tc>
          <w:tcPr>
            <w:tcW w:w="1474" w:type="dxa"/>
            <w:tcBorders>
              <w:top w:val="nil"/>
              <w:left w:val="nil"/>
            </w:tcBorders>
          </w:tcPr>
          <w:p w:rsidR="003264F5" w:rsidRPr="00DC4AA1" w:rsidRDefault="003264F5" w:rsidP="001221DB">
            <w:pPr>
              <w:rPr>
                <w:b/>
                <w:color w:val="000000" w:themeColor="text1"/>
              </w:rPr>
            </w:pPr>
          </w:p>
        </w:tc>
        <w:tc>
          <w:tcPr>
            <w:tcW w:w="1701" w:type="dxa"/>
          </w:tcPr>
          <w:p w:rsidR="003264F5" w:rsidRPr="00DC4AA1" w:rsidRDefault="003264F5" w:rsidP="001221DB">
            <w:pPr>
              <w:rPr>
                <w:b/>
                <w:color w:val="000000" w:themeColor="text1"/>
              </w:rPr>
            </w:pPr>
            <w:r w:rsidRPr="00DC4AA1">
              <w:rPr>
                <w:b/>
                <w:color w:val="000000" w:themeColor="text1"/>
                <w:sz w:val="22"/>
              </w:rPr>
              <w:t>żółtych</w:t>
            </w:r>
          </w:p>
        </w:tc>
        <w:tc>
          <w:tcPr>
            <w:tcW w:w="1701" w:type="dxa"/>
          </w:tcPr>
          <w:p w:rsidR="003264F5" w:rsidRPr="00DC4AA1" w:rsidRDefault="003264F5" w:rsidP="001221DB">
            <w:pPr>
              <w:rPr>
                <w:b/>
                <w:color w:val="000000" w:themeColor="text1"/>
              </w:rPr>
            </w:pPr>
            <w:r w:rsidRPr="00DC4AA1">
              <w:rPr>
                <w:b/>
                <w:color w:val="000000" w:themeColor="text1"/>
                <w:sz w:val="22"/>
              </w:rPr>
              <w:t>czerwonych</w:t>
            </w:r>
          </w:p>
        </w:tc>
      </w:tr>
      <w:tr w:rsidR="00DC4AA1" w:rsidRPr="00DC4AA1" w:rsidTr="00511379">
        <w:tc>
          <w:tcPr>
            <w:tcW w:w="1474" w:type="dxa"/>
          </w:tcPr>
          <w:p w:rsidR="003264F5" w:rsidRPr="00DC4AA1" w:rsidRDefault="003264F5" w:rsidP="001221DB">
            <w:pPr>
              <w:rPr>
                <w:b/>
                <w:color w:val="000000" w:themeColor="text1"/>
              </w:rPr>
            </w:pPr>
            <w:r w:rsidRPr="00DC4AA1">
              <w:rPr>
                <w:b/>
                <w:color w:val="000000" w:themeColor="text1"/>
                <w:sz w:val="22"/>
              </w:rPr>
              <w:t>Oskar</w:t>
            </w:r>
          </w:p>
        </w:tc>
        <w:tc>
          <w:tcPr>
            <w:tcW w:w="1701" w:type="dxa"/>
          </w:tcPr>
          <w:p w:rsidR="003264F5" w:rsidRPr="00DC4AA1" w:rsidRDefault="003264F5" w:rsidP="001221DB">
            <w:pPr>
              <w:rPr>
                <w:color w:val="000000" w:themeColor="text1"/>
              </w:rPr>
            </w:pPr>
            <w:r w:rsidRPr="00DC4AA1">
              <w:rPr>
                <w:color w:val="000000" w:themeColor="text1"/>
                <w:sz w:val="22"/>
              </w:rPr>
              <w:t>24</w:t>
            </w:r>
          </w:p>
        </w:tc>
        <w:tc>
          <w:tcPr>
            <w:tcW w:w="1701" w:type="dxa"/>
          </w:tcPr>
          <w:p w:rsidR="003264F5" w:rsidRPr="00DC4AA1" w:rsidRDefault="003264F5" w:rsidP="001221DB">
            <w:pPr>
              <w:rPr>
                <w:color w:val="000000" w:themeColor="text1"/>
              </w:rPr>
            </w:pPr>
            <w:r w:rsidRPr="00DC4AA1">
              <w:rPr>
                <w:color w:val="000000" w:themeColor="text1"/>
                <w:sz w:val="22"/>
              </w:rPr>
              <w:t>8</w:t>
            </w:r>
          </w:p>
        </w:tc>
      </w:tr>
      <w:tr w:rsidR="003264F5" w:rsidRPr="00DC4AA1" w:rsidTr="00511379">
        <w:tc>
          <w:tcPr>
            <w:tcW w:w="1474" w:type="dxa"/>
          </w:tcPr>
          <w:p w:rsidR="003264F5" w:rsidRPr="00DC4AA1" w:rsidRDefault="003264F5" w:rsidP="001221DB">
            <w:pPr>
              <w:rPr>
                <w:b/>
                <w:color w:val="000000" w:themeColor="text1"/>
              </w:rPr>
            </w:pPr>
            <w:r w:rsidRPr="00DC4AA1">
              <w:rPr>
                <w:b/>
                <w:color w:val="000000" w:themeColor="text1"/>
                <w:sz w:val="22"/>
              </w:rPr>
              <w:t>Asia</w:t>
            </w:r>
          </w:p>
        </w:tc>
        <w:tc>
          <w:tcPr>
            <w:tcW w:w="1701" w:type="dxa"/>
          </w:tcPr>
          <w:p w:rsidR="003264F5" w:rsidRPr="00DC4AA1" w:rsidRDefault="003264F5" w:rsidP="001221DB">
            <w:pPr>
              <w:rPr>
                <w:color w:val="000000" w:themeColor="text1"/>
              </w:rPr>
            </w:pPr>
            <w:r w:rsidRPr="00DC4AA1">
              <w:rPr>
                <w:color w:val="000000" w:themeColor="text1"/>
                <w:sz w:val="22"/>
              </w:rPr>
              <w:t>18</w:t>
            </w:r>
          </w:p>
        </w:tc>
        <w:tc>
          <w:tcPr>
            <w:tcW w:w="1701" w:type="dxa"/>
          </w:tcPr>
          <w:p w:rsidR="003264F5" w:rsidRPr="00DC4AA1" w:rsidRDefault="003264F5" w:rsidP="001221DB">
            <w:pPr>
              <w:rPr>
                <w:color w:val="000000" w:themeColor="text1"/>
              </w:rPr>
            </w:pPr>
            <w:r w:rsidRPr="00DC4AA1">
              <w:rPr>
                <w:color w:val="000000" w:themeColor="text1"/>
                <w:sz w:val="22"/>
              </w:rPr>
              <w:t>26</w:t>
            </w:r>
          </w:p>
        </w:tc>
      </w:tr>
    </w:tbl>
    <w:p w:rsidR="003264F5" w:rsidRPr="00DC4AA1" w:rsidRDefault="003264F5" w:rsidP="003264F5">
      <w:pPr>
        <w:jc w:val="both"/>
        <w:rPr>
          <w:b/>
          <w:color w:val="000000" w:themeColor="text1"/>
          <w:spacing w:val="10"/>
        </w:rPr>
      </w:pPr>
    </w:p>
    <w:p w:rsidR="003264F5" w:rsidRPr="00DC4AA1" w:rsidRDefault="003264F5" w:rsidP="00237FFC">
      <w:pPr>
        <w:pStyle w:val="Zadanie-polecenie"/>
      </w:pPr>
      <w:r w:rsidRPr="00DC4AA1">
        <w:t>Oceń prawdziwość podanych zdań. Wybierz P, jeśli zdanie jest prawdziwe, albo F</w:t>
      </w:r>
      <w:r w:rsidR="00C3599B">
        <w:t xml:space="preserve"> — </w:t>
      </w:r>
      <w:r w:rsidRPr="00DC4AA1">
        <w:t xml:space="preserve">jeśli jest fałszywe. </w:t>
      </w:r>
    </w:p>
    <w:p w:rsidR="003264F5" w:rsidRPr="00DC4AA1" w:rsidRDefault="003264F5" w:rsidP="003264F5">
      <w:pPr>
        <w:rPr>
          <w:b/>
          <w:color w:val="000000" w:themeColor="text1"/>
        </w:rPr>
      </w:pPr>
    </w:p>
    <w:tbl>
      <w:tblPr>
        <w:tblStyle w:val="Tabelkazdanymi"/>
        <w:tblW w:w="6141" w:type="dxa"/>
        <w:tblLook w:val="01E0"/>
      </w:tblPr>
      <w:tblGrid>
        <w:gridCol w:w="4927"/>
        <w:gridCol w:w="622"/>
        <w:gridCol w:w="592"/>
      </w:tblGrid>
      <w:tr w:rsidR="00DC4AA1" w:rsidRPr="00DC4AA1" w:rsidTr="006C0A3D">
        <w:trPr>
          <w:cnfStyle w:val="100000000000"/>
          <w:trHeight w:hRule="exact" w:val="454"/>
        </w:trPr>
        <w:tc>
          <w:tcPr>
            <w:tcW w:w="4927" w:type="dxa"/>
          </w:tcPr>
          <w:p w:rsidR="003264F5" w:rsidRPr="00DC4AA1" w:rsidRDefault="003264F5" w:rsidP="00B0419D">
            <w:pPr>
              <w:rPr>
                <w:color w:val="000000" w:themeColor="text1"/>
              </w:rPr>
            </w:pPr>
            <w:r w:rsidRPr="00DC4AA1">
              <w:rPr>
                <w:color w:val="000000" w:themeColor="text1"/>
              </w:rPr>
              <w:t>Dzieci zdobyły razem 76 kartoników.</w:t>
            </w:r>
          </w:p>
        </w:tc>
        <w:tc>
          <w:tcPr>
            <w:tcW w:w="622" w:type="dxa"/>
          </w:tcPr>
          <w:p w:rsidR="003264F5" w:rsidRPr="00976336" w:rsidRDefault="003264F5" w:rsidP="00ED28C2">
            <w:pPr>
              <w:rPr>
                <w:rStyle w:val="PFwtabelkach"/>
              </w:rPr>
            </w:pPr>
            <w:r w:rsidRPr="00976336">
              <w:rPr>
                <w:rStyle w:val="PFwtabelkach"/>
              </w:rPr>
              <w:t>P</w:t>
            </w:r>
          </w:p>
        </w:tc>
        <w:tc>
          <w:tcPr>
            <w:tcW w:w="592" w:type="dxa"/>
          </w:tcPr>
          <w:p w:rsidR="003264F5" w:rsidRPr="00976336" w:rsidRDefault="003264F5" w:rsidP="00ED28C2">
            <w:pPr>
              <w:rPr>
                <w:rStyle w:val="PFwtabelkach"/>
              </w:rPr>
            </w:pPr>
            <w:r w:rsidRPr="00976336">
              <w:rPr>
                <w:rStyle w:val="PFwtabelkach"/>
              </w:rPr>
              <w:t>F</w:t>
            </w:r>
          </w:p>
        </w:tc>
      </w:tr>
      <w:tr w:rsidR="003264F5" w:rsidRPr="00DC4AA1" w:rsidTr="006C0A3D">
        <w:trPr>
          <w:trHeight w:hRule="exact" w:val="454"/>
        </w:trPr>
        <w:tc>
          <w:tcPr>
            <w:tcW w:w="4927" w:type="dxa"/>
          </w:tcPr>
          <w:p w:rsidR="003264F5" w:rsidRPr="00DC4AA1" w:rsidRDefault="003264F5" w:rsidP="00B0419D">
            <w:pPr>
              <w:rPr>
                <w:color w:val="000000" w:themeColor="text1"/>
              </w:rPr>
            </w:pPr>
            <w:r w:rsidRPr="00DC4AA1">
              <w:rPr>
                <w:color w:val="000000" w:themeColor="text1"/>
              </w:rPr>
              <w:t>Oskar otrzymał tyle samo punktów co Asia.</w:t>
            </w:r>
          </w:p>
        </w:tc>
        <w:tc>
          <w:tcPr>
            <w:tcW w:w="622" w:type="dxa"/>
          </w:tcPr>
          <w:p w:rsidR="003264F5" w:rsidRPr="00976336" w:rsidRDefault="003264F5" w:rsidP="00ED28C2">
            <w:pPr>
              <w:rPr>
                <w:rStyle w:val="PFwtabelkach"/>
              </w:rPr>
            </w:pPr>
            <w:r w:rsidRPr="00976336">
              <w:rPr>
                <w:rStyle w:val="PFwtabelkach"/>
              </w:rPr>
              <w:t>P</w:t>
            </w:r>
          </w:p>
        </w:tc>
        <w:tc>
          <w:tcPr>
            <w:tcW w:w="592" w:type="dxa"/>
          </w:tcPr>
          <w:p w:rsidR="003264F5" w:rsidRPr="00976336" w:rsidRDefault="003264F5" w:rsidP="00ED28C2">
            <w:pPr>
              <w:rPr>
                <w:rStyle w:val="PFwtabelkach"/>
              </w:rPr>
            </w:pPr>
            <w:r w:rsidRPr="00976336">
              <w:rPr>
                <w:rStyle w:val="PFwtabelkach"/>
              </w:rPr>
              <w:t>F</w:t>
            </w:r>
          </w:p>
        </w:tc>
      </w:tr>
    </w:tbl>
    <w:p w:rsidR="00844018" w:rsidRDefault="00844018" w:rsidP="006D12F1">
      <w:pPr>
        <w:rPr>
          <w:b/>
          <w:color w:val="000000" w:themeColor="text1"/>
        </w:rPr>
      </w:pPr>
    </w:p>
    <w:p w:rsidR="006D12F1" w:rsidRPr="00DC4AA1" w:rsidRDefault="006D12F1" w:rsidP="00237FFC">
      <w:pPr>
        <w:pStyle w:val="Zadanie-nagwek"/>
      </w:pPr>
      <w:r w:rsidRPr="00DC4AA1">
        <w:lastRenderedPageBreak/>
        <w:t>Zadanie 2</w:t>
      </w:r>
      <w:r w:rsidR="00242398">
        <w:t>7</w:t>
      </w:r>
      <w:r w:rsidRPr="00DC4AA1">
        <w:t>.</w:t>
      </w:r>
    </w:p>
    <w:p w:rsidR="006D12F1" w:rsidRPr="00DC4AA1" w:rsidRDefault="006D12F1" w:rsidP="00237FFC">
      <w:pPr>
        <w:pStyle w:val="Zadanie-tre"/>
        <w:rPr>
          <w:kern w:val="24"/>
        </w:rPr>
      </w:pPr>
      <w:r w:rsidRPr="00DC4AA1">
        <w:t xml:space="preserve">Windą towarową można przewieźć jednorazowo ładunek o masie nie większej niż </w:t>
      </w:r>
      <w:smartTag w:uri="urn:schemas-microsoft-com:office:smarttags" w:element="metricconverter">
        <w:smartTagPr>
          <w:attr w:name="ProductID" w:val="500ﾠkg"/>
        </w:smartTagPr>
        <w:r w:rsidRPr="00DC4AA1">
          <w:t>500 </w:t>
        </w:r>
        <w:r w:rsidRPr="00DC4AA1">
          <w:rPr>
            <w:kern w:val="24"/>
          </w:rPr>
          <w:t>kg</w:t>
        </w:r>
      </w:smartTag>
      <w:r w:rsidRPr="00DC4AA1">
        <w:rPr>
          <w:kern w:val="24"/>
        </w:rPr>
        <w:t>. Do przewiezienia są małe skrzynie</w:t>
      </w:r>
      <w:r w:rsidR="00C3599B">
        <w:rPr>
          <w:kern w:val="24"/>
        </w:rPr>
        <w:t xml:space="preserve"> — </w:t>
      </w:r>
      <w:r w:rsidRPr="00DC4AA1">
        <w:rPr>
          <w:kern w:val="24"/>
        </w:rPr>
        <w:t xml:space="preserve">każda o masie </w:t>
      </w:r>
      <w:smartTag w:uri="urn:schemas-microsoft-com:office:smarttags" w:element="metricconverter">
        <w:smartTagPr>
          <w:attr w:name="ProductID" w:val="50 kg"/>
        </w:smartTagPr>
        <w:r w:rsidRPr="00DC4AA1">
          <w:rPr>
            <w:kern w:val="24"/>
          </w:rPr>
          <w:t>50 kg</w:t>
        </w:r>
      </w:smartTag>
      <w:r w:rsidRPr="00DC4AA1">
        <w:rPr>
          <w:kern w:val="24"/>
        </w:rPr>
        <w:t xml:space="preserve"> i duże</w:t>
      </w:r>
      <w:r w:rsidR="00C3599B">
        <w:rPr>
          <w:kern w:val="24"/>
        </w:rPr>
        <w:t xml:space="preserve"> — </w:t>
      </w:r>
      <w:r w:rsidRPr="00DC4AA1">
        <w:rPr>
          <w:kern w:val="24"/>
        </w:rPr>
        <w:t xml:space="preserve">każda o masie </w:t>
      </w:r>
      <w:smartTag w:uri="urn:schemas-microsoft-com:office:smarttags" w:element="metricconverter">
        <w:smartTagPr>
          <w:attr w:name="ProductID" w:val="120ﾠkg"/>
        </w:smartTagPr>
        <w:r w:rsidRPr="00DC4AA1">
          <w:rPr>
            <w:kern w:val="24"/>
          </w:rPr>
          <w:t>120 kg</w:t>
        </w:r>
      </w:smartTag>
      <w:r w:rsidRPr="00DC4AA1">
        <w:rPr>
          <w:kern w:val="24"/>
        </w:rPr>
        <w:t xml:space="preserve">. </w:t>
      </w:r>
    </w:p>
    <w:p w:rsidR="006D12F1" w:rsidRPr="00DC4AA1" w:rsidRDefault="006D12F1" w:rsidP="00237FFC">
      <w:pPr>
        <w:pStyle w:val="Zadanie-polecenie"/>
      </w:pPr>
      <w:r w:rsidRPr="00DC4AA1">
        <w:t>Dokończ zdanie</w:t>
      </w:r>
      <w:r w:rsidR="00C3599B">
        <w:t xml:space="preserve"> — </w:t>
      </w:r>
      <w:r w:rsidRPr="00DC4AA1">
        <w:t>wybierz właściwą odpowiedź spośród podanych.</w:t>
      </w:r>
    </w:p>
    <w:p w:rsidR="006D12F1" w:rsidRPr="00DC4AA1" w:rsidRDefault="006D12F1" w:rsidP="003F19A5">
      <w:pPr>
        <w:pStyle w:val="Zadanie-tre"/>
      </w:pPr>
      <w:r w:rsidRPr="00DC4AA1">
        <w:t xml:space="preserve">Tą windą można przewieźć jednorazowo zestaw skrzyń złożony z </w:t>
      </w:r>
    </w:p>
    <w:p w:rsidR="006D12F1" w:rsidRPr="003F19A5" w:rsidRDefault="006D12F1" w:rsidP="003F19A5">
      <w:pPr>
        <w:pStyle w:val="Zadanie-tre"/>
        <w:rPr>
          <w:bCs/>
        </w:rPr>
      </w:pPr>
      <w:r w:rsidRPr="003F19A5">
        <w:rPr>
          <w:bCs/>
        </w:rPr>
        <w:t>A. 1 małej i 4 dużych.</w:t>
      </w:r>
    </w:p>
    <w:p w:rsidR="006D12F1" w:rsidRPr="003F19A5" w:rsidRDefault="00B0419D" w:rsidP="003F19A5">
      <w:pPr>
        <w:pStyle w:val="Zadanie-tre"/>
        <w:rPr>
          <w:bCs/>
        </w:rPr>
      </w:pPr>
      <w:r>
        <w:rPr>
          <w:bCs/>
        </w:rPr>
        <w:t>B. 3 małych i 3 dużych.</w:t>
      </w:r>
    </w:p>
    <w:p w:rsidR="006D12F1" w:rsidRPr="003F19A5" w:rsidRDefault="006D12F1" w:rsidP="003F19A5">
      <w:pPr>
        <w:pStyle w:val="Zadanie-tre"/>
        <w:rPr>
          <w:bCs/>
        </w:rPr>
      </w:pPr>
      <w:r w:rsidRPr="003F19A5">
        <w:rPr>
          <w:bCs/>
        </w:rPr>
        <w:t>C. 5 małych i 2 dużych.</w:t>
      </w:r>
    </w:p>
    <w:p w:rsidR="006D12F1" w:rsidRPr="003F19A5" w:rsidRDefault="006D12F1" w:rsidP="003F19A5">
      <w:pPr>
        <w:pStyle w:val="Zadanie-tre"/>
        <w:rPr>
          <w:bCs/>
        </w:rPr>
      </w:pPr>
      <w:r w:rsidRPr="003F19A5">
        <w:rPr>
          <w:bCs/>
        </w:rPr>
        <w:t>D. 8 małych i 1 dużej.</w:t>
      </w:r>
    </w:p>
    <w:p w:rsidR="00946E2C" w:rsidRPr="00DC4AA1" w:rsidRDefault="00946E2C" w:rsidP="00237FFC">
      <w:pPr>
        <w:pStyle w:val="Zadanie-nagwek"/>
        <w:rPr>
          <w:rFonts w:eastAsia="Calibri"/>
          <w:szCs w:val="16"/>
        </w:rPr>
      </w:pPr>
      <w:r w:rsidRPr="00DC4AA1">
        <w:t xml:space="preserve">Zadanie </w:t>
      </w:r>
      <w:r w:rsidRPr="00DC4AA1">
        <w:rPr>
          <w:rFonts w:eastAsia="Calibri"/>
          <w:szCs w:val="16"/>
        </w:rPr>
        <w:t>2</w:t>
      </w:r>
      <w:r w:rsidR="00242398">
        <w:rPr>
          <w:rFonts w:eastAsia="Calibri"/>
          <w:szCs w:val="16"/>
        </w:rPr>
        <w:t>8</w:t>
      </w:r>
      <w:r w:rsidRPr="00DC4AA1">
        <w:rPr>
          <w:rFonts w:eastAsia="Calibri"/>
          <w:szCs w:val="16"/>
        </w:rPr>
        <w:t xml:space="preserve">. </w:t>
      </w:r>
    </w:p>
    <w:p w:rsidR="00946E2C" w:rsidRPr="00DC4AA1" w:rsidRDefault="00946E2C" w:rsidP="00237FFC">
      <w:pPr>
        <w:pStyle w:val="Zadanie-tre"/>
        <w:rPr>
          <w:rFonts w:eastAsia="Calibri"/>
          <w:szCs w:val="16"/>
        </w:rPr>
      </w:pPr>
      <w:r w:rsidRPr="00DC4AA1">
        <w:t>Harcerze rozpoczęli wędrówkę w Rabce-Zdroju i poszli do Schroniska</w:t>
      </w:r>
      <w:r w:rsidRPr="00DC4AA1">
        <w:rPr>
          <w:rStyle w:val="Odwoaniedokomentarza"/>
          <w:color w:val="000000" w:themeColor="text1"/>
        </w:rPr>
        <w:t xml:space="preserve"> </w:t>
      </w:r>
      <w:r w:rsidRPr="00DC4AA1">
        <w:t>Maciejowa. Następnie ze schroniska udali się do Olszówki przez Bardo i Jasionów.</w:t>
      </w:r>
    </w:p>
    <w:p w:rsidR="00946E2C" w:rsidRPr="00DC4AA1" w:rsidRDefault="00946E2C" w:rsidP="00237FFC">
      <w:pPr>
        <w:pStyle w:val="Zadanie-tre"/>
        <w:rPr>
          <w:rFonts w:eastAsia="Calibri"/>
        </w:rPr>
      </w:pPr>
      <w:r w:rsidRPr="00DC4AA1">
        <w:rPr>
          <w:rFonts w:eastAsia="Calibri"/>
        </w:rPr>
        <w:t>W tabeli podano wysokości, na jakich znajdują się miejsca</w:t>
      </w:r>
      <w:r w:rsidR="0056275E">
        <w:rPr>
          <w:rFonts w:eastAsia="Calibri"/>
        </w:rPr>
        <w:t>,</w:t>
      </w:r>
      <w:r w:rsidRPr="00DC4AA1">
        <w:rPr>
          <w:rFonts w:eastAsia="Calibri"/>
        </w:rPr>
        <w:t xml:space="preserve"> przez które wędrowali harcerze.</w:t>
      </w:r>
    </w:p>
    <w:p w:rsidR="00946E2C" w:rsidRPr="00DC4AA1" w:rsidRDefault="00946E2C" w:rsidP="00946E2C">
      <w:pPr>
        <w:jc w:val="both"/>
        <w:rPr>
          <w:rFonts w:eastAsia="Calibri"/>
          <w:b/>
          <w:color w:val="000000" w:themeColor="text1"/>
          <w:szCs w:val="16"/>
        </w:rPr>
      </w:pPr>
    </w:p>
    <w:tbl>
      <w:tblPr>
        <w:tblStyle w:val="Tabelkazdanymi"/>
        <w:tblW w:w="0" w:type="auto"/>
        <w:tblLook w:val="04A0"/>
      </w:tblPr>
      <w:tblGrid>
        <w:gridCol w:w="2518"/>
        <w:gridCol w:w="3858"/>
      </w:tblGrid>
      <w:tr w:rsidR="00DC4AA1" w:rsidRPr="00DC4AA1" w:rsidTr="00B0419D">
        <w:trPr>
          <w:cnfStyle w:val="100000000000"/>
        </w:trPr>
        <w:tc>
          <w:tcPr>
            <w:tcW w:w="2518" w:type="dxa"/>
          </w:tcPr>
          <w:p w:rsidR="00946E2C" w:rsidRPr="0056275E" w:rsidRDefault="00946E2C" w:rsidP="003F19A5">
            <w:pPr>
              <w:rPr>
                <w:rFonts w:eastAsia="Calibri"/>
                <w:b/>
                <w:color w:val="000000" w:themeColor="text1"/>
                <w:lang w:eastAsia="en-US"/>
              </w:rPr>
            </w:pPr>
            <w:r w:rsidRPr="0056275E">
              <w:rPr>
                <w:rFonts w:eastAsia="Calibri"/>
                <w:b/>
                <w:color w:val="000000" w:themeColor="text1"/>
                <w:lang w:eastAsia="en-US"/>
              </w:rPr>
              <w:t xml:space="preserve">Miejsce </w:t>
            </w:r>
          </w:p>
        </w:tc>
        <w:tc>
          <w:tcPr>
            <w:tcW w:w="3858" w:type="dxa"/>
          </w:tcPr>
          <w:p w:rsidR="00946E2C" w:rsidRPr="0056275E" w:rsidRDefault="00946E2C" w:rsidP="00B0419D">
            <w:pPr>
              <w:rPr>
                <w:rFonts w:eastAsia="Calibri"/>
                <w:b/>
                <w:color w:val="000000" w:themeColor="text1"/>
                <w:lang w:eastAsia="en-US"/>
              </w:rPr>
            </w:pPr>
            <w:r w:rsidRPr="0056275E">
              <w:rPr>
                <w:rFonts w:eastAsia="Calibri"/>
                <w:b/>
                <w:color w:val="000000" w:themeColor="text1"/>
                <w:lang w:eastAsia="en-US"/>
              </w:rPr>
              <w:t>Wysokość w metrach</w:t>
            </w:r>
            <w:r w:rsidR="00B0419D">
              <w:rPr>
                <w:rFonts w:eastAsia="Calibri"/>
                <w:b/>
                <w:color w:val="000000" w:themeColor="text1"/>
                <w:lang w:eastAsia="en-US"/>
              </w:rPr>
              <w:br/>
            </w:r>
            <w:r w:rsidRPr="0056275E">
              <w:rPr>
                <w:rFonts w:eastAsia="Calibri"/>
                <w:b/>
                <w:color w:val="000000" w:themeColor="text1"/>
                <w:lang w:eastAsia="en-US"/>
              </w:rPr>
              <w:t>nad poziomem morza</w:t>
            </w:r>
          </w:p>
        </w:tc>
      </w:tr>
      <w:tr w:rsidR="00DC4AA1" w:rsidRPr="00DC4AA1" w:rsidTr="00B0419D">
        <w:tc>
          <w:tcPr>
            <w:tcW w:w="2518" w:type="dxa"/>
          </w:tcPr>
          <w:p w:rsidR="00946E2C" w:rsidRPr="00DC4AA1" w:rsidRDefault="00946E2C" w:rsidP="00B0419D">
            <w:pPr>
              <w:rPr>
                <w:rFonts w:eastAsia="Calibri"/>
                <w:color w:val="000000" w:themeColor="text1"/>
                <w:lang w:eastAsia="en-US"/>
              </w:rPr>
            </w:pPr>
            <w:r w:rsidRPr="00DC4AA1">
              <w:rPr>
                <w:rFonts w:eastAsia="Calibri"/>
                <w:color w:val="000000" w:themeColor="text1"/>
                <w:lang w:eastAsia="en-US"/>
              </w:rPr>
              <w:t>Rabka-Zdrój</w:t>
            </w:r>
          </w:p>
        </w:tc>
        <w:tc>
          <w:tcPr>
            <w:tcW w:w="3858" w:type="dxa"/>
          </w:tcPr>
          <w:p w:rsidR="00946E2C" w:rsidRPr="00DC4AA1" w:rsidRDefault="00946E2C" w:rsidP="00B0419D">
            <w:pPr>
              <w:rPr>
                <w:rFonts w:eastAsia="Calibri"/>
                <w:color w:val="000000" w:themeColor="text1"/>
                <w:lang w:eastAsia="en-US"/>
              </w:rPr>
            </w:pPr>
            <w:r w:rsidRPr="00DC4AA1">
              <w:rPr>
                <w:rFonts w:eastAsia="Calibri"/>
                <w:color w:val="000000" w:themeColor="text1"/>
                <w:lang w:eastAsia="en-US"/>
              </w:rPr>
              <w:t>481</w:t>
            </w:r>
          </w:p>
        </w:tc>
      </w:tr>
      <w:tr w:rsidR="00DC4AA1" w:rsidRPr="00DC4AA1" w:rsidTr="00B0419D">
        <w:tc>
          <w:tcPr>
            <w:tcW w:w="2518" w:type="dxa"/>
          </w:tcPr>
          <w:p w:rsidR="00946E2C" w:rsidRPr="00DC4AA1" w:rsidRDefault="00946E2C" w:rsidP="00B0419D">
            <w:pPr>
              <w:rPr>
                <w:rFonts w:eastAsia="Calibri"/>
                <w:color w:val="000000" w:themeColor="text1"/>
                <w:lang w:eastAsia="en-US"/>
              </w:rPr>
            </w:pPr>
            <w:r w:rsidRPr="00DC4AA1">
              <w:rPr>
                <w:rFonts w:eastAsia="Calibri"/>
                <w:color w:val="000000" w:themeColor="text1"/>
                <w:lang w:eastAsia="en-US"/>
              </w:rPr>
              <w:t>Schronisko Maciejowa</w:t>
            </w:r>
          </w:p>
        </w:tc>
        <w:tc>
          <w:tcPr>
            <w:tcW w:w="3858" w:type="dxa"/>
          </w:tcPr>
          <w:p w:rsidR="00946E2C" w:rsidRPr="00DC4AA1" w:rsidRDefault="00946E2C" w:rsidP="00B0419D">
            <w:pPr>
              <w:rPr>
                <w:rFonts w:eastAsia="Calibri"/>
                <w:color w:val="000000" w:themeColor="text1"/>
                <w:lang w:eastAsia="en-US"/>
              </w:rPr>
            </w:pPr>
            <w:r w:rsidRPr="00DC4AA1">
              <w:rPr>
                <w:rFonts w:eastAsia="Calibri"/>
                <w:color w:val="000000" w:themeColor="text1"/>
                <w:lang w:eastAsia="en-US"/>
              </w:rPr>
              <w:t>853</w:t>
            </w:r>
          </w:p>
        </w:tc>
      </w:tr>
      <w:tr w:rsidR="00DC4AA1" w:rsidRPr="00DC4AA1" w:rsidTr="00B0419D">
        <w:tc>
          <w:tcPr>
            <w:tcW w:w="2518" w:type="dxa"/>
          </w:tcPr>
          <w:p w:rsidR="00946E2C" w:rsidRPr="00DC4AA1" w:rsidRDefault="00946E2C" w:rsidP="00B0419D">
            <w:pPr>
              <w:rPr>
                <w:rFonts w:eastAsia="Calibri"/>
                <w:color w:val="000000" w:themeColor="text1"/>
                <w:lang w:eastAsia="en-US"/>
              </w:rPr>
            </w:pPr>
            <w:r w:rsidRPr="00DC4AA1">
              <w:rPr>
                <w:rFonts w:eastAsia="Calibri"/>
                <w:color w:val="000000" w:themeColor="text1"/>
                <w:lang w:eastAsia="en-US"/>
              </w:rPr>
              <w:t>Bardo</w:t>
            </w:r>
          </w:p>
        </w:tc>
        <w:tc>
          <w:tcPr>
            <w:tcW w:w="3858" w:type="dxa"/>
          </w:tcPr>
          <w:p w:rsidR="00946E2C" w:rsidRPr="00DC4AA1" w:rsidRDefault="00946E2C" w:rsidP="00B0419D">
            <w:pPr>
              <w:rPr>
                <w:rFonts w:eastAsia="Calibri"/>
                <w:color w:val="000000" w:themeColor="text1"/>
                <w:lang w:eastAsia="en-US"/>
              </w:rPr>
            </w:pPr>
            <w:r w:rsidRPr="00DC4AA1">
              <w:rPr>
                <w:rFonts w:eastAsia="Calibri"/>
                <w:color w:val="000000" w:themeColor="text1"/>
                <w:lang w:eastAsia="en-US"/>
              </w:rPr>
              <w:t>885 (najwyżej położony punkt trasy)</w:t>
            </w:r>
          </w:p>
        </w:tc>
      </w:tr>
      <w:tr w:rsidR="00DC4AA1" w:rsidRPr="00DC4AA1" w:rsidTr="00B0419D">
        <w:tc>
          <w:tcPr>
            <w:tcW w:w="2518" w:type="dxa"/>
          </w:tcPr>
          <w:p w:rsidR="00946E2C" w:rsidRPr="00DC4AA1" w:rsidRDefault="00946E2C" w:rsidP="00B0419D">
            <w:pPr>
              <w:rPr>
                <w:rFonts w:eastAsia="Calibri"/>
                <w:color w:val="000000" w:themeColor="text1"/>
                <w:lang w:eastAsia="en-US"/>
              </w:rPr>
            </w:pPr>
            <w:r w:rsidRPr="00DC4AA1">
              <w:rPr>
                <w:rFonts w:eastAsia="Calibri"/>
                <w:color w:val="000000" w:themeColor="text1"/>
                <w:lang w:eastAsia="en-US"/>
              </w:rPr>
              <w:t xml:space="preserve">Jasionów </w:t>
            </w:r>
          </w:p>
        </w:tc>
        <w:tc>
          <w:tcPr>
            <w:tcW w:w="3858" w:type="dxa"/>
          </w:tcPr>
          <w:p w:rsidR="00946E2C" w:rsidRPr="00DC4AA1" w:rsidRDefault="00946E2C" w:rsidP="00B0419D">
            <w:pPr>
              <w:rPr>
                <w:rFonts w:eastAsia="Calibri"/>
                <w:color w:val="000000" w:themeColor="text1"/>
                <w:lang w:eastAsia="en-US"/>
              </w:rPr>
            </w:pPr>
            <w:r w:rsidRPr="00DC4AA1">
              <w:rPr>
                <w:rFonts w:eastAsia="Calibri"/>
                <w:color w:val="000000" w:themeColor="text1"/>
                <w:lang w:eastAsia="en-US"/>
              </w:rPr>
              <w:t>778</w:t>
            </w:r>
          </w:p>
        </w:tc>
      </w:tr>
      <w:tr w:rsidR="00DC4AA1" w:rsidRPr="00DC4AA1" w:rsidTr="00B0419D">
        <w:tc>
          <w:tcPr>
            <w:tcW w:w="2518" w:type="dxa"/>
          </w:tcPr>
          <w:p w:rsidR="00946E2C" w:rsidRPr="00DC4AA1" w:rsidRDefault="00946E2C" w:rsidP="00B0419D">
            <w:pPr>
              <w:rPr>
                <w:rFonts w:eastAsia="Calibri"/>
                <w:color w:val="000000" w:themeColor="text1"/>
                <w:lang w:eastAsia="en-US"/>
              </w:rPr>
            </w:pPr>
            <w:r w:rsidRPr="00DC4AA1">
              <w:rPr>
                <w:rFonts w:eastAsia="Calibri"/>
                <w:color w:val="000000" w:themeColor="text1"/>
                <w:lang w:eastAsia="en-US"/>
              </w:rPr>
              <w:t xml:space="preserve">Olszówka </w:t>
            </w:r>
          </w:p>
        </w:tc>
        <w:tc>
          <w:tcPr>
            <w:tcW w:w="3858" w:type="dxa"/>
          </w:tcPr>
          <w:p w:rsidR="00946E2C" w:rsidRPr="00DC4AA1" w:rsidRDefault="00946E2C" w:rsidP="00B0419D">
            <w:pPr>
              <w:rPr>
                <w:rFonts w:eastAsia="Calibri"/>
                <w:color w:val="000000" w:themeColor="text1"/>
                <w:lang w:eastAsia="en-US"/>
              </w:rPr>
            </w:pPr>
            <w:r w:rsidRPr="00DC4AA1">
              <w:rPr>
                <w:rFonts w:eastAsia="Calibri"/>
                <w:color w:val="000000" w:themeColor="text1"/>
                <w:lang w:eastAsia="en-US"/>
              </w:rPr>
              <w:t>512</w:t>
            </w:r>
          </w:p>
        </w:tc>
      </w:tr>
    </w:tbl>
    <w:p w:rsidR="00946E2C" w:rsidRPr="00DC4AA1" w:rsidRDefault="00946E2C" w:rsidP="00BA1B5E">
      <w:pPr>
        <w:jc w:val="center"/>
        <w:rPr>
          <w:rFonts w:eastAsia="Calibri"/>
          <w:i/>
          <w:color w:val="000000" w:themeColor="text1"/>
          <w:sz w:val="22"/>
          <w:szCs w:val="22"/>
          <w:lang w:eastAsia="en-US"/>
        </w:rPr>
      </w:pPr>
      <w:r w:rsidRPr="00DC4AA1">
        <w:rPr>
          <w:i/>
          <w:color w:val="000000" w:themeColor="text1"/>
          <w:sz w:val="22"/>
          <w:szCs w:val="22"/>
        </w:rPr>
        <w:t xml:space="preserve">Źródło: </w:t>
      </w:r>
      <w:hyperlink r:id="rId87" w:history="1">
        <w:r w:rsidRPr="00DC4AA1">
          <w:rPr>
            <w:rFonts w:eastAsia="Calibri"/>
            <w:i/>
            <w:color w:val="000000" w:themeColor="text1"/>
            <w:sz w:val="22"/>
            <w:szCs w:val="22"/>
            <w:u w:val="single"/>
            <w:lang w:eastAsia="en-US"/>
          </w:rPr>
          <w:t>http://mapa-turystyczna.pl/</w:t>
        </w:r>
      </w:hyperlink>
    </w:p>
    <w:p w:rsidR="00946E2C" w:rsidRPr="00DC4AA1" w:rsidRDefault="00946E2C" w:rsidP="00237FFC">
      <w:pPr>
        <w:pStyle w:val="Zadanie-polecenie"/>
      </w:pPr>
      <w:r w:rsidRPr="00DC4AA1">
        <w:t>Która różnica wysokości jest większa: między Bardem a Rabką-Zdr</w:t>
      </w:r>
      <w:r w:rsidR="0056275E">
        <w:t>ojem</w:t>
      </w:r>
      <w:r w:rsidRPr="00DC4AA1">
        <w:t xml:space="preserve"> czy między Bardem a Olszówką? </w:t>
      </w:r>
    </w:p>
    <w:p w:rsidR="006026B2" w:rsidRPr="00DC4AA1" w:rsidRDefault="006026B2" w:rsidP="00237FFC">
      <w:pPr>
        <w:pStyle w:val="Zadanie-nagwek"/>
        <w:rPr>
          <w:rFonts w:eastAsia="Calibri"/>
        </w:rPr>
      </w:pPr>
      <w:r w:rsidRPr="00DC4AA1">
        <w:rPr>
          <w:rFonts w:eastAsia="Calibri"/>
        </w:rPr>
        <w:t>Zadanie 2</w:t>
      </w:r>
      <w:r w:rsidR="00242398">
        <w:rPr>
          <w:rFonts w:eastAsia="Calibri"/>
        </w:rPr>
        <w:t>9</w:t>
      </w:r>
      <w:r w:rsidRPr="00DC4AA1">
        <w:rPr>
          <w:rFonts w:eastAsia="Calibri"/>
        </w:rPr>
        <w:t>.</w:t>
      </w:r>
    </w:p>
    <w:p w:rsidR="006026B2" w:rsidRPr="00DC4AA1" w:rsidRDefault="006026B2" w:rsidP="00237FFC">
      <w:pPr>
        <w:pStyle w:val="Zadanie-tre"/>
        <w:rPr>
          <w:rStyle w:val="Odwoaniedokomentarza"/>
          <w:color w:val="000000" w:themeColor="text1"/>
        </w:rPr>
      </w:pPr>
      <w:r w:rsidRPr="00DC4AA1">
        <w:rPr>
          <w:rFonts w:eastAsia="Calibri"/>
        </w:rPr>
        <w:t>Ania, Basia, Czarek i Darek brali udział w zbió</w:t>
      </w:r>
      <w:r w:rsidR="0056275E">
        <w:rPr>
          <w:rFonts w:eastAsia="Calibri"/>
        </w:rPr>
        <w:t>rce pieniędzy. Ania zebrała 308 </w:t>
      </w:r>
      <w:r w:rsidRPr="00DC4AA1">
        <w:rPr>
          <w:rFonts w:eastAsia="Calibri"/>
        </w:rPr>
        <w:t>zł, Basia 355</w:t>
      </w:r>
      <w:r w:rsidR="0056275E">
        <w:rPr>
          <w:rFonts w:eastAsia="Calibri"/>
        </w:rPr>
        <w:t> zł, Czarek 344 zł, a Darek 360 </w:t>
      </w:r>
      <w:r w:rsidRPr="00DC4AA1">
        <w:rPr>
          <w:rFonts w:eastAsia="Calibri"/>
        </w:rPr>
        <w:t xml:space="preserve">zł. Każde z dzieci </w:t>
      </w:r>
      <w:r w:rsidRPr="00DC4AA1">
        <w:t>zebraną przez siebie kwotę zaokrągliło do pełnych dziesiątek złotych i otrzymany wynik wpisało do tabeli.</w:t>
      </w:r>
      <w:r w:rsidRPr="00DC4AA1" w:rsidDel="001F673A">
        <w:rPr>
          <w:rStyle w:val="Odwoaniedokomentarza"/>
          <w:color w:val="000000" w:themeColor="text1"/>
        </w:rPr>
        <w:t xml:space="preserve"> </w:t>
      </w:r>
    </w:p>
    <w:p w:rsidR="006026B2" w:rsidRPr="00DC4AA1" w:rsidRDefault="006026B2" w:rsidP="006026B2">
      <w:pPr>
        <w:jc w:val="both"/>
        <w:rPr>
          <w:rFonts w:eastAsia="Calibri"/>
          <w:color w:val="000000" w:themeColor="text1"/>
          <w:szCs w:val="16"/>
        </w:rPr>
      </w:pPr>
    </w:p>
    <w:tbl>
      <w:tblPr>
        <w:tblStyle w:val="Tabelkazdanymi"/>
        <w:tblW w:w="0" w:type="auto"/>
        <w:tblLook w:val="04A0"/>
      </w:tblPr>
      <w:tblGrid>
        <w:gridCol w:w="959"/>
        <w:gridCol w:w="992"/>
      </w:tblGrid>
      <w:tr w:rsidR="00DC4AA1" w:rsidRPr="00DC4AA1" w:rsidTr="00B0419D">
        <w:trPr>
          <w:cnfStyle w:val="100000000000"/>
        </w:trPr>
        <w:tc>
          <w:tcPr>
            <w:tcW w:w="959" w:type="dxa"/>
          </w:tcPr>
          <w:p w:rsidR="006026B2" w:rsidRPr="00DC4AA1" w:rsidRDefault="006026B2" w:rsidP="001221DB">
            <w:pPr>
              <w:rPr>
                <w:rFonts w:eastAsia="Calibri"/>
                <w:color w:val="000000" w:themeColor="text1"/>
                <w:lang w:eastAsia="en-US"/>
              </w:rPr>
            </w:pPr>
            <w:r w:rsidRPr="00DC4AA1">
              <w:rPr>
                <w:rFonts w:eastAsia="Calibri"/>
                <w:color w:val="000000" w:themeColor="text1"/>
                <w:lang w:eastAsia="en-US"/>
              </w:rPr>
              <w:t xml:space="preserve">Ania </w:t>
            </w:r>
          </w:p>
        </w:tc>
        <w:tc>
          <w:tcPr>
            <w:tcW w:w="992" w:type="dxa"/>
          </w:tcPr>
          <w:p w:rsidR="006026B2" w:rsidRPr="00DC4AA1" w:rsidRDefault="006026B2" w:rsidP="001221DB">
            <w:pPr>
              <w:rPr>
                <w:rFonts w:eastAsia="Calibri"/>
                <w:color w:val="000000" w:themeColor="text1"/>
                <w:lang w:eastAsia="en-US"/>
              </w:rPr>
            </w:pPr>
            <w:r w:rsidRPr="00DC4AA1">
              <w:rPr>
                <w:rFonts w:eastAsia="Calibri"/>
                <w:color w:val="000000" w:themeColor="text1"/>
                <w:lang w:eastAsia="en-US"/>
              </w:rPr>
              <w:t>310</w:t>
            </w:r>
          </w:p>
        </w:tc>
      </w:tr>
      <w:tr w:rsidR="00DC4AA1" w:rsidRPr="00DC4AA1" w:rsidTr="00B0419D">
        <w:tc>
          <w:tcPr>
            <w:tcW w:w="959" w:type="dxa"/>
          </w:tcPr>
          <w:p w:rsidR="006026B2" w:rsidRPr="00DC4AA1" w:rsidRDefault="006026B2" w:rsidP="001221DB">
            <w:pPr>
              <w:rPr>
                <w:rFonts w:eastAsia="Calibri"/>
                <w:color w:val="000000" w:themeColor="text1"/>
                <w:lang w:eastAsia="en-US"/>
              </w:rPr>
            </w:pPr>
            <w:r w:rsidRPr="00DC4AA1">
              <w:rPr>
                <w:rFonts w:eastAsia="Calibri"/>
                <w:color w:val="000000" w:themeColor="text1"/>
                <w:lang w:eastAsia="en-US"/>
              </w:rPr>
              <w:t xml:space="preserve">Basia </w:t>
            </w:r>
          </w:p>
        </w:tc>
        <w:tc>
          <w:tcPr>
            <w:tcW w:w="992" w:type="dxa"/>
          </w:tcPr>
          <w:p w:rsidR="006026B2" w:rsidRPr="00DC4AA1" w:rsidRDefault="006026B2" w:rsidP="001221DB">
            <w:pPr>
              <w:rPr>
                <w:rFonts w:eastAsia="Calibri"/>
                <w:color w:val="000000" w:themeColor="text1"/>
                <w:lang w:eastAsia="en-US"/>
              </w:rPr>
            </w:pPr>
            <w:r w:rsidRPr="00DC4AA1">
              <w:rPr>
                <w:rFonts w:eastAsia="Calibri"/>
                <w:color w:val="000000" w:themeColor="text1"/>
                <w:lang w:eastAsia="en-US"/>
              </w:rPr>
              <w:t>350</w:t>
            </w:r>
          </w:p>
        </w:tc>
      </w:tr>
      <w:tr w:rsidR="00DC4AA1" w:rsidRPr="00DC4AA1" w:rsidTr="00B0419D">
        <w:tc>
          <w:tcPr>
            <w:tcW w:w="959" w:type="dxa"/>
          </w:tcPr>
          <w:p w:rsidR="006026B2" w:rsidRPr="00DC4AA1" w:rsidRDefault="006026B2" w:rsidP="001221DB">
            <w:pPr>
              <w:rPr>
                <w:rFonts w:eastAsia="Calibri"/>
                <w:color w:val="000000" w:themeColor="text1"/>
                <w:lang w:eastAsia="en-US"/>
              </w:rPr>
            </w:pPr>
            <w:r w:rsidRPr="00DC4AA1">
              <w:rPr>
                <w:rFonts w:eastAsia="Calibri"/>
                <w:color w:val="000000" w:themeColor="text1"/>
                <w:lang w:eastAsia="en-US"/>
              </w:rPr>
              <w:t xml:space="preserve">Czarek </w:t>
            </w:r>
          </w:p>
        </w:tc>
        <w:tc>
          <w:tcPr>
            <w:tcW w:w="992" w:type="dxa"/>
          </w:tcPr>
          <w:p w:rsidR="006026B2" w:rsidRPr="00DC4AA1" w:rsidRDefault="006026B2" w:rsidP="001221DB">
            <w:pPr>
              <w:rPr>
                <w:rFonts w:eastAsia="Calibri"/>
                <w:color w:val="000000" w:themeColor="text1"/>
                <w:lang w:eastAsia="en-US"/>
              </w:rPr>
            </w:pPr>
            <w:r w:rsidRPr="00DC4AA1">
              <w:rPr>
                <w:rFonts w:eastAsia="Calibri"/>
                <w:color w:val="000000" w:themeColor="text1"/>
                <w:lang w:eastAsia="en-US"/>
              </w:rPr>
              <w:t>350</w:t>
            </w:r>
          </w:p>
        </w:tc>
      </w:tr>
      <w:tr w:rsidR="006026B2" w:rsidRPr="00DC4AA1" w:rsidTr="00B0419D">
        <w:tc>
          <w:tcPr>
            <w:tcW w:w="959" w:type="dxa"/>
          </w:tcPr>
          <w:p w:rsidR="006026B2" w:rsidRPr="00DC4AA1" w:rsidRDefault="006026B2" w:rsidP="001221DB">
            <w:pPr>
              <w:rPr>
                <w:rFonts w:eastAsia="Calibri"/>
                <w:color w:val="000000" w:themeColor="text1"/>
                <w:lang w:eastAsia="en-US"/>
              </w:rPr>
            </w:pPr>
            <w:r w:rsidRPr="00DC4AA1">
              <w:rPr>
                <w:rFonts w:eastAsia="Calibri"/>
                <w:color w:val="000000" w:themeColor="text1"/>
                <w:lang w:eastAsia="en-US"/>
              </w:rPr>
              <w:t xml:space="preserve">Darek </w:t>
            </w:r>
          </w:p>
        </w:tc>
        <w:tc>
          <w:tcPr>
            <w:tcW w:w="992" w:type="dxa"/>
          </w:tcPr>
          <w:p w:rsidR="006026B2" w:rsidRPr="00DC4AA1" w:rsidRDefault="006026B2" w:rsidP="001221DB">
            <w:pPr>
              <w:rPr>
                <w:rFonts w:eastAsia="Calibri"/>
                <w:color w:val="000000" w:themeColor="text1"/>
                <w:lang w:eastAsia="en-US"/>
              </w:rPr>
            </w:pPr>
            <w:r w:rsidRPr="00DC4AA1">
              <w:rPr>
                <w:rFonts w:eastAsia="Calibri"/>
                <w:color w:val="000000" w:themeColor="text1"/>
                <w:lang w:eastAsia="en-US"/>
              </w:rPr>
              <w:t>360</w:t>
            </w:r>
          </w:p>
        </w:tc>
      </w:tr>
    </w:tbl>
    <w:p w:rsidR="006026B2" w:rsidRPr="00DC4AA1" w:rsidRDefault="006026B2" w:rsidP="00237FFC">
      <w:pPr>
        <w:pStyle w:val="Zadanie-polecenie"/>
        <w:rPr>
          <w:rFonts w:eastAsia="Calibri"/>
        </w:rPr>
      </w:pPr>
      <w:r w:rsidRPr="00DC4AA1">
        <w:rPr>
          <w:rFonts w:eastAsia="Calibri"/>
        </w:rPr>
        <w:t>Która para dzieci wpisała do tabeli poprawne zaokrąglenia zebranych kwot? Wybierz właściwą odpowiedź spośród podanych.</w:t>
      </w:r>
    </w:p>
    <w:p w:rsidR="006026B2" w:rsidRPr="003F19A5" w:rsidRDefault="003F19A5" w:rsidP="00B0419D">
      <w:pPr>
        <w:pStyle w:val="Zadanie-tre"/>
        <w:rPr>
          <w:rFonts w:eastAsia="Calibri"/>
          <w:lang w:eastAsia="en-US"/>
        </w:rPr>
      </w:pPr>
      <w:r w:rsidRPr="003F19A5">
        <w:rPr>
          <w:rFonts w:eastAsia="Calibri"/>
          <w:lang w:eastAsia="en-US"/>
        </w:rPr>
        <w:t xml:space="preserve">A. </w:t>
      </w:r>
      <w:r w:rsidR="006026B2" w:rsidRPr="003F19A5">
        <w:rPr>
          <w:rFonts w:eastAsia="Calibri"/>
          <w:lang w:eastAsia="en-US"/>
        </w:rPr>
        <w:t>Ania i Czarek</w:t>
      </w:r>
      <w:r w:rsidR="00B0419D">
        <w:rPr>
          <w:rFonts w:eastAsia="Calibri"/>
          <w:lang w:eastAsia="en-US"/>
        </w:rPr>
        <w:t>.</w:t>
      </w:r>
      <w:r w:rsidR="006026B2" w:rsidRPr="003F19A5">
        <w:rPr>
          <w:rFonts w:eastAsia="Calibri"/>
          <w:lang w:eastAsia="en-US"/>
        </w:rPr>
        <w:tab/>
        <w:t>B. Ania i Darek</w:t>
      </w:r>
      <w:r w:rsidR="00B0419D">
        <w:rPr>
          <w:rFonts w:eastAsia="Calibri"/>
          <w:lang w:eastAsia="en-US"/>
        </w:rPr>
        <w:t>.</w:t>
      </w:r>
      <w:r w:rsidR="006026B2" w:rsidRPr="003F19A5">
        <w:rPr>
          <w:rFonts w:eastAsia="Calibri"/>
          <w:lang w:eastAsia="en-US"/>
        </w:rPr>
        <w:tab/>
        <w:t>C. Basia i Czarek</w:t>
      </w:r>
      <w:r w:rsidR="00B0419D">
        <w:rPr>
          <w:rFonts w:eastAsia="Calibri"/>
          <w:lang w:eastAsia="en-US"/>
        </w:rPr>
        <w:t>.</w:t>
      </w:r>
      <w:r w:rsidR="006026B2" w:rsidRPr="003F19A5">
        <w:rPr>
          <w:rFonts w:eastAsia="Calibri"/>
          <w:lang w:eastAsia="en-US"/>
        </w:rPr>
        <w:tab/>
      </w:r>
      <w:r w:rsidR="006026B2" w:rsidRPr="003F19A5">
        <w:rPr>
          <w:rFonts w:eastAsia="Calibri"/>
          <w:lang w:eastAsia="en-US"/>
        </w:rPr>
        <w:tab/>
        <w:t>D. Basia i Darek</w:t>
      </w:r>
      <w:r w:rsidR="00B0419D">
        <w:rPr>
          <w:rFonts w:eastAsia="Calibri"/>
          <w:lang w:eastAsia="en-US"/>
        </w:rPr>
        <w:t>.</w:t>
      </w:r>
    </w:p>
    <w:p w:rsidR="00711912" w:rsidRPr="00DC4AA1" w:rsidRDefault="00711912" w:rsidP="00237FFC">
      <w:pPr>
        <w:pStyle w:val="Zadanie-nagwek"/>
      </w:pPr>
      <w:r w:rsidRPr="00DC4AA1">
        <w:lastRenderedPageBreak/>
        <w:t xml:space="preserve">Zadanie </w:t>
      </w:r>
      <w:r w:rsidR="00242398">
        <w:t>30</w:t>
      </w:r>
      <w:r w:rsidRPr="00DC4AA1">
        <w:t>.</w:t>
      </w:r>
    </w:p>
    <w:p w:rsidR="00711912" w:rsidRPr="00DC4AA1" w:rsidRDefault="00711912" w:rsidP="00237FFC">
      <w:pPr>
        <w:pStyle w:val="Zadanie-tre"/>
      </w:pPr>
      <w:r w:rsidRPr="00DC4AA1">
        <w:t>W tabeli zestawiono długości granic Polski.</w:t>
      </w:r>
    </w:p>
    <w:p w:rsidR="00711912" w:rsidRPr="00DC4AA1" w:rsidRDefault="00711912" w:rsidP="00711912">
      <w:pPr>
        <w:jc w:val="both"/>
        <w:rPr>
          <w:color w:val="000000" w:themeColor="text1"/>
        </w:rPr>
      </w:pPr>
    </w:p>
    <w:tbl>
      <w:tblPr>
        <w:tblStyle w:val="Tabelkazdanymi"/>
        <w:tblW w:w="0" w:type="auto"/>
        <w:tblLook w:val="00A0"/>
      </w:tblPr>
      <w:tblGrid>
        <w:gridCol w:w="1558"/>
        <w:gridCol w:w="1134"/>
      </w:tblGrid>
      <w:tr w:rsidR="00DC4AA1" w:rsidRPr="00DC4AA1" w:rsidTr="0056275E">
        <w:trPr>
          <w:cnfStyle w:val="100000000000"/>
        </w:trPr>
        <w:tc>
          <w:tcPr>
            <w:tcW w:w="1558" w:type="dxa"/>
          </w:tcPr>
          <w:p w:rsidR="00711912" w:rsidRPr="00642145" w:rsidRDefault="00711912" w:rsidP="00AB6668">
            <w:pPr>
              <w:rPr>
                <w:color w:val="000000" w:themeColor="text1"/>
              </w:rPr>
            </w:pPr>
            <w:r w:rsidRPr="00642145">
              <w:rPr>
                <w:color w:val="000000" w:themeColor="text1"/>
              </w:rPr>
              <w:t>Ogółem:</w:t>
            </w:r>
          </w:p>
        </w:tc>
        <w:tc>
          <w:tcPr>
            <w:tcW w:w="1134" w:type="dxa"/>
          </w:tcPr>
          <w:p w:rsidR="00711912" w:rsidRPr="00642145" w:rsidRDefault="00711912" w:rsidP="00090B1F">
            <w:pPr>
              <w:rPr>
                <w:color w:val="000000" w:themeColor="text1"/>
              </w:rPr>
            </w:pPr>
            <w:r w:rsidRPr="00642145">
              <w:rPr>
                <w:color w:val="000000" w:themeColor="text1"/>
              </w:rPr>
              <w:t>3511 km</w:t>
            </w:r>
          </w:p>
        </w:tc>
      </w:tr>
      <w:tr w:rsidR="00DC4AA1" w:rsidRPr="00DC4AA1" w:rsidTr="0056275E">
        <w:tc>
          <w:tcPr>
            <w:tcW w:w="1558" w:type="dxa"/>
          </w:tcPr>
          <w:p w:rsidR="00711912" w:rsidRPr="00DC4AA1" w:rsidRDefault="00711912" w:rsidP="00AB6668">
            <w:pPr>
              <w:rPr>
                <w:color w:val="000000" w:themeColor="text1"/>
              </w:rPr>
            </w:pPr>
            <w:r w:rsidRPr="00DC4AA1">
              <w:rPr>
                <w:color w:val="000000" w:themeColor="text1"/>
              </w:rPr>
              <w:t>morska</w:t>
            </w:r>
          </w:p>
        </w:tc>
        <w:tc>
          <w:tcPr>
            <w:tcW w:w="1134" w:type="dxa"/>
          </w:tcPr>
          <w:p w:rsidR="00711912" w:rsidRPr="00DC4AA1" w:rsidRDefault="00711912" w:rsidP="00090B1F">
            <w:pPr>
              <w:rPr>
                <w:color w:val="000000" w:themeColor="text1"/>
              </w:rPr>
            </w:pPr>
            <w:r w:rsidRPr="00DC4AA1">
              <w:rPr>
                <w:color w:val="000000" w:themeColor="text1"/>
              </w:rPr>
              <w:t>440 km</w:t>
            </w:r>
          </w:p>
        </w:tc>
      </w:tr>
      <w:tr w:rsidR="00DC4AA1" w:rsidRPr="00DC4AA1" w:rsidTr="0056275E">
        <w:tc>
          <w:tcPr>
            <w:tcW w:w="1558" w:type="dxa"/>
          </w:tcPr>
          <w:p w:rsidR="00711912" w:rsidRPr="00DC4AA1" w:rsidRDefault="00711912" w:rsidP="00AB6668">
            <w:pPr>
              <w:rPr>
                <w:color w:val="000000" w:themeColor="text1"/>
              </w:rPr>
            </w:pPr>
            <w:r w:rsidRPr="00DC4AA1">
              <w:rPr>
                <w:color w:val="000000" w:themeColor="text1"/>
              </w:rPr>
              <w:t>z Niemcami</w:t>
            </w:r>
          </w:p>
        </w:tc>
        <w:tc>
          <w:tcPr>
            <w:tcW w:w="1134" w:type="dxa"/>
          </w:tcPr>
          <w:p w:rsidR="00711912" w:rsidRPr="00DC4AA1" w:rsidRDefault="00711912" w:rsidP="00090B1F">
            <w:pPr>
              <w:rPr>
                <w:color w:val="000000" w:themeColor="text1"/>
              </w:rPr>
            </w:pPr>
            <w:r w:rsidRPr="00DC4AA1">
              <w:rPr>
                <w:color w:val="000000" w:themeColor="text1"/>
              </w:rPr>
              <w:t>467 km</w:t>
            </w:r>
          </w:p>
        </w:tc>
      </w:tr>
      <w:tr w:rsidR="00DC4AA1" w:rsidRPr="00DC4AA1" w:rsidTr="0056275E">
        <w:tc>
          <w:tcPr>
            <w:tcW w:w="1558" w:type="dxa"/>
          </w:tcPr>
          <w:p w:rsidR="00711912" w:rsidRPr="00DC4AA1" w:rsidRDefault="00711912" w:rsidP="00AB6668">
            <w:pPr>
              <w:rPr>
                <w:color w:val="000000" w:themeColor="text1"/>
              </w:rPr>
            </w:pPr>
            <w:r w:rsidRPr="00DC4AA1">
              <w:rPr>
                <w:color w:val="000000" w:themeColor="text1"/>
              </w:rPr>
              <w:t>z Czechami</w:t>
            </w:r>
          </w:p>
        </w:tc>
        <w:tc>
          <w:tcPr>
            <w:tcW w:w="1134" w:type="dxa"/>
          </w:tcPr>
          <w:p w:rsidR="00711912" w:rsidRPr="00DC4AA1" w:rsidRDefault="00711912" w:rsidP="00090B1F">
            <w:pPr>
              <w:rPr>
                <w:color w:val="000000" w:themeColor="text1"/>
              </w:rPr>
            </w:pPr>
            <w:r w:rsidRPr="00DC4AA1">
              <w:rPr>
                <w:color w:val="000000" w:themeColor="text1"/>
              </w:rPr>
              <w:t>796 km</w:t>
            </w:r>
          </w:p>
        </w:tc>
      </w:tr>
      <w:tr w:rsidR="00DC4AA1" w:rsidRPr="00DC4AA1" w:rsidTr="0056275E">
        <w:tc>
          <w:tcPr>
            <w:tcW w:w="1558" w:type="dxa"/>
          </w:tcPr>
          <w:p w:rsidR="00711912" w:rsidRPr="00DC4AA1" w:rsidRDefault="00711912" w:rsidP="00AB6668">
            <w:pPr>
              <w:rPr>
                <w:color w:val="000000" w:themeColor="text1"/>
              </w:rPr>
            </w:pPr>
            <w:r w:rsidRPr="00DC4AA1">
              <w:rPr>
                <w:color w:val="000000" w:themeColor="text1"/>
              </w:rPr>
              <w:t>ze Słowacją</w:t>
            </w:r>
          </w:p>
        </w:tc>
        <w:tc>
          <w:tcPr>
            <w:tcW w:w="1134" w:type="dxa"/>
          </w:tcPr>
          <w:p w:rsidR="00711912" w:rsidRPr="00DC4AA1" w:rsidRDefault="00711912" w:rsidP="00090B1F">
            <w:pPr>
              <w:rPr>
                <w:color w:val="000000" w:themeColor="text1"/>
              </w:rPr>
            </w:pPr>
            <w:r w:rsidRPr="00DC4AA1">
              <w:rPr>
                <w:color w:val="000000" w:themeColor="text1"/>
              </w:rPr>
              <w:t>541 km</w:t>
            </w:r>
          </w:p>
        </w:tc>
      </w:tr>
      <w:tr w:rsidR="00DC4AA1" w:rsidRPr="00DC4AA1" w:rsidTr="0056275E">
        <w:tc>
          <w:tcPr>
            <w:tcW w:w="1558" w:type="dxa"/>
          </w:tcPr>
          <w:p w:rsidR="00711912" w:rsidRPr="00DC4AA1" w:rsidRDefault="00711912" w:rsidP="00AB6668">
            <w:pPr>
              <w:rPr>
                <w:color w:val="000000" w:themeColor="text1"/>
              </w:rPr>
            </w:pPr>
            <w:r w:rsidRPr="00DC4AA1">
              <w:rPr>
                <w:color w:val="000000" w:themeColor="text1"/>
              </w:rPr>
              <w:t>z Ukrainą</w:t>
            </w:r>
          </w:p>
        </w:tc>
        <w:tc>
          <w:tcPr>
            <w:tcW w:w="1134" w:type="dxa"/>
          </w:tcPr>
          <w:p w:rsidR="00711912" w:rsidRPr="00DC4AA1" w:rsidRDefault="00711912" w:rsidP="00090B1F">
            <w:pPr>
              <w:rPr>
                <w:color w:val="000000" w:themeColor="text1"/>
              </w:rPr>
            </w:pPr>
            <w:r w:rsidRPr="00DC4AA1">
              <w:rPr>
                <w:color w:val="000000" w:themeColor="text1"/>
              </w:rPr>
              <w:t>535 km</w:t>
            </w:r>
          </w:p>
        </w:tc>
      </w:tr>
      <w:tr w:rsidR="00DC4AA1" w:rsidRPr="00DC4AA1" w:rsidTr="0056275E">
        <w:tc>
          <w:tcPr>
            <w:tcW w:w="1558" w:type="dxa"/>
          </w:tcPr>
          <w:p w:rsidR="00711912" w:rsidRPr="00DC4AA1" w:rsidRDefault="00711912" w:rsidP="00AB6668">
            <w:pPr>
              <w:rPr>
                <w:color w:val="000000" w:themeColor="text1"/>
              </w:rPr>
            </w:pPr>
            <w:r w:rsidRPr="00DC4AA1">
              <w:rPr>
                <w:color w:val="000000" w:themeColor="text1"/>
              </w:rPr>
              <w:t>z Białorusią</w:t>
            </w:r>
          </w:p>
        </w:tc>
        <w:tc>
          <w:tcPr>
            <w:tcW w:w="1134" w:type="dxa"/>
          </w:tcPr>
          <w:p w:rsidR="00711912" w:rsidRPr="00DC4AA1" w:rsidRDefault="00711912" w:rsidP="00090B1F">
            <w:pPr>
              <w:rPr>
                <w:color w:val="000000" w:themeColor="text1"/>
              </w:rPr>
            </w:pPr>
            <w:r w:rsidRPr="00DC4AA1">
              <w:rPr>
                <w:color w:val="000000" w:themeColor="text1"/>
              </w:rPr>
              <w:t>418 km</w:t>
            </w:r>
          </w:p>
        </w:tc>
      </w:tr>
      <w:tr w:rsidR="00DC4AA1" w:rsidRPr="00DC4AA1" w:rsidTr="0056275E">
        <w:tc>
          <w:tcPr>
            <w:tcW w:w="1558" w:type="dxa"/>
          </w:tcPr>
          <w:p w:rsidR="00711912" w:rsidRPr="00DC4AA1" w:rsidRDefault="00711912" w:rsidP="00AB6668">
            <w:pPr>
              <w:rPr>
                <w:color w:val="000000" w:themeColor="text1"/>
              </w:rPr>
            </w:pPr>
            <w:r w:rsidRPr="00DC4AA1">
              <w:rPr>
                <w:color w:val="000000" w:themeColor="text1"/>
              </w:rPr>
              <w:t>z Litwą</w:t>
            </w:r>
          </w:p>
        </w:tc>
        <w:tc>
          <w:tcPr>
            <w:tcW w:w="1134" w:type="dxa"/>
          </w:tcPr>
          <w:p w:rsidR="00711912" w:rsidRPr="00DC4AA1" w:rsidRDefault="00711912" w:rsidP="00090B1F">
            <w:pPr>
              <w:rPr>
                <w:color w:val="000000" w:themeColor="text1"/>
              </w:rPr>
            </w:pPr>
            <w:r w:rsidRPr="00DC4AA1">
              <w:rPr>
                <w:color w:val="000000" w:themeColor="text1"/>
              </w:rPr>
              <w:t>104 km</w:t>
            </w:r>
          </w:p>
        </w:tc>
      </w:tr>
      <w:tr w:rsidR="00711912" w:rsidRPr="00DC4AA1" w:rsidTr="0056275E">
        <w:tc>
          <w:tcPr>
            <w:tcW w:w="1558" w:type="dxa"/>
          </w:tcPr>
          <w:p w:rsidR="00711912" w:rsidRPr="00DC4AA1" w:rsidRDefault="00711912" w:rsidP="00AB6668">
            <w:pPr>
              <w:rPr>
                <w:color w:val="000000" w:themeColor="text1"/>
              </w:rPr>
            </w:pPr>
            <w:r w:rsidRPr="00DC4AA1">
              <w:rPr>
                <w:color w:val="000000" w:themeColor="text1"/>
              </w:rPr>
              <w:t>z Rosją</w:t>
            </w:r>
          </w:p>
        </w:tc>
        <w:tc>
          <w:tcPr>
            <w:tcW w:w="1134" w:type="dxa"/>
          </w:tcPr>
          <w:p w:rsidR="00711912" w:rsidRPr="00DC4AA1" w:rsidRDefault="00711912" w:rsidP="00090B1F">
            <w:pPr>
              <w:rPr>
                <w:color w:val="000000" w:themeColor="text1"/>
              </w:rPr>
            </w:pPr>
            <w:r w:rsidRPr="00DC4AA1">
              <w:rPr>
                <w:color w:val="000000" w:themeColor="text1"/>
              </w:rPr>
              <w:t>210 km</w:t>
            </w:r>
          </w:p>
        </w:tc>
      </w:tr>
    </w:tbl>
    <w:p w:rsidR="00711912" w:rsidRPr="00DC4AA1" w:rsidRDefault="00711912" w:rsidP="00237FFC">
      <w:pPr>
        <w:pStyle w:val="Zadanie-polecenie"/>
      </w:pPr>
      <w:r w:rsidRPr="00DC4AA1">
        <w:t>Dokończ zdania. Wybierz liczbę spośród oznaczonych literami A i B oraz liczbę spośród oznaczonych literami C i D.</w:t>
      </w:r>
    </w:p>
    <w:p w:rsidR="00CF2EBE" w:rsidRDefault="00711912" w:rsidP="003F19A5">
      <w:pPr>
        <w:pStyle w:val="Zadanie-tre"/>
      </w:pPr>
      <w:r w:rsidRPr="00DC4AA1">
        <w:t xml:space="preserve">Długość granicy Polski z Niemcami w zaokrągleniu </w:t>
      </w:r>
      <w:r w:rsidRPr="003F19A5">
        <w:t>do pełnych dziesiątek</w:t>
      </w:r>
    </w:p>
    <w:p w:rsidR="00711912" w:rsidRPr="003F19A5" w:rsidRDefault="00711912" w:rsidP="00CF2EBE">
      <w:pPr>
        <w:pStyle w:val="Zadanie-tre"/>
        <w:tabs>
          <w:tab w:val="clear" w:pos="2268"/>
        </w:tabs>
      </w:pPr>
      <w:r w:rsidRPr="003F19A5">
        <w:t>jest równa A / B km.</w:t>
      </w:r>
      <w:r w:rsidR="00CF2EBE">
        <w:tab/>
      </w:r>
      <w:r w:rsidRPr="003F19A5">
        <w:t>A. 470</w:t>
      </w:r>
      <w:r w:rsidRPr="003F19A5">
        <w:tab/>
        <w:t xml:space="preserve">B. 460 </w:t>
      </w:r>
    </w:p>
    <w:p w:rsidR="00CF2EBE" w:rsidRDefault="00711912" w:rsidP="00CF2EBE">
      <w:pPr>
        <w:pStyle w:val="Zadanie-tre"/>
        <w:tabs>
          <w:tab w:val="clear" w:pos="2268"/>
        </w:tabs>
      </w:pPr>
      <w:r w:rsidRPr="003F19A5">
        <w:t>Długość granicy Polski z</w:t>
      </w:r>
      <w:r w:rsidR="0056275E">
        <w:t>e</w:t>
      </w:r>
      <w:r w:rsidRPr="003F19A5">
        <w:t xml:space="preserve"> Słowacją w zaokrągleniu do pełnych setek</w:t>
      </w:r>
    </w:p>
    <w:p w:rsidR="00711912" w:rsidRDefault="00711912" w:rsidP="00CF2EBE">
      <w:pPr>
        <w:pStyle w:val="Zadanie-tre"/>
        <w:tabs>
          <w:tab w:val="clear" w:pos="2268"/>
        </w:tabs>
      </w:pPr>
      <w:r w:rsidRPr="003F19A5">
        <w:t>jest równa C / D km.</w:t>
      </w:r>
      <w:r w:rsidRPr="003F19A5">
        <w:tab/>
        <w:t>C. 500</w:t>
      </w:r>
      <w:r w:rsidRPr="003F19A5">
        <w:tab/>
        <w:t xml:space="preserve">D. 600 </w:t>
      </w:r>
    </w:p>
    <w:p w:rsidR="00187A76" w:rsidRPr="00DC4AA1" w:rsidRDefault="00187A76" w:rsidP="00237FFC">
      <w:pPr>
        <w:pStyle w:val="Zadanie-nagwek"/>
      </w:pPr>
      <w:r w:rsidRPr="00DC4AA1">
        <w:t xml:space="preserve">Zadanie </w:t>
      </w:r>
      <w:r w:rsidR="00242398">
        <w:t>31</w:t>
      </w:r>
      <w:r w:rsidRPr="00DC4AA1">
        <w:t>.</w:t>
      </w:r>
    </w:p>
    <w:p w:rsidR="00187A76" w:rsidRPr="00DC4AA1" w:rsidRDefault="00187A76" w:rsidP="00237FFC">
      <w:pPr>
        <w:pStyle w:val="Zadanie-tre"/>
        <w:rPr>
          <w:b/>
        </w:rPr>
      </w:pPr>
      <w:r w:rsidRPr="00DC4AA1">
        <w:t>Powierzchnia Polski jest równa 312</w:t>
      </w:r>
      <w:r w:rsidR="00976336">
        <w:t> </w:t>
      </w:r>
      <w:r w:rsidRPr="00DC4AA1">
        <w:t>679 km².</w:t>
      </w:r>
      <w:r w:rsidRPr="00DC4AA1">
        <w:rPr>
          <w:b/>
        </w:rPr>
        <w:t xml:space="preserve"> </w:t>
      </w:r>
    </w:p>
    <w:p w:rsidR="00187A76" w:rsidRPr="00DC4AA1" w:rsidRDefault="00187A76" w:rsidP="00237FFC">
      <w:pPr>
        <w:pStyle w:val="Zadanie-polecenie"/>
      </w:pPr>
      <w:r w:rsidRPr="00DC4AA1">
        <w:t>Zaokrąglij tę liczbę z trzema różnymi dokładnościami: do setek, do tysięcy, do dziesiątek tysięcy. Która z otrzymanych liczb jest największa?</w:t>
      </w:r>
    </w:p>
    <w:p w:rsidR="006026B2" w:rsidRPr="00DC4AA1" w:rsidRDefault="006026B2" w:rsidP="00237FFC">
      <w:pPr>
        <w:pStyle w:val="Zadanie-nagwek"/>
        <w:rPr>
          <w:rFonts w:eastAsia="Calibri"/>
          <w:szCs w:val="16"/>
        </w:rPr>
      </w:pPr>
      <w:r w:rsidRPr="00DC4AA1">
        <w:t xml:space="preserve">Zadanie </w:t>
      </w:r>
      <w:r w:rsidR="00242398">
        <w:t>32</w:t>
      </w:r>
      <w:r w:rsidRPr="00DC4AA1">
        <w:rPr>
          <w:rFonts w:eastAsia="Calibri"/>
          <w:szCs w:val="16"/>
        </w:rPr>
        <w:t>.</w:t>
      </w:r>
    </w:p>
    <w:p w:rsidR="006026B2" w:rsidRPr="00DC4AA1" w:rsidRDefault="006026B2" w:rsidP="00237FFC">
      <w:pPr>
        <w:pStyle w:val="Zadanie-tre"/>
        <w:rPr>
          <w:rFonts w:eastAsia="Calibri"/>
        </w:rPr>
      </w:pPr>
      <w:r w:rsidRPr="00DC4AA1">
        <w:rPr>
          <w:rFonts w:eastAsia="Calibri"/>
        </w:rPr>
        <w:t xml:space="preserve">Przez </w:t>
      </w:r>
      <w:r w:rsidR="00760111">
        <w:rPr>
          <w:rFonts w:eastAsia="Calibri"/>
        </w:rPr>
        <w:t>sześć</w:t>
      </w:r>
      <w:r w:rsidRPr="00DC4AA1">
        <w:rPr>
          <w:rFonts w:eastAsia="Calibri"/>
        </w:rPr>
        <w:t xml:space="preserve"> kolejnych dni o godzinie 8:00 odczytano następujące temperatury</w:t>
      </w:r>
      <w:r w:rsidR="0056275E">
        <w:rPr>
          <w:rFonts w:eastAsia="Calibri"/>
        </w:rPr>
        <w:t xml:space="preserve"> powietrza</w:t>
      </w:r>
      <w:r w:rsidRPr="00DC4AA1">
        <w:rPr>
          <w:rFonts w:eastAsia="Calibri"/>
        </w:rPr>
        <w:t xml:space="preserve">: 0°C, </w:t>
      </w:r>
      <w:r w:rsidR="003F19A5">
        <w:rPr>
          <w:rFonts w:eastAsia="Calibri"/>
        </w:rPr>
        <w:t>–</w:t>
      </w:r>
      <w:r w:rsidRPr="00DC4AA1">
        <w:rPr>
          <w:rFonts w:eastAsia="Calibri"/>
        </w:rPr>
        <w:t xml:space="preserve">3°C, </w:t>
      </w:r>
      <w:r w:rsidR="003F19A5">
        <w:rPr>
          <w:rFonts w:eastAsia="Calibri"/>
        </w:rPr>
        <w:t>–</w:t>
      </w:r>
      <w:r w:rsidRPr="00DC4AA1">
        <w:rPr>
          <w:rFonts w:eastAsia="Calibri"/>
        </w:rPr>
        <w:t xml:space="preserve">5°C, </w:t>
      </w:r>
      <w:r w:rsidR="003F19A5">
        <w:rPr>
          <w:rFonts w:eastAsia="Calibri"/>
        </w:rPr>
        <w:t>–</w:t>
      </w:r>
      <w:r w:rsidRPr="00DC4AA1">
        <w:rPr>
          <w:rFonts w:eastAsia="Calibri"/>
        </w:rPr>
        <w:t xml:space="preserve">1°C, </w:t>
      </w:r>
      <w:r w:rsidR="003F19A5">
        <w:rPr>
          <w:rFonts w:eastAsia="Calibri"/>
        </w:rPr>
        <w:t>–</w:t>
      </w:r>
      <w:r w:rsidRPr="00DC4AA1">
        <w:rPr>
          <w:rFonts w:eastAsia="Calibri"/>
        </w:rPr>
        <w:t>2°C, 10°C.</w:t>
      </w:r>
    </w:p>
    <w:p w:rsidR="006026B2" w:rsidRDefault="006026B2" w:rsidP="00237FFC">
      <w:pPr>
        <w:pStyle w:val="Zadanie-polecenie"/>
        <w:rPr>
          <w:lang w:bidi="hi-IN"/>
        </w:rPr>
      </w:pPr>
      <w:r w:rsidRPr="00DC4AA1">
        <w:rPr>
          <w:lang w:bidi="hi-IN"/>
        </w:rPr>
        <w:t>Oceń prawdziwość podanych zdań. Wybierz P, jeśli zdanie jest prawdziwe, lub F</w:t>
      </w:r>
      <w:r w:rsidR="00C3599B">
        <w:rPr>
          <w:lang w:bidi="hi-IN"/>
        </w:rPr>
        <w:t xml:space="preserve"> — </w:t>
      </w:r>
      <w:r w:rsidRPr="00DC4AA1">
        <w:rPr>
          <w:lang w:bidi="hi-IN"/>
        </w:rPr>
        <w:t xml:space="preserve">jeśli jest fałszywe. </w:t>
      </w:r>
    </w:p>
    <w:p w:rsidR="00CF2EBE" w:rsidRPr="00DC4AA1" w:rsidRDefault="00CF2EBE" w:rsidP="00237FFC">
      <w:pPr>
        <w:pStyle w:val="Zadanie-polecenie"/>
        <w:rPr>
          <w:lang w:bidi="hi-IN"/>
        </w:rPr>
      </w:pPr>
    </w:p>
    <w:tbl>
      <w:tblPr>
        <w:tblStyle w:val="Tabelkazdanymi"/>
        <w:tblpPr w:leftFromText="141" w:rightFromText="141" w:vertAnchor="text" w:horzAnchor="margin" w:tblpXSpec="center" w:tblpY="45"/>
        <w:tblW w:w="8640" w:type="dxa"/>
        <w:tblLayout w:type="fixed"/>
        <w:tblLook w:val="04A0"/>
      </w:tblPr>
      <w:tblGrid>
        <w:gridCol w:w="7648"/>
        <w:gridCol w:w="496"/>
        <w:gridCol w:w="496"/>
      </w:tblGrid>
      <w:tr w:rsidR="00DC4AA1" w:rsidRPr="00DC4AA1" w:rsidTr="00CF2EBE">
        <w:trPr>
          <w:cnfStyle w:val="100000000000"/>
          <w:trHeight w:val="335"/>
        </w:trPr>
        <w:tc>
          <w:tcPr>
            <w:tcW w:w="7648" w:type="dxa"/>
            <w:hideMark/>
          </w:tcPr>
          <w:p w:rsidR="006026B2" w:rsidRPr="00DC4AA1" w:rsidRDefault="006026B2" w:rsidP="00CF2EBE">
            <w:pPr>
              <w:pStyle w:val="Zawartotabeli"/>
              <w:snapToGrid w:val="0"/>
              <w:rPr>
                <w:color w:val="000000" w:themeColor="text1"/>
                <w:lang w:eastAsia="ar-SA"/>
              </w:rPr>
            </w:pPr>
            <w:r w:rsidRPr="00DC4AA1">
              <w:rPr>
                <w:color w:val="000000" w:themeColor="text1"/>
              </w:rPr>
              <w:t xml:space="preserve">Najniższa odczytana temperatura to </w:t>
            </w:r>
            <w:r w:rsidRPr="00DC4AA1">
              <w:rPr>
                <w:rFonts w:eastAsia="Calibri"/>
                <w:color w:val="000000" w:themeColor="text1"/>
                <w:szCs w:val="16"/>
              </w:rPr>
              <w:t>–5°C.</w:t>
            </w:r>
          </w:p>
        </w:tc>
        <w:tc>
          <w:tcPr>
            <w:tcW w:w="496" w:type="dxa"/>
            <w:hideMark/>
          </w:tcPr>
          <w:p w:rsidR="006026B2" w:rsidRPr="00976336" w:rsidRDefault="006026B2" w:rsidP="001221DB">
            <w:pPr>
              <w:pStyle w:val="Zawartotabeli"/>
              <w:snapToGrid w:val="0"/>
              <w:rPr>
                <w:rStyle w:val="PFwtabelkach"/>
              </w:rPr>
            </w:pPr>
            <w:r w:rsidRPr="00976336">
              <w:rPr>
                <w:rStyle w:val="PFwtabelkach"/>
              </w:rPr>
              <w:t>P</w:t>
            </w:r>
          </w:p>
        </w:tc>
        <w:tc>
          <w:tcPr>
            <w:tcW w:w="496" w:type="dxa"/>
            <w:hideMark/>
          </w:tcPr>
          <w:p w:rsidR="006026B2" w:rsidRPr="00976336" w:rsidRDefault="006026B2" w:rsidP="001221DB">
            <w:pPr>
              <w:pStyle w:val="Zawartotabeli"/>
              <w:snapToGrid w:val="0"/>
              <w:rPr>
                <w:rStyle w:val="PFwtabelkach"/>
              </w:rPr>
            </w:pPr>
            <w:r w:rsidRPr="00976336">
              <w:rPr>
                <w:rStyle w:val="PFwtabelkach"/>
              </w:rPr>
              <w:t>F</w:t>
            </w:r>
          </w:p>
        </w:tc>
      </w:tr>
      <w:tr w:rsidR="00DC4AA1" w:rsidRPr="00DC4AA1" w:rsidTr="00CF2EBE">
        <w:trPr>
          <w:trHeight w:val="335"/>
        </w:trPr>
        <w:tc>
          <w:tcPr>
            <w:tcW w:w="7648" w:type="dxa"/>
            <w:hideMark/>
          </w:tcPr>
          <w:p w:rsidR="006026B2" w:rsidRPr="00DC4AA1" w:rsidRDefault="006026B2" w:rsidP="00CF2EBE">
            <w:pPr>
              <w:pStyle w:val="Zawartotabeli"/>
              <w:snapToGrid w:val="0"/>
              <w:ind w:left="-10" w:right="5"/>
              <w:rPr>
                <w:color w:val="000000" w:themeColor="text1"/>
                <w:lang w:eastAsia="ar-SA"/>
              </w:rPr>
            </w:pPr>
            <w:r w:rsidRPr="00DC4AA1">
              <w:rPr>
                <w:color w:val="000000" w:themeColor="text1"/>
              </w:rPr>
              <w:t xml:space="preserve">Najwyższa odczytana ujemna temperatura to </w:t>
            </w:r>
            <w:r w:rsidRPr="00DC4AA1">
              <w:rPr>
                <w:rFonts w:eastAsia="Calibri"/>
                <w:color w:val="000000" w:themeColor="text1"/>
                <w:szCs w:val="16"/>
              </w:rPr>
              <w:t>–1°C</w:t>
            </w:r>
            <w:r w:rsidRPr="00DC4AA1">
              <w:rPr>
                <w:color w:val="000000" w:themeColor="text1"/>
              </w:rPr>
              <w:t>.</w:t>
            </w:r>
          </w:p>
        </w:tc>
        <w:tc>
          <w:tcPr>
            <w:tcW w:w="496" w:type="dxa"/>
            <w:hideMark/>
          </w:tcPr>
          <w:p w:rsidR="006026B2" w:rsidRPr="00976336" w:rsidRDefault="006026B2" w:rsidP="001221DB">
            <w:pPr>
              <w:pStyle w:val="Zawartotabeli"/>
              <w:snapToGrid w:val="0"/>
              <w:rPr>
                <w:rStyle w:val="PFwtabelkach"/>
              </w:rPr>
            </w:pPr>
            <w:r w:rsidRPr="00976336">
              <w:rPr>
                <w:rStyle w:val="PFwtabelkach"/>
              </w:rPr>
              <w:t>P</w:t>
            </w:r>
          </w:p>
        </w:tc>
        <w:tc>
          <w:tcPr>
            <w:tcW w:w="496" w:type="dxa"/>
            <w:hideMark/>
          </w:tcPr>
          <w:p w:rsidR="006026B2" w:rsidRPr="00976336" w:rsidRDefault="006026B2" w:rsidP="001221DB">
            <w:pPr>
              <w:pStyle w:val="Zawartotabeli"/>
              <w:snapToGrid w:val="0"/>
              <w:rPr>
                <w:rStyle w:val="PFwtabelkach"/>
              </w:rPr>
            </w:pPr>
            <w:r w:rsidRPr="00976336">
              <w:rPr>
                <w:rStyle w:val="PFwtabelkach"/>
              </w:rPr>
              <w:t>F</w:t>
            </w:r>
          </w:p>
        </w:tc>
      </w:tr>
    </w:tbl>
    <w:p w:rsidR="0063455E" w:rsidRDefault="0063455E" w:rsidP="00237FFC">
      <w:pPr>
        <w:pStyle w:val="Zadanie-nagwek"/>
      </w:pPr>
    </w:p>
    <w:p w:rsidR="0063455E" w:rsidRDefault="0063455E">
      <w:pPr>
        <w:jc w:val="both"/>
        <w:rPr>
          <w:b/>
        </w:rPr>
      </w:pPr>
      <w:r>
        <w:br w:type="page"/>
      </w:r>
    </w:p>
    <w:p w:rsidR="00711912" w:rsidRPr="00DC4AA1" w:rsidRDefault="00711912" w:rsidP="00237FFC">
      <w:pPr>
        <w:pStyle w:val="Zadanie-nagwek"/>
      </w:pPr>
      <w:r w:rsidRPr="00DC4AA1">
        <w:lastRenderedPageBreak/>
        <w:t>Zadanie 3</w:t>
      </w:r>
      <w:r w:rsidR="00242398">
        <w:t>3</w:t>
      </w:r>
      <w:r w:rsidRPr="00DC4AA1">
        <w:t>.</w:t>
      </w:r>
    </w:p>
    <w:p w:rsidR="00711912" w:rsidRPr="00DC4AA1" w:rsidRDefault="00711912" w:rsidP="00237FFC">
      <w:pPr>
        <w:pStyle w:val="Zadanie-tre"/>
      </w:pPr>
      <w:r w:rsidRPr="00DC4AA1">
        <w:t>Karolina codziennie o godzinie 8:00 przez 14 kolejnych dni odczytywała temperaturę powi</w:t>
      </w:r>
      <w:r w:rsidRPr="00DC4AA1">
        <w:t>e</w:t>
      </w:r>
      <w:r w:rsidRPr="00DC4AA1">
        <w:t>trza i odnotowywała ją na diagramie (w sposób pokazany poniżej).</w:t>
      </w:r>
    </w:p>
    <w:p w:rsidR="00711912" w:rsidRPr="00DC4AA1" w:rsidRDefault="00711912" w:rsidP="00347781">
      <w:pPr>
        <w:pStyle w:val="Akapitzrysunkiem"/>
      </w:pPr>
      <w:r w:rsidRPr="00DC4AA1">
        <w:drawing>
          <wp:inline distT="0" distB="0" distL="0" distR="0">
            <wp:extent cx="4881880" cy="2512695"/>
            <wp:effectExtent l="0" t="0" r="0" b="1905"/>
            <wp:docPr id="23" name="Obraz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81880" cy="2512695"/>
                    </a:xfrm>
                    <a:prstGeom prst="rect">
                      <a:avLst/>
                    </a:prstGeom>
                    <a:noFill/>
                    <a:ln>
                      <a:noFill/>
                    </a:ln>
                  </pic:spPr>
                </pic:pic>
              </a:graphicData>
            </a:graphic>
          </wp:inline>
        </w:drawing>
      </w:r>
    </w:p>
    <w:p w:rsidR="00711912" w:rsidRPr="00DC4AA1" w:rsidRDefault="00711912" w:rsidP="00237FFC">
      <w:pPr>
        <w:pStyle w:val="Zadanie-polecenie"/>
      </w:pPr>
      <w:r w:rsidRPr="00DC4AA1">
        <w:t>Korzystając z danych zapisanych przez Karolinę</w:t>
      </w:r>
      <w:r w:rsidR="0056275E">
        <w:t>,</w:t>
      </w:r>
      <w:r w:rsidRPr="00DC4AA1">
        <w:t xml:space="preserve"> uzupełnij zdania.</w:t>
      </w:r>
    </w:p>
    <w:p w:rsidR="00711912" w:rsidRPr="00DC4AA1" w:rsidRDefault="00711912" w:rsidP="00347781">
      <w:pPr>
        <w:pStyle w:val="Zadanie-tre"/>
      </w:pPr>
      <w:r w:rsidRPr="00DC4AA1">
        <w:t xml:space="preserve">Temperatura </w:t>
      </w:r>
      <w:r w:rsidR="0056275E">
        <w:t xml:space="preserve">odczytana w pierwszym i ostatnim dniu </w:t>
      </w:r>
      <w:r w:rsidRPr="00DC4AA1">
        <w:t xml:space="preserve">pomiaru różni się o </w:t>
      </w:r>
      <w:r w:rsidR="00CF2EBE">
        <w:t>..........</w:t>
      </w:r>
      <w:r w:rsidRPr="00DC4AA1">
        <w:t>ºC.</w:t>
      </w:r>
    </w:p>
    <w:p w:rsidR="00711912" w:rsidRPr="00DC4AA1" w:rsidRDefault="00711912" w:rsidP="00347781">
      <w:pPr>
        <w:pStyle w:val="Zadanie-tre"/>
      </w:pPr>
      <w:r w:rsidRPr="00DC4AA1">
        <w:t xml:space="preserve">Dziesiątego dnia Karolina odnotowała taką samą temperaturę jak </w:t>
      </w:r>
      <w:r w:rsidR="00CF2EBE">
        <w:t>...</w:t>
      </w:r>
      <w:r w:rsidR="00DD2B41">
        <w:t>...........</w:t>
      </w:r>
      <w:r w:rsidR="00CF2EBE">
        <w:t>.......</w:t>
      </w:r>
      <w:r w:rsidR="003F19A5">
        <w:t xml:space="preserve"> </w:t>
      </w:r>
      <w:r w:rsidRPr="00DC4AA1">
        <w:t>dnia.</w:t>
      </w:r>
    </w:p>
    <w:p w:rsidR="00F32473" w:rsidRPr="00DC4AA1" w:rsidRDefault="00F32473" w:rsidP="00237FFC">
      <w:pPr>
        <w:pStyle w:val="Zadanie-nagwek"/>
      </w:pPr>
      <w:r w:rsidRPr="00DC4AA1">
        <w:t>Zadanie 3</w:t>
      </w:r>
      <w:r w:rsidR="00242398">
        <w:t>4</w:t>
      </w:r>
      <w:r w:rsidRPr="00DC4AA1">
        <w:t>.</w:t>
      </w:r>
    </w:p>
    <w:p w:rsidR="00F32473" w:rsidRPr="00DC4AA1" w:rsidRDefault="00F32473" w:rsidP="00237FFC">
      <w:pPr>
        <w:pStyle w:val="Zadanie-tre"/>
      </w:pPr>
      <w:r w:rsidRPr="00DC4AA1">
        <w:t>Janek mierzył temperaturę powietrza codziennie od 5 do 11 stycznia. Wyniki pomiarów zap</w:t>
      </w:r>
      <w:r w:rsidRPr="00DC4AA1">
        <w:t>i</w:t>
      </w:r>
      <w:r w:rsidRPr="00DC4AA1">
        <w:t>sał w tabeli.</w:t>
      </w:r>
    </w:p>
    <w:p w:rsidR="00F32473" w:rsidRPr="00DC4AA1" w:rsidRDefault="00F32473" w:rsidP="00F32473">
      <w:pPr>
        <w:jc w:val="both"/>
        <w:rPr>
          <w:color w:val="000000" w:themeColor="text1"/>
        </w:rPr>
      </w:pPr>
    </w:p>
    <w:tbl>
      <w:tblPr>
        <w:tblStyle w:val="Tabelkazdanymi"/>
        <w:tblW w:w="0" w:type="auto"/>
        <w:tblLook w:val="04A0"/>
      </w:tblPr>
      <w:tblGrid>
        <w:gridCol w:w="1951"/>
        <w:gridCol w:w="1047"/>
        <w:gridCol w:w="1048"/>
        <w:gridCol w:w="1048"/>
        <w:gridCol w:w="1048"/>
        <w:gridCol w:w="1048"/>
        <w:gridCol w:w="1048"/>
        <w:gridCol w:w="1048"/>
      </w:tblGrid>
      <w:tr w:rsidR="00DC4AA1" w:rsidRPr="00DC4AA1" w:rsidTr="00CF2EBE">
        <w:trPr>
          <w:cnfStyle w:val="100000000000"/>
        </w:trPr>
        <w:tc>
          <w:tcPr>
            <w:tcW w:w="1951" w:type="dxa"/>
          </w:tcPr>
          <w:p w:rsidR="00F32473" w:rsidRPr="00DC4AA1" w:rsidRDefault="00F32473" w:rsidP="00090B1F">
            <w:pPr>
              <w:rPr>
                <w:color w:val="000000" w:themeColor="text1"/>
              </w:rPr>
            </w:pPr>
            <w:r w:rsidRPr="00DC4AA1">
              <w:rPr>
                <w:color w:val="000000" w:themeColor="text1"/>
              </w:rPr>
              <w:t>Dzień pomiaru</w:t>
            </w:r>
          </w:p>
        </w:tc>
        <w:tc>
          <w:tcPr>
            <w:tcW w:w="1047" w:type="dxa"/>
          </w:tcPr>
          <w:p w:rsidR="00F32473" w:rsidRPr="00DC4AA1" w:rsidRDefault="00F32473" w:rsidP="00CF2EBE">
            <w:pPr>
              <w:rPr>
                <w:color w:val="000000" w:themeColor="text1"/>
              </w:rPr>
            </w:pPr>
            <w:r w:rsidRPr="00DC4AA1">
              <w:rPr>
                <w:color w:val="000000" w:themeColor="text1"/>
              </w:rPr>
              <w:t>5</w:t>
            </w:r>
            <w:r w:rsidR="00CF2EBE">
              <w:rPr>
                <w:color w:val="000000" w:themeColor="text1"/>
              </w:rPr>
              <w:br/>
            </w:r>
            <w:r w:rsidRPr="00DC4AA1">
              <w:rPr>
                <w:color w:val="000000" w:themeColor="text1"/>
              </w:rPr>
              <w:t>stycznia</w:t>
            </w:r>
          </w:p>
        </w:tc>
        <w:tc>
          <w:tcPr>
            <w:tcW w:w="1048" w:type="dxa"/>
          </w:tcPr>
          <w:p w:rsidR="00F32473" w:rsidRPr="00DC4AA1" w:rsidRDefault="00F32473" w:rsidP="00CF2EBE">
            <w:pPr>
              <w:rPr>
                <w:color w:val="000000" w:themeColor="text1"/>
              </w:rPr>
            </w:pPr>
            <w:r w:rsidRPr="00DC4AA1">
              <w:rPr>
                <w:color w:val="000000" w:themeColor="text1"/>
              </w:rPr>
              <w:t>6</w:t>
            </w:r>
            <w:r w:rsidR="00CF2EBE">
              <w:rPr>
                <w:color w:val="000000" w:themeColor="text1"/>
              </w:rPr>
              <w:br/>
            </w:r>
            <w:r w:rsidRPr="00DC4AA1">
              <w:rPr>
                <w:color w:val="000000" w:themeColor="text1"/>
              </w:rPr>
              <w:t>stycznia</w:t>
            </w:r>
          </w:p>
        </w:tc>
        <w:tc>
          <w:tcPr>
            <w:tcW w:w="1048" w:type="dxa"/>
          </w:tcPr>
          <w:p w:rsidR="00F32473" w:rsidRPr="00DC4AA1" w:rsidRDefault="00F32473" w:rsidP="00CF2EBE">
            <w:pPr>
              <w:rPr>
                <w:color w:val="000000" w:themeColor="text1"/>
              </w:rPr>
            </w:pPr>
            <w:r w:rsidRPr="00DC4AA1">
              <w:rPr>
                <w:color w:val="000000" w:themeColor="text1"/>
              </w:rPr>
              <w:t>7</w:t>
            </w:r>
            <w:r w:rsidR="00CF2EBE">
              <w:rPr>
                <w:color w:val="000000" w:themeColor="text1"/>
              </w:rPr>
              <w:br/>
            </w:r>
            <w:r w:rsidRPr="00DC4AA1">
              <w:rPr>
                <w:color w:val="000000" w:themeColor="text1"/>
              </w:rPr>
              <w:t>stycznia</w:t>
            </w:r>
          </w:p>
        </w:tc>
        <w:tc>
          <w:tcPr>
            <w:tcW w:w="1048" w:type="dxa"/>
          </w:tcPr>
          <w:p w:rsidR="00F32473" w:rsidRPr="00DC4AA1" w:rsidRDefault="00F32473" w:rsidP="00CF2EBE">
            <w:pPr>
              <w:rPr>
                <w:color w:val="000000" w:themeColor="text1"/>
              </w:rPr>
            </w:pPr>
            <w:r w:rsidRPr="00DC4AA1">
              <w:rPr>
                <w:color w:val="000000" w:themeColor="text1"/>
              </w:rPr>
              <w:t>8</w:t>
            </w:r>
            <w:r w:rsidR="00CF2EBE">
              <w:rPr>
                <w:color w:val="000000" w:themeColor="text1"/>
              </w:rPr>
              <w:br/>
            </w:r>
            <w:r w:rsidRPr="00DC4AA1">
              <w:rPr>
                <w:color w:val="000000" w:themeColor="text1"/>
              </w:rPr>
              <w:t>stycznia</w:t>
            </w:r>
          </w:p>
        </w:tc>
        <w:tc>
          <w:tcPr>
            <w:tcW w:w="1048" w:type="dxa"/>
          </w:tcPr>
          <w:p w:rsidR="00F32473" w:rsidRPr="00DC4AA1" w:rsidRDefault="00F32473" w:rsidP="00CF2EBE">
            <w:pPr>
              <w:rPr>
                <w:color w:val="000000" w:themeColor="text1"/>
              </w:rPr>
            </w:pPr>
            <w:r w:rsidRPr="00DC4AA1">
              <w:rPr>
                <w:color w:val="000000" w:themeColor="text1"/>
              </w:rPr>
              <w:t>9</w:t>
            </w:r>
            <w:r w:rsidR="00CF2EBE">
              <w:rPr>
                <w:color w:val="000000" w:themeColor="text1"/>
              </w:rPr>
              <w:br/>
            </w:r>
            <w:r w:rsidRPr="00DC4AA1">
              <w:rPr>
                <w:color w:val="000000" w:themeColor="text1"/>
              </w:rPr>
              <w:t>stycznia</w:t>
            </w:r>
          </w:p>
        </w:tc>
        <w:tc>
          <w:tcPr>
            <w:tcW w:w="1048" w:type="dxa"/>
          </w:tcPr>
          <w:p w:rsidR="00F32473" w:rsidRPr="00DC4AA1" w:rsidRDefault="00F32473" w:rsidP="00976336">
            <w:pPr>
              <w:rPr>
                <w:color w:val="000000" w:themeColor="text1"/>
              </w:rPr>
            </w:pPr>
            <w:r w:rsidRPr="00DC4AA1">
              <w:rPr>
                <w:color w:val="000000" w:themeColor="text1"/>
              </w:rPr>
              <w:t>10</w:t>
            </w:r>
            <w:r w:rsidR="00976336">
              <w:rPr>
                <w:color w:val="000000" w:themeColor="text1"/>
              </w:rPr>
              <w:br/>
            </w:r>
            <w:r w:rsidRPr="00DC4AA1">
              <w:rPr>
                <w:color w:val="000000" w:themeColor="text1"/>
              </w:rPr>
              <w:t>stycznia</w:t>
            </w:r>
          </w:p>
        </w:tc>
        <w:tc>
          <w:tcPr>
            <w:tcW w:w="1048" w:type="dxa"/>
          </w:tcPr>
          <w:p w:rsidR="00F32473" w:rsidRPr="00DC4AA1" w:rsidRDefault="00F32473" w:rsidP="00976336">
            <w:pPr>
              <w:rPr>
                <w:color w:val="000000" w:themeColor="text1"/>
              </w:rPr>
            </w:pPr>
            <w:r w:rsidRPr="00DC4AA1">
              <w:rPr>
                <w:color w:val="000000" w:themeColor="text1"/>
              </w:rPr>
              <w:t>11</w:t>
            </w:r>
            <w:r w:rsidR="00976336">
              <w:rPr>
                <w:color w:val="000000" w:themeColor="text1"/>
              </w:rPr>
              <w:br/>
            </w:r>
            <w:r w:rsidRPr="00DC4AA1">
              <w:rPr>
                <w:color w:val="000000" w:themeColor="text1"/>
              </w:rPr>
              <w:t>stycznia</w:t>
            </w:r>
          </w:p>
        </w:tc>
      </w:tr>
      <w:tr w:rsidR="00F32473" w:rsidRPr="00DC4AA1" w:rsidTr="00CF2EBE">
        <w:tc>
          <w:tcPr>
            <w:tcW w:w="1951" w:type="dxa"/>
          </w:tcPr>
          <w:p w:rsidR="00F32473" w:rsidRPr="00DC4AA1" w:rsidRDefault="00F32473" w:rsidP="00CF2EBE">
            <w:pPr>
              <w:rPr>
                <w:color w:val="000000" w:themeColor="text1"/>
              </w:rPr>
            </w:pPr>
            <w:r w:rsidRPr="00DC4AA1">
              <w:rPr>
                <w:color w:val="000000" w:themeColor="text1"/>
              </w:rPr>
              <w:t>Temperatura</w:t>
            </w:r>
            <w:r w:rsidR="00CF2EBE">
              <w:rPr>
                <w:color w:val="000000" w:themeColor="text1"/>
              </w:rPr>
              <w:br/>
            </w:r>
            <w:r w:rsidRPr="00DC4AA1">
              <w:rPr>
                <w:color w:val="000000" w:themeColor="text1"/>
              </w:rPr>
              <w:t>powietrza w °C</w:t>
            </w:r>
          </w:p>
        </w:tc>
        <w:tc>
          <w:tcPr>
            <w:tcW w:w="1047" w:type="dxa"/>
          </w:tcPr>
          <w:p w:rsidR="00F32473" w:rsidRPr="00DC4AA1" w:rsidRDefault="008D4B6F" w:rsidP="00090B1F">
            <w:pPr>
              <w:rPr>
                <w:color w:val="000000" w:themeColor="text1"/>
              </w:rPr>
            </w:pPr>
            <w:r>
              <w:rPr>
                <w:color w:val="000000" w:themeColor="text1"/>
              </w:rPr>
              <w:t xml:space="preserve"> </w:t>
            </w:r>
            <w:r w:rsidR="00DD2B41">
              <w:rPr>
                <w:color w:val="000000" w:themeColor="text1"/>
              </w:rPr>
              <w:t>–</w:t>
            </w:r>
            <w:r w:rsidR="00F32473" w:rsidRPr="00DC4AA1">
              <w:rPr>
                <w:color w:val="000000" w:themeColor="text1"/>
              </w:rPr>
              <w:t>3</w:t>
            </w:r>
          </w:p>
        </w:tc>
        <w:tc>
          <w:tcPr>
            <w:tcW w:w="1048" w:type="dxa"/>
          </w:tcPr>
          <w:p w:rsidR="00F32473" w:rsidRPr="00DC4AA1" w:rsidRDefault="008D4B6F" w:rsidP="00090B1F">
            <w:pPr>
              <w:rPr>
                <w:color w:val="000000" w:themeColor="text1"/>
              </w:rPr>
            </w:pPr>
            <w:r>
              <w:rPr>
                <w:color w:val="000000" w:themeColor="text1"/>
              </w:rPr>
              <w:t xml:space="preserve"> </w:t>
            </w:r>
            <w:r w:rsidR="00DD2B41">
              <w:rPr>
                <w:color w:val="000000" w:themeColor="text1"/>
              </w:rPr>
              <w:t>–</w:t>
            </w:r>
            <w:r w:rsidR="00F32473" w:rsidRPr="00DC4AA1">
              <w:rPr>
                <w:color w:val="000000" w:themeColor="text1"/>
              </w:rPr>
              <w:t>8</w:t>
            </w:r>
          </w:p>
        </w:tc>
        <w:tc>
          <w:tcPr>
            <w:tcW w:w="1048" w:type="dxa"/>
          </w:tcPr>
          <w:p w:rsidR="00F32473" w:rsidRPr="00DC4AA1" w:rsidRDefault="008D4B6F" w:rsidP="00090B1F">
            <w:pPr>
              <w:rPr>
                <w:color w:val="000000" w:themeColor="text1"/>
              </w:rPr>
            </w:pPr>
            <w:r>
              <w:rPr>
                <w:color w:val="000000" w:themeColor="text1"/>
              </w:rPr>
              <w:t xml:space="preserve"> </w:t>
            </w:r>
            <w:r w:rsidR="00DD2B41">
              <w:rPr>
                <w:color w:val="000000" w:themeColor="text1"/>
              </w:rPr>
              <w:t>–</w:t>
            </w:r>
            <w:r w:rsidR="00F32473" w:rsidRPr="00DC4AA1">
              <w:rPr>
                <w:color w:val="000000" w:themeColor="text1"/>
              </w:rPr>
              <w:t>2</w:t>
            </w:r>
          </w:p>
        </w:tc>
        <w:tc>
          <w:tcPr>
            <w:tcW w:w="1048" w:type="dxa"/>
          </w:tcPr>
          <w:p w:rsidR="00F32473" w:rsidRPr="00DC4AA1" w:rsidRDefault="008D4B6F" w:rsidP="00090B1F">
            <w:pPr>
              <w:rPr>
                <w:color w:val="000000" w:themeColor="text1"/>
              </w:rPr>
            </w:pPr>
            <w:r>
              <w:rPr>
                <w:color w:val="000000" w:themeColor="text1"/>
              </w:rPr>
              <w:t xml:space="preserve"> </w:t>
            </w:r>
            <w:r w:rsidR="00DD2B41">
              <w:rPr>
                <w:color w:val="000000" w:themeColor="text1"/>
              </w:rPr>
              <w:t>–</w:t>
            </w:r>
            <w:r w:rsidR="00F32473" w:rsidRPr="00DC4AA1">
              <w:rPr>
                <w:color w:val="000000" w:themeColor="text1"/>
              </w:rPr>
              <w:t>2</w:t>
            </w:r>
          </w:p>
        </w:tc>
        <w:tc>
          <w:tcPr>
            <w:tcW w:w="1048" w:type="dxa"/>
          </w:tcPr>
          <w:p w:rsidR="00F32473" w:rsidRPr="00DC4AA1" w:rsidRDefault="00F32473" w:rsidP="00090B1F">
            <w:pPr>
              <w:rPr>
                <w:color w:val="000000" w:themeColor="text1"/>
              </w:rPr>
            </w:pPr>
            <w:r w:rsidRPr="00DC4AA1">
              <w:rPr>
                <w:color w:val="000000" w:themeColor="text1"/>
              </w:rPr>
              <w:t>1</w:t>
            </w:r>
          </w:p>
        </w:tc>
        <w:tc>
          <w:tcPr>
            <w:tcW w:w="1048" w:type="dxa"/>
          </w:tcPr>
          <w:p w:rsidR="00F32473" w:rsidRPr="00DC4AA1" w:rsidRDefault="00F32473" w:rsidP="00090B1F">
            <w:pPr>
              <w:rPr>
                <w:color w:val="000000" w:themeColor="text1"/>
              </w:rPr>
            </w:pPr>
            <w:r w:rsidRPr="00DC4AA1">
              <w:rPr>
                <w:color w:val="000000" w:themeColor="text1"/>
              </w:rPr>
              <w:t>3</w:t>
            </w:r>
          </w:p>
        </w:tc>
        <w:tc>
          <w:tcPr>
            <w:tcW w:w="1048" w:type="dxa"/>
          </w:tcPr>
          <w:p w:rsidR="00F32473" w:rsidRPr="00DC4AA1" w:rsidRDefault="00F32473" w:rsidP="00090B1F">
            <w:pPr>
              <w:rPr>
                <w:color w:val="000000" w:themeColor="text1"/>
              </w:rPr>
            </w:pPr>
            <w:r w:rsidRPr="00DC4AA1">
              <w:rPr>
                <w:color w:val="000000" w:themeColor="text1"/>
              </w:rPr>
              <w:t>4</w:t>
            </w:r>
          </w:p>
        </w:tc>
      </w:tr>
    </w:tbl>
    <w:p w:rsidR="00F32473" w:rsidRPr="00DC4AA1" w:rsidRDefault="00F32473" w:rsidP="00237FFC">
      <w:pPr>
        <w:pStyle w:val="Zadanie-polecenie"/>
      </w:pPr>
      <w:r w:rsidRPr="00DC4AA1">
        <w:t>Jaka jest różnica między najwyższą i najniższą temperaturą powietrza zmierzoną przez Janka? Wybierz właściwą odpowiedź spośród podanych.</w:t>
      </w:r>
    </w:p>
    <w:p w:rsidR="00F32473" w:rsidRPr="003F19A5" w:rsidRDefault="00DD2B41" w:rsidP="003F19A5">
      <w:pPr>
        <w:pStyle w:val="Zadanie-tre"/>
      </w:pPr>
      <w:r>
        <w:t>A. 12°C</w:t>
      </w:r>
      <w:r>
        <w:tab/>
        <w:t>B. 6°C</w:t>
      </w:r>
      <w:r>
        <w:tab/>
        <w:t>C. –6°C</w:t>
      </w:r>
      <w:r>
        <w:tab/>
        <w:t>D. –</w:t>
      </w:r>
      <w:r w:rsidR="00F32473" w:rsidRPr="003F19A5">
        <w:t>12°C</w:t>
      </w:r>
    </w:p>
    <w:p w:rsidR="00711912" w:rsidRPr="00DC4AA1" w:rsidRDefault="00711912" w:rsidP="00237FFC">
      <w:pPr>
        <w:pStyle w:val="Zadanie-nagwek"/>
      </w:pPr>
      <w:r w:rsidRPr="00DC4AA1">
        <w:t>Zadanie 3</w:t>
      </w:r>
      <w:r w:rsidR="00242398">
        <w:t>5</w:t>
      </w:r>
      <w:r w:rsidRPr="00DC4AA1">
        <w:t>.</w:t>
      </w:r>
    </w:p>
    <w:p w:rsidR="00711912" w:rsidRPr="00DC4AA1" w:rsidRDefault="00711912" w:rsidP="00237FFC">
      <w:pPr>
        <w:pStyle w:val="Zadanie-tre"/>
      </w:pPr>
      <w:r w:rsidRPr="00DC4AA1">
        <w:t xml:space="preserve">Pan Jan przyniósł z magazynu do sklepu 5 skrzynek jabłek, 3 skrzynki gruszek i 2 skrzynki pomarańczy. W każdej skrzynce było po 30 sztuk owoców. Sprzedawczyni odłożyła zepsute owoce: </w:t>
      </w:r>
      <w:r w:rsidRPr="00DC4AA1">
        <w:rPr>
          <w:position w:val="-24"/>
        </w:rPr>
        <w:object w:dxaOrig="320" w:dyaOrig="620">
          <v:shape id="_x0000_i1063" type="#_x0000_t75" style="width:12.8pt;height:27.85pt" o:ole="">
            <v:imagedata r:id="rId89" o:title=""/>
          </v:shape>
          <o:OLEObject Type="Embed" ProgID="Equation.DSMT4" ShapeID="_x0000_i1063" DrawAspect="Content" ObjectID="_1508844988" r:id="rId90"/>
        </w:object>
      </w:r>
      <w:r w:rsidRPr="00DC4AA1">
        <w:t xml:space="preserve"> wszystkich jabłek, </w:t>
      </w:r>
      <w:r w:rsidRPr="00DC4AA1">
        <w:rPr>
          <w:position w:val="-24"/>
        </w:rPr>
        <w:object w:dxaOrig="320" w:dyaOrig="620">
          <v:shape id="_x0000_i1064" type="#_x0000_t75" style="width:12.8pt;height:27.85pt" o:ole="">
            <v:imagedata r:id="rId91" o:title=""/>
          </v:shape>
          <o:OLEObject Type="Embed" ProgID="Equation.DSMT4" ShapeID="_x0000_i1064" DrawAspect="Content" ObjectID="_1508844989" r:id="rId92"/>
        </w:object>
      </w:r>
      <w:r w:rsidRPr="00DC4AA1">
        <w:t xml:space="preserve"> wszystkich gruszek i 15 pomarańczy.</w:t>
      </w:r>
    </w:p>
    <w:p w:rsidR="00711912" w:rsidRPr="00DC4AA1" w:rsidRDefault="00711912" w:rsidP="00237FFC">
      <w:pPr>
        <w:pStyle w:val="Zadanie-polecenie"/>
      </w:pPr>
      <w:r w:rsidRPr="00DC4AA1">
        <w:t xml:space="preserve">Jaką część wszystkich owoców przyniesionych z magazynu stanowiły zepsute owoce? </w:t>
      </w:r>
    </w:p>
    <w:p w:rsidR="00D65B97" w:rsidRPr="00DC4AA1" w:rsidRDefault="00D65B97" w:rsidP="00237FFC">
      <w:pPr>
        <w:pStyle w:val="Zadanie-nagwek"/>
        <w:rPr>
          <w:bCs/>
        </w:rPr>
      </w:pPr>
      <w:r w:rsidRPr="00DC4AA1">
        <w:lastRenderedPageBreak/>
        <w:t>Zadanie 3</w:t>
      </w:r>
      <w:r w:rsidR="00242398">
        <w:t>6</w:t>
      </w:r>
      <w:r w:rsidRPr="00DC4AA1">
        <w:t xml:space="preserve">. </w:t>
      </w:r>
    </w:p>
    <w:p w:rsidR="00D65B97" w:rsidRPr="00DC4AA1" w:rsidRDefault="00D65B97" w:rsidP="00237FFC">
      <w:pPr>
        <w:pStyle w:val="Zadanie-tre"/>
      </w:pPr>
      <w:r w:rsidRPr="00DC4AA1">
        <w:rPr>
          <w:rFonts w:eastAsia="Calibri"/>
          <w:lang w:eastAsia="en-US"/>
        </w:rPr>
        <w:t xml:space="preserve">Bartek rozwiązał 60 zadań </w:t>
      </w:r>
      <w:r w:rsidR="00DD2B41">
        <w:rPr>
          <w:rFonts w:eastAsia="Calibri"/>
          <w:lang w:eastAsia="en-US"/>
        </w:rPr>
        <w:t>z matematyki w ciągu trzech dni: p</w:t>
      </w:r>
      <w:r w:rsidRPr="00DC4AA1">
        <w:rPr>
          <w:rFonts w:eastAsia="Calibri"/>
          <w:lang w:eastAsia="en-US"/>
        </w:rPr>
        <w:t>ierwszego dnia rozwiązał p</w:t>
      </w:r>
      <w:r w:rsidRPr="00DC4AA1">
        <w:rPr>
          <w:rFonts w:eastAsia="Calibri"/>
          <w:lang w:eastAsia="en-US"/>
        </w:rPr>
        <w:t>o</w:t>
      </w:r>
      <w:r w:rsidRPr="00DC4AA1">
        <w:rPr>
          <w:rFonts w:eastAsia="Calibri"/>
          <w:lang w:eastAsia="en-US"/>
        </w:rPr>
        <w:t xml:space="preserve">łowę wszystkich zadań, drugiego dnia </w:t>
      </w:r>
      <w:r w:rsidRPr="00DC4AA1">
        <w:rPr>
          <w:position w:val="-24"/>
        </w:rPr>
        <w:object w:dxaOrig="240" w:dyaOrig="620">
          <v:shape id="_x0000_i1065" type="#_x0000_t75" style="width:11.95pt;height:31.35pt" o:ole="">
            <v:imagedata r:id="rId93" o:title=""/>
          </v:shape>
          <o:OLEObject Type="Embed" ProgID="Equation.DSMT4" ShapeID="_x0000_i1065" DrawAspect="Content" ObjectID="_1508844990" r:id="rId94"/>
        </w:object>
      </w:r>
      <w:r w:rsidRPr="00DC4AA1">
        <w:t xml:space="preserve"> pozostałych </w:t>
      </w:r>
      <w:r w:rsidR="00CF2EBE">
        <w:t>zadań, a resztę trzeciego dnia.</w:t>
      </w:r>
    </w:p>
    <w:p w:rsidR="00D65B97" w:rsidRPr="00DC4AA1" w:rsidRDefault="00D65B97" w:rsidP="008726D7">
      <w:pPr>
        <w:pStyle w:val="Zadanie-polecenie"/>
      </w:pPr>
      <w:r w:rsidRPr="00DC4AA1">
        <w:t>Ile zadań rozwiązał Bartek trzeciego dnia? Wybierz właściwą odpowiedź spośród pod</w:t>
      </w:r>
      <w:r w:rsidRPr="00DC4AA1">
        <w:t>a</w:t>
      </w:r>
      <w:r w:rsidRPr="00DC4AA1">
        <w:t>nych.</w:t>
      </w:r>
    </w:p>
    <w:p w:rsidR="00D65B97" w:rsidRPr="003F19A5" w:rsidRDefault="003F19A5" w:rsidP="003F19A5">
      <w:pPr>
        <w:pStyle w:val="Zadanie-tre"/>
        <w:rPr>
          <w:rFonts w:eastAsia="Calibri"/>
          <w:lang w:eastAsia="en-US"/>
        </w:rPr>
      </w:pPr>
      <w:r>
        <w:rPr>
          <w:rFonts w:eastAsia="Calibri"/>
          <w:lang w:eastAsia="en-US"/>
        </w:rPr>
        <w:t xml:space="preserve">A. </w:t>
      </w:r>
      <w:r w:rsidR="00D65B97" w:rsidRPr="003F19A5">
        <w:rPr>
          <w:rFonts w:eastAsia="Calibri"/>
          <w:lang w:eastAsia="en-US"/>
        </w:rPr>
        <w:t>6</w:t>
      </w:r>
      <w:r w:rsidR="00D65B97" w:rsidRPr="003F19A5">
        <w:rPr>
          <w:rFonts w:eastAsia="Calibri"/>
          <w:lang w:eastAsia="en-US"/>
        </w:rPr>
        <w:tab/>
        <w:t>B. 12</w:t>
      </w:r>
      <w:r w:rsidR="00D65B97" w:rsidRPr="003F19A5">
        <w:rPr>
          <w:rFonts w:eastAsia="Calibri"/>
          <w:lang w:eastAsia="en-US"/>
        </w:rPr>
        <w:tab/>
        <w:t>C. 18</w:t>
      </w:r>
      <w:r w:rsidR="00D65B97" w:rsidRPr="003F19A5">
        <w:rPr>
          <w:rFonts w:eastAsia="Calibri"/>
          <w:lang w:eastAsia="en-US"/>
        </w:rPr>
        <w:tab/>
        <w:t>D. 20</w:t>
      </w:r>
    </w:p>
    <w:p w:rsidR="00187A76" w:rsidRPr="00DC4AA1" w:rsidRDefault="00187A76" w:rsidP="008726D7">
      <w:pPr>
        <w:pStyle w:val="Zadanie-nagwek"/>
      </w:pPr>
      <w:r w:rsidRPr="00DC4AA1">
        <w:t>Zadanie 3</w:t>
      </w:r>
      <w:r w:rsidR="00242398">
        <w:t>7</w:t>
      </w:r>
      <w:r w:rsidRPr="00DC4AA1">
        <w:t>.</w:t>
      </w:r>
    </w:p>
    <w:p w:rsidR="00187A76" w:rsidRPr="00DC4AA1" w:rsidRDefault="00187A76" w:rsidP="003F19A5">
      <w:pPr>
        <w:pStyle w:val="Zadanie-tre"/>
      </w:pPr>
      <w:r w:rsidRPr="00DC4AA1">
        <w:t xml:space="preserve">W międzyszkolnych zawodach sportowych brało udział 207 uczniów. Liczba dziewczynek stanowiła </w:t>
      </w:r>
      <w:r w:rsidRPr="00DC4AA1">
        <w:rPr>
          <w:position w:val="-24"/>
        </w:rPr>
        <w:object w:dxaOrig="220" w:dyaOrig="620">
          <v:shape id="_x0000_i1066" type="#_x0000_t75" style="width:11.95pt;height:31.35pt" o:ole="">
            <v:imagedata r:id="rId95" o:title=""/>
          </v:shape>
          <o:OLEObject Type="Embed" ProgID="Equation.DSMT4" ShapeID="_x0000_i1066" DrawAspect="Content" ObjectID="_1508844991" r:id="rId96"/>
        </w:object>
      </w:r>
      <w:r w:rsidRPr="00DC4AA1">
        <w:t xml:space="preserve"> liczby wszystkich zawodników. Aż 0,8 wszystkich zawodniczek brało udział w</w:t>
      </w:r>
      <w:r w:rsidR="00CF2EBE">
        <w:t> </w:t>
      </w:r>
      <w:r w:rsidRPr="00DC4AA1">
        <w:t xml:space="preserve">grach zespołowych. </w:t>
      </w:r>
    </w:p>
    <w:p w:rsidR="00187A76" w:rsidRPr="00DC4AA1" w:rsidRDefault="00187A76" w:rsidP="008726D7">
      <w:pPr>
        <w:pStyle w:val="Zadanie-polecenie"/>
      </w:pPr>
      <w:r w:rsidRPr="00DC4AA1">
        <w:t>Ile dziewczynek brało udział w grach zespołowych?</w:t>
      </w:r>
    </w:p>
    <w:p w:rsidR="00F32473" w:rsidRPr="00DC4AA1" w:rsidRDefault="00F32473" w:rsidP="008726D7">
      <w:pPr>
        <w:pStyle w:val="Zadanie-nagwek"/>
      </w:pPr>
      <w:r w:rsidRPr="00DC4AA1">
        <w:t>Zadanie 3</w:t>
      </w:r>
      <w:r w:rsidR="00242398">
        <w:t>8</w:t>
      </w:r>
      <w:r w:rsidRPr="00DC4AA1">
        <w:t>.</w:t>
      </w:r>
    </w:p>
    <w:p w:rsidR="00F32473" w:rsidRPr="00DC4AA1" w:rsidRDefault="00F32473" w:rsidP="008726D7">
      <w:pPr>
        <w:pStyle w:val="Zadanie-tre"/>
      </w:pPr>
      <w:r w:rsidRPr="00DC4AA1">
        <w:t xml:space="preserve">Beata i Janek kupili po jednej takiej samej tabliczce czekolady. Beata zjadła </w:t>
      </w:r>
      <w:r w:rsidRPr="00DC4AA1">
        <w:rPr>
          <w:noProof/>
          <w:position w:val="-24"/>
        </w:rPr>
        <w:drawing>
          <wp:inline distT="0" distB="0" distL="0" distR="0">
            <wp:extent cx="155575" cy="387985"/>
            <wp:effectExtent l="0" t="0" r="0" b="0"/>
            <wp:docPr id="44" name="Obraz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387985"/>
                    </a:xfrm>
                    <a:prstGeom prst="rect">
                      <a:avLst/>
                    </a:prstGeom>
                    <a:noFill/>
                    <a:ln>
                      <a:noFill/>
                    </a:ln>
                  </pic:spPr>
                </pic:pic>
              </a:graphicData>
            </a:graphic>
          </wp:inline>
        </w:drawing>
      </w:r>
      <w:r w:rsidRPr="00DC4AA1">
        <w:t xml:space="preserve"> swojej czek</w:t>
      </w:r>
      <w:r w:rsidRPr="00DC4AA1">
        <w:t>o</w:t>
      </w:r>
      <w:r w:rsidRPr="00DC4AA1">
        <w:t xml:space="preserve">lady, a Jankowi po zjedzeniu części </w:t>
      </w:r>
      <w:r w:rsidR="0056275E">
        <w:t xml:space="preserve">jego </w:t>
      </w:r>
      <w:r w:rsidRPr="00DC4AA1">
        <w:t xml:space="preserve">czekolady zostały </w:t>
      </w:r>
      <w:r w:rsidRPr="00DC4AA1">
        <w:rPr>
          <w:noProof/>
          <w:position w:val="-24"/>
        </w:rPr>
        <w:drawing>
          <wp:inline distT="0" distB="0" distL="0" distR="0">
            <wp:extent cx="155575" cy="387985"/>
            <wp:effectExtent l="0" t="0" r="0" b="0"/>
            <wp:docPr id="43" name="Obraz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387985"/>
                    </a:xfrm>
                    <a:prstGeom prst="rect">
                      <a:avLst/>
                    </a:prstGeom>
                    <a:noFill/>
                    <a:ln>
                      <a:noFill/>
                    </a:ln>
                  </pic:spPr>
                </pic:pic>
              </a:graphicData>
            </a:graphic>
          </wp:inline>
        </w:drawing>
      </w:r>
      <w:r w:rsidR="00CF2EBE">
        <w:t xml:space="preserve"> tabliczki.</w:t>
      </w:r>
    </w:p>
    <w:p w:rsidR="00F32473" w:rsidRPr="00DC4AA1" w:rsidRDefault="00F32473" w:rsidP="008726D7">
      <w:pPr>
        <w:pStyle w:val="Zadanie-polecenie"/>
      </w:pPr>
      <w:r w:rsidRPr="00DC4AA1">
        <w:t>Które z dzieci zjadło więcej c</w:t>
      </w:r>
      <w:r w:rsidR="00CF2EBE">
        <w:t>zekolady i o jaką część więcej?</w:t>
      </w:r>
    </w:p>
    <w:p w:rsidR="00187A76" w:rsidRPr="00DC4AA1" w:rsidRDefault="00187A76" w:rsidP="008726D7">
      <w:pPr>
        <w:pStyle w:val="Zadanie-nagwek"/>
      </w:pPr>
      <w:r w:rsidRPr="00DC4AA1">
        <w:t>Zadanie 3</w:t>
      </w:r>
      <w:r w:rsidR="00242398">
        <w:t>9</w:t>
      </w:r>
      <w:r w:rsidRPr="00DC4AA1">
        <w:t>.</w:t>
      </w:r>
    </w:p>
    <w:p w:rsidR="00187A76" w:rsidRDefault="00187A76" w:rsidP="008726D7">
      <w:pPr>
        <w:pStyle w:val="Zadanie-tre"/>
      </w:pPr>
      <w:r w:rsidRPr="00DC4AA1">
        <w:t xml:space="preserve">W ramce poniżej podany jest fragment przepisu na </w:t>
      </w:r>
      <w:r w:rsidR="0056275E">
        <w:t>ciasto naleśnikowe</w:t>
      </w:r>
      <w:r w:rsidRPr="00DC4AA1">
        <w:t>.</w:t>
      </w:r>
    </w:p>
    <w:p w:rsidR="00CF2EBE" w:rsidRPr="00DC4AA1" w:rsidRDefault="00CF2EBE" w:rsidP="008726D7">
      <w:pPr>
        <w:pStyle w:val="Zadanie-tre"/>
      </w:pPr>
    </w:p>
    <w:p w:rsidR="00187A76" w:rsidRPr="00DC4AA1" w:rsidRDefault="00A5243E" w:rsidP="0056275E">
      <w:pPr>
        <w:jc w:val="center"/>
        <w:rPr>
          <w:color w:val="000000" w:themeColor="text1"/>
        </w:rPr>
      </w:pPr>
      <w:r>
        <w:rPr>
          <w:noProof/>
          <w:color w:val="000000" w:themeColor="text1"/>
        </w:rPr>
      </w:r>
      <w:r>
        <w:rPr>
          <w:noProof/>
          <w:color w:val="000000" w:themeColor="text1"/>
        </w:rPr>
        <w:pict>
          <v:shape id="Text Box 990" o:spid="_x0000_s26519" type="#_x0000_t202" style="width:5in;height:11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">
            <v:textbox inset=",3.3mm">
              <w:txbxContent>
                <w:p w:rsidR="004612D1" w:rsidRPr="00990F97" w:rsidRDefault="004612D1" w:rsidP="00187A76">
                  <w:r>
                    <w:t>Zestaw składników na jedną porcję</w:t>
                  </w:r>
                </w:p>
                <w:p w:rsidR="004612D1" w:rsidRPr="00990F97" w:rsidRDefault="004612D1" w:rsidP="003F19A5">
                  <w:pPr>
                    <w:pStyle w:val="Akapitzlist"/>
                    <w:numPr>
                      <w:ilvl w:val="0"/>
                      <w:numId w:val="19"/>
                    </w:numPr>
                    <w:ind w:left="567" w:hanging="425"/>
                  </w:pPr>
                  <w:r w:rsidRPr="00990F97">
                    <w:t xml:space="preserve">2 szklanki mleka, </w:t>
                  </w:r>
                </w:p>
                <w:p w:rsidR="004612D1" w:rsidRPr="00990F97" w:rsidRDefault="004612D1" w:rsidP="003F19A5">
                  <w:pPr>
                    <w:pStyle w:val="Akapitzlist"/>
                    <w:numPr>
                      <w:ilvl w:val="0"/>
                      <w:numId w:val="19"/>
                    </w:numPr>
                    <w:ind w:left="567" w:hanging="425"/>
                  </w:pPr>
                  <w:r w:rsidRPr="00990F97">
                    <w:rPr>
                      <w:position w:val="-24"/>
                    </w:rPr>
                    <w:object w:dxaOrig="240" w:dyaOrig="620">
                      <v:shape id="_x0000_i1068" type="#_x0000_t75" style="width:11.95pt;height:31.35pt" o:ole="">
                        <v:imagedata r:id="rId99" o:title=""/>
                      </v:shape>
                      <o:OLEObject Type="Embed" ProgID="Equation.3" ShapeID="_x0000_i1068" DrawAspect="Content" ObjectID="_1508845528" r:id="rId100"/>
                    </w:object>
                  </w:r>
                  <w:r w:rsidRPr="00990F97">
                    <w:t xml:space="preserve"> szklanki wody mineralnej,</w:t>
                  </w:r>
                </w:p>
                <w:p w:rsidR="004612D1" w:rsidRPr="00990F97" w:rsidRDefault="004612D1" w:rsidP="003F19A5">
                  <w:pPr>
                    <w:pStyle w:val="Akapitzlist"/>
                    <w:numPr>
                      <w:ilvl w:val="0"/>
                      <w:numId w:val="19"/>
                    </w:numPr>
                    <w:ind w:left="567" w:hanging="425"/>
                  </w:pPr>
                  <w:r w:rsidRPr="00990F97">
                    <w:t>2 szklanki mąki (w jednej szklance mieści się 170 g mąki),</w:t>
                  </w:r>
                </w:p>
                <w:p w:rsidR="004612D1" w:rsidRPr="00990F97" w:rsidRDefault="004612D1" w:rsidP="003F19A5">
                  <w:pPr>
                    <w:pStyle w:val="Akapitzlist"/>
                    <w:numPr>
                      <w:ilvl w:val="0"/>
                      <w:numId w:val="19"/>
                    </w:numPr>
                    <w:ind w:left="567" w:hanging="425"/>
                  </w:pPr>
                  <w:r w:rsidRPr="00990F97">
                    <w:t xml:space="preserve">2 jaja, </w:t>
                  </w:r>
                </w:p>
                <w:p w:rsidR="004612D1" w:rsidRPr="00990F97" w:rsidRDefault="004612D1" w:rsidP="003F19A5">
                  <w:pPr>
                    <w:pStyle w:val="Akapitzlist"/>
                    <w:numPr>
                      <w:ilvl w:val="0"/>
                      <w:numId w:val="19"/>
                    </w:numPr>
                    <w:ind w:left="567" w:hanging="425"/>
                  </w:pPr>
                  <w:r w:rsidRPr="00990F97">
                    <w:t>szczypta soli.</w:t>
                  </w:r>
                </w:p>
              </w:txbxContent>
            </v:textbox>
            <w10:wrap type="none"/>
            <w10:anchorlock/>
          </v:shape>
        </w:pict>
      </w:r>
    </w:p>
    <w:p w:rsidR="0056275E" w:rsidRDefault="0056275E" w:rsidP="0056275E">
      <w:pPr>
        <w:jc w:val="both"/>
        <w:rPr>
          <w:bCs/>
        </w:rPr>
      </w:pPr>
    </w:p>
    <w:p w:rsidR="00187A76" w:rsidRPr="00DC4AA1" w:rsidRDefault="00187A76" w:rsidP="00760111">
      <w:pPr>
        <w:pStyle w:val="Zadanie-polecenie"/>
      </w:pPr>
      <w:r w:rsidRPr="00DC4AA1">
        <w:rPr>
          <w:bCs/>
        </w:rPr>
        <w:t xml:space="preserve">Oceń prawdziwość podanych zdań. </w:t>
      </w:r>
      <w:r w:rsidRPr="00DC4AA1">
        <w:t>Wybierz P, jeśli zdanie jest prawdziwe, lub F</w:t>
      </w:r>
      <w:r w:rsidR="00C3599B">
        <w:t xml:space="preserve"> — </w:t>
      </w:r>
      <w:r w:rsidRPr="00DC4AA1">
        <w:t>jeśli jest fałszywe.</w:t>
      </w:r>
    </w:p>
    <w:p w:rsidR="00187A76" w:rsidRPr="00DC4AA1" w:rsidRDefault="00187A76" w:rsidP="00187A76">
      <w:pPr>
        <w:jc w:val="both"/>
        <w:rPr>
          <w:b/>
          <w:color w:val="000000" w:themeColor="text1"/>
        </w:rPr>
      </w:pPr>
    </w:p>
    <w:tbl>
      <w:tblPr>
        <w:tblStyle w:val="Tabelkazdanymi"/>
        <w:tblW w:w="7918" w:type="dxa"/>
        <w:tblLook w:val="01E0"/>
      </w:tblPr>
      <w:tblGrid>
        <w:gridCol w:w="6838"/>
        <w:gridCol w:w="540"/>
        <w:gridCol w:w="540"/>
      </w:tblGrid>
      <w:tr w:rsidR="00DC4AA1" w:rsidRPr="00DC4AA1" w:rsidTr="00CF2EBE">
        <w:trPr>
          <w:cnfStyle w:val="100000000000"/>
          <w:trHeight w:val="794"/>
        </w:trPr>
        <w:tc>
          <w:tcPr>
            <w:tcW w:w="6838" w:type="dxa"/>
          </w:tcPr>
          <w:p w:rsidR="00187A76" w:rsidRPr="00DC4AA1" w:rsidRDefault="00187A76" w:rsidP="00F61846">
            <w:pPr>
              <w:rPr>
                <w:color w:val="000000" w:themeColor="text1"/>
              </w:rPr>
            </w:pPr>
            <w:r w:rsidRPr="00DC4AA1">
              <w:rPr>
                <w:color w:val="000000" w:themeColor="text1"/>
              </w:rPr>
              <w:t xml:space="preserve">Do przygotowania podwójnej porcji ciasta naleśnikowego </w:t>
            </w:r>
            <w:r w:rsidR="00F61846">
              <w:rPr>
                <w:color w:val="000000" w:themeColor="text1"/>
              </w:rPr>
              <w:t xml:space="preserve">zgodnie z podanym przepisem </w:t>
            </w:r>
            <w:r w:rsidRPr="00DC4AA1">
              <w:rPr>
                <w:color w:val="000000" w:themeColor="text1"/>
              </w:rPr>
              <w:t>potrzebne są 4 jaja.</w:t>
            </w:r>
          </w:p>
        </w:tc>
        <w:tc>
          <w:tcPr>
            <w:tcW w:w="540" w:type="dxa"/>
          </w:tcPr>
          <w:p w:rsidR="00187A76" w:rsidRPr="00976336" w:rsidRDefault="00187A76" w:rsidP="001221DB">
            <w:pPr>
              <w:rPr>
                <w:rStyle w:val="PFwtabelkach"/>
              </w:rPr>
            </w:pPr>
            <w:r w:rsidRPr="00976336">
              <w:rPr>
                <w:rStyle w:val="PFwtabelkach"/>
              </w:rPr>
              <w:t>P</w:t>
            </w:r>
          </w:p>
        </w:tc>
        <w:tc>
          <w:tcPr>
            <w:tcW w:w="540" w:type="dxa"/>
          </w:tcPr>
          <w:p w:rsidR="00187A76" w:rsidRPr="00976336" w:rsidRDefault="00187A76" w:rsidP="001221DB">
            <w:pPr>
              <w:rPr>
                <w:rStyle w:val="PFwtabelkach"/>
              </w:rPr>
            </w:pPr>
            <w:r w:rsidRPr="00976336">
              <w:rPr>
                <w:rStyle w:val="PFwtabelkach"/>
              </w:rPr>
              <w:t>F</w:t>
            </w:r>
          </w:p>
        </w:tc>
      </w:tr>
      <w:tr w:rsidR="00187A76" w:rsidRPr="00DC4AA1" w:rsidTr="00CF2EBE">
        <w:trPr>
          <w:trHeight w:val="794"/>
        </w:trPr>
        <w:tc>
          <w:tcPr>
            <w:tcW w:w="6838" w:type="dxa"/>
          </w:tcPr>
          <w:p w:rsidR="00187A76" w:rsidRPr="00DC4AA1" w:rsidRDefault="00187A76" w:rsidP="00F61846">
            <w:pPr>
              <w:keepNext w:val="0"/>
              <w:rPr>
                <w:color w:val="000000" w:themeColor="text1"/>
              </w:rPr>
            </w:pPr>
            <w:r w:rsidRPr="00DC4AA1">
              <w:rPr>
                <w:color w:val="000000" w:themeColor="text1"/>
              </w:rPr>
              <w:t xml:space="preserve">Do przygotowania podwójnej porcji ciasta naleśnikowego </w:t>
            </w:r>
            <w:r w:rsidR="00F61846">
              <w:rPr>
                <w:color w:val="000000" w:themeColor="text1"/>
              </w:rPr>
              <w:t>zgodnie z podanym przepisem</w:t>
            </w:r>
            <w:r w:rsidR="00F61846" w:rsidRPr="00DC4AA1">
              <w:rPr>
                <w:color w:val="000000" w:themeColor="text1"/>
              </w:rPr>
              <w:t xml:space="preserve"> </w:t>
            </w:r>
            <w:r w:rsidRPr="00DC4AA1">
              <w:rPr>
                <w:color w:val="000000" w:themeColor="text1"/>
              </w:rPr>
              <w:t xml:space="preserve">wystarczy </w:t>
            </w:r>
            <w:r w:rsidRPr="00DC4AA1">
              <w:rPr>
                <w:color w:val="000000" w:themeColor="text1"/>
                <w:position w:val="-24"/>
                <w:szCs w:val="24"/>
              </w:rPr>
              <w:object w:dxaOrig="240" w:dyaOrig="620">
                <v:shape id="_x0000_i1070" type="#_x0000_t75" style="width:11.95pt;height:31.35pt" o:ole="">
                  <v:imagedata r:id="rId101" o:title=""/>
                </v:shape>
                <o:OLEObject Type="Embed" ProgID="Equation.DSMT4" ShapeID="_x0000_i1070" DrawAspect="Content" ObjectID="_1508844992" r:id="rId102"/>
              </w:object>
            </w:r>
            <w:r w:rsidRPr="00DC4AA1">
              <w:rPr>
                <w:color w:val="000000" w:themeColor="text1"/>
              </w:rPr>
              <w:t xml:space="preserve"> kg mąki.</w:t>
            </w:r>
          </w:p>
        </w:tc>
        <w:tc>
          <w:tcPr>
            <w:tcW w:w="540" w:type="dxa"/>
          </w:tcPr>
          <w:p w:rsidR="00187A76" w:rsidRPr="00976336" w:rsidRDefault="00187A76" w:rsidP="00DE6E1E">
            <w:pPr>
              <w:keepNext w:val="0"/>
              <w:rPr>
                <w:rStyle w:val="PFwtabelkach"/>
              </w:rPr>
            </w:pPr>
            <w:r w:rsidRPr="00976336">
              <w:rPr>
                <w:rStyle w:val="PFwtabelkach"/>
              </w:rPr>
              <w:t>P</w:t>
            </w:r>
          </w:p>
        </w:tc>
        <w:tc>
          <w:tcPr>
            <w:tcW w:w="540" w:type="dxa"/>
          </w:tcPr>
          <w:p w:rsidR="00187A76" w:rsidRPr="00976336" w:rsidRDefault="00187A76" w:rsidP="00DE6E1E">
            <w:pPr>
              <w:keepNext w:val="0"/>
              <w:rPr>
                <w:rStyle w:val="PFwtabelkach"/>
              </w:rPr>
            </w:pPr>
            <w:r w:rsidRPr="00976336">
              <w:rPr>
                <w:rStyle w:val="PFwtabelkach"/>
              </w:rPr>
              <w:t>F</w:t>
            </w:r>
          </w:p>
        </w:tc>
      </w:tr>
    </w:tbl>
    <w:p w:rsidR="00195856" w:rsidRPr="00DC4AA1" w:rsidRDefault="00195856" w:rsidP="008726D7">
      <w:pPr>
        <w:pStyle w:val="Zadanie-nagwek"/>
      </w:pPr>
      <w:r w:rsidRPr="00DC4AA1">
        <w:lastRenderedPageBreak/>
        <w:t xml:space="preserve">Zadanie </w:t>
      </w:r>
      <w:r w:rsidR="00242398">
        <w:t>40</w:t>
      </w:r>
      <w:r w:rsidRPr="00DC4AA1">
        <w:t>.</w:t>
      </w:r>
    </w:p>
    <w:p w:rsidR="00195856" w:rsidRPr="00DC4AA1" w:rsidRDefault="00195856" w:rsidP="0063455E">
      <w:pPr>
        <w:pStyle w:val="Zadanie-tre"/>
        <w:spacing w:before="0"/>
        <w:rPr>
          <w:b/>
        </w:rPr>
      </w:pPr>
      <w:r w:rsidRPr="00DC4AA1">
        <w:t>Pan Kowalski ma ogród o polu powierzchni równym 480 m</w:t>
      </w:r>
      <w:r w:rsidRPr="00DC4AA1">
        <w:rPr>
          <w:vertAlign w:val="superscript"/>
        </w:rPr>
        <w:t>2</w:t>
      </w:r>
      <w:r w:rsidRPr="00DC4AA1">
        <w:t xml:space="preserve">. Na </w:t>
      </w:r>
      <w:r w:rsidRPr="00DC4AA1">
        <w:rPr>
          <w:position w:val="-24"/>
        </w:rPr>
        <w:object w:dxaOrig="320" w:dyaOrig="620">
          <v:shape id="_x0000_i1071" type="#_x0000_t75" style="width:16.35pt;height:31.35pt" o:ole="">
            <v:imagedata r:id="rId103" o:title=""/>
          </v:shape>
          <o:OLEObject Type="Embed" ProgID="Equation.DSMT4" ShapeID="_x0000_i1071" DrawAspect="Content" ObjectID="_1508844993" r:id="rId104"/>
        </w:object>
      </w:r>
      <w:r w:rsidRPr="00DC4AA1">
        <w:t xml:space="preserve"> powierzchni tego ogr</w:t>
      </w:r>
      <w:r w:rsidRPr="00DC4AA1">
        <w:t>o</w:t>
      </w:r>
      <w:r w:rsidRPr="00DC4AA1">
        <w:t xml:space="preserve">du posiał trawę, na </w:t>
      </w:r>
      <w:r w:rsidRPr="00DC4AA1">
        <w:rPr>
          <w:position w:val="-24"/>
        </w:rPr>
        <w:object w:dxaOrig="240" w:dyaOrig="620">
          <v:shape id="_x0000_i1072" type="#_x0000_t75" style="width:11.95pt;height:31.35pt" o:ole="">
            <v:imagedata r:id="rId105" o:title=""/>
          </v:shape>
          <o:OLEObject Type="Embed" ProgID="Equation.DSMT4" ShapeID="_x0000_i1072" DrawAspect="Content" ObjectID="_1508844994" r:id="rId106"/>
        </w:object>
      </w:r>
      <w:r w:rsidRPr="00DC4AA1">
        <w:t xml:space="preserve"> pozostałej części ogrodu posadził kwiaty, a resztę </w:t>
      </w:r>
      <w:r w:rsidR="00F61846">
        <w:t xml:space="preserve">powierzchni </w:t>
      </w:r>
      <w:r w:rsidRPr="00DC4AA1">
        <w:t xml:space="preserve">ogrodu przeznaczył na warzywa. </w:t>
      </w:r>
    </w:p>
    <w:p w:rsidR="00195856" w:rsidRPr="00DC4AA1" w:rsidRDefault="00195856" w:rsidP="008726D7">
      <w:pPr>
        <w:pStyle w:val="Zadanie-polecenie"/>
      </w:pPr>
      <w:r w:rsidRPr="00DC4AA1">
        <w:t>Ile m</w:t>
      </w:r>
      <w:r w:rsidRPr="00DC4AA1">
        <w:rPr>
          <w:vertAlign w:val="superscript"/>
        </w:rPr>
        <w:t>2</w:t>
      </w:r>
      <w:r w:rsidRPr="00DC4AA1">
        <w:t xml:space="preserve"> powierzchni ogrodu pan Kowalski przeznaczył na warzywa? </w:t>
      </w:r>
    </w:p>
    <w:p w:rsidR="00187A76" w:rsidRPr="00DC4AA1" w:rsidRDefault="00187A76" w:rsidP="0063455E">
      <w:pPr>
        <w:pStyle w:val="Zadanie-nagwek"/>
        <w:spacing w:before="240"/>
      </w:pPr>
      <w:r w:rsidRPr="00DC4AA1">
        <w:t xml:space="preserve">Zadanie </w:t>
      </w:r>
      <w:r w:rsidR="00242398">
        <w:t>41</w:t>
      </w:r>
      <w:r w:rsidRPr="00DC4AA1">
        <w:t>.</w:t>
      </w:r>
    </w:p>
    <w:p w:rsidR="00187A76" w:rsidRPr="00DC4AA1" w:rsidRDefault="00187A76" w:rsidP="0063455E">
      <w:pPr>
        <w:pStyle w:val="Zadanie-tre"/>
        <w:spacing w:before="0"/>
      </w:pPr>
      <w:r w:rsidRPr="00DC4AA1">
        <w:t>Przeciwpożarowy zbiornik na wodę, którego pojemność jest równa 972 m</w:t>
      </w:r>
      <w:r w:rsidRPr="00DC4AA1">
        <w:rPr>
          <w:vertAlign w:val="superscript"/>
        </w:rPr>
        <w:t>3</w:t>
      </w:r>
      <w:r w:rsidR="0056275E">
        <w:t>, je</w:t>
      </w:r>
      <w:r w:rsidRPr="00DC4AA1">
        <w:t>st</w:t>
      </w:r>
      <w:r w:rsidR="0056275E">
        <w:t xml:space="preserve"> </w:t>
      </w:r>
      <w:r w:rsidRPr="00DC4AA1">
        <w:t xml:space="preserve">w </w:t>
      </w:r>
      <w:r w:rsidRPr="00DC4AA1">
        <w:rPr>
          <w:position w:val="-24"/>
        </w:rPr>
        <w:object w:dxaOrig="220" w:dyaOrig="620">
          <v:shape id="_x0000_i1073" type="#_x0000_t75" style="width:11.95pt;height:31.35pt" o:ole="">
            <v:imagedata r:id="rId107" o:title=""/>
          </v:shape>
          <o:OLEObject Type="Embed" ProgID="Equation.DSMT4" ShapeID="_x0000_i1073" DrawAspect="Content" ObjectID="_1508844995" r:id="rId108"/>
        </w:object>
      </w:r>
      <w:r w:rsidRPr="00DC4AA1">
        <w:t xml:space="preserve"> opró</w:t>
      </w:r>
      <w:r w:rsidRPr="00DC4AA1">
        <w:t>ż</w:t>
      </w:r>
      <w:r w:rsidRPr="00DC4AA1">
        <w:t xml:space="preserve">niony. </w:t>
      </w:r>
    </w:p>
    <w:p w:rsidR="00187A76" w:rsidRPr="00DC4AA1" w:rsidRDefault="00187A76" w:rsidP="008726D7">
      <w:pPr>
        <w:pStyle w:val="Zadanie-polecenie"/>
      </w:pPr>
      <w:r w:rsidRPr="00DC4AA1">
        <w:t>Dokończ poniższe zdanie</w:t>
      </w:r>
      <w:r w:rsidR="00C3599B">
        <w:t xml:space="preserve"> — </w:t>
      </w:r>
      <w:r w:rsidRPr="00DC4AA1">
        <w:t>wybierz właściwą odpowiedź spośród podanych.</w:t>
      </w:r>
    </w:p>
    <w:p w:rsidR="00187A76" w:rsidRPr="003F19A5" w:rsidRDefault="00187A76" w:rsidP="003F19A5">
      <w:pPr>
        <w:pStyle w:val="Zadanie-tre"/>
      </w:pPr>
      <w:r w:rsidRPr="003F19A5">
        <w:t>Objętość wody, która pozostała w zbiorniku</w:t>
      </w:r>
      <w:r w:rsidR="0056275E">
        <w:t>,</w:t>
      </w:r>
      <w:r w:rsidRPr="003F19A5">
        <w:t xml:space="preserve"> jest</w:t>
      </w:r>
    </w:p>
    <w:p w:rsidR="00187A76" w:rsidRPr="003F19A5" w:rsidRDefault="00187A76" w:rsidP="003F19A5">
      <w:pPr>
        <w:pStyle w:val="Zadanie-tre"/>
      </w:pPr>
      <w:r w:rsidRPr="003F19A5">
        <w:t>A. mniejsza niż 400 m</w:t>
      </w:r>
      <w:r w:rsidRPr="003F19A5">
        <w:rPr>
          <w:vertAlign w:val="superscript"/>
        </w:rPr>
        <w:t>3</w:t>
      </w:r>
      <w:r w:rsidRPr="003F19A5">
        <w:t>.</w:t>
      </w:r>
    </w:p>
    <w:p w:rsidR="00187A76" w:rsidRPr="003F19A5" w:rsidRDefault="00187A76" w:rsidP="003F19A5">
      <w:pPr>
        <w:pStyle w:val="Zadanie-tre"/>
      </w:pPr>
      <w:r w:rsidRPr="003F19A5">
        <w:t>B. większa od 400 m</w:t>
      </w:r>
      <w:r w:rsidRPr="003F19A5">
        <w:rPr>
          <w:vertAlign w:val="superscript"/>
        </w:rPr>
        <w:t>3</w:t>
      </w:r>
      <w:r w:rsidRPr="003F19A5">
        <w:t>, ale mniejsza niż 500 m</w:t>
      </w:r>
      <w:r w:rsidRPr="003F19A5">
        <w:rPr>
          <w:vertAlign w:val="superscript"/>
        </w:rPr>
        <w:t>3</w:t>
      </w:r>
      <w:r w:rsidRPr="003F19A5">
        <w:t>.</w:t>
      </w:r>
    </w:p>
    <w:p w:rsidR="00187A76" w:rsidRPr="003F19A5" w:rsidRDefault="00187A76" w:rsidP="003F19A5">
      <w:pPr>
        <w:pStyle w:val="Zadanie-tre"/>
      </w:pPr>
      <w:r w:rsidRPr="003F19A5">
        <w:t>C. większa od 500 m</w:t>
      </w:r>
      <w:r w:rsidRPr="003F19A5">
        <w:rPr>
          <w:vertAlign w:val="superscript"/>
        </w:rPr>
        <w:t>3</w:t>
      </w:r>
      <w:r w:rsidRPr="003F19A5">
        <w:t>, ale mniejsza niż 600 m</w:t>
      </w:r>
      <w:r w:rsidRPr="003F19A5">
        <w:rPr>
          <w:vertAlign w:val="superscript"/>
        </w:rPr>
        <w:t>3</w:t>
      </w:r>
      <w:r w:rsidRPr="003F19A5">
        <w:t>.</w:t>
      </w:r>
    </w:p>
    <w:p w:rsidR="00187A76" w:rsidRPr="003F19A5" w:rsidRDefault="00187A76" w:rsidP="003F19A5">
      <w:pPr>
        <w:pStyle w:val="Zadanie-tre"/>
      </w:pPr>
      <w:r w:rsidRPr="003F19A5">
        <w:t>D. większa od 600 m</w:t>
      </w:r>
      <w:r w:rsidRPr="003F19A5">
        <w:rPr>
          <w:vertAlign w:val="superscript"/>
        </w:rPr>
        <w:t>3</w:t>
      </w:r>
      <w:r w:rsidRPr="003F19A5">
        <w:t>.</w:t>
      </w:r>
    </w:p>
    <w:p w:rsidR="00946E2C" w:rsidRDefault="00946E2C" w:rsidP="0063455E">
      <w:pPr>
        <w:pStyle w:val="Zadanie-nagwek"/>
        <w:spacing w:before="240"/>
      </w:pPr>
      <w:r w:rsidRPr="00DC4AA1">
        <w:t xml:space="preserve">Informacja do zadań </w:t>
      </w:r>
      <w:r w:rsidR="00242398">
        <w:t>42.1. i 42</w:t>
      </w:r>
      <w:r w:rsidRPr="00DC4AA1">
        <w:t xml:space="preserve">.2. </w:t>
      </w:r>
    </w:p>
    <w:p w:rsidR="00F9673C" w:rsidRDefault="00F9673C" w:rsidP="00F9673C">
      <w:pPr>
        <w:pStyle w:val="Zadanie-tre"/>
      </w:pPr>
      <w:r w:rsidRPr="00DC4AA1">
        <w:t xml:space="preserve">W tabelach podano niektóre dane techniczne kolei linowych na Szyndzielnię i na Czantorię. </w:t>
      </w:r>
    </w:p>
    <w:p w:rsidR="00F9673C" w:rsidRPr="00F9673C" w:rsidRDefault="00F9673C" w:rsidP="00F9673C">
      <w:pPr>
        <w:pStyle w:val="Zadanie-tre"/>
      </w:pPr>
    </w:p>
    <w:tbl>
      <w:tblPr>
        <w:tblStyle w:val="Tabela-Siatk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49"/>
        <w:gridCol w:w="4606"/>
      </w:tblGrid>
      <w:tr w:rsidR="00F9673C" w:rsidTr="00F9673C">
        <w:tc>
          <w:tcPr>
            <w:tcW w:w="4606" w:type="dxa"/>
          </w:tcPr>
          <w:tbl>
            <w:tblPr>
              <w:tblW w:w="4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tblPr>
            <w:tblGrid>
              <w:gridCol w:w="3068"/>
              <w:gridCol w:w="1355"/>
            </w:tblGrid>
            <w:tr w:rsidR="00F9673C" w:rsidRPr="00DC4AA1" w:rsidTr="00BF4CFE">
              <w:trPr>
                <w:trHeight w:val="20"/>
              </w:trPr>
              <w:tc>
                <w:tcPr>
                  <w:tcW w:w="4423" w:type="dxa"/>
                  <w:gridSpan w:val="2"/>
                  <w:shd w:val="clear" w:color="auto" w:fill="auto"/>
                </w:tcPr>
                <w:p w:rsidR="00F9673C" w:rsidRPr="00F9673C" w:rsidRDefault="00F9673C" w:rsidP="00F9673C">
                  <w:pPr>
                    <w:rPr>
                      <w:rFonts w:eastAsia="Calibri"/>
                      <w:b/>
                      <w:bCs/>
                      <w:color w:val="000000" w:themeColor="text1"/>
                      <w:lang w:eastAsia="en-US"/>
                    </w:rPr>
                  </w:pPr>
                  <w:r w:rsidRPr="00F9673C">
                    <w:rPr>
                      <w:rFonts w:eastAsia="Calibri"/>
                      <w:b/>
                      <w:bCs/>
                      <w:color w:val="000000" w:themeColor="text1"/>
                      <w:lang w:eastAsia="en-US"/>
                    </w:rPr>
                    <w:t>Kolej linowa gondolowa na Szyndzielnię</w:t>
                  </w:r>
                </w:p>
              </w:tc>
            </w:tr>
            <w:tr w:rsidR="00F9673C" w:rsidRPr="00DC4AA1" w:rsidTr="00BF4CFE">
              <w:trPr>
                <w:trHeight w:val="20"/>
              </w:trPr>
              <w:tc>
                <w:tcPr>
                  <w:tcW w:w="0" w:type="auto"/>
                  <w:shd w:val="clear" w:color="auto" w:fill="auto"/>
                  <w:vAlign w:val="center"/>
                </w:tcPr>
                <w:p w:rsidR="00F9673C" w:rsidRPr="00DC4AA1" w:rsidRDefault="00F9673C" w:rsidP="00F9673C">
                  <w:pPr>
                    <w:rPr>
                      <w:rFonts w:eastAsia="Calibri"/>
                      <w:b/>
                      <w:bCs/>
                      <w:color w:val="000000" w:themeColor="text1"/>
                      <w:lang w:eastAsia="en-US"/>
                    </w:rPr>
                  </w:pPr>
                  <w:r w:rsidRPr="00DC4AA1">
                    <w:rPr>
                      <w:rFonts w:eastAsia="Calibri"/>
                      <w:color w:val="000000" w:themeColor="text1"/>
                      <w:shd w:val="clear" w:color="auto" w:fill="FEFFFF"/>
                      <w:lang w:eastAsia="en-US"/>
                    </w:rPr>
                    <w:t xml:space="preserve">długość trasy </w:t>
                  </w:r>
                </w:p>
              </w:tc>
              <w:tc>
                <w:tcPr>
                  <w:tcW w:w="1355" w:type="dxa"/>
                  <w:shd w:val="clear" w:color="auto" w:fill="auto"/>
                  <w:vAlign w:val="center"/>
                </w:tcPr>
                <w:p w:rsidR="00F9673C" w:rsidRPr="00DC4AA1" w:rsidRDefault="00F9673C" w:rsidP="00F9673C">
                  <w:pPr>
                    <w:rPr>
                      <w:rFonts w:eastAsia="Calibri"/>
                      <w:b/>
                      <w:bCs/>
                      <w:color w:val="000000" w:themeColor="text1"/>
                      <w:lang w:eastAsia="en-US"/>
                    </w:rPr>
                  </w:pPr>
                  <w:r w:rsidRPr="00DC4AA1">
                    <w:rPr>
                      <w:rFonts w:eastAsia="Calibri"/>
                      <w:color w:val="000000" w:themeColor="text1"/>
                      <w:shd w:val="clear" w:color="auto" w:fill="FEFFFF"/>
                      <w:lang w:eastAsia="en-US"/>
                    </w:rPr>
                    <w:t>1810 m</w:t>
                  </w:r>
                  <w:r w:rsidRPr="00DC4AA1">
                    <w:rPr>
                      <w:rStyle w:val="apple-converted-space"/>
                      <w:rFonts w:eastAsia="Calibri"/>
                      <w:color w:val="000000" w:themeColor="text1"/>
                      <w:shd w:val="clear" w:color="auto" w:fill="FEFFFF"/>
                      <w:lang w:eastAsia="en-US"/>
                    </w:rPr>
                    <w:t> </w:t>
                  </w:r>
                </w:p>
              </w:tc>
            </w:tr>
            <w:tr w:rsidR="00F9673C" w:rsidRPr="00DC4AA1" w:rsidTr="00BF4CFE">
              <w:trPr>
                <w:trHeight w:val="20"/>
              </w:trPr>
              <w:tc>
                <w:tcPr>
                  <w:tcW w:w="0" w:type="auto"/>
                  <w:shd w:val="clear" w:color="auto" w:fill="auto"/>
                  <w:vAlign w:val="center"/>
                </w:tcPr>
                <w:p w:rsidR="00F9673C" w:rsidRPr="00DC4AA1" w:rsidRDefault="00F9673C" w:rsidP="00F9673C">
                  <w:pPr>
                    <w:rPr>
                      <w:rFonts w:eastAsia="Calibri"/>
                      <w:b/>
                      <w:bCs/>
                      <w:color w:val="000000" w:themeColor="text1"/>
                      <w:lang w:eastAsia="en-US"/>
                    </w:rPr>
                  </w:pPr>
                  <w:r>
                    <w:rPr>
                      <w:rFonts w:eastAsia="Calibri"/>
                      <w:color w:val="000000" w:themeColor="text1"/>
                      <w:shd w:val="clear" w:color="auto" w:fill="FEFFFF"/>
                      <w:lang w:eastAsia="en-US"/>
                    </w:rPr>
                    <w:t>wysokość położenia</w:t>
                  </w:r>
                  <w:r>
                    <w:rPr>
                      <w:rFonts w:eastAsia="Calibri"/>
                      <w:color w:val="000000" w:themeColor="text1"/>
                      <w:shd w:val="clear" w:color="auto" w:fill="FEFFFF"/>
                      <w:lang w:eastAsia="en-US"/>
                    </w:rPr>
                    <w:br/>
                  </w:r>
                  <w:r w:rsidRPr="00DC4AA1">
                    <w:rPr>
                      <w:rFonts w:eastAsia="Calibri"/>
                      <w:color w:val="000000" w:themeColor="text1"/>
                      <w:shd w:val="clear" w:color="auto" w:fill="FEFFFF"/>
                      <w:lang w:eastAsia="en-US"/>
                    </w:rPr>
                    <w:t xml:space="preserve">stacji dolnej </w:t>
                  </w:r>
                </w:p>
              </w:tc>
              <w:tc>
                <w:tcPr>
                  <w:tcW w:w="1355" w:type="dxa"/>
                  <w:shd w:val="clear" w:color="auto" w:fill="auto"/>
                  <w:vAlign w:val="center"/>
                </w:tcPr>
                <w:p w:rsidR="00F9673C" w:rsidRPr="00DC4AA1" w:rsidRDefault="00F9673C" w:rsidP="00F9673C">
                  <w:pPr>
                    <w:rPr>
                      <w:rFonts w:eastAsia="Calibri"/>
                      <w:b/>
                      <w:bCs/>
                      <w:color w:val="000000" w:themeColor="text1"/>
                      <w:lang w:eastAsia="en-US"/>
                    </w:rPr>
                  </w:pPr>
                  <w:r w:rsidRPr="00DC4AA1">
                    <w:rPr>
                      <w:rFonts w:eastAsia="Calibri"/>
                      <w:color w:val="000000" w:themeColor="text1"/>
                      <w:shd w:val="clear" w:color="auto" w:fill="FEFFFF"/>
                      <w:lang w:eastAsia="en-US"/>
                    </w:rPr>
                    <w:t>509,7 m n.p.m.</w:t>
                  </w:r>
                  <w:r w:rsidRPr="00DC4AA1">
                    <w:rPr>
                      <w:rStyle w:val="apple-converted-space"/>
                      <w:rFonts w:eastAsia="Calibri"/>
                      <w:color w:val="000000" w:themeColor="text1"/>
                      <w:shd w:val="clear" w:color="auto" w:fill="FEFFFF"/>
                      <w:lang w:eastAsia="en-US"/>
                    </w:rPr>
                    <w:t> </w:t>
                  </w:r>
                </w:p>
              </w:tc>
            </w:tr>
            <w:tr w:rsidR="00F9673C" w:rsidRPr="00DC4AA1" w:rsidTr="00BF4CFE">
              <w:trPr>
                <w:trHeight w:val="20"/>
              </w:trPr>
              <w:tc>
                <w:tcPr>
                  <w:tcW w:w="0" w:type="auto"/>
                  <w:shd w:val="clear" w:color="auto" w:fill="auto"/>
                  <w:vAlign w:val="center"/>
                </w:tcPr>
                <w:p w:rsidR="00F9673C" w:rsidRPr="00DC4AA1" w:rsidRDefault="00F9673C" w:rsidP="00F9673C">
                  <w:pPr>
                    <w:rPr>
                      <w:rFonts w:eastAsia="Calibri"/>
                      <w:b/>
                      <w:bCs/>
                      <w:color w:val="000000" w:themeColor="text1"/>
                      <w:lang w:eastAsia="en-US"/>
                    </w:rPr>
                  </w:pPr>
                  <w:r w:rsidRPr="00DC4AA1">
                    <w:rPr>
                      <w:rFonts w:eastAsia="Calibri"/>
                      <w:color w:val="000000" w:themeColor="text1"/>
                      <w:shd w:val="clear" w:color="auto" w:fill="FEFFFF"/>
                      <w:lang w:eastAsia="en-US"/>
                    </w:rPr>
                    <w:t xml:space="preserve">wysokość położenia </w:t>
                  </w:r>
                  <w:r>
                    <w:rPr>
                      <w:rFonts w:eastAsia="Calibri"/>
                      <w:color w:val="000000" w:themeColor="text1"/>
                      <w:shd w:val="clear" w:color="auto" w:fill="FEFFFF"/>
                      <w:lang w:eastAsia="en-US"/>
                    </w:rPr>
                    <w:br/>
                  </w:r>
                  <w:r w:rsidRPr="00DC4AA1">
                    <w:rPr>
                      <w:rFonts w:eastAsia="Calibri"/>
                      <w:color w:val="000000" w:themeColor="text1"/>
                      <w:shd w:val="clear" w:color="auto" w:fill="FEFFFF"/>
                      <w:lang w:eastAsia="en-US"/>
                    </w:rPr>
                    <w:t>stacji górnej</w:t>
                  </w:r>
                </w:p>
              </w:tc>
              <w:tc>
                <w:tcPr>
                  <w:tcW w:w="1355" w:type="dxa"/>
                  <w:shd w:val="clear" w:color="auto" w:fill="auto"/>
                  <w:vAlign w:val="center"/>
                </w:tcPr>
                <w:p w:rsidR="00F9673C" w:rsidRPr="00DC4AA1" w:rsidRDefault="00F9673C" w:rsidP="00F9673C">
                  <w:pPr>
                    <w:rPr>
                      <w:rFonts w:eastAsia="Calibri"/>
                      <w:b/>
                      <w:bCs/>
                      <w:color w:val="000000" w:themeColor="text1"/>
                      <w:lang w:eastAsia="en-US"/>
                    </w:rPr>
                  </w:pPr>
                  <w:r w:rsidRPr="00DC4AA1">
                    <w:rPr>
                      <w:rFonts w:eastAsia="Calibri"/>
                      <w:color w:val="000000" w:themeColor="text1"/>
                      <w:shd w:val="clear" w:color="auto" w:fill="FEFFFF"/>
                      <w:lang w:eastAsia="en-US"/>
                    </w:rPr>
                    <w:t>958,9 m n.p.m.</w:t>
                  </w:r>
                  <w:r w:rsidRPr="00DC4AA1">
                    <w:rPr>
                      <w:rStyle w:val="apple-converted-space"/>
                      <w:rFonts w:eastAsia="Calibri"/>
                      <w:color w:val="000000" w:themeColor="text1"/>
                      <w:shd w:val="clear" w:color="auto" w:fill="FEFFFF"/>
                      <w:lang w:eastAsia="en-US"/>
                    </w:rPr>
                    <w:t> </w:t>
                  </w:r>
                </w:p>
              </w:tc>
            </w:tr>
            <w:tr w:rsidR="00F9673C" w:rsidRPr="00DC4AA1" w:rsidTr="00BF4CFE">
              <w:trPr>
                <w:trHeight w:val="20"/>
              </w:trPr>
              <w:tc>
                <w:tcPr>
                  <w:tcW w:w="0" w:type="auto"/>
                  <w:tcBorders>
                    <w:bottom w:val="single" w:sz="4" w:space="0" w:color="auto"/>
                  </w:tcBorders>
                  <w:shd w:val="clear" w:color="auto" w:fill="auto"/>
                  <w:vAlign w:val="center"/>
                </w:tcPr>
                <w:p w:rsidR="00F9673C" w:rsidRPr="00DC4AA1" w:rsidRDefault="00F9673C" w:rsidP="00F9673C">
                  <w:pPr>
                    <w:rPr>
                      <w:rFonts w:eastAsia="Calibri"/>
                      <w:b/>
                      <w:bCs/>
                      <w:color w:val="000000" w:themeColor="text1"/>
                      <w:lang w:eastAsia="en-US"/>
                    </w:rPr>
                  </w:pPr>
                  <w:r w:rsidRPr="00DC4AA1">
                    <w:rPr>
                      <w:rFonts w:eastAsia="Calibri"/>
                      <w:color w:val="000000" w:themeColor="text1"/>
                      <w:shd w:val="clear" w:color="auto" w:fill="FEFFFF"/>
                      <w:lang w:eastAsia="en-US"/>
                    </w:rPr>
                    <w:t xml:space="preserve">prędkość jazdy </w:t>
                  </w:r>
                </w:p>
              </w:tc>
              <w:tc>
                <w:tcPr>
                  <w:tcW w:w="1355" w:type="dxa"/>
                  <w:tcBorders>
                    <w:bottom w:val="single" w:sz="4" w:space="0" w:color="auto"/>
                  </w:tcBorders>
                  <w:shd w:val="clear" w:color="auto" w:fill="auto"/>
                  <w:vAlign w:val="center"/>
                </w:tcPr>
                <w:p w:rsidR="00F9673C" w:rsidRPr="00DC4AA1" w:rsidRDefault="00F9673C" w:rsidP="00F9673C">
                  <w:pPr>
                    <w:rPr>
                      <w:rFonts w:eastAsia="Calibri"/>
                      <w:b/>
                      <w:bCs/>
                      <w:color w:val="000000" w:themeColor="text1"/>
                      <w:lang w:eastAsia="en-US"/>
                    </w:rPr>
                  </w:pPr>
                  <w:r w:rsidRPr="00DC4AA1">
                    <w:rPr>
                      <w:color w:val="000000" w:themeColor="text1"/>
                      <w:position w:val="-24"/>
                    </w:rPr>
                    <w:object w:dxaOrig="460" w:dyaOrig="639">
                      <v:shape id="_x0000_i1074" type="#_x0000_t75" style="width:23.4pt;height:31.35pt" o:ole="">
                        <v:imagedata r:id="rId109" o:title=""/>
                      </v:shape>
                      <o:OLEObject Type="Embed" ProgID="Equation.DSMT4" ShapeID="_x0000_i1074" DrawAspect="Content" ObjectID="_1508844996" r:id="rId110"/>
                    </w:object>
                  </w:r>
                </w:p>
              </w:tc>
            </w:tr>
            <w:tr w:rsidR="00F9673C" w:rsidRPr="00DC4AA1" w:rsidTr="00BF4CFE">
              <w:trPr>
                <w:trHeight w:val="20"/>
              </w:trPr>
              <w:tc>
                <w:tcPr>
                  <w:tcW w:w="0" w:type="auto"/>
                  <w:tcBorders>
                    <w:bottom w:val="single" w:sz="4" w:space="0" w:color="auto"/>
                  </w:tcBorders>
                  <w:shd w:val="clear" w:color="auto" w:fill="auto"/>
                  <w:vAlign w:val="center"/>
                </w:tcPr>
                <w:p w:rsidR="00F9673C" w:rsidRPr="00DC4AA1" w:rsidRDefault="00F9673C" w:rsidP="00F9673C">
                  <w:pPr>
                    <w:rPr>
                      <w:rFonts w:eastAsia="Calibri"/>
                      <w:b/>
                      <w:bCs/>
                      <w:color w:val="000000" w:themeColor="text1"/>
                      <w:lang w:eastAsia="en-US"/>
                    </w:rPr>
                  </w:pPr>
                  <w:r w:rsidRPr="00DC4AA1">
                    <w:rPr>
                      <w:rFonts w:eastAsia="Calibri"/>
                      <w:color w:val="000000" w:themeColor="text1"/>
                      <w:shd w:val="clear" w:color="auto" w:fill="FEFFFF"/>
                      <w:lang w:eastAsia="en-US"/>
                    </w:rPr>
                    <w:t>największa liczba osób, które można przewieźć koleją w ciągu 1 godziny</w:t>
                  </w:r>
                </w:p>
              </w:tc>
              <w:tc>
                <w:tcPr>
                  <w:tcW w:w="1355" w:type="dxa"/>
                  <w:tcBorders>
                    <w:bottom w:val="single" w:sz="4" w:space="0" w:color="auto"/>
                  </w:tcBorders>
                  <w:shd w:val="clear" w:color="auto" w:fill="auto"/>
                  <w:vAlign w:val="center"/>
                </w:tcPr>
                <w:p w:rsidR="00F9673C" w:rsidRPr="00DC4AA1" w:rsidRDefault="00F9673C" w:rsidP="00F9673C">
                  <w:pPr>
                    <w:rPr>
                      <w:rFonts w:eastAsia="Calibri"/>
                      <w:b/>
                      <w:bCs/>
                      <w:color w:val="000000" w:themeColor="text1"/>
                      <w:lang w:eastAsia="en-US"/>
                    </w:rPr>
                  </w:pPr>
                  <w:r w:rsidRPr="00DC4AA1">
                    <w:rPr>
                      <w:color w:val="000000" w:themeColor="text1"/>
                    </w:rPr>
                    <w:t>850</w:t>
                  </w:r>
                </w:p>
              </w:tc>
            </w:tr>
            <w:tr w:rsidR="00F9673C" w:rsidRPr="00DC4AA1" w:rsidTr="00BF4CFE">
              <w:trPr>
                <w:trHeight w:val="20"/>
              </w:trPr>
              <w:tc>
                <w:tcPr>
                  <w:tcW w:w="4423" w:type="dxa"/>
                  <w:gridSpan w:val="2"/>
                  <w:tcBorders>
                    <w:top w:val="nil"/>
                    <w:left w:val="nil"/>
                    <w:bottom w:val="nil"/>
                    <w:right w:val="nil"/>
                  </w:tcBorders>
                  <w:shd w:val="clear" w:color="auto" w:fill="auto"/>
                </w:tcPr>
                <w:p w:rsidR="00F9673C" w:rsidRPr="00DC4AA1" w:rsidRDefault="00F9673C" w:rsidP="00F9673C">
                  <w:pPr>
                    <w:tabs>
                      <w:tab w:val="left" w:pos="5529"/>
                    </w:tabs>
                    <w:rPr>
                      <w:rFonts w:eastAsia="Calibri"/>
                      <w:i/>
                      <w:color w:val="000000" w:themeColor="text1"/>
                      <w:lang w:eastAsia="en-US"/>
                    </w:rPr>
                  </w:pPr>
                  <w:r w:rsidRPr="00DC4AA1">
                    <w:rPr>
                      <w:rFonts w:eastAsia="Calibri"/>
                      <w:bCs/>
                      <w:i/>
                      <w:color w:val="000000" w:themeColor="text1"/>
                      <w:sz w:val="22"/>
                      <w:szCs w:val="22"/>
                      <w:lang w:eastAsia="en-US"/>
                    </w:rPr>
                    <w:t>Na podstawie:</w:t>
                  </w:r>
                  <w:r w:rsidRPr="00DC4AA1">
                    <w:rPr>
                      <w:rFonts w:eastAsia="Calibri"/>
                      <w:i/>
                      <w:color w:val="000000" w:themeColor="text1"/>
                      <w:sz w:val="22"/>
                      <w:szCs w:val="22"/>
                      <w:lang w:eastAsia="en-US"/>
                    </w:rPr>
                    <w:t xml:space="preserve"> </w:t>
                  </w:r>
                </w:p>
                <w:p w:rsidR="00F9673C" w:rsidRPr="00DC4AA1" w:rsidRDefault="00A5243E" w:rsidP="00F9673C">
                  <w:pPr>
                    <w:tabs>
                      <w:tab w:val="left" w:pos="5529"/>
                    </w:tabs>
                    <w:rPr>
                      <w:rFonts w:eastAsia="Calibri"/>
                      <w:i/>
                      <w:color w:val="000000" w:themeColor="text1"/>
                      <w:lang w:eastAsia="en-US"/>
                    </w:rPr>
                  </w:pPr>
                  <w:hyperlink r:id="rId111" w:history="1">
                    <w:r w:rsidR="00F9673C" w:rsidRPr="00DC4AA1">
                      <w:rPr>
                        <w:rStyle w:val="Hipercze"/>
                        <w:rFonts w:eastAsia="Calibri"/>
                        <w:i/>
                        <w:color w:val="000000" w:themeColor="text1"/>
                        <w:sz w:val="22"/>
                        <w:szCs w:val="22"/>
                        <w:lang w:eastAsia="en-US"/>
                      </w:rPr>
                      <w:t>http://www.kolej-szyndzielnia.pl</w:t>
                    </w:r>
                  </w:hyperlink>
                  <w:r w:rsidR="00F9673C" w:rsidRPr="00DC4AA1">
                    <w:rPr>
                      <w:rFonts w:eastAsia="Calibri"/>
                      <w:i/>
                      <w:color w:val="000000" w:themeColor="text1"/>
                      <w:sz w:val="22"/>
                      <w:szCs w:val="22"/>
                      <w:lang w:eastAsia="en-US"/>
                    </w:rPr>
                    <w:t xml:space="preserve"> </w:t>
                  </w:r>
                </w:p>
                <w:p w:rsidR="00F9673C" w:rsidRPr="00DC4AA1" w:rsidRDefault="00F9673C" w:rsidP="00F9673C">
                  <w:pPr>
                    <w:tabs>
                      <w:tab w:val="left" w:pos="5529"/>
                    </w:tabs>
                    <w:rPr>
                      <w:rFonts w:eastAsia="Calibri"/>
                      <w:i/>
                      <w:color w:val="000000" w:themeColor="text1"/>
                      <w:lang w:eastAsia="en-US"/>
                    </w:rPr>
                  </w:pPr>
                  <w:r w:rsidRPr="00DC4AA1">
                    <w:rPr>
                      <w:rFonts w:eastAsia="Calibri"/>
                      <w:i/>
                      <w:color w:val="000000" w:themeColor="text1"/>
                      <w:sz w:val="22"/>
                      <w:szCs w:val="22"/>
                      <w:lang w:eastAsia="en-US"/>
                    </w:rPr>
                    <w:t>(dostęp 02.01.2015 r.)</w:t>
                  </w:r>
                </w:p>
              </w:tc>
            </w:tr>
          </w:tbl>
          <w:p w:rsidR="00F9673C" w:rsidRDefault="00F9673C" w:rsidP="00F9673C">
            <w:pPr>
              <w:pStyle w:val="Zadanie-tre"/>
            </w:pPr>
          </w:p>
        </w:tc>
        <w:tc>
          <w:tcPr>
            <w:tcW w:w="4606" w:type="dxa"/>
          </w:tcPr>
          <w:tbl>
            <w:tblPr>
              <w:tblW w:w="4310"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tblPr>
            <w:tblGrid>
              <w:gridCol w:w="2893"/>
              <w:gridCol w:w="1417"/>
            </w:tblGrid>
            <w:tr w:rsidR="00F9673C" w:rsidRPr="00DC4AA1" w:rsidTr="00BF4CFE">
              <w:trPr>
                <w:trHeight w:val="283"/>
                <w:jc w:val="right"/>
              </w:trPr>
              <w:tc>
                <w:tcPr>
                  <w:tcW w:w="4310" w:type="dxa"/>
                  <w:gridSpan w:val="2"/>
                  <w:shd w:val="clear" w:color="auto" w:fill="auto"/>
                </w:tcPr>
                <w:p w:rsidR="00F9673C" w:rsidRPr="00F9673C" w:rsidRDefault="00F9673C" w:rsidP="00F9673C">
                  <w:pPr>
                    <w:rPr>
                      <w:rFonts w:eastAsia="Calibri"/>
                      <w:b/>
                      <w:color w:val="000000" w:themeColor="text1"/>
                      <w:lang w:eastAsia="en-US"/>
                    </w:rPr>
                  </w:pPr>
                  <w:r w:rsidRPr="00F9673C">
                    <w:rPr>
                      <w:rFonts w:eastAsia="Calibri"/>
                      <w:b/>
                      <w:color w:val="000000" w:themeColor="text1"/>
                      <w:lang w:eastAsia="en-US"/>
                    </w:rPr>
                    <w:t>Kolej linowa krzesełkowa na Czantorię</w:t>
                  </w:r>
                </w:p>
              </w:tc>
            </w:tr>
            <w:tr w:rsidR="00F9673C" w:rsidRPr="00DC4AA1" w:rsidTr="00BF4CFE">
              <w:trPr>
                <w:trHeight w:val="20"/>
                <w:jc w:val="right"/>
              </w:trPr>
              <w:tc>
                <w:tcPr>
                  <w:tcW w:w="2893" w:type="dxa"/>
                  <w:tcBorders>
                    <w:bottom w:val="single" w:sz="4" w:space="0" w:color="auto"/>
                  </w:tcBorders>
                  <w:shd w:val="clear" w:color="auto" w:fill="auto"/>
                  <w:vAlign w:val="center"/>
                </w:tcPr>
                <w:p w:rsidR="00F9673C" w:rsidRPr="00DC4AA1" w:rsidRDefault="00F9673C" w:rsidP="00F9673C">
                  <w:pPr>
                    <w:shd w:val="clear" w:color="auto" w:fill="FFFFFF"/>
                    <w:spacing w:line="240" w:lineRule="atLeast"/>
                    <w:rPr>
                      <w:rFonts w:eastAsia="Calibri"/>
                      <w:color w:val="000000" w:themeColor="text1"/>
                      <w:lang w:eastAsia="en-US"/>
                    </w:rPr>
                  </w:pPr>
                  <w:r w:rsidRPr="00DC4AA1">
                    <w:rPr>
                      <w:rFonts w:eastAsia="Calibri"/>
                      <w:color w:val="000000" w:themeColor="text1"/>
                      <w:lang w:eastAsia="en-US"/>
                    </w:rPr>
                    <w:t xml:space="preserve">długość trasy </w:t>
                  </w:r>
                </w:p>
              </w:tc>
              <w:tc>
                <w:tcPr>
                  <w:tcW w:w="1417" w:type="dxa"/>
                  <w:tcBorders>
                    <w:bottom w:val="single" w:sz="4" w:space="0" w:color="auto"/>
                  </w:tcBorders>
                  <w:shd w:val="clear" w:color="auto" w:fill="auto"/>
                  <w:vAlign w:val="center"/>
                </w:tcPr>
                <w:p w:rsidR="00F9673C" w:rsidRPr="00DC4AA1" w:rsidRDefault="00F9673C" w:rsidP="00F9673C">
                  <w:pPr>
                    <w:rPr>
                      <w:rFonts w:eastAsia="Calibri"/>
                      <w:b/>
                      <w:bCs/>
                      <w:color w:val="000000" w:themeColor="text1"/>
                      <w:lang w:eastAsia="en-US"/>
                    </w:rPr>
                  </w:pPr>
                  <w:r w:rsidRPr="00DC4AA1">
                    <w:rPr>
                      <w:rFonts w:eastAsia="Calibri"/>
                      <w:color w:val="000000" w:themeColor="text1"/>
                      <w:lang w:eastAsia="en-US"/>
                    </w:rPr>
                    <w:t>1603,9 m</w:t>
                  </w:r>
                </w:p>
              </w:tc>
            </w:tr>
            <w:tr w:rsidR="00F9673C" w:rsidRPr="00DC4AA1" w:rsidTr="00BF4CFE">
              <w:trPr>
                <w:trHeight w:val="20"/>
                <w:jc w:val="right"/>
              </w:trPr>
              <w:tc>
                <w:tcPr>
                  <w:tcW w:w="2893" w:type="dxa"/>
                  <w:tcBorders>
                    <w:bottom w:val="single" w:sz="4" w:space="0" w:color="auto"/>
                  </w:tcBorders>
                  <w:shd w:val="clear" w:color="auto" w:fill="auto"/>
                  <w:vAlign w:val="center"/>
                </w:tcPr>
                <w:p w:rsidR="00F9673C" w:rsidRPr="00DC4AA1" w:rsidRDefault="00F9673C" w:rsidP="00F9673C">
                  <w:pPr>
                    <w:shd w:val="clear" w:color="auto" w:fill="FFFFFF"/>
                    <w:spacing w:line="240" w:lineRule="atLeast"/>
                    <w:rPr>
                      <w:rFonts w:eastAsia="Calibri"/>
                      <w:color w:val="000000" w:themeColor="text1"/>
                      <w:lang w:eastAsia="en-US"/>
                    </w:rPr>
                  </w:pPr>
                  <w:r w:rsidRPr="00DC4AA1">
                    <w:rPr>
                      <w:rFonts w:eastAsia="Calibri"/>
                      <w:color w:val="000000" w:themeColor="text1"/>
                      <w:lang w:eastAsia="en-US"/>
                    </w:rPr>
                    <w:t xml:space="preserve">różnica wysokości między </w:t>
                  </w:r>
                </w:p>
                <w:p w:rsidR="00F9673C" w:rsidRPr="00DC4AA1" w:rsidRDefault="00F9673C" w:rsidP="00F9673C">
                  <w:pPr>
                    <w:shd w:val="clear" w:color="auto" w:fill="FFFFFF"/>
                    <w:spacing w:line="240" w:lineRule="atLeast"/>
                    <w:rPr>
                      <w:rFonts w:eastAsia="Calibri"/>
                      <w:color w:val="000000" w:themeColor="text1"/>
                      <w:lang w:eastAsia="en-US"/>
                    </w:rPr>
                  </w:pPr>
                  <w:r w:rsidRPr="00DC4AA1">
                    <w:rPr>
                      <w:rFonts w:eastAsia="Calibri"/>
                      <w:color w:val="000000" w:themeColor="text1"/>
                      <w:lang w:eastAsia="en-US"/>
                    </w:rPr>
                    <w:t>położeniem stacji górnej i dolnej</w:t>
                  </w:r>
                </w:p>
              </w:tc>
              <w:tc>
                <w:tcPr>
                  <w:tcW w:w="1417" w:type="dxa"/>
                  <w:tcBorders>
                    <w:bottom w:val="single" w:sz="4" w:space="0" w:color="auto"/>
                  </w:tcBorders>
                  <w:shd w:val="clear" w:color="auto" w:fill="auto"/>
                  <w:vAlign w:val="center"/>
                </w:tcPr>
                <w:p w:rsidR="00F9673C" w:rsidRPr="00DC4AA1" w:rsidRDefault="00F9673C" w:rsidP="00F9673C">
                  <w:pPr>
                    <w:rPr>
                      <w:rFonts w:ascii="Calibri" w:eastAsia="Calibri" w:hAnsi="Calibri"/>
                      <w:color w:val="000000" w:themeColor="text1"/>
                      <w:lang w:eastAsia="en-US"/>
                    </w:rPr>
                  </w:pPr>
                  <w:r w:rsidRPr="00DC4AA1">
                    <w:rPr>
                      <w:rFonts w:eastAsia="Calibri"/>
                      <w:color w:val="000000" w:themeColor="text1"/>
                      <w:lang w:eastAsia="en-US"/>
                    </w:rPr>
                    <w:t>462,80 m</w:t>
                  </w:r>
                </w:p>
              </w:tc>
            </w:tr>
            <w:tr w:rsidR="00F9673C" w:rsidRPr="00DC4AA1" w:rsidTr="00BF4CFE">
              <w:trPr>
                <w:trHeight w:val="20"/>
                <w:jc w:val="right"/>
              </w:trPr>
              <w:tc>
                <w:tcPr>
                  <w:tcW w:w="2893" w:type="dxa"/>
                  <w:tcBorders>
                    <w:bottom w:val="single" w:sz="4" w:space="0" w:color="auto"/>
                  </w:tcBorders>
                  <w:shd w:val="clear" w:color="auto" w:fill="auto"/>
                  <w:vAlign w:val="center"/>
                </w:tcPr>
                <w:p w:rsidR="00F9673C" w:rsidRPr="00DC4AA1" w:rsidRDefault="00F9673C" w:rsidP="00F9673C">
                  <w:pPr>
                    <w:shd w:val="clear" w:color="auto" w:fill="FFFFFF"/>
                    <w:spacing w:line="240" w:lineRule="atLeast"/>
                    <w:rPr>
                      <w:rFonts w:ascii="Calibri" w:eastAsia="Calibri" w:hAnsi="Calibri"/>
                      <w:color w:val="000000" w:themeColor="text1"/>
                      <w:lang w:eastAsia="en-US"/>
                    </w:rPr>
                  </w:pPr>
                  <w:r w:rsidRPr="00DC4AA1">
                    <w:rPr>
                      <w:rFonts w:eastAsia="Calibri"/>
                      <w:color w:val="000000" w:themeColor="text1"/>
                      <w:lang w:eastAsia="en-US"/>
                    </w:rPr>
                    <w:t xml:space="preserve">czas jazdy </w:t>
                  </w:r>
                </w:p>
              </w:tc>
              <w:tc>
                <w:tcPr>
                  <w:tcW w:w="1417" w:type="dxa"/>
                  <w:tcBorders>
                    <w:bottom w:val="single" w:sz="4" w:space="0" w:color="auto"/>
                  </w:tcBorders>
                  <w:shd w:val="clear" w:color="auto" w:fill="auto"/>
                  <w:vAlign w:val="center"/>
                </w:tcPr>
                <w:p w:rsidR="00F9673C" w:rsidRPr="00DC4AA1" w:rsidRDefault="00F9673C" w:rsidP="00F9673C">
                  <w:pPr>
                    <w:rPr>
                      <w:rFonts w:ascii="Calibri" w:eastAsia="Calibri" w:hAnsi="Calibri"/>
                      <w:b/>
                      <w:bCs/>
                      <w:color w:val="000000" w:themeColor="text1"/>
                      <w:lang w:eastAsia="en-US"/>
                    </w:rPr>
                  </w:pPr>
                  <w:r w:rsidRPr="00DC4AA1">
                    <w:rPr>
                      <w:rFonts w:eastAsia="Calibri"/>
                      <w:color w:val="000000" w:themeColor="text1"/>
                      <w:lang w:eastAsia="en-US"/>
                    </w:rPr>
                    <w:t>5,76 min</w:t>
                  </w:r>
                </w:p>
              </w:tc>
            </w:tr>
            <w:tr w:rsidR="00F9673C" w:rsidRPr="00DC4AA1" w:rsidTr="00BF4CFE">
              <w:trPr>
                <w:trHeight w:val="20"/>
                <w:jc w:val="right"/>
              </w:trPr>
              <w:tc>
                <w:tcPr>
                  <w:tcW w:w="2893" w:type="dxa"/>
                  <w:tcBorders>
                    <w:bottom w:val="single" w:sz="4" w:space="0" w:color="auto"/>
                  </w:tcBorders>
                  <w:shd w:val="clear" w:color="auto" w:fill="auto"/>
                  <w:vAlign w:val="center"/>
                </w:tcPr>
                <w:p w:rsidR="00F9673C" w:rsidRPr="00DC4AA1" w:rsidRDefault="00F9673C" w:rsidP="00F9673C">
                  <w:pPr>
                    <w:shd w:val="clear" w:color="auto" w:fill="FFFFFF"/>
                    <w:spacing w:line="240" w:lineRule="atLeast"/>
                    <w:rPr>
                      <w:rFonts w:ascii="Calibri" w:eastAsia="Calibri" w:hAnsi="Calibri"/>
                      <w:color w:val="000000" w:themeColor="text1"/>
                      <w:lang w:eastAsia="en-US"/>
                    </w:rPr>
                  </w:pPr>
                  <w:r w:rsidRPr="00DC4AA1">
                    <w:rPr>
                      <w:rFonts w:eastAsia="Calibri"/>
                      <w:color w:val="000000" w:themeColor="text1"/>
                      <w:lang w:eastAsia="en-US"/>
                    </w:rPr>
                    <w:t>liczba krzeseł</w:t>
                  </w:r>
                </w:p>
              </w:tc>
              <w:tc>
                <w:tcPr>
                  <w:tcW w:w="1417" w:type="dxa"/>
                  <w:tcBorders>
                    <w:bottom w:val="single" w:sz="4" w:space="0" w:color="auto"/>
                  </w:tcBorders>
                  <w:shd w:val="clear" w:color="auto" w:fill="auto"/>
                  <w:vAlign w:val="center"/>
                </w:tcPr>
                <w:p w:rsidR="00F9673C" w:rsidRPr="00DC4AA1" w:rsidRDefault="00F9673C" w:rsidP="00F9673C">
                  <w:pPr>
                    <w:rPr>
                      <w:rFonts w:ascii="Calibri" w:eastAsia="Calibri" w:hAnsi="Calibri"/>
                      <w:color w:val="000000" w:themeColor="text1"/>
                      <w:lang w:eastAsia="en-US"/>
                    </w:rPr>
                  </w:pPr>
                  <w:r w:rsidRPr="00DC4AA1">
                    <w:rPr>
                      <w:rFonts w:eastAsia="Calibri"/>
                      <w:color w:val="000000" w:themeColor="text1"/>
                      <w:lang w:eastAsia="en-US"/>
                    </w:rPr>
                    <w:t>86 sztuk</w:t>
                  </w:r>
                </w:p>
              </w:tc>
            </w:tr>
            <w:tr w:rsidR="00F9673C" w:rsidRPr="00DC4AA1" w:rsidTr="00BF4CFE">
              <w:trPr>
                <w:trHeight w:val="20"/>
                <w:jc w:val="right"/>
              </w:trPr>
              <w:tc>
                <w:tcPr>
                  <w:tcW w:w="2893" w:type="dxa"/>
                  <w:tcBorders>
                    <w:bottom w:val="single" w:sz="4" w:space="0" w:color="auto"/>
                  </w:tcBorders>
                  <w:shd w:val="clear" w:color="auto" w:fill="auto"/>
                  <w:vAlign w:val="center"/>
                </w:tcPr>
                <w:p w:rsidR="00F9673C" w:rsidRPr="00DC4AA1" w:rsidRDefault="00F9673C" w:rsidP="00F9673C">
                  <w:pPr>
                    <w:shd w:val="clear" w:color="auto" w:fill="FFFFFF"/>
                    <w:spacing w:line="240" w:lineRule="atLeast"/>
                    <w:rPr>
                      <w:rFonts w:ascii="Calibri" w:eastAsia="Calibri" w:hAnsi="Calibri"/>
                      <w:color w:val="000000" w:themeColor="text1"/>
                      <w:lang w:eastAsia="en-US"/>
                    </w:rPr>
                  </w:pPr>
                  <w:r w:rsidRPr="00DC4AA1">
                    <w:rPr>
                      <w:rFonts w:eastAsia="Calibri"/>
                      <w:color w:val="000000" w:themeColor="text1"/>
                      <w:lang w:eastAsia="en-US"/>
                    </w:rPr>
                    <w:t xml:space="preserve">liczba miejsc na krześle </w:t>
                  </w:r>
                </w:p>
              </w:tc>
              <w:tc>
                <w:tcPr>
                  <w:tcW w:w="1417" w:type="dxa"/>
                  <w:tcBorders>
                    <w:bottom w:val="single" w:sz="4" w:space="0" w:color="auto"/>
                  </w:tcBorders>
                  <w:shd w:val="clear" w:color="auto" w:fill="auto"/>
                  <w:vAlign w:val="center"/>
                </w:tcPr>
                <w:p w:rsidR="00F9673C" w:rsidRPr="00DC4AA1" w:rsidRDefault="00F9673C" w:rsidP="00F9673C">
                  <w:pPr>
                    <w:rPr>
                      <w:rFonts w:ascii="Calibri" w:eastAsia="Calibri" w:hAnsi="Calibri"/>
                      <w:color w:val="000000" w:themeColor="text1"/>
                      <w:lang w:eastAsia="en-US"/>
                    </w:rPr>
                  </w:pPr>
                  <w:r w:rsidRPr="00DC4AA1">
                    <w:rPr>
                      <w:rFonts w:eastAsia="Calibri"/>
                      <w:color w:val="000000" w:themeColor="text1"/>
                      <w:lang w:eastAsia="en-US"/>
                    </w:rPr>
                    <w:t>4 osoby</w:t>
                  </w:r>
                </w:p>
              </w:tc>
            </w:tr>
            <w:tr w:rsidR="00F9673C" w:rsidRPr="00DC4AA1" w:rsidTr="00BF4CFE">
              <w:trPr>
                <w:trHeight w:val="20"/>
                <w:jc w:val="right"/>
              </w:trPr>
              <w:tc>
                <w:tcPr>
                  <w:tcW w:w="2893" w:type="dxa"/>
                  <w:tcBorders>
                    <w:bottom w:val="single" w:sz="4" w:space="0" w:color="auto"/>
                  </w:tcBorders>
                  <w:shd w:val="clear" w:color="auto" w:fill="auto"/>
                  <w:vAlign w:val="center"/>
                </w:tcPr>
                <w:p w:rsidR="00F9673C" w:rsidRPr="00DC4AA1" w:rsidRDefault="00F9673C" w:rsidP="00F9673C">
                  <w:pPr>
                    <w:shd w:val="clear" w:color="auto" w:fill="FFFFFF"/>
                    <w:spacing w:line="240" w:lineRule="atLeast"/>
                    <w:rPr>
                      <w:rFonts w:ascii="Calibri" w:eastAsia="Calibri" w:hAnsi="Calibri"/>
                      <w:color w:val="000000" w:themeColor="text1"/>
                      <w:lang w:eastAsia="en-US"/>
                    </w:rPr>
                  </w:pPr>
                  <w:r w:rsidRPr="00DC4AA1">
                    <w:rPr>
                      <w:rFonts w:eastAsia="Calibri"/>
                      <w:color w:val="000000" w:themeColor="text1"/>
                      <w:lang w:eastAsia="en-US"/>
                    </w:rPr>
                    <w:t>największa liczba osób, które można przewieźć koleją w ciągu 1 godziny</w:t>
                  </w:r>
                </w:p>
              </w:tc>
              <w:tc>
                <w:tcPr>
                  <w:tcW w:w="1417" w:type="dxa"/>
                  <w:tcBorders>
                    <w:bottom w:val="single" w:sz="4" w:space="0" w:color="auto"/>
                  </w:tcBorders>
                  <w:shd w:val="clear" w:color="auto" w:fill="auto"/>
                  <w:vAlign w:val="center"/>
                </w:tcPr>
                <w:p w:rsidR="00F9673C" w:rsidRPr="00DC4AA1" w:rsidRDefault="00F9673C" w:rsidP="00F9673C">
                  <w:pPr>
                    <w:rPr>
                      <w:rFonts w:ascii="Calibri" w:eastAsia="Calibri" w:hAnsi="Calibri"/>
                      <w:color w:val="000000" w:themeColor="text1"/>
                      <w:lang w:eastAsia="en-US"/>
                    </w:rPr>
                  </w:pPr>
                  <w:r w:rsidRPr="00DC4AA1">
                    <w:rPr>
                      <w:color w:val="000000" w:themeColor="text1"/>
                    </w:rPr>
                    <w:t>1800</w:t>
                  </w:r>
                </w:p>
              </w:tc>
            </w:tr>
            <w:tr w:rsidR="00F9673C" w:rsidRPr="00DC4AA1" w:rsidTr="00BF4CFE">
              <w:trPr>
                <w:trHeight w:val="20"/>
                <w:jc w:val="right"/>
              </w:trPr>
              <w:tc>
                <w:tcPr>
                  <w:tcW w:w="4310" w:type="dxa"/>
                  <w:gridSpan w:val="2"/>
                  <w:tcBorders>
                    <w:left w:val="nil"/>
                    <w:bottom w:val="nil"/>
                    <w:right w:val="nil"/>
                  </w:tcBorders>
                  <w:shd w:val="clear" w:color="auto" w:fill="auto"/>
                </w:tcPr>
                <w:p w:rsidR="00F9673C" w:rsidRPr="00DC4AA1" w:rsidRDefault="00F9673C" w:rsidP="00F9673C">
                  <w:pPr>
                    <w:rPr>
                      <w:rFonts w:eastAsia="Calibri"/>
                      <w:bCs/>
                      <w:i/>
                      <w:color w:val="000000" w:themeColor="text1"/>
                      <w:lang w:eastAsia="en-US"/>
                    </w:rPr>
                  </w:pPr>
                  <w:r w:rsidRPr="00DC4AA1">
                    <w:rPr>
                      <w:rFonts w:eastAsia="Calibri"/>
                      <w:bCs/>
                      <w:i/>
                      <w:color w:val="000000" w:themeColor="text1"/>
                      <w:sz w:val="22"/>
                      <w:szCs w:val="22"/>
                      <w:lang w:eastAsia="en-US"/>
                    </w:rPr>
                    <w:t>Na podstawie:</w:t>
                  </w:r>
                </w:p>
                <w:p w:rsidR="00F9673C" w:rsidRPr="00DC4AA1" w:rsidRDefault="00A5243E" w:rsidP="00F9673C">
                  <w:pPr>
                    <w:rPr>
                      <w:rFonts w:eastAsia="Calibri"/>
                      <w:bCs/>
                      <w:i/>
                      <w:color w:val="000000" w:themeColor="text1"/>
                      <w:lang w:eastAsia="en-US"/>
                    </w:rPr>
                  </w:pPr>
                  <w:hyperlink r:id="rId112" w:history="1">
                    <w:r w:rsidR="00F9673C" w:rsidRPr="00DC4AA1">
                      <w:rPr>
                        <w:rStyle w:val="Hipercze"/>
                        <w:rFonts w:eastAsia="Calibri"/>
                        <w:i/>
                        <w:color w:val="000000" w:themeColor="text1"/>
                        <w:sz w:val="22"/>
                        <w:szCs w:val="22"/>
                        <w:lang w:eastAsia="en-US"/>
                      </w:rPr>
                      <w:t>http://www.czantoria.beskidy24.pl</w:t>
                    </w:r>
                  </w:hyperlink>
                </w:p>
                <w:p w:rsidR="00F9673C" w:rsidRPr="00DC4AA1" w:rsidRDefault="00F9673C" w:rsidP="00F9673C">
                  <w:pPr>
                    <w:tabs>
                      <w:tab w:val="left" w:pos="5529"/>
                    </w:tabs>
                    <w:rPr>
                      <w:rFonts w:eastAsia="Calibri"/>
                      <w:bCs/>
                      <w:i/>
                      <w:color w:val="000000" w:themeColor="text1"/>
                      <w:lang w:eastAsia="en-US"/>
                    </w:rPr>
                  </w:pPr>
                  <w:r w:rsidRPr="00DC4AA1">
                    <w:rPr>
                      <w:rFonts w:eastAsia="Calibri"/>
                      <w:i/>
                      <w:color w:val="000000" w:themeColor="text1"/>
                      <w:sz w:val="22"/>
                      <w:szCs w:val="22"/>
                      <w:lang w:eastAsia="en-US"/>
                    </w:rPr>
                    <w:t>(dostęp 02.01.2015 r.)</w:t>
                  </w:r>
                </w:p>
              </w:tc>
            </w:tr>
          </w:tbl>
          <w:p w:rsidR="00F9673C" w:rsidRDefault="00F9673C" w:rsidP="00F9673C">
            <w:pPr>
              <w:pStyle w:val="Zadanie-tre"/>
            </w:pPr>
          </w:p>
        </w:tc>
      </w:tr>
    </w:tbl>
    <w:p w:rsidR="00946E2C" w:rsidRPr="00DC4AA1" w:rsidRDefault="00946E2C" w:rsidP="0063455E">
      <w:pPr>
        <w:pStyle w:val="Zadanie-nagwek"/>
        <w:spacing w:before="240"/>
        <w:rPr>
          <w:rFonts w:eastAsia="Calibri"/>
          <w:szCs w:val="16"/>
        </w:rPr>
      </w:pPr>
      <w:r w:rsidRPr="00DC4AA1">
        <w:t xml:space="preserve">Zadanie </w:t>
      </w:r>
      <w:r w:rsidR="00242398">
        <w:rPr>
          <w:rFonts w:eastAsia="Calibri"/>
          <w:szCs w:val="16"/>
        </w:rPr>
        <w:t>42</w:t>
      </w:r>
      <w:r w:rsidRPr="00DC4AA1">
        <w:rPr>
          <w:rFonts w:eastAsia="Calibri"/>
          <w:szCs w:val="16"/>
        </w:rPr>
        <w:t>.</w:t>
      </w:r>
      <w:r w:rsidR="00090B1F">
        <w:rPr>
          <w:rFonts w:eastAsia="Calibri"/>
          <w:szCs w:val="16"/>
        </w:rPr>
        <w:t>1.</w:t>
      </w:r>
    </w:p>
    <w:p w:rsidR="00946E2C" w:rsidRPr="00DC4AA1" w:rsidRDefault="00946E2C" w:rsidP="008726D7">
      <w:pPr>
        <w:pStyle w:val="Zadanie-polecenie"/>
      </w:pPr>
      <w:r w:rsidRPr="00DC4AA1">
        <w:t>Która kolej</w:t>
      </w:r>
      <w:r w:rsidR="00AB6668">
        <w:t>,</w:t>
      </w:r>
      <w:r w:rsidRPr="00DC4AA1">
        <w:t xml:space="preserve"> jadąc ze stacji dolnej do górnej</w:t>
      </w:r>
      <w:r w:rsidR="00AB6668">
        <w:t>,</w:t>
      </w:r>
      <w:r w:rsidRPr="00DC4AA1">
        <w:t xml:space="preserve"> pokonuje większą różnicę wysokości? </w:t>
      </w:r>
    </w:p>
    <w:p w:rsidR="00090B1F" w:rsidRPr="00DC4AA1" w:rsidRDefault="00090B1F" w:rsidP="008726D7">
      <w:pPr>
        <w:pStyle w:val="Zadanie-nagwek"/>
        <w:rPr>
          <w:rFonts w:eastAsia="Calibri"/>
          <w:szCs w:val="16"/>
        </w:rPr>
      </w:pPr>
      <w:r w:rsidRPr="00DC4AA1">
        <w:t xml:space="preserve">Zadanie </w:t>
      </w:r>
      <w:r w:rsidR="00242398">
        <w:rPr>
          <w:rFonts w:eastAsia="Calibri"/>
          <w:szCs w:val="16"/>
        </w:rPr>
        <w:t>42</w:t>
      </w:r>
      <w:r w:rsidRPr="00DC4AA1">
        <w:rPr>
          <w:rFonts w:eastAsia="Calibri"/>
          <w:szCs w:val="16"/>
        </w:rPr>
        <w:t>.</w:t>
      </w:r>
      <w:r>
        <w:rPr>
          <w:rFonts w:eastAsia="Calibri"/>
          <w:szCs w:val="16"/>
        </w:rPr>
        <w:t>2.</w:t>
      </w:r>
    </w:p>
    <w:p w:rsidR="00946E2C" w:rsidRPr="00DC4AA1" w:rsidRDefault="00946E2C" w:rsidP="008726D7">
      <w:pPr>
        <w:pStyle w:val="Zadanie-tre"/>
        <w:rPr>
          <w:b/>
        </w:rPr>
      </w:pPr>
      <w:r w:rsidRPr="00DC4AA1">
        <w:t>Bartek wjechał koleją linową na Szyndzielnię, a Marek na Czantorię.</w:t>
      </w:r>
      <w:r w:rsidRPr="00DC4AA1">
        <w:rPr>
          <w:b/>
        </w:rPr>
        <w:t xml:space="preserve"> </w:t>
      </w:r>
    </w:p>
    <w:p w:rsidR="00946E2C" w:rsidRPr="00DC4AA1" w:rsidRDefault="00946E2C" w:rsidP="008726D7">
      <w:pPr>
        <w:pStyle w:val="Zadanie-polecenie"/>
      </w:pPr>
      <w:r w:rsidRPr="00DC4AA1">
        <w:t xml:space="preserve">Który z chłopców </w:t>
      </w:r>
      <w:r w:rsidR="0056275E">
        <w:t>jechał</w:t>
      </w:r>
      <w:r w:rsidR="00F9673C">
        <w:t xml:space="preserve"> dłużej?</w:t>
      </w:r>
    </w:p>
    <w:p w:rsidR="001221DB" w:rsidRPr="00DC4AA1" w:rsidRDefault="00242398" w:rsidP="008726D7">
      <w:pPr>
        <w:pStyle w:val="Zadanie-nagwek"/>
      </w:pPr>
      <w:r>
        <w:lastRenderedPageBreak/>
        <w:t>Zadanie 43</w:t>
      </w:r>
      <w:r w:rsidR="001221DB" w:rsidRPr="00DC4AA1">
        <w:t>.</w:t>
      </w:r>
    </w:p>
    <w:p w:rsidR="001221DB" w:rsidRPr="00DC4AA1" w:rsidRDefault="001221DB" w:rsidP="008726D7">
      <w:pPr>
        <w:pStyle w:val="Zadanie-tre"/>
      </w:pPr>
      <w:r w:rsidRPr="00DC4AA1">
        <w:t>Poniżej przedstawiono kartkę z kalendarza.</w:t>
      </w:r>
    </w:p>
    <w:p w:rsidR="001221DB" w:rsidRPr="00DC4AA1" w:rsidRDefault="00A5243E" w:rsidP="00347781">
      <w:pPr>
        <w:pStyle w:val="Akapitzrysunkiem"/>
      </w:pPr>
      <w:r>
        <w:pict>
          <v:shape id="Text Box 2433" o:spid="_x0000_s26513" type="#_x0000_t202" style="width:169.5pt;height:1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">
            <v:textbox>
              <w:txbxContent>
                <w:p w:rsidR="004612D1" w:rsidRPr="00045976" w:rsidRDefault="004612D1" w:rsidP="001221DB">
                  <w:pPr>
                    <w:jc w:val="center"/>
                    <w:rPr>
                      <w:sz w:val="28"/>
                      <w:szCs w:val="28"/>
                    </w:rPr>
                  </w:pPr>
                  <w:r w:rsidRPr="00045976">
                    <w:rPr>
                      <w:sz w:val="28"/>
                      <w:szCs w:val="28"/>
                    </w:rPr>
                    <w:t xml:space="preserve">Maj                    2012 </w:t>
                  </w:r>
                </w:p>
                <w:p w:rsidR="004612D1" w:rsidRDefault="004612D1" w:rsidP="001221DB">
                  <w:pPr>
                    <w:jc w:val="center"/>
                    <w:rPr>
                      <w:b/>
                    </w:rPr>
                  </w:pPr>
                </w:p>
                <w:p w:rsidR="004612D1" w:rsidRPr="00045976" w:rsidRDefault="004612D1" w:rsidP="001221DB">
                  <w:pPr>
                    <w:jc w:val="center"/>
                  </w:pPr>
                  <w:r w:rsidRPr="00045976">
                    <w:t>piątek</w:t>
                  </w:r>
                </w:p>
                <w:p w:rsidR="004612D1" w:rsidRPr="00045976" w:rsidRDefault="004612D1" w:rsidP="001221DB">
                  <w:pPr>
                    <w:jc w:val="center"/>
                    <w:rPr>
                      <w:sz w:val="48"/>
                      <w:szCs w:val="48"/>
                    </w:rPr>
                  </w:pPr>
                  <w:r w:rsidRPr="00045976">
                    <w:rPr>
                      <w:sz w:val="48"/>
                      <w:szCs w:val="48"/>
                    </w:rPr>
                    <w:t>11</w:t>
                  </w:r>
                </w:p>
                <w:p w:rsidR="004612D1" w:rsidRPr="00891FF0" w:rsidRDefault="004612D1" w:rsidP="001221DB">
                  <w:pPr>
                    <w:jc w:val="center"/>
                  </w:pPr>
                  <w:r w:rsidRPr="00891FF0">
                    <w:t xml:space="preserve">      </w:t>
                  </w:r>
                </w:p>
                <w:p w:rsidR="004612D1" w:rsidRPr="00891FF0" w:rsidRDefault="004612D1" w:rsidP="001221DB">
                  <w:pPr>
                    <w:ind w:left="708" w:firstLine="708"/>
                  </w:pPr>
                  <w:r w:rsidRPr="00891FF0">
                    <w:t xml:space="preserve">Wschód  Zachód </w:t>
                  </w:r>
                </w:p>
                <w:p w:rsidR="004612D1" w:rsidRPr="00891FF0" w:rsidRDefault="004612D1" w:rsidP="001221DB">
                  <w:r>
                    <w:t>SŁOŃCE</w:t>
                  </w:r>
                  <w:r>
                    <w:tab/>
                    <w:t xml:space="preserve">   4:47      20:19</w:t>
                  </w:r>
                </w:p>
                <w:p w:rsidR="004612D1" w:rsidRPr="00891FF0" w:rsidRDefault="004612D1" w:rsidP="001221DB">
                  <w:r>
                    <w:t>KSIĘŻYC</w:t>
                  </w:r>
                  <w:r>
                    <w:tab/>
                    <w:t xml:space="preserve">   0</w:t>
                  </w:r>
                  <w:r w:rsidRPr="00891FF0">
                    <w:t>:</w:t>
                  </w:r>
                  <w:r>
                    <w:t>43      10:05</w:t>
                  </w:r>
                </w:p>
              </w:txbxContent>
            </v:textbox>
            <w10:wrap type="none"/>
            <w10:anchorlock/>
          </v:shape>
        </w:pict>
      </w:r>
    </w:p>
    <w:p w:rsidR="001221DB" w:rsidRPr="00DC4AA1" w:rsidRDefault="001221DB" w:rsidP="008726D7">
      <w:pPr>
        <w:pStyle w:val="Zadanie-tre"/>
      </w:pPr>
      <w:r w:rsidRPr="00DC4AA1">
        <w:t xml:space="preserve">Bezchmurne niebo 11 maja 2012 r. pozwalało obserwować Słońce i Księżyc. </w:t>
      </w:r>
    </w:p>
    <w:p w:rsidR="001221DB" w:rsidRPr="00DC4AA1" w:rsidRDefault="00F07975" w:rsidP="008726D7">
      <w:pPr>
        <w:pStyle w:val="Zadanie-polecenie"/>
      </w:pPr>
      <w:r>
        <w:t>I</w:t>
      </w:r>
      <w:r w:rsidR="001221DB" w:rsidRPr="00DC4AA1">
        <w:t xml:space="preserve">le </w:t>
      </w:r>
      <w:r>
        <w:t>godzin i minut</w:t>
      </w:r>
      <w:r w:rsidR="001221DB" w:rsidRPr="00DC4AA1">
        <w:t xml:space="preserve"> można było wtedy jednocześnie obserwować i Słońce, i Księżyc? </w:t>
      </w:r>
    </w:p>
    <w:p w:rsidR="006D12F1" w:rsidRPr="00DC4AA1" w:rsidRDefault="006D12F1" w:rsidP="0063455E">
      <w:pPr>
        <w:pStyle w:val="Zadanie-nagwek"/>
        <w:spacing w:before="240"/>
      </w:pPr>
      <w:r w:rsidRPr="00DC4AA1">
        <w:t>Zadanie 4</w:t>
      </w:r>
      <w:r w:rsidR="00242398">
        <w:t>4</w:t>
      </w:r>
      <w:r w:rsidRPr="00DC4AA1">
        <w:t>.</w:t>
      </w:r>
    </w:p>
    <w:p w:rsidR="006D12F1" w:rsidRPr="00DC4AA1" w:rsidRDefault="00A5243E" w:rsidP="008726D7">
      <w:pPr>
        <w:pStyle w:val="Zadanie-tre"/>
      </w:pPr>
      <w:r>
        <w:rPr>
          <w:noProof/>
        </w:rPr>
        <w:pict>
          <v:shape id="Text Box 2604" o:spid="_x0000_s1289" type="#_x0000_t202" style="position:absolute;left:0;text-align:left;margin-left:123.2pt;margin-top:42.6pt;width:207.15pt;height:171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gR2wAIAAMg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" filled="f" stroked="f">
            <v:textbo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790"/>
                    <w:gridCol w:w="620"/>
                    <w:gridCol w:w="620"/>
                    <w:gridCol w:w="620"/>
                    <w:gridCol w:w="620"/>
                    <w:gridCol w:w="621"/>
                  </w:tblGrid>
                  <w:tr w:rsidR="004612D1">
                    <w:trPr>
                      <w:cantSplit/>
                      <w:jc w:val="center"/>
                    </w:trPr>
                    <w:tc>
                      <w:tcPr>
                        <w:tcW w:w="3891" w:type="dxa"/>
                        <w:gridSpan w:val="6"/>
                        <w:vAlign w:val="center"/>
                      </w:tcPr>
                      <w:p w:rsidR="004612D1" w:rsidRDefault="004612D1">
                        <w:pPr>
                          <w:jc w:val="center"/>
                          <w:rPr>
                            <w:b/>
                            <w:bCs/>
                          </w:rPr>
                        </w:pPr>
                        <w:r>
                          <w:rPr>
                            <w:b/>
                            <w:bCs/>
                          </w:rPr>
                          <w:t>KWIECIEŃ</w:t>
                        </w:r>
                      </w:p>
                    </w:tc>
                  </w:tr>
                  <w:tr w:rsidR="004612D1">
                    <w:trPr>
                      <w:trHeight w:val="376"/>
                      <w:jc w:val="center"/>
                    </w:trPr>
                    <w:tc>
                      <w:tcPr>
                        <w:tcW w:w="790" w:type="dxa"/>
                        <w:shd w:val="clear" w:color="auto" w:fill="000000"/>
                        <w:vAlign w:val="center"/>
                      </w:tcPr>
                      <w:p w:rsidR="004612D1" w:rsidRDefault="004612D1">
                        <w:pPr>
                          <w:jc w:val="center"/>
                          <w:rPr>
                            <w:b/>
                            <w:bCs/>
                            <w:color w:val="FFFFFF"/>
                          </w:rPr>
                        </w:pPr>
                        <w:r>
                          <w:rPr>
                            <w:b/>
                            <w:bCs/>
                            <w:color w:val="FFFFFF"/>
                          </w:rPr>
                          <w:t>P</w:t>
                        </w:r>
                      </w:p>
                    </w:tc>
                    <w:tc>
                      <w:tcPr>
                        <w:tcW w:w="620" w:type="dxa"/>
                        <w:tcBorders>
                          <w:right w:val="single" w:sz="18" w:space="0" w:color="auto"/>
                        </w:tcBorders>
                        <w:vAlign w:val="center"/>
                      </w:tcPr>
                      <w:p w:rsidR="004612D1" w:rsidRDefault="004612D1">
                        <w:pPr>
                          <w:jc w:val="center"/>
                        </w:pPr>
                        <w:r>
                          <w:t>29</w:t>
                        </w:r>
                      </w:p>
                    </w:tc>
                    <w:tc>
                      <w:tcPr>
                        <w:tcW w:w="620" w:type="dxa"/>
                        <w:tcBorders>
                          <w:top w:val="single" w:sz="18" w:space="0" w:color="auto"/>
                          <w:left w:val="single" w:sz="18" w:space="0" w:color="auto"/>
                        </w:tcBorders>
                        <w:vAlign w:val="center"/>
                      </w:tcPr>
                      <w:p w:rsidR="004612D1" w:rsidRDefault="004612D1">
                        <w:pPr>
                          <w:jc w:val="center"/>
                        </w:pPr>
                        <w:r>
                          <w:t>5</w:t>
                        </w:r>
                      </w:p>
                    </w:tc>
                    <w:tc>
                      <w:tcPr>
                        <w:tcW w:w="620" w:type="dxa"/>
                        <w:tcBorders>
                          <w:top w:val="single" w:sz="18" w:space="0" w:color="auto"/>
                        </w:tcBorders>
                        <w:vAlign w:val="center"/>
                      </w:tcPr>
                      <w:p w:rsidR="004612D1" w:rsidRDefault="004612D1">
                        <w:pPr>
                          <w:jc w:val="center"/>
                        </w:pPr>
                        <w:r>
                          <w:t>12</w:t>
                        </w:r>
                      </w:p>
                    </w:tc>
                    <w:tc>
                      <w:tcPr>
                        <w:tcW w:w="620" w:type="dxa"/>
                        <w:tcBorders>
                          <w:top w:val="single" w:sz="18" w:space="0" w:color="auto"/>
                        </w:tcBorders>
                        <w:vAlign w:val="center"/>
                      </w:tcPr>
                      <w:p w:rsidR="004612D1" w:rsidRDefault="004612D1">
                        <w:pPr>
                          <w:jc w:val="center"/>
                        </w:pPr>
                        <w:r>
                          <w:t>19</w:t>
                        </w:r>
                      </w:p>
                    </w:tc>
                    <w:tc>
                      <w:tcPr>
                        <w:tcW w:w="621" w:type="dxa"/>
                        <w:tcBorders>
                          <w:top w:val="single" w:sz="18" w:space="0" w:color="auto"/>
                          <w:right w:val="single" w:sz="18" w:space="0" w:color="auto"/>
                        </w:tcBorders>
                        <w:vAlign w:val="center"/>
                      </w:tcPr>
                      <w:p w:rsidR="004612D1" w:rsidRDefault="004612D1">
                        <w:pPr>
                          <w:jc w:val="center"/>
                        </w:pPr>
                        <w:r>
                          <w:t>26</w:t>
                        </w:r>
                      </w:p>
                    </w:tc>
                  </w:tr>
                  <w:tr w:rsidR="004612D1">
                    <w:trPr>
                      <w:trHeight w:val="377"/>
                      <w:jc w:val="center"/>
                    </w:trPr>
                    <w:tc>
                      <w:tcPr>
                        <w:tcW w:w="790" w:type="dxa"/>
                        <w:shd w:val="clear" w:color="auto" w:fill="000000"/>
                        <w:vAlign w:val="center"/>
                      </w:tcPr>
                      <w:p w:rsidR="004612D1" w:rsidRDefault="004612D1">
                        <w:pPr>
                          <w:jc w:val="center"/>
                          <w:rPr>
                            <w:b/>
                            <w:bCs/>
                            <w:color w:val="FFFFFF"/>
                          </w:rPr>
                        </w:pPr>
                        <w:r>
                          <w:rPr>
                            <w:b/>
                            <w:bCs/>
                            <w:color w:val="FFFFFF"/>
                          </w:rPr>
                          <w:t>W</w:t>
                        </w:r>
                      </w:p>
                    </w:tc>
                    <w:tc>
                      <w:tcPr>
                        <w:tcW w:w="620" w:type="dxa"/>
                        <w:tcBorders>
                          <w:right w:val="single" w:sz="18" w:space="0" w:color="auto"/>
                        </w:tcBorders>
                        <w:vAlign w:val="center"/>
                      </w:tcPr>
                      <w:p w:rsidR="004612D1" w:rsidRDefault="004612D1">
                        <w:pPr>
                          <w:jc w:val="center"/>
                        </w:pPr>
                        <w:r>
                          <w:t>30</w:t>
                        </w:r>
                      </w:p>
                    </w:tc>
                    <w:tc>
                      <w:tcPr>
                        <w:tcW w:w="620" w:type="dxa"/>
                        <w:tcBorders>
                          <w:left w:val="single" w:sz="18" w:space="0" w:color="auto"/>
                        </w:tcBorders>
                        <w:vAlign w:val="center"/>
                      </w:tcPr>
                      <w:p w:rsidR="004612D1" w:rsidRDefault="004612D1">
                        <w:pPr>
                          <w:jc w:val="center"/>
                        </w:pPr>
                        <w:r>
                          <w:t>6</w:t>
                        </w:r>
                      </w:p>
                    </w:tc>
                    <w:tc>
                      <w:tcPr>
                        <w:tcW w:w="620" w:type="dxa"/>
                        <w:vAlign w:val="center"/>
                      </w:tcPr>
                      <w:p w:rsidR="004612D1" w:rsidRDefault="004612D1">
                        <w:pPr>
                          <w:jc w:val="center"/>
                        </w:pPr>
                        <w:r>
                          <w:t>13</w:t>
                        </w:r>
                      </w:p>
                    </w:tc>
                    <w:tc>
                      <w:tcPr>
                        <w:tcW w:w="620" w:type="dxa"/>
                        <w:vAlign w:val="center"/>
                      </w:tcPr>
                      <w:p w:rsidR="004612D1" w:rsidRDefault="004612D1">
                        <w:pPr>
                          <w:jc w:val="center"/>
                        </w:pPr>
                        <w:r>
                          <w:t>20</w:t>
                        </w:r>
                      </w:p>
                    </w:tc>
                    <w:tc>
                      <w:tcPr>
                        <w:tcW w:w="621" w:type="dxa"/>
                        <w:tcBorders>
                          <w:right w:val="single" w:sz="18" w:space="0" w:color="auto"/>
                        </w:tcBorders>
                        <w:vAlign w:val="center"/>
                      </w:tcPr>
                      <w:p w:rsidR="004612D1" w:rsidRDefault="004612D1">
                        <w:pPr>
                          <w:jc w:val="center"/>
                        </w:pPr>
                        <w:r>
                          <w:t>27</w:t>
                        </w:r>
                      </w:p>
                    </w:tc>
                  </w:tr>
                  <w:tr w:rsidR="004612D1">
                    <w:trPr>
                      <w:trHeight w:val="377"/>
                      <w:jc w:val="center"/>
                    </w:trPr>
                    <w:tc>
                      <w:tcPr>
                        <w:tcW w:w="790" w:type="dxa"/>
                        <w:shd w:val="clear" w:color="auto" w:fill="000000"/>
                        <w:vAlign w:val="center"/>
                      </w:tcPr>
                      <w:p w:rsidR="004612D1" w:rsidRDefault="004612D1">
                        <w:pPr>
                          <w:jc w:val="center"/>
                          <w:rPr>
                            <w:b/>
                            <w:bCs/>
                            <w:color w:val="FFFFFF"/>
                          </w:rPr>
                        </w:pPr>
                        <w:r>
                          <w:rPr>
                            <w:b/>
                            <w:bCs/>
                            <w:color w:val="FFFFFF"/>
                          </w:rPr>
                          <w:t>Ś</w:t>
                        </w:r>
                      </w:p>
                    </w:tc>
                    <w:tc>
                      <w:tcPr>
                        <w:tcW w:w="620" w:type="dxa"/>
                        <w:tcBorders>
                          <w:bottom w:val="single" w:sz="18" w:space="0" w:color="auto"/>
                          <w:right w:val="single" w:sz="18" w:space="0" w:color="auto"/>
                        </w:tcBorders>
                        <w:vAlign w:val="center"/>
                      </w:tcPr>
                      <w:p w:rsidR="004612D1" w:rsidRDefault="004612D1">
                        <w:pPr>
                          <w:jc w:val="center"/>
                        </w:pPr>
                        <w:r>
                          <w:t>31</w:t>
                        </w:r>
                      </w:p>
                    </w:tc>
                    <w:tc>
                      <w:tcPr>
                        <w:tcW w:w="620" w:type="dxa"/>
                        <w:tcBorders>
                          <w:left w:val="single" w:sz="18" w:space="0" w:color="auto"/>
                        </w:tcBorders>
                        <w:vAlign w:val="center"/>
                      </w:tcPr>
                      <w:p w:rsidR="004612D1" w:rsidRDefault="004612D1">
                        <w:pPr>
                          <w:jc w:val="center"/>
                        </w:pPr>
                        <w:r>
                          <w:t>7</w:t>
                        </w:r>
                      </w:p>
                    </w:tc>
                    <w:tc>
                      <w:tcPr>
                        <w:tcW w:w="620" w:type="dxa"/>
                        <w:vAlign w:val="center"/>
                      </w:tcPr>
                      <w:p w:rsidR="004612D1" w:rsidRDefault="004612D1">
                        <w:pPr>
                          <w:jc w:val="center"/>
                        </w:pPr>
                        <w:r>
                          <w:t>14</w:t>
                        </w:r>
                      </w:p>
                    </w:tc>
                    <w:tc>
                      <w:tcPr>
                        <w:tcW w:w="620" w:type="dxa"/>
                        <w:vAlign w:val="center"/>
                      </w:tcPr>
                      <w:p w:rsidR="004612D1" w:rsidRDefault="004612D1">
                        <w:pPr>
                          <w:jc w:val="center"/>
                        </w:pPr>
                        <w:r>
                          <w:t>21</w:t>
                        </w:r>
                      </w:p>
                    </w:tc>
                    <w:tc>
                      <w:tcPr>
                        <w:tcW w:w="621" w:type="dxa"/>
                        <w:tcBorders>
                          <w:right w:val="single" w:sz="18" w:space="0" w:color="auto"/>
                        </w:tcBorders>
                        <w:vAlign w:val="center"/>
                      </w:tcPr>
                      <w:p w:rsidR="004612D1" w:rsidRDefault="004612D1">
                        <w:pPr>
                          <w:jc w:val="center"/>
                        </w:pPr>
                        <w:r>
                          <w:t>28</w:t>
                        </w:r>
                      </w:p>
                    </w:tc>
                  </w:tr>
                  <w:tr w:rsidR="004612D1">
                    <w:trPr>
                      <w:trHeight w:val="377"/>
                      <w:jc w:val="center"/>
                    </w:trPr>
                    <w:tc>
                      <w:tcPr>
                        <w:tcW w:w="790" w:type="dxa"/>
                        <w:tcBorders>
                          <w:right w:val="single" w:sz="18" w:space="0" w:color="auto"/>
                        </w:tcBorders>
                        <w:shd w:val="clear" w:color="auto" w:fill="000000"/>
                        <w:vAlign w:val="center"/>
                      </w:tcPr>
                      <w:p w:rsidR="004612D1" w:rsidRDefault="004612D1">
                        <w:pPr>
                          <w:jc w:val="center"/>
                          <w:rPr>
                            <w:b/>
                            <w:bCs/>
                            <w:color w:val="FFFFFF"/>
                          </w:rPr>
                        </w:pPr>
                        <w:r>
                          <w:rPr>
                            <w:b/>
                            <w:bCs/>
                            <w:color w:val="FFFFFF"/>
                          </w:rPr>
                          <w:t>Cz</w:t>
                        </w:r>
                      </w:p>
                    </w:tc>
                    <w:tc>
                      <w:tcPr>
                        <w:tcW w:w="620" w:type="dxa"/>
                        <w:tcBorders>
                          <w:top w:val="single" w:sz="18" w:space="0" w:color="auto"/>
                          <w:left w:val="single" w:sz="18" w:space="0" w:color="auto"/>
                        </w:tcBorders>
                        <w:vAlign w:val="center"/>
                      </w:tcPr>
                      <w:p w:rsidR="004612D1" w:rsidRDefault="004612D1">
                        <w:pPr>
                          <w:jc w:val="center"/>
                        </w:pPr>
                        <w:r>
                          <w:t>1</w:t>
                        </w:r>
                      </w:p>
                    </w:tc>
                    <w:tc>
                      <w:tcPr>
                        <w:tcW w:w="620" w:type="dxa"/>
                        <w:vAlign w:val="center"/>
                      </w:tcPr>
                      <w:p w:rsidR="004612D1" w:rsidRDefault="004612D1">
                        <w:pPr>
                          <w:jc w:val="center"/>
                        </w:pPr>
                        <w:r>
                          <w:t>8</w:t>
                        </w:r>
                      </w:p>
                    </w:tc>
                    <w:tc>
                      <w:tcPr>
                        <w:tcW w:w="620" w:type="dxa"/>
                        <w:vAlign w:val="center"/>
                      </w:tcPr>
                      <w:p w:rsidR="004612D1" w:rsidRDefault="004612D1">
                        <w:pPr>
                          <w:jc w:val="center"/>
                        </w:pPr>
                        <w:r>
                          <w:t>15</w:t>
                        </w:r>
                      </w:p>
                    </w:tc>
                    <w:tc>
                      <w:tcPr>
                        <w:tcW w:w="620" w:type="dxa"/>
                        <w:vAlign w:val="center"/>
                      </w:tcPr>
                      <w:p w:rsidR="004612D1" w:rsidRDefault="004612D1">
                        <w:pPr>
                          <w:jc w:val="center"/>
                        </w:pPr>
                        <w:r>
                          <w:t>22</w:t>
                        </w:r>
                      </w:p>
                    </w:tc>
                    <w:tc>
                      <w:tcPr>
                        <w:tcW w:w="621" w:type="dxa"/>
                        <w:tcBorders>
                          <w:right w:val="single" w:sz="18" w:space="0" w:color="auto"/>
                        </w:tcBorders>
                        <w:vAlign w:val="center"/>
                      </w:tcPr>
                      <w:p w:rsidR="004612D1" w:rsidRDefault="004612D1">
                        <w:pPr>
                          <w:jc w:val="center"/>
                        </w:pPr>
                        <w:r>
                          <w:t>29</w:t>
                        </w:r>
                      </w:p>
                    </w:tc>
                  </w:tr>
                  <w:tr w:rsidR="004612D1">
                    <w:trPr>
                      <w:trHeight w:val="377"/>
                      <w:jc w:val="center"/>
                    </w:trPr>
                    <w:tc>
                      <w:tcPr>
                        <w:tcW w:w="790" w:type="dxa"/>
                        <w:tcBorders>
                          <w:right w:val="single" w:sz="18" w:space="0" w:color="auto"/>
                        </w:tcBorders>
                        <w:shd w:val="clear" w:color="auto" w:fill="000000"/>
                        <w:vAlign w:val="center"/>
                      </w:tcPr>
                      <w:p w:rsidR="004612D1" w:rsidRDefault="004612D1">
                        <w:pPr>
                          <w:jc w:val="center"/>
                          <w:rPr>
                            <w:b/>
                            <w:bCs/>
                            <w:color w:val="FFFFFF"/>
                          </w:rPr>
                        </w:pPr>
                        <w:r>
                          <w:rPr>
                            <w:b/>
                            <w:bCs/>
                            <w:color w:val="FFFFFF"/>
                          </w:rPr>
                          <w:t>Pt</w:t>
                        </w:r>
                      </w:p>
                    </w:tc>
                    <w:tc>
                      <w:tcPr>
                        <w:tcW w:w="620" w:type="dxa"/>
                        <w:tcBorders>
                          <w:left w:val="single" w:sz="18" w:space="0" w:color="auto"/>
                        </w:tcBorders>
                        <w:vAlign w:val="center"/>
                      </w:tcPr>
                      <w:p w:rsidR="004612D1" w:rsidRDefault="004612D1">
                        <w:pPr>
                          <w:jc w:val="center"/>
                          <w:rPr>
                            <w:lang w:val="en-US"/>
                          </w:rPr>
                        </w:pPr>
                        <w:r>
                          <w:rPr>
                            <w:lang w:val="en-US"/>
                          </w:rPr>
                          <w:t>2</w:t>
                        </w:r>
                      </w:p>
                    </w:tc>
                    <w:tc>
                      <w:tcPr>
                        <w:tcW w:w="620" w:type="dxa"/>
                        <w:vAlign w:val="center"/>
                      </w:tcPr>
                      <w:p w:rsidR="004612D1" w:rsidRDefault="004612D1">
                        <w:pPr>
                          <w:jc w:val="center"/>
                          <w:rPr>
                            <w:lang w:val="en-US"/>
                          </w:rPr>
                        </w:pPr>
                        <w:r>
                          <w:rPr>
                            <w:lang w:val="en-US"/>
                          </w:rPr>
                          <w:t>9</w:t>
                        </w:r>
                      </w:p>
                    </w:tc>
                    <w:tc>
                      <w:tcPr>
                        <w:tcW w:w="620" w:type="dxa"/>
                        <w:vAlign w:val="center"/>
                      </w:tcPr>
                      <w:p w:rsidR="004612D1" w:rsidRDefault="004612D1">
                        <w:pPr>
                          <w:jc w:val="center"/>
                          <w:rPr>
                            <w:lang w:val="en-US"/>
                          </w:rPr>
                        </w:pPr>
                        <w:r>
                          <w:rPr>
                            <w:lang w:val="en-US"/>
                          </w:rPr>
                          <w:t>16</w:t>
                        </w:r>
                      </w:p>
                    </w:tc>
                    <w:tc>
                      <w:tcPr>
                        <w:tcW w:w="620" w:type="dxa"/>
                        <w:vAlign w:val="center"/>
                      </w:tcPr>
                      <w:p w:rsidR="004612D1" w:rsidRDefault="004612D1">
                        <w:pPr>
                          <w:jc w:val="center"/>
                          <w:rPr>
                            <w:lang w:val="en-US"/>
                          </w:rPr>
                        </w:pPr>
                        <w:r>
                          <w:rPr>
                            <w:lang w:val="en-US"/>
                          </w:rPr>
                          <w:t>23</w:t>
                        </w:r>
                      </w:p>
                    </w:tc>
                    <w:tc>
                      <w:tcPr>
                        <w:tcW w:w="621" w:type="dxa"/>
                        <w:tcBorders>
                          <w:bottom w:val="single" w:sz="18" w:space="0" w:color="auto"/>
                          <w:right w:val="single" w:sz="18" w:space="0" w:color="auto"/>
                        </w:tcBorders>
                        <w:vAlign w:val="center"/>
                      </w:tcPr>
                      <w:p w:rsidR="004612D1" w:rsidRDefault="004612D1">
                        <w:pPr>
                          <w:jc w:val="center"/>
                          <w:rPr>
                            <w:lang w:val="en-US"/>
                          </w:rPr>
                        </w:pPr>
                        <w:r>
                          <w:rPr>
                            <w:lang w:val="en-US"/>
                          </w:rPr>
                          <w:t>30</w:t>
                        </w:r>
                      </w:p>
                    </w:tc>
                  </w:tr>
                  <w:tr w:rsidR="004612D1">
                    <w:trPr>
                      <w:trHeight w:val="377"/>
                      <w:jc w:val="center"/>
                    </w:trPr>
                    <w:tc>
                      <w:tcPr>
                        <w:tcW w:w="790" w:type="dxa"/>
                        <w:shd w:val="clear" w:color="auto" w:fill="000000"/>
                        <w:vAlign w:val="center"/>
                      </w:tcPr>
                      <w:p w:rsidR="004612D1" w:rsidRDefault="004612D1">
                        <w:pPr>
                          <w:jc w:val="center"/>
                          <w:rPr>
                            <w:b/>
                            <w:bCs/>
                            <w:color w:val="FFFFFF"/>
                            <w:lang w:val="en-US"/>
                          </w:rPr>
                        </w:pPr>
                        <w:r>
                          <w:rPr>
                            <w:b/>
                            <w:bCs/>
                            <w:color w:val="FFFFFF"/>
                            <w:lang w:val="en-US"/>
                          </w:rPr>
                          <w:t>S</w:t>
                        </w:r>
                      </w:p>
                    </w:tc>
                    <w:tc>
                      <w:tcPr>
                        <w:tcW w:w="620" w:type="dxa"/>
                        <w:vAlign w:val="center"/>
                      </w:tcPr>
                      <w:p w:rsidR="004612D1" w:rsidRDefault="004612D1">
                        <w:pPr>
                          <w:jc w:val="center"/>
                          <w:rPr>
                            <w:lang w:val="en-US"/>
                          </w:rPr>
                        </w:pPr>
                        <w:r>
                          <w:rPr>
                            <w:lang w:val="en-US"/>
                          </w:rPr>
                          <w:t>3</w:t>
                        </w:r>
                      </w:p>
                    </w:tc>
                    <w:tc>
                      <w:tcPr>
                        <w:tcW w:w="620" w:type="dxa"/>
                        <w:vAlign w:val="center"/>
                      </w:tcPr>
                      <w:p w:rsidR="004612D1" w:rsidRDefault="004612D1">
                        <w:pPr>
                          <w:jc w:val="center"/>
                          <w:rPr>
                            <w:lang w:val="en-US"/>
                          </w:rPr>
                        </w:pPr>
                        <w:r>
                          <w:rPr>
                            <w:lang w:val="en-US"/>
                          </w:rPr>
                          <w:t>10</w:t>
                        </w:r>
                      </w:p>
                    </w:tc>
                    <w:tc>
                      <w:tcPr>
                        <w:tcW w:w="620" w:type="dxa"/>
                        <w:vAlign w:val="center"/>
                      </w:tcPr>
                      <w:p w:rsidR="004612D1" w:rsidRDefault="004612D1">
                        <w:pPr>
                          <w:jc w:val="center"/>
                          <w:rPr>
                            <w:lang w:val="en-US"/>
                          </w:rPr>
                        </w:pPr>
                        <w:r>
                          <w:rPr>
                            <w:lang w:val="en-US"/>
                          </w:rPr>
                          <w:t>17</w:t>
                        </w:r>
                      </w:p>
                    </w:tc>
                    <w:tc>
                      <w:tcPr>
                        <w:tcW w:w="620" w:type="dxa"/>
                        <w:tcBorders>
                          <w:right w:val="single" w:sz="18" w:space="0" w:color="auto"/>
                        </w:tcBorders>
                        <w:vAlign w:val="center"/>
                      </w:tcPr>
                      <w:p w:rsidR="004612D1" w:rsidRDefault="004612D1">
                        <w:pPr>
                          <w:jc w:val="center"/>
                          <w:rPr>
                            <w:lang w:val="en-US"/>
                          </w:rPr>
                        </w:pPr>
                        <w:r>
                          <w:rPr>
                            <w:lang w:val="en-US"/>
                          </w:rPr>
                          <w:t>24</w:t>
                        </w:r>
                      </w:p>
                    </w:tc>
                    <w:tc>
                      <w:tcPr>
                        <w:tcW w:w="621" w:type="dxa"/>
                        <w:tcBorders>
                          <w:top w:val="single" w:sz="18" w:space="0" w:color="auto"/>
                          <w:left w:val="single" w:sz="18" w:space="0" w:color="auto"/>
                        </w:tcBorders>
                        <w:vAlign w:val="center"/>
                      </w:tcPr>
                      <w:p w:rsidR="004612D1" w:rsidRDefault="004612D1">
                        <w:pPr>
                          <w:jc w:val="center"/>
                          <w:rPr>
                            <w:lang w:val="en-US"/>
                          </w:rPr>
                        </w:pPr>
                        <w:r>
                          <w:rPr>
                            <w:lang w:val="en-US"/>
                          </w:rPr>
                          <w:t>1</w:t>
                        </w:r>
                      </w:p>
                    </w:tc>
                  </w:tr>
                  <w:tr w:rsidR="004612D1">
                    <w:trPr>
                      <w:trHeight w:val="377"/>
                      <w:jc w:val="center"/>
                    </w:trPr>
                    <w:tc>
                      <w:tcPr>
                        <w:tcW w:w="790" w:type="dxa"/>
                        <w:shd w:val="clear" w:color="auto" w:fill="000000"/>
                        <w:vAlign w:val="center"/>
                      </w:tcPr>
                      <w:p w:rsidR="004612D1" w:rsidRDefault="004612D1">
                        <w:pPr>
                          <w:jc w:val="center"/>
                          <w:rPr>
                            <w:b/>
                            <w:bCs/>
                            <w:color w:val="FFFFFF"/>
                            <w:lang w:val="en-US"/>
                          </w:rPr>
                        </w:pPr>
                        <w:r>
                          <w:rPr>
                            <w:b/>
                            <w:bCs/>
                            <w:color w:val="FFFFFF"/>
                            <w:lang w:val="en-US"/>
                          </w:rPr>
                          <w:t>N</w:t>
                        </w:r>
                      </w:p>
                    </w:tc>
                    <w:tc>
                      <w:tcPr>
                        <w:tcW w:w="620" w:type="dxa"/>
                        <w:tcBorders>
                          <w:bottom w:val="single" w:sz="18" w:space="0" w:color="auto"/>
                        </w:tcBorders>
                        <w:shd w:val="clear" w:color="auto" w:fill="D9D9D9"/>
                        <w:vAlign w:val="center"/>
                      </w:tcPr>
                      <w:p w:rsidR="004612D1" w:rsidRDefault="004612D1">
                        <w:pPr>
                          <w:jc w:val="center"/>
                          <w:rPr>
                            <w:lang w:val="en-US"/>
                          </w:rPr>
                        </w:pPr>
                        <w:r>
                          <w:rPr>
                            <w:lang w:val="en-US"/>
                          </w:rPr>
                          <w:t>4</w:t>
                        </w:r>
                      </w:p>
                    </w:tc>
                    <w:tc>
                      <w:tcPr>
                        <w:tcW w:w="620" w:type="dxa"/>
                        <w:tcBorders>
                          <w:bottom w:val="single" w:sz="18" w:space="0" w:color="auto"/>
                        </w:tcBorders>
                        <w:shd w:val="clear" w:color="auto" w:fill="D9D9D9"/>
                        <w:vAlign w:val="center"/>
                      </w:tcPr>
                      <w:p w:rsidR="004612D1" w:rsidRDefault="004612D1">
                        <w:pPr>
                          <w:jc w:val="center"/>
                          <w:rPr>
                            <w:lang w:val="en-US"/>
                          </w:rPr>
                        </w:pPr>
                        <w:r>
                          <w:rPr>
                            <w:lang w:val="en-US"/>
                          </w:rPr>
                          <w:t>11</w:t>
                        </w:r>
                      </w:p>
                    </w:tc>
                    <w:tc>
                      <w:tcPr>
                        <w:tcW w:w="620" w:type="dxa"/>
                        <w:tcBorders>
                          <w:bottom w:val="single" w:sz="18" w:space="0" w:color="auto"/>
                        </w:tcBorders>
                        <w:shd w:val="clear" w:color="auto" w:fill="D9D9D9"/>
                        <w:vAlign w:val="center"/>
                      </w:tcPr>
                      <w:p w:rsidR="004612D1" w:rsidRDefault="004612D1">
                        <w:pPr>
                          <w:jc w:val="center"/>
                          <w:rPr>
                            <w:lang w:val="en-US"/>
                          </w:rPr>
                        </w:pPr>
                        <w:r>
                          <w:rPr>
                            <w:lang w:val="en-US"/>
                          </w:rPr>
                          <w:t>18</w:t>
                        </w:r>
                      </w:p>
                    </w:tc>
                    <w:tc>
                      <w:tcPr>
                        <w:tcW w:w="620" w:type="dxa"/>
                        <w:tcBorders>
                          <w:bottom w:val="single" w:sz="18" w:space="0" w:color="auto"/>
                          <w:right w:val="single" w:sz="18" w:space="0" w:color="auto"/>
                        </w:tcBorders>
                        <w:shd w:val="clear" w:color="auto" w:fill="D9D9D9"/>
                        <w:vAlign w:val="center"/>
                      </w:tcPr>
                      <w:p w:rsidR="004612D1" w:rsidRDefault="004612D1">
                        <w:pPr>
                          <w:jc w:val="center"/>
                          <w:rPr>
                            <w:lang w:val="en-US"/>
                          </w:rPr>
                        </w:pPr>
                        <w:r>
                          <w:rPr>
                            <w:lang w:val="en-US"/>
                          </w:rPr>
                          <w:t>25</w:t>
                        </w:r>
                      </w:p>
                    </w:tc>
                    <w:tc>
                      <w:tcPr>
                        <w:tcW w:w="621" w:type="dxa"/>
                        <w:tcBorders>
                          <w:left w:val="single" w:sz="18" w:space="0" w:color="auto"/>
                        </w:tcBorders>
                        <w:shd w:val="clear" w:color="auto" w:fill="D9D9D9"/>
                        <w:vAlign w:val="center"/>
                      </w:tcPr>
                      <w:p w:rsidR="004612D1" w:rsidRDefault="004612D1">
                        <w:pPr>
                          <w:jc w:val="center"/>
                          <w:rPr>
                            <w:lang w:val="en-US"/>
                          </w:rPr>
                        </w:pPr>
                        <w:r>
                          <w:rPr>
                            <w:lang w:val="en-US"/>
                          </w:rPr>
                          <w:t>2</w:t>
                        </w:r>
                      </w:p>
                    </w:tc>
                  </w:tr>
                </w:tbl>
                <w:p w:rsidR="004612D1" w:rsidRDefault="004612D1" w:rsidP="006D12F1">
                  <w:pPr>
                    <w:rPr>
                      <w:lang w:val="en-US"/>
                    </w:rPr>
                  </w:pPr>
                </w:p>
              </w:txbxContent>
            </v:textbox>
            <w10:wrap type="topAndBottom"/>
          </v:shape>
        </w:pict>
      </w:r>
      <w:r w:rsidR="006D12F1" w:rsidRPr="00DC4AA1">
        <w:t>Spotkania koła wędkarskiego odbywają się zawsze w drugi wtorek miesiąca. Na rysunku przedstawiono kartkę z kalendarza.</w:t>
      </w:r>
    </w:p>
    <w:p w:rsidR="006D12F1" w:rsidRPr="00DC4AA1" w:rsidRDefault="006D12F1" w:rsidP="008726D7">
      <w:pPr>
        <w:pStyle w:val="Zadanie-polecenie"/>
      </w:pPr>
      <w:r w:rsidRPr="00DC4AA1">
        <w:t>Zaznacz kółkiem datę spotkania w kwietniu i podaj, w którym dniu maja będzie nastę</w:t>
      </w:r>
      <w:r w:rsidRPr="00DC4AA1">
        <w:t>p</w:t>
      </w:r>
      <w:r w:rsidRPr="00DC4AA1">
        <w:t>ne spotkanie.</w:t>
      </w:r>
    </w:p>
    <w:p w:rsidR="00F32473" w:rsidRPr="00DC4AA1" w:rsidRDefault="00242398" w:rsidP="0063455E">
      <w:pPr>
        <w:pStyle w:val="Zadanie-nagwek"/>
        <w:spacing w:before="240"/>
      </w:pPr>
      <w:r>
        <w:t>Zadanie 45</w:t>
      </w:r>
      <w:r w:rsidR="00F32473" w:rsidRPr="00DC4AA1">
        <w:t>.</w:t>
      </w:r>
    </w:p>
    <w:p w:rsidR="00F32473" w:rsidRPr="00DC4AA1" w:rsidRDefault="00F32473" w:rsidP="008726D7">
      <w:pPr>
        <w:pStyle w:val="Zadanie-tre"/>
      </w:pPr>
      <w:r w:rsidRPr="00DC4AA1">
        <w:t xml:space="preserve">Ania urodziła się 21 sierpnia 2003 r., a Basia jest od niej o 43 dni starsza. W roku 2014 Ania miała urodziny w czwartek. </w:t>
      </w:r>
    </w:p>
    <w:p w:rsidR="00F32473" w:rsidRPr="00DC4AA1" w:rsidRDefault="00F32473" w:rsidP="008726D7">
      <w:pPr>
        <w:pStyle w:val="Zadanie-polecenie"/>
      </w:pPr>
      <w:r w:rsidRPr="00DC4AA1">
        <w:t>Podaj datę urodzin Basi. W którym dniu tygodnia Ba</w:t>
      </w:r>
      <w:r w:rsidR="00B353F3">
        <w:t>sia miała urodziny w 2014 roku?</w:t>
      </w:r>
    </w:p>
    <w:p w:rsidR="00946E2C" w:rsidRPr="00DC4AA1" w:rsidRDefault="00946E2C" w:rsidP="0063455E">
      <w:pPr>
        <w:pStyle w:val="Zadanie-nagwek"/>
        <w:spacing w:before="240"/>
      </w:pPr>
      <w:r w:rsidRPr="00DC4AA1">
        <w:t xml:space="preserve">Zadanie </w:t>
      </w:r>
      <w:r w:rsidRPr="00DC4AA1">
        <w:rPr>
          <w:rFonts w:eastAsia="Calibri"/>
          <w:szCs w:val="16"/>
        </w:rPr>
        <w:t>4</w:t>
      </w:r>
      <w:r w:rsidR="00242398">
        <w:rPr>
          <w:rFonts w:eastAsia="Calibri"/>
          <w:szCs w:val="16"/>
        </w:rPr>
        <w:t>6</w:t>
      </w:r>
      <w:r w:rsidRPr="00DC4AA1">
        <w:rPr>
          <w:rFonts w:eastAsia="Calibri"/>
          <w:szCs w:val="16"/>
        </w:rPr>
        <w:t>.</w:t>
      </w:r>
    </w:p>
    <w:p w:rsidR="00946E2C" w:rsidRPr="00DC4AA1" w:rsidRDefault="00946E2C" w:rsidP="008726D7">
      <w:pPr>
        <w:pStyle w:val="Zadanie-tre"/>
      </w:pPr>
      <w:r w:rsidRPr="00DC4AA1">
        <w:t>Panowie Adam i Krzysztof opracowali trasę rowerowej wędrówki „dookoła Polski”. Pan</w:t>
      </w:r>
      <w:r w:rsidR="00527EAB">
        <w:t> </w:t>
      </w:r>
      <w:r w:rsidRPr="00DC4AA1">
        <w:t>Adam wyjechał 20 kwietnia rano i codziennie przejeżdżał 40 km. Pan Krzysztof wyr</w:t>
      </w:r>
      <w:r w:rsidRPr="00DC4AA1">
        <w:t>u</w:t>
      </w:r>
      <w:r w:rsidRPr="00DC4AA1">
        <w:t>szył w tę samą trasę z tego samego miejsca tydzień później</w:t>
      </w:r>
      <w:r w:rsidR="00F07975">
        <w:t>.</w:t>
      </w:r>
      <w:r w:rsidRPr="00DC4AA1">
        <w:t xml:space="preserve"> </w:t>
      </w:r>
      <w:r w:rsidR="00F07975">
        <w:t>K</w:t>
      </w:r>
      <w:r w:rsidRPr="00DC4AA1">
        <w:t xml:space="preserve">ażdego dnia pokonywał </w:t>
      </w:r>
      <w:r w:rsidR="00F07975">
        <w:t>jedn</w:t>
      </w:r>
      <w:r w:rsidR="00F07975">
        <w:t>a</w:t>
      </w:r>
      <w:r w:rsidR="00F07975">
        <w:t>kow</w:t>
      </w:r>
      <w:r w:rsidRPr="00DC4AA1">
        <w:t>ą liczbę kilometrów. Pan Krzysztof dogonił kolegę 10 maja wieczorem</w:t>
      </w:r>
      <w:r w:rsidR="00F07975">
        <w:t>, po przejechaniu zaplanowanej na ten dzień trasy</w:t>
      </w:r>
      <w:r w:rsidRPr="00DC4AA1">
        <w:t xml:space="preserve">. </w:t>
      </w:r>
    </w:p>
    <w:p w:rsidR="00946E2C" w:rsidRPr="00DC4AA1" w:rsidRDefault="00946E2C" w:rsidP="008726D7">
      <w:pPr>
        <w:pStyle w:val="Zadanie-polecenie"/>
      </w:pPr>
      <w:r w:rsidRPr="00DC4AA1">
        <w:t xml:space="preserve">Ile kilometrów dziennie pokonywał pan Krzysztof? </w:t>
      </w:r>
    </w:p>
    <w:p w:rsidR="006026B2" w:rsidRPr="00DC4AA1" w:rsidRDefault="006026B2" w:rsidP="008726D7">
      <w:pPr>
        <w:pStyle w:val="Zadanie-nagwek"/>
        <w:rPr>
          <w:bCs/>
        </w:rPr>
      </w:pPr>
      <w:r w:rsidRPr="00DC4AA1">
        <w:lastRenderedPageBreak/>
        <w:t>Zadanie 4</w:t>
      </w:r>
      <w:r w:rsidR="00242398">
        <w:t>7</w:t>
      </w:r>
      <w:r w:rsidRPr="00DC4AA1">
        <w:t>.</w:t>
      </w:r>
    </w:p>
    <w:p w:rsidR="006026B2" w:rsidRPr="00DC4AA1" w:rsidRDefault="006026B2" w:rsidP="008726D7">
      <w:pPr>
        <w:pStyle w:val="Zadanie-tre"/>
      </w:pPr>
      <w:r w:rsidRPr="00DC4AA1">
        <w:t>Ania ma urodziny 1 stycznia. Dzień przed swoimi dwunastymi urodzinami otrzymała od ba</w:t>
      </w:r>
      <w:r w:rsidRPr="00DC4AA1">
        <w:t>b</w:t>
      </w:r>
      <w:r w:rsidRPr="00DC4AA1">
        <w:t>ci kolekcję składającą się z 12 serwetek. Od tego czasu pierwszego dnia każdego miesiąca powiększała kolekcję o 4 serwetki.</w:t>
      </w:r>
    </w:p>
    <w:p w:rsidR="006026B2" w:rsidRPr="00DC4AA1" w:rsidRDefault="006026B2" w:rsidP="008726D7">
      <w:pPr>
        <w:pStyle w:val="Zadanie-polecenie"/>
      </w:pPr>
      <w:r w:rsidRPr="00DC4AA1">
        <w:t xml:space="preserve">Ile wszystkich serwetek </w:t>
      </w:r>
      <w:r w:rsidR="0056275E">
        <w:t xml:space="preserve">Ania </w:t>
      </w:r>
      <w:r w:rsidRPr="00DC4AA1">
        <w:t>miała w kolekcji</w:t>
      </w:r>
      <w:r w:rsidR="0056275E">
        <w:t xml:space="preserve"> </w:t>
      </w:r>
      <w:r w:rsidRPr="00DC4AA1">
        <w:t>dzień po swoich piętnastych urodzinach?</w:t>
      </w:r>
    </w:p>
    <w:p w:rsidR="00195856" w:rsidRPr="00DC4AA1" w:rsidRDefault="00195856" w:rsidP="008726D7">
      <w:pPr>
        <w:pStyle w:val="Zadanie-nagwek"/>
      </w:pPr>
      <w:r w:rsidRPr="00DC4AA1">
        <w:t>Zadanie 4</w:t>
      </w:r>
      <w:r w:rsidR="00242398">
        <w:t>8</w:t>
      </w:r>
      <w:r w:rsidRPr="00DC4AA1">
        <w:t>.</w:t>
      </w:r>
    </w:p>
    <w:p w:rsidR="00195856" w:rsidRPr="00DC4AA1" w:rsidRDefault="00BF4CFE" w:rsidP="008726D7">
      <w:pPr>
        <w:pStyle w:val="Zadanie-tre"/>
        <w:rPr>
          <w:b/>
        </w:rPr>
      </w:pPr>
      <w:r>
        <w:t>Mecz piłkarski rozegrano w ciągu 90 minut.</w:t>
      </w:r>
      <w:r w:rsidR="00195856" w:rsidRPr="00DC4AA1">
        <w:t xml:space="preserve"> </w:t>
      </w:r>
      <w:r>
        <w:t>Z</w:t>
      </w:r>
      <w:r w:rsidR="00195856" w:rsidRPr="00DC4AA1">
        <w:t xml:space="preserve">wycięska drużyna posiadała piłkę przez </w:t>
      </w:r>
      <w:r w:rsidR="00195856" w:rsidRPr="00DC4AA1">
        <w:rPr>
          <w:position w:val="-24"/>
        </w:rPr>
        <w:object w:dxaOrig="240" w:dyaOrig="620">
          <v:shape id="_x0000_i1076" type="#_x0000_t75" style="width:11.95pt;height:31.35pt" o:ole="">
            <v:imagedata r:id="rId113" o:title=""/>
          </v:shape>
          <o:OLEObject Type="Embed" ProgID="Equation.DSMT4" ShapeID="_x0000_i1076" DrawAspect="Content" ObjectID="_1508844997" r:id="rId114"/>
        </w:object>
      </w:r>
      <w:r w:rsidR="00195856" w:rsidRPr="00DC4AA1">
        <w:t xml:space="preserve"> cz</w:t>
      </w:r>
      <w:r w:rsidR="00195856" w:rsidRPr="00DC4AA1">
        <w:t>a</w:t>
      </w:r>
      <w:r w:rsidR="00195856" w:rsidRPr="00DC4AA1">
        <w:t>su spotkania</w:t>
      </w:r>
      <w:r>
        <w:t>, a pokonana drużyna przez pozostałą część czasu</w:t>
      </w:r>
      <w:r w:rsidR="00195856" w:rsidRPr="00DC4AA1">
        <w:t xml:space="preserve">. </w:t>
      </w:r>
    </w:p>
    <w:p w:rsidR="00195856" w:rsidRPr="00DC4AA1" w:rsidRDefault="00195856" w:rsidP="008726D7">
      <w:pPr>
        <w:pStyle w:val="Zadanie-polecenie"/>
      </w:pPr>
      <w:r w:rsidRPr="00DC4AA1">
        <w:t xml:space="preserve">Przez ile minut </w:t>
      </w:r>
      <w:r w:rsidR="0056275E">
        <w:t xml:space="preserve">piłkę </w:t>
      </w:r>
      <w:r w:rsidRPr="00DC4AA1">
        <w:t>posiadała</w:t>
      </w:r>
      <w:r w:rsidR="0056275E">
        <w:t xml:space="preserve"> </w:t>
      </w:r>
      <w:r w:rsidRPr="00DC4AA1">
        <w:t xml:space="preserve">drużyna pokonana? </w:t>
      </w:r>
    </w:p>
    <w:p w:rsidR="003264F5" w:rsidRPr="00DC4AA1" w:rsidRDefault="003264F5" w:rsidP="008726D7">
      <w:pPr>
        <w:pStyle w:val="Zadanie-nagwek"/>
      </w:pPr>
      <w:r w:rsidRPr="00DC4AA1">
        <w:t>Zadanie 4</w:t>
      </w:r>
      <w:r w:rsidR="00242398">
        <w:t>9</w:t>
      </w:r>
      <w:r w:rsidRPr="00DC4AA1">
        <w:t>.</w:t>
      </w:r>
    </w:p>
    <w:p w:rsidR="003264F5" w:rsidRPr="00DC4AA1" w:rsidRDefault="003264F5" w:rsidP="00B353F3">
      <w:pPr>
        <w:pStyle w:val="Zadanie-tre"/>
        <w:keepNext/>
      </w:pPr>
      <w:r w:rsidRPr="00DC4AA1">
        <w:t xml:space="preserve">Oskar po zakończeniu lekcji jeszcze przez kwadrans przebywał w szkole. Drogę ze szkoły do domu pokonał w 25 minut i o 14:05 był na miejscu. </w:t>
      </w:r>
    </w:p>
    <w:p w:rsidR="003264F5" w:rsidRPr="00DC4AA1" w:rsidRDefault="003264F5" w:rsidP="008726D7">
      <w:pPr>
        <w:pStyle w:val="Zadanie-polecenie"/>
      </w:pPr>
      <w:r w:rsidRPr="00DC4AA1">
        <w:t xml:space="preserve">O której godzinie Oskar skończył lekcje? </w:t>
      </w:r>
    </w:p>
    <w:p w:rsidR="006026B2" w:rsidRPr="00DC4AA1" w:rsidRDefault="006026B2" w:rsidP="008726D7">
      <w:pPr>
        <w:pStyle w:val="Zadanie-nagwek"/>
        <w:rPr>
          <w:bCs/>
        </w:rPr>
      </w:pPr>
      <w:r w:rsidRPr="00DC4AA1">
        <w:t xml:space="preserve">Zadanie </w:t>
      </w:r>
      <w:r w:rsidR="00242398">
        <w:t>50</w:t>
      </w:r>
      <w:r w:rsidRPr="00DC4AA1">
        <w:t>.</w:t>
      </w:r>
    </w:p>
    <w:p w:rsidR="006026B2" w:rsidRPr="00DC4AA1" w:rsidRDefault="006026B2" w:rsidP="008726D7">
      <w:pPr>
        <w:pStyle w:val="Zadanie-tre"/>
      </w:pPr>
      <w:r w:rsidRPr="00DC4AA1">
        <w:t>Na trasie wyścigu rowerowego ustawiono w jednakowych odległościach 9 punktów kontro</w:t>
      </w:r>
      <w:r w:rsidRPr="00DC4AA1">
        <w:t>l</w:t>
      </w:r>
      <w:r w:rsidRPr="00DC4AA1">
        <w:t>nych. Pierwszy punkt był na starcie, a ostatni, dziewiąty</w:t>
      </w:r>
      <w:r w:rsidR="008B03DE">
        <w:t xml:space="preserve"> </w:t>
      </w:r>
      <w:r w:rsidR="00AB6668">
        <w:t xml:space="preserve">— </w:t>
      </w:r>
      <w:r w:rsidRPr="00DC4AA1">
        <w:t xml:space="preserve">na mecie wyścigu. Długość trasy między pierwszym i czwartym punktem kontrolnym </w:t>
      </w:r>
      <w:r w:rsidR="00AB6668">
        <w:t xml:space="preserve">była </w:t>
      </w:r>
      <w:r w:rsidRPr="00DC4AA1">
        <w:t xml:space="preserve">równa 4,5 km. Zwycięzca wyścigu pokonał całą trasę w pół godziny. </w:t>
      </w:r>
    </w:p>
    <w:p w:rsidR="006026B2" w:rsidRPr="00DC4AA1" w:rsidRDefault="006026B2" w:rsidP="008726D7">
      <w:pPr>
        <w:pStyle w:val="Zadanie-polecenie"/>
      </w:pPr>
      <w:r w:rsidRPr="00DC4AA1">
        <w:t>Oblicz prędkość</w:t>
      </w:r>
      <w:r w:rsidR="008726D7">
        <w:t>,</w:t>
      </w:r>
      <w:r w:rsidRPr="00DC4AA1">
        <w:t xml:space="preserve"> z jaką</w:t>
      </w:r>
      <w:r w:rsidR="008D4B6F">
        <w:t xml:space="preserve"> </w:t>
      </w:r>
      <w:r w:rsidRPr="00DC4AA1">
        <w:t>jechał zwycięzca. Przyjmij, że</w:t>
      </w:r>
      <w:r w:rsidR="00AB6668">
        <w:t xml:space="preserve"> przez</w:t>
      </w:r>
      <w:r w:rsidRPr="00DC4AA1">
        <w:t xml:space="preserve"> cały czas jechał</w:t>
      </w:r>
      <w:r w:rsidR="008D4B6F">
        <w:t xml:space="preserve"> </w:t>
      </w:r>
      <w:r w:rsidRPr="00DC4AA1">
        <w:t>on z taką samą prędkością.</w:t>
      </w:r>
    </w:p>
    <w:p w:rsidR="003264F5" w:rsidRPr="00DC4AA1" w:rsidRDefault="003264F5" w:rsidP="008726D7">
      <w:pPr>
        <w:pStyle w:val="Zadanie-nagwek"/>
      </w:pPr>
      <w:r w:rsidRPr="00DC4AA1">
        <w:t>Zadanie 5</w:t>
      </w:r>
      <w:r w:rsidR="00242398">
        <w:t>1</w:t>
      </w:r>
      <w:r w:rsidRPr="00DC4AA1">
        <w:t>.</w:t>
      </w:r>
    </w:p>
    <w:p w:rsidR="003264F5" w:rsidRPr="00DC4AA1" w:rsidRDefault="003264F5" w:rsidP="008726D7">
      <w:pPr>
        <w:pStyle w:val="Zadanie-tre"/>
      </w:pPr>
      <w:r w:rsidRPr="00DC4AA1">
        <w:t>O godzinie 10:30 samochód ciężarowy z ładunkiem wyruszył z Polany do Gaju i przebył tę trasę w czasie 1 godz. 40 min, jadąc ze średnią prędkością 60</w:t>
      </w:r>
      <w:r w:rsidRPr="00DC4AA1">
        <w:rPr>
          <w:position w:val="-24"/>
        </w:rPr>
        <w:object w:dxaOrig="420" w:dyaOrig="620">
          <v:shape id="_x0000_i1077" type="#_x0000_t75" style="width:20.3pt;height:31.35pt" o:ole="">
            <v:imagedata r:id="rId115" o:title=""/>
          </v:shape>
          <o:OLEObject Type="Embed" ProgID="Equation.DSMT4" ShapeID="_x0000_i1077" DrawAspect="Content" ObjectID="_1508844998" r:id="rId116"/>
        </w:object>
      </w:r>
      <w:r w:rsidRPr="00DC4AA1">
        <w:t>. Rozładunek samochodu trwał pół godziny. Drogę powrotną, tą samą trasą, samochód pokonał ze średnią prędkością 80</w:t>
      </w:r>
      <w:r w:rsidRPr="00DC4AA1">
        <w:rPr>
          <w:position w:val="-24"/>
        </w:rPr>
        <w:object w:dxaOrig="420" w:dyaOrig="620">
          <v:shape id="_x0000_i1078" type="#_x0000_t75" style="width:20.3pt;height:31.35pt" o:ole="">
            <v:imagedata r:id="rId117" o:title=""/>
          </v:shape>
          <o:OLEObject Type="Embed" ProgID="Equation.DSMT4" ShapeID="_x0000_i1078" DrawAspect="Content" ObjectID="_1508844999" r:id="rId118"/>
        </w:object>
      </w:r>
      <w:r w:rsidRPr="00DC4AA1">
        <w:t xml:space="preserve">. </w:t>
      </w:r>
    </w:p>
    <w:p w:rsidR="003264F5" w:rsidRPr="00DC4AA1" w:rsidRDefault="003264F5" w:rsidP="008726D7">
      <w:pPr>
        <w:pStyle w:val="Zadanie-polecenie"/>
      </w:pPr>
      <w:r w:rsidRPr="00DC4AA1">
        <w:t xml:space="preserve">O której godzinie samochód wrócił do Polany? </w:t>
      </w:r>
    </w:p>
    <w:p w:rsidR="00711912" w:rsidRPr="00DC4AA1" w:rsidRDefault="00711912" w:rsidP="008726D7">
      <w:pPr>
        <w:pStyle w:val="Zadanie-nagwek"/>
      </w:pPr>
      <w:r w:rsidRPr="00DC4AA1">
        <w:t>Zadanie 5</w:t>
      </w:r>
      <w:r w:rsidR="00242398">
        <w:t>2</w:t>
      </w:r>
      <w:r w:rsidRPr="00DC4AA1">
        <w:t>.</w:t>
      </w:r>
    </w:p>
    <w:p w:rsidR="00711912" w:rsidRPr="00DC4AA1" w:rsidRDefault="00711912" w:rsidP="008726D7">
      <w:pPr>
        <w:pStyle w:val="Zadanie-tre"/>
      </w:pPr>
      <w:r w:rsidRPr="00DC4AA1">
        <w:t>Piotrek i Wojtek mieli się spotkać o godzinie 15:15 na placu zabaw. Każdy z chłopców wyr</w:t>
      </w:r>
      <w:r w:rsidRPr="00DC4AA1">
        <w:t>u</w:t>
      </w:r>
      <w:r w:rsidRPr="00DC4AA1">
        <w:t xml:space="preserve">szył o 15:00 na umówione spotkanie. Wojtek biegł </w:t>
      </w:r>
      <w:r w:rsidR="00AB6668">
        <w:t xml:space="preserve">przez </w:t>
      </w:r>
      <w:r w:rsidRPr="00DC4AA1">
        <w:t xml:space="preserve">cały czas z prędkością </w:t>
      </w:r>
      <w:r w:rsidRPr="00212B24">
        <w:rPr>
          <w:position w:val="-22"/>
        </w:rPr>
        <w:object w:dxaOrig="660" w:dyaOrig="620">
          <v:shape id="_x0000_i1079" type="#_x0000_t75" style="width:33.55pt;height:27.85pt" o:ole="">
            <v:imagedata r:id="rId119" o:title=""/>
          </v:shape>
          <o:OLEObject Type="Embed" ProgID="Equation.DSMT4" ShapeID="_x0000_i1079" DrawAspect="Content" ObjectID="_1508845000" r:id="rId120"/>
        </w:object>
      </w:r>
      <w:r w:rsidRPr="00DC4AA1">
        <w:t xml:space="preserve"> i</w:t>
      </w:r>
      <w:r w:rsidR="00B353F3">
        <w:t> </w:t>
      </w:r>
      <w:r w:rsidRPr="00DC4AA1">
        <w:t xml:space="preserve">przybył na spotkanie o 15:06. Piotrek miał do pokonania 500 metrów i szedł w kierunku placu zabaw równym tempem z prędkością </w:t>
      </w:r>
      <w:r w:rsidRPr="00212B24">
        <w:rPr>
          <w:position w:val="-22"/>
        </w:rPr>
        <w:object w:dxaOrig="560" w:dyaOrig="620">
          <v:shape id="_x0000_i1080" type="#_x0000_t75" style="width:27.85pt;height:27.85pt" o:ole="">
            <v:imagedata r:id="rId121" o:title=""/>
          </v:shape>
          <o:OLEObject Type="Embed" ProgID="Equation.DSMT4" ShapeID="_x0000_i1080" DrawAspect="Content" ObjectID="_1508845001" r:id="rId122"/>
        </w:object>
      </w:r>
      <w:r w:rsidRPr="00DC4AA1">
        <w:t>.</w:t>
      </w:r>
    </w:p>
    <w:p w:rsidR="00711912" w:rsidRPr="00DC4AA1" w:rsidRDefault="00711912" w:rsidP="008726D7">
      <w:pPr>
        <w:pStyle w:val="Zadanie-polecenie"/>
      </w:pPr>
      <w:r w:rsidRPr="00DC4AA1">
        <w:t xml:space="preserve">Jaką odległość przebiegł Wojtek? Po ilu minutach, </w:t>
      </w:r>
      <w:r w:rsidR="00AB6668">
        <w:t xml:space="preserve">licząc od chwili </w:t>
      </w:r>
      <w:r w:rsidR="00760111">
        <w:t>wyjścia z domu,</w:t>
      </w:r>
      <w:r w:rsidR="00760111">
        <w:br/>
      </w:r>
      <w:r w:rsidRPr="00DC4AA1">
        <w:t>Piotrek dotarł na plac zabaw?</w:t>
      </w:r>
    </w:p>
    <w:p w:rsidR="00195856" w:rsidRPr="00DC4AA1" w:rsidRDefault="00195856" w:rsidP="008726D7">
      <w:pPr>
        <w:pStyle w:val="Zadanie-nagwek"/>
      </w:pPr>
      <w:r w:rsidRPr="00DC4AA1">
        <w:lastRenderedPageBreak/>
        <w:t xml:space="preserve">Zadanie </w:t>
      </w:r>
      <w:r w:rsidR="00242398">
        <w:t>53.</w:t>
      </w:r>
    </w:p>
    <w:p w:rsidR="00195856" w:rsidRPr="00DC4AA1" w:rsidRDefault="00195856" w:rsidP="0082531A">
      <w:pPr>
        <w:pStyle w:val="Zadanie-tre"/>
        <w:spacing w:before="0"/>
        <w:rPr>
          <w:b/>
        </w:rPr>
      </w:pPr>
      <w:r w:rsidRPr="00DC4AA1">
        <w:t xml:space="preserve">Gepard na krótkim dystansie może biec z prędkością 90 </w:t>
      </w:r>
      <w:r w:rsidR="0025278A" w:rsidRPr="0025278A">
        <w:rPr>
          <w:position w:val="-20"/>
        </w:rPr>
        <w:object w:dxaOrig="420" w:dyaOrig="580">
          <v:shape id="_x0000_i1081" type="#_x0000_t75" style="width:21.2pt;height:29.15pt" o:ole="">
            <v:imagedata r:id="rId123" o:title=""/>
          </v:shape>
          <o:OLEObject Type="Embed" ProgID="Equation.DSMT4" ShapeID="_x0000_i1081" DrawAspect="Content" ObjectID="_1508845002" r:id="rId124"/>
        </w:object>
      </w:r>
      <w:r w:rsidRPr="00DC4AA1">
        <w:t>.</w:t>
      </w:r>
      <w:r w:rsidRPr="00DC4AA1">
        <w:rPr>
          <w:b/>
        </w:rPr>
        <w:t xml:space="preserve"> </w:t>
      </w:r>
    </w:p>
    <w:p w:rsidR="00195856" w:rsidRPr="00DC4AA1" w:rsidRDefault="00195856" w:rsidP="008726D7">
      <w:pPr>
        <w:pStyle w:val="Zadanie-polecenie"/>
      </w:pPr>
      <w:r w:rsidRPr="00DC4AA1">
        <w:t xml:space="preserve">Ile metrów jest w stanie pokonać, biegnąc przez 30 sekund z taką prędkością? </w:t>
      </w:r>
    </w:p>
    <w:p w:rsidR="006D12F1" w:rsidRPr="00DC4AA1" w:rsidRDefault="006D12F1" w:rsidP="002C7FF7">
      <w:pPr>
        <w:pStyle w:val="Zadanie-nagwek"/>
      </w:pPr>
      <w:r w:rsidRPr="00DC4AA1">
        <w:t>Zadanie 5</w:t>
      </w:r>
      <w:r w:rsidR="00242398">
        <w:t>4</w:t>
      </w:r>
      <w:r w:rsidRPr="00DC4AA1">
        <w:t>.</w:t>
      </w:r>
    </w:p>
    <w:p w:rsidR="00347781" w:rsidRDefault="006D12F1" w:rsidP="002C7FF7">
      <w:pPr>
        <w:pStyle w:val="Zadanie-tre"/>
      </w:pPr>
      <w:r w:rsidRPr="00DC4AA1">
        <w:t xml:space="preserve">Harcerze pokonali trasę </w:t>
      </w:r>
      <w:smartTag w:uri="urn:schemas-microsoft-com:office:smarttags" w:element="metricconverter">
        <w:smartTagPr>
          <w:attr w:name="ProductID" w:val="7 km"/>
        </w:smartTagPr>
        <w:r w:rsidRPr="00DC4AA1">
          <w:t>7 km</w:t>
        </w:r>
        <w:r w:rsidR="00AB6668">
          <w:t>,</w:t>
        </w:r>
      </w:smartTag>
      <w:r w:rsidRPr="00DC4AA1">
        <w:t xml:space="preserve"> idąc z jednakową prędkością równą </w:t>
      </w:r>
      <w:r w:rsidRPr="00DC4AA1">
        <w:rPr>
          <w:position w:val="-24"/>
        </w:rPr>
        <w:object w:dxaOrig="560" w:dyaOrig="620">
          <v:shape id="_x0000_i1082" type="#_x0000_t75" style="width:27.85pt;height:31.35pt" o:ole="">
            <v:imagedata r:id="rId125" o:title=""/>
          </v:shape>
          <o:OLEObject Type="Embed" ProgID="Equation.DSMT4" ShapeID="_x0000_i1082" DrawAspect="Content" ObjectID="_1508845003" r:id="rId126"/>
        </w:object>
      </w:r>
      <w:r w:rsidRPr="00DC4AA1">
        <w:t xml:space="preserve">. Droga przez las zajęła im pół godziny. Następnie przeszli </w:t>
      </w:r>
      <w:smartTag w:uri="urn:schemas-microsoft-com:office:smarttags" w:element="metricconverter">
        <w:smartTagPr>
          <w:attr w:name="ProductID" w:val="800 m"/>
        </w:smartTagPr>
        <w:r w:rsidRPr="00DC4AA1">
          <w:t>800 m</w:t>
        </w:r>
      </w:smartTag>
      <w:r w:rsidRPr="00DC4AA1">
        <w:t xml:space="preserve"> polną ścieżką. </w:t>
      </w:r>
      <w:r w:rsidR="00AB6668">
        <w:t>Ostatnim etapem wędrówki był marsz</w:t>
      </w:r>
      <w:r w:rsidRPr="00DC4AA1">
        <w:t xml:space="preserve"> wzdłuż brzegu rzeki.</w:t>
      </w:r>
    </w:p>
    <w:p w:rsidR="006D12F1" w:rsidRPr="00DC4AA1" w:rsidRDefault="00A5243E" w:rsidP="00B353F3">
      <w:pPr>
        <w:jc w:val="center"/>
      </w:pPr>
      <w:r>
        <w:rPr>
          <w:noProof/>
        </w:rPr>
      </w:r>
      <w:r>
        <w:rPr>
          <w:noProof/>
        </w:rPr>
        <w:pict>
          <v:group id="Group 2605" o:spid="_x0000_s1290" style="width:199.3pt;height:109.25pt;mso-position-horizontal-relative:char;mso-position-vertical-relative:line" coordorigin="3956,4452" coordsize="3986,2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">
            <v:line id="Line 2606" o:spid="_x0000_s1291" style="position:absolute;visibility:visible;mso-wrap-style:square" from="3966,5072" to="7935,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y0JsYAAADeAAAADwAAAGRycy9kb3ducmV2LnhtbERPS2vCQBC+F/wPywheim5iRSR1FREE&#10;kfbgA+txyE6T0Oxs2F1N9Ne7hUJv8/E9Z77sTC1u5HxlWUE6SkAQ51ZXXCg4HTfDGQgfkDXWlknB&#10;nTwsF72XOWbatryn2yEUIoawz1BBGUKTSenzkgz6kW2II/dtncEQoSukdtjGcFPLcZJMpcGKY0OJ&#10;Da1Lyn8OV6Pg8/ERpmeXfjXbcXuZrXZ0PF1elRr0u9U7iEBd+Bf/ubc6zk8mbyn8vhNvkI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8tCbGAAAA3gAAAA8AAAAAAAAA&#10;AAAAAAAAoQIAAGRycy9kb3ducmV2LnhtbFBLBQYAAAAABAAEAPkAAACUAwAAAAA=&#10;">
              <v:stroke startarrow="oval" startarrowwidth="narrow" startarrowlength="short" endarrow="oval" endarrowwidth="narrow" endarrowlength="short"/>
            </v:line>
            <v:line id="Line 2607" o:spid="_x0000_s1292" style="position:absolute;visibility:visible;mso-wrap-style:square" from="3966,5072" to="5383,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msBcgAAADdAAAADwAAAGRycy9kb3ducmV2LnhtbESPT2vCQBTE74LfYXkFL1I35hBt6ioi&#10;FETswT+0Hh/Z1yQ0+zbsbk3sp+8WBI/DzPyGWax604grOV9bVjCdJCCIC6trLhWcT2/PcxA+IGts&#10;LJOCG3lYLYeDBebadnyg6zGUIkLY56igCqHNpfRFRQb9xLbE0fuyzmCI0pVSO+wi3DQyTZJMGqw5&#10;LlTY0qai4vv4YxS8/+5D9uGmn+027S7z9Y5O58tYqdFTv34FEagPj/C9vdUK0pdZBv9v4hO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TmsBcgAAADdAAAADwAAAAAA&#10;AAAAAAAAAAChAgAAZHJzL2Rvd25yZXYueG1sUEsFBgAAAAAEAAQA+QAAAJYDAAAAAA==&#10;">
              <v:stroke startarrow="oval" startarrowwidth="narrow" startarrowlength="short" endarrow="oval" endarrowwidth="narrow" endarrowlength="short"/>
            </v:line>
            <v:line id="Line 2608" o:spid="_x0000_s1293" style="position:absolute;visibility:visible;mso-wrap-style:square" from="3966,5072" to="5837,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UJnscAAADdAAAADwAAAGRycy9kb3ducmV2LnhtbESPT2vCQBTE7wW/w/IEL6VuzEFtdBUR&#10;BCn14B+qx0f2NQnNvg27q0n76V1B6HGYmd8w82VnanEj5yvLCkbDBARxbnXFhYLTcfM2BeEDssba&#10;Min4JQ/LRe9ljpm2Le/pdgiFiBD2GSooQ2gyKX1ekkE/tA1x9L6tMxiidIXUDtsIN7VMk2QsDVYc&#10;F0psaF1S/nO4GgW7v88w/nKjc7NN28t09UHH0+VVqUG/W81ABOrCf/jZ3moF6ftkAo838QnIx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dQmexwAAAN0AAAAPAAAAAAAA&#10;AAAAAAAAAKECAABkcnMvZG93bnJldi54bWxQSwUGAAAAAAQABAD5AAAAlQMAAAAA&#10;">
              <v:stroke startarrow="oval" startarrowwidth="narrow" startarrowlength="short" endarrow="oval" endarrowwidth="narrow" endarrowlength="short"/>
            </v:line>
            <v:shape id="AutoShape 2609" o:spid="_x0000_s1294" type="#_x0000_t87" style="position:absolute;left:4545;top:4642;width:240;height:141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EyS8IA&#10;AADdAAAADwAAAGRycy9kb3ducmV2LnhtbERPy4rCMBTdC/5DuII7TRV8TMcoKgi6kMEHzPa2udOW&#10;Nje1ibXz95PFgMvDea82nalES40rLCuYjCMQxKnVBWcK7rfDaAnCeWSNlWVS8EsONut+b4Wxti++&#10;UHv1mQgh7GJUkHtfx1K6NCeDbmxr4sD92MagD7DJpG7wFcJNJadRNJcGCw4NOda0zyktr0+jQD/O&#10;u69Tei7bgr/L5DaTSZZIpYaDbvsJwlPn3+J/91ErmH4swtzwJjwB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UTJLwgAAAN0AAAAPAAAAAAAAAAAAAAAAAJgCAABkcnMvZG93&#10;bnJldi54bWxQSwUGAAAAAAQABAD1AAAAhwMAAAAA&#10;" strokeweight=".5pt"/>
            <v:shape id="AutoShape 2610" o:spid="_x0000_s1295" type="#_x0000_t87" style="position:absolute;left:5489;top:5124;width:240;height:45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2X0MYA&#10;AADdAAAADwAAAGRycy9kb3ducmV2LnhtbESPQWvCQBSE70L/w/IK3upGoVpTN6EtFPQgohZ6fck+&#10;k5Ds2zS7xvjvXaHgcZiZb5hVOphG9NS5yrKC6SQCQZxbXXGh4Of4/fIGwnlkjY1lUnAlB2nyNFph&#10;rO2F99QffCEChF2MCkrv21hKl5dk0E1sSxy8k+0M+iC7QuoOLwFuGjmLork0WHFYKLGlr5Ly+nA2&#10;CvTf9nO3ybd1X/FvnR1fZVZkUqnx8/DxDsLT4B/h//ZaK5gtF0u4vwlP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2X0MYAAADdAAAADwAAAAAAAAAAAAAAAACYAgAAZHJz&#10;L2Rvd25yZXYueG1sUEsFBgAAAAAEAAQA9QAAAIsDAAAAAA==&#10;" strokeweight=".5pt"/>
            <v:shape id="AutoShape 2611" o:spid="_x0000_s1296" type="#_x0000_t87" style="position:absolute;left:6757;top:4303;width:240;height:209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JOasEA&#10;AADdAAAADwAAAGRycy9kb3ducmV2LnhtbERPTYvCMBC9L/gfwgje1lTBRatRVBD0ILIqeJ02Y1va&#10;TGoTa/33m4Owx8f7Xqw6U4mWGldYVjAaRiCIU6sLzhRcL7vvKQjnkTVWlknBmxyslr2vBcbavviX&#10;2rPPRAhhF6OC3Ps6ltKlORl0Q1sTB+5uG4M+wCaTusFXCDeVHEfRjzRYcGjIsaZtTml5fhoF+nHc&#10;nA7psWwLvpXJZSKTLJFKDfrdeg7CU+f/xR/3XisYz6Zhf3gTnoBc/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7yTmrBAAAA3QAAAA8AAAAAAAAAAAAAAAAAmAIAAGRycy9kb3du&#10;cmV2LnhtbFBLBQYAAAAABAAEAPUAAACGAwAAAAA=&#10;" strokeweight=".5pt"/>
            <v:shape id="Text Box 2612" o:spid="_x0000_s1297" type="#_x0000_t202" style="position:absolute;left:4306;top:5496;width:7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LsxsUA&#10;AADdAAAADwAAAGRycy9kb3ducmV2LnhtbESPQYvCMBSE78L+h/AWvGmqB9FqFFlWEBbEWg8e3zbP&#10;Nti8dJus1n9vBMHjMDPfMItVZ2txpdYbxwpGwwQEceG04VLBMd8MpiB8QNZYOyYFd/KwWn70Fphq&#10;d+OMrodQighhn6KCKoQmldIXFVn0Q9cQR+/sWoshyraUusVbhNtajpNkIi0ajgsVNvRVUXE5/FsF&#10;6xNn3+Zv97vPzpnJ81nCP5OLUv3Pbj0HEagL7/CrvdUKxrPpCJ5v4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kuzGxQAAAN0AAAAPAAAAAAAAAAAAAAAAAJgCAABkcnMv&#10;ZG93bnJldi54bWxQSwUGAAAAAAQABAD1AAAAigMAAAAA&#10;" filled="f" stroked="f">
              <v:textbox inset="0,0,0,0">
                <w:txbxContent>
                  <w:p w:rsidR="004612D1" w:rsidRDefault="004612D1" w:rsidP="00347781">
                    <w:pPr>
                      <w:jc w:val="center"/>
                    </w:pPr>
                    <w:r>
                      <w:t>droga przez las</w:t>
                    </w:r>
                  </w:p>
                </w:txbxContent>
              </v:textbox>
            </v:shape>
            <v:shape id="Text Box 2613" o:spid="_x0000_s1298" type="#_x0000_t202" style="position:absolute;left:5250;top:5524;width:720;height: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ByscUA&#10;AADdAAAADwAAAGRycy9kb3ducmV2LnhtbESPQWvCQBSE7wX/w/KE3pqNOYimriJSQSgUYzx4fM0+&#10;k8Xs2zS71fjvXaHQ4zAz3zCL1WBbcaXeG8cKJkkKgrhy2nCt4Fhu32YgfEDW2DomBXfysFqOXhaY&#10;a3fjgq6HUIsIYZ+jgiaELpfSVw1Z9InriKN3dr3FEGVfS93jLcJtK7M0nUqLhuNCgx1tGqouh1+r&#10;YH3i4sP8fH3vi3NhynKe8uf0otTreFi/gwg0hP/wX3unFWTzWQb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QHKxxQAAAN0AAAAPAAAAAAAAAAAAAAAAAJgCAABkcnMv&#10;ZG93bnJldi54bWxQSwUGAAAAAAQABAD1AAAAigMAAAAA&#10;" filled="f" stroked="f">
              <v:textbox inset="0,0,0,0">
                <w:txbxContent>
                  <w:p w:rsidR="004612D1" w:rsidRDefault="004612D1" w:rsidP="00347781">
                    <w:pPr>
                      <w:jc w:val="center"/>
                    </w:pPr>
                    <w:r>
                      <w:t>polna</w:t>
                    </w:r>
                  </w:p>
                  <w:p w:rsidR="004612D1" w:rsidRDefault="004612D1" w:rsidP="00347781">
                    <w:pPr>
                      <w:jc w:val="center"/>
                    </w:pPr>
                    <w:r>
                      <w:t>ścieżka</w:t>
                    </w:r>
                  </w:p>
                  <w:p w:rsidR="004612D1" w:rsidRDefault="004612D1" w:rsidP="00347781">
                    <w:pPr>
                      <w:jc w:val="center"/>
                    </w:pPr>
                    <w:smartTag w:uri="urn:schemas-microsoft-com:office:smarttags" w:element="metricconverter">
                      <w:smartTagPr>
                        <w:attr w:name="ProductID" w:val="800 m"/>
                      </w:smartTagPr>
                      <w:r>
                        <w:t>800 m</w:t>
                      </w:r>
                    </w:smartTag>
                  </w:p>
                </w:txbxContent>
              </v:textbox>
            </v:shape>
            <v:shape id="Text Box 2614" o:spid="_x0000_s1299" type="#_x0000_t202" style="position:absolute;left:6510;top:5504;width:720;height:1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zXKsUA&#10;AADdAAAADwAAAGRycy9kb3ducmV2LnhtbESPQWvCQBSE7wX/w/KE3upGBdHoKiItCAVpjAePz+wz&#10;Wcy+TbNbjf++Kwgeh5n5hlmsOluLK7XeOFYwHCQgiAunDZcKDvnXxxSED8gaa8ek4E4eVsve2wJT&#10;7W6c0XUfShEh7FNUUIXQpFL6oiKLfuAa4uidXWsxRNmWUrd4i3Bby1GSTKRFw3GhwoY2FRWX/Z9V&#10;sD5y9ml+d6ef7JyZPJ8l/D25KPXe79ZzEIG68Ao/21utYDSbjuHxJj4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DNcqxQAAAN0AAAAPAAAAAAAAAAAAAAAAAJgCAABkcnMv&#10;ZG93bnJldi54bWxQSwUGAAAAAAQABAD1AAAAigMAAAAA&#10;" filled="f" stroked="f">
              <v:textbox inset="0,0,0,0">
                <w:txbxContent>
                  <w:p w:rsidR="004612D1" w:rsidRDefault="004612D1" w:rsidP="00347781">
                    <w:pPr>
                      <w:jc w:val="center"/>
                    </w:pPr>
                    <w:r>
                      <w:t>droga wzdłuż</w:t>
                    </w:r>
                  </w:p>
                  <w:p w:rsidR="004612D1" w:rsidRDefault="004612D1" w:rsidP="00347781">
                    <w:pPr>
                      <w:jc w:val="center"/>
                    </w:pPr>
                    <w:r>
                      <w:t>brzegu rzeki</w:t>
                    </w:r>
                  </w:p>
                </w:txbxContent>
              </v:textbox>
            </v:shape>
            <v:shape id="AutoShape 2615" o:spid="_x0000_s1300" type="#_x0000_t87" style="position:absolute;left:5838;top:2847;width:240;height:3969;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Ge9MUA&#10;AADdAAAADwAAAGRycy9kb3ducmV2LnhtbESPQYvCMBSE7wv+h/CEva2pVRatRhEXYUUQrB709mie&#10;bbF5KU1Wq7/eCAseh5n5hpnOW1OJKzWutKyg34tAEGdWl5wrOOxXXyMQziNrrCyTgjs5mM86H1NM&#10;tL3xjq6pz0WAsEtQQeF9nUjpsoIMup6tiYN3to1BH2STS93gLcBNJeMo+pYGSw4LBda0LCi7pH9G&#10;wfbhxo/2pz9cH9N4ObAnOkYbUuqz2y4mIDy1/h3+b/9qBfF4NITXm/AE5O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AZ70xQAAAN0AAAAPAAAAAAAAAAAAAAAAAJgCAABkcnMv&#10;ZG93bnJldi54bWxQSwUGAAAAAAQABAD1AAAAigMAAAAA&#10;" strokeweight=".5pt"/>
            <v:shape id="Text Box 2616" o:spid="_x0000_s1301" type="#_x0000_t202" style="position:absolute;left:5586;top:4452;width:720;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t0ssUA&#10;AADdAAAADwAAAGRycy9kb3ducmV2LnhtbESPQWvCQBSE74L/YXlCb7rRQ9DoKiIWCkJpTA89PrPP&#10;ZDH7NmZXjf/eLRR6HGbmG2a16W0j7tR541jBdJKAIC6dNlwp+C7ex3MQPiBrbByTgid52KyHgxVm&#10;2j04p/sxVCJC2GeooA6hzaT0ZU0W/cS1xNE7u85iiLKrpO7wEeG2kbMkSaVFw3GhxpZ2NZWX480q&#10;2P5wvjfXz9NXfs5NUSwSPqQXpd5G/XYJIlAf/sN/7Q+tYLaYp/D7Jj4BuX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e3SyxQAAAN0AAAAPAAAAAAAAAAAAAAAAAJgCAABkcnMv&#10;ZG93bnJldi54bWxQSwUGAAAAAAQABAD1AAAAigMAAAAA&#10;" filled="f" stroked="f">
              <v:textbox inset="0,0,0,0">
                <w:txbxContent>
                  <w:p w:rsidR="004612D1" w:rsidRDefault="004612D1" w:rsidP="00347781">
                    <w:pPr>
                      <w:jc w:val="center"/>
                    </w:pPr>
                    <w:smartTag w:uri="urn:schemas-microsoft-com:office:smarttags" w:element="metricconverter">
                      <w:smartTagPr>
                        <w:attr w:name="ProductID" w:val="7 km"/>
                      </w:smartTagPr>
                      <w:r>
                        <w:t>7 km</w:t>
                      </w:r>
                    </w:smartTag>
                  </w:p>
                </w:txbxContent>
              </v:textbox>
            </v:shape>
            <w10:wrap type="none"/>
            <w10:anchorlock/>
          </v:group>
        </w:pict>
      </w:r>
    </w:p>
    <w:p w:rsidR="006D12F1" w:rsidRPr="00DC4AA1" w:rsidRDefault="006D12F1" w:rsidP="002C7FF7">
      <w:pPr>
        <w:pStyle w:val="Zadanie-polecenie"/>
      </w:pPr>
      <w:r w:rsidRPr="00DC4AA1">
        <w:t xml:space="preserve">O ile metrów </w:t>
      </w:r>
      <w:r w:rsidR="00AB6668">
        <w:t xml:space="preserve">był </w:t>
      </w:r>
      <w:r w:rsidRPr="00DC4AA1">
        <w:t>dłuższy odcinek trasy wzdłuż brzegu rzeki od drogi wiodącej przez las?</w:t>
      </w:r>
    </w:p>
    <w:p w:rsidR="001221DB" w:rsidRPr="00DC4AA1" w:rsidRDefault="001221DB" w:rsidP="002C7FF7">
      <w:pPr>
        <w:pStyle w:val="Zadanie-nagwek"/>
      </w:pPr>
      <w:r w:rsidRPr="00DC4AA1">
        <w:t>Zadanie 5</w:t>
      </w:r>
      <w:r w:rsidR="00242398">
        <w:t>5</w:t>
      </w:r>
      <w:r w:rsidRPr="00DC4AA1">
        <w:t>.</w:t>
      </w:r>
    </w:p>
    <w:p w:rsidR="001221DB" w:rsidRPr="00DC4AA1" w:rsidRDefault="001221DB" w:rsidP="002C7FF7">
      <w:pPr>
        <w:pStyle w:val="Zadanie-tre"/>
      </w:pPr>
      <w:r w:rsidRPr="00DC4AA1">
        <w:t xml:space="preserve">Janek, jadąc na rowerze równym tempem, pokonał 6 km w 25 minut, a Karol, również jadąc równym tempem, pokonał 9 km w 20 minut. </w:t>
      </w:r>
    </w:p>
    <w:p w:rsidR="001221DB" w:rsidRPr="00DC4AA1" w:rsidRDefault="001221DB" w:rsidP="002C7FF7">
      <w:pPr>
        <w:pStyle w:val="Zadanie-polecenie"/>
      </w:pPr>
      <w:r w:rsidRPr="00DC4AA1">
        <w:t>Który z chłopców w ciągu 5 minut przejechał więcej kilometrów i o ile?</w:t>
      </w:r>
    </w:p>
    <w:p w:rsidR="00195856" w:rsidRPr="00DC4AA1" w:rsidRDefault="00195856" w:rsidP="002C7FF7">
      <w:pPr>
        <w:pStyle w:val="Zadanie-nagwek"/>
      </w:pPr>
      <w:r w:rsidRPr="00DC4AA1">
        <w:t>Zadanie 56.</w:t>
      </w:r>
    </w:p>
    <w:p w:rsidR="00195856" w:rsidRPr="00DC4AA1" w:rsidRDefault="00195856" w:rsidP="002C7FF7">
      <w:pPr>
        <w:pStyle w:val="Zadanie-tre"/>
      </w:pPr>
      <w:r w:rsidRPr="00DC4AA1">
        <w:t xml:space="preserve">Pan Wiesław spłacił 9999 zł kredytu w 12 miesięcznych ratach. Spłacił terminowo 11 równych rat, a na koniec uiścił dwunastą ratę w wysokości 99 zł. </w:t>
      </w:r>
    </w:p>
    <w:p w:rsidR="00195856" w:rsidRPr="00DC4AA1" w:rsidRDefault="00195856" w:rsidP="002C7FF7">
      <w:pPr>
        <w:pStyle w:val="Zadanie-polecenie"/>
      </w:pPr>
      <w:r w:rsidRPr="00DC4AA1">
        <w:t xml:space="preserve">Jaką kwotę kredytu pan Wiesław </w:t>
      </w:r>
      <w:r w:rsidR="00AB6668">
        <w:t xml:space="preserve">spłacił </w:t>
      </w:r>
      <w:r w:rsidRPr="00DC4AA1">
        <w:t xml:space="preserve">po wpłaceniu piątej raty? </w:t>
      </w:r>
    </w:p>
    <w:p w:rsidR="003264F5" w:rsidRPr="00DC4AA1" w:rsidRDefault="003264F5" w:rsidP="002C7FF7">
      <w:pPr>
        <w:pStyle w:val="Zadanie-nagwek"/>
      </w:pPr>
      <w:r w:rsidRPr="00DC4AA1">
        <w:t>Zadanie 57.</w:t>
      </w:r>
    </w:p>
    <w:p w:rsidR="003264F5" w:rsidRPr="00DC4AA1" w:rsidRDefault="003264F5" w:rsidP="002C7FF7">
      <w:pPr>
        <w:pStyle w:val="Zadanie-tre"/>
      </w:pPr>
      <w:r w:rsidRPr="00DC4AA1">
        <w:t>W tabeli zamieszczono kilka informacji dotyczących kaszy sprzedawanej w dwóch różnych pudełkach.</w:t>
      </w:r>
    </w:p>
    <w:p w:rsidR="003264F5" w:rsidRPr="00DC4AA1" w:rsidRDefault="003264F5" w:rsidP="003264F5">
      <w:pPr>
        <w:jc w:val="both"/>
        <w:rPr>
          <w:rFonts w:cs="Tahoma"/>
          <w:b/>
          <w:color w:val="000000" w:themeColor="text1"/>
        </w:rPr>
      </w:pPr>
    </w:p>
    <w:tbl>
      <w:tblPr>
        <w:tblStyle w:val="Tabelkazdanymi"/>
        <w:tblW w:w="0" w:type="auto"/>
        <w:tblLook w:val="04A0"/>
      </w:tblPr>
      <w:tblGrid>
        <w:gridCol w:w="1344"/>
        <w:gridCol w:w="2303"/>
        <w:gridCol w:w="2303"/>
        <w:gridCol w:w="2303"/>
      </w:tblGrid>
      <w:tr w:rsidR="00DC4AA1" w:rsidRPr="00DC4AA1" w:rsidTr="00B353F3">
        <w:trPr>
          <w:cnfStyle w:val="100000000000"/>
        </w:trPr>
        <w:tc>
          <w:tcPr>
            <w:tcW w:w="1344" w:type="dxa"/>
          </w:tcPr>
          <w:p w:rsidR="003264F5" w:rsidRPr="00DC4AA1" w:rsidRDefault="003264F5" w:rsidP="001221DB">
            <w:pPr>
              <w:rPr>
                <w:rFonts w:cs="Tahoma"/>
                <w:b/>
                <w:color w:val="000000" w:themeColor="text1"/>
              </w:rPr>
            </w:pPr>
            <w:r w:rsidRPr="00DC4AA1">
              <w:rPr>
                <w:rFonts w:cs="Tahoma"/>
                <w:b/>
                <w:color w:val="000000" w:themeColor="text1"/>
                <w:sz w:val="22"/>
              </w:rPr>
              <w:t>Rodzaj pudełka</w:t>
            </w:r>
          </w:p>
        </w:tc>
        <w:tc>
          <w:tcPr>
            <w:tcW w:w="2303" w:type="dxa"/>
          </w:tcPr>
          <w:p w:rsidR="003264F5" w:rsidRPr="00DC4AA1" w:rsidRDefault="003264F5" w:rsidP="00B353F3">
            <w:pPr>
              <w:rPr>
                <w:rFonts w:cs="Tahoma"/>
                <w:b/>
                <w:color w:val="000000" w:themeColor="text1"/>
              </w:rPr>
            </w:pPr>
            <w:r w:rsidRPr="00DC4AA1">
              <w:rPr>
                <w:rFonts w:cs="Tahoma"/>
                <w:b/>
                <w:color w:val="000000" w:themeColor="text1"/>
                <w:sz w:val="22"/>
              </w:rPr>
              <w:t>Liczba torebek</w:t>
            </w:r>
            <w:r w:rsidR="00B353F3">
              <w:rPr>
                <w:rFonts w:cs="Tahoma"/>
                <w:b/>
                <w:color w:val="000000" w:themeColor="text1"/>
                <w:sz w:val="22"/>
              </w:rPr>
              <w:t xml:space="preserve"> </w:t>
            </w:r>
            <w:r w:rsidRPr="00DC4AA1">
              <w:rPr>
                <w:rFonts w:cs="Tahoma"/>
                <w:b/>
                <w:color w:val="000000" w:themeColor="text1"/>
                <w:sz w:val="22"/>
              </w:rPr>
              <w:t>kaszy</w:t>
            </w:r>
            <w:r w:rsidRPr="00DC4AA1">
              <w:rPr>
                <w:rFonts w:cs="Tahoma"/>
                <w:b/>
                <w:color w:val="000000" w:themeColor="text1"/>
                <w:sz w:val="22"/>
              </w:rPr>
              <w:br/>
              <w:t xml:space="preserve">w pudełku </w:t>
            </w:r>
          </w:p>
        </w:tc>
        <w:tc>
          <w:tcPr>
            <w:tcW w:w="2303" w:type="dxa"/>
          </w:tcPr>
          <w:p w:rsidR="003264F5" w:rsidRPr="00DC4AA1" w:rsidRDefault="003264F5" w:rsidP="001221DB">
            <w:pPr>
              <w:rPr>
                <w:rFonts w:cs="Tahoma"/>
                <w:b/>
                <w:color w:val="000000" w:themeColor="text1"/>
              </w:rPr>
            </w:pPr>
            <w:r w:rsidRPr="00DC4AA1">
              <w:rPr>
                <w:rFonts w:cs="Tahoma"/>
                <w:b/>
                <w:color w:val="000000" w:themeColor="text1"/>
                <w:sz w:val="22"/>
              </w:rPr>
              <w:t>Masa 1 torebki</w:t>
            </w:r>
          </w:p>
        </w:tc>
        <w:tc>
          <w:tcPr>
            <w:tcW w:w="2303" w:type="dxa"/>
          </w:tcPr>
          <w:p w:rsidR="003264F5" w:rsidRPr="00DC4AA1" w:rsidRDefault="003264F5" w:rsidP="001221DB">
            <w:pPr>
              <w:rPr>
                <w:rFonts w:cs="Tahoma"/>
                <w:b/>
                <w:color w:val="000000" w:themeColor="text1"/>
              </w:rPr>
            </w:pPr>
            <w:r w:rsidRPr="00DC4AA1">
              <w:rPr>
                <w:rFonts w:cs="Tahoma"/>
                <w:b/>
                <w:color w:val="000000" w:themeColor="text1"/>
                <w:sz w:val="22"/>
              </w:rPr>
              <w:t>Cena pudełka z kaszą</w:t>
            </w:r>
          </w:p>
        </w:tc>
      </w:tr>
      <w:tr w:rsidR="00DC4AA1" w:rsidRPr="00DC4AA1" w:rsidTr="00B353F3">
        <w:tc>
          <w:tcPr>
            <w:tcW w:w="1344" w:type="dxa"/>
          </w:tcPr>
          <w:p w:rsidR="003264F5" w:rsidRPr="00DC4AA1" w:rsidRDefault="003264F5" w:rsidP="001221DB">
            <w:pPr>
              <w:rPr>
                <w:rFonts w:cs="Tahoma"/>
                <w:color w:val="000000" w:themeColor="text1"/>
              </w:rPr>
            </w:pPr>
            <w:r w:rsidRPr="00DC4AA1">
              <w:rPr>
                <w:rFonts w:cs="Tahoma"/>
                <w:color w:val="000000" w:themeColor="text1"/>
                <w:sz w:val="22"/>
              </w:rPr>
              <w:t>Czerwone</w:t>
            </w:r>
          </w:p>
        </w:tc>
        <w:tc>
          <w:tcPr>
            <w:tcW w:w="2303" w:type="dxa"/>
          </w:tcPr>
          <w:p w:rsidR="003264F5" w:rsidRPr="00DC4AA1" w:rsidRDefault="003264F5" w:rsidP="001221DB">
            <w:pPr>
              <w:rPr>
                <w:rFonts w:cs="Tahoma"/>
                <w:color w:val="000000" w:themeColor="text1"/>
              </w:rPr>
            </w:pPr>
            <w:r w:rsidRPr="00DC4AA1">
              <w:rPr>
                <w:rFonts w:cs="Tahoma"/>
                <w:color w:val="000000" w:themeColor="text1"/>
                <w:sz w:val="22"/>
              </w:rPr>
              <w:t>4</w:t>
            </w:r>
          </w:p>
        </w:tc>
        <w:tc>
          <w:tcPr>
            <w:tcW w:w="2303" w:type="dxa"/>
          </w:tcPr>
          <w:p w:rsidR="003264F5" w:rsidRPr="00DC4AA1" w:rsidRDefault="003264F5" w:rsidP="001221DB">
            <w:pPr>
              <w:rPr>
                <w:rFonts w:cs="Tahoma"/>
                <w:color w:val="000000" w:themeColor="text1"/>
              </w:rPr>
            </w:pPr>
            <w:smartTag w:uri="urn:schemas-microsoft-com:office:smarttags" w:element="metricconverter">
              <w:smartTagPr>
                <w:attr w:name="ProductID" w:val="100 g"/>
              </w:smartTagPr>
              <w:r w:rsidRPr="00DC4AA1">
                <w:rPr>
                  <w:rFonts w:cs="Tahoma"/>
                  <w:color w:val="000000" w:themeColor="text1"/>
                  <w:sz w:val="22"/>
                </w:rPr>
                <w:t>100 g</w:t>
              </w:r>
            </w:smartTag>
          </w:p>
        </w:tc>
        <w:tc>
          <w:tcPr>
            <w:tcW w:w="2303" w:type="dxa"/>
          </w:tcPr>
          <w:p w:rsidR="003264F5" w:rsidRPr="00DC4AA1" w:rsidRDefault="003264F5" w:rsidP="001221DB">
            <w:pPr>
              <w:rPr>
                <w:rFonts w:cs="Tahoma"/>
                <w:color w:val="000000" w:themeColor="text1"/>
              </w:rPr>
            </w:pPr>
            <w:r w:rsidRPr="00DC4AA1">
              <w:rPr>
                <w:rFonts w:cs="Tahoma"/>
                <w:color w:val="000000" w:themeColor="text1"/>
                <w:sz w:val="22"/>
              </w:rPr>
              <w:t>2,80 zł</w:t>
            </w:r>
          </w:p>
        </w:tc>
      </w:tr>
      <w:tr w:rsidR="003264F5" w:rsidRPr="00DC4AA1" w:rsidTr="00B353F3">
        <w:tc>
          <w:tcPr>
            <w:tcW w:w="1344" w:type="dxa"/>
          </w:tcPr>
          <w:p w:rsidR="003264F5" w:rsidRPr="00DC4AA1" w:rsidRDefault="003264F5" w:rsidP="001221DB">
            <w:pPr>
              <w:rPr>
                <w:rFonts w:cs="Tahoma"/>
                <w:color w:val="000000" w:themeColor="text1"/>
              </w:rPr>
            </w:pPr>
            <w:r w:rsidRPr="00DC4AA1">
              <w:rPr>
                <w:rFonts w:cs="Tahoma"/>
                <w:color w:val="000000" w:themeColor="text1"/>
                <w:sz w:val="22"/>
              </w:rPr>
              <w:t>Niebieskie</w:t>
            </w:r>
          </w:p>
        </w:tc>
        <w:tc>
          <w:tcPr>
            <w:tcW w:w="2303" w:type="dxa"/>
          </w:tcPr>
          <w:p w:rsidR="003264F5" w:rsidRPr="00DC4AA1" w:rsidRDefault="003264F5" w:rsidP="001221DB">
            <w:pPr>
              <w:rPr>
                <w:rFonts w:cs="Tahoma"/>
                <w:color w:val="000000" w:themeColor="text1"/>
              </w:rPr>
            </w:pPr>
            <w:r w:rsidRPr="00DC4AA1">
              <w:rPr>
                <w:rFonts w:cs="Tahoma"/>
                <w:color w:val="000000" w:themeColor="text1"/>
                <w:sz w:val="22"/>
              </w:rPr>
              <w:t>4</w:t>
            </w:r>
          </w:p>
        </w:tc>
        <w:tc>
          <w:tcPr>
            <w:tcW w:w="2303" w:type="dxa"/>
          </w:tcPr>
          <w:p w:rsidR="003264F5" w:rsidRPr="00DC4AA1" w:rsidRDefault="003264F5" w:rsidP="001221DB">
            <w:pPr>
              <w:rPr>
                <w:rFonts w:cs="Tahoma"/>
                <w:color w:val="000000" w:themeColor="text1"/>
              </w:rPr>
            </w:pPr>
            <w:smartTag w:uri="urn:schemas-microsoft-com:office:smarttags" w:element="metricconverter">
              <w:smartTagPr>
                <w:attr w:name="ProductID" w:val="125 g"/>
              </w:smartTagPr>
              <w:r w:rsidRPr="00DC4AA1">
                <w:rPr>
                  <w:rFonts w:cs="Tahoma"/>
                  <w:color w:val="000000" w:themeColor="text1"/>
                  <w:sz w:val="22"/>
                </w:rPr>
                <w:t>125 g</w:t>
              </w:r>
            </w:smartTag>
          </w:p>
        </w:tc>
        <w:tc>
          <w:tcPr>
            <w:tcW w:w="2303" w:type="dxa"/>
          </w:tcPr>
          <w:p w:rsidR="003264F5" w:rsidRPr="00DC4AA1" w:rsidRDefault="003264F5" w:rsidP="001221DB">
            <w:pPr>
              <w:rPr>
                <w:rFonts w:cs="Tahoma"/>
                <w:color w:val="000000" w:themeColor="text1"/>
              </w:rPr>
            </w:pPr>
            <w:r w:rsidRPr="00DC4AA1">
              <w:rPr>
                <w:rFonts w:cs="Tahoma"/>
                <w:color w:val="000000" w:themeColor="text1"/>
                <w:sz w:val="22"/>
              </w:rPr>
              <w:t>?</w:t>
            </w:r>
          </w:p>
        </w:tc>
      </w:tr>
    </w:tbl>
    <w:p w:rsidR="003264F5" w:rsidRPr="00DC4AA1" w:rsidRDefault="003264F5" w:rsidP="0018621C">
      <w:pPr>
        <w:pStyle w:val="Zadanie-tre"/>
      </w:pPr>
      <w:r w:rsidRPr="00DC4AA1">
        <w:t xml:space="preserve">Cena </w:t>
      </w:r>
      <w:r w:rsidR="00AB6668">
        <w:t xml:space="preserve">1 </w:t>
      </w:r>
      <w:r w:rsidRPr="00DC4AA1">
        <w:t xml:space="preserve">kilograma kaszy sprzedawanej w obu rodzajach pudełek jest taka sama. </w:t>
      </w:r>
    </w:p>
    <w:p w:rsidR="003264F5" w:rsidRPr="00DC4AA1" w:rsidRDefault="003264F5" w:rsidP="0018621C">
      <w:pPr>
        <w:pStyle w:val="Zadanie-polecenie"/>
      </w:pPr>
      <w:r w:rsidRPr="00DC4AA1">
        <w:t xml:space="preserve">Ile należy zapłacić za kaszę w niebieskim pudełku? </w:t>
      </w:r>
    </w:p>
    <w:p w:rsidR="00946E2C" w:rsidRPr="00DC4AA1" w:rsidRDefault="00946E2C" w:rsidP="003F19A5">
      <w:pPr>
        <w:pStyle w:val="Sposb"/>
      </w:pPr>
      <w:r w:rsidRPr="00DC4AA1">
        <w:lastRenderedPageBreak/>
        <w:t>Informacja do zadań 58.1. i 58.2.</w:t>
      </w:r>
    </w:p>
    <w:p w:rsidR="00946E2C" w:rsidRDefault="00946E2C" w:rsidP="003F19A5">
      <w:pPr>
        <w:pStyle w:val="Zadanie-tre"/>
        <w:rPr>
          <w:b/>
        </w:rPr>
      </w:pPr>
      <w:r w:rsidRPr="00DC4AA1">
        <w:t>W tabeli podano informacje o średnicach, masach i wysokościach niektórych monet używ</w:t>
      </w:r>
      <w:r w:rsidRPr="00DC4AA1">
        <w:t>a</w:t>
      </w:r>
      <w:r w:rsidRPr="00DC4AA1">
        <w:t>nych w Polsce</w:t>
      </w:r>
      <w:r w:rsidRPr="00DC4AA1">
        <w:rPr>
          <w:b/>
        </w:rPr>
        <w:t xml:space="preserve">. </w:t>
      </w:r>
    </w:p>
    <w:p w:rsidR="003F19A5" w:rsidRPr="00DC4AA1" w:rsidRDefault="003F19A5" w:rsidP="003F19A5">
      <w:pPr>
        <w:pStyle w:val="Zadanie-tre"/>
        <w:rPr>
          <w:b/>
        </w:rPr>
      </w:pPr>
    </w:p>
    <w:tbl>
      <w:tblPr>
        <w:tblStyle w:val="Tabelkazdanymi"/>
        <w:tblW w:w="6285" w:type="dxa"/>
        <w:tblLayout w:type="fixed"/>
        <w:tblLook w:val="04A0"/>
      </w:tblPr>
      <w:tblGrid>
        <w:gridCol w:w="1465"/>
        <w:gridCol w:w="1560"/>
        <w:gridCol w:w="1370"/>
        <w:gridCol w:w="1890"/>
      </w:tblGrid>
      <w:tr w:rsidR="00DC4AA1" w:rsidRPr="00DC4AA1" w:rsidTr="00B353F3">
        <w:trPr>
          <w:cnfStyle w:val="100000000000"/>
          <w:trHeight w:val="227"/>
        </w:trPr>
        <w:tc>
          <w:tcPr>
            <w:tcW w:w="1465" w:type="dxa"/>
            <w:noWrap/>
            <w:hideMark/>
          </w:tcPr>
          <w:p w:rsidR="00946E2C" w:rsidRPr="00B353F3" w:rsidRDefault="00946E2C" w:rsidP="003F19A5">
            <w:pPr>
              <w:spacing w:before="100" w:beforeAutospacing="1" w:after="100" w:afterAutospacing="1" w:line="336" w:lineRule="atLeast"/>
              <w:rPr>
                <w:b/>
                <w:bCs/>
                <w:color w:val="000000" w:themeColor="text1"/>
              </w:rPr>
            </w:pPr>
            <w:r w:rsidRPr="00B353F3">
              <w:rPr>
                <w:b/>
                <w:bCs/>
                <w:color w:val="000000" w:themeColor="text1"/>
              </w:rPr>
              <w:t>Nominał</w:t>
            </w:r>
          </w:p>
        </w:tc>
        <w:tc>
          <w:tcPr>
            <w:tcW w:w="1560" w:type="dxa"/>
            <w:noWrap/>
            <w:hideMark/>
          </w:tcPr>
          <w:p w:rsidR="00946E2C" w:rsidRPr="00B353F3" w:rsidRDefault="00A5243E" w:rsidP="00B353F3">
            <w:pPr>
              <w:spacing w:before="100" w:beforeAutospacing="1" w:after="100" w:afterAutospacing="1" w:line="336" w:lineRule="atLeast"/>
              <w:rPr>
                <w:b/>
                <w:bCs/>
                <w:color w:val="000000" w:themeColor="text1"/>
              </w:rPr>
            </w:pPr>
            <w:hyperlink r:id="rId127" w:tooltip="Średnica" w:history="1">
              <w:r w:rsidR="00946E2C" w:rsidRPr="00B353F3">
                <w:rPr>
                  <w:b/>
                  <w:bCs/>
                  <w:color w:val="000000" w:themeColor="text1"/>
                </w:rPr>
                <w:t>Średnica</w:t>
              </w:r>
            </w:hyperlink>
            <w:r w:rsidR="00B353F3">
              <w:rPr>
                <w:b/>
              </w:rPr>
              <w:br/>
            </w:r>
            <w:r w:rsidR="00946E2C" w:rsidRPr="00B353F3">
              <w:rPr>
                <w:b/>
                <w:bCs/>
                <w:color w:val="000000" w:themeColor="text1"/>
              </w:rPr>
              <w:t>(</w:t>
            </w:r>
            <w:hyperlink r:id="rId128" w:tooltip="Milimetr" w:history="1">
              <w:r w:rsidR="00946E2C" w:rsidRPr="00B353F3">
                <w:rPr>
                  <w:b/>
                  <w:bCs/>
                  <w:color w:val="000000" w:themeColor="text1"/>
                </w:rPr>
                <w:t>mm</w:t>
              </w:r>
            </w:hyperlink>
            <w:r w:rsidR="00946E2C" w:rsidRPr="00B353F3">
              <w:rPr>
                <w:b/>
                <w:bCs/>
                <w:color w:val="000000" w:themeColor="text1"/>
              </w:rPr>
              <w:t>)</w:t>
            </w:r>
          </w:p>
        </w:tc>
        <w:tc>
          <w:tcPr>
            <w:tcW w:w="1370" w:type="dxa"/>
            <w:noWrap/>
          </w:tcPr>
          <w:p w:rsidR="00946E2C" w:rsidRPr="00B353F3" w:rsidRDefault="00A5243E" w:rsidP="003F19A5">
            <w:pPr>
              <w:spacing w:before="100" w:beforeAutospacing="1" w:after="100" w:afterAutospacing="1" w:line="336" w:lineRule="atLeast"/>
              <w:rPr>
                <w:b/>
                <w:bCs/>
                <w:color w:val="000000" w:themeColor="text1"/>
              </w:rPr>
            </w:pPr>
            <w:hyperlink r:id="rId129" w:tooltip="Masa (fizyka)" w:history="1">
              <w:r w:rsidR="00946E2C" w:rsidRPr="00B353F3">
                <w:rPr>
                  <w:b/>
                  <w:bCs/>
                  <w:color w:val="000000" w:themeColor="text1"/>
                </w:rPr>
                <w:t>Masa</w:t>
              </w:r>
            </w:hyperlink>
            <w:r w:rsidR="00946E2C" w:rsidRPr="00B353F3">
              <w:rPr>
                <w:b/>
                <w:bCs/>
                <w:color w:val="000000" w:themeColor="text1"/>
              </w:rPr>
              <w:t> (</w:t>
            </w:r>
            <w:hyperlink r:id="rId130" w:tooltip="Gram" w:history="1">
              <w:r w:rsidR="00946E2C" w:rsidRPr="00B353F3">
                <w:rPr>
                  <w:b/>
                  <w:bCs/>
                  <w:color w:val="000000" w:themeColor="text1"/>
                </w:rPr>
                <w:t>g</w:t>
              </w:r>
            </w:hyperlink>
            <w:r w:rsidR="00946E2C" w:rsidRPr="00B353F3">
              <w:rPr>
                <w:b/>
                <w:bCs/>
                <w:color w:val="000000" w:themeColor="text1"/>
              </w:rPr>
              <w:t>)</w:t>
            </w:r>
          </w:p>
        </w:tc>
        <w:tc>
          <w:tcPr>
            <w:tcW w:w="1890" w:type="dxa"/>
            <w:noWrap/>
          </w:tcPr>
          <w:p w:rsidR="00946E2C" w:rsidRPr="00B353F3" w:rsidRDefault="00946E2C" w:rsidP="003F19A5">
            <w:pPr>
              <w:spacing w:before="100" w:beforeAutospacing="1" w:after="100" w:afterAutospacing="1" w:line="336" w:lineRule="atLeast"/>
              <w:rPr>
                <w:b/>
                <w:bCs/>
                <w:color w:val="000000" w:themeColor="text1"/>
              </w:rPr>
            </w:pPr>
            <w:r w:rsidRPr="00B353F3">
              <w:rPr>
                <w:b/>
                <w:bCs/>
                <w:color w:val="000000" w:themeColor="text1"/>
              </w:rPr>
              <w:t>Wysokość (mm)</w:t>
            </w:r>
          </w:p>
        </w:tc>
      </w:tr>
      <w:tr w:rsidR="00DC4AA1" w:rsidRPr="00DC4AA1" w:rsidTr="00B353F3">
        <w:trPr>
          <w:trHeight w:hRule="exact" w:val="340"/>
        </w:trPr>
        <w:tc>
          <w:tcPr>
            <w:tcW w:w="1465" w:type="dxa"/>
            <w:noWrap/>
            <w:hideMark/>
          </w:tcPr>
          <w:p w:rsidR="00946E2C" w:rsidRPr="00DC4AA1" w:rsidRDefault="00946E2C" w:rsidP="003F19A5">
            <w:pPr>
              <w:spacing w:before="100" w:beforeAutospacing="1" w:after="100" w:afterAutospacing="1"/>
              <w:rPr>
                <w:color w:val="000000" w:themeColor="text1"/>
              </w:rPr>
            </w:pPr>
            <w:r w:rsidRPr="00DC4AA1">
              <w:rPr>
                <w:color w:val="000000" w:themeColor="text1"/>
              </w:rPr>
              <w:t>1 grosz</w:t>
            </w:r>
          </w:p>
        </w:tc>
        <w:tc>
          <w:tcPr>
            <w:tcW w:w="1560" w:type="dxa"/>
            <w:noWrap/>
            <w:hideMark/>
          </w:tcPr>
          <w:p w:rsidR="00946E2C" w:rsidRPr="00DC4AA1" w:rsidRDefault="00946E2C" w:rsidP="003F19A5">
            <w:pPr>
              <w:spacing w:before="100" w:beforeAutospacing="1" w:after="100" w:afterAutospacing="1"/>
              <w:rPr>
                <w:color w:val="000000" w:themeColor="text1"/>
              </w:rPr>
            </w:pPr>
            <w:r w:rsidRPr="00DC4AA1">
              <w:rPr>
                <w:color w:val="000000" w:themeColor="text1"/>
              </w:rPr>
              <w:t>15,5</w:t>
            </w:r>
          </w:p>
        </w:tc>
        <w:tc>
          <w:tcPr>
            <w:tcW w:w="1370" w:type="dxa"/>
            <w:noWrap/>
          </w:tcPr>
          <w:p w:rsidR="00946E2C" w:rsidRPr="00DC4AA1" w:rsidRDefault="00946E2C" w:rsidP="003F19A5">
            <w:pPr>
              <w:spacing w:before="100" w:beforeAutospacing="1" w:after="100" w:afterAutospacing="1"/>
              <w:rPr>
                <w:color w:val="000000" w:themeColor="text1"/>
              </w:rPr>
            </w:pPr>
            <w:r w:rsidRPr="00DC4AA1">
              <w:rPr>
                <w:color w:val="000000" w:themeColor="text1"/>
              </w:rPr>
              <w:t>1,64</w:t>
            </w:r>
          </w:p>
        </w:tc>
        <w:tc>
          <w:tcPr>
            <w:tcW w:w="1890" w:type="dxa"/>
            <w:noWrap/>
          </w:tcPr>
          <w:p w:rsidR="00946E2C" w:rsidRPr="00DC4AA1" w:rsidRDefault="00946E2C" w:rsidP="003F19A5">
            <w:pPr>
              <w:rPr>
                <w:color w:val="000000" w:themeColor="text1"/>
              </w:rPr>
            </w:pPr>
            <w:r w:rsidRPr="00DC4AA1">
              <w:rPr>
                <w:color w:val="000000" w:themeColor="text1"/>
              </w:rPr>
              <w:t>1,4</w:t>
            </w:r>
          </w:p>
        </w:tc>
      </w:tr>
      <w:tr w:rsidR="00DC4AA1" w:rsidRPr="00DC4AA1" w:rsidTr="00B353F3">
        <w:trPr>
          <w:trHeight w:hRule="exact" w:val="340"/>
        </w:trPr>
        <w:tc>
          <w:tcPr>
            <w:tcW w:w="1465" w:type="dxa"/>
            <w:noWrap/>
            <w:hideMark/>
          </w:tcPr>
          <w:p w:rsidR="00946E2C" w:rsidRPr="00DC4AA1" w:rsidRDefault="00946E2C" w:rsidP="003F19A5">
            <w:pPr>
              <w:spacing w:before="100" w:beforeAutospacing="1" w:after="100" w:afterAutospacing="1"/>
              <w:rPr>
                <w:color w:val="000000" w:themeColor="text1"/>
              </w:rPr>
            </w:pPr>
            <w:r w:rsidRPr="00DC4AA1">
              <w:rPr>
                <w:color w:val="000000" w:themeColor="text1"/>
              </w:rPr>
              <w:t>2 grosze</w:t>
            </w:r>
          </w:p>
        </w:tc>
        <w:tc>
          <w:tcPr>
            <w:tcW w:w="1560" w:type="dxa"/>
            <w:noWrap/>
            <w:hideMark/>
          </w:tcPr>
          <w:p w:rsidR="00946E2C" w:rsidRPr="00DC4AA1" w:rsidRDefault="00946E2C" w:rsidP="003F19A5">
            <w:pPr>
              <w:spacing w:before="100" w:beforeAutospacing="1" w:after="100" w:afterAutospacing="1"/>
              <w:rPr>
                <w:color w:val="000000" w:themeColor="text1"/>
              </w:rPr>
            </w:pPr>
            <w:r w:rsidRPr="00DC4AA1">
              <w:rPr>
                <w:color w:val="000000" w:themeColor="text1"/>
              </w:rPr>
              <w:t>17,5</w:t>
            </w:r>
          </w:p>
        </w:tc>
        <w:tc>
          <w:tcPr>
            <w:tcW w:w="1370" w:type="dxa"/>
            <w:noWrap/>
          </w:tcPr>
          <w:p w:rsidR="00946E2C" w:rsidRPr="00DC4AA1" w:rsidRDefault="00946E2C" w:rsidP="003F19A5">
            <w:pPr>
              <w:spacing w:before="100" w:beforeAutospacing="1" w:after="100" w:afterAutospacing="1"/>
              <w:rPr>
                <w:color w:val="000000" w:themeColor="text1"/>
              </w:rPr>
            </w:pPr>
            <w:r w:rsidRPr="00DC4AA1">
              <w:rPr>
                <w:color w:val="000000" w:themeColor="text1"/>
              </w:rPr>
              <w:t>2,13</w:t>
            </w:r>
          </w:p>
        </w:tc>
        <w:tc>
          <w:tcPr>
            <w:tcW w:w="1890" w:type="dxa"/>
            <w:noWrap/>
          </w:tcPr>
          <w:p w:rsidR="00946E2C" w:rsidRPr="00DC4AA1" w:rsidRDefault="00946E2C" w:rsidP="003F19A5">
            <w:pPr>
              <w:spacing w:before="100" w:beforeAutospacing="1" w:after="100" w:afterAutospacing="1"/>
              <w:rPr>
                <w:color w:val="000000" w:themeColor="text1"/>
              </w:rPr>
            </w:pPr>
            <w:r w:rsidRPr="00DC4AA1">
              <w:rPr>
                <w:color w:val="000000" w:themeColor="text1"/>
              </w:rPr>
              <w:t>1,4</w:t>
            </w:r>
          </w:p>
        </w:tc>
      </w:tr>
      <w:tr w:rsidR="00DC4AA1" w:rsidRPr="00DC4AA1" w:rsidTr="00B353F3">
        <w:trPr>
          <w:trHeight w:hRule="exact" w:val="340"/>
        </w:trPr>
        <w:tc>
          <w:tcPr>
            <w:tcW w:w="1465" w:type="dxa"/>
            <w:noWrap/>
            <w:hideMark/>
          </w:tcPr>
          <w:p w:rsidR="00946E2C" w:rsidRPr="00DC4AA1" w:rsidRDefault="00946E2C" w:rsidP="003F19A5">
            <w:pPr>
              <w:spacing w:before="100" w:beforeAutospacing="1" w:after="100" w:afterAutospacing="1"/>
              <w:rPr>
                <w:color w:val="000000" w:themeColor="text1"/>
              </w:rPr>
            </w:pPr>
            <w:r w:rsidRPr="00DC4AA1">
              <w:rPr>
                <w:color w:val="000000" w:themeColor="text1"/>
              </w:rPr>
              <w:t>5 groszy</w:t>
            </w:r>
          </w:p>
        </w:tc>
        <w:tc>
          <w:tcPr>
            <w:tcW w:w="1560" w:type="dxa"/>
            <w:noWrap/>
            <w:hideMark/>
          </w:tcPr>
          <w:p w:rsidR="00946E2C" w:rsidRPr="00DC4AA1" w:rsidRDefault="00946E2C" w:rsidP="003F19A5">
            <w:pPr>
              <w:spacing w:before="100" w:beforeAutospacing="1" w:after="100" w:afterAutospacing="1"/>
              <w:rPr>
                <w:color w:val="000000" w:themeColor="text1"/>
              </w:rPr>
            </w:pPr>
            <w:r w:rsidRPr="00DC4AA1">
              <w:rPr>
                <w:color w:val="000000" w:themeColor="text1"/>
              </w:rPr>
              <w:t>19,5</w:t>
            </w:r>
          </w:p>
        </w:tc>
        <w:tc>
          <w:tcPr>
            <w:tcW w:w="1370" w:type="dxa"/>
            <w:noWrap/>
          </w:tcPr>
          <w:p w:rsidR="00946E2C" w:rsidRPr="00DC4AA1" w:rsidRDefault="00946E2C" w:rsidP="003F19A5">
            <w:pPr>
              <w:spacing w:before="100" w:beforeAutospacing="1" w:after="100" w:afterAutospacing="1"/>
              <w:rPr>
                <w:color w:val="000000" w:themeColor="text1"/>
              </w:rPr>
            </w:pPr>
            <w:r w:rsidRPr="00DC4AA1">
              <w:rPr>
                <w:color w:val="000000" w:themeColor="text1"/>
              </w:rPr>
              <w:t>2,59</w:t>
            </w:r>
          </w:p>
        </w:tc>
        <w:tc>
          <w:tcPr>
            <w:tcW w:w="1890" w:type="dxa"/>
            <w:noWrap/>
          </w:tcPr>
          <w:p w:rsidR="00946E2C" w:rsidRPr="00DC4AA1" w:rsidRDefault="00946E2C" w:rsidP="003F19A5">
            <w:pPr>
              <w:spacing w:before="100" w:beforeAutospacing="1" w:after="100" w:afterAutospacing="1"/>
              <w:rPr>
                <w:color w:val="000000" w:themeColor="text1"/>
              </w:rPr>
            </w:pPr>
            <w:r w:rsidRPr="00DC4AA1">
              <w:rPr>
                <w:color w:val="000000" w:themeColor="text1"/>
              </w:rPr>
              <w:t>1,4</w:t>
            </w:r>
          </w:p>
        </w:tc>
      </w:tr>
      <w:tr w:rsidR="00DC4AA1" w:rsidRPr="00DC4AA1" w:rsidTr="00B353F3">
        <w:trPr>
          <w:trHeight w:hRule="exact" w:val="340"/>
        </w:trPr>
        <w:tc>
          <w:tcPr>
            <w:tcW w:w="1465" w:type="dxa"/>
            <w:noWrap/>
            <w:hideMark/>
          </w:tcPr>
          <w:p w:rsidR="00946E2C" w:rsidRPr="00DC4AA1" w:rsidRDefault="00946E2C" w:rsidP="003F19A5">
            <w:pPr>
              <w:spacing w:before="100" w:beforeAutospacing="1" w:after="100" w:afterAutospacing="1"/>
              <w:rPr>
                <w:color w:val="000000" w:themeColor="text1"/>
              </w:rPr>
            </w:pPr>
            <w:r w:rsidRPr="00DC4AA1">
              <w:rPr>
                <w:color w:val="000000" w:themeColor="text1"/>
              </w:rPr>
              <w:t>10 groszy</w:t>
            </w:r>
          </w:p>
        </w:tc>
        <w:tc>
          <w:tcPr>
            <w:tcW w:w="1560" w:type="dxa"/>
            <w:noWrap/>
            <w:hideMark/>
          </w:tcPr>
          <w:p w:rsidR="00946E2C" w:rsidRPr="00DC4AA1" w:rsidRDefault="00946E2C" w:rsidP="003F19A5">
            <w:pPr>
              <w:spacing w:before="100" w:beforeAutospacing="1" w:after="100" w:afterAutospacing="1"/>
              <w:rPr>
                <w:color w:val="000000" w:themeColor="text1"/>
              </w:rPr>
            </w:pPr>
            <w:r w:rsidRPr="00DC4AA1">
              <w:rPr>
                <w:color w:val="000000" w:themeColor="text1"/>
              </w:rPr>
              <w:t>16,5</w:t>
            </w:r>
          </w:p>
        </w:tc>
        <w:tc>
          <w:tcPr>
            <w:tcW w:w="1370" w:type="dxa"/>
            <w:noWrap/>
          </w:tcPr>
          <w:p w:rsidR="00946E2C" w:rsidRPr="00DC4AA1" w:rsidRDefault="00946E2C" w:rsidP="003F19A5">
            <w:pPr>
              <w:spacing w:before="100" w:beforeAutospacing="1" w:after="100" w:afterAutospacing="1"/>
              <w:rPr>
                <w:color w:val="000000" w:themeColor="text1"/>
              </w:rPr>
            </w:pPr>
            <w:r w:rsidRPr="00DC4AA1">
              <w:rPr>
                <w:color w:val="000000" w:themeColor="text1"/>
              </w:rPr>
              <w:t>2,51</w:t>
            </w:r>
          </w:p>
        </w:tc>
        <w:tc>
          <w:tcPr>
            <w:tcW w:w="1890" w:type="dxa"/>
            <w:noWrap/>
          </w:tcPr>
          <w:p w:rsidR="00946E2C" w:rsidRPr="00DC4AA1" w:rsidRDefault="00946E2C" w:rsidP="003F19A5">
            <w:pPr>
              <w:spacing w:before="100" w:beforeAutospacing="1" w:after="100" w:afterAutospacing="1"/>
              <w:rPr>
                <w:color w:val="000000" w:themeColor="text1"/>
              </w:rPr>
            </w:pPr>
            <w:r w:rsidRPr="00DC4AA1">
              <w:rPr>
                <w:color w:val="000000" w:themeColor="text1"/>
              </w:rPr>
              <w:t>1,7</w:t>
            </w:r>
          </w:p>
        </w:tc>
      </w:tr>
      <w:tr w:rsidR="00DC4AA1" w:rsidRPr="00DC4AA1" w:rsidTr="00B353F3">
        <w:trPr>
          <w:trHeight w:hRule="exact" w:val="340"/>
        </w:trPr>
        <w:tc>
          <w:tcPr>
            <w:tcW w:w="1465" w:type="dxa"/>
            <w:noWrap/>
            <w:hideMark/>
          </w:tcPr>
          <w:p w:rsidR="00946E2C" w:rsidRPr="00DC4AA1" w:rsidRDefault="00946E2C" w:rsidP="003F19A5">
            <w:pPr>
              <w:spacing w:before="100" w:beforeAutospacing="1" w:after="100" w:afterAutospacing="1"/>
              <w:rPr>
                <w:color w:val="000000" w:themeColor="text1"/>
              </w:rPr>
            </w:pPr>
            <w:r w:rsidRPr="00DC4AA1">
              <w:rPr>
                <w:color w:val="000000" w:themeColor="text1"/>
              </w:rPr>
              <w:t>20 groszy</w:t>
            </w:r>
          </w:p>
        </w:tc>
        <w:tc>
          <w:tcPr>
            <w:tcW w:w="1560" w:type="dxa"/>
            <w:noWrap/>
            <w:hideMark/>
          </w:tcPr>
          <w:p w:rsidR="00946E2C" w:rsidRPr="00DC4AA1" w:rsidRDefault="00946E2C" w:rsidP="003F19A5">
            <w:pPr>
              <w:spacing w:before="100" w:beforeAutospacing="1" w:after="100" w:afterAutospacing="1"/>
              <w:rPr>
                <w:color w:val="000000" w:themeColor="text1"/>
              </w:rPr>
            </w:pPr>
            <w:r w:rsidRPr="00DC4AA1">
              <w:rPr>
                <w:color w:val="000000" w:themeColor="text1"/>
              </w:rPr>
              <w:t>18,5</w:t>
            </w:r>
          </w:p>
        </w:tc>
        <w:tc>
          <w:tcPr>
            <w:tcW w:w="1370" w:type="dxa"/>
            <w:noWrap/>
          </w:tcPr>
          <w:p w:rsidR="00946E2C" w:rsidRPr="00DC4AA1" w:rsidRDefault="00946E2C" w:rsidP="003F19A5">
            <w:pPr>
              <w:spacing w:before="100" w:beforeAutospacing="1" w:after="100" w:afterAutospacing="1"/>
              <w:rPr>
                <w:color w:val="000000" w:themeColor="text1"/>
              </w:rPr>
            </w:pPr>
            <w:r w:rsidRPr="00DC4AA1">
              <w:rPr>
                <w:color w:val="000000" w:themeColor="text1"/>
              </w:rPr>
              <w:t>3,22</w:t>
            </w:r>
          </w:p>
        </w:tc>
        <w:tc>
          <w:tcPr>
            <w:tcW w:w="1890" w:type="dxa"/>
            <w:noWrap/>
          </w:tcPr>
          <w:p w:rsidR="00946E2C" w:rsidRPr="00DC4AA1" w:rsidRDefault="00946E2C" w:rsidP="003F19A5">
            <w:pPr>
              <w:spacing w:before="100" w:beforeAutospacing="1" w:after="100" w:afterAutospacing="1"/>
              <w:rPr>
                <w:color w:val="000000" w:themeColor="text1"/>
              </w:rPr>
            </w:pPr>
            <w:r w:rsidRPr="00DC4AA1">
              <w:rPr>
                <w:color w:val="000000" w:themeColor="text1"/>
              </w:rPr>
              <w:t>1,7</w:t>
            </w:r>
          </w:p>
        </w:tc>
      </w:tr>
      <w:tr w:rsidR="00DC4AA1" w:rsidRPr="00DC4AA1" w:rsidTr="00B353F3">
        <w:trPr>
          <w:trHeight w:hRule="exact" w:val="340"/>
        </w:trPr>
        <w:tc>
          <w:tcPr>
            <w:tcW w:w="1465" w:type="dxa"/>
            <w:noWrap/>
            <w:hideMark/>
          </w:tcPr>
          <w:p w:rsidR="00946E2C" w:rsidRPr="00DC4AA1" w:rsidRDefault="00946E2C" w:rsidP="003F19A5">
            <w:pPr>
              <w:spacing w:before="100" w:beforeAutospacing="1" w:after="100" w:afterAutospacing="1"/>
              <w:rPr>
                <w:color w:val="000000" w:themeColor="text1"/>
              </w:rPr>
            </w:pPr>
            <w:r w:rsidRPr="00DC4AA1">
              <w:rPr>
                <w:color w:val="000000" w:themeColor="text1"/>
              </w:rPr>
              <w:t>50 groszy</w:t>
            </w:r>
          </w:p>
        </w:tc>
        <w:tc>
          <w:tcPr>
            <w:tcW w:w="1560" w:type="dxa"/>
            <w:noWrap/>
            <w:hideMark/>
          </w:tcPr>
          <w:p w:rsidR="00946E2C" w:rsidRPr="00DC4AA1" w:rsidRDefault="00946E2C" w:rsidP="003F19A5">
            <w:pPr>
              <w:spacing w:before="100" w:beforeAutospacing="1" w:after="100" w:afterAutospacing="1"/>
              <w:rPr>
                <w:color w:val="000000" w:themeColor="text1"/>
              </w:rPr>
            </w:pPr>
            <w:r w:rsidRPr="00DC4AA1">
              <w:rPr>
                <w:color w:val="000000" w:themeColor="text1"/>
              </w:rPr>
              <w:t>20,5</w:t>
            </w:r>
          </w:p>
        </w:tc>
        <w:tc>
          <w:tcPr>
            <w:tcW w:w="1370" w:type="dxa"/>
            <w:noWrap/>
          </w:tcPr>
          <w:p w:rsidR="00946E2C" w:rsidRPr="00DC4AA1" w:rsidRDefault="00946E2C" w:rsidP="003F19A5">
            <w:pPr>
              <w:spacing w:before="100" w:beforeAutospacing="1" w:after="100" w:afterAutospacing="1"/>
              <w:rPr>
                <w:color w:val="000000" w:themeColor="text1"/>
              </w:rPr>
            </w:pPr>
            <w:r w:rsidRPr="00DC4AA1">
              <w:rPr>
                <w:color w:val="000000" w:themeColor="text1"/>
              </w:rPr>
              <w:t>3,94</w:t>
            </w:r>
          </w:p>
        </w:tc>
        <w:tc>
          <w:tcPr>
            <w:tcW w:w="1890" w:type="dxa"/>
            <w:noWrap/>
          </w:tcPr>
          <w:p w:rsidR="00946E2C" w:rsidRPr="00DC4AA1" w:rsidRDefault="00946E2C" w:rsidP="003F19A5">
            <w:pPr>
              <w:spacing w:before="100" w:beforeAutospacing="1" w:after="100" w:afterAutospacing="1"/>
              <w:rPr>
                <w:color w:val="000000" w:themeColor="text1"/>
              </w:rPr>
            </w:pPr>
            <w:r w:rsidRPr="00DC4AA1">
              <w:rPr>
                <w:color w:val="000000" w:themeColor="text1"/>
              </w:rPr>
              <w:t>1,7</w:t>
            </w:r>
          </w:p>
        </w:tc>
      </w:tr>
    </w:tbl>
    <w:p w:rsidR="00946E2C" w:rsidRPr="00DC4AA1" w:rsidRDefault="00A5243E" w:rsidP="003F19A5">
      <w:pPr>
        <w:jc w:val="center"/>
        <w:rPr>
          <w:i/>
          <w:color w:val="000000" w:themeColor="text1"/>
        </w:rPr>
      </w:pPr>
      <w:hyperlink r:id="rId131" w:history="1">
        <w:r w:rsidR="00946E2C" w:rsidRPr="00DC4AA1">
          <w:rPr>
            <w:rStyle w:val="Hipercze"/>
            <w:i/>
            <w:color w:val="000000" w:themeColor="text1"/>
          </w:rPr>
          <w:t>http://www.nbp.pl/home.aspx?f=/banknoty_i_monety/monety_obiegowe/opisy.html</w:t>
        </w:r>
      </w:hyperlink>
    </w:p>
    <w:p w:rsidR="00946E2C" w:rsidRPr="00DC4AA1" w:rsidRDefault="00A5243E" w:rsidP="00347781">
      <w:pPr>
        <w:pStyle w:val="Akapitzrysunkiem"/>
      </w:pPr>
      <w:r>
        <w:pict>
          <v:group id="Grupa 8390" o:spid="_x0000_s1302" style="width:237.6pt;height:55.2pt;mso-position-horizontal-relative:char;mso-position-vertical-relative:line" coordsize="30237,8782"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">
            <v:shape id="Pole tekstowe 4" o:spid="_x0000_s1303" type="#_x0000_t202" style="position:absolute;left:16172;top:3514;width:14065;height:3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NEyMMA&#10;AADeAAAADwAAAGRycy9kb3ducmV2LnhtbERP22rCQBB9F/oPyxT6InVTSWONboIVKr56+YAxOyah&#10;2dmQXU3y925B6NscznXW+WAacafO1ZYVfMwiEMSF1TWXCs6nn/cvEM4ja2wsk4KRHOTZy2SNqbY9&#10;H+h+9KUIIexSVFB536ZSuqIig25mW+LAXW1n0AfYlVJ32Idw08h5FCXSYM2hocKWthUVv8ebUXDd&#10;99PPZX/Z+fPiECffWC8udlTq7XXYrEB4Gvy/+One6zA/iucJ/L0TbpD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0NEyMMAAADeAAAADwAAAAAAAAAAAAAAAACYAgAAZHJzL2Rv&#10;d25yZXYueG1sUEsFBgAAAAAEAAQA9QAAAIgDAAAAAA==&#10;" stroked="f">
              <v:textbox>
                <w:txbxContent>
                  <w:p w:rsidR="004612D1" w:rsidRPr="003B3F76" w:rsidRDefault="004612D1" w:rsidP="00946E2C">
                    <w:r>
                      <w:t xml:space="preserve"> </w:t>
                    </w:r>
                    <w:r w:rsidRPr="003B3F76">
                      <w:t>wysokość monety</w:t>
                    </w:r>
                  </w:p>
                </w:txbxContent>
              </v:textbox>
            </v:shape>
            <v:group id="Grupa 8" o:spid="_x0000_s1304" style="position:absolute;width:16249;height:8782" coordsize="16249,8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149UsQAAADeAAAA&#10;DwAAAAAAAAAAAAAAAACqAgAAZHJzL2Rvd25yZXYueG1sUEsFBgAAAAAEAAQA+gAAAJsDAAAAAA==&#10;">
              <v:shape id="Łącznik prosty ze strzałką 7" o:spid="_x0000_s1305" type="#_x0000_t32" style="position:absolute;left:16172;top:3733;width:77;height:18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2SpsQAAADeAAAADwAAAGRycy9kb3ducmV2LnhtbESPQW/CMAyF70j8h8hIu9GUbmJTISCE&#10;NAmN02A/wGtM261xSpPR7N/jw6TdbL3n9z6vt8l16kZDaD0bWGQ5KOLK25ZrAx/n1/kLqBCRLXae&#10;ycAvBdhuppM1ltaP/E63U6yVhHAo0UATY19qHaqGHIbM98SiXfzgMMo61NoOOEq463SR50vtsGVp&#10;aLCnfUPV9+nHGeCUluPn9e1Az6FIHI728ctHYx5mabcCFSnFf/Pf9cEKfv5UCK+8IzPo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PZKmxAAAAN4AAAAPAAAAAAAAAAAA&#10;AAAAAKECAABkcnMvZG93bnJldi54bWxQSwUGAAAAAAQABAD5AAAAkgMAAAAA&#10;" strokeweight=".5pt">
                <v:stroke startarrow="block" startarrowlength="short" endarrow="block" endarrowlength="short" joinstyle="miter"/>
              </v:shape>
              <v:shape id="Obraz 2" o:spid="_x0000_s1306" type="#_x0000_t75" alt="P1090517" style="position:absolute;width:15403;height:87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IEhfEAAAA3gAAAA8AAABkcnMvZG93bnJldi54bWxET01rAjEQvRf8D2GE3mrWRYquRhFpRZBS&#10;Vj14HJJxs7iZLJtU139vCoXe5vE+Z7HqXSNu1IXas4LxKANBrL2puVJwOn6+TUGEiGyw8UwKHhRg&#10;tRy8LLAw/s4l3Q6xEimEQ4EKbIxtIWXQlhyGkW+JE3fxncOYYFdJ0+E9hbtG5ln2Lh3WnBostrSx&#10;pK+HH6fge0uT6/6j1Pr8dbTn7SbX5dQp9Trs13MQkfr4L/5z70yan03yGfy+k26Qyy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lIEhfEAAAA3gAAAA8AAAAAAAAAAAAAAAAA&#10;nwIAAGRycy9kb3ducmV2LnhtbFBLBQYAAAAABAAEAPcAAACQAwAAAAA=&#10;" filled="t">
                <v:fill r:id="rId132" o:title="P1090517" recolor="t" rotate="t" type="tile"/>
                <v:imagedata r:id="rId133" o:title="P1090517" croptop="14282f" cropbottom="29452f" cropleft="16168f" cropright="23726f" recolortarget="#837a4a [1454]"/>
                <v:shadow on="t" color="white" opacity="24248f" offset="0,4pt"/>
                <v:path arrowok="t"/>
              </v:shape>
            </v:group>
            <w10:wrap type="none"/>
            <w10:anchorlock/>
          </v:group>
        </w:pict>
      </w:r>
    </w:p>
    <w:p w:rsidR="006026B2" w:rsidRPr="00DC4AA1" w:rsidRDefault="00A5243E" w:rsidP="0018621C">
      <w:pPr>
        <w:pStyle w:val="Zadanie-nagwek"/>
      </w:pPr>
      <w:r>
        <w:rPr>
          <w:noProof/>
        </w:rPr>
        <w:pict>
          <v:shape id="AutoShape 421" o:spid="_x0000_s26505" type="#_x0000_t32" style="position:absolute;margin-left:-186.2pt;margin-top:26.35pt;width:0;height:14.15pt;z-index:251691008;visibility:visible;mso-wrap-style:square;mso-width-percent:0;mso-height-percent:0;mso-wrap-distance-left:3.17483mm;mso-wrap-distance-top:0;mso-wrap-distance-right:3.17483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">
            <v:stroke startarrow="open" endarrow="open"/>
          </v:shape>
        </w:pict>
      </w:r>
      <w:r w:rsidR="006026B2" w:rsidRPr="00DC4AA1">
        <w:t>Zadanie 58.</w:t>
      </w:r>
      <w:r w:rsidR="00090B1F">
        <w:t>1.</w:t>
      </w:r>
    </w:p>
    <w:p w:rsidR="006026B2" w:rsidRPr="00DC4AA1" w:rsidRDefault="006026B2" w:rsidP="0018621C">
      <w:pPr>
        <w:pStyle w:val="Zadanie-tre"/>
      </w:pPr>
      <w:r w:rsidRPr="00DC4AA1">
        <w:t xml:space="preserve">Ania i Bartek mają jednakowe skarbonki. Ania w swojej skarbonce ma 25 złotych w monetach 50-groszowych. Bartek w swojej skarbonce zgromadził 15 złotych w monetach </w:t>
      </w:r>
      <w:r w:rsidRPr="00DC4AA1">
        <w:br/>
        <w:t xml:space="preserve">20-groszowych. </w:t>
      </w:r>
    </w:p>
    <w:p w:rsidR="006026B2" w:rsidRPr="00DC4AA1" w:rsidRDefault="0082531A" w:rsidP="0018621C">
      <w:pPr>
        <w:pStyle w:val="Zadanie-polecenie"/>
        <w:rPr>
          <w:bCs/>
        </w:rPr>
      </w:pPr>
      <w:r>
        <w:t>Czyje</w:t>
      </w:r>
      <w:r w:rsidR="006026B2" w:rsidRPr="00DC4AA1">
        <w:t xml:space="preserve"> monety są cięższe i o ile?</w:t>
      </w:r>
      <w:r w:rsidR="006026B2" w:rsidRPr="00DC4AA1">
        <w:rPr>
          <w:bCs/>
        </w:rPr>
        <w:t xml:space="preserve"> Wynik podaj w dekagramach. </w:t>
      </w:r>
    </w:p>
    <w:p w:rsidR="00090B1F" w:rsidRPr="00DC4AA1" w:rsidRDefault="00A5243E" w:rsidP="0018621C">
      <w:pPr>
        <w:pStyle w:val="Zadanie-nagwek"/>
      </w:pPr>
      <w:r>
        <w:rPr>
          <w:noProof/>
        </w:rPr>
        <w:pict>
          <v:shape id="_x0000_s26504" type="#_x0000_t32" style="position:absolute;margin-left:-186.2pt;margin-top:26.35pt;width:0;height:14.15pt;z-index:251776000;visibility:visible;mso-wrap-style:square;mso-width-percent:0;mso-height-percent:0;mso-wrap-distance-left:3.17483mm;mso-wrap-distance-top:0;mso-wrap-distance-right:3.17483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">
            <v:stroke startarrow="open" endarrow="open"/>
          </v:shape>
        </w:pict>
      </w:r>
      <w:r w:rsidR="00090B1F" w:rsidRPr="00DC4AA1">
        <w:t>Zadanie 58.</w:t>
      </w:r>
      <w:r w:rsidR="00090B1F">
        <w:t>2.</w:t>
      </w:r>
    </w:p>
    <w:p w:rsidR="006026B2" w:rsidRPr="00DC4AA1" w:rsidRDefault="006026B2" w:rsidP="0018621C">
      <w:pPr>
        <w:pStyle w:val="Zadanie-tre"/>
      </w:pPr>
      <w:r w:rsidRPr="00DC4AA1">
        <w:t xml:space="preserve">Ania odliczyła 2 zł w monetach 5-groszowych i wszystkie monety ułożyła w stos (zobacz rysunek poniżej). </w:t>
      </w:r>
    </w:p>
    <w:p w:rsidR="006026B2" w:rsidRPr="00DC4AA1" w:rsidRDefault="00A5243E" w:rsidP="006026B2">
      <w:pPr>
        <w:rPr>
          <w:b/>
          <w:color w:val="000000" w:themeColor="text1"/>
        </w:rPr>
      </w:pPr>
      <w:r w:rsidRPr="00A5243E">
        <w:rPr>
          <w:noProof/>
          <w:color w:val="000000" w:themeColor="text1"/>
        </w:rPr>
        <w:pict>
          <v:group id="Group 347" o:spid="_x0000_s1307" style="position:absolute;margin-left:235.65pt;margin-top:13pt;width:43.55pt;height:92.25pt;z-index:251693056" coordorigin="1863,2524" coordsize="871,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">
            <v:shape id="Text Box 271" o:spid="_x0000_s1308" type="#_x0000_t202" style="position:absolute;left:2208;top:3060;width:526;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NIv8UA&#10;AADeAAAADwAAAGRycy9kb3ducmV2LnhtbESPTWvDMAyG74X+B6PCbo2TsZaR1S1jMCilh34ddhSx&#10;FmeJ5Sx22+zfT4fBbhJ6Px6tNqPv1I2G2AQ2UGQ5KOIq2IZrA5fz+/wZVEzIFrvAZOCHImzW08kK&#10;SxvufKTbKdVKQjiWaMCl1Jdax8qRx5iFnlhun2HwmGQdam0HvEu47/Rjni+1x4alwWFPb46q9nT1&#10;UrKP1fUYvr+Kfas/XLvExcHtjHmYja8voBKN6V/8595awc+fCuGVd2QGv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c0i/xQAAAN4AAAAPAAAAAAAAAAAAAAAAAJgCAABkcnMv&#10;ZG93bnJldi54bWxQSwUGAAAAAAQABAD1AAAAigMAAAAA&#10;" stroked="f">
              <v:textbox style="mso-fit-shape-to-text:t">
                <w:txbxContent>
                  <w:p w:rsidR="004612D1" w:rsidRPr="000B2876" w:rsidRDefault="004612D1" w:rsidP="006026B2">
                    <w:pPr>
                      <w:rPr>
                        <w:sz w:val="28"/>
                        <w:szCs w:val="28"/>
                      </w:rPr>
                    </w:pPr>
                    <w:r w:rsidRPr="000B2876">
                      <w:rPr>
                        <w:sz w:val="28"/>
                        <w:szCs w:val="28"/>
                      </w:rPr>
                      <w:t>?</w:t>
                    </w:r>
                  </w:p>
                </w:txbxContent>
              </v:textbox>
            </v:shape>
            <v:group id="Group 337" o:spid="_x0000_s1309" style="position:absolute;left:1863;top:2524;width:425;height:1845" coordorigin="1889,2511" coordsize="425,1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HGBsQAAADeAAAA&#10;DwAAAAAAAAAAAAAAAACqAgAAZHJzL2Rvd25yZXYueG1sUEsFBgAAAAAEAAQA+gAAAJsDAAAAAA==&#10;">
              <v:shape id="AutoShape 334" o:spid="_x0000_s1310" type="#_x0000_t32" style="position:absolute;left:2249;top:2524;width:39;height:1814;rotation: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shw8gAAADeAAAADwAAAGRycy9kb3ducmV2LnhtbESPQWvCQBCF7wX/wzKFXkrdKEVKdJVg&#10;EASFtuqhxyE7JqHZ2bC7xvTfdw6F3maYN++9b7UZXacGCrH1bGA2zUARV962XBu4nHcvb6BiQrbY&#10;eSYDPxRhs548rDC3/s6fNJxSrcSEY44GmpT6XOtYNeQwTn1PLLerDw6TrKHWNuBdzF2n51m20A5b&#10;loQGe9o2VH2fbs5AUfjL+7FclN3x6/njfLgdhnIbjHl6HIslqERj+hf/fe+t1M9e5wIgODKDXv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Yshw8gAAADeAAAADwAAAAAA&#10;AAAAAAAAAAChAgAAZHJzL2Rvd25yZXYueG1sUEsFBgAAAAAEAAQA+QAAAJYDAAAAAA==&#10;">
                <v:stroke startarrow="block" endarrow="block"/>
              </v:shape>
              <v:shape id="AutoShape 335" o:spid="_x0000_s1311" type="#_x0000_t32" style="position:absolute;left:1928;top:4356;width:3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A6CsUAAADeAAAADwAAAGRycy9kb3ducmV2LnhtbERPTWsCMRC9F/ofwhS8FM2uaClbo2wF&#10;QQsetPU+3Uw3oZvJdhN1/femIHibx/uc2aJ3jThRF6xnBfkoA0FceW25VvD1uRq+gggRWWPjmRRc&#10;KMBi/vgww0L7M+/otI+1SCEcClRgYmwLKUNlyGEY+ZY4cT++cxgT7GqpOzyncNfIcZa9SIeWU4PB&#10;lpaGqt/90SnYbvL38tvYzcfuz26nq7I51s8HpQZPffkGIlIf7+Kbe63T/GwyzuH/nXSD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zA6CsUAAADeAAAADwAAAAAAAAAA&#10;AAAAAAChAgAAZHJzL2Rvd25yZXYueG1sUEsFBgAAAAAEAAQA+QAAAJMDAAAAAA==&#10;"/>
              <v:shape id="AutoShape 336" o:spid="_x0000_s1312" type="#_x0000_t32" style="position:absolute;left:1889;top:2511;width:4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kfcUAAADeAAAADwAAAGRycy9kb3ducmV2LnhtbERPTWsCMRC9F/ofwhS8FM26aClbo2wF&#10;QQsetPU+3Uw3oZvJdhN1/femIHibx/uc2aJ3jThRF6xnBeNRBoK48tpyreDrczV8BREissbGMym4&#10;UIDF/PFhhoX2Z97RaR9rkUI4FKjAxNgWUobKkMMw8i1x4n585zAm2NVSd3hO4a6ReZa9SIeWU4PB&#10;lpaGqt/90SnYbsbv5bexm4/dn91OV2VzrJ8PSg2e+vINRKQ+3sU391qn+dkkz+H/nXSD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kfcUAAADeAAAADwAAAAAAAAAA&#10;AAAAAAChAgAAZHJzL2Rvd25yZXYueG1sUEsFBgAAAAAEAAQA+QAAAJMDAAAAAA==&#10;"/>
            </v:group>
          </v:group>
        </w:pict>
      </w:r>
    </w:p>
    <w:p w:rsidR="006026B2" w:rsidRPr="00DC4AA1" w:rsidRDefault="006026B2" w:rsidP="00443BC0">
      <w:pPr>
        <w:jc w:val="center"/>
        <w:rPr>
          <w:b/>
          <w:color w:val="000000" w:themeColor="text1"/>
        </w:rPr>
      </w:pPr>
      <w:r w:rsidRPr="00DC4AA1">
        <w:rPr>
          <w:noProof/>
          <w:color w:val="000000" w:themeColor="text1"/>
        </w:rPr>
        <w:drawing>
          <wp:inline distT="0" distB="0" distL="0" distR="0">
            <wp:extent cx="390525" cy="1162050"/>
            <wp:effectExtent l="0" t="0" r="9525" b="0"/>
            <wp:docPr id="31" name="Obraz 235" descr="Oszczędności lub koncepcją inwestycyjną, męskiej strony wprowadzenie monety na stosie podnoszenie kolumny pieniędzy na białym tle Zdjęcie Seryjne - 15480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235" descr="Oszczędności lub koncepcją inwestycyjną, męskiej strony wprowadzenie monety na stosie podnoszenie kolumny pieniędzy na białym tle Zdjęcie Seryjne - 15480895"/>
                    <pic:cNvPicPr>
                      <a:picLocks noChangeAspect="1" noChangeArrowheads="1"/>
                    </pic:cNvPicPr>
                  </pic:nvPicPr>
                  <pic:blipFill>
                    <a:blip r:embed="rId1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9733" t="46411" r="20598" b="13710"/>
                    <a:stretch>
                      <a:fillRect/>
                    </a:stretch>
                  </pic:blipFill>
                  <pic:spPr bwMode="auto">
                    <a:xfrm>
                      <a:off x="0" y="0"/>
                      <a:ext cx="390525" cy="1162050"/>
                    </a:xfrm>
                    <a:prstGeom prst="rect">
                      <a:avLst/>
                    </a:prstGeom>
                    <a:noFill/>
                    <a:ln>
                      <a:noFill/>
                    </a:ln>
                  </pic:spPr>
                </pic:pic>
              </a:graphicData>
            </a:graphic>
          </wp:inline>
        </w:drawing>
      </w:r>
    </w:p>
    <w:p w:rsidR="006026B2" w:rsidRPr="00DC4AA1" w:rsidRDefault="006026B2" w:rsidP="006026B2">
      <w:pPr>
        <w:rPr>
          <w:b/>
          <w:color w:val="000000" w:themeColor="text1"/>
        </w:rPr>
      </w:pPr>
    </w:p>
    <w:p w:rsidR="006026B2" w:rsidRPr="00DC4AA1" w:rsidRDefault="006026B2" w:rsidP="0018621C">
      <w:pPr>
        <w:pStyle w:val="Zadanie-polecenie"/>
      </w:pPr>
      <w:r w:rsidRPr="00DC4AA1">
        <w:t xml:space="preserve">Ile milimetrów wysokości miał ten stos monet? </w:t>
      </w:r>
    </w:p>
    <w:p w:rsidR="00195856" w:rsidRPr="00DC4AA1" w:rsidRDefault="00195856" w:rsidP="0018621C">
      <w:pPr>
        <w:pStyle w:val="Zadanie-nagwek"/>
      </w:pPr>
      <w:r w:rsidRPr="00DC4AA1">
        <w:t xml:space="preserve">Zadanie 59. </w:t>
      </w:r>
    </w:p>
    <w:p w:rsidR="00195856" w:rsidRPr="00DC4AA1" w:rsidRDefault="00195856" w:rsidP="0018621C">
      <w:pPr>
        <w:pStyle w:val="Zadanie-tre"/>
      </w:pPr>
      <w:r w:rsidRPr="00DC4AA1">
        <w:t xml:space="preserve">Zosia kupiła 13 biletów do kina w cenie 11,50 zł za bilet. </w:t>
      </w:r>
    </w:p>
    <w:p w:rsidR="00195856" w:rsidRPr="00DC4AA1" w:rsidRDefault="00195856" w:rsidP="0018621C">
      <w:pPr>
        <w:pStyle w:val="Zadanie-polecenie"/>
      </w:pPr>
      <w:r w:rsidRPr="00DC4AA1">
        <w:t>Ile złotych reszty otrzymała, jeśli dała kasjerce dwa banknoty stuzłotowe? Wybierz wł</w:t>
      </w:r>
      <w:r w:rsidRPr="00DC4AA1">
        <w:t>a</w:t>
      </w:r>
      <w:r w:rsidRPr="00DC4AA1">
        <w:t>ściwą odpowiedź spośród podanych.</w:t>
      </w:r>
    </w:p>
    <w:p w:rsidR="00195856" w:rsidRPr="00843B56" w:rsidRDefault="00195856" w:rsidP="00843B56">
      <w:pPr>
        <w:pStyle w:val="Zadanie-tre"/>
      </w:pPr>
      <w:r w:rsidRPr="00843B56">
        <w:t>A. 31 zł</w:t>
      </w:r>
      <w:r w:rsidRPr="00843B56">
        <w:tab/>
        <w:t>B. 50,50 zł</w:t>
      </w:r>
      <w:r w:rsidRPr="00843B56">
        <w:tab/>
        <w:t>C. 56 zł</w:t>
      </w:r>
      <w:r w:rsidRPr="00843B56">
        <w:tab/>
        <w:t>D. 60,50 zł</w:t>
      </w:r>
    </w:p>
    <w:p w:rsidR="006D12F1" w:rsidRPr="00DC4AA1" w:rsidRDefault="006D12F1" w:rsidP="0018621C">
      <w:pPr>
        <w:pStyle w:val="Zadanie-nagwek"/>
      </w:pPr>
      <w:r w:rsidRPr="00DC4AA1">
        <w:lastRenderedPageBreak/>
        <w:t>Zadanie 60.</w:t>
      </w:r>
    </w:p>
    <w:p w:rsidR="006D12F1" w:rsidRPr="00DC4AA1" w:rsidRDefault="006D12F1" w:rsidP="0018621C">
      <w:pPr>
        <w:pStyle w:val="Zadanie-tre"/>
        <w:rPr>
          <w:b/>
        </w:rPr>
      </w:pPr>
      <w:r w:rsidRPr="00DC4AA1">
        <w:t>Za 25 jednakowych czekoladek mama zapłaciła 30 zł. Czekoladki te rozdała między troje dzieci. Czekoladki, które dostała Asia</w:t>
      </w:r>
      <w:r w:rsidR="00AB6668">
        <w:t>,</w:t>
      </w:r>
      <w:r w:rsidRPr="00DC4AA1">
        <w:t xml:space="preserve"> kosztowały razem 9,60</w:t>
      </w:r>
      <w:r w:rsidR="00AB6668">
        <w:t> </w:t>
      </w:r>
      <w:r w:rsidRPr="00DC4AA1">
        <w:t xml:space="preserve">zł. Jurek dostał </w:t>
      </w:r>
      <w:r w:rsidRPr="00DC4AA1">
        <w:br/>
        <w:t>7 czekoladek, a pozostałe</w:t>
      </w:r>
      <w:r w:rsidR="00C3599B">
        <w:t xml:space="preserve"> — </w:t>
      </w:r>
      <w:r w:rsidRPr="00DC4AA1">
        <w:t>Wojtek.</w:t>
      </w:r>
      <w:r w:rsidRPr="00DC4AA1">
        <w:rPr>
          <w:b/>
        </w:rPr>
        <w:t xml:space="preserve"> </w:t>
      </w:r>
    </w:p>
    <w:p w:rsidR="006D12F1" w:rsidRPr="00DC4AA1" w:rsidRDefault="006D12F1" w:rsidP="0018621C">
      <w:pPr>
        <w:pStyle w:val="Zadanie-polecenie"/>
      </w:pPr>
      <w:r w:rsidRPr="00DC4AA1">
        <w:t>Jaką część wszystkich czekoladek dostał Wojtek?</w:t>
      </w:r>
    </w:p>
    <w:p w:rsidR="00187A76" w:rsidRPr="00DC4AA1" w:rsidRDefault="00187A76" w:rsidP="0018621C">
      <w:pPr>
        <w:pStyle w:val="Zadanie-nagwek"/>
      </w:pPr>
      <w:r w:rsidRPr="00DC4AA1">
        <w:t>Zadanie 61.</w:t>
      </w:r>
    </w:p>
    <w:p w:rsidR="00187A76" w:rsidRPr="00DC4AA1" w:rsidRDefault="00187A76" w:rsidP="0018621C">
      <w:pPr>
        <w:pStyle w:val="Zadanie-tre"/>
      </w:pPr>
      <w:r w:rsidRPr="00DC4AA1">
        <w:t>W klasie Joli przeprowadzono sprawdziany z historii i z geografii. Jola odpowiedziała na wszystkie pytania z obu sprawdzianów. W tabeli zestawione są liczby udzielonych przez Jolę poprawnych oraz błędnych odpowiedzi na pytania z każdego sprawdzianu.</w:t>
      </w:r>
    </w:p>
    <w:p w:rsidR="00187A76" w:rsidRPr="00DC4AA1" w:rsidRDefault="00187A76" w:rsidP="00187A76">
      <w:pPr>
        <w:jc w:val="both"/>
        <w:rPr>
          <w:b/>
          <w:color w:val="000000" w:themeColor="text1"/>
        </w:rPr>
      </w:pPr>
    </w:p>
    <w:tbl>
      <w:tblPr>
        <w:tblStyle w:val="Tabelkazdanymi"/>
        <w:tblW w:w="0" w:type="auto"/>
        <w:tblLook w:val="01E0"/>
      </w:tblPr>
      <w:tblGrid>
        <w:gridCol w:w="1368"/>
        <w:gridCol w:w="2381"/>
        <w:gridCol w:w="2381"/>
      </w:tblGrid>
      <w:tr w:rsidR="00AB6668" w:rsidRPr="00DC4AA1" w:rsidTr="00AB6668">
        <w:trPr>
          <w:cnfStyle w:val="100000000000"/>
        </w:trPr>
        <w:tc>
          <w:tcPr>
            <w:tcW w:w="1368" w:type="dxa"/>
            <w:vMerge w:val="restart"/>
          </w:tcPr>
          <w:p w:rsidR="00AB6668" w:rsidRPr="00DC4AA1" w:rsidRDefault="00AB6668" w:rsidP="00AB6668">
            <w:pPr>
              <w:rPr>
                <w:b/>
                <w:color w:val="000000" w:themeColor="text1"/>
              </w:rPr>
            </w:pPr>
            <w:r w:rsidRPr="00DC4AA1">
              <w:rPr>
                <w:b/>
                <w:color w:val="000000" w:themeColor="text1"/>
              </w:rPr>
              <w:t>Przedmiot</w:t>
            </w:r>
          </w:p>
        </w:tc>
        <w:tc>
          <w:tcPr>
            <w:tcW w:w="4762" w:type="dxa"/>
            <w:gridSpan w:val="2"/>
          </w:tcPr>
          <w:p w:rsidR="00AB6668" w:rsidRPr="00DC4AA1" w:rsidRDefault="00AB6668" w:rsidP="00AB6668">
            <w:pPr>
              <w:rPr>
                <w:b/>
                <w:color w:val="000000" w:themeColor="text1"/>
              </w:rPr>
            </w:pPr>
            <w:r>
              <w:rPr>
                <w:b/>
                <w:color w:val="000000" w:themeColor="text1"/>
              </w:rPr>
              <w:t>Liczba odpowiedzi</w:t>
            </w:r>
          </w:p>
        </w:tc>
      </w:tr>
      <w:tr w:rsidR="00AB6668" w:rsidRPr="00DC4AA1" w:rsidTr="00AB6668">
        <w:tc>
          <w:tcPr>
            <w:tcW w:w="1368" w:type="dxa"/>
            <w:vMerge/>
          </w:tcPr>
          <w:p w:rsidR="00AB6668" w:rsidRPr="00DC4AA1" w:rsidRDefault="00AB6668" w:rsidP="00AB6668">
            <w:pPr>
              <w:rPr>
                <w:b/>
                <w:color w:val="000000" w:themeColor="text1"/>
              </w:rPr>
            </w:pPr>
          </w:p>
        </w:tc>
        <w:tc>
          <w:tcPr>
            <w:tcW w:w="2381" w:type="dxa"/>
          </w:tcPr>
          <w:p w:rsidR="00AB6668" w:rsidRPr="00DC4AA1" w:rsidRDefault="00AB6668" w:rsidP="00AB6668">
            <w:pPr>
              <w:rPr>
                <w:b/>
                <w:color w:val="000000" w:themeColor="text1"/>
              </w:rPr>
            </w:pPr>
            <w:r>
              <w:rPr>
                <w:b/>
                <w:color w:val="000000" w:themeColor="text1"/>
              </w:rPr>
              <w:t>poprawnych</w:t>
            </w:r>
          </w:p>
        </w:tc>
        <w:tc>
          <w:tcPr>
            <w:tcW w:w="2381" w:type="dxa"/>
          </w:tcPr>
          <w:p w:rsidR="00AB6668" w:rsidRPr="00DC4AA1" w:rsidRDefault="00AB6668" w:rsidP="00AB6668">
            <w:pPr>
              <w:rPr>
                <w:b/>
                <w:color w:val="000000" w:themeColor="text1"/>
              </w:rPr>
            </w:pPr>
            <w:r>
              <w:rPr>
                <w:b/>
                <w:color w:val="000000" w:themeColor="text1"/>
              </w:rPr>
              <w:t>niepoprawnych</w:t>
            </w:r>
          </w:p>
        </w:tc>
      </w:tr>
      <w:tr w:rsidR="00DC4AA1" w:rsidRPr="00DC4AA1" w:rsidTr="00AB6668">
        <w:trPr>
          <w:trHeight w:val="397"/>
        </w:trPr>
        <w:tc>
          <w:tcPr>
            <w:tcW w:w="1368" w:type="dxa"/>
          </w:tcPr>
          <w:p w:rsidR="00187A76" w:rsidRPr="00DC4AA1" w:rsidRDefault="00187A76" w:rsidP="001221DB">
            <w:pPr>
              <w:rPr>
                <w:color w:val="000000" w:themeColor="text1"/>
              </w:rPr>
            </w:pPr>
            <w:r w:rsidRPr="00DC4AA1">
              <w:rPr>
                <w:color w:val="000000" w:themeColor="text1"/>
              </w:rPr>
              <w:t xml:space="preserve">Geografia </w:t>
            </w:r>
          </w:p>
        </w:tc>
        <w:tc>
          <w:tcPr>
            <w:tcW w:w="2381" w:type="dxa"/>
          </w:tcPr>
          <w:p w:rsidR="00187A76" w:rsidRPr="00DC4AA1" w:rsidRDefault="00187A76" w:rsidP="001221DB">
            <w:pPr>
              <w:rPr>
                <w:color w:val="000000" w:themeColor="text1"/>
              </w:rPr>
            </w:pPr>
            <w:r w:rsidRPr="00DC4AA1">
              <w:rPr>
                <w:color w:val="000000" w:themeColor="text1"/>
              </w:rPr>
              <w:t>16</w:t>
            </w:r>
          </w:p>
        </w:tc>
        <w:tc>
          <w:tcPr>
            <w:tcW w:w="2381" w:type="dxa"/>
          </w:tcPr>
          <w:p w:rsidR="00187A76" w:rsidRPr="00DC4AA1" w:rsidRDefault="00187A76" w:rsidP="001221DB">
            <w:pPr>
              <w:rPr>
                <w:color w:val="000000" w:themeColor="text1"/>
              </w:rPr>
            </w:pPr>
            <w:r w:rsidRPr="00DC4AA1">
              <w:rPr>
                <w:color w:val="000000" w:themeColor="text1"/>
              </w:rPr>
              <w:t>9</w:t>
            </w:r>
          </w:p>
        </w:tc>
      </w:tr>
      <w:tr w:rsidR="00187A76" w:rsidRPr="00DC4AA1" w:rsidTr="00AB6668">
        <w:trPr>
          <w:trHeight w:val="397"/>
        </w:trPr>
        <w:tc>
          <w:tcPr>
            <w:tcW w:w="1368" w:type="dxa"/>
          </w:tcPr>
          <w:p w:rsidR="00187A76" w:rsidRPr="00DC4AA1" w:rsidRDefault="00187A76" w:rsidP="001221DB">
            <w:pPr>
              <w:rPr>
                <w:color w:val="000000" w:themeColor="text1"/>
              </w:rPr>
            </w:pPr>
            <w:r w:rsidRPr="00DC4AA1">
              <w:rPr>
                <w:color w:val="000000" w:themeColor="text1"/>
              </w:rPr>
              <w:t>Historia</w:t>
            </w:r>
          </w:p>
        </w:tc>
        <w:tc>
          <w:tcPr>
            <w:tcW w:w="2381" w:type="dxa"/>
          </w:tcPr>
          <w:p w:rsidR="00187A76" w:rsidRPr="00DC4AA1" w:rsidRDefault="00187A76" w:rsidP="001221DB">
            <w:pPr>
              <w:rPr>
                <w:color w:val="000000" w:themeColor="text1"/>
              </w:rPr>
            </w:pPr>
            <w:r w:rsidRPr="00DC4AA1">
              <w:rPr>
                <w:color w:val="000000" w:themeColor="text1"/>
              </w:rPr>
              <w:t>14</w:t>
            </w:r>
          </w:p>
        </w:tc>
        <w:tc>
          <w:tcPr>
            <w:tcW w:w="2381" w:type="dxa"/>
          </w:tcPr>
          <w:p w:rsidR="00187A76" w:rsidRPr="00DC4AA1" w:rsidRDefault="00187A76" w:rsidP="001221DB">
            <w:pPr>
              <w:rPr>
                <w:color w:val="000000" w:themeColor="text1"/>
              </w:rPr>
            </w:pPr>
            <w:r w:rsidRPr="00DC4AA1">
              <w:rPr>
                <w:color w:val="000000" w:themeColor="text1"/>
              </w:rPr>
              <w:t>6</w:t>
            </w:r>
          </w:p>
        </w:tc>
      </w:tr>
    </w:tbl>
    <w:p w:rsidR="00187A76" w:rsidRPr="00DC4AA1" w:rsidRDefault="00187A76" w:rsidP="0018621C">
      <w:pPr>
        <w:pStyle w:val="Zadanie-tre"/>
      </w:pPr>
      <w:r w:rsidRPr="00DC4AA1">
        <w:t>Wynik sprawdzianu z danego przedmiotu obliczano w następujący sposób:</w:t>
      </w:r>
    </w:p>
    <w:p w:rsidR="00187A76" w:rsidRPr="00DC4AA1" w:rsidRDefault="00A5243E" w:rsidP="00187A76">
      <w:pPr>
        <w:jc w:val="both"/>
        <w:rPr>
          <w:color w:val="000000" w:themeColor="text1"/>
        </w:rPr>
      </w:pPr>
      <w:r>
        <w:rPr>
          <w:noProof/>
          <w:color w:val="000000" w:themeColor="text1"/>
        </w:rPr>
        <w:pict>
          <v:group id="Group 992" o:spid="_x0000_s1313" style="position:absolute;left:0;text-align:left;margin-left:27pt;margin-top:4.9pt;width:367.7pt;height:45pt;z-index:251678720" coordorigin="1958,10992" coordsize="7354,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">
            <v:shape id="Text Box 993" o:spid="_x0000_s1314" type="#_x0000_t202" style="position:absolute;left:4118;top:10992;width:43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jV+sQA&#10;AADeAAAADwAAAGRycy9kb3ducmV2LnhtbERPTWvCQBC9C/6HZYTe6q6tio3ZiLQUelJMa8HbkB2T&#10;YHY2ZLcm/fddoeBtHu9z0s1gG3GlzteONcymCgRx4UzNpYavz/fHFQgfkA02jknDL3nYZONRiolx&#10;PR/omodSxBD2CWqoQmgTKX1RkUU/dS1x5M6usxgi7EppOuxjuG3kk1JLabHm2FBhS68VFZf8x2o4&#10;7s6n77nal2920fZuUJLti9T6YTJs1yACDeEu/nd/mDhfzWfPcHsn3i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I1frEAAAA3gAAAA8AAAAAAAAAAAAAAAAAmAIAAGRycy9k&#10;b3ducmV2LnhtbFBLBQYAAAAABAAEAPUAAACJAwAAAAA=&#10;" filled="f" stroked="f">
              <v:textbox>
                <w:txbxContent>
                  <w:p w:rsidR="004612D1" w:rsidRPr="00321206" w:rsidRDefault="004612D1" w:rsidP="00187A76">
                    <w:r w:rsidRPr="00321206">
                      <w:t>liczba poprawnych odpowiedzi</w:t>
                    </w:r>
                  </w:p>
                </w:txbxContent>
              </v:textbox>
            </v:shape>
            <v:shape id="Text Box 994" o:spid="_x0000_s1315" type="#_x0000_t202" style="position:absolute;left:1958;top:11172;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X/ScMA&#10;AADeAAAADwAAAGRycy9kb3ducmV2LnhtbERPTWvCQBC9C/6HZYTedDchSomuIq2lPRW06nnIjkkw&#10;Oxuy25j8+26h0Ns83udsdoNtRE+drx1rSBYKBHHhTM2lhvPX2/wZhA/IBhvHpGEkD7vtdLLB3LgH&#10;H6k/hVLEEPY5aqhCaHMpfVGRRb9wLXHkbq6zGCLsSmk6fMRw28hUqZW0WHNsqLCll4qK++nbapCj&#10;HZfXdjwfkvfDazpcrFl+plo/zYb9GkSgIfyL/9wfJs5XWZLB7zvxBr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1X/ScMAAADeAAAADwAAAAAAAAAAAAAAAACYAgAAZHJzL2Rv&#10;d25yZXYueG1sUEsFBgAAAAAEAAQA9QAAAIgDAAAAAA==&#10;" filled="f" stroked="f">
              <v:textbox inset=",1.8mm">
                <w:txbxContent>
                  <w:p w:rsidR="004612D1" w:rsidRPr="00321206" w:rsidRDefault="004612D1" w:rsidP="00187A76">
                    <w:r w:rsidRPr="00321206">
                      <w:t>wynik</w:t>
                    </w:r>
                  </w:p>
                </w:txbxContent>
              </v:textbox>
            </v:shape>
            <v:shape id="Freeform 995" o:spid="_x0000_s1316" style="position:absolute;left:3076;top:11420;width:6236;height:3;visibility:visible;mso-wrap-style:square;v-text-anchor:top" coordsize="67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d3y8QA&#10;AADeAAAADwAAAGRycy9kb3ducmV2LnhtbERPTWsCMRC9F/wPYQreaqJVKVujiCDVQwW1Cz1ON9PN&#10;0s1k2cR1/femUOhtHu9zFqve1aKjNlSeNYxHCgRx4U3FpYaP8/bpBUSIyAZrz6ThRgFWy8HDAjPj&#10;r3yk7hRLkUI4ZKjBxthkUobCksMw8g1x4r596zAm2JbStHhN4a6WE6Xm0mHFqcFiQxtLxc/p4jR8&#10;qvc8Xt76L7+e5rcObX3YP+daDx/79SuISH38F/+5dybNV9PxDH7fSTf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nd8vEAAAA3gAAAA8AAAAAAAAAAAAAAAAAmAIAAGRycy9k&#10;b3ducmV2LnhtbFBLBQYAAAAABAAEAPUAAACJAwAAAAA=&#10;" path="m,3l6742,e" filled="f">
              <v:path arrowok="t" o:connecttype="custom" o:connectlocs="0,3;5335,0" o:connectangles="0,0"/>
            </v:shape>
            <v:shape id="Text Box 996" o:spid="_x0000_s1317" type="#_x0000_t202" style="position:absolute;left:2678;top:11172;width:3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EpcMA&#10;AADeAAAADwAAAGRycy9kb3ducmV2LnhtbERPTWuDQBC9F/oflink1qxKEoJ1lZJYmlOgJu15cKcq&#10;dWfF3Sb677uBQG/zeJ+TFZPpxYVG11lWEC8jEMS11R03Cs6nt+ctCOeRNfaWScFMDor88SHDVNsr&#10;f9Cl8o0IIexSVNB6P6RSurolg25pB+LAfdvRoA9wbKQe8RrCTS+TKNpIgx2HhhYH2rVU/1S/RoGc&#10;zbz+GuZzGb+X+2T6NHp9TJRaPE2vLyA8Tf5ffHcfdJgfreIN3N4JN8j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vEpcMAAADeAAAADwAAAAAAAAAAAAAAAACYAgAAZHJzL2Rv&#10;d25yZXYueG1sUEsFBgAAAAAEAAQA9QAAAIgDAAAAAA==&#10;" filled="f" stroked="f">
              <v:textbox inset=",1.8mm">
                <w:txbxContent>
                  <w:p w:rsidR="004612D1" w:rsidRPr="009D774D" w:rsidRDefault="004612D1" w:rsidP="00187A76">
                    <w:pPr>
                      <w:rPr>
                        <w:b/>
                      </w:rPr>
                    </w:pPr>
                    <w:r w:rsidRPr="009D774D">
                      <w:rPr>
                        <w:b/>
                      </w:rPr>
                      <w:t>=</w:t>
                    </w:r>
                  </w:p>
                </w:txbxContent>
              </v:textbox>
            </v:shape>
          </v:group>
        </w:pict>
      </w:r>
    </w:p>
    <w:p w:rsidR="00187A76" w:rsidRPr="00DC4AA1" w:rsidRDefault="00A5243E" w:rsidP="00187A76">
      <w:pPr>
        <w:jc w:val="both"/>
        <w:rPr>
          <w:color w:val="000000" w:themeColor="text1"/>
        </w:rPr>
      </w:pPr>
      <w:r>
        <w:rPr>
          <w:noProof/>
          <w:color w:val="000000" w:themeColor="text1"/>
        </w:rPr>
        <w:pict>
          <v:shape id="Text Box 991" o:spid="_x0000_s1318" type="#_x0000_t202" style="position:absolute;left:0;text-align:left;margin-left:81pt;margin-top:9.1pt;width:351pt;height:35.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" filled="f" stroked="f">
            <v:textbox inset=",1.8mm">
              <w:txbxContent>
                <w:p w:rsidR="004612D1" w:rsidRPr="00321206" w:rsidRDefault="004612D1" w:rsidP="00187A76">
                  <w:r w:rsidRPr="00321206">
                    <w:t>liczba wszystkich pytań na sprawdzianie z danego przedmiotu</w:t>
                  </w:r>
                </w:p>
              </w:txbxContent>
            </v:textbox>
          </v:shape>
        </w:pict>
      </w:r>
    </w:p>
    <w:p w:rsidR="00187A76" w:rsidRPr="00DC4AA1" w:rsidRDefault="00187A76" w:rsidP="00187A76">
      <w:pPr>
        <w:jc w:val="both"/>
        <w:rPr>
          <w:color w:val="000000" w:themeColor="text1"/>
        </w:rPr>
      </w:pPr>
    </w:p>
    <w:p w:rsidR="00187A76" w:rsidRPr="00DC4AA1" w:rsidRDefault="00187A76" w:rsidP="00187A76">
      <w:pPr>
        <w:jc w:val="both"/>
        <w:rPr>
          <w:color w:val="000000" w:themeColor="text1"/>
        </w:rPr>
      </w:pPr>
    </w:p>
    <w:p w:rsidR="00187A76" w:rsidRPr="00DC4AA1" w:rsidRDefault="00187A76" w:rsidP="0018621C">
      <w:pPr>
        <w:pStyle w:val="Zadanie-polecenie"/>
      </w:pPr>
      <w:r w:rsidRPr="00DC4AA1">
        <w:t>Z którego sprawdzianu Jola uzyskała wyższy wynik?</w:t>
      </w:r>
    </w:p>
    <w:p w:rsidR="00187A76" w:rsidRPr="00DC4AA1" w:rsidRDefault="00187A76" w:rsidP="0018621C">
      <w:pPr>
        <w:pStyle w:val="Zadanie-nagwek"/>
      </w:pPr>
      <w:r w:rsidRPr="00DC4AA1">
        <w:t>Zadanie 62.</w:t>
      </w:r>
    </w:p>
    <w:p w:rsidR="00187A76" w:rsidRPr="00DC4AA1" w:rsidRDefault="00187A76" w:rsidP="0018621C">
      <w:pPr>
        <w:pStyle w:val="Zadanie-tre"/>
      </w:pPr>
      <w:r w:rsidRPr="00DC4AA1">
        <w:t>Jacek miał odliczone pieniądze na zakup 4 litrów wody mineralnej po 1,49 zł za litr. W skl</w:t>
      </w:r>
      <w:r w:rsidRPr="00DC4AA1">
        <w:t>e</w:t>
      </w:r>
      <w:r w:rsidRPr="00DC4AA1">
        <w:t xml:space="preserve">pie trafił na promocję: 1 litr tej wody kosztował 1,14 zł. Zapłacił więc mniej, niż planował. Za pozostałą kwotę postanowił kupić batoniki orzechowe po 0,65 zł za sztukę. </w:t>
      </w:r>
    </w:p>
    <w:p w:rsidR="00187A76" w:rsidRPr="00DC4AA1" w:rsidRDefault="00187A76" w:rsidP="0018621C">
      <w:pPr>
        <w:pStyle w:val="Zadanie-polecenie"/>
      </w:pPr>
      <w:r w:rsidRPr="00DC4AA1">
        <w:t>Ile najwięcej takich batoników może kupić?</w:t>
      </w:r>
    </w:p>
    <w:p w:rsidR="00195856" w:rsidRPr="00DC4AA1" w:rsidRDefault="00195856" w:rsidP="0018621C">
      <w:pPr>
        <w:pStyle w:val="Zadanie-nagwek"/>
      </w:pPr>
      <w:r w:rsidRPr="00DC4AA1">
        <w:t>Zadanie 63.</w:t>
      </w:r>
    </w:p>
    <w:p w:rsidR="00195856" w:rsidRPr="00DC4AA1" w:rsidRDefault="00195856" w:rsidP="0018621C">
      <w:pPr>
        <w:pStyle w:val="Zadanie-tre"/>
      </w:pPr>
      <w:r w:rsidRPr="00DC4AA1">
        <w:t>Właściciel sklepu spożywczego kupił w hurtowni 390 butelek soku pomarańczowego po 3,29 zł za butelkę.</w:t>
      </w:r>
      <w:r w:rsidR="003B7649">
        <w:t xml:space="preserve"> </w:t>
      </w:r>
      <w:r w:rsidR="003B7649" w:rsidRPr="003B7649">
        <w:t>Wszystkie butelki tego soku sprzedał w sklepie za 1969,50 zł, przy czym każda butelka kosztowała tyle samo.</w:t>
      </w:r>
    </w:p>
    <w:p w:rsidR="00195856" w:rsidRPr="00DC4AA1" w:rsidRDefault="00195856" w:rsidP="0018621C">
      <w:pPr>
        <w:pStyle w:val="Zadanie-polecenie"/>
      </w:pPr>
      <w:r w:rsidRPr="00DC4AA1">
        <w:t xml:space="preserve">O ile złotych droższa była jedna butelka soku w sklepie niż w hurtowni? </w:t>
      </w:r>
    </w:p>
    <w:p w:rsidR="0063455E" w:rsidRDefault="0063455E">
      <w:pPr>
        <w:jc w:val="both"/>
        <w:rPr>
          <w:b/>
        </w:rPr>
      </w:pPr>
      <w:r>
        <w:br w:type="page"/>
      </w:r>
    </w:p>
    <w:p w:rsidR="00711912" w:rsidRPr="00DC4AA1" w:rsidRDefault="00711912" w:rsidP="0018621C">
      <w:pPr>
        <w:pStyle w:val="Zadanie-nagwek"/>
      </w:pPr>
      <w:r w:rsidRPr="00DC4AA1">
        <w:lastRenderedPageBreak/>
        <w:t>Zadanie 64.</w:t>
      </w:r>
    </w:p>
    <w:p w:rsidR="00711912" w:rsidRPr="00DC4AA1" w:rsidRDefault="00711912" w:rsidP="0018621C">
      <w:pPr>
        <w:pStyle w:val="Zadanie-tre"/>
      </w:pPr>
      <w:r w:rsidRPr="00DC4AA1">
        <w:t xml:space="preserve">W tabeli przedstawiono cennik owoców w pewnym sklepie. </w:t>
      </w:r>
    </w:p>
    <w:p w:rsidR="00711912" w:rsidRPr="00DC4AA1" w:rsidRDefault="00711912" w:rsidP="00711912">
      <w:pPr>
        <w:jc w:val="both"/>
        <w:rPr>
          <w:b/>
          <w:color w:val="000000" w:themeColor="text1"/>
        </w:rPr>
      </w:pPr>
    </w:p>
    <w:tbl>
      <w:tblPr>
        <w:tblStyle w:val="Tabelkazdanymi"/>
        <w:tblW w:w="0" w:type="auto"/>
        <w:tblLook w:val="00A0"/>
      </w:tblPr>
      <w:tblGrid>
        <w:gridCol w:w="1560"/>
        <w:gridCol w:w="1559"/>
      </w:tblGrid>
      <w:tr w:rsidR="003B7649" w:rsidRPr="00DC4AA1" w:rsidTr="0063455E">
        <w:trPr>
          <w:cnfStyle w:val="100000000000"/>
        </w:trPr>
        <w:tc>
          <w:tcPr>
            <w:tcW w:w="1560" w:type="dxa"/>
          </w:tcPr>
          <w:p w:rsidR="003B7649" w:rsidRPr="00DC4AA1" w:rsidRDefault="003B7649" w:rsidP="00090B1F">
            <w:pPr>
              <w:rPr>
                <w:b/>
                <w:color w:val="000000" w:themeColor="text1"/>
              </w:rPr>
            </w:pPr>
            <w:r w:rsidRPr="00DC4AA1">
              <w:rPr>
                <w:b/>
                <w:color w:val="000000" w:themeColor="text1"/>
              </w:rPr>
              <w:t>Owoce</w:t>
            </w:r>
          </w:p>
        </w:tc>
        <w:tc>
          <w:tcPr>
            <w:tcW w:w="1559" w:type="dxa"/>
          </w:tcPr>
          <w:p w:rsidR="003B7649" w:rsidRPr="00DC4AA1" w:rsidRDefault="003B7649" w:rsidP="00090B1F">
            <w:pPr>
              <w:rPr>
                <w:b/>
                <w:color w:val="000000" w:themeColor="text1"/>
              </w:rPr>
            </w:pPr>
            <w:r w:rsidRPr="00DC4AA1">
              <w:rPr>
                <w:b/>
                <w:color w:val="000000" w:themeColor="text1"/>
              </w:rPr>
              <w:t>Cena za 1 kg</w:t>
            </w:r>
          </w:p>
        </w:tc>
      </w:tr>
      <w:tr w:rsidR="003B7649" w:rsidRPr="00DC4AA1" w:rsidTr="0063455E">
        <w:tc>
          <w:tcPr>
            <w:tcW w:w="1560" w:type="dxa"/>
          </w:tcPr>
          <w:p w:rsidR="003B7649" w:rsidRPr="00DC4AA1" w:rsidRDefault="003B7649" w:rsidP="00090B1F">
            <w:pPr>
              <w:rPr>
                <w:color w:val="000000" w:themeColor="text1"/>
              </w:rPr>
            </w:pPr>
            <w:r w:rsidRPr="00DC4AA1">
              <w:rPr>
                <w:color w:val="000000" w:themeColor="text1"/>
              </w:rPr>
              <w:t>Jabłka</w:t>
            </w:r>
          </w:p>
        </w:tc>
        <w:tc>
          <w:tcPr>
            <w:tcW w:w="1559" w:type="dxa"/>
          </w:tcPr>
          <w:p w:rsidR="003B7649" w:rsidRPr="00DC4AA1" w:rsidRDefault="003B7649" w:rsidP="003B7649">
            <w:pPr>
              <w:ind w:right="317"/>
              <w:jc w:val="right"/>
              <w:rPr>
                <w:color w:val="000000" w:themeColor="text1"/>
              </w:rPr>
            </w:pPr>
            <w:r w:rsidRPr="00DC4AA1">
              <w:rPr>
                <w:color w:val="000000" w:themeColor="text1"/>
              </w:rPr>
              <w:t>2,50 zł</w:t>
            </w:r>
          </w:p>
        </w:tc>
      </w:tr>
      <w:tr w:rsidR="003B7649" w:rsidRPr="00DC4AA1" w:rsidTr="0063455E">
        <w:tc>
          <w:tcPr>
            <w:tcW w:w="1560" w:type="dxa"/>
          </w:tcPr>
          <w:p w:rsidR="003B7649" w:rsidRPr="00DC4AA1" w:rsidRDefault="003B7649" w:rsidP="00090B1F">
            <w:pPr>
              <w:rPr>
                <w:color w:val="000000" w:themeColor="text1"/>
              </w:rPr>
            </w:pPr>
            <w:r w:rsidRPr="00DC4AA1">
              <w:rPr>
                <w:color w:val="000000" w:themeColor="text1"/>
              </w:rPr>
              <w:t>Gruszki</w:t>
            </w:r>
          </w:p>
        </w:tc>
        <w:tc>
          <w:tcPr>
            <w:tcW w:w="1559" w:type="dxa"/>
          </w:tcPr>
          <w:p w:rsidR="003B7649" w:rsidRPr="00DC4AA1" w:rsidRDefault="003B7649" w:rsidP="003B7649">
            <w:pPr>
              <w:ind w:right="317"/>
              <w:jc w:val="right"/>
              <w:rPr>
                <w:color w:val="000000" w:themeColor="text1"/>
              </w:rPr>
            </w:pPr>
            <w:r w:rsidRPr="00DC4AA1">
              <w:rPr>
                <w:color w:val="000000" w:themeColor="text1"/>
              </w:rPr>
              <w:t>3,80 zł</w:t>
            </w:r>
          </w:p>
        </w:tc>
      </w:tr>
      <w:tr w:rsidR="003B7649" w:rsidRPr="00DC4AA1" w:rsidTr="0063455E">
        <w:tc>
          <w:tcPr>
            <w:tcW w:w="1560" w:type="dxa"/>
          </w:tcPr>
          <w:p w:rsidR="003B7649" w:rsidRPr="00DC4AA1" w:rsidRDefault="003B7649" w:rsidP="00090B1F">
            <w:pPr>
              <w:rPr>
                <w:color w:val="000000" w:themeColor="text1"/>
              </w:rPr>
            </w:pPr>
            <w:r w:rsidRPr="00DC4AA1">
              <w:rPr>
                <w:color w:val="000000" w:themeColor="text1"/>
              </w:rPr>
              <w:t>Winogrona</w:t>
            </w:r>
          </w:p>
        </w:tc>
        <w:tc>
          <w:tcPr>
            <w:tcW w:w="1559" w:type="dxa"/>
          </w:tcPr>
          <w:p w:rsidR="003B7649" w:rsidRPr="00DC4AA1" w:rsidRDefault="003B7649" w:rsidP="003B7649">
            <w:pPr>
              <w:ind w:right="317"/>
              <w:jc w:val="right"/>
              <w:rPr>
                <w:color w:val="000000" w:themeColor="text1"/>
              </w:rPr>
            </w:pPr>
            <w:r w:rsidRPr="00DC4AA1">
              <w:rPr>
                <w:color w:val="000000" w:themeColor="text1"/>
              </w:rPr>
              <w:t>8,50 zł</w:t>
            </w:r>
          </w:p>
        </w:tc>
      </w:tr>
      <w:tr w:rsidR="003B7649" w:rsidRPr="00DC4AA1" w:rsidTr="0063455E">
        <w:tc>
          <w:tcPr>
            <w:tcW w:w="1560" w:type="dxa"/>
          </w:tcPr>
          <w:p w:rsidR="003B7649" w:rsidRPr="00DC4AA1" w:rsidRDefault="003B7649" w:rsidP="00090B1F">
            <w:pPr>
              <w:rPr>
                <w:color w:val="000000" w:themeColor="text1"/>
              </w:rPr>
            </w:pPr>
            <w:r w:rsidRPr="00DC4AA1">
              <w:rPr>
                <w:color w:val="000000" w:themeColor="text1"/>
              </w:rPr>
              <w:t>Truskawki</w:t>
            </w:r>
          </w:p>
        </w:tc>
        <w:tc>
          <w:tcPr>
            <w:tcW w:w="1559" w:type="dxa"/>
          </w:tcPr>
          <w:p w:rsidR="003B7649" w:rsidRPr="00DC4AA1" w:rsidRDefault="003B7649" w:rsidP="003B7649">
            <w:pPr>
              <w:ind w:right="317"/>
              <w:jc w:val="right"/>
              <w:rPr>
                <w:color w:val="000000" w:themeColor="text1"/>
              </w:rPr>
            </w:pPr>
            <w:r w:rsidRPr="00DC4AA1">
              <w:rPr>
                <w:color w:val="000000" w:themeColor="text1"/>
              </w:rPr>
              <w:t>4,00 zł</w:t>
            </w:r>
          </w:p>
        </w:tc>
      </w:tr>
      <w:tr w:rsidR="003B7649" w:rsidRPr="00DC4AA1" w:rsidTr="0063455E">
        <w:tc>
          <w:tcPr>
            <w:tcW w:w="1560" w:type="dxa"/>
          </w:tcPr>
          <w:p w:rsidR="003B7649" w:rsidRPr="00DC4AA1" w:rsidRDefault="003B7649" w:rsidP="002F2495">
            <w:pPr>
              <w:rPr>
                <w:color w:val="000000" w:themeColor="text1"/>
              </w:rPr>
            </w:pPr>
            <w:r w:rsidRPr="00DC4AA1">
              <w:rPr>
                <w:color w:val="000000" w:themeColor="text1"/>
              </w:rPr>
              <w:t>Cytryny</w:t>
            </w:r>
          </w:p>
        </w:tc>
        <w:tc>
          <w:tcPr>
            <w:tcW w:w="1559" w:type="dxa"/>
          </w:tcPr>
          <w:p w:rsidR="003B7649" w:rsidRPr="00DC4AA1" w:rsidRDefault="003B7649" w:rsidP="003B7649">
            <w:pPr>
              <w:ind w:right="317"/>
              <w:jc w:val="right"/>
              <w:rPr>
                <w:color w:val="000000" w:themeColor="text1"/>
              </w:rPr>
            </w:pPr>
            <w:r w:rsidRPr="00DC4AA1">
              <w:rPr>
                <w:color w:val="000000" w:themeColor="text1"/>
              </w:rPr>
              <w:t>3,40 zł</w:t>
            </w:r>
          </w:p>
        </w:tc>
      </w:tr>
      <w:tr w:rsidR="003B7649" w:rsidRPr="00DC4AA1" w:rsidTr="0063455E">
        <w:tc>
          <w:tcPr>
            <w:tcW w:w="1560" w:type="dxa"/>
          </w:tcPr>
          <w:p w:rsidR="003B7649" w:rsidRPr="00DC4AA1" w:rsidRDefault="003B7649" w:rsidP="002F2495">
            <w:pPr>
              <w:rPr>
                <w:color w:val="000000" w:themeColor="text1"/>
              </w:rPr>
            </w:pPr>
            <w:r w:rsidRPr="00DC4AA1">
              <w:rPr>
                <w:color w:val="000000" w:themeColor="text1"/>
              </w:rPr>
              <w:t>Pomarańcze</w:t>
            </w:r>
          </w:p>
        </w:tc>
        <w:tc>
          <w:tcPr>
            <w:tcW w:w="1559" w:type="dxa"/>
          </w:tcPr>
          <w:p w:rsidR="003B7649" w:rsidRPr="00DC4AA1" w:rsidRDefault="003B7649" w:rsidP="003B7649">
            <w:pPr>
              <w:ind w:right="317"/>
              <w:jc w:val="right"/>
              <w:rPr>
                <w:color w:val="000000" w:themeColor="text1"/>
              </w:rPr>
            </w:pPr>
            <w:r w:rsidRPr="00DC4AA1">
              <w:rPr>
                <w:color w:val="000000" w:themeColor="text1"/>
              </w:rPr>
              <w:t>4,20 zł</w:t>
            </w:r>
          </w:p>
        </w:tc>
      </w:tr>
      <w:tr w:rsidR="003B7649" w:rsidRPr="00DC4AA1" w:rsidTr="0063455E">
        <w:tc>
          <w:tcPr>
            <w:tcW w:w="1560" w:type="dxa"/>
          </w:tcPr>
          <w:p w:rsidR="003B7649" w:rsidRPr="00DC4AA1" w:rsidRDefault="003B7649" w:rsidP="002F2495">
            <w:pPr>
              <w:rPr>
                <w:color w:val="000000" w:themeColor="text1"/>
              </w:rPr>
            </w:pPr>
            <w:r w:rsidRPr="00DC4AA1">
              <w:rPr>
                <w:color w:val="000000" w:themeColor="text1"/>
              </w:rPr>
              <w:t>Brzoskwinie</w:t>
            </w:r>
          </w:p>
        </w:tc>
        <w:tc>
          <w:tcPr>
            <w:tcW w:w="1559" w:type="dxa"/>
          </w:tcPr>
          <w:p w:rsidR="003B7649" w:rsidRPr="00DC4AA1" w:rsidRDefault="003B7649" w:rsidP="003B7649">
            <w:pPr>
              <w:ind w:right="317"/>
              <w:jc w:val="right"/>
              <w:rPr>
                <w:color w:val="000000" w:themeColor="text1"/>
              </w:rPr>
            </w:pPr>
            <w:r w:rsidRPr="00DC4AA1">
              <w:rPr>
                <w:color w:val="000000" w:themeColor="text1"/>
              </w:rPr>
              <w:t>5,20 zł</w:t>
            </w:r>
          </w:p>
        </w:tc>
      </w:tr>
      <w:tr w:rsidR="003B7649" w:rsidRPr="00DC4AA1" w:rsidTr="0063455E">
        <w:tc>
          <w:tcPr>
            <w:tcW w:w="1560" w:type="dxa"/>
          </w:tcPr>
          <w:p w:rsidR="003B7649" w:rsidRPr="00DC4AA1" w:rsidRDefault="003B7649" w:rsidP="002F2495">
            <w:pPr>
              <w:rPr>
                <w:color w:val="000000" w:themeColor="text1"/>
              </w:rPr>
            </w:pPr>
            <w:r w:rsidRPr="00DC4AA1">
              <w:rPr>
                <w:color w:val="000000" w:themeColor="text1"/>
              </w:rPr>
              <w:t>Jagody</w:t>
            </w:r>
          </w:p>
        </w:tc>
        <w:tc>
          <w:tcPr>
            <w:tcW w:w="1559" w:type="dxa"/>
          </w:tcPr>
          <w:p w:rsidR="003B7649" w:rsidRPr="00DC4AA1" w:rsidRDefault="003B7649" w:rsidP="003B7649">
            <w:pPr>
              <w:ind w:right="317"/>
              <w:jc w:val="right"/>
              <w:rPr>
                <w:color w:val="000000" w:themeColor="text1"/>
              </w:rPr>
            </w:pPr>
            <w:r w:rsidRPr="00DC4AA1">
              <w:rPr>
                <w:color w:val="000000" w:themeColor="text1"/>
              </w:rPr>
              <w:t>16,00 zł</w:t>
            </w:r>
          </w:p>
        </w:tc>
      </w:tr>
    </w:tbl>
    <w:p w:rsidR="00711912" w:rsidRPr="00DC4AA1" w:rsidRDefault="00711912" w:rsidP="0018621C">
      <w:pPr>
        <w:pStyle w:val="Zadanie-tre"/>
      </w:pPr>
      <w:r w:rsidRPr="00DC4AA1">
        <w:t xml:space="preserve">Jola kupiła w tym sklepie 2 kg pomarańczy, 30 dag winogron oraz 0,5 kg jagód. </w:t>
      </w:r>
    </w:p>
    <w:p w:rsidR="00711912" w:rsidRPr="00DC4AA1" w:rsidRDefault="00711912" w:rsidP="0018621C">
      <w:pPr>
        <w:pStyle w:val="Zadanie-polecenie"/>
      </w:pPr>
      <w:r w:rsidRPr="00DC4AA1">
        <w:t>Ile złotych Jola zapłaciła za te owoce?</w:t>
      </w:r>
    </w:p>
    <w:p w:rsidR="006D12F1" w:rsidRPr="00DC4AA1" w:rsidRDefault="006D12F1" w:rsidP="0018621C">
      <w:pPr>
        <w:pStyle w:val="Zadanie-nagwek"/>
      </w:pPr>
      <w:r w:rsidRPr="00DC4AA1">
        <w:t>Zadanie 65.</w:t>
      </w:r>
    </w:p>
    <w:p w:rsidR="006D12F1" w:rsidRPr="00DC4AA1" w:rsidRDefault="006D12F1" w:rsidP="0018621C">
      <w:pPr>
        <w:pStyle w:val="Zadanie-tre"/>
      </w:pPr>
      <w:r w:rsidRPr="00DC4AA1">
        <w:t>Pan Jerzy sprzedawał lody w budce przy plaży. Na diagramie przedstawiono, ile złotych z</w:t>
      </w:r>
      <w:r w:rsidRPr="00DC4AA1">
        <w:t>a</w:t>
      </w:r>
      <w:r w:rsidRPr="00DC4AA1">
        <w:t>robił w kwietniu, w czerwcu, w sierpniu i we wrześniu. W lipcu zarobił dwukrotnie więcej pieniędzy</w:t>
      </w:r>
      <w:r w:rsidR="00AB6668">
        <w:t xml:space="preserve"> </w:t>
      </w:r>
      <w:r w:rsidRPr="00DC4AA1">
        <w:t>niż w maju. Łącznie od kwietnia do września zarobił 10</w:t>
      </w:r>
      <w:r w:rsidR="0082531A">
        <w:t xml:space="preserve"> 000 zł</w:t>
      </w:r>
      <w:r w:rsidRPr="00DC4AA1">
        <w:t>.</w:t>
      </w:r>
    </w:p>
    <w:p w:rsidR="006D12F1" w:rsidRPr="00DC4AA1" w:rsidRDefault="006D12F1" w:rsidP="00347781">
      <w:pPr>
        <w:pStyle w:val="Akapitzrysunkiem"/>
      </w:pPr>
      <w:r w:rsidRPr="00DC4AA1">
        <w:drawing>
          <wp:inline distT="0" distB="0" distL="0" distR="0">
            <wp:extent cx="4029075" cy="2924175"/>
            <wp:effectExtent l="0" t="0" r="0" b="0"/>
            <wp:docPr id="2" name="Wykres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rsidR="006D12F1" w:rsidRPr="00DC4AA1" w:rsidRDefault="006D12F1" w:rsidP="0018621C">
      <w:pPr>
        <w:pStyle w:val="Zadanie-polecenie"/>
      </w:pPr>
      <w:r w:rsidRPr="00DC4AA1">
        <w:t>Ile pan Jerzy zarobił w lipcu?</w:t>
      </w:r>
    </w:p>
    <w:p w:rsidR="0063455E" w:rsidRDefault="0063455E">
      <w:pPr>
        <w:jc w:val="both"/>
        <w:rPr>
          <w:b/>
        </w:rPr>
      </w:pPr>
      <w:r>
        <w:br w:type="page"/>
      </w:r>
    </w:p>
    <w:p w:rsidR="006026B2" w:rsidRPr="00DC4AA1" w:rsidRDefault="006026B2" w:rsidP="0018621C">
      <w:pPr>
        <w:pStyle w:val="Zadanie-nagwek"/>
      </w:pPr>
      <w:r w:rsidRPr="00DC4AA1">
        <w:lastRenderedPageBreak/>
        <w:t>Zadanie 66.</w:t>
      </w:r>
    </w:p>
    <w:p w:rsidR="006026B2" w:rsidRDefault="006026B2" w:rsidP="0018621C">
      <w:pPr>
        <w:pStyle w:val="Zadanie-tre"/>
      </w:pPr>
      <w:r w:rsidRPr="00DC4AA1">
        <w:rPr>
          <w:bCs/>
        </w:rPr>
        <w:t xml:space="preserve">Jeden egzemplarz miesięcznika </w:t>
      </w:r>
      <w:r w:rsidRPr="00DC4AA1">
        <w:rPr>
          <w:bCs/>
          <w:i/>
        </w:rPr>
        <w:t>Rozrywki logiczne</w:t>
      </w:r>
      <w:r w:rsidRPr="00DC4AA1">
        <w:rPr>
          <w:bCs/>
        </w:rPr>
        <w:t xml:space="preserve"> kosztuje w kiosku 7,50 zł. </w:t>
      </w:r>
      <w:r w:rsidRPr="00DC4AA1">
        <w:t>Sklep intern</w:t>
      </w:r>
      <w:r w:rsidRPr="00DC4AA1">
        <w:t>e</w:t>
      </w:r>
      <w:r w:rsidRPr="00DC4AA1">
        <w:t>towy sprzedaje to czasopismo zgodnie z przedstawionym poniżej cennikiem.</w:t>
      </w:r>
    </w:p>
    <w:p w:rsidR="006D2162" w:rsidRPr="000642B3" w:rsidRDefault="006D2162" w:rsidP="0018621C">
      <w:pPr>
        <w:pStyle w:val="Zadanie-tre"/>
        <w:rPr>
          <w:sz w:val="10"/>
          <w:szCs w:val="10"/>
        </w:rPr>
      </w:pPr>
    </w:p>
    <w:tbl>
      <w:tblPr>
        <w:tblStyle w:val="Tabelkazdanymi"/>
        <w:tblW w:w="0" w:type="auto"/>
        <w:tblLook w:val="04A0"/>
      </w:tblPr>
      <w:tblGrid>
        <w:gridCol w:w="3369"/>
        <w:gridCol w:w="2001"/>
      </w:tblGrid>
      <w:tr w:rsidR="00DC4AA1" w:rsidRPr="00DC4AA1" w:rsidTr="00976336">
        <w:trPr>
          <w:cnfStyle w:val="100000000000"/>
        </w:trPr>
        <w:tc>
          <w:tcPr>
            <w:tcW w:w="3369" w:type="dxa"/>
          </w:tcPr>
          <w:p w:rsidR="006026B2" w:rsidRPr="00597E1D" w:rsidRDefault="006026B2" w:rsidP="00976336">
            <w:pPr>
              <w:rPr>
                <w:rFonts w:eastAsia="Calibri"/>
                <w:b/>
                <w:bCs/>
                <w:color w:val="000000" w:themeColor="text1"/>
              </w:rPr>
            </w:pPr>
            <w:r w:rsidRPr="00597E1D">
              <w:rPr>
                <w:rFonts w:eastAsia="Calibri"/>
                <w:b/>
                <w:bCs/>
                <w:color w:val="000000" w:themeColor="text1"/>
              </w:rPr>
              <w:t>Liczba egzemplarzy</w:t>
            </w:r>
            <w:r w:rsidR="00976336">
              <w:rPr>
                <w:rFonts w:eastAsia="Calibri"/>
                <w:b/>
                <w:bCs/>
                <w:color w:val="000000" w:themeColor="text1"/>
              </w:rPr>
              <w:br/>
            </w:r>
            <w:r w:rsidRPr="00597E1D">
              <w:rPr>
                <w:rFonts w:eastAsia="Calibri"/>
                <w:b/>
                <w:bCs/>
                <w:color w:val="000000" w:themeColor="text1"/>
              </w:rPr>
              <w:t>zamówionych jednorazowo</w:t>
            </w:r>
          </w:p>
        </w:tc>
        <w:tc>
          <w:tcPr>
            <w:tcW w:w="2001" w:type="dxa"/>
          </w:tcPr>
          <w:p w:rsidR="006026B2" w:rsidRPr="00597E1D" w:rsidRDefault="006026B2" w:rsidP="00843B56">
            <w:pPr>
              <w:rPr>
                <w:rFonts w:eastAsia="Calibri"/>
                <w:b/>
                <w:bCs/>
                <w:color w:val="000000" w:themeColor="text1"/>
              </w:rPr>
            </w:pPr>
            <w:r w:rsidRPr="00597E1D">
              <w:rPr>
                <w:rFonts w:eastAsia="Calibri"/>
                <w:b/>
                <w:bCs/>
                <w:color w:val="000000" w:themeColor="text1"/>
              </w:rPr>
              <w:t xml:space="preserve">Cena </w:t>
            </w:r>
            <w:r w:rsidR="00976336">
              <w:rPr>
                <w:rFonts w:eastAsia="Calibri"/>
                <w:b/>
                <w:bCs/>
                <w:color w:val="000000" w:themeColor="text1"/>
              </w:rPr>
              <w:br/>
            </w:r>
            <w:r w:rsidRPr="00597E1D">
              <w:rPr>
                <w:rFonts w:eastAsia="Calibri"/>
                <w:b/>
                <w:bCs/>
                <w:color w:val="000000" w:themeColor="text1"/>
              </w:rPr>
              <w:t>za 1 egzemplarz</w:t>
            </w:r>
          </w:p>
        </w:tc>
      </w:tr>
      <w:tr w:rsidR="00DC4AA1" w:rsidRPr="00DC4AA1" w:rsidTr="00976336">
        <w:tc>
          <w:tcPr>
            <w:tcW w:w="3369" w:type="dxa"/>
          </w:tcPr>
          <w:p w:rsidR="006026B2" w:rsidRPr="00AB6668" w:rsidRDefault="006026B2" w:rsidP="00843B56">
            <w:pPr>
              <w:rPr>
                <w:rFonts w:eastAsia="Calibri"/>
                <w:bCs/>
                <w:color w:val="000000" w:themeColor="text1"/>
              </w:rPr>
            </w:pPr>
            <w:r w:rsidRPr="00AB6668">
              <w:rPr>
                <w:rFonts w:eastAsia="Calibri"/>
                <w:bCs/>
                <w:color w:val="000000" w:themeColor="text1"/>
              </w:rPr>
              <w:t>1</w:t>
            </w:r>
          </w:p>
        </w:tc>
        <w:tc>
          <w:tcPr>
            <w:tcW w:w="2001" w:type="dxa"/>
          </w:tcPr>
          <w:p w:rsidR="006026B2" w:rsidRPr="00AB6668" w:rsidRDefault="006026B2" w:rsidP="00843B56">
            <w:pPr>
              <w:rPr>
                <w:rFonts w:eastAsia="Calibri"/>
                <w:bCs/>
                <w:color w:val="000000" w:themeColor="text1"/>
              </w:rPr>
            </w:pPr>
            <w:r w:rsidRPr="00AB6668">
              <w:rPr>
                <w:rFonts w:eastAsia="Calibri"/>
                <w:bCs/>
                <w:color w:val="000000" w:themeColor="text1"/>
              </w:rPr>
              <w:t>7,20 zł</w:t>
            </w:r>
          </w:p>
        </w:tc>
      </w:tr>
      <w:tr w:rsidR="00DC4AA1" w:rsidRPr="00DC4AA1" w:rsidTr="00976336">
        <w:tc>
          <w:tcPr>
            <w:tcW w:w="3369" w:type="dxa"/>
          </w:tcPr>
          <w:p w:rsidR="006026B2" w:rsidRPr="00AB6668" w:rsidRDefault="00976336" w:rsidP="00843B56">
            <w:pPr>
              <w:rPr>
                <w:rFonts w:eastAsia="Calibri"/>
                <w:bCs/>
                <w:color w:val="000000" w:themeColor="text1"/>
              </w:rPr>
            </w:pPr>
            <w:r>
              <w:rPr>
                <w:rFonts w:eastAsia="Calibri"/>
                <w:bCs/>
                <w:color w:val="000000" w:themeColor="text1"/>
              </w:rPr>
              <w:t>2–</w:t>
            </w:r>
            <w:r w:rsidR="006026B2" w:rsidRPr="00AB6668">
              <w:rPr>
                <w:rFonts w:eastAsia="Calibri"/>
                <w:bCs/>
                <w:color w:val="000000" w:themeColor="text1"/>
              </w:rPr>
              <w:t>4</w:t>
            </w:r>
          </w:p>
        </w:tc>
        <w:tc>
          <w:tcPr>
            <w:tcW w:w="2001" w:type="dxa"/>
          </w:tcPr>
          <w:p w:rsidR="006026B2" w:rsidRPr="00AB6668" w:rsidRDefault="006026B2" w:rsidP="00843B56">
            <w:pPr>
              <w:rPr>
                <w:rFonts w:eastAsia="Calibri"/>
                <w:bCs/>
                <w:color w:val="000000" w:themeColor="text1"/>
              </w:rPr>
            </w:pPr>
            <w:r w:rsidRPr="00AB6668">
              <w:rPr>
                <w:rFonts w:eastAsia="Calibri"/>
                <w:bCs/>
                <w:color w:val="000000" w:themeColor="text1"/>
              </w:rPr>
              <w:t>6,60 zł</w:t>
            </w:r>
          </w:p>
        </w:tc>
      </w:tr>
      <w:tr w:rsidR="00DC4AA1" w:rsidRPr="00DC4AA1" w:rsidTr="00976336">
        <w:tc>
          <w:tcPr>
            <w:tcW w:w="3369" w:type="dxa"/>
          </w:tcPr>
          <w:p w:rsidR="006026B2" w:rsidRPr="00AB6668" w:rsidRDefault="006026B2" w:rsidP="00976336">
            <w:pPr>
              <w:rPr>
                <w:rFonts w:eastAsia="Calibri"/>
                <w:bCs/>
                <w:color w:val="000000" w:themeColor="text1"/>
              </w:rPr>
            </w:pPr>
            <w:r w:rsidRPr="00AB6668">
              <w:rPr>
                <w:rFonts w:eastAsia="Calibri"/>
                <w:bCs/>
                <w:color w:val="000000" w:themeColor="text1"/>
              </w:rPr>
              <w:t>5</w:t>
            </w:r>
            <w:r w:rsidR="00976336">
              <w:rPr>
                <w:rFonts w:eastAsia="Calibri"/>
                <w:bCs/>
                <w:color w:val="000000" w:themeColor="text1"/>
              </w:rPr>
              <w:t>–</w:t>
            </w:r>
            <w:r w:rsidRPr="00AB6668">
              <w:rPr>
                <w:rFonts w:eastAsia="Calibri"/>
                <w:bCs/>
                <w:color w:val="000000" w:themeColor="text1"/>
              </w:rPr>
              <w:t>10</w:t>
            </w:r>
          </w:p>
        </w:tc>
        <w:tc>
          <w:tcPr>
            <w:tcW w:w="2001" w:type="dxa"/>
          </w:tcPr>
          <w:p w:rsidR="006026B2" w:rsidRPr="00AB6668" w:rsidRDefault="006026B2" w:rsidP="00843B56">
            <w:pPr>
              <w:rPr>
                <w:rFonts w:eastAsia="Calibri"/>
                <w:bCs/>
                <w:color w:val="000000" w:themeColor="text1"/>
              </w:rPr>
            </w:pPr>
            <w:r w:rsidRPr="00AB6668">
              <w:rPr>
                <w:rFonts w:eastAsia="Calibri"/>
                <w:bCs/>
                <w:color w:val="000000" w:themeColor="text1"/>
              </w:rPr>
              <w:t>5,40 zł</w:t>
            </w:r>
          </w:p>
        </w:tc>
      </w:tr>
      <w:tr w:rsidR="00DC4AA1" w:rsidRPr="00DC4AA1" w:rsidTr="00976336">
        <w:tc>
          <w:tcPr>
            <w:tcW w:w="3369" w:type="dxa"/>
          </w:tcPr>
          <w:p w:rsidR="006026B2" w:rsidRPr="00AB6668" w:rsidRDefault="006026B2" w:rsidP="00843B56">
            <w:pPr>
              <w:rPr>
                <w:rFonts w:eastAsia="Calibri"/>
                <w:bCs/>
                <w:color w:val="000000" w:themeColor="text1"/>
              </w:rPr>
            </w:pPr>
            <w:r w:rsidRPr="00AB6668">
              <w:rPr>
                <w:rFonts w:eastAsia="Calibri"/>
                <w:bCs/>
                <w:color w:val="000000" w:themeColor="text1"/>
              </w:rPr>
              <w:t>11 lub więcej</w:t>
            </w:r>
          </w:p>
        </w:tc>
        <w:tc>
          <w:tcPr>
            <w:tcW w:w="2001" w:type="dxa"/>
          </w:tcPr>
          <w:p w:rsidR="006026B2" w:rsidRPr="00AB6668" w:rsidRDefault="006026B2" w:rsidP="00843B56">
            <w:pPr>
              <w:rPr>
                <w:rFonts w:eastAsia="Calibri"/>
                <w:bCs/>
                <w:color w:val="000000" w:themeColor="text1"/>
              </w:rPr>
            </w:pPr>
            <w:r w:rsidRPr="00AB6668">
              <w:rPr>
                <w:rFonts w:eastAsia="Calibri"/>
                <w:bCs/>
                <w:color w:val="000000" w:themeColor="text1"/>
              </w:rPr>
              <w:t>5,00 zł</w:t>
            </w:r>
          </w:p>
        </w:tc>
      </w:tr>
    </w:tbl>
    <w:p w:rsidR="006026B2" w:rsidRPr="00DC4AA1" w:rsidRDefault="006026B2" w:rsidP="0018621C">
      <w:pPr>
        <w:pStyle w:val="Zadanie-tre"/>
      </w:pPr>
      <w:r w:rsidRPr="00DC4AA1">
        <w:t xml:space="preserve">W styczniu szkoła kupiła jednorazowo w sklepie internetowym 10, a w lutym 12 egzemplarzy tego czasopisma. </w:t>
      </w:r>
    </w:p>
    <w:p w:rsidR="006026B2" w:rsidRPr="00DC4AA1" w:rsidRDefault="006026B2" w:rsidP="0018621C">
      <w:pPr>
        <w:pStyle w:val="Zadanie-polecenie"/>
      </w:pPr>
      <w:r w:rsidRPr="00DC4AA1">
        <w:t>O ile złotych więcej zapłaciłaby szkoła</w:t>
      </w:r>
      <w:r w:rsidR="00AB6668">
        <w:t>,</w:t>
      </w:r>
      <w:r w:rsidRPr="00DC4AA1">
        <w:t xml:space="preserve"> kupując taką samą liczbę egzemplarzy miesięc</w:t>
      </w:r>
      <w:r w:rsidRPr="00DC4AA1">
        <w:t>z</w:t>
      </w:r>
      <w:r w:rsidRPr="00DC4AA1">
        <w:t xml:space="preserve">nika </w:t>
      </w:r>
      <w:r w:rsidRPr="00DC4AA1">
        <w:rPr>
          <w:i/>
        </w:rPr>
        <w:t>Rozrywki logiczne</w:t>
      </w:r>
      <w:r w:rsidRPr="00DC4AA1">
        <w:t xml:space="preserve"> w kiosku? </w:t>
      </w:r>
    </w:p>
    <w:p w:rsidR="001221DB" w:rsidRPr="00DC4AA1" w:rsidRDefault="001221DB" w:rsidP="0018621C">
      <w:pPr>
        <w:pStyle w:val="Zadanie-nagwek"/>
      </w:pPr>
      <w:r w:rsidRPr="00DC4AA1">
        <w:t>Zadanie 67.</w:t>
      </w:r>
    </w:p>
    <w:p w:rsidR="001221DB" w:rsidRPr="00DC4AA1" w:rsidRDefault="001221DB" w:rsidP="0018621C">
      <w:pPr>
        <w:pStyle w:val="Zadanie-tre"/>
      </w:pPr>
      <w:r w:rsidRPr="00DC4AA1">
        <w:t xml:space="preserve">Za 20 dag orzechów Bożena zapłaciła 4,60 zł, a za 30 dag rodzynek 3,24 zł. </w:t>
      </w:r>
    </w:p>
    <w:p w:rsidR="001221DB" w:rsidRPr="00DC4AA1" w:rsidRDefault="001221DB" w:rsidP="0018621C">
      <w:pPr>
        <w:pStyle w:val="Zadanie-polecenie"/>
      </w:pPr>
      <w:r w:rsidRPr="00DC4AA1">
        <w:t xml:space="preserve">Oblicz, o ile złotych droższy jest kilogram orzechów od kilograma rodzynek. </w:t>
      </w:r>
    </w:p>
    <w:p w:rsidR="00195856" w:rsidRPr="00DC4AA1" w:rsidRDefault="00195856" w:rsidP="0018621C">
      <w:pPr>
        <w:pStyle w:val="Zadanie-nagwek"/>
      </w:pPr>
      <w:r w:rsidRPr="00DC4AA1">
        <w:t>Zadanie 68.</w:t>
      </w:r>
    </w:p>
    <w:p w:rsidR="00195856" w:rsidRPr="00DC4AA1" w:rsidRDefault="00195856" w:rsidP="0018621C">
      <w:pPr>
        <w:pStyle w:val="Zadanie-tre"/>
        <w:rPr>
          <w:b/>
        </w:rPr>
      </w:pPr>
      <w:r w:rsidRPr="00DC4AA1">
        <w:t>Ania miała 45 zł. Postanowiła kupić cukierki. Wybrała trzy rodzaje cukierków w cenach o</w:t>
      </w:r>
      <w:r w:rsidRPr="00DC4AA1">
        <w:t>d</w:t>
      </w:r>
      <w:r w:rsidRPr="00DC4AA1">
        <w:t xml:space="preserve">powiednio 38,50 zł, 40 zł i 41,50 zł za kilogram. Kupiła 0,4 </w:t>
      </w:r>
      <w:r w:rsidR="00976336">
        <w:t>kg cukierków najdroższych i 0,4 </w:t>
      </w:r>
      <w:r w:rsidRPr="00DC4AA1">
        <w:t>kg cukierków najtańszych oraz 0,2 kg cukierków po 40 zł za kilogram.</w:t>
      </w:r>
      <w:r w:rsidRPr="00DC4AA1">
        <w:rPr>
          <w:b/>
        </w:rPr>
        <w:t xml:space="preserve"> </w:t>
      </w:r>
    </w:p>
    <w:p w:rsidR="00195856" w:rsidRPr="00DC4AA1" w:rsidRDefault="00195856" w:rsidP="0018621C">
      <w:pPr>
        <w:pStyle w:val="Zadanie-polecenie"/>
      </w:pPr>
      <w:r w:rsidRPr="00DC4AA1">
        <w:t xml:space="preserve">Ile pieniędzy zostało Ani po zapłaceniu za cukierki? </w:t>
      </w:r>
    </w:p>
    <w:p w:rsidR="006D12F1" w:rsidRPr="00DC4AA1" w:rsidRDefault="006D12F1" w:rsidP="0018621C">
      <w:pPr>
        <w:pStyle w:val="Zadanie-nagwek"/>
      </w:pPr>
      <w:r w:rsidRPr="00DC4AA1">
        <w:t>Zadanie 69.</w:t>
      </w:r>
    </w:p>
    <w:p w:rsidR="006D12F1" w:rsidRPr="00DC4AA1" w:rsidRDefault="006D12F1" w:rsidP="0018621C">
      <w:pPr>
        <w:pStyle w:val="Zadanie-tre"/>
        <w:rPr>
          <w:b/>
        </w:rPr>
      </w:pPr>
      <w:r w:rsidRPr="00DC4AA1">
        <w:t xml:space="preserve">Za trzy mydełka </w:t>
      </w:r>
      <w:r w:rsidRPr="00DC4AA1">
        <w:rPr>
          <w:i/>
          <w:iCs/>
        </w:rPr>
        <w:t>Fiołek</w:t>
      </w:r>
      <w:r w:rsidRPr="00DC4AA1">
        <w:t xml:space="preserve"> i jedno</w:t>
      </w:r>
      <w:r w:rsidR="00AB6668">
        <w:t xml:space="preserve"> mydełko</w:t>
      </w:r>
      <w:r w:rsidRPr="00DC4AA1">
        <w:t xml:space="preserve"> </w:t>
      </w:r>
      <w:r w:rsidR="003B7649" w:rsidRPr="003B7649">
        <w:rPr>
          <w:i/>
        </w:rPr>
        <w:t>Konwalia</w:t>
      </w:r>
      <w:r w:rsidRPr="00DC4AA1">
        <w:t xml:space="preserve"> Jurek zapłacił 6,40 zł. Za cztery mydełka </w:t>
      </w:r>
      <w:r w:rsidRPr="00DC4AA1">
        <w:rPr>
          <w:i/>
          <w:iCs/>
        </w:rPr>
        <w:t>Fiołek</w:t>
      </w:r>
      <w:r w:rsidRPr="00DC4AA1">
        <w:t xml:space="preserve"> i</w:t>
      </w:r>
      <w:r w:rsidR="00077D33">
        <w:t> </w:t>
      </w:r>
      <w:r w:rsidRPr="00DC4AA1">
        <w:t xml:space="preserve">jedno </w:t>
      </w:r>
      <w:r w:rsidR="003B7649">
        <w:rPr>
          <w:i/>
          <w:iCs/>
        </w:rPr>
        <w:t>Konwalia</w:t>
      </w:r>
      <w:r w:rsidRPr="00DC4AA1">
        <w:t xml:space="preserve"> Wojtek zapłacił 8,10 zł.</w:t>
      </w:r>
    </w:p>
    <w:p w:rsidR="006D12F1" w:rsidRPr="00DC4AA1" w:rsidRDefault="006D12F1" w:rsidP="0018621C">
      <w:pPr>
        <w:pStyle w:val="Zadanie-polecenie"/>
      </w:pPr>
      <w:r w:rsidRPr="00DC4AA1">
        <w:t xml:space="preserve">Ile kosztowało jedno mydełko </w:t>
      </w:r>
      <w:r w:rsidR="0063455E">
        <w:rPr>
          <w:i/>
          <w:iCs/>
        </w:rPr>
        <w:t>Konwalia</w:t>
      </w:r>
      <w:r w:rsidRPr="00DC4AA1">
        <w:t>?</w:t>
      </w:r>
    </w:p>
    <w:p w:rsidR="00711912" w:rsidRPr="00DC4AA1" w:rsidRDefault="00711912" w:rsidP="00597E1D">
      <w:pPr>
        <w:pStyle w:val="Zadanie-nagwek"/>
      </w:pPr>
      <w:r w:rsidRPr="00DC4AA1">
        <w:t>Zadanie 70.</w:t>
      </w:r>
    </w:p>
    <w:p w:rsidR="00711912" w:rsidRPr="00DC4AA1" w:rsidRDefault="00711912" w:rsidP="00597E1D">
      <w:pPr>
        <w:pStyle w:val="Zadanie-tre"/>
      </w:pPr>
      <w:r w:rsidRPr="00DC4AA1">
        <w:t>Krzyś i Ania piszą na klawiaturze komputera. Ania zapisuje 30 znaków w czasie 20 sekund, a</w:t>
      </w:r>
      <w:r w:rsidR="00077D33">
        <w:t> </w:t>
      </w:r>
      <w:r w:rsidRPr="00DC4AA1">
        <w:t>Krzysiowi zapisanie 30 znaków zajmuje 10 sekund. Każde z nich zapisał</w:t>
      </w:r>
      <w:r w:rsidR="006F7099">
        <w:t>o tekst zawierający 360 znaków.</w:t>
      </w:r>
    </w:p>
    <w:p w:rsidR="00711912" w:rsidRPr="00DC4AA1" w:rsidRDefault="00711912" w:rsidP="00597E1D">
      <w:pPr>
        <w:pStyle w:val="Zadanie-polecenie"/>
        <w:rPr>
          <w:bCs/>
        </w:rPr>
      </w:pPr>
      <w:r w:rsidRPr="00DC4AA1">
        <w:t>Oblicz, o ile minut dłużej od Krzysia pisała Ania</w:t>
      </w:r>
      <w:r w:rsidR="00AB6668">
        <w:t>.</w:t>
      </w:r>
    </w:p>
    <w:p w:rsidR="003264F5" w:rsidRPr="00DC4AA1" w:rsidRDefault="003264F5" w:rsidP="00597E1D">
      <w:pPr>
        <w:pStyle w:val="Zadanie-nagwek"/>
      </w:pPr>
      <w:r w:rsidRPr="00DC4AA1">
        <w:t>Zadanie 71.</w:t>
      </w:r>
    </w:p>
    <w:p w:rsidR="003264F5" w:rsidRPr="00DC4AA1" w:rsidRDefault="003264F5" w:rsidP="00597E1D">
      <w:pPr>
        <w:pStyle w:val="Zadanie-tre"/>
      </w:pPr>
      <w:r w:rsidRPr="00DC4AA1">
        <w:t xml:space="preserve">Zakupiono </w:t>
      </w:r>
      <w:smartTag w:uri="urn:schemas-microsoft-com:office:smarttags" w:element="metricconverter">
        <w:smartTagPr>
          <w:attr w:name="ProductID" w:val="80 kg"/>
        </w:smartTagPr>
        <w:r w:rsidRPr="00DC4AA1">
          <w:t>80 kg</w:t>
        </w:r>
      </w:smartTag>
      <w:r w:rsidRPr="00DC4AA1">
        <w:t xml:space="preserve"> orzechów i zapakowano</w:t>
      </w:r>
      <w:r w:rsidR="00AB6668">
        <w:t xml:space="preserve"> je</w:t>
      </w:r>
      <w:r w:rsidRPr="00DC4AA1">
        <w:t xml:space="preserve"> </w:t>
      </w:r>
      <w:r w:rsidRPr="00DC4AA1">
        <w:rPr>
          <w:bCs/>
        </w:rPr>
        <w:t>do dwóch rodzajów torebek</w:t>
      </w:r>
      <w:r w:rsidR="00C3599B">
        <w:rPr>
          <w:bCs/>
        </w:rPr>
        <w:t xml:space="preserve"> — </w:t>
      </w:r>
      <w:r w:rsidRPr="00DC4AA1">
        <w:rPr>
          <w:bCs/>
        </w:rPr>
        <w:t xml:space="preserve">do mniejszych po 20 dag oraz do większych po 50 dag. </w:t>
      </w:r>
      <w:r w:rsidRPr="00DC4AA1">
        <w:t xml:space="preserve">Do mniejszych torebek zapakowano 25% zakupionych orzechów, a pozostałe orzechy </w:t>
      </w:r>
      <w:r w:rsidR="0043674B">
        <w:t>—</w:t>
      </w:r>
      <w:r w:rsidRPr="00DC4AA1">
        <w:t xml:space="preserve"> do większych torebek. </w:t>
      </w:r>
    </w:p>
    <w:p w:rsidR="003264F5" w:rsidRPr="00DC4AA1" w:rsidRDefault="003264F5" w:rsidP="00597E1D">
      <w:pPr>
        <w:pStyle w:val="Zadanie-polecenie"/>
      </w:pPr>
      <w:r w:rsidRPr="00DC4AA1">
        <w:t xml:space="preserve">Oblicz, do ilu torebek łącznie zapakowano zakupione orzechy. </w:t>
      </w:r>
    </w:p>
    <w:p w:rsidR="006D12F1" w:rsidRPr="00DC4AA1" w:rsidRDefault="006D12F1" w:rsidP="00597E1D">
      <w:pPr>
        <w:pStyle w:val="Zadanie-nagwek"/>
      </w:pPr>
      <w:r w:rsidRPr="00DC4AA1">
        <w:lastRenderedPageBreak/>
        <w:t>Zadanie 72.</w:t>
      </w:r>
    </w:p>
    <w:p w:rsidR="006D12F1" w:rsidRPr="00DC4AA1" w:rsidRDefault="006D12F1" w:rsidP="00597E1D">
      <w:pPr>
        <w:pStyle w:val="Zadanie-tre"/>
      </w:pPr>
      <w:r w:rsidRPr="00DC4AA1">
        <w:t>Wojtek kupił 12 jednakowych notatników i zapłacił za n</w:t>
      </w:r>
      <w:r w:rsidR="0082531A">
        <w:t>ie 60 zł</w:t>
      </w:r>
      <w:r w:rsidRPr="00DC4AA1">
        <w:t xml:space="preserve">. Kilka dni później cenę </w:t>
      </w:r>
      <w:r w:rsidR="0082531A">
        <w:t>taki</w:t>
      </w:r>
      <w:r w:rsidR="0082531A">
        <w:t>e</w:t>
      </w:r>
      <w:r w:rsidR="0082531A">
        <w:t>go notatnika</w:t>
      </w:r>
      <w:r w:rsidR="009F7F85">
        <w:t>, jak zakupiony przez Wojtka</w:t>
      </w:r>
      <w:r w:rsidRPr="00DC4AA1">
        <w:t xml:space="preserve"> obniżono o 20%. </w:t>
      </w:r>
    </w:p>
    <w:p w:rsidR="006D12F1" w:rsidRPr="00DC4AA1" w:rsidRDefault="006D12F1" w:rsidP="00597E1D">
      <w:pPr>
        <w:pStyle w:val="Zadanie-polecenie"/>
      </w:pPr>
      <w:r w:rsidRPr="00DC4AA1">
        <w:t>Ile najwięcej takich notatników po obniżonej cenie można kupić za 60 zł?</w:t>
      </w:r>
    </w:p>
    <w:p w:rsidR="006026B2" w:rsidRPr="00DC4AA1" w:rsidRDefault="006026B2" w:rsidP="00597E1D">
      <w:pPr>
        <w:pStyle w:val="Zadanie-nagwek"/>
        <w:rPr>
          <w:bCs/>
        </w:rPr>
      </w:pPr>
      <w:r w:rsidRPr="00DC4AA1">
        <w:t>Zadanie 73.</w:t>
      </w:r>
    </w:p>
    <w:p w:rsidR="006026B2" w:rsidRPr="00DC4AA1" w:rsidRDefault="006026B2" w:rsidP="00597E1D">
      <w:pPr>
        <w:pStyle w:val="Zadanie-tre"/>
        <w:rPr>
          <w:b/>
        </w:rPr>
      </w:pPr>
      <w:r w:rsidRPr="00DC4AA1">
        <w:t>W klasie VI</w:t>
      </w:r>
      <w:r w:rsidR="00AB6668">
        <w:t> </w:t>
      </w:r>
      <w:r w:rsidRPr="00DC4AA1">
        <w:t>a jest 25 uczniów, a w klasie VI</w:t>
      </w:r>
      <w:r w:rsidR="00AB6668">
        <w:t> </w:t>
      </w:r>
      <w:r w:rsidRPr="00DC4AA1">
        <w:t>b 28 uczniów. W konkursie matematycznym wzięło udział 20% uczniów klasy VI</w:t>
      </w:r>
      <w:r w:rsidR="00AB6668">
        <w:t> </w:t>
      </w:r>
      <w:r w:rsidRPr="00DC4AA1">
        <w:t>a i 25% uczniów klasy VI</w:t>
      </w:r>
      <w:r w:rsidR="00AB6668">
        <w:t> </w:t>
      </w:r>
      <w:r w:rsidRPr="00DC4AA1">
        <w:t xml:space="preserve">b. </w:t>
      </w:r>
    </w:p>
    <w:p w:rsidR="006026B2" w:rsidRPr="00DC4AA1" w:rsidRDefault="006026B2" w:rsidP="00597E1D">
      <w:pPr>
        <w:pStyle w:val="Zadanie-polecenie"/>
      </w:pPr>
      <w:r w:rsidRPr="00DC4AA1">
        <w:t xml:space="preserve">Ilu uczniów z obu klas wzięło udział w tym konkursie? </w:t>
      </w:r>
    </w:p>
    <w:p w:rsidR="001221DB" w:rsidRPr="00DC4AA1" w:rsidRDefault="001221DB" w:rsidP="00597E1D">
      <w:pPr>
        <w:pStyle w:val="Zadanie-nagwek"/>
      </w:pPr>
      <w:r w:rsidRPr="00DC4AA1">
        <w:t>Zadanie 74.</w:t>
      </w:r>
    </w:p>
    <w:p w:rsidR="001221DB" w:rsidRPr="00DC4AA1" w:rsidRDefault="001221DB" w:rsidP="00597E1D">
      <w:pPr>
        <w:pStyle w:val="Zadanie-tre"/>
      </w:pPr>
      <w:r w:rsidRPr="00DC4AA1">
        <w:t xml:space="preserve">W lutym komputer kosztował 2000 zł. W marcu jego cenę obniżono o 10%, a w czerwcu cenę z marca obniżono o 20%. </w:t>
      </w:r>
    </w:p>
    <w:p w:rsidR="001221DB" w:rsidRPr="00DC4AA1" w:rsidRDefault="001221DB" w:rsidP="00597E1D">
      <w:pPr>
        <w:pStyle w:val="Zadanie-polecenie"/>
      </w:pPr>
      <w:r w:rsidRPr="00DC4AA1">
        <w:t xml:space="preserve">Oblicz, o ile złotych taniej można było kupić ten komputer w czerwcu niż w lutym. </w:t>
      </w:r>
    </w:p>
    <w:p w:rsidR="00195856" w:rsidRPr="00DC4AA1" w:rsidRDefault="00195856" w:rsidP="00597E1D">
      <w:pPr>
        <w:pStyle w:val="Zadanie-nagwek"/>
      </w:pPr>
      <w:r w:rsidRPr="00DC4AA1">
        <w:t>Zadanie 75.</w:t>
      </w:r>
    </w:p>
    <w:p w:rsidR="00195856" w:rsidRPr="00DC4AA1" w:rsidRDefault="00195856" w:rsidP="00597E1D">
      <w:pPr>
        <w:pStyle w:val="Zadanie-tre"/>
        <w:rPr>
          <w:b/>
        </w:rPr>
      </w:pPr>
      <w:r w:rsidRPr="00DC4AA1">
        <w:t xml:space="preserve">Poproszono 840 uczniów o wskazanie języka obcego, który znają najlepiej. Każdy z uczniów wymienił jeden język obcy. W tej grupie 50% uczniów wskazało język angielski, jedna czwarta niemiecki, 20% rosyjski, a pozostali uczniowie język hiszpański. </w:t>
      </w:r>
    </w:p>
    <w:p w:rsidR="00195856" w:rsidRPr="00DC4AA1" w:rsidRDefault="00195856" w:rsidP="00597E1D">
      <w:pPr>
        <w:pStyle w:val="Zadanie-polecenie"/>
      </w:pPr>
      <w:r w:rsidRPr="00DC4AA1">
        <w:t xml:space="preserve">Ilu uczniów wskazało język hiszpański? Jaki był to procent wszystkich uczniów? </w:t>
      </w:r>
    </w:p>
    <w:p w:rsidR="00711912" w:rsidRPr="00DC4AA1" w:rsidRDefault="00711912" w:rsidP="00597E1D">
      <w:pPr>
        <w:pStyle w:val="Zadanie-nagwek"/>
      </w:pPr>
      <w:r w:rsidRPr="00DC4AA1">
        <w:t>Zadanie 76.</w:t>
      </w:r>
    </w:p>
    <w:p w:rsidR="00711912" w:rsidRPr="00DC4AA1" w:rsidRDefault="00711912" w:rsidP="00597E1D">
      <w:pPr>
        <w:pStyle w:val="Zadanie-tre"/>
      </w:pPr>
      <w:r w:rsidRPr="00DC4AA1">
        <w:t>Co miesiąc Krzyś otrzymywał od rodziców 60 zł. W każdym miesiącu odkładał część pieni</w:t>
      </w:r>
      <w:r w:rsidRPr="00DC4AA1">
        <w:t>ę</w:t>
      </w:r>
      <w:r w:rsidRPr="00DC4AA1">
        <w:t>dzy na zakup gry komputerowej. W pierwszych dwóch miesiącach odłożył po jednej czwartej otrzymywanej miesięcznej kwoty, w kolejnych trzech miesiącach po 10% tej kwoty, a</w:t>
      </w:r>
      <w:r w:rsidR="006D2162">
        <w:t> </w:t>
      </w:r>
      <w:r w:rsidRPr="00DC4AA1">
        <w:t>w</w:t>
      </w:r>
      <w:r w:rsidR="006D2162">
        <w:t> </w:t>
      </w:r>
      <w:r w:rsidRPr="00DC4AA1">
        <w:t xml:space="preserve">czterech następnych miesiącach po 50% otrzymywanej kwoty. </w:t>
      </w:r>
    </w:p>
    <w:p w:rsidR="00711912" w:rsidRPr="00DC4AA1" w:rsidRDefault="00711912" w:rsidP="00597E1D">
      <w:pPr>
        <w:pStyle w:val="Zadanie-polecenie"/>
      </w:pPr>
      <w:r w:rsidRPr="00DC4AA1">
        <w:t>Ile pieniędzy zaoszczędził Krzyś przez tych 9 miesięcy?</w:t>
      </w:r>
    </w:p>
    <w:p w:rsidR="006D12F1" w:rsidRPr="00DC4AA1" w:rsidRDefault="006D12F1" w:rsidP="00597E1D">
      <w:pPr>
        <w:pStyle w:val="Zadanie-nagwek"/>
      </w:pPr>
      <w:r w:rsidRPr="00DC4AA1">
        <w:t>Zadanie 77.</w:t>
      </w:r>
    </w:p>
    <w:p w:rsidR="006D12F1" w:rsidRPr="00DC4AA1" w:rsidRDefault="006D12F1" w:rsidP="00597E1D">
      <w:pPr>
        <w:pStyle w:val="Zadanie-tre"/>
      </w:pPr>
      <w:r w:rsidRPr="00DC4AA1">
        <w:t>W tabeli przedstawiono procentowy skład sałatki owocowej sprzedawanej w pewnej cukierni.</w:t>
      </w:r>
    </w:p>
    <w:p w:rsidR="006D12F1" w:rsidRPr="00DC4AA1" w:rsidRDefault="006D12F1" w:rsidP="006D12F1">
      <w:pPr>
        <w:jc w:val="both"/>
        <w:rPr>
          <w:color w:val="000000" w:themeColor="text1"/>
        </w:rPr>
      </w:pPr>
    </w:p>
    <w:tbl>
      <w:tblPr>
        <w:tblStyle w:val="Tabelkazdanymi"/>
        <w:tblW w:w="0" w:type="auto"/>
        <w:tblLook w:val="01E0"/>
      </w:tblPr>
      <w:tblGrid>
        <w:gridCol w:w="1710"/>
        <w:gridCol w:w="1710"/>
      </w:tblGrid>
      <w:tr w:rsidR="00DC4AA1" w:rsidRPr="00DC4AA1" w:rsidTr="00AB6668">
        <w:trPr>
          <w:cnfStyle w:val="100000000000"/>
        </w:trPr>
        <w:tc>
          <w:tcPr>
            <w:tcW w:w="1710" w:type="dxa"/>
          </w:tcPr>
          <w:p w:rsidR="006D12F1" w:rsidRPr="00DC4AA1" w:rsidRDefault="006D12F1" w:rsidP="00090B1F">
            <w:pPr>
              <w:rPr>
                <w:b/>
                <w:color w:val="000000" w:themeColor="text1"/>
              </w:rPr>
            </w:pPr>
            <w:r w:rsidRPr="00DC4AA1">
              <w:rPr>
                <w:b/>
                <w:color w:val="000000" w:themeColor="text1"/>
              </w:rPr>
              <w:t>Składniki</w:t>
            </w:r>
          </w:p>
        </w:tc>
        <w:tc>
          <w:tcPr>
            <w:tcW w:w="1710" w:type="dxa"/>
          </w:tcPr>
          <w:p w:rsidR="006D12F1" w:rsidRPr="00DC4AA1" w:rsidRDefault="006D12F1" w:rsidP="00090B1F">
            <w:pPr>
              <w:rPr>
                <w:b/>
                <w:color w:val="000000" w:themeColor="text1"/>
              </w:rPr>
            </w:pPr>
            <w:r w:rsidRPr="00DC4AA1">
              <w:rPr>
                <w:b/>
                <w:color w:val="000000" w:themeColor="text1"/>
              </w:rPr>
              <w:t>Procent całej masy sałatki</w:t>
            </w:r>
          </w:p>
        </w:tc>
      </w:tr>
      <w:tr w:rsidR="00DC4AA1" w:rsidRPr="00DC4AA1" w:rsidTr="00AB6668">
        <w:tc>
          <w:tcPr>
            <w:tcW w:w="1710" w:type="dxa"/>
          </w:tcPr>
          <w:p w:rsidR="006D12F1" w:rsidRPr="00DC4AA1" w:rsidRDefault="006D12F1" w:rsidP="00AB6668">
            <w:pPr>
              <w:rPr>
                <w:color w:val="000000" w:themeColor="text1"/>
              </w:rPr>
            </w:pPr>
            <w:r w:rsidRPr="00DC4AA1">
              <w:rPr>
                <w:color w:val="000000" w:themeColor="text1"/>
              </w:rPr>
              <w:t>Mandarynka</w:t>
            </w:r>
          </w:p>
        </w:tc>
        <w:tc>
          <w:tcPr>
            <w:tcW w:w="1710" w:type="dxa"/>
          </w:tcPr>
          <w:p w:rsidR="006D12F1" w:rsidRPr="00DC4AA1" w:rsidRDefault="009F7F85" w:rsidP="00090B1F">
            <w:pPr>
              <w:rPr>
                <w:color w:val="000000" w:themeColor="text1"/>
              </w:rPr>
            </w:pPr>
            <w:r>
              <w:rPr>
                <w:color w:val="000000" w:themeColor="text1"/>
              </w:rPr>
              <w:t>25</w:t>
            </w:r>
          </w:p>
        </w:tc>
      </w:tr>
      <w:tr w:rsidR="00DC4AA1" w:rsidRPr="00DC4AA1" w:rsidTr="00AB6668">
        <w:tc>
          <w:tcPr>
            <w:tcW w:w="1710" w:type="dxa"/>
          </w:tcPr>
          <w:p w:rsidR="006D12F1" w:rsidRPr="00DC4AA1" w:rsidRDefault="006D12F1" w:rsidP="00AB6668">
            <w:pPr>
              <w:rPr>
                <w:color w:val="000000" w:themeColor="text1"/>
              </w:rPr>
            </w:pPr>
            <w:r w:rsidRPr="00DC4AA1">
              <w:rPr>
                <w:color w:val="000000" w:themeColor="text1"/>
              </w:rPr>
              <w:t>Ananas</w:t>
            </w:r>
          </w:p>
        </w:tc>
        <w:tc>
          <w:tcPr>
            <w:tcW w:w="1710" w:type="dxa"/>
          </w:tcPr>
          <w:p w:rsidR="006D12F1" w:rsidRPr="00DC4AA1" w:rsidRDefault="009F7F85" w:rsidP="00090B1F">
            <w:pPr>
              <w:rPr>
                <w:color w:val="000000" w:themeColor="text1"/>
              </w:rPr>
            </w:pPr>
            <w:r>
              <w:rPr>
                <w:color w:val="000000" w:themeColor="text1"/>
              </w:rPr>
              <w:t>50</w:t>
            </w:r>
          </w:p>
        </w:tc>
      </w:tr>
      <w:tr w:rsidR="00DC4AA1" w:rsidRPr="00DC4AA1" w:rsidTr="00AB6668">
        <w:tc>
          <w:tcPr>
            <w:tcW w:w="1710" w:type="dxa"/>
          </w:tcPr>
          <w:p w:rsidR="006D12F1" w:rsidRPr="00DC4AA1" w:rsidRDefault="006D12F1" w:rsidP="00AB6668">
            <w:pPr>
              <w:rPr>
                <w:color w:val="000000" w:themeColor="text1"/>
              </w:rPr>
            </w:pPr>
            <w:r w:rsidRPr="00DC4AA1">
              <w:rPr>
                <w:color w:val="000000" w:themeColor="text1"/>
              </w:rPr>
              <w:t>Kiwi</w:t>
            </w:r>
          </w:p>
        </w:tc>
        <w:tc>
          <w:tcPr>
            <w:tcW w:w="1710" w:type="dxa"/>
          </w:tcPr>
          <w:p w:rsidR="006D12F1" w:rsidRPr="00DC4AA1" w:rsidRDefault="006D12F1" w:rsidP="00090B1F">
            <w:pPr>
              <w:rPr>
                <w:color w:val="000000" w:themeColor="text1"/>
              </w:rPr>
            </w:pPr>
          </w:p>
        </w:tc>
      </w:tr>
      <w:tr w:rsidR="006D12F1" w:rsidRPr="00DC4AA1" w:rsidTr="00AB6668">
        <w:tc>
          <w:tcPr>
            <w:tcW w:w="1710" w:type="dxa"/>
          </w:tcPr>
          <w:p w:rsidR="006D12F1" w:rsidRPr="00DC4AA1" w:rsidRDefault="006D12F1" w:rsidP="00AB6668">
            <w:pPr>
              <w:rPr>
                <w:color w:val="000000" w:themeColor="text1"/>
              </w:rPr>
            </w:pPr>
            <w:r w:rsidRPr="00DC4AA1">
              <w:rPr>
                <w:color w:val="000000" w:themeColor="text1"/>
              </w:rPr>
              <w:t>Inne dodatki</w:t>
            </w:r>
          </w:p>
        </w:tc>
        <w:tc>
          <w:tcPr>
            <w:tcW w:w="1710" w:type="dxa"/>
          </w:tcPr>
          <w:p w:rsidR="006D12F1" w:rsidRPr="00DC4AA1" w:rsidRDefault="009F7F85" w:rsidP="00090B1F">
            <w:pPr>
              <w:rPr>
                <w:color w:val="000000" w:themeColor="text1"/>
              </w:rPr>
            </w:pPr>
            <w:r>
              <w:rPr>
                <w:color w:val="000000" w:themeColor="text1"/>
              </w:rPr>
              <w:t>5</w:t>
            </w:r>
          </w:p>
        </w:tc>
      </w:tr>
    </w:tbl>
    <w:p w:rsidR="006D12F1" w:rsidRPr="00DC4AA1" w:rsidRDefault="006D12F1" w:rsidP="006D12F1">
      <w:pPr>
        <w:jc w:val="both"/>
        <w:rPr>
          <w:b/>
          <w:color w:val="000000" w:themeColor="text1"/>
        </w:rPr>
      </w:pPr>
    </w:p>
    <w:p w:rsidR="006D12F1" w:rsidRPr="00DC4AA1" w:rsidRDefault="006D12F1" w:rsidP="00597E1D">
      <w:pPr>
        <w:pStyle w:val="Zadanie-tre"/>
      </w:pPr>
      <w:r w:rsidRPr="00DC4AA1">
        <w:t xml:space="preserve">Przygotowano 12 porcji takiej sałatki o łącznej masie </w:t>
      </w:r>
      <w:smartTag w:uri="urn:schemas-microsoft-com:office:smarttags" w:element="metricconverter">
        <w:smartTagPr>
          <w:attr w:name="ProductID" w:val="3,6 kg"/>
        </w:smartTagPr>
        <w:r w:rsidRPr="00DC4AA1">
          <w:t>3,6 kg</w:t>
        </w:r>
      </w:smartTag>
      <w:r w:rsidRPr="00DC4AA1">
        <w:t xml:space="preserve">. </w:t>
      </w:r>
    </w:p>
    <w:p w:rsidR="006D12F1" w:rsidRPr="00DC4AA1" w:rsidRDefault="006D12F1" w:rsidP="00597E1D">
      <w:pPr>
        <w:pStyle w:val="Zadanie-polecenie"/>
      </w:pPr>
      <w:r w:rsidRPr="00DC4AA1">
        <w:t>Ile dekagramów kiwi jest w jednej porcji tego deseru?</w:t>
      </w:r>
    </w:p>
    <w:p w:rsidR="003264F5" w:rsidRPr="00DC4AA1" w:rsidRDefault="003264F5" w:rsidP="00597E1D">
      <w:pPr>
        <w:pStyle w:val="Zadanie-nagwek"/>
      </w:pPr>
      <w:r w:rsidRPr="00DC4AA1">
        <w:lastRenderedPageBreak/>
        <w:t>Zadanie 78.</w:t>
      </w:r>
    </w:p>
    <w:p w:rsidR="003264F5" w:rsidRPr="00DC4AA1" w:rsidRDefault="003264F5" w:rsidP="00597E1D">
      <w:pPr>
        <w:pStyle w:val="Zadanie-tre"/>
      </w:pPr>
      <w:r w:rsidRPr="00DC4AA1">
        <w:t xml:space="preserve">W kinie </w:t>
      </w:r>
      <w:r w:rsidRPr="00DC4AA1">
        <w:rPr>
          <w:i/>
        </w:rPr>
        <w:t xml:space="preserve">Tęcza </w:t>
      </w:r>
      <w:r w:rsidRPr="00DC4AA1">
        <w:t>bilet na film wyświetlany od poniedziałku do piątku kosztuje 15 zł, a na film wyświetlany w soboty i niedziele</w:t>
      </w:r>
      <w:r w:rsidR="00AB6668">
        <w:t xml:space="preserve"> — </w:t>
      </w:r>
      <w:r w:rsidRPr="00DC4AA1">
        <w:t xml:space="preserve">o 10% więcej. Rodzice Marysi obejrzeli w kinie </w:t>
      </w:r>
      <w:r w:rsidRPr="00DC4AA1">
        <w:rPr>
          <w:i/>
        </w:rPr>
        <w:t>Tęcza</w:t>
      </w:r>
      <w:r w:rsidRPr="00DC4AA1">
        <w:t xml:space="preserve"> jeden film w piątek, a drugi w sobotę. </w:t>
      </w:r>
    </w:p>
    <w:p w:rsidR="003264F5" w:rsidRPr="00DC4AA1" w:rsidRDefault="003264F5" w:rsidP="00597E1D">
      <w:pPr>
        <w:pStyle w:val="Zadanie-polecenie"/>
      </w:pPr>
      <w:r w:rsidRPr="00DC4AA1">
        <w:t>Ile łącznie zapłacili za</w:t>
      </w:r>
      <w:r w:rsidR="00AB6668">
        <w:t xml:space="preserve"> bilety na oba seanse?</w:t>
      </w:r>
    </w:p>
    <w:p w:rsidR="003264F5" w:rsidRPr="00DC4AA1" w:rsidRDefault="003264F5" w:rsidP="00597E1D">
      <w:pPr>
        <w:pStyle w:val="Zadanie-nagwek"/>
      </w:pPr>
      <w:r w:rsidRPr="00DC4AA1">
        <w:t>Zadanie 79.</w:t>
      </w:r>
    </w:p>
    <w:p w:rsidR="003264F5" w:rsidRPr="00DC4AA1" w:rsidRDefault="003264F5" w:rsidP="00597E1D">
      <w:pPr>
        <w:pStyle w:val="Zadanie-tre"/>
      </w:pPr>
      <w:r w:rsidRPr="00DC4AA1">
        <w:t xml:space="preserve">Pani Agnieszka codziennie kąpie się w wannie, do której nalewa </w:t>
      </w:r>
      <w:smartTag w:uri="urn:schemas-microsoft-com:office:smarttags" w:element="metricconverter">
        <w:smartTagPr>
          <w:attr w:name="ProductID" w:val="0,2 m3"/>
        </w:smartTagPr>
        <w:r w:rsidRPr="00DC4AA1">
          <w:t>0,2 m</w:t>
        </w:r>
        <w:r w:rsidRPr="00DC4AA1">
          <w:rPr>
            <w:vertAlign w:val="superscript"/>
          </w:rPr>
          <w:t>3</w:t>
        </w:r>
      </w:smartTag>
      <w:r w:rsidRPr="00DC4AA1">
        <w:t xml:space="preserve"> ciepłej i </w:t>
      </w:r>
      <w:smartTag w:uri="urn:schemas-microsoft-com:office:smarttags" w:element="metricconverter">
        <w:smartTagPr>
          <w:attr w:name="ProductID" w:val="0,2 m3"/>
        </w:smartTagPr>
        <w:r w:rsidRPr="00DC4AA1">
          <w:t>0,2 m</w:t>
        </w:r>
        <w:r w:rsidRPr="00DC4AA1">
          <w:rPr>
            <w:vertAlign w:val="superscript"/>
          </w:rPr>
          <w:t>3</w:t>
        </w:r>
      </w:smartTag>
      <w:r w:rsidRPr="00DC4AA1">
        <w:t xml:space="preserve"> zi</w:t>
      </w:r>
      <w:r w:rsidRPr="00DC4AA1">
        <w:t>m</w:t>
      </w:r>
      <w:r w:rsidRPr="00DC4AA1">
        <w:t xml:space="preserve">nej wody. Metr sześcienny zimnej wody kosztuje 5,60 zł, a ciepłej 17,10 zł. </w:t>
      </w:r>
    </w:p>
    <w:p w:rsidR="003264F5" w:rsidRPr="00DC4AA1" w:rsidRDefault="003264F5" w:rsidP="00597E1D">
      <w:pPr>
        <w:pStyle w:val="Zadanie-polecenie"/>
      </w:pPr>
      <w:r w:rsidRPr="00DC4AA1">
        <w:t xml:space="preserve">Oblicz, czy kwota 50 zł wystarczy na opłacenie kosztów ciepłej i zimnej wody zużytej do kąpieli pani Agnieszki przez dziesięć dni. </w:t>
      </w:r>
    </w:p>
    <w:p w:rsidR="006D12F1" w:rsidRPr="00DC4AA1" w:rsidRDefault="006D12F1" w:rsidP="00597E1D">
      <w:pPr>
        <w:pStyle w:val="Zadanie-nagwek"/>
      </w:pPr>
      <w:r w:rsidRPr="00DC4AA1">
        <w:t>Zadanie 80.</w:t>
      </w:r>
    </w:p>
    <w:p w:rsidR="006D12F1" w:rsidRPr="00DC4AA1" w:rsidRDefault="006D12F1" w:rsidP="00597E1D">
      <w:pPr>
        <w:pStyle w:val="Zadanie-tre"/>
      </w:pPr>
      <w:r w:rsidRPr="00DC4AA1">
        <w:t xml:space="preserve">Pan Wojciech ma do pomalowania ściany o łącznym polu powierzchni równym </w:t>
      </w:r>
      <w:r w:rsidRPr="00DC4AA1">
        <w:rPr>
          <w:position w:val="-10"/>
        </w:rPr>
        <w:object w:dxaOrig="660" w:dyaOrig="360">
          <v:shape id="_x0000_i1085" type="#_x0000_t75" style="width:33.55pt;height:18.1pt" o:ole="">
            <v:imagedata r:id="rId136" o:title=""/>
          </v:shape>
          <o:OLEObject Type="Embed" ProgID="Equation.DSMT4" ShapeID="_x0000_i1085" DrawAspect="Content" ObjectID="_1508845004" r:id="rId137"/>
        </w:object>
      </w:r>
      <w:r w:rsidRPr="00DC4AA1">
        <w:t>. Farba jest sprzedawana w dużych i w małych puszkach. Farba z dużej puszki wystarcza na pomal</w:t>
      </w:r>
      <w:r w:rsidRPr="00DC4AA1">
        <w:t>o</w:t>
      </w:r>
      <w:r w:rsidRPr="00DC4AA1">
        <w:t xml:space="preserve">wanie </w:t>
      </w:r>
      <w:r w:rsidRPr="00DC4AA1">
        <w:rPr>
          <w:position w:val="-10"/>
        </w:rPr>
        <w:object w:dxaOrig="660" w:dyaOrig="360">
          <v:shape id="_x0000_i1086" type="#_x0000_t75" style="width:33.55pt;height:18.1pt" o:ole="">
            <v:imagedata r:id="rId138" o:title=""/>
          </v:shape>
          <o:OLEObject Type="Embed" ProgID="Equation.DSMT4" ShapeID="_x0000_i1086" DrawAspect="Content" ObjectID="_1508845005" r:id="rId139"/>
        </w:object>
      </w:r>
      <w:r w:rsidRPr="00DC4AA1">
        <w:t>, a z małej</w:t>
      </w:r>
      <w:r w:rsidR="00653C32">
        <w:t xml:space="preserve"> — </w:t>
      </w:r>
      <w:r w:rsidRPr="00DC4AA1">
        <w:t xml:space="preserve">na pomalowanie </w:t>
      </w:r>
      <w:r w:rsidRPr="00DC4AA1">
        <w:rPr>
          <w:position w:val="-10"/>
        </w:rPr>
        <w:object w:dxaOrig="639" w:dyaOrig="360">
          <v:shape id="_x0000_i1087" type="#_x0000_t75" style="width:31.35pt;height:18.1pt" o:ole="">
            <v:imagedata r:id="rId140" o:title=""/>
          </v:shape>
          <o:OLEObject Type="Embed" ProgID="Equation.DSMT4" ShapeID="_x0000_i1087" DrawAspect="Content" ObjectID="_1508845006" r:id="rId141"/>
        </w:object>
      </w:r>
      <w:r w:rsidRPr="00DC4AA1">
        <w:t xml:space="preserve"> ściany. Duża puszka kosztuje 30 zł, a m</w:t>
      </w:r>
      <w:r w:rsidRPr="00DC4AA1">
        <w:t>a</w:t>
      </w:r>
      <w:r w:rsidRPr="00DC4AA1">
        <w:t>ła 20 zł. Pan Wojciech chce wydać jak najmniejszą kwotę na zakup farby potrzebnej do p</w:t>
      </w:r>
      <w:r w:rsidRPr="00DC4AA1">
        <w:t>o</w:t>
      </w:r>
      <w:r w:rsidRPr="00DC4AA1">
        <w:t xml:space="preserve">malowania tej powierzchni. </w:t>
      </w:r>
    </w:p>
    <w:p w:rsidR="006D12F1" w:rsidRPr="00DC4AA1" w:rsidRDefault="006D12F1" w:rsidP="00597E1D">
      <w:pPr>
        <w:pStyle w:val="Zadanie-polecenie"/>
      </w:pPr>
      <w:r w:rsidRPr="00DC4AA1">
        <w:t>Ile puszek i jakiego rodzaju powinien wybrać? Ile łącznie zapłaci za te puszki?</w:t>
      </w:r>
    </w:p>
    <w:p w:rsidR="00C63195" w:rsidRPr="00DC4AA1" w:rsidRDefault="00C63195" w:rsidP="00597E1D">
      <w:pPr>
        <w:pStyle w:val="Nagwek2"/>
      </w:pPr>
      <w:bookmarkStart w:id="3" w:name="_Toc429657085"/>
      <w:r w:rsidRPr="00DC4AA1">
        <w:t>Geometria</w:t>
      </w:r>
      <w:bookmarkEnd w:id="3"/>
      <w:r w:rsidRPr="00DC4AA1">
        <w:t xml:space="preserve"> </w:t>
      </w:r>
    </w:p>
    <w:p w:rsidR="00A27F3E" w:rsidRPr="00DC4AA1" w:rsidRDefault="00A27F3E" w:rsidP="00597E1D">
      <w:pPr>
        <w:pStyle w:val="Zadanie-nagwek"/>
        <w:rPr>
          <w:noProof/>
        </w:rPr>
      </w:pPr>
      <w:r w:rsidRPr="00DC4AA1">
        <w:t xml:space="preserve">Zadanie </w:t>
      </w:r>
      <w:r>
        <w:t>81</w:t>
      </w:r>
      <w:r w:rsidRPr="00DC4AA1">
        <w:t>.</w:t>
      </w:r>
    </w:p>
    <w:p w:rsidR="00A27F3E" w:rsidRPr="00DC4AA1" w:rsidRDefault="00A27F3E" w:rsidP="00597E1D">
      <w:pPr>
        <w:pStyle w:val="Zadanie-tre"/>
      </w:pPr>
      <w:r w:rsidRPr="00DC4AA1">
        <w:t>Jurek buduje z patyczków trójkątne ramki w sposób pokazany na rysunku.</w:t>
      </w:r>
    </w:p>
    <w:p w:rsidR="00A27F3E" w:rsidRPr="00DC4AA1" w:rsidRDefault="00A5243E" w:rsidP="00347781">
      <w:pPr>
        <w:pStyle w:val="Akapitzrysunkiem"/>
      </w:pPr>
      <w:r>
        <w:pict>
          <v:group id="Group 6106" o:spid="_x0000_s26497" style="width:176.2pt;height:95.2pt;mso-position-horizontal-relative:char;mso-position-vertical-relative:line" coordorigin="3449,3242" coordsize="3524,1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">
            <v:rect id="Prostokąt 32" o:spid="_x0000_s26500" style="position:absolute;left:3449;top:4235;width:3524;height:72;rotation:-197759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8FYcMA&#10;AADeAAAADwAAAGRycy9kb3ducmV2LnhtbERPTWsCMRC9F/ofwhR6q0mDSLsaRQSh9FBRq+dhM+4u&#10;JpPtJrrb/npTKPQ2j/c5s8XgnbhSF5vABp5HCgRxGWzDlYHP/frpBURMyBZdYDLwTREW8/u7GRY2&#10;9Lyl6y5VIodwLNBAnVJbSBnLmjzGUWiJM3cKnceUYVdJ22Gfw72TWqmJ9NhwbqixpVVN5Xl38QaO&#10;a+fGTJfDV1h9/LxHrXW/0cY8PgzLKYhEQ/oX/7nfbJ6vxuoVft/JN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8FYcMAAADeAAAADwAAAAAAAAAAAAAAAACYAgAAZHJzL2Rv&#10;d25yZXYueG1sUEsFBgAAAAAEAAQA9QAAAIgDAAAAAA==&#10;" fillcolor="white [3201]" strokecolor="black [3200]" strokeweight="2pt">
              <v:path arrowok="t"/>
            </v:rect>
            <v:rect id="Prostokąt 34" o:spid="_x0000_s26499" style="position:absolute;left:4267;top:3242;width:2436;height:72;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SFXMcA&#10;AADeAAAADwAAAGRycy9kb3ducmV2LnhtbESPQWvCQBCF74L/YRmhN93YSinRVawQsIciTQu9jtkx&#10;CWZn0+xWo7/eOQjeZpg3771vsepdo07UhdqzgekkAUVceFtzaeDnOxu/gQoR2WLjmQxcKMBqORws&#10;MLX+zF90ymOpxIRDigaqGNtU61BU5DBMfEsst4PvHEZZu1LbDs9i7hr9nCSv2mHNklBhS5uKimP+&#10;7wzsZu6lve6zfLP91B8H/978/l0yY55G/XoOKlIfH+L799ZK/WQ2FQDBkRn08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EhVzHAAAA3gAAAA8AAAAAAAAAAAAAAAAAmAIAAGRy&#10;cy9kb3ducmV2LnhtbFBLBQYAAAAABAAEAPUAAACMAwAAAAA=&#10;" fillcolor="white [3201]" strokecolor="black [3200]" strokeweight="2pt">
              <v:path arrowok="t"/>
            </v:rect>
            <v:rect id="Prostokąt 35" o:spid="_x0000_s26498" style="position:absolute;left:2979;top:4177;width:1867;height:71;rotation:-7130862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KisUA&#10;AADeAAAADwAAAGRycy9kb3ducmV2LnhtbERP22oCMRB9F/oPYYS+abJlW2Q1im2xFAoFLyC+DZtx&#10;d3UzWZJU179vCgXf5nCuM1v0thUX8qFxrCEbKxDEpTMNVxp229VoAiJEZIOtY9JwowCL+cNghoVx&#10;V17TZRMrkUI4FKihjrErpAxlTRbD2HXEiTs6bzEm6CtpPF5TuG3lk1Iv0mLDqaHGjt5qKs+bH6th&#10;/XXyzzJXH+3udRVu+YH274dvrR+H/XIKIlIf7+J/96dJ81WeZfD3TrpB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tQqKxQAAAN4AAAAPAAAAAAAAAAAAAAAAAJgCAABkcnMv&#10;ZG93bnJldi54bWxQSwUGAAAAAAQABAD1AAAAigMAAAAA&#10;" fillcolor="white [3201]" strokecolor="black [3200]" strokeweight="2pt">
              <v:path arrowok="t"/>
            </v:rect>
            <w10:wrap type="none"/>
            <w10:anchorlock/>
          </v:group>
        </w:pict>
      </w:r>
    </w:p>
    <w:p w:rsidR="00A27F3E" w:rsidRPr="00DC4AA1" w:rsidRDefault="00A27F3E" w:rsidP="00597E1D">
      <w:pPr>
        <w:pStyle w:val="Zadanie-polecenie"/>
      </w:pPr>
      <w:r w:rsidRPr="00DC4AA1">
        <w:t>Dokończ zdania. Wybierz liczbę spośród oznaczonych literami A i B oraz liczbę spośród oznaczonych literami C i D.</w:t>
      </w:r>
    </w:p>
    <w:p w:rsidR="00A27F3E" w:rsidRPr="00DC4AA1" w:rsidRDefault="00A27F3E" w:rsidP="00597E1D">
      <w:pPr>
        <w:pStyle w:val="Zadanie-tre"/>
      </w:pPr>
      <w:r w:rsidRPr="00DC4AA1">
        <w:t xml:space="preserve">Jurek zbudował trójkątną ramkę z trzech patyczków. Jeden patyczek miał długość 10 cm, drugi 15 cm. Trzeci patyczek mógł mieć długość </w:t>
      </w:r>
      <w:r w:rsidRPr="00976336">
        <w:t>A / B</w:t>
      </w:r>
      <w:r w:rsidRPr="00DC4AA1">
        <w:t xml:space="preserve"> cm.</w:t>
      </w:r>
    </w:p>
    <w:p w:rsidR="00A27F3E" w:rsidRPr="00347781" w:rsidRDefault="006D2162" w:rsidP="006D2162">
      <w:pPr>
        <w:pStyle w:val="Zadanie-tre"/>
        <w:tabs>
          <w:tab w:val="clear" w:pos="2268"/>
        </w:tabs>
        <w:jc w:val="center"/>
      </w:pPr>
      <w:r>
        <w:tab/>
      </w:r>
      <w:r w:rsidR="00A27F3E" w:rsidRPr="00347781">
        <w:t>A. 25</w:t>
      </w:r>
      <w:r w:rsidR="00A27F3E" w:rsidRPr="00347781">
        <w:tab/>
        <w:t>B. 18</w:t>
      </w:r>
    </w:p>
    <w:p w:rsidR="00A27F3E" w:rsidRPr="00DC4AA1" w:rsidRDefault="00A27F3E" w:rsidP="00597E1D">
      <w:pPr>
        <w:pStyle w:val="Zadanie-tre"/>
      </w:pPr>
      <w:r w:rsidRPr="00DC4AA1">
        <w:t>Jurek wziął dwa patyczki</w:t>
      </w:r>
      <w:r w:rsidR="00C3599B">
        <w:t xml:space="preserve"> — </w:t>
      </w:r>
      <w:r w:rsidRPr="00DC4AA1">
        <w:t>pierwszy o długości 16 cm, a drugi o długości 19 cm. Jeden z</w:t>
      </w:r>
      <w:r w:rsidR="00653C32">
        <w:t> </w:t>
      </w:r>
      <w:r w:rsidRPr="00DC4AA1">
        <w:t xml:space="preserve">nich przełamał na dwie części. Z tak otrzymanych patyczków zbudował trójkątną ramkę. Jurek złamał patyczek o długości </w:t>
      </w:r>
      <w:r w:rsidRPr="00593AB5">
        <w:t>C / D</w:t>
      </w:r>
      <w:r w:rsidRPr="00DC4AA1">
        <w:t xml:space="preserve"> cm.</w:t>
      </w:r>
    </w:p>
    <w:p w:rsidR="00A27F3E" w:rsidRPr="00347781" w:rsidRDefault="006D2162" w:rsidP="006D2162">
      <w:pPr>
        <w:pStyle w:val="Zadanie-tre"/>
        <w:tabs>
          <w:tab w:val="clear" w:pos="2268"/>
        </w:tabs>
        <w:jc w:val="center"/>
      </w:pPr>
      <w:r>
        <w:tab/>
      </w:r>
      <w:r w:rsidR="00A27F3E" w:rsidRPr="00347781">
        <w:t>C. 16</w:t>
      </w:r>
      <w:r w:rsidR="00A27F3E" w:rsidRPr="00347781">
        <w:tab/>
        <w:t>D. 19</w:t>
      </w:r>
    </w:p>
    <w:p w:rsidR="005E1A95" w:rsidRDefault="005E1A95" w:rsidP="00347781">
      <w:pPr>
        <w:pStyle w:val="Sposb"/>
      </w:pPr>
      <w:r>
        <w:lastRenderedPageBreak/>
        <w:t>Komentarz do zadania</w:t>
      </w:r>
    </w:p>
    <w:p w:rsidR="005E1A95" w:rsidRPr="005E1902" w:rsidRDefault="005E1A95" w:rsidP="00347781">
      <w:pPr>
        <w:pStyle w:val="Zadanie-tre"/>
      </w:pPr>
      <w:r w:rsidRPr="005E1902">
        <w:t xml:space="preserve">Zauważ, że nie każde trzy odcinki mogą być bokami trójkąta. </w:t>
      </w:r>
    </w:p>
    <w:p w:rsidR="005E1A95" w:rsidRPr="005E1902" w:rsidRDefault="005E1A95" w:rsidP="00347781">
      <w:pPr>
        <w:pStyle w:val="Zadanie-tre"/>
      </w:pPr>
      <w:r w:rsidRPr="005E1902">
        <w:t xml:space="preserve">Z patyczków o długościach 10 cm, 15 cm i 18 cm można zbudować trójkątną ramkę, gdyż najdłuższy z nich jest krótszy niż suma długości dwóch pozostałych: </w:t>
      </w:r>
      <w:r w:rsidRPr="005E1902">
        <w:rPr>
          <w:position w:val="-10"/>
        </w:rPr>
        <w:object w:dxaOrig="2160" w:dyaOrig="320">
          <v:shape id="_x0000_i1089" type="#_x0000_t75" style="width:110.45pt;height:15pt" o:ole="">
            <v:imagedata r:id="rId142" o:title=""/>
          </v:shape>
          <o:OLEObject Type="Embed" ProgID="Equation.DSMT4" ShapeID="_x0000_i1089" DrawAspect="Content" ObjectID="_1508845007" r:id="rId143"/>
        </w:object>
      </w:r>
      <w:r w:rsidRPr="005E1902">
        <w:t xml:space="preserve">. Natomiast z patyczków o długościach 10 cm, 15 cm i 25 cm nie można zbudować trójkątnej ramki, gdyż </w:t>
      </w:r>
      <w:r w:rsidRPr="005E1902">
        <w:rPr>
          <w:position w:val="-10"/>
        </w:rPr>
        <w:object w:dxaOrig="2180" w:dyaOrig="320">
          <v:shape id="_x0000_i1090" type="#_x0000_t75" style="width:110pt;height:15pt" o:ole="">
            <v:imagedata r:id="rId144" o:title=""/>
          </v:shape>
          <o:OLEObject Type="Embed" ProgID="Equation.DSMT4" ShapeID="_x0000_i1090" DrawAspect="Content" ObjectID="_1508845008" r:id="rId145"/>
        </w:object>
      </w:r>
      <w:r w:rsidRPr="005E1902">
        <w:t>(krótsze patyczki „położą się” na najdłuższym).</w:t>
      </w:r>
    </w:p>
    <w:p w:rsidR="005E1A95" w:rsidRPr="005E1902" w:rsidRDefault="005E1A95" w:rsidP="00347781">
      <w:pPr>
        <w:pStyle w:val="Zadanie-tre"/>
      </w:pPr>
      <w:r w:rsidRPr="005E1902">
        <w:t>Zwróć uwagę, że jeśli przełamiemy patyczek na dwie części, to suma długości tych części będzie równa sumie długości dwóch boków trójkątnej ramki (czyli suma długości dwóch b</w:t>
      </w:r>
      <w:r w:rsidRPr="005E1902">
        <w:t>o</w:t>
      </w:r>
      <w:r w:rsidRPr="005E1902">
        <w:t>ków trójkątnej ramki będzie równa długości patyczka przed złamaniem). Ponieważ suma dł</w:t>
      </w:r>
      <w:r w:rsidRPr="005E1902">
        <w:t>u</w:t>
      </w:r>
      <w:r w:rsidRPr="005E1902">
        <w:t>gości dwóch boków musi być większa od długości trzeciego boku, to możemy złamać tylko patyczek o długości 19 cm (19</w:t>
      </w:r>
      <w:r w:rsidR="009F7F85">
        <w:t xml:space="preserve"> </w:t>
      </w:r>
      <w:r w:rsidRPr="005E1902">
        <w:t>&gt;</w:t>
      </w:r>
      <w:r w:rsidR="009F7F85">
        <w:t xml:space="preserve"> </w:t>
      </w:r>
      <w:r w:rsidRPr="005E1902">
        <w:t>16).</w:t>
      </w:r>
    </w:p>
    <w:p w:rsidR="00464E1C" w:rsidRPr="006D2162" w:rsidRDefault="00464E1C" w:rsidP="006D2162">
      <w:pPr>
        <w:pStyle w:val="Zadanie-tre"/>
        <w:rPr>
          <w:b/>
        </w:rPr>
      </w:pPr>
      <w:r w:rsidRPr="006D2162">
        <w:rPr>
          <w:b/>
        </w:rPr>
        <w:t xml:space="preserve">Poprawna odpowiedź: </w:t>
      </w:r>
      <w:r w:rsidRPr="006D2162">
        <w:t>BD</w:t>
      </w:r>
    </w:p>
    <w:p w:rsidR="00A27F3E" w:rsidRPr="00DC4AA1" w:rsidRDefault="00A27F3E" w:rsidP="00347781">
      <w:pPr>
        <w:pStyle w:val="Zadanie-nagwek"/>
      </w:pPr>
      <w:r w:rsidRPr="00DC4AA1">
        <w:t>Zadanie 8</w:t>
      </w:r>
      <w:r>
        <w:t>2</w:t>
      </w:r>
      <w:r w:rsidRPr="00DC4AA1">
        <w:t>.</w:t>
      </w:r>
    </w:p>
    <w:p w:rsidR="00A27F3E" w:rsidRPr="00DC4AA1" w:rsidRDefault="00A27F3E" w:rsidP="00347781">
      <w:pPr>
        <w:pStyle w:val="Zadanie-tre"/>
        <w:rPr>
          <w:b/>
        </w:rPr>
      </w:pPr>
      <w:r w:rsidRPr="00DC4AA1">
        <w:t>W trójkącie równoramiennym jeden z kątów ma miarę 50º.</w:t>
      </w:r>
      <w:r w:rsidRPr="00DC4AA1">
        <w:rPr>
          <w:b/>
        </w:rPr>
        <w:t xml:space="preserve"> </w:t>
      </w:r>
    </w:p>
    <w:p w:rsidR="00A27F3E" w:rsidRPr="00DC4AA1" w:rsidRDefault="00A27F3E" w:rsidP="00347781">
      <w:pPr>
        <w:pStyle w:val="Zadanie-polecenie"/>
      </w:pPr>
      <w:r w:rsidRPr="00DC4AA1">
        <w:t>Jakie miary mają pozostałe kąty tego trójkąta? Rozważ wszystkie możliwości.</w:t>
      </w:r>
    </w:p>
    <w:p w:rsidR="005E1A95" w:rsidRDefault="005E1A95" w:rsidP="00347781">
      <w:pPr>
        <w:pStyle w:val="Sposb"/>
      </w:pPr>
      <w:r>
        <w:t>Komentarz do zadania</w:t>
      </w:r>
    </w:p>
    <w:p w:rsidR="005E1A95" w:rsidRPr="005E1902" w:rsidRDefault="005E1A95" w:rsidP="00347781">
      <w:pPr>
        <w:pStyle w:val="Zadanie-tre"/>
      </w:pPr>
      <w:r w:rsidRPr="005E1902">
        <w:t>Zauważ, że w treści zadania nie podano, który kąt ma miarę 50º, może to więc być każdy z</w:t>
      </w:r>
      <w:r w:rsidR="00653C32">
        <w:t> </w:t>
      </w:r>
      <w:r w:rsidRPr="005E1902">
        <w:t>trzech kątów trójkąta. Ponieważ w trójkącie równoramiennym dwa kąty mają taką samą miarę, to wystarczy rozpatrzyć dwa przypadki:</w:t>
      </w:r>
    </w:p>
    <w:p w:rsidR="005E1A95" w:rsidRPr="005E1902" w:rsidRDefault="005E1A95" w:rsidP="00347781">
      <w:pPr>
        <w:pStyle w:val="Zadanie-tre"/>
        <w:numPr>
          <w:ilvl w:val="0"/>
          <w:numId w:val="20"/>
        </w:numPr>
      </w:pPr>
      <w:r w:rsidRPr="005E1902">
        <w:t>kąt między ramionami ma miarę 50º,</w:t>
      </w:r>
    </w:p>
    <w:p w:rsidR="005E1A95" w:rsidRPr="005E1902" w:rsidRDefault="005E1A95" w:rsidP="00347781">
      <w:pPr>
        <w:pStyle w:val="Zadanie-tre"/>
        <w:numPr>
          <w:ilvl w:val="0"/>
          <w:numId w:val="20"/>
        </w:numPr>
      </w:pPr>
      <w:r w:rsidRPr="005E1902">
        <w:t>kąt przy podstawie ma miarę 50º.</w:t>
      </w:r>
    </w:p>
    <w:p w:rsidR="005E1A95" w:rsidRPr="005E1902" w:rsidRDefault="005E1A95" w:rsidP="00347781">
      <w:pPr>
        <w:pStyle w:val="Zadanie-tre"/>
      </w:pPr>
      <w:r w:rsidRPr="005E1902">
        <w:t>Trzeciej możliwości nie ma, bo oba kąty przy postawie są równe. Jeśli przyjmiesz, że drugi kąt przy podstawie ma miarę 50º, to otrzymasz taki sam wynik, jak w przypadku 2.</w:t>
      </w:r>
    </w:p>
    <w:p w:rsidR="00464E1C" w:rsidRPr="00111A7F" w:rsidRDefault="00464E1C" w:rsidP="00347781">
      <w:pPr>
        <w:pStyle w:val="Sposb"/>
      </w:pPr>
      <w:r>
        <w:t>Przykład poprawnej odpowiedzi</w:t>
      </w:r>
    </w:p>
    <w:p w:rsidR="00464E1C" w:rsidRDefault="00464E1C" w:rsidP="00347781">
      <w:pPr>
        <w:pStyle w:val="Zadanie-tre"/>
      </w:pPr>
      <w:r w:rsidRPr="00111A7F">
        <w:t>Trójkąt jest równoramienny, więc ma dwa kąty o takiej samej mierze.</w:t>
      </w:r>
    </w:p>
    <w:p w:rsidR="00464E1C" w:rsidRPr="00111A7F" w:rsidRDefault="00A5243E" w:rsidP="00347781">
      <w:pPr>
        <w:pStyle w:val="Akapitzrysunkiem"/>
      </w:pPr>
      <w:r>
        <w:pict>
          <v:group id="Grupa 167" o:spid="_x0000_s1319" style="width:99pt;height:95.2pt;mso-position-horizontal-relative:char;mso-position-vertical-relative:line" coordorigin="1778,7204" coordsize="1980,1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">
            <v:group id="Group 3582" o:spid="_x0000_s1320" style="position:absolute;left:1778;top:7204;width:1800;height:1805" coordorigin="2858,3348" coordsize="1800,1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sC+UbIAAAA&#10;3gAAAA8AAAAAAAAAAAAAAAAAqgIAAGRycy9kb3ducmV2LnhtbFBLBQYAAAAABAAEAPoAAACfAwAA&#10;AAA=&#10;">
              <v:shape id="AutoShape 3583" o:spid="_x0000_s1321" type="#_x0000_t5" style="position:absolute;left:2858;top:3348;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ZVMsMA&#10;AADeAAAADwAAAGRycy9kb3ducmV2LnhtbERPTWvCQBC9F/oflil4KbqrSC3RVYogihdpIgVvQ3aa&#10;hGRnQ3aj8d+7QqG3ebzPWW0G24grdb5yrGE6USCIc2cqLjScs934E4QPyAYbx6ThTh4269eXFSbG&#10;3fibrmkoRAxhn6CGMoQ2kdLnJVn0E9cSR+7XdRZDhF0hTYe3GG4bOVPqQ1qsODaU2NK2pLxOe6sB&#10;68vP0ZqT7LOiUvtL/77IatJ69DZ8LUEEGsK/+M99MHG+mqspPN+JN8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ZVMsMAAADeAAAADwAAAAAAAAAAAAAAAACYAgAAZHJzL2Rv&#10;d25yZXYueG1sUEsFBgAAAAAEAAQA9QAAAIgDAAAAAA==&#10;"/>
              <v:shape id="Arc 3584" o:spid="_x0000_s1322" style="position:absolute;left:3038;top:4617;width:540;height:536;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o8b8YA&#10;AADeAAAADwAAAGRycy9kb3ducmV2LnhtbERP22oCMRB9L/gPYQTfaqLYUlajlIqwWGvxgvg43Yy7&#10;azeTZZPq9u9NoeDbHM51JrPWVuJCjS8daxj0FQjizJmScw373eLxBYQPyAYrx6ThlzzMpp2HCSbG&#10;XXlDl23IRQxhn6CGIoQ6kdJnBVn0fVcTR+7kGoshwiaXpsFrDLeVHCr1LC2WHBsKrOmtoOx7+2M1&#10;+M/Vfs2n9OnjPV0vF1+H83HFc6173fZ1DCJQG+7if3dq4nw1UkP4eyfeIK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go8b8YAAADeAAAADwAAAAAAAAAAAAAAAACYAgAAZHJz&#10;L2Rvd25yZXYueG1sUEsFBgAAAAAEAAQA9QAAAIsDAAAAAA==&#10;" adj="0,,0" path="m3571,nfc13977,1745,21600,10752,21600,21303v,39,-1,79,-1,119em3571,nsc13977,1745,21600,10752,21600,21303v,39,-1,79,-1,119l,21303,3571,xe" filled="f">
                <v:stroke joinstyle="round"/>
                <v:formulas/>
                <v:path arrowok="t" o:extrusionok="f" o:connecttype="custom" o:connectlocs="0,0;0,0;0,0" o:connectangles="0,0,0"/>
              </v:shape>
              <v:shape id="Arc 3585" o:spid="_x0000_s1323" style="position:absolute;left:3938;top:4608;width:540;height:536;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fWusMA&#10;AADeAAAADwAAAGRycy9kb3ducmV2LnhtbESP3YrCMBCF7xd8hzCCd2viX5FqFBF0vfTvAYZmbIvN&#10;pCSxdt9+s7CwdzOcc745s972thEd+VA71jAZKxDEhTM1lxrut8PnEkSIyAYbx6ThmwJsN4OPNebG&#10;vflC3TWWIkE45KihirHNpQxFRRbD2LXESXs4bzGm1ZfSeHwnuG3kVKlMWqw5XaiwpX1FxfP6shpu&#10;dXY+TnmfJVAXF+7w5e+LmdajYb9bgYjUx3/zX/pkUn01VzP4fSfN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fWusMAAADeAAAADwAAAAAAAAAAAAAAAACYAgAAZHJzL2Rv&#10;d25yZXYueG1sUEsFBgAAAAAEAAQA9QAAAIgDAAAAAA==&#10;" adj="0,,0" path="m3571,nfc13977,1745,21600,10752,21600,21303v,39,-1,79,-1,119em3571,nsc13977,1745,21600,10752,21600,21303v,39,-1,79,-1,119l,21303,3571,xe" filled="f">
                <v:stroke joinstyle="round"/>
                <v:formulas/>
                <v:path arrowok="t" o:extrusionok="f" o:connecttype="custom" o:connectlocs="0,0;0,0;0,0" o:connectangles="0,0,0"/>
              </v:shape>
              <v:shape id="Arc 3586" o:spid="_x0000_s1324" style="position:absolute;left:3439;top:3664;width:540;height:572;rotation:7817928fd;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1qqsMA&#10;AADeAAAADwAAAGRycy9kb3ducmV2LnhtbERPTUsDMRC9F/wPYYTe2kQpImvTUorCIhTbasHjsBl3&#10;1yaTkMR2/femIPQ2j/c58+XgrDhRTL1nDXdTBYK48abnVsPH+8vkEUTKyAatZ9LwSwmWi5vRHCvj&#10;z7yj0z63ooRwqlBDl3OopExNRw7T1Afiwn356DAXGFtpIp5LuLPyXqkH6bDn0tBhoHVHzXH/4zR8&#10;ftevu2ZTh8M2vtn1Mx84WKv1+HZYPYHINOSr+N9dmzJfzdQMLu+UG+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1qqsMAAADeAAAADwAAAAAAAAAAAAAAAACYAgAAZHJzL2Rv&#10;d25yZXYueG1sUEsFBgAAAAAEAAQA9QAAAIgDAAAAAA==&#10;" adj="0,,0" path="m8251,nfc16330,3340,21600,11220,21600,19962v,968,-66,1936,-196,2896em8251,nsc16330,3340,21600,11220,21600,19962v,968,-66,1936,-196,2896l,19962,8251,xe" filled="f">
                <v:stroke joinstyle="round"/>
                <v:formulas/>
                <v:path arrowok="t" o:extrusionok="f" o:connecttype="custom" o:connectlocs="0,0;0,0;0,0" o:connectangles="0,0,0"/>
              </v:shape>
            </v:group>
            <v:shape id="Text Box 3587" o:spid="_x0000_s1325" type="#_x0000_t202" style="position:absolute;left:3038;top:856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VF/MYA&#10;AADeAAAADwAAAGRycy9kb3ducmV2LnhtbERPS2sCMRC+F/wPYQpeRJMWn6tRSosgPRTqo72Om+nu&#10;4maybNJ19dcbodDbfHzPWaxaW4qGal841vA0UCCIU2cKzjTsd+v+FIQPyAZLx6ThQh5Wy87DAhPj&#10;zvxJzTZkIoawT1BDHkKVSOnTnCz6gauII/fjaoshwjqTpsZzDLelfFZqLC0WHBtyrOg1p/S0/bUa&#10;xsfRu//w38Njb3b96jWHt0lVXrXuPrYvcxCB2vAv/nNvTJyvhmoE93fiDX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bVF/MYAAADeAAAADwAAAAAAAAAAAAAAAACYAgAAZHJz&#10;L2Rvd25yZXYueG1sUEsFBgAAAAAEAAQA9QAAAIsDAAAAAA==&#10;" filled="f" stroked="f">
              <v:textbox inset=".5mm">
                <w:txbxContent>
                  <w:p w:rsidR="004612D1" w:rsidRPr="007F22FC" w:rsidRDefault="004612D1" w:rsidP="00464E1C">
                    <w:pPr>
                      <w:rPr>
                        <w:i/>
                      </w:rPr>
                    </w:pPr>
                    <w:r>
                      <w:rPr>
                        <w:i/>
                      </w:rPr>
                      <w:t>α</w:t>
                    </w:r>
                  </w:p>
                </w:txbxContent>
              </v:textbox>
            </v:shape>
            <v:shape id="Text Box 3588" o:spid="_x0000_s1326" type="#_x0000_t202" style="position:absolute;left:1958;top:856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bgv8IA&#10;AADeAAAADwAAAGRycy9kb3ducmV2LnhtbERPS4vCMBC+L/gfwgh7WxMXFa1GERdhT8r6Am9DM7bF&#10;ZlKaaOu/N8KCt/n4njNbtLYUd6p94VhDv6dAEKfOFJxpOOzXX2MQPiAbLB2Thgd5WMw7HzNMjGv4&#10;j+67kIkYwj5BDXkIVSKlT3Oy6HuuIo7cxdUWQ4R1Jk2NTQy3pfxWaiQtFhwbcqxolVN63d2shuPm&#10;cj4N1Db7scOqca2SbCdS689uu5yCCNSGt/jf/WvifDVQI3i9E2+Q8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ZuC/wgAAAN4AAAAPAAAAAAAAAAAAAAAAAJgCAABkcnMvZG93&#10;bnJldi54bWxQSwUGAAAAAAQABAD1AAAAhwMAAAAA&#10;" filled="f" stroked="f">
              <v:textbox>
                <w:txbxContent>
                  <w:p w:rsidR="004612D1" w:rsidRPr="007F22FC" w:rsidRDefault="004612D1" w:rsidP="00464E1C">
                    <w:pPr>
                      <w:rPr>
                        <w:i/>
                      </w:rPr>
                    </w:pPr>
                    <w:r>
                      <w:rPr>
                        <w:i/>
                      </w:rPr>
                      <w:t>α</w:t>
                    </w:r>
                  </w:p>
                </w:txbxContent>
              </v:textbox>
            </v:shape>
            <v:shape id="Text Box 3589" o:spid="_x0000_s1327" type="#_x0000_t202" style="position:absolute;left:2495;top:748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Y4dcMA&#10;AADeAAAADwAAAGRycy9kb3ducmV2LnhtbERPzUoDMRC+C75DGMGbTVqK1bVpKQWhl6KtfYBhM91s&#10;u5ksydiuPr0RBG/z8f3OfDmETl0o5TayhfHIgCKuo2u5sXD4eH14ApUF2WEXmSx8UYbl4vZmjpWL&#10;V97RZS+NKiGcK7TgRfpK61x7CphHsScu3DGmgFJgarRLeC3hodMTYx51wJZLg8ee1p7q8/4zWDim&#10;9XYndHp7lnO3Dd8H/z7T3tr7u2H1AkpokH/xn3vjynwzNTP4fafco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Y4dcMAAADeAAAADwAAAAAAAAAAAAAAAACYAgAAZHJzL2Rv&#10;d25yZXYueG1sUEsFBgAAAAAEAAQA9QAAAIgDAAAAAA==&#10;" filled="f" stroked="f">
              <v:textbox inset="1.5mm">
                <w:txbxContent>
                  <w:p w:rsidR="004612D1" w:rsidRPr="00123C5D" w:rsidRDefault="004612D1" w:rsidP="00464E1C">
                    <w:pPr>
                      <w:rPr>
                        <w:i/>
                      </w:rPr>
                    </w:pPr>
                    <w:r>
                      <w:rPr>
                        <w:i/>
                      </w:rPr>
                      <w:t>β</w:t>
                    </w:r>
                  </w:p>
                </w:txbxContent>
              </v:textbox>
            </v:shape>
            <w10:wrap type="none"/>
            <w10:anchorlock/>
          </v:group>
        </w:pict>
      </w:r>
    </w:p>
    <w:p w:rsidR="00464E1C" w:rsidRPr="00347781" w:rsidRDefault="00A5243E" w:rsidP="00347781">
      <w:pPr>
        <w:pStyle w:val="Sposb"/>
      </w:pPr>
      <w:r>
        <w:rPr>
          <w:noProof/>
        </w:rPr>
        <w:pict>
          <v:group id="Grupa 55" o:spid="_x0000_s1328" style="position:absolute;margin-left:345.05pt;margin-top:2.3pt;width:90pt;height:99pt;z-index:-251522048" coordorigin="2858,4583" coordsize="1800,1980" wrapcoords="10260 0 -360 19473 21780 19473 11160 0 1026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">
            <v:group id="Group 3599" o:spid="_x0000_s1329" style="position:absolute;left:2858;top:4583;width:1800;height:1805" coordorigin="2858,3348" coordsize="1800,1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O4EP8QAAADeAAAA&#10;DwAAAAAAAAAAAAAAAACqAgAAZHJzL2Rvd25yZXYueG1sUEsFBgAAAAAEAAQA+gAAAJsDAAAAAA==&#10;">
              <v:shape id="AutoShape 3600" o:spid="_x0000_s1330" type="#_x0000_t5" style="position:absolute;left:2858;top:3348;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STp8UA&#10;AADeAAAADwAAAGRycy9kb3ducmV2LnhtbERPTWvCQBC9C/6HZQQvpe7WQm3TrFIKRelFNFLIbchO&#10;k5DsbMhuNP77bkHwNo/3OelmtK04U+9rxxqeFgoEceFMzaWGU/b1+ArCB2SDrWPScCUPm/V0kmJi&#10;3IUPdD6GUsQQ9glqqELoEil9UZFFv3AdceR+XW8xRNiX0vR4ieG2lUulXqTFmmNDhR19VlQ0x8Fq&#10;wCb/+bZmL4esrNU2Hx5WWUNaz2fjxzuIQGO4i2/unYnz1fPbEv7fiTf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hJOnxQAAAN4AAAAPAAAAAAAAAAAAAAAAAJgCAABkcnMv&#10;ZG93bnJldi54bWxQSwUGAAAAAAQABAD1AAAAigMAAAAA&#10;"/>
              <v:shape id="Arc 3601" o:spid="_x0000_s1331" style="position:absolute;left:3038;top:4617;width:540;height:536;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bBFsYA&#10;AADeAAAADwAAAGRycy9kb3ducmV2LnhtbERPTWvCQBC9F/wPywi91Y0VxaauIhYhqFWqIj2O2TGJ&#10;ZmdDdtX037uFQm/zeJ8zmjSmFDeqXWFZQbcTgSBOrS44U7DfzV+GIJxH1lhaJgU/5GAybj2NMNb2&#10;zl902/pMhBB2MSrIva9iKV2ak0HXsRVx4E62NugDrDOpa7yHcFPK1ygaSIMFh4YcK5rllF62V6PA&#10;bVb7NZ+S/ucyWS/mx8P5e8UfSj23m+k7CE+N/xf/uRMd5ke9tx78vhNukO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bBFsYAAADeAAAADwAAAAAAAAAAAAAAAACYAgAAZHJz&#10;L2Rvd25yZXYueG1sUEsFBgAAAAAEAAQA9QAAAIsDAAAAAA==&#10;" adj="0,,0" path="m3571,nfc13977,1745,21600,10752,21600,21303v,39,-1,79,-1,119em3571,nsc13977,1745,21600,10752,21600,21303v,39,-1,79,-1,119l,21303,3571,xe" filled="f">
                <v:stroke joinstyle="round"/>
                <v:formulas/>
                <v:path arrowok="t" o:extrusionok="f" o:connecttype="custom" o:connectlocs="0,0;0,0;0,0" o:connectangles="0,0,0"/>
              </v:shape>
              <v:shape id="Arc 3602" o:spid="_x0000_s1332" style="position:absolute;left:3938;top:4608;width:540;height:536;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4WLMMA&#10;AADeAAAADwAAAGRycy9kb3ducmV2LnhtbESP3YrCMBCF7wXfIYywd5r6V7QaRQRdL9efBxiasS02&#10;k5Jka337jSDs3QznnG/OrLedqUVLzleWFYxHCQji3OqKCwW362G4AOEDssbaMil4kYftpt9bY6bt&#10;k8/UXkIhIoR9hgrKEJpMSp+XZNCPbEMctbt1BkNcXSG1w2eEm1pOkiSVBiuOF0psaF9S/rj8GgXX&#10;Kv05TnifRlAb5vbw7W7zqVJfg263AhGoC//mT/qkY/1kupzB+504g9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N4WLMMAAADeAAAADwAAAAAAAAAAAAAAAACYAgAAZHJzL2Rv&#10;d25yZXYueG1sUEsFBgAAAAAEAAQA9QAAAIgDAAAAAA==&#10;" adj="0,,0" path="m3571,nfc13977,1745,21600,10752,21600,21303v,39,-1,79,-1,119em3571,nsc13977,1745,21600,10752,21600,21303v,39,-1,79,-1,119l,21303,3571,xe" filled="f">
                <v:stroke joinstyle="round"/>
                <v:formulas/>
                <v:path arrowok="t" o:extrusionok="f" o:connecttype="custom" o:connectlocs="0,0;0,0;0,0" o:connectangles="0,0,0"/>
              </v:shape>
              <v:shape id="Arc 3603" o:spid="_x0000_s1333" style="position:absolute;left:3439;top:3664;width:540;height:572;rotation:7817928fd;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X08QA&#10;AADeAAAADwAAAGRycy9kb3ducmV2LnhtbERPTWsCMRC9C/6HMEJvmtXS0m6NItLCIkirrdDjsJnu&#10;bk0mIYm6/femUOhtHu9z5sveGnGmEDvHCqaTAgRx7XTHjYKP95fxA4iYkDUax6TghyIsF8PBHEvt&#10;Lryj8z41IodwLFFBm5IvpYx1SxbjxHnizH25YDFlGBqpA15yuDVyVhT30mLHuaFFT+uW6uP+ZBV8&#10;flebXb2t/OEtvJr1Mx/YG6PUzahfPYFI1Kd/8Z+70nl+cft4B7/v5Bv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Bl9PEAAAA3gAAAA8AAAAAAAAAAAAAAAAAmAIAAGRycy9k&#10;b3ducmV2LnhtbFBLBQYAAAAABAAEAPUAAACJAwAAAAA=&#10;" adj="0,,0" path="m8251,nfc16330,3340,21600,11220,21600,19962v,968,-66,1936,-196,2896em8251,nsc16330,3340,21600,11220,21600,19962v,968,-66,1936,-196,2896l,19962,8251,xe" filled="f">
                <v:stroke joinstyle="round"/>
                <v:formulas/>
                <v:path arrowok="t" o:extrusionok="f" o:connecttype="custom" o:connectlocs="0,0;0,0;0,0" o:connectangles="0,0,0"/>
              </v:shape>
            </v:group>
            <v:shape id="Text Box 3604" o:spid="_x0000_s1334" type="#_x0000_t202" style="position:absolute;left:3398;top:494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4XcMA&#10;AADeAAAADwAAAGRycy9kb3ducmV2LnhtbERPTWvCQBC9F/wPywi91V1rFY2uIhXBU8W0Ct6G7JgE&#10;s7MhuzXpv+8Kgrd5vM9ZrDpbiRs1vnSsYThQIIgzZ0rONfx8b9+mIHxANlg5Jg1/5GG17L0sMDGu&#10;5QPd0pCLGMI+QQ1FCHUipc8KsugHriaO3MU1FkOETS5Ng20Mt5V8V2oiLZYcGwqs6bOg7Jr+Wg3H&#10;r8v59KH2+caO69Z1SrKdSa1f+916DiJQF57ih3tn4nw1mk3g/k68QS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a4XcMAAADeAAAADwAAAAAAAAAAAAAAAACYAgAAZHJzL2Rv&#10;d25yZXYueG1sUEsFBgAAAAAEAAQA9QAAAIgDAAAAAA==&#10;" filled="f" stroked="f">
              <v:textbox>
                <w:txbxContent>
                  <w:p w:rsidR="004612D1" w:rsidRDefault="004612D1" w:rsidP="00464E1C">
                    <w:r>
                      <w:t xml:space="preserve"> 50º</w:t>
                    </w:r>
                  </w:p>
                </w:txbxContent>
              </v:textbox>
            </v:shape>
            <v:shape id="Text Box 3605" o:spid="_x0000_s1335" type="#_x0000_t202" style="position:absolute;left:3938;top:602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odxsMA&#10;AADeAAAADwAAAGRycy9kb3ducmV2LnhtbERPS2sCMRC+F/wPYQRvmvioj9UoYhF6aqkv8DZsxt3F&#10;zWTZpO723zcFobf5+J6z2rS2FA+qfeFYw3CgQBCnzhScaTgd9/05CB+QDZaOScMPedisOy8rTIxr&#10;+Iseh5CJGMI+QQ15CFUipU9zsugHriKO3M3VFkOEdSZNjU0Mt6UcKTWVFguODTlWtMspvR++rYbz&#10;x+16majP7M2+Vo1rlWS7kFr3uu12CSJQG/7FT/e7ifPVeDGDv3fiD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odxsMAAADeAAAADwAAAAAAAAAAAAAAAACYAgAAZHJzL2Rv&#10;d25yZXYueG1sUEsFBgAAAAAEAAQA9QAAAIgDAAAAAA==&#10;" filled="f" stroked="f">
              <v:textbox>
                <w:txbxContent>
                  <w:p w:rsidR="004612D1" w:rsidRDefault="004612D1" w:rsidP="00464E1C">
                    <w:r>
                      <w:t>65º</w:t>
                    </w:r>
                  </w:p>
                </w:txbxContent>
              </v:textbox>
            </v:shape>
            <v:shape id="Text Box 3606" o:spid="_x0000_s1336" type="#_x0000_t202" style="position:absolute;left:2858;top:602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WJtMYA&#10;AADeAAAADwAAAGRycy9kb3ducmV2LnhtbESPT2vCQBDF70K/wzIFb7pbrVJTVymK4Kmi/QO9Ddkx&#10;Cc3Ohuxq0m/fOQjeZnhv3vvNct37Wl2pjVVgC09jA4o4D67iwsLnx270AiomZId1YLLwRxHWq4fB&#10;EjMXOj7S9ZQKJSEcM7RQptRkWse8JI9xHBpi0c6h9ZhkbQvtWuwk3Nd6Ysxce6xYGkpsaFNS/nu6&#10;eAtf7+ef72dzKLZ+1nShN5r9Qls7fOzfXkEl6tPdfLveO8E304Xwyjsyg17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xWJtMYAAADeAAAADwAAAAAAAAAAAAAAAACYAgAAZHJz&#10;L2Rvd25yZXYueG1sUEsFBgAAAAAEAAQA9QAAAIsDAAAAAA==&#10;" filled="f" stroked="f">
              <v:textbox>
                <w:txbxContent>
                  <w:p w:rsidR="004612D1" w:rsidRDefault="004612D1" w:rsidP="00464E1C">
                    <w:r>
                      <w:t>65º</w:t>
                    </w:r>
                  </w:p>
                </w:txbxContent>
              </v:textbox>
            </v:shape>
            <w10:wrap type="tight"/>
          </v:group>
        </w:pict>
      </w:r>
      <w:r w:rsidR="00464E1C" w:rsidRPr="00347781">
        <w:t>Możliwość 1.</w:t>
      </w:r>
    </w:p>
    <w:p w:rsidR="00464E1C" w:rsidRPr="00347781" w:rsidRDefault="00464E1C" w:rsidP="00347781">
      <w:pPr>
        <w:pStyle w:val="Zadanie-tre"/>
      </w:pPr>
      <w:r w:rsidRPr="00347781">
        <w:t xml:space="preserve">Kąt </w:t>
      </w:r>
      <w:r w:rsidRPr="00347781">
        <w:rPr>
          <w:i/>
        </w:rPr>
        <w:t xml:space="preserve">β </w:t>
      </w:r>
      <w:r w:rsidRPr="00347781">
        <w:t xml:space="preserve">między ramionami trójkąta ma miarę 50º. </w:t>
      </w:r>
    </w:p>
    <w:p w:rsidR="00464E1C" w:rsidRPr="00347781" w:rsidRDefault="00464E1C" w:rsidP="00347781">
      <w:pPr>
        <w:pStyle w:val="Zadanie-tre"/>
      </w:pPr>
      <w:r w:rsidRPr="00347781">
        <w:t>Suma miar kątów w trójkącie jest równa 180º, więc</w:t>
      </w:r>
    </w:p>
    <w:p w:rsidR="00464E1C" w:rsidRPr="00347781" w:rsidRDefault="00464E1C" w:rsidP="00760111">
      <w:pPr>
        <w:pStyle w:val="Zadanie-tre"/>
        <w:jc w:val="center"/>
      </w:pPr>
      <w:r w:rsidRPr="00347781">
        <w:t>2</w:t>
      </w:r>
      <w:r w:rsidRPr="00347781">
        <w:rPr>
          <w:i/>
        </w:rPr>
        <w:t>α</w:t>
      </w:r>
      <w:r w:rsidRPr="00347781">
        <w:t xml:space="preserve"> = </w:t>
      </w:r>
      <w:r w:rsidRPr="00347781">
        <w:rPr>
          <w:position w:val="-6"/>
        </w:rPr>
        <w:object w:dxaOrig="1740" w:dyaOrig="279">
          <v:shape id="_x0000_i1092" type="#_x0000_t75" style="width:87pt;height:12.8pt" o:ole="">
            <v:imagedata r:id="rId146" o:title=""/>
          </v:shape>
          <o:OLEObject Type="Embed" ProgID="Equation.DSMT4" ShapeID="_x0000_i1092" DrawAspect="Content" ObjectID="_1508845009" r:id="rId147"/>
        </w:object>
      </w:r>
      <w:r w:rsidR="00760111" w:rsidRPr="00347781">
        <w:t>,</w:t>
      </w:r>
    </w:p>
    <w:p w:rsidR="00464E1C" w:rsidRPr="00347781" w:rsidRDefault="00464E1C" w:rsidP="00653C32">
      <w:pPr>
        <w:pStyle w:val="Zadanie-tre"/>
        <w:jc w:val="center"/>
      </w:pPr>
      <w:r w:rsidRPr="00347781">
        <w:rPr>
          <w:i/>
        </w:rPr>
        <w:t>α =</w:t>
      </w:r>
      <w:r w:rsidRPr="00347781">
        <w:t xml:space="preserve"> </w:t>
      </w:r>
      <w:r w:rsidRPr="00347781">
        <w:rPr>
          <w:position w:val="-24"/>
        </w:rPr>
        <w:object w:dxaOrig="1120" w:dyaOrig="620">
          <v:shape id="_x0000_i1093" type="#_x0000_t75" style="width:55.65pt;height:31.35pt" o:ole="">
            <v:imagedata r:id="rId148" o:title=""/>
          </v:shape>
          <o:OLEObject Type="Embed" ProgID="Equation.DSMT4" ShapeID="_x0000_i1093" DrawAspect="Content" ObjectID="_1508845010" r:id="rId149"/>
        </w:object>
      </w:r>
      <w:r w:rsidR="00653C32" w:rsidRPr="00347781">
        <w:t>.</w:t>
      </w:r>
    </w:p>
    <w:p w:rsidR="00464E1C" w:rsidRPr="00347781" w:rsidRDefault="00464E1C" w:rsidP="00347781">
      <w:pPr>
        <w:pStyle w:val="Zadanie-tre"/>
      </w:pPr>
      <w:r w:rsidRPr="00347781">
        <w:lastRenderedPageBreak/>
        <w:t>Każdy z kątów przy podstawie ma miarę 65º.</w:t>
      </w:r>
    </w:p>
    <w:p w:rsidR="00464E1C" w:rsidRPr="00347781" w:rsidRDefault="00A5243E" w:rsidP="00347781">
      <w:pPr>
        <w:pStyle w:val="Sposb"/>
      </w:pPr>
      <w:r>
        <w:rPr>
          <w:noProof/>
        </w:rPr>
        <w:pict>
          <v:group id="Group 7894" o:spid="_x0000_s1337" style="position:absolute;margin-left:297.45pt;margin-top:13.9pt;width:161.4pt;height:93pt;z-index:-251450368" coordorigin="7366,1956" coordsize="3228,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">
            <v:shape id="AutoShape 3591" o:spid="_x0000_s1338" type="#_x0000_t5" style="position:absolute;left:7376;top:2080;width:2879;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Gg4cQA&#10;AADeAAAADwAAAGRycy9kb3ducmV2LnhtbERPTWvCQBC9C/6HZQQvortVqBJdRQqlpRdpIoK3ITsm&#10;IdnZkN1o+u+7QqG3ebzP2R0G24g7db5yrOFloUAQ585UXGg4Z+/zDQgfkA02jknDD3k47MejHSbG&#10;Pfib7mkoRAxhn6CGMoQ2kdLnJVn0C9cSR+7mOoshwq6QpsNHDLeNXCr1Ki1WHBtKbOmtpLxOe6sB&#10;6+vly5qT7LOiUh/XfrbOatJ6OhmOWxCBhvAv/nN/mjhfrTYreL4Tb5D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RoOHEAAAA3gAAAA8AAAAAAAAAAAAAAAAAmAIAAGRycy9k&#10;b3ducmV2LnhtbFBLBQYAAAAABAAEAPUAAACJAwAAAAA=&#10;"/>
            <v:shape id="Arc 3592" o:spid="_x0000_s1339" style="position:absolute;left:9364;top:3055;width:840;height:761;rotation:277727fd;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u2sYA&#10;AADeAAAADwAAAGRycy9kb3ducmV2LnhtbERP3WrCMBS+F3yHcITdiKabo7jOKJuwMSYO1D3AWXNs&#10;65qTmmS2vr0RhN2dj+/3zBadqcWJnK8sK7gfJyCIc6srLhR8795GUxA+IGusLZOCM3lYzPu9GWba&#10;tryh0zYUIoawz1BBGUKTSenzkgz6sW2II7e3zmCI0BVSO2xjuKnlQ5Kk0mDFsaHEhpYl5b/bP6Ng&#10;3aTuuKm+TPrKh9V7O1kNnz5/lLobdC/PIAJ14V98c3/oOD+ZTB/h+k68Qc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Su2sYAAADeAAAADwAAAAAAAAAAAAAAAACYAgAAZHJz&#10;L2Rvd25yZXYueG1sUEsFBgAAAAAEAAQA9QAAAIsDAAAAAA==&#10;" adj="0,,0" path="m12893,-1nfc18371,4075,21600,10501,21600,17330v,39,-1,79,-1,119em12893,-1nsc18371,4075,21600,10501,21600,17330v,39,-1,79,-1,119l,17330,12893,-1xe" filled="f">
              <v:stroke joinstyle="round"/>
              <v:formulas/>
              <v:path arrowok="t" o:extrusionok="f" o:connecttype="custom" o:connectlocs="1,0;1,1;0,1" o:connectangles="0,0,0"/>
            </v:shape>
            <v:shape id="Text Box 3593" o:spid="_x0000_s1340" type="#_x0000_t202" style="position:absolute;left:8455;top:2260;width:115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2w98MA&#10;AADeAAAADwAAAGRycy9kb3ducmV2LnhtbERPS4vCMBC+L/gfwgje1sRVF61GkRXBk8v6Am9DM7bF&#10;ZlKaaOu/NwsLe5uP7znzZWtL8aDaF441DPoKBHHqTMGZhuNh8z4B4QOywdIxaXiSh+Wi8zbHxLiG&#10;f+ixD5mIIewT1JCHUCVS+jQni77vKuLIXV1tMURYZ9LU2MRwW8oPpT6lxYJjQ44VfeWU3vZ3q+G0&#10;u17OI/Wdre24alyrJNup1LrXbVczEIHa8C/+c29NnK+GkzH8vhNv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2w98MAAADeAAAADwAAAAAAAAAAAAAAAACYAgAAZHJzL2Rv&#10;d25yZXYueG1sUEsFBgAAAAAEAAQA9QAAAIgDAAAAAA==&#10;" filled="f" stroked="f">
              <v:textbox>
                <w:txbxContent>
                  <w:p w:rsidR="004612D1" w:rsidRDefault="004612D1" w:rsidP="00464E1C">
                    <w:r>
                      <w:t xml:space="preserve"> 80º</w:t>
                    </w:r>
                  </w:p>
                </w:txbxContent>
              </v:textbox>
            </v:shape>
            <v:shape id="Text Box 3594" o:spid="_x0000_s1341" type="#_x0000_t202" style="position:absolute;left:9442;top:3222;width:115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LwCMQA&#10;AADeAAAADwAAAGRycy9kb3ducmV2LnhtbERPTWvCQBC9F/oflil4qxsrLCF1lVho6UnQRnIdstMk&#10;mp0N2a2J/nq3UOhtHu9zVpvJduJCg28da1jMExDElTMt1xqKr/fnFIQPyAY7x6ThSh4268eHFWbG&#10;jbynyyHUIoawz1BDE0KfSemrhiz6ueuJI/ftBoshwqGWZsAxhttOviSJkhZbjg0N9vTWUHU+/FgN&#10;arfblukp9/lHcVbqWPB4O5Vaz56m/BVEoCn8i//cnybOT5apgt934g1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S8AjEAAAA3gAAAA8AAAAAAAAAAAAAAAAAmAIAAGRycy9k&#10;b3ducmV2LnhtbFBLBQYAAAAABAAEAPUAAACJAwAAAAA=&#10;" filled="f" stroked="f">
              <v:textbox inset=",2.3mm">
                <w:txbxContent>
                  <w:p w:rsidR="004612D1" w:rsidRDefault="004612D1" w:rsidP="00464E1C">
                    <w:r>
                      <w:t>50º</w:t>
                    </w:r>
                  </w:p>
                </w:txbxContent>
              </v:textbox>
            </v:shape>
            <v:shape id="Text Box 3595" o:spid="_x0000_s1342" type="#_x0000_t202" style="position:absolute;left:7627;top:3222;width:115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5Vk8QA&#10;AADeAAAADwAAAGRycy9kb3ducmV2LnhtbERPTWvCQBC9F/wPywje6sYKaYiuEoWKJ6E24nXIjkk0&#10;Oxuyq4n99d1Cobd5vM9ZrgfTiAd1rrasYDaNQBAXVtdcKsi/Pl4TEM4ja2wsk4InOVivRi9LTLXt&#10;+ZMeR1+KEMIuRQWV920qpSsqMuimtiUO3MV2Bn2AXSl1h30IN418i6JYGqw5NFTY0rai4na8GwXx&#10;4bA5J9fMZbv8FsennPvv61mpyXjIFiA8Df5f/Ofe6zA/mifv8PtOuEG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eVZPEAAAA3gAAAA8AAAAAAAAAAAAAAAAAmAIAAGRycy9k&#10;b3ducmV2LnhtbFBLBQYAAAAABAAEAPUAAACJAwAAAAA=&#10;" filled="f" stroked="f">
              <v:textbox inset=",2.3mm">
                <w:txbxContent>
                  <w:p w:rsidR="004612D1" w:rsidRDefault="004612D1" w:rsidP="00464E1C">
                    <w:r>
                      <w:t>50º</w:t>
                    </w:r>
                  </w:p>
                </w:txbxContent>
              </v:textbox>
            </v:shape>
            <v:shape id="Arc 3596" o:spid="_x0000_s1343" style="position:absolute;left:7366;top:3070;width:864;height:743;rotation:277727fd;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c0rcMA&#10;AADeAAAADwAAAGRycy9kb3ducmV2LnhtbESPQYvCQAyF74L/YYjgTafaZSnVUXRRdq+r/oDQiW2x&#10;kymd2dr++81B8JbwXt77st0PrlE9daH2bGC1TEARF97WXBq4Xc+LDFSIyBYbz2RgpAD73XSyxdz6&#10;J/9Sf4mlkhAOORqoYmxzrUNRkcOw9C2xaHffOYyydqW2HT4l3DV6nSSf2mHN0lBhS18VFY/LnzMQ&#10;TgU1R16N6S1Lx/hh9fDd342Zz4bDBlSkIb7Nr+sfK/hJmgmvvCMz6N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9c0rcMAAADeAAAADwAAAAAAAAAAAAAAAACYAgAAZHJzL2Rv&#10;d25yZXYueG1sUEsFBgAAAAAEAAQA9QAAAIgDAAAAAA==&#10;" adj="0,,0" path="m13493,-1nfc18617,4099,21600,10305,21600,16867v,39,-1,79,-1,119em13493,-1nsc18617,4099,21600,10305,21600,16867v,39,-1,79,-1,119l,16867,13493,-1xe" filled="f">
              <v:stroke joinstyle="round"/>
              <v:formulas/>
              <v:path arrowok="t" o:extrusionok="f" o:connecttype="custom" o:connectlocs="1,0;1,1;0,1" o:connectangles="0,0,0"/>
            </v:shape>
            <v:shape id="Arc 3597" o:spid="_x0000_s1344" style="position:absolute;left:8312;top:1999;width:807;height:722;rotation:7877424fd;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fnSsQA&#10;AADeAAAADwAAAGRycy9kb3ducmV2LnhtbERP3WrCMBS+F3yHcITdaTqF2nVGEUEYTCatPsChOTZl&#10;zUlpotY9vRkMdnc+vt+z2gy2FTfqfeNYwessAUFcOd1wreB82k8zED4ga2wdk4IHedisx6MV5trd&#10;uaBbGWoRQ9jnqMCE0OVS+sqQRT9zHXHkLq63GCLsa6l7vMdw28p5kqTSYsOxwWBHO0PVd3m1Cr5M&#10;cdg12efiIU/LdF6ml+sPHpV6mQzbdxCBhvAv/nN/6Dg/WWRv8PtOvEG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X50rEAAAA3gAAAA8AAAAAAAAAAAAAAAAAmAIAAGRycy9k&#10;b3ducmV2LnhtbFBLBQYAAAAABAAEAPUAAACJAwAAAAA=&#10;" adj="0,,0" path="m10692,nfc17436,3842,21600,11006,21600,18768v,795,-44,1590,-132,2381em10692,nsc17436,3842,21600,11006,21600,18768v,795,-44,1590,-132,2381l,18768,10692,xe" filled="f">
              <v:stroke joinstyle="round"/>
              <v:formulas/>
              <v:path arrowok="t" o:extrusionok="f" o:connecttype="custom" o:connectlocs="1,0;1,1;0,1" o:connectangles="0,0,0"/>
            </v:shape>
          </v:group>
        </w:pict>
      </w:r>
      <w:r w:rsidR="00464E1C" w:rsidRPr="00347781">
        <w:t>Możliwość 2.</w:t>
      </w:r>
    </w:p>
    <w:p w:rsidR="00464E1C" w:rsidRPr="00347781" w:rsidRDefault="00464E1C" w:rsidP="00347781">
      <w:pPr>
        <w:pStyle w:val="Zadanie-tre"/>
      </w:pPr>
      <w:r w:rsidRPr="00347781">
        <w:t xml:space="preserve">Kąt </w:t>
      </w:r>
      <w:r w:rsidRPr="00347781">
        <w:rPr>
          <w:i/>
        </w:rPr>
        <w:t xml:space="preserve">α </w:t>
      </w:r>
      <w:r w:rsidRPr="00347781">
        <w:t xml:space="preserve">przy podstawie ma miarę 50º. </w:t>
      </w:r>
    </w:p>
    <w:p w:rsidR="00464E1C" w:rsidRPr="00111A7F" w:rsidRDefault="00464E1C" w:rsidP="00347781">
      <w:pPr>
        <w:pStyle w:val="Zadanie-tre"/>
      </w:pPr>
      <w:r w:rsidRPr="00111A7F">
        <w:t>Wtedy drugi kąt przy podstawie też ma miarę 50º.</w:t>
      </w:r>
    </w:p>
    <w:p w:rsidR="00464E1C" w:rsidRPr="00111A7F" w:rsidRDefault="00464E1C" w:rsidP="00347781">
      <w:pPr>
        <w:pStyle w:val="Zadanie-tre"/>
      </w:pPr>
      <w:r w:rsidRPr="00111A7F">
        <w:t>Suma miar kątów w trójkącie jest równa 180º, więc</w:t>
      </w:r>
    </w:p>
    <w:p w:rsidR="00464E1C" w:rsidRPr="00111A7F" w:rsidRDefault="00976336" w:rsidP="00976336">
      <w:pPr>
        <w:pStyle w:val="Zadanie-tre"/>
        <w:tabs>
          <w:tab w:val="clear" w:pos="2268"/>
          <w:tab w:val="left" w:pos="993"/>
        </w:tabs>
      </w:pPr>
      <w:r>
        <w:rPr>
          <w:i/>
        </w:rPr>
        <w:tab/>
      </w:r>
      <w:r w:rsidR="00464E1C" w:rsidRPr="00111A7F">
        <w:rPr>
          <w:i/>
        </w:rPr>
        <w:t>β</w:t>
      </w:r>
      <w:r w:rsidR="00464E1C" w:rsidRPr="00111A7F">
        <w:t xml:space="preserve"> = </w:t>
      </w:r>
      <w:r w:rsidR="00464E1C" w:rsidRPr="00111A7F">
        <w:rPr>
          <w:position w:val="-6"/>
        </w:rPr>
        <w:object w:dxaOrig="3220" w:dyaOrig="279">
          <v:shape id="_x0000_i1094" type="#_x0000_t75" style="width:160.35pt;height:12.8pt" o:ole="">
            <v:imagedata r:id="rId150" o:title=""/>
          </v:shape>
          <o:OLEObject Type="Embed" ProgID="Equation.DSMT4" ShapeID="_x0000_i1094" DrawAspect="Content" ObjectID="_1508845011" r:id="rId151"/>
        </w:object>
      </w:r>
      <w:r w:rsidR="00464E1C" w:rsidRPr="00111A7F">
        <w:t>.</w:t>
      </w:r>
    </w:p>
    <w:p w:rsidR="00464E1C" w:rsidRPr="00111A7F" w:rsidRDefault="00464E1C" w:rsidP="00347781">
      <w:pPr>
        <w:pStyle w:val="Zadanie-tre"/>
      </w:pPr>
      <w:r w:rsidRPr="00111A7F">
        <w:t>Odpowiedź: Są dwie możliwości: kąty w trójkącie mają miary 50º, 65º i 65º albo 50º, 50º</w:t>
      </w:r>
      <w:r w:rsidR="00653C32">
        <w:t xml:space="preserve"> </w:t>
      </w:r>
      <w:r w:rsidRPr="00111A7F">
        <w:t>i</w:t>
      </w:r>
      <w:r w:rsidR="00653C32">
        <w:t> </w:t>
      </w:r>
      <w:r w:rsidRPr="00111A7F">
        <w:t>80º.</w:t>
      </w:r>
    </w:p>
    <w:p w:rsidR="0097193A" w:rsidRPr="00DC4AA1" w:rsidRDefault="0097193A" w:rsidP="00597E1D">
      <w:pPr>
        <w:pStyle w:val="Zadanie-nagwek"/>
      </w:pPr>
      <w:r w:rsidRPr="00DC4AA1">
        <w:t xml:space="preserve">Zadanie </w:t>
      </w:r>
      <w:r>
        <w:t>83</w:t>
      </w:r>
      <w:r w:rsidRPr="00DC4AA1">
        <w:t>.</w:t>
      </w:r>
    </w:p>
    <w:p w:rsidR="0097193A" w:rsidRPr="00DC4AA1" w:rsidRDefault="0097193A" w:rsidP="00597E1D">
      <w:pPr>
        <w:pStyle w:val="Zadanie-tre"/>
        <w:rPr>
          <w:noProof/>
        </w:rPr>
      </w:pPr>
      <w:r w:rsidRPr="00DC4AA1">
        <w:rPr>
          <w:noProof/>
        </w:rPr>
        <w:t xml:space="preserve">Suma oczek na każdych dwóch przeciwległych ścianach kostki do gry jest równa 7. </w:t>
      </w:r>
    </w:p>
    <w:p w:rsidR="0097193A" w:rsidRPr="00DC4AA1" w:rsidRDefault="00A5243E" w:rsidP="00347781">
      <w:pPr>
        <w:pStyle w:val="Akapitzrysunkiem"/>
      </w:pPr>
      <w:r>
        <w:pict>
          <v:group id="Grupa 110" o:spid="_x0000_s26474" style="width:90.9pt;height:41.9pt;mso-position-horizontal-relative:char;mso-position-vertical-relative:line" coordorigin="1859,3300" coordsize="1818,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">
            <v:group id="Group 3" o:spid="_x0000_s26484" style="position:absolute;left:1859;top:3300;width:839;height:838" coordorigin="1859,3300" coordsize="839,8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YAchvFAAAA3gAA&#10;AA8AAAAAAAAAAAAAAAAAqgIAAGRycy9kb3ducmV2LnhtbFBLBQYAAAAABAAEAPoAAACcAw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4" o:spid="_x0000_s26491" type="#_x0000_t16" style="position:absolute;left:1859;top:3300;width:839;height: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kCjsQA&#10;AADeAAAADwAAAGRycy9kb3ducmV2LnhtbERP32vCMBB+H+x/CDfY20zdoEg1inQ4NiZIVdDHszmb&#10;YnMpTWbrf78Ig73dx/fzZovBNuJKna8dKxiPEhDEpdM1Vwr2u9XLBIQPyBobx6TgRh4W88eHGWba&#10;9VzQdRsqEUPYZ6jAhNBmUvrSkEU/ci1x5M6usxgi7CqpO+xjuG3ka5Kk0mLNscFgS7mh8rL9sQo+&#10;iuPpfV22h++NZr599fmqMLlSz0/Dcgoi0BD+xX/uTx3nJ29pCvd34g1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JAo7EAAAA3gAAAA8AAAAAAAAAAAAAAAAAmAIAAGRycy9k&#10;b3ducmV2LnhtbFBLBQYAAAAABAAEAPUAAACJAwAAAAA=&#10;" filled="f"/>
              <v:oval id="Oval 5" o:spid="_x0000_s26490" style="position:absolute;left:2020;top:368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tigcMA&#10;AADeAAAADwAAAGRycy9kb3ducmV2LnhtbERPTWvCQBC9C/0PyxR6kbqxYiqpq0hA8WrqocdpdpqE&#10;ZmfD7mqSf+8Kgrd5vM9ZbwfTiis531hWMJ8lIIhLqxuuFJy/9+8rED4ga2wtk4KRPGw3L5M1Ztr2&#10;fKJrESoRQ9hnqKAOocuk9GVNBv3MdsSR+7POYIjQVVI77GO4aeVHkqTSYMOxocaO8prK/+JiFLhp&#10;N+bjMd/Pf/lQLPuV/knPWqm312H3BSLQEJ7ih/uo4/xkkX7C/Z14g9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tigcMAAADeAAAADwAAAAAAAAAAAAAAAACYAgAAZHJzL2Rv&#10;d25yZXYueG1sUEsFBgAAAAAEAAQA9QAAAIgDAAAAAA==&#10;" fillcolor="black"/>
              <v:oval id="Oval 6" o:spid="_x0000_s26489" style="position:absolute;left:2280;top:391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T288YA&#10;AADeAAAADwAAAGRycy9kb3ducmV2LnhtbESPQWvDMAyF74P9B6PBLqN1urFQ0rqlBDp6XdbDjlqs&#10;JqGxHGy3Sf79dBjsJvGe3vu03U+uV3cKsfNsYLXMQBHX3nbcGDh/HRdrUDEhW+w9k4GZIux3jw9b&#10;LKwf+ZPuVWqUhHAs0ECb0lBoHeuWHMalH4hFu/jgMMkaGm0DjhLuev2aZbl22LE0tDhQ2VJ9rW7O&#10;QHgZ5nI+lcfVD39U7+Pafudna8zz03TYgEo0pX/z3/XJCn72lguvvCMz6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T288YAAADeAAAADwAAAAAAAAAAAAAAAACYAgAAZHJz&#10;L2Rvd25yZXYueG1sUEsFBgAAAAAEAAQA9QAAAIsDAAAAAA==&#10;" fillcolor="black"/>
              <v:oval id="Oval 7" o:spid="_x0000_s26488" style="position:absolute;left:2150;top:380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hTaMMA&#10;AADeAAAADwAAAGRycy9kb3ducmV2LnhtbERPTWvCQBC9C/0PyxR6kbqxYrCpq0hA8WrqocdpdpqE&#10;ZmfD7mqSf+8Kgrd5vM9ZbwfTiis531hWMJ8lIIhLqxuuFJy/9+8rED4ga2wtk4KRPGw3L5M1Ztr2&#10;fKJrESoRQ9hnqKAOocuk9GVNBv3MdsSR+7POYIjQVVI77GO4aeVHkqTSYMOxocaO8prK/+JiFLhp&#10;N+bjMd/Pf/lQLPuV/knPWqm312H3BSLQEJ7ih/uo4/xkkX7C/Z14g9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dhTaMMAAADeAAAADwAAAAAAAAAAAAAAAACYAgAAZHJzL2Rv&#10;d25yZXYueG1sUEsFBgAAAAAEAAQA9QAAAIgDAAAAAA==&#10;" fillcolor="black"/>
              <v:oval id="Oval 8" o:spid="_x0000_s26487" style="position:absolute;left:2572;top:3688;width:28;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tsKMYA&#10;AADeAAAADwAAAGRycy9kb3ducmV2LnhtbESPQW/CMAyF75P2HyIj7TJByqYB6ghoqsTEdYUDR9N4&#10;bUXjVElG238/HybtZsvP771vux9dp+4UYuvZwHKRgSKuvG25NnA+HeYbUDEhW+w8k4GJIux3jw9b&#10;zK0f+IvuZaqVmHDM0UCTUp9rHauGHMaF74nl9u2DwyRrqLUNOIi56/RLlq20w5YlocGeioaqW/nj&#10;DITnfiqmY3FYXvmzfBs29rI6W2OeZuPHO6hEY/oX/30frdTPXtcCIDgyg9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tsKMYAAADeAAAADwAAAAAAAAAAAAAAAACYAgAAZHJz&#10;L2Rvd25yZXYueG1sUEsFBgAAAAAEAAQA9QAAAIsDAAAAAA==&#10;" fillcolor="black"/>
              <v:oval id="Oval 9" o:spid="_x0000_s26486" style="position:absolute;left:2090;top:3411;width:57;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Js8MA&#10;AADeAAAADwAAAGRycy9kb3ducmV2LnhtbERPTWvCQBC9C/0PyxR6kbpJRSupq0hA8WrqocdpdpqE&#10;ZmfD7mqSf+8Kgrd5vM9ZbwfTiis531hWkM4SEMSl1Q1XCs7f+/cVCB+QNbaWScFIHrabl8kaM217&#10;PtG1CJWIIewzVFCH0GVS+rImg35mO+LI/VlnMEToKqkd9jHctPIjSZbSYMOxocaO8prK/+JiFLhp&#10;N+bjMd+nv3woFv1K/yzPWqm312H3BSLQEJ7ih/uo4/xk/pnC/Z14g9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fJs8MAAADeAAAADwAAAAAAAAAAAAAAAACYAgAAZHJzL2Rv&#10;d25yZXYueG1sUEsFBgAAAAAEAAQA9QAAAIgDAAAAAA==&#10;" fillcolor="black"/>
              <v:oval id="Oval 10" o:spid="_x0000_s26485" style="position:absolute;left:2368;top:3379;width:57;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VXxMMA&#10;AADeAAAADwAAAGRycy9kb3ducmV2LnhtbERPTWvCQBC9C/6HZQq9SN1oUUPqKhKweG3MweM0O01C&#10;s7Nhd2uSf98tFLzN433O/jiaTtzJ+daygtUyAUFcWd1yraC8nl9SED4ga+wsk4KJPBwP89keM20H&#10;/qB7EWoRQ9hnqKAJoc+k9FVDBv3S9sSR+7LOYIjQ1VI7HGK46eQ6SbbSYMuxocGe8oaq7+LHKHCL&#10;fsqnS35effJ7sRlSfduWWqnnp/H0BiLQGB7if/dFx/nJ624Nf+/EG+Th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VXxMMAAADeAAAADwAAAAAAAAAAAAAAAACYAgAAZHJzL2Rv&#10;d25yZXYueG1sUEsFBgAAAAAEAAQA9QAAAIgDAAAAAA==&#10;" fillcolor="black"/>
            </v:group>
            <v:group id="Group 11" o:spid="_x0000_s26475" style="position:absolute;left:2838;top:3300;width:839;height:838" coordorigin="1866,3469" coordsize="839,8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N82SnFAAAA3gAA&#10;AA8AAAAAAAAAAAAAAAAAqgIAAGRycy9kb3ducmV2LnhtbFBLBQYAAAAABAAEAPoAAACcAwAAAAA=&#10;">
              <v:shape id="AutoShape 12" o:spid="_x0000_s26483" type="#_x0000_t16" style="position:absolute;left:1866;top:3469;width:839;height: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vv8UA&#10;AADeAAAADwAAAGRycy9kb3ducmV2LnhtbERP22rCQBB9L/QflhF8qxsvtCW6ikSUSoUSK+jjNDvN&#10;hmZnQ3Zr4t93C4W+zeFcZ7HqbS2u1PrKsYLxKAFBXDhdcang9L59eAbhA7LG2jEpuJGH1fL+boGp&#10;dh3ndD2GUsQQ9ikqMCE0qZS+MGTRj1xDHLlP11oMEbal1C12MdzWcpIkj9JixbHBYEOZoeLr+G0V&#10;7PLLx+ZQNOfXN81823fZNjeZUsNBv56DCNSHf/Gf+0XH+cn0aQa/78Qb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Tq+/xQAAAN4AAAAPAAAAAAAAAAAAAAAAAJgCAABkcnMv&#10;ZG93bnJldi54bWxQSwUGAAAAAAQABAD1AAAAigMAAAAA&#10;" filled="f"/>
              <v:oval id="Oval 13" o:spid="_x0000_s26482" style="position:absolute;left:2292;top:384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zPsMMA&#10;AADeAAAADwAAAGRycy9kb3ducmV2LnhtbERPTWvCQBC9C/6HZQq9iG5sMUp0FQlYvDZ68DhmxyQ0&#10;Oxt2tyb5991Cobd5vM/ZHQbTiic531hWsFwkIIhLqxuuFFwvp/kGhA/IGlvLpGAkD4f9dLLDTNue&#10;P+lZhErEEPYZKqhD6DIpfVmTQb+wHXHkHtYZDBG6SmqHfQw3rXxLklQabDg21NhRXlP5VXwbBW7W&#10;jfl4zk/LO38Uq36jb+lVK/X6Mhy3IAIN4V/85z7rOD95X6/g9514g9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UzPsMMAAADeAAAADwAAAAAAAAAAAAAAAACYAgAAZHJzL2Rv&#10;d25yZXYueG1sUEsFBgAAAAAEAAQA9QAAAIgDAAAAAA==&#10;" fillcolor="black"/>
              <v:oval id="Oval 14" o:spid="_x0000_s26481" style="position:absolute;left:2027;top:385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5Rx8MA&#10;AADeAAAADwAAAGRycy9kb3ducmV2LnhtbERPTWvCQBC9C/0PyxR6kbqxYiqpq0hA8WrqocdpdpqE&#10;ZmfD7mqSf+8Kgrd5vM9ZbwfTiis531hWMJ8lIIhLqxuuFJy/9+8rED4ga2wtk4KRPGw3L5M1Ztr2&#10;fKJrESoRQ9hnqKAOocuk9GVNBv3MdsSR+7POYIjQVVI77GO4aeVHkqTSYMOxocaO8prK/+JiFLhp&#10;N+bjMd/Pf/lQLPuV/knPWqm312H3BSLQEJ7ih/uo4/xk8ZnC/Z14g9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5Rx8MAAADeAAAADwAAAAAAAAAAAAAAAACYAgAAZHJzL2Rv&#10;d25yZXYueG1sUEsFBgAAAAAEAAQA9QAAAIgDAAAAAA==&#10;" fillcolor="black"/>
              <v:oval id="Oval 15" o:spid="_x0000_s26480" style="position:absolute;left:2287;top:408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L0XMMA&#10;AADeAAAADwAAAGRycy9kb3ducmV2LnhtbERPTWvCQBC9C/0PyxS8SN2oGCV1lRKweDV66HGanSah&#10;2dmwuzXJv+8Kgrd5vM/ZHQbTihs531hWsJgnIIhLqxuuFFwvx7ctCB+QNbaWScFIHg77l8kOM217&#10;PtOtCJWIIewzVFCH0GVS+rImg35uO+LI/VhnMEToKqkd9jHctHKZJKk02HBsqLGjvKbyt/gzCtys&#10;G/PxlB8X3/xZrPut/kqvWqnp6/DxDiLQEJ7ih/uk4/xktdnA/Z14g9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L0XMMAAADeAAAADwAAAAAAAAAAAAAAAACYAgAAZHJzL2Rv&#10;d25yZXYueG1sUEsFBgAAAAAEAAQA9QAAAIgDAAAAAA==&#10;" fillcolor="black"/>
              <v:oval id="Oval 16" o:spid="_x0000_s26479" style="position:absolute;left:2040;top:407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1gLsYA&#10;AADeAAAADwAAAGRycy9kb3ducmV2LnhtbESPQW/CMAyF75P2HyIj7TJByqYB6ghoqsTEdYUDR9N4&#10;bUXjVElG238/HybtZus9v/d5ux9dp+4UYuvZwHKRgSKuvG25NnA+HeYbUDEhW+w8k4GJIux3jw9b&#10;zK0f+IvuZaqVhHDM0UCTUp9rHauGHMaF74lF+/bBYZI11NoGHCTcdfoly1baYcvS0GBPRUPVrfxx&#10;BsJzPxXTsTgsr/xZvg0be1mdrTFPs/HjHVSiMf2b/66PVvCz17Xwyjsyg9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01gLsYAAADeAAAADwAAAAAAAAAAAAAAAACYAgAAZHJz&#10;L2Rvd25yZXYueG1sUEsFBgAAAAAEAAQA9QAAAIsDAAAAAA==&#10;" fillcolor="black"/>
              <v:oval id="Oval 17" o:spid="_x0000_s26478" style="position:absolute;left:2579;top:3857;width:28;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HFtcMA&#10;AADeAAAADwAAAGRycy9kb3ducmV2LnhtbERPS2vCQBC+F/oflin0UnRji6/UVSRg8Wr04HHMjklo&#10;djbsrib5992C4G0+vuesNr1pxJ2cry0rmIwTEMSF1TWXCk7H3WgBwgdkjY1lUjCQh8369WWFqbYd&#10;H+ieh1LEEPYpKqhCaFMpfVGRQT+2LXHkrtYZDBG6UmqHXQw3jfxMkpk0WHNsqLClrKLiN78ZBe6j&#10;HbJhn+0mF/7Jp91Cn2cnrdT7W7/9BhGoD0/xw73XcX7yNV/C/zvxBr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HFtcMAAADeAAAADwAAAAAAAAAAAAAAAACYAgAAZHJzL2Rv&#10;d25yZXYueG1sUEsFBgAAAAAEAAQA9QAAAIgDAAAAAA==&#10;" fillcolor="black"/>
              <v:oval id="Oval 18" o:spid="_x0000_s26477" style="position:absolute;left:2097;top:3580;width:57;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cD8YA&#10;AADeAAAADwAAAGRycy9kb3ducmV2LnhtbESPQWvDMAyF74P9B6PBLqN1urES0rqlBDp6XdbDjlqs&#10;JqGxHGy3Sf79dBjsJqGn99633U+uV3cKsfNsYLXMQBHX3nbcGDh/HRc5qJiQLfaeycBMEfa7x4ct&#10;FtaP/En3KjVKTDgWaKBNaSi0jnVLDuPSD8Ryu/jgMMkaGm0DjmLuev2aZWvtsGNJaHGgsqX6Wt2c&#10;gfAyzOV8Ko+rH/6o3sfcfq/P1pjnp+mwAZVoSv/iv++TlfrZWy4AgiMz6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4cD8YAAADeAAAADwAAAAAAAAAAAAAAAACYAgAAZHJz&#10;L2Rvd25yZXYueG1sUEsFBgAAAAAEAAQA9QAAAIsDAAAAAA==&#10;" fillcolor="black"/>
              <v:oval id="Oval 19" o:spid="_x0000_s26476" style="position:absolute;left:2375;top:3548;width:57;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K5lMMA&#10;AADeAAAADwAAAGRycy9kb3ducmV2LnhtbERPTWuDQBC9F/oflin0UprVlgYxWaUIKbnW5pDj1J2o&#10;1J2V3W3Uf58NBHKbx/ucbTmbQZzJ+d6ygnSVgCBurO65VXD42b1mIHxA1jhYJgULeSiLx4ct5tpO&#10;/E3nOrQihrDPUUEXwphL6ZuODPqVHYkjd7LOYIjQtVI7nGK4GeRbkqylwZ5jQ4cjVR01f/W/UeBe&#10;xqVa9tUu/eWv+mPK9HF90Eo9P82fGxCB5nAX39x7Hecn71kK13fiDbK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6K5lMMAAADeAAAADwAAAAAAAAAAAAAAAACYAgAAZHJzL2Rv&#10;d25yZXYueG1sUEsFBgAAAAAEAAQA9QAAAIgDAAAAAA==&#10;" fillcolor="black"/>
            </v:group>
            <w10:wrap type="none"/>
            <w10:anchorlock/>
          </v:group>
        </w:pict>
      </w:r>
    </w:p>
    <w:p w:rsidR="0097193A" w:rsidRPr="00DC4AA1" w:rsidRDefault="0097193A" w:rsidP="00597E1D">
      <w:pPr>
        <w:pStyle w:val="Zadanie-polecenie"/>
      </w:pPr>
      <w:r w:rsidRPr="00DC4AA1">
        <w:t>Dokończ zdanie</w:t>
      </w:r>
      <w:r w:rsidR="00C3599B">
        <w:t xml:space="preserve"> — </w:t>
      </w:r>
      <w:r w:rsidRPr="00DC4AA1">
        <w:t xml:space="preserve">wybierz właściwą odpowiedź spośród podanych. </w:t>
      </w:r>
    </w:p>
    <w:p w:rsidR="0097193A" w:rsidRPr="00DC4AA1" w:rsidRDefault="0097193A" w:rsidP="00347781">
      <w:pPr>
        <w:pStyle w:val="Zadanie-tre"/>
        <w:rPr>
          <w:noProof/>
        </w:rPr>
      </w:pPr>
      <w:r w:rsidRPr="00DC4AA1">
        <w:rPr>
          <w:noProof/>
        </w:rPr>
        <w:t>Suma oczek na wszystkich niewidocznych ścianach obu przedstawionych na rysunku kostek jest równa</w:t>
      </w:r>
    </w:p>
    <w:p w:rsidR="0097193A" w:rsidRPr="00347781" w:rsidRDefault="0097193A" w:rsidP="00347781">
      <w:pPr>
        <w:pStyle w:val="Zadanie-tre"/>
      </w:pPr>
      <w:r w:rsidRPr="00347781">
        <w:t>A. 13</w:t>
      </w:r>
      <w:r w:rsidRPr="00347781">
        <w:tab/>
        <w:t>B. 19</w:t>
      </w:r>
      <w:r w:rsidRPr="00347781">
        <w:tab/>
        <w:t>C. 29</w:t>
      </w:r>
      <w:r w:rsidRPr="00347781">
        <w:tab/>
        <w:t>D. 42</w:t>
      </w:r>
    </w:p>
    <w:p w:rsidR="005E1A95" w:rsidRDefault="005E1A95" w:rsidP="00347781">
      <w:pPr>
        <w:pStyle w:val="Sposb"/>
      </w:pPr>
      <w:r>
        <w:t>Komentarz do zadania</w:t>
      </w:r>
    </w:p>
    <w:p w:rsidR="00B40346" w:rsidRPr="005E1902" w:rsidRDefault="00B40346" w:rsidP="00347781">
      <w:pPr>
        <w:pStyle w:val="Zadanie-tre"/>
      </w:pPr>
      <w:r w:rsidRPr="005E1902">
        <w:t>Każdy sześcian ma 6 ścian. Zauważ, że</w:t>
      </w:r>
      <w:r w:rsidR="008D4B6F">
        <w:t xml:space="preserve"> </w:t>
      </w:r>
      <w:r w:rsidRPr="005E1902">
        <w:t>na jednej kostce są trzy pary przeciwległych ścian, na których suma oczek jest równa 7. Dla każdej takiej pary jedna ściana jest widoczna</w:t>
      </w:r>
      <w:r w:rsidR="00653C32">
        <w:t xml:space="preserve"> na rysu</w:t>
      </w:r>
      <w:r w:rsidR="00653C32">
        <w:t>n</w:t>
      </w:r>
      <w:r w:rsidR="00653C32">
        <w:t>ku</w:t>
      </w:r>
      <w:r w:rsidRPr="005E1902">
        <w:t>, a druga nie. Ile jest równa suma oczek na jednej kostce? Ile jest równa suma oczek na dwóch kostkach? Ile jest równa suma oczek na widocznych ścianach na obu kostkach?</w:t>
      </w:r>
    </w:p>
    <w:p w:rsidR="0097193A" w:rsidRPr="00DC4AA1" w:rsidRDefault="0097193A" w:rsidP="00597E1D">
      <w:pPr>
        <w:pStyle w:val="Zadanie-nagwek"/>
      </w:pPr>
      <w:r w:rsidRPr="00DC4AA1">
        <w:t xml:space="preserve">Zadanie </w:t>
      </w:r>
      <w:r>
        <w:t>84</w:t>
      </w:r>
      <w:r w:rsidRPr="00DC4AA1">
        <w:t>.</w:t>
      </w:r>
    </w:p>
    <w:p w:rsidR="0097193A" w:rsidRPr="00DC4AA1" w:rsidRDefault="0097193A" w:rsidP="00597E1D">
      <w:pPr>
        <w:pStyle w:val="Zadanie-tre"/>
      </w:pPr>
      <w:r w:rsidRPr="00DC4AA1">
        <w:t xml:space="preserve">Uczeń miał dwa jednakowe małe prostopadłościenne klocki. W każdym z nich posmarował klejem jedną ścianę o wymiarach </w:t>
      </w:r>
      <w:smartTag w:uri="urn:schemas-microsoft-com:office:smarttags" w:element="metricconverter">
        <w:smartTagPr>
          <w:attr w:name="ProductID" w:val="3 cm"/>
        </w:smartTagPr>
        <w:r w:rsidRPr="00DC4AA1">
          <w:t>3 cm</w:t>
        </w:r>
      </w:smartTag>
      <w:r w:rsidRPr="00DC4AA1">
        <w:t xml:space="preserve"> i </w:t>
      </w:r>
      <w:smartTag w:uri="urn:schemas-microsoft-com:office:smarttags" w:element="metricconverter">
        <w:smartTagPr>
          <w:attr w:name="ProductID" w:val="6 cm"/>
        </w:smartTagPr>
        <w:r w:rsidRPr="00DC4AA1">
          <w:t>6 cm</w:t>
        </w:r>
      </w:smartTag>
      <w:r w:rsidRPr="00DC4AA1">
        <w:t xml:space="preserve"> i skleił klocki ze sobą tak, jak przedstawiono na rysunku. </w:t>
      </w:r>
    </w:p>
    <w:p w:rsidR="0097193A" w:rsidRPr="00DC4AA1" w:rsidRDefault="00A5243E" w:rsidP="00347781">
      <w:pPr>
        <w:pStyle w:val="Akapitzrysunkiem"/>
      </w:pPr>
      <w:r>
        <w:pict>
          <v:group id="Grupa 57" o:spid="_x0000_s26468" style="width:274.75pt;height:73.15pt;mso-position-horizontal-relative:char;mso-position-vertical-relative:line" coordsize="34891,9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">
            <v:shape id="Sześcian 41" o:spid="_x0000_s26473" type="#_x0000_t16" style="position:absolute;width:4972;height:92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WPOcYA&#10;AADeAAAADwAAAGRycy9kb3ducmV2LnhtbERPTWvCQBC9F/oflin0phtblBrdiAiCUBDUtsTbmJ0m&#10;IdnZmN0m6b/vCkJv83ifs1wNphYdta60rGAyjkAQZ1aXnCv4OG1HbyCcR9ZYWyYFv+RglTw+LDHW&#10;tucDdUefixDCLkYFhfdNLKXLCjLoxrYhDty3bQ36ANtc6hb7EG5q+RJFM2mw5NBQYEObgrLq+GMU&#10;HC7p+xd9Ts7V2vTpVe/TbpPvlHp+GtYLEJ4G/y++u3c6zI9ep3O4vRNukM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WPOcYAAADeAAAADwAAAAAAAAAAAAAAAACYAgAAZHJz&#10;L2Rvd25yZXYueG1sUEsFBgAAAAAEAAQA9QAAAIsDAAAAAA==&#10;" adj="8260" fillcolor="#bfbfbf" strokeweight="1pt"/>
            <v:shape id="Sześcian 53" o:spid="_x0000_s26472" type="#_x0000_t16" style="position:absolute;left:6437;width:4972;height:92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PsGccA&#10;AADeAAAADwAAAGRycy9kb3ducmV2LnhtbESPT2vCQBDF74V+h2WE3upGCyKpq4hQEAoF/5X0Ns2O&#10;STA7G7PbJP32zkHwNsO8ee/9FqvB1aqjNlSeDUzGCSji3NuKCwPHw8frHFSIyBZrz2TgnwKsls9P&#10;C0yt73lH3T4WSkw4pGigjLFJtQ55SQ7D2DfEcjv71mGUtS20bbEXc1fraZLMtMOKJaHEhjYl5Zf9&#10;nzOw+80+v+k0+bmsXZ9d7VfWbYqtMS+jYf0OKtIQH+L799ZK/eRtJgCCIzPo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T7BnHAAAA3gAAAA8AAAAAAAAAAAAAAAAAmAIAAGRy&#10;cy9kb3ducmV2LnhtbFBLBQYAAAAABAAEAPUAAACMAwAAAAA=&#10;" adj="8260" fillcolor="#bfbfbf" strokeweight="1pt"/>
            <v:group id="Grupa 56" o:spid="_x0000_s26469" style="position:absolute;left:26846;width:8045;height:9290" coordsize="8044,9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t0GMQAAADeAAAA&#10;DwAAAAAAAAAAAAAAAACqAgAAZHJzL2Rvd25yZXYueG1sUEsFBgAAAAAEAAQA+gAAAJsDAAAAAA==&#10;">
              <v:shape id="Sześcian 54" o:spid="_x0000_s26471" type="#_x0000_t16" style="position:absolute;width:4972;height:92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3X9cQA&#10;AADeAAAADwAAAGRycy9kb3ducmV2LnhtbERPTYvCMBC9L/gfwgje1lQFWapRRBAEQdBdpd7GZmyL&#10;zaQ2sa3/3iws7G0e73Pmy86UoqHaFZYVjIYRCOLU6oIzBT/fm88vEM4jaywtk4IXOVgueh9zjLVt&#10;+UDN0WcihLCLUUHufRVL6dKcDLqhrYgDd7O1QR9gnUldYxvCTSnHUTSVBgsODTlWtM4pvR+fRsHh&#10;muzOdBpd7ivTJg+9T5p1tlVq0O9WMxCeOv8v/nNvdZgfTaZj+H0n3CA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N1/XEAAAA3gAAAA8AAAAAAAAAAAAAAAAAmAIAAGRycy9k&#10;b3ducmV2LnhtbFBLBQYAAAAABAAEAPUAAACJAwAAAAA=&#10;" adj="8260" fillcolor="#bfbfbf" strokeweight="1pt"/>
              <v:shape id="Sześcian 55" o:spid="_x0000_s26470" type="#_x0000_t16" style="position:absolute;left:3072;width:4972;height:92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FybsQA&#10;AADeAAAADwAAAGRycy9kb3ducmV2LnhtbERPTYvCMBC9L/gfwgjeNHUFkWoUEQRBENRV6m1sxrbY&#10;TLpNbLv/fiMs7G0e73MWq86UoqHaFZYVjEcRCOLU6oIzBV/n7XAGwnlkjaVlUvBDDlbL3scCY21b&#10;PlJz8pkIIexiVJB7X8VSujQng25kK+LAPWxt0AdYZ1LX2IZwU8rPKJpKgwWHhhwr2uSUPk8vo+B4&#10;T/ZXuoxvz7Vpk299SJpNtlNq0O/WcxCeOv8v/nPvdJgfTaYTeL8Tbp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Bcm7EAAAA3gAAAA8AAAAAAAAAAAAAAAAAmAIAAGRycy9k&#10;b3ducmV2LnhtbFBLBQYAAAAABAAEAPUAAACJAwAAAAA=&#10;" adj="8260" fillcolor="#bfbfbf" strokeweight="1pt"/>
            </v:group>
            <w10:wrap type="none"/>
            <w10:anchorlock/>
          </v:group>
        </w:pict>
      </w:r>
    </w:p>
    <w:p w:rsidR="0097193A" w:rsidRPr="00DC4AA1" w:rsidRDefault="0097193A" w:rsidP="00597E1D">
      <w:pPr>
        <w:pStyle w:val="Zadanie-tre"/>
      </w:pPr>
      <w:r w:rsidRPr="00DC4AA1">
        <w:t>Otrzymał większy prostopadłościenny klocek o powierzchni 110 cm</w:t>
      </w:r>
      <w:r w:rsidRPr="00DC4AA1">
        <w:rPr>
          <w:vertAlign w:val="superscript"/>
        </w:rPr>
        <w:t>2</w:t>
      </w:r>
      <w:r w:rsidRPr="00DC4AA1">
        <w:t xml:space="preserve">. </w:t>
      </w:r>
    </w:p>
    <w:p w:rsidR="0097193A" w:rsidRPr="00DC4AA1" w:rsidRDefault="0097193A" w:rsidP="00597E1D">
      <w:pPr>
        <w:pStyle w:val="Zadanie-polecenie"/>
      </w:pPr>
      <w:r w:rsidRPr="00DC4AA1">
        <w:t>Dokończ zdanie</w:t>
      </w:r>
      <w:r w:rsidR="00C3599B">
        <w:t xml:space="preserve"> — </w:t>
      </w:r>
      <w:r w:rsidRPr="00DC4AA1">
        <w:t>wybierz właściwą odpowiedź spośród podanych.</w:t>
      </w:r>
    </w:p>
    <w:p w:rsidR="0097193A" w:rsidRPr="00DC4AA1" w:rsidRDefault="0097193A" w:rsidP="00653C32">
      <w:pPr>
        <w:pStyle w:val="Zadanie-tre"/>
      </w:pPr>
      <w:r w:rsidRPr="00DC4AA1">
        <w:t xml:space="preserve">Pole powierzchni jednego małego klocka było równe </w:t>
      </w:r>
    </w:p>
    <w:p w:rsidR="0097193A" w:rsidRPr="00653C32" w:rsidRDefault="0097193A" w:rsidP="00653C32">
      <w:pPr>
        <w:pStyle w:val="Zadanie-tre"/>
      </w:pPr>
      <w:r w:rsidRPr="00653C32">
        <w:t>A. 46 cm</w:t>
      </w:r>
      <w:r w:rsidRPr="00653C32">
        <w:rPr>
          <w:vertAlign w:val="superscript"/>
        </w:rPr>
        <w:t>2</w:t>
      </w:r>
      <w:r w:rsidRPr="00653C32">
        <w:tab/>
        <w:t>B. 55 cm</w:t>
      </w:r>
      <w:r w:rsidRPr="00653C32">
        <w:rPr>
          <w:vertAlign w:val="superscript"/>
        </w:rPr>
        <w:t>2</w:t>
      </w:r>
      <w:r w:rsidRPr="00653C32">
        <w:tab/>
        <w:t>C. 64 cm</w:t>
      </w:r>
      <w:r w:rsidRPr="00653C32">
        <w:rPr>
          <w:vertAlign w:val="superscript"/>
        </w:rPr>
        <w:t>2</w:t>
      </w:r>
      <w:r w:rsidRPr="00653C32">
        <w:tab/>
        <w:t>D. 73 cm</w:t>
      </w:r>
      <w:r w:rsidRPr="00653C32">
        <w:rPr>
          <w:vertAlign w:val="superscript"/>
        </w:rPr>
        <w:t>2</w:t>
      </w:r>
    </w:p>
    <w:p w:rsidR="005E1A95" w:rsidRPr="00653C32" w:rsidRDefault="005E1A95" w:rsidP="000642B3">
      <w:pPr>
        <w:pStyle w:val="Zadanie-tre"/>
        <w:keepNext/>
        <w:rPr>
          <w:b/>
        </w:rPr>
      </w:pPr>
      <w:r w:rsidRPr="00653C32">
        <w:rPr>
          <w:b/>
        </w:rPr>
        <w:lastRenderedPageBreak/>
        <w:t>Komentarz do zadania</w:t>
      </w:r>
    </w:p>
    <w:p w:rsidR="00B40346" w:rsidRPr="005E1902" w:rsidRDefault="00B40346" w:rsidP="00653C32">
      <w:pPr>
        <w:pStyle w:val="Zadanie-tre"/>
      </w:pPr>
      <w:r w:rsidRPr="005E1902">
        <w:t>Łączne pole powierzchni obu klocków było większe od pola powierzchni otrzymanej bryły o sumę pól dwóch sklejonych ze sobą ścian, czyli o 36 cm</w:t>
      </w:r>
      <w:r w:rsidRPr="005E1902">
        <w:rPr>
          <w:vertAlign w:val="superscript"/>
        </w:rPr>
        <w:t>2</w:t>
      </w:r>
      <w:r w:rsidRPr="005E1902">
        <w:t>. Zatem suma pól powierzchni dwóch małych klocków była równa 146 cm</w:t>
      </w:r>
      <w:r w:rsidRPr="005E1902">
        <w:rPr>
          <w:vertAlign w:val="superscript"/>
        </w:rPr>
        <w:t>2</w:t>
      </w:r>
      <w:r w:rsidRPr="005E1902">
        <w:t>, a pole powierzchni jednego małego klocka było równe 73 cm</w:t>
      </w:r>
      <w:r w:rsidRPr="005E1902">
        <w:rPr>
          <w:vertAlign w:val="superscript"/>
        </w:rPr>
        <w:t>2</w:t>
      </w:r>
      <w:r w:rsidRPr="005E1902">
        <w:t>.</w:t>
      </w:r>
    </w:p>
    <w:p w:rsidR="00A27F3E" w:rsidRPr="00DC4AA1" w:rsidRDefault="00A27F3E" w:rsidP="00597E1D">
      <w:pPr>
        <w:pStyle w:val="Zadanie-nagwek"/>
      </w:pPr>
      <w:r>
        <w:t>Zadanie 85</w:t>
      </w:r>
      <w:r w:rsidRPr="00DC4AA1">
        <w:t>.</w:t>
      </w:r>
    </w:p>
    <w:p w:rsidR="00A27F3E" w:rsidRPr="00DC4AA1" w:rsidRDefault="00A27F3E" w:rsidP="00597E1D">
      <w:pPr>
        <w:pStyle w:val="Zadanie-tre"/>
      </w:pPr>
      <w:r w:rsidRPr="00DC4AA1">
        <w:t>Podłoga na balkonie jest wyłożona białymi i szarymi płytkami</w:t>
      </w:r>
      <w:r w:rsidR="009F7F85">
        <w:t>. Kształt podłogi i ułożenie płytek różnych kolorów przedstawiono</w:t>
      </w:r>
      <w:r w:rsidRPr="00DC4AA1">
        <w:t xml:space="preserve"> na</w:t>
      </w:r>
      <w:r w:rsidR="00BF5FBF">
        <w:t> </w:t>
      </w:r>
      <w:r w:rsidRPr="00DC4AA1">
        <w:t>rysunku.</w:t>
      </w:r>
    </w:p>
    <w:p w:rsidR="00A27F3E" w:rsidRDefault="00A5243E" w:rsidP="00BF5FBF">
      <w:pPr>
        <w:pStyle w:val="Akapitzrysunkiem"/>
      </w:pPr>
      <w:r>
        <w:pict>
          <v:group id="Group 3487" o:spid="_x0000_s26463" style="width:108pt;height:108pt;mso-position-horizontal-relative:char;mso-position-vertical-relative:line" coordorigin="2317,2137" coordsize="216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">
            <v:shape id="Freeform 3488" o:spid="_x0000_s26467" style="position:absolute;left:2317;top:2137;width:2160;height:2160;visibility:visible;mso-wrap-style:square;v-text-anchor:top" coordsize="2160,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vzj8MA&#10;AADeAAAADwAAAGRycy9kb3ducmV2LnhtbERP32vCMBB+H/g/hBP2tibqJqMzigqysbepbK9Hc7bF&#10;5hKa2Fb/+mUw8O0+vp+3WA22ER21oXasYZIpEMSFMzWXGo6H3dMriBCRDTaOScOVAqyWo4cF5sb1&#10;/EXdPpYihXDIUUMVo8+lDEVFFkPmPHHiTq61GBNsS2la7FO4beRUqbm0WHNqqNDTtqLivL9YDZdv&#10;r/ym//F+6D/Lc3fjuD69a/04HtZvICIN8S7+d3+YNF/NXp7h7510g1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vzj8MAAADeAAAADwAAAAAAAAAAAAAAAACYAgAAZHJzL2Rv&#10;d25yZXYueG1sUEsFBgAAAAAEAAQA9QAAAIgDAAAAAA==&#10;" path="m,2160r2160,l2160,,720,r,720l,720,,2160xe" fillcolor="#969696">
              <v:fill opacity="32896f"/>
              <v:path arrowok="t" o:connecttype="custom" o:connectlocs="0,2160;2160,2160;2160,0;720,0;720,720;0,720;0,2160" o:connectangles="0,0,0,0,0,0,0"/>
            </v:shape>
            <v:shape id="Freeform 3489" o:spid="_x0000_s26466" style="position:absolute;left:2677;top:2497;width:1440;height:1440;visibility:visible;mso-wrap-style:square;v-text-anchor:top" coordsize="144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UsCsMA&#10;AADeAAAADwAAAGRycy9kb3ducmV2LnhtbERPTYvCMBC9C/6HMMLeNNWlIl2jiCjqabF68TbbjG2x&#10;mZQmtvXfm4WFvc3jfc5y3ZtKtNS40rKC6SQCQZxZXXKu4HrZjxcgnEfWWFkmBS9ysF4NB0tMtO34&#10;TG3qcxFC2CWooPC+TqR0WUEG3cTWxIG728agD7DJpW6wC+GmkrMomkuDJYeGAmvaFpQ90qdR0N93&#10;P6fTZe9u34vb9HCkTR23nVIfo37zBcJT7//Ff+6jDvOjzziG33fCDXL1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UsCsMAAADeAAAADwAAAAAAAAAAAAAAAACYAgAAZHJzL2Rv&#10;d25yZXYueG1sUEsFBgAAAAAEAAQA9QAAAIgDAAAAAA==&#10;" path="m,1440l,720r720,l720,r720,l1440,1440,,1440xe">
              <v:path arrowok="t" o:connecttype="custom" o:connectlocs="0,1440;0,720;720,720;720,0;1440,0;1440,1440;0,1440" o:connectangles="0,0,0,0,0,0,0"/>
            </v:shape>
            <v:shape id="Freeform 3490" o:spid="_x0000_s26465" style="position:absolute;left:2497;top:2137;width:1800;height:2160;visibility:visible;mso-wrap-style:square;v-text-anchor:top" coordsize="1800,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Lp8YA&#10;AADeAAAADwAAAGRycy9kb3ducmV2LnhtbERPS2sCMRC+F/wPYQpeSs2qKHVrFFtZ0IOHWi/exs10&#10;s3QzWTZxH/++KRR6m4/vOettbyvRUuNLxwqmkwQEce50yYWCy2f2/ALCB2SNlWNSMJCH7Wb0sMZU&#10;u44/qD2HQsQQ9ikqMCHUqZQ+N2TRT1xNHLkv11gMETaF1A12MdxWcpYkS2mx5NhgsKZ3Q/n3+W4V&#10;+Ntw2Fert9pSZo6ny+6+Kq9PSo0f+90riEB9+Bf/uQ86zk/miyX8vhNv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1Lp8YAAADeAAAADwAAAAAAAAAAAAAAAACYAgAAZHJz&#10;L2Rvd25yZXYueG1sUEsFBgAAAAAEAAQA9QAAAIsDAAAAAA==&#10;" path="m,720l,2160r180,l180,720r180,l360,2160r180,l540,720,540,,720,r,2160l900,2160,900,r180,l1080,2160r180,l1260,r180,l1440,2160r180,l1620,r180,l1800,2160e" filled="f" strokeweight=".5pt">
              <v:path arrowok="t" o:connecttype="custom" o:connectlocs="0,720;0,2160;180,2160;180,720;360,720;360,2160;540,2160;540,720;540,0;720,0;720,2160;900,2160;900,0;1080,0;1080,2160;1260,2160;1260,0;1440,0;1440,2160;1620,2160;1620,0;1800,0;1800,2160" o:connectangles="0,0,0,0,0,0,0,0,0,0,0,0,0,0,0,0,0,0,0,0,0,0,0"/>
            </v:shape>
            <v:shape id="Freeform 3491" o:spid="_x0000_s26464" style="position:absolute;left:2317;top:2317;width:2160;height:1800;visibility:visible;mso-wrap-style:square;v-text-anchor:top" coordsize="216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37sUA&#10;AADeAAAADwAAAGRycy9kb3ducmV2LnhtbERPS2sCMRC+F/wPYQreatYWa9kaRQuF9qCofUBvw2Z2&#10;s7iZLEnU1V9vhIK3+fieM5l1thEH8qF2rGA4yEAQF07XXCn4/np/eAERIrLGxjEpOFGA2bR3N8Fc&#10;uyNv6LCNlUghHHJUYGJscylDYchiGLiWOHGl8xZjgr6S2uMxhdtGPmbZs7RYc2ow2NKboWK33VsF&#10;fmRWVi7K8+bzb7lc//LPGcuhUv37bv4KIlIXb+J/94dO87On0Riu76Qb5PQ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WbfuxQAAAN4AAAAPAAAAAAAAAAAAAAAAAJgCAABkcnMv&#10;ZG93bnJldi54bWxQSwUGAAAAAAQABAD1AAAAigMAAAAA&#10;" path="m720,l2160,r,180l720,180r,180l2160,360r,180l,540,,720r2160,l2160,900,,900r,180l2160,1080r,180l,1260r,180l2160,1440r,180l,1620r,180l2160,1800e" filled="f" strokeweight=".5pt">
              <v:path arrowok="t" o:connecttype="custom" o:connectlocs="720,0;2160,0;2160,180;720,180;720,360;2160,360;2160,540;0,540;0,720;2160,720;2160,900;0,900;0,1080;2160,1080;2160,1260;0,1260;0,1440;2160,1440;2160,1620;0,1620;0,1800;2160,1800" o:connectangles="0,0,0,0,0,0,0,0,0,0,0,0,0,0,0,0,0,0,0,0,0,0"/>
            </v:shape>
            <w10:wrap type="none"/>
            <w10:anchorlock/>
          </v:group>
        </w:pict>
      </w:r>
    </w:p>
    <w:p w:rsidR="00A27F3E" w:rsidRPr="00DC4AA1" w:rsidRDefault="00A27F3E" w:rsidP="00597E1D">
      <w:pPr>
        <w:pStyle w:val="Zadanie-tre"/>
      </w:pPr>
      <w:r w:rsidRPr="00DC4AA1">
        <w:t>Płytki mają kształt kwadratu o jednakowych wymiarach. Podłoga nimi pokryta ma pole p</w:t>
      </w:r>
      <w:r w:rsidRPr="00DC4AA1">
        <w:t>o</w:t>
      </w:r>
      <w:r w:rsidRPr="00DC4AA1">
        <w:t xml:space="preserve">wierzchni 5,12 </w:t>
      </w:r>
      <w:r w:rsidRPr="00DC4AA1">
        <w:rPr>
          <w:position w:val="-4"/>
        </w:rPr>
        <w:object w:dxaOrig="340" w:dyaOrig="300">
          <v:shape id="_x0000_i1098" type="#_x0000_t75" style="width:16.35pt;height:15pt" o:ole="">
            <v:imagedata r:id="rId152" o:title=""/>
          </v:shape>
          <o:OLEObject Type="Embed" ProgID="Equation.DSMT4" ShapeID="_x0000_i1098" DrawAspect="Content" ObjectID="_1508845012" r:id="rId153"/>
        </w:object>
      </w:r>
      <w:r w:rsidRPr="00DC4AA1">
        <w:t xml:space="preserve">. </w:t>
      </w:r>
    </w:p>
    <w:p w:rsidR="00A27F3E" w:rsidRPr="00DC4AA1" w:rsidRDefault="00A27F3E" w:rsidP="00597E1D">
      <w:pPr>
        <w:pStyle w:val="Zadanie-polecenie"/>
      </w:pPr>
      <w:r w:rsidRPr="00DC4AA1">
        <w:t>Jakie pole powierzchni ma część podłogi pokryta szarymi płytkami?</w:t>
      </w:r>
    </w:p>
    <w:p w:rsidR="005E1A95" w:rsidRDefault="005E1A95" w:rsidP="00A23503">
      <w:pPr>
        <w:pStyle w:val="Sposb"/>
      </w:pPr>
      <w:r>
        <w:t>Komentarz do zadania</w:t>
      </w:r>
    </w:p>
    <w:p w:rsidR="005E1A95" w:rsidRPr="005E1902" w:rsidRDefault="005E1A95" w:rsidP="00BF5FBF">
      <w:pPr>
        <w:pStyle w:val="Zadanie-tre"/>
      </w:pPr>
      <w:r w:rsidRPr="005E1902">
        <w:t>Zadanie to możesz rozwiązać różnymi sposobami. Możesz rozpocząć od wyznaczenia pola powierzchni jednej płytki albo od ustalenia, jaką część podłogi wyłożono szarymi płytkami. Pole jednej płytki obliczysz</w:t>
      </w:r>
      <w:r w:rsidR="00BF5FBF">
        <w:t>,</w:t>
      </w:r>
      <w:r w:rsidRPr="005E1902">
        <w:t xml:space="preserve"> dzieląc pole powierzchni podłogi, czyli </w:t>
      </w:r>
      <w:r w:rsidRPr="005E1902">
        <w:rPr>
          <w:position w:val="-10"/>
        </w:rPr>
        <w:object w:dxaOrig="800" w:dyaOrig="360">
          <v:shape id="_x0000_i1099" type="#_x0000_t75" style="width:40.65pt;height:18.1pt" o:ole="">
            <v:imagedata r:id="rId154" o:title=""/>
          </v:shape>
          <o:OLEObject Type="Embed" ProgID="Equation.DSMT4" ShapeID="_x0000_i1099" DrawAspect="Content" ObjectID="_1508845013" r:id="rId155"/>
        </w:object>
      </w:r>
      <w:r w:rsidRPr="005E1902">
        <w:t>, przez liczbę wszystkich płytek. Ile jest wszystkich płytek? Na to pytanie możesz odpowiedzieć</w:t>
      </w:r>
      <w:r w:rsidR="00BF5FBF">
        <w:t>,</w:t>
      </w:r>
      <w:r w:rsidRPr="005E1902">
        <w:t xml:space="preserve"> zliczając je bezpośrednio albo dzieląc podłogę np. na dwa prostokąty i obliczając</w:t>
      </w:r>
      <w:r w:rsidR="00BF5FBF">
        <w:t>,</w:t>
      </w:r>
      <w:r w:rsidRPr="005E1902">
        <w:t xml:space="preserve"> ile płytek mieści się w</w:t>
      </w:r>
      <w:r w:rsidR="00BF5FBF">
        <w:t> </w:t>
      </w:r>
      <w:r w:rsidRPr="005E1902">
        <w:t xml:space="preserve">każdym prostokącie. W kolejnym kroku poszukaj zręcznego sposobu </w:t>
      </w:r>
      <w:r w:rsidR="00077D33">
        <w:t>policzenia szarych płytek.</w:t>
      </w:r>
    </w:p>
    <w:p w:rsidR="003264F5" w:rsidRPr="00DC4AA1" w:rsidRDefault="003264F5" w:rsidP="00597E1D">
      <w:pPr>
        <w:pStyle w:val="Zadanie-nagwek"/>
      </w:pPr>
      <w:r w:rsidRPr="00DC4AA1">
        <w:t>Zadanie 8</w:t>
      </w:r>
      <w:r w:rsidR="00A27F3E">
        <w:t>6</w:t>
      </w:r>
      <w:r w:rsidRPr="00DC4AA1">
        <w:t>.</w:t>
      </w:r>
    </w:p>
    <w:p w:rsidR="003264F5" w:rsidRPr="00DC4AA1" w:rsidRDefault="003264F5" w:rsidP="00597E1D">
      <w:pPr>
        <w:pStyle w:val="Zadanie-tre"/>
      </w:pPr>
      <w:r w:rsidRPr="00DC4AA1">
        <w:t>Na kartce w kratkę narysowano cztery trójkąty.</w:t>
      </w:r>
    </w:p>
    <w:p w:rsidR="003264F5" w:rsidRPr="00DC4AA1" w:rsidRDefault="00A5243E" w:rsidP="006D2162">
      <w:pPr>
        <w:pStyle w:val="Akapitzrysunkiem"/>
      </w:pPr>
      <w:r>
        <w:pict>
          <v:group id="Group 378" o:spid="_x0000_s26144" style="width:454.7pt;height:121.8pt;mso-position-horizontal-relative:char;mso-position-vertical-relative:line" coordorigin="1514,2585" coordsize="9094,2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">
            <v:group id="Group 241" o:spid="_x0000_s26145" style="position:absolute;left:1514;top:2585;width:9094;height:2436" coordorigin="1452,2801" coordsize="9094,24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opQccAAADdAAAADwAAAGRycy9kb3ducmV2LnhtbESPQWvCQBSE74L/YXlC&#10;b3UTa4uNWUVEpQcpVAvF2yP7TEKyb0N2TeK/7xYKHoeZ+YZJ14OpRUetKy0riKcRCOLM6pJzBd/n&#10;/fMChPPIGmvLpOBODtar8SjFRNuev6g7+VwECLsEFRTeN4mULivIoJvahjh4V9sa9EG2udQt9gFu&#10;ajmLojdpsOSwUGBD24Ky6nQzCg499puXeNcdq+v2fjm/fv4cY1LqaTJsliA8Df4R/m9/aAXvi3gO&#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KopQccAAADd&#10;AAAADwAAAAAAAAAAAAAAAACqAgAAZHJzL2Rvd25yZXYueG1sUEsFBgAAAAAEAAQA+gAAAJ4DAAAA&#10;AA==&#10;">
              <v:group id="Grupa 1" o:spid="_x0000_s26364" style="position:absolute;left:1452;top:2801;width:3307;height:1218" coordorigin="2002,7323" coordsize="3307,1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aM2scAAADd&#10;AAAADwAAAAAAAAAAAAAAAACqAgAAZHJzL2Rvd25yZXYueG1sUEsFBgAAAAAEAAQA+gAAAJ4DAAAA&#10;AA==&#10;">
                <v:rect id="Rectangle 3" o:spid="_x0000_s26460" style="position:absolute;left:200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9xXsUA&#10;AADdAAAADwAAAGRycy9kb3ducmV2LnhtbESP0WqDQBRE3wv9h+UW8lKaNRHE2GxCCBR8SzX9gIt7&#10;qxL3rnG3av4+WwjkcZiZM8x2P5tOjDS41rKC1TICQVxZ3XKt4Of89ZGCcB5ZY2eZFNzIwX73+rLF&#10;TNuJCxpLX4sAYZehgsb7PpPSVQ0ZdEvbEwfv1w4GfZBDLfWAU4CbTq6jKJEGWw4LDfZ0bKi6lH9G&#10;wfnajZd8XJfHoki9eY9Pm+9YKrV4mw+fIDzN/hl+tHOtYJOuEvh/E56A3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3FexQAAAN0AAAAPAAAAAAAAAAAAAAAAAJgCAABkcnMv&#10;ZG93bnJldi54bWxQSwUGAAAAAAQABAD1AAAAigMAAAAA&#10;" filled="f" strokecolor="silver" strokeweight=".5pt"/>
                <v:rect id="Rectangle 4" o:spid="_x0000_s26459" style="position:absolute;left:2209;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PUxcQA&#10;AADdAAAADwAAAGRycy9kb3ducmV2LnhtbESP0YrCMBRE3wX/IdwFX2RNVXBr1ygiCL5p637Apbnb&#10;Fpub2sRa/94Igo/DzJxhVpve1KKj1lWWFUwnEQji3OqKCwV/5/13DMJ5ZI21ZVLwIAeb9XCwwkTb&#10;O6fUZb4QAcIuQQWl900ipctLMugmtiEO3r9tDfog20LqFu8Bbmo5i6KFNFhxWCixoV1J+SW7GQXn&#10;a91dDt0s26Vp7M14flye5lKp0Ve//QXhqfef8Lt90AqW8fQHXm/CE5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z1MXEAAAA3QAAAA8AAAAAAAAAAAAAAAAAmAIAAGRycy9k&#10;b3ducmV2LnhtbFBLBQYAAAAABAAEAPUAAACJAwAAAAA=&#10;" filled="f" strokecolor="silver" strokeweight=".5pt"/>
                <v:rect id="Rectangle 5" o:spid="_x0000_s26458" style="position:absolute;left:2415;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xAt8IA&#10;AADdAAAADwAAAGRycy9kb3ducmV2LnhtbERPzWqDQBC+F/IOywR6KXHVQFGbTShCILdWkwcY3KlK&#10;3FnrbtS+ffdQ6PHj+z+cVjOImSbXW1aQRDEI4sbqnlsFt+t5l4FwHlnjYJkU/JCD03HzdMBC24Ur&#10;mmvfihDCrkAFnfdjIaVrOjLoIjsSB+7LTgZ9gFMr9YRLCDeDTOP4VRrsOTR0OFLZUXOvH0bB9XuY&#10;75c5rcuqyrx52X/kn3up1PN2fX8D4Wn1/+I/90UryLMkzA1vwhOQx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bEC3wgAAAN0AAAAPAAAAAAAAAAAAAAAAAJgCAABkcnMvZG93&#10;bnJldi54bWxQSwUGAAAAAAQABAD1AAAAhwMAAAAA&#10;" filled="f" strokecolor="silver" strokeweight=".5pt"/>
                <v:rect id="Rectangle 6" o:spid="_x0000_s26457" style="position:absolute;left:262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DlLMQA&#10;AADdAAAADwAAAGRycy9kb3ducmV2LnhtbESP0YrCMBRE3xf2H8IVfFk0VWFpq1FEEHxb2/oBl+ba&#10;FpubbhNr/XuzIOzjMDNnmM1uNK0YqHeNZQWLeQSCuLS64UrBpTjOYhDOI2tsLZOCJznYbT8/Nphq&#10;++CMhtxXIkDYpaig9r5LpXRlTQbd3HbEwbva3qAPsq+k7vER4KaVyyj6lgYbDgs1dnSoqbzld6Og&#10;+G2H22lY5ocsi735Wv0k55VUajoZ92sQnkb/H363T1pBEi8S+HsTnoD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g5SzEAAAA3QAAAA8AAAAAAAAAAAAAAAAAmAIAAGRycy9k&#10;b3ducmV2LnhtbFBLBQYAAAAABAAEAPUAAACJAwAAAAA=&#10;" filled="f" strokecolor="silver" strokeweight=".5pt"/>
                <v:rect id="Rectangle 7" o:spid="_x0000_s26456" style="position:absolute;left:2829;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aGDMEA&#10;AADdAAAADwAAAGRycy9kb3ducmV2LnhtbERPzYrCMBC+C/sOYRa8iKZbQWrXVBZB8Oa2+gBDM7al&#10;zaTbxFrf3hwWPH58/7v9ZDox0uAaywq+VhEI4tLqhisF18txmYBwHlljZ5kUPMnBPvuY7TDV9sE5&#10;jYWvRAhhl6KC2vs+ldKVNRl0K9sTB+5mB4M+wKGSesBHCDedjKNoIw02HBpq7OlQU9kWd6Pg8teN&#10;7WmMi0OeJ94s1uft71oqNf+cfr5BeJr8W/zvPmkF2yQO+8Ob8ARk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2hgzBAAAA3QAAAA8AAAAAAAAAAAAAAAAAmAIAAGRycy9kb3du&#10;cmV2LnhtbFBLBQYAAAAABAAEAPUAAACGAwAAAAA=&#10;" filled="f" strokecolor="silver" strokeweight=".5pt"/>
                <v:rect id="Rectangle 8" o:spid="_x0000_s26455" style="position:absolute;left:3035;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ojl8MA&#10;AADdAAAADwAAAGRycy9kb3ducmV2LnhtbESP0YrCMBRE3xf8h3AFXxZNrSC1GmURBN/WVj/g0lzb&#10;YnNTm2ytf28WBB+HmTnDbHaDaURPnastK5jPIhDEhdU1lwou58M0AeE8ssbGMil4koPddvS1wVTb&#10;B2fU574UAcIuRQWV920qpSsqMuhmtiUO3tV2Bn2QXSl1h48AN42Mo2gpDdYcFipsaV9Rccv/jILz&#10;velvxz7O91mWePO9+F2dFlKpyXj4WYPwNPhP+N0+agWrJJ7D/5vwBOT2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ojl8MAAADdAAAADwAAAAAAAAAAAAAAAACYAgAAZHJzL2Rv&#10;d25yZXYueG1sUEsFBgAAAAAEAAQA9QAAAIgDAAAAAA==&#10;" filled="f" strokecolor="silver" strokeweight=".5pt"/>
                <v:rect id="Rectangle 9" o:spid="_x0000_s26454" style="position:absolute;left:324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i94MMA&#10;AADdAAAADwAAAGRycy9kb3ducmV2LnhtbESP0YrCMBRE3xf8h3AFXxZNrSC1GkUEwbe11Q+4NNe2&#10;2NzUJtbu328WBB+HmTnDbHaDaURPnastK5jPIhDEhdU1lwqul+M0AeE8ssbGMin4JQe77ehrg6m2&#10;L86oz30pAoRdigoq79tUSldUZNDNbEscvJvtDPogu1LqDl8BbhoZR9FSGqw5LFTY0qGi4p4/jYLL&#10;o+nvpz7OD1mWePO9+FmdF1KpyXjYr0F4Gvwn/G6ftIJVEsfw/yY8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i94MMAAADdAAAADwAAAAAAAAAAAAAAAACYAgAAZHJzL2Rv&#10;d25yZXYueG1sUEsFBgAAAAAEAAQA9QAAAIgDAAAAAA==&#10;" filled="f" strokecolor="silver" strokeweight=".5pt"/>
                <v:rect id="Rectangle 10" o:spid="_x0000_s26453" style="position:absolute;left:3449;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QYe8QA&#10;AADdAAAADwAAAGRycy9kb3ducmV2LnhtbESP0YrCMBRE3xf8h3AFXxZNtwWp1SgiCL6trX7Apbm2&#10;xeamNtna/fvNguDjMDNnmM1uNK0YqHeNZQVfiwgEcWl1w5WC6+U4T0E4j6yxtUwKfsnBbjv52GCm&#10;7ZNzGgpfiQBhl6GC2vsuk9KVNRl0C9sRB+9me4M+yL6SusdngJtWxlG0lAYbDgs1dnSoqbwXP0bB&#10;5dEO99MQF4c8T735TL5X50QqNZuO+zUIT6N/h1/tk1awSuME/t+EJ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kGHvEAAAA3QAAAA8AAAAAAAAAAAAAAAAAmAIAAGRycy9k&#10;b3ducmV2LnhtbFBLBQYAAAAABAAEAPUAAACJAwAAAAA=&#10;" filled="f" strokecolor="silver" strokeweight=".5pt"/>
                <v:rect id="Rectangle 11" o:spid="_x0000_s26452" style="position:absolute;left:3656;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2AD8QA&#10;AADdAAAADwAAAGRycy9kb3ducmV2LnhtbESP0YrCMBRE3xf8h3AFXxZNty5Sq1FEEHxzW/2AS3Nt&#10;i81NbbK1/r0RFvZxmJkzzHo7mEb01LnasoKvWQSCuLC65lLB5XyYJiCcR9bYWCYFT3Kw3Yw+1phq&#10;++CM+tyXIkDYpaig8r5NpXRFRQbdzLbEwbvazqAPsiul7vAR4KaRcRQtpMGaw0KFLe0rKm75r1Fw&#10;vjf97djH+T7LEm8+56flz1wqNRkPuxUIT4P/D/+1j1rBMom/4f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NgA/EAAAA3QAAAA8AAAAAAAAAAAAAAAAAmAIAAGRycy9k&#10;b3ducmV2LnhtbFBLBQYAAAAABAAEAPUAAACJAwAAAAA=&#10;" filled="f" strokecolor="silver" strokeweight=".5pt"/>
                <v:rect id="Rectangle 12" o:spid="_x0000_s26451" style="position:absolute;left:386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EllMQA&#10;AADdAAAADwAAAGRycy9kb3ducmV2LnhtbESP0YrCMBRE3xf8h3AFXxZNt7JSq1FEEHxzW/2AS3Nt&#10;i81NbbK1/r0RFvZxmJkzzHo7mEb01LnasoKvWQSCuLC65lLB5XyYJiCcR9bYWCYFT3Kw3Yw+1phq&#10;++CM+tyXIkDYpaig8r5NpXRFRQbdzLbEwbvazqAPsiul7vAR4KaRcRQtpMGaw0KFLe0rKm75r1Fw&#10;vjf97djH+T7LEm8+56flz1wqNRkPuxUIT4P/D/+1j1rBMom/4f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BJZTEAAAA3QAAAA8AAAAAAAAAAAAAAAAAmAIAAGRycy9k&#10;b3ducmV2LnhtbFBLBQYAAAAABAAEAPUAAACJAwAAAAA=&#10;" filled="f" strokecolor="silver" strokeweight=".5pt"/>
                <v:rect id="Rectangle 13" o:spid="_x0000_s26450" style="position:absolute;left:4069;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O748MA&#10;AADdAAAADwAAAGRycy9kb3ducmV2LnhtbESP0YrCMBRE3wX/IVzBF9F0K0itRlmEBd/WVj/g0lzb&#10;YnNTm2ytf78RBB+HmTnDbPeDaURPnastK/haRCCIC6trLhVczj/zBITzyBoby6TgSQ72u/Foi6m2&#10;D86oz30pAoRdigoq79tUSldUZNAtbEscvKvtDPogu1LqDh8BbhoZR9FKGqw5LFTY0qGi4pb/GQXn&#10;e9Pfjn2cH7Is8Wa2/F2fllKp6WT43oDwNPhP+N0+agXrJF7B6014AnL3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O748MAAADdAAAADwAAAAAAAAAAAAAAAACYAgAAZHJzL2Rv&#10;d25yZXYueG1sUEsFBgAAAAAEAAQA9QAAAIgDAAAAAA==&#10;" filled="f" strokecolor="silver" strokeweight=".5pt"/>
                <v:rect id="Rectangle 14" o:spid="_x0000_s26449" style="position:absolute;left:4276;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8eeMQA&#10;AADdAAAADwAAAGRycy9kb3ducmV2LnhtbESP0YrCMBRE3xf8h3AFXxZNt8Jaq1FEEHxzW/2AS3Nt&#10;i81NbbK1/r0RFvZxmJkzzHo7mEb01LnasoKvWQSCuLC65lLB5XyYJiCcR9bYWCYFT3Kw3Yw+1phq&#10;++CM+tyXIkDYpaig8r5NpXRFRQbdzLbEwbvazqAPsiul7vAR4KaRcRR9S4M1h4UKW9pXVNzyX6Pg&#10;fG/627GP832WJd58zk/Ln7lUajIedisQngb/H/5rH7WCZRIv4P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fHnjEAAAA3QAAAA8AAAAAAAAAAAAAAAAAmAIAAGRycy9k&#10;b3ducmV2LnhtbFBLBQYAAAAABAAEAPUAAACJAwAAAAA=&#10;" filled="f" strokecolor="silver" strokeweight=".5pt"/>
                <v:rect id="Rectangle 15" o:spid="_x0000_s26448" style="position:absolute;left:448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CKCsEA&#10;AADdAAAADwAAAGRycy9kb3ducmV2LnhtbERPzYrCMBC+C/sOYRa8iKZbQWrXVBZB8Oa2+gBDM7al&#10;zaTbxFrf3hwWPH58/7v9ZDox0uAaywq+VhEI4tLqhisF18txmYBwHlljZ5kUPMnBPvuY7TDV9sE5&#10;jYWvRAhhl6KC2vs+ldKVNRl0K9sTB+5mB4M+wKGSesBHCDedjKNoIw02HBpq7OlQU9kWd6Pg8teN&#10;7WmMi0OeJ94s1uft71oqNf+cfr5BeJr8W/zvPmkF2yQOc8Ob8ARk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AigrBAAAA3QAAAA8AAAAAAAAAAAAAAAAAmAIAAGRycy9kb3du&#10;cmV2LnhtbFBLBQYAAAAABAAEAPUAAACGAwAAAAA=&#10;" filled="f" strokecolor="silver" strokeweight=".5pt"/>
                <v:rect id="Rectangle 16" o:spid="_x0000_s26447" style="position:absolute;left:4689;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wvkcQA&#10;AADdAAAADwAAAGRycy9kb3ducmV2LnhtbESP0YrCMBRE3xf8h3AFXxZNrSBtNYoIgm+7rX7Apbm2&#10;xeamNrF2/36zsODjMDNnmO1+NK0YqHeNZQXLRQSCuLS64UrB9XKaJyCcR9bYWiYFP+Rgv5t8bDHT&#10;9sU5DYWvRICwy1BB7X2XSenKmgy6he2Ig3ezvUEfZF9J3eMrwE0r4yhaS4MNh4UaOzrWVN6Lp1Fw&#10;ebTD/TzExTHPE28+V1/p90oqNZuOhw0IT6N/h//bZ60gTeIU/t6EJy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ML5HEAAAA3QAAAA8AAAAAAAAAAAAAAAAAmAIAAGRycy9k&#10;b3ducmV2LnhtbFBLBQYAAAAABAAEAPUAAACJAwAAAAA=&#10;" filled="f" strokecolor="silver" strokeweight=".5pt"/>
                <v:rect id="Rectangle 17" o:spid="_x0000_s26446" style="position:absolute;left:4896;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8Q0cEA&#10;AADdAAAADwAAAGRycy9kb3ducmV2LnhtbERPzYrCMBC+C/sOYYS9yJpqQWo1FREWvGmrDzA0s21p&#10;M+k22dp9e3MQPH58//vDZDox0uAaywpWywgEcWl1w5WC++37KwHhPLLGzjIp+CcHh+xjtsdU2wfn&#10;NBa+EiGEXYoKau/7VEpX1mTQLW1PHLgfOxj0AQ6V1AM+Qrjp5DqKNtJgw6Ghxp5ONZVt8WcU3H67&#10;sT2P6+KU54k3i/iyvcZSqc/5dNyB8DT5t/jlPmsF2yQO+8Ob8ARk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vENHBAAAA3QAAAA8AAAAAAAAAAAAAAAAAmAIAAGRycy9kb3du&#10;cmV2LnhtbFBLBQYAAAAABAAEAPUAAACGAwAAAAA=&#10;" filled="f" strokecolor="silver" strokeweight=".5pt"/>
                <v:rect id="Rectangle 18" o:spid="_x0000_s26445" style="position:absolute;left:510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1SsMA&#10;AADdAAAADwAAAGRycy9kb3ducmV2LnhtbESP0YrCMBRE3xf8h3AFXxZNtSC1GkUEwbfdVj/g0lzb&#10;YnNTm1jr35uFBR+HmTnDbHaDaURPnastK5jPIhDEhdU1lwou5+M0AeE8ssbGMil4kYPddvS1wVTb&#10;J2fU574UAcIuRQWV920qpSsqMuhmtiUO3tV2Bn2QXSl1h88AN41cRNFSGqw5LFTY0qGi4pY/jILz&#10;velvp36RH7Is8eY7/ln9xlKpyXjYr0F4Gvwn/N8+aQWrJJ7D35vwBOT2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1SsMAAADdAAAADwAAAAAAAAAAAAAAAACYAgAAZHJzL2Rv&#10;d25yZXYueG1sUEsFBgAAAAAEAAQA9QAAAIgDAAAAAA==&#10;" filled="f" strokecolor="silver" strokeweight=".5pt"/>
                <v:rect id="Rectangle 19" o:spid="_x0000_s26444" style="position:absolute;left:200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ErPcQA&#10;AADdAAAADwAAAGRycy9kb3ducmV2LnhtbESP0YrCMBRE3xf8h3AFXxZNtwWp1SgiCL6trX7Apbm2&#10;xeamNtna/fvNguDjMDNnmM1uNK0YqHeNZQVfiwgEcWl1w5WC6+U4T0E4j6yxtUwKfsnBbjv52GCm&#10;7ZNzGgpfiQBhl6GC2vsuk9KVNRl0C9sRB+9me4M+yL6SusdngJtWxlG0lAYbDgs1dnSoqbwXP0bB&#10;5dEO99MQF4c8T735TL5X50QqNZuO+zUIT6N/h1/tk1awSpMY/t+EJ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xKz3EAAAA3QAAAA8AAAAAAAAAAAAAAAAAmAIAAGRycy9k&#10;b3ducmV2LnhtbFBLBQYAAAAABAAEAPUAAACJAwAAAAA=&#10;" filled="f" strokecolor="silver" strokeweight=".5pt"/>
                <v:rect id="Rectangle 20" o:spid="_x0000_s26443" style="position:absolute;left:2209;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2OpsUA&#10;AADdAAAADwAAAGRycy9kb3ducmV2LnhtbESPwWrDMBBE74X8g9hAL6WRE0NxnCihBAq+tXb6AYu1&#10;sU2slWspsvP3UaHQ4zAzb5j9cTa9CDS6zrKC9SoBQVxb3XGj4Pv88ZqBcB5ZY2+ZFNzJwfGweNpj&#10;ru3EJYXKNyJC2OWooPV+yKV0dUsG3coOxNG72NGgj3JspB5xinDTy02SvEmDHceFFgc6tVRfq5tR&#10;cP7pw7UIm+pUlpk3L+nn9iuVSj0v5/cdCE+z/w//tQutYJulKfy+iU9AH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fY6mxQAAAN0AAAAPAAAAAAAAAAAAAAAAAJgCAABkcnMv&#10;ZG93bnJldi54bWxQSwUGAAAAAAQABAD1AAAAigMAAAAA&#10;" filled="f" strokecolor="silver" strokeweight=".5pt"/>
                <v:rect id="Rectangle 21" o:spid="_x0000_s26442" style="position:absolute;left:2415;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QW0sQA&#10;AADdAAAADwAAAGRycy9kb3ducmV2LnhtbESP0YrCMBRE3wX/IVzBF9F07SK1GkUEwTe31Q+4NNe2&#10;2NzUJlu7f78RFvZxmJkzzHY/mEb01LnasoKPRQSCuLC65lLB7XqaJyCcR9bYWCYFP+RgvxuPtphq&#10;++KM+tyXIkDYpaig8r5NpXRFRQbdwrbEwbvbzqAPsiul7vAV4KaRyyhaSYM1h4UKWzpWVDzyb6Pg&#10;+mz6x7lf5scsS7yZxZf1VyyVmk6GwwaEp8H/h//aZ61gncSf8H4Tn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UFtLEAAAA3QAAAA8AAAAAAAAAAAAAAAAAmAIAAGRycy9k&#10;b3ducmV2LnhtbFBLBQYAAAAABAAEAPUAAACJAwAAAAA=&#10;" filled="f" strokecolor="silver" strokeweight=".5pt"/>
                <v:rect id="Rectangle 22" o:spid="_x0000_s26441" style="position:absolute;left:262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izScQA&#10;AADdAAAADwAAAGRycy9kb3ducmV2LnhtbESP0YrCMBRE3wX/IVzBF9F0LSu1GkUEwTe31Q+4NNe2&#10;2NzUJlu7f78RFvZxmJkzzHY/mEb01LnasoKPRQSCuLC65lLB7XqaJyCcR9bYWCYFP+RgvxuPtphq&#10;++KM+tyXIkDYpaig8r5NpXRFRQbdwrbEwbvbzqAPsiul7vAV4KaRyyhaSYM1h4UKWzpWVDzyb6Pg&#10;+mz6x7lf5scsS7yZxZf1VyyVmk6GwwaEp8H/h//aZ61gncSf8H4Tn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Ys0nEAAAA3QAAAA8AAAAAAAAAAAAAAAAAmAIAAGRycy9k&#10;b3ducmV2LnhtbFBLBQYAAAAABAAEAPUAAACJAwAAAAA=&#10;" filled="f" strokecolor="silver" strokeweight=".5pt"/>
                <v:rect id="Rectangle 23" o:spid="_x0000_s26440" style="position:absolute;left:2829;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otPsMA&#10;AADdAAAADwAAAGRycy9kb3ducmV2LnhtbESP0YrCMBRE3wX/IVzBF9F0LUitRlmEBd+01Q+4NNe2&#10;2NzUJlvr3xthYR+HmTnDbPeDaURPnastK/haRCCIC6trLhVcLz/zBITzyBoby6TgRQ72u/Foi6m2&#10;T86oz30pAoRdigoq79tUSldUZNAtbEscvJvtDPogu1LqDp8Bbhq5jKKVNFhzWKiwpUNFxT3/NQou&#10;j6a/H/tlfsiyxJtZfFqfY6nUdDJ8b0B4Gvx/+K991ArWSbyCz5vwBOTu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otPsMAAADdAAAADwAAAAAAAAAAAAAAAACYAgAAZHJzL2Rv&#10;d25yZXYueG1sUEsFBgAAAAAEAAQA9QAAAIgDAAAAAA==&#10;" filled="f" strokecolor="silver" strokeweight=".5pt"/>
                <v:rect id="Rectangle 24" o:spid="_x0000_s26439" style="position:absolute;left:3035;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aIpcQA&#10;AADdAAAADwAAAGRycy9kb3ducmV2LnhtbESP0YrCMBRE3wX/IVzBF9F0Lay1GkUEwTe31Q+4NNe2&#10;2NzUJlu7f78RFvZxmJkzzHY/mEb01LnasoKPRQSCuLC65lLB7XqaJyCcR9bYWCYFP+RgvxuPtphq&#10;++KM+tyXIkDYpaig8r5NpXRFRQbdwrbEwbvbzqAPsiul7vAV4KaRyyj6lAZrDgsVtnSsqHjk30bB&#10;9dn0j3O/zI9Zlngziy/rr1gqNZ0Mhw0IT4P/D/+1z1rBOolX8H4Tn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GiKXEAAAA3QAAAA8AAAAAAAAAAAAAAAAAmAIAAGRycy9k&#10;b3ducmV2LnhtbFBLBQYAAAAABAAEAPUAAACJAwAAAAA=&#10;" filled="f" strokecolor="silver" strokeweight=".5pt"/>
                <v:rect id="Rectangle 25" o:spid="_x0000_s26438" style="position:absolute;left:324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kc18EA&#10;AADdAAAADwAAAGRycy9kb3ducmV2LnhtbERPzYrCMBC+C/sOYYS9yJpqQWo1FREWvGmrDzA0s21p&#10;M+k22dp9e3MQPH58//vDZDox0uAaywpWywgEcWl1w5WC++37KwHhPLLGzjIp+CcHh+xjtsdU2wfn&#10;NBa+EiGEXYoKau/7VEpX1mTQLW1PHLgfOxj0AQ6V1AM+Qrjp5DqKNtJgw6Ghxp5ONZVt8WcU3H67&#10;sT2P6+KU54k3i/iyvcZSqc/5dNyB8DT5t/jlPmsF2yQOc8Ob8ARk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ZHNfBAAAA3QAAAA8AAAAAAAAAAAAAAAAAmAIAAGRycy9kb3du&#10;cmV2LnhtbFBLBQYAAAAABAAEAPUAAACGAwAAAAA=&#10;" filled="f" strokecolor="silver" strokeweight=".5pt"/>
                <v:rect id="Rectangle 26" o:spid="_x0000_s26437" style="position:absolute;left:3449;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W5TMQA&#10;AADdAAAADwAAAGRycy9kb3ducmV2LnhtbESP0YrCMBRE3xf8h3AFXxZNtbC01SgiCL7ttvoBl+ba&#10;Fpub2sRa/94sLOzjMDNnmM1uNK0YqHeNZQXLRQSCuLS64UrB5XycJyCcR9bYWiYFL3Kw204+Nphp&#10;++SchsJXIkDYZaig9r7LpHRlTQbdwnbEwbva3qAPsq+k7vEZ4KaVqyj6kgYbDgs1dnSoqbwVD6Pg&#10;fG+H22lYFYc8T7z5jL/Tn1gqNZuO+zUIT6P/D/+1T1pBmsQp/L4JT0Bu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VuUzEAAAA3QAAAA8AAAAAAAAAAAAAAAAAmAIAAGRycy9k&#10;b3ducmV2LnhtbFBLBQYAAAAABAAEAPUAAACJAwAAAAA=&#10;" filled="f" strokecolor="silver" strokeweight=".5pt"/>
                <v:rect id="Rectangle 27" o:spid="_x0000_s26436" style="position:absolute;left:3656;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ljrMAA&#10;AADdAAAADwAAAGRycy9kb3ducmV2LnhtbERPzYrCMBC+C75DGGEvoqm6SK1GEUHw5rb6AEMztsVm&#10;UptYu29vDoLHj+9/s+tNLTpqXWVZwWwagSDOra64UHC9HCcxCOeRNdaWScE/Odhth4MNJtq+OKUu&#10;84UIIewSVFB63yRSurwkg25qG+LA3Wxr0AfYFlK3+ArhppbzKFpKgxWHhhIbOpSU37OnUXB51N39&#10;1M2zQ5rG3owX59XfQir1M+r3axCeev8Vf9wnrWAV/4b94U14An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KljrMAAAADdAAAADwAAAAAAAAAAAAAAAACYAgAAZHJzL2Rvd25y&#10;ZXYueG1sUEsFBgAAAAAEAAQA9QAAAIUDAAAAAA==&#10;" filled="f" strokecolor="silver" strokeweight=".5pt"/>
                <v:rect id="Rectangle 28" o:spid="_x0000_s26435" style="position:absolute;left:386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GN8QA&#10;AADdAAAADwAAAGRycy9kb3ducmV2LnhtbESP3YrCMBSE7wXfIZwFb2RN/WGpXaOIIHinrfsAh+Zs&#10;W2xOahNrfXsjCF4OM/MNs9r0phYdta6yrGA6iUAQ51ZXXCj4O++/YxDOI2usLZOCBznYrIeDFSba&#10;3jmlLvOFCBB2CSoovW8SKV1ekkE3sQ1x8P5ta9AH2RZSt3gPcFPLWRT9SIMVh4USG9qVlF+ym1Fw&#10;vtbd5dDNsl2axt6M58flaS6VGn31218Qnnr/Cb/bB61gGS+m8HoTno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lxjfEAAAA3QAAAA8AAAAAAAAAAAAAAAAAmAIAAGRycy9k&#10;b3ducmV2LnhtbFBLBQYAAAAABAAEAPUAAACJAwAAAAA=&#10;" filled="f" strokecolor="silver" strokeweight=".5pt"/>
                <v:rect id="Rectangle 29" o:spid="_x0000_s26434" style="position:absolute;left:4069;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dYQMQA&#10;AADdAAAADwAAAGRycy9kb3ducmV2LnhtbESP0YrCMBRE3xf8h3AFXxZNty5Sq1FEEHxzW/2AS3Nt&#10;i81NbbK1/r0RFvZxmJkzzHo7mEb01LnasoKvWQSCuLC65lLB5XyYJiCcR9bYWCYFT3Kw3Yw+1phq&#10;++CM+tyXIkDYpaig8r5NpXRFRQbdzLbEwbvazqAPsiul7vAR4KaRcRQtpMGaw0KFLe0rKm75r1Fw&#10;vjf97djH+T7LEm8+56flz1wqNRkPuxUIT4P/D/+1j1rBMvmO4f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3WEDEAAAA3QAAAA8AAAAAAAAAAAAAAAAAmAIAAGRycy9k&#10;b3ducmV2LnhtbFBLBQYAAAAABAAEAPUAAACJAwAAAAA=&#10;" filled="f" strokecolor="silver" strokeweight=".5pt"/>
                <v:rect id="Rectangle 30" o:spid="_x0000_s26433" style="position:absolute;left:4276;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v928QA&#10;AADdAAAADwAAAGRycy9kb3ducmV2LnhtbESP0YrCMBRE3wX/IVzBF9F07SK1GkUEwTe31Q+4NNe2&#10;2NzUJlu7f78RFvZxmJkzzHY/mEb01LnasoKPRQSCuLC65lLB7XqaJyCcR9bYWCYFP+RgvxuPtphq&#10;++KM+tyXIkDYpaig8r5NpXRFRQbdwrbEwbvbzqAPsiul7vAV4KaRyyhaSYM1h4UKWzpWVDzyb6Pg&#10;+mz6x7lf5scsS7yZxZf1VyyVmk6GwwaEp8H/h//aZ61gnXzG8H4Tn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7/dvEAAAA3QAAAA8AAAAAAAAAAAAAAAAAmAIAAGRycy9k&#10;b3ducmV2LnhtbFBLBQYAAAAABAAEAPUAAACJAwAAAAA=&#10;" filled="f" strokecolor="silver" strokeweight=".5pt"/>
                <v:rect id="Rectangle 31" o:spid="_x0000_s26432" style="position:absolute;left:448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Jlr8UA&#10;AADdAAAADwAAAGRycy9kb3ducmV2LnhtbESP0WqDQBRE3wv5h+UW8lKStSYUY7NKCQR8azX9gIt7&#10;oxL3rnE3xvx9t1Do4zAzZ5h9PpteTDS6zrKC13UEgri2uuNGwffpuEpAOI+ssbdMCh7kIM8WT3tM&#10;tb1zSVPlGxEg7FJU0Ho/pFK6uiWDbm0H4uCd7WjQBzk2Uo94D3DTyziK3qTBjsNCiwMdWqov1c0o&#10;OF376VJMcXUoy8Sbl83n7msjlVo+zx/vIDzN/j/81y60gl2y3cLvm/AEZP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mWvxQAAAN0AAAAPAAAAAAAAAAAAAAAAAJgCAABkcnMv&#10;ZG93bnJldi54bWxQSwUGAAAAAAQABAD1AAAAigMAAAAA&#10;" filled="f" strokecolor="silver" strokeweight=".5pt"/>
                <v:rect id="Rectangle 32" o:spid="_x0000_s26431" style="position:absolute;left:4689;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7ANMUA&#10;AADdAAAADwAAAGRycy9kb3ducmV2LnhtbESP3YrCMBSE74V9h3AW9kbWdP1ZajWKCAveaasPcGiO&#10;bbE56Tax1rc3guDlMDPfMMt1b2rRUesqywp+RhEI4tzqigsFp+PfdwzCeWSNtWVScCcH69XHYImJ&#10;tjdOqct8IQKEXYIKSu+bREqXl2TQjWxDHLyzbQ36INtC6hZvAW5qOY6iX2mw4rBQYkPbkvJLdjUK&#10;jv91d9l142ybprE3w8l+fphIpb4++80ChKfev8Ov9k4rmMfTGTzf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3sA0xQAAAN0AAAAPAAAAAAAAAAAAAAAAAJgCAABkcnMv&#10;ZG93bnJldi54bWxQSwUGAAAAAAQABAD1AAAAigMAAAAA&#10;" filled="f" strokecolor="silver" strokeweight=".5pt"/>
                <v:rect id="Rectangle 33" o:spid="_x0000_s26430" style="position:absolute;left:4896;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xeQ8UA&#10;AADdAAAADwAAAGRycy9kb3ducmV2LnhtbESP3YrCMBSE7wXfIRxhb0RTf5BajbIIC96tbX2AQ3Ns&#10;i81Jt4m1+/abBcHLYWa+YfbHwTSip87VlhUs5hEI4sLqmksF1/xrFoNwHlljY5kU/JKD42E82mOi&#10;7ZNT6jNfigBhl6CCyvs2kdIVFRl0c9sSB+9mO4M+yK6UusNngJtGLqNoIw3WHBYqbOlUUXHPHkZB&#10;/tP093O/zE5pGnszXX1vLyup1Mdk+NyB8DT4d/jVPmsF23i9gf834QnIw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F5DxQAAAN0AAAAPAAAAAAAAAAAAAAAAAJgCAABkcnMv&#10;ZG93bnJldi54bWxQSwUGAAAAAAQABAD1AAAAigMAAAAA&#10;" filled="f" strokecolor="silver" strokeweight=".5pt"/>
                <v:rect id="Rectangle 34" o:spid="_x0000_s26429" style="position:absolute;left:510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D72MQA&#10;AADdAAAADwAAAGRycy9kb3ducmV2LnhtbESP0YrCMBRE34X9h3AX9kXWdFXcWo0iwoJv2uoHXJpr&#10;W2xuuk2s9e+NIPg4zMwZZrnuTS06al1lWcHPKAJBnFtdcaHgdPz7jkE4j6yxtkwK7uRgvfoYLDHR&#10;9sYpdZkvRICwS1BB6X2TSOnykgy6kW2Ig3e2rUEfZFtI3eItwE0tx1E0kwYrDgslNrQtKb9kV6Pg&#10;+F93l103zrZpGnsznOznh4lU6uuz3yxAeOr9O/xq77SCeTz9heeb8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A+9jEAAAA3QAAAA8AAAAAAAAAAAAAAAAAmAIAAGRycy9k&#10;b3ducmV2LnhtbFBLBQYAAAAABAAEAPUAAACJAwAAAAA=&#10;" filled="f" strokecolor="silver" strokeweight=".5pt"/>
                <v:rect id="Rectangle 35" o:spid="_x0000_s26428" style="position:absolute;left:200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9vqsAA&#10;AADdAAAADwAAAGRycy9kb3ducmV2LnhtbERPzYrCMBC+C75DGGEvoqm6SK1GEUHw5rb6AEMztsVm&#10;UptYu29vDoLHj+9/s+tNLTpqXWVZwWwagSDOra64UHC9HCcxCOeRNdaWScE/Odhth4MNJtq+OKUu&#10;84UIIewSVFB63yRSurwkg25qG+LA3Wxr0AfYFlK3+ArhppbzKFpKgxWHhhIbOpSU37OnUXB51N39&#10;1M2zQ5rG3owX59XfQir1M+r3axCeev8Vf9wnrWAV/4a54U14An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t9vqsAAAADdAAAADwAAAAAAAAAAAAAAAACYAgAAZHJzL2Rvd25y&#10;ZXYueG1sUEsFBgAAAAAEAAQA9QAAAIUDAAAAAA==&#10;" filled="f" strokecolor="silver" strokeweight=".5pt"/>
                <v:rect id="Rectangle 36" o:spid="_x0000_s26427" style="position:absolute;left:2209;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PKMcQA&#10;AADdAAAADwAAAGRycy9kb3ducmV2LnhtbESP0YrCMBRE3xf8h3AFXxZNVxdpq1FEEHxzW/2AS3Nt&#10;i81NbbK1/r0RFvZxmJkzzHo7mEb01LnasoKvWQSCuLC65lLB5XyYxiCcR9bYWCYFT3Kw3Yw+1phq&#10;++CM+tyXIkDYpaig8r5NpXRFRQbdzLbEwbvazqAPsiul7vAR4KaR8yhaSoM1h4UKW9pXVNzyX6Pg&#10;fG/627Gf5/ssi735XJySn4VUajIedisQngb/H/5rH7WCJP5O4P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TyjHEAAAA3QAAAA8AAAAAAAAAAAAAAAAAmAIAAGRycy9k&#10;b3ducmV2LnhtbFBLBQYAAAAABAAEAPUAAACJAwAAAAA=&#10;" filled="f" strokecolor="silver" strokeweight=".5pt"/>
                <v:rect id="Rectangle 37" o:spid="_x0000_s26426" style="position:absolute;left:2415;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D1ccAA&#10;AADdAAAADwAAAGRycy9kb3ducmV2LnhtbERPzYrCMBC+C75DGGEvoqnKSq1GEUHw5rb6AEMztsVm&#10;UptYu29vDoLHj+9/s+tNLTpqXWVZwWwagSDOra64UHC9HCcxCOeRNdaWScE/Odhth4MNJtq+OKUu&#10;84UIIewSVFB63yRSurwkg25qG+LA3Wxr0AfYFlK3+ArhppbzKFpKgxWHhhIbOpSU37OnUXB51N39&#10;1M2zQ5rG3owX59XfQir1M+r3axCeev8Vf9wnrWAV/4b94U14An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XD1ccAAAADdAAAADwAAAAAAAAAAAAAAAACYAgAAZHJzL2Rvd25y&#10;ZXYueG1sUEsFBgAAAAAEAAQA9QAAAIUDAAAAAA==&#10;" filled="f" strokecolor="silver" strokeweight=".5pt"/>
                <v:rect id="Rectangle 38" o:spid="_x0000_s26425" style="position:absolute;left:262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xQ6sQA&#10;AADdAAAADwAAAGRycy9kb3ducmV2LnhtbESP0YrCMBRE3wX/IdwFX2RNVVxq1ygiCL5p637Apbnb&#10;Fpub2sRa/94Igo/DzJxhVpve1KKj1lWWFUwnEQji3OqKCwV/5/13DMJ5ZI21ZVLwIAeb9XCwwkTb&#10;O6fUZb4QAcIuQQWl900ipctLMugmtiEO3r9tDfog20LqFu8Bbmo5i6IfabDisFBiQ7uS8kt2MwrO&#10;17q7HLpZtkvT2Jvx/Lg8zaVSo69++wvCU+8/4Xf7oBUs48UUXm/CE5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8UOrEAAAA3QAAAA8AAAAAAAAAAAAAAAAAmAIAAGRycy9k&#10;b3ducmV2LnhtbFBLBQYAAAAABAAEAPUAAACJAwAAAAA=&#10;" filled="f" strokecolor="silver" strokeweight=".5pt"/>
                <v:rect id="Rectangle 39" o:spid="_x0000_s26424" style="position:absolute;left:2829;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7OncQA&#10;AADdAAAADwAAAGRycy9kb3ducmV2LnhtbESP0YrCMBRE3xf8h3AFXxZNt7JSq1FEEHxzW/2AS3Nt&#10;i81NbbK1/r0RFvZxmJkzzHo7mEb01LnasoKvWQSCuLC65lLB5XyYJiCcR9bYWCYFT3Kw3Yw+1phq&#10;++CM+tyXIkDYpaig8r5NpXRFRQbdzLbEwbvazqAPsiul7vAR4KaRcRQtpMGaw0KFLe0rKm75r1Fw&#10;vjf97djH+T7LEm8+56flz1wqNRkPuxUIT4P/D/+1j1rBMvmO4f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uzp3EAAAA3QAAAA8AAAAAAAAAAAAAAAAAmAIAAGRycy9k&#10;b3ducmV2LnhtbFBLBQYAAAAABAAEAPUAAACJAwAAAAA=&#10;" filled="f" strokecolor="silver" strokeweight=".5pt"/>
                <v:rect id="Rectangle 40" o:spid="_x0000_s26423" style="position:absolute;left:3035;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rBsQA&#10;AADdAAAADwAAAGRycy9kb3ducmV2LnhtbESP0YrCMBRE3wX/IVzBF9F0LSu1GkUEwTe31Q+4NNe2&#10;2NzUJlu7f78RFvZxmJkzzHY/mEb01LnasoKPRQSCuLC65lLB7XqaJyCcR9bYWCYFP+RgvxuPtphq&#10;++KM+tyXIkDYpaig8r5NpXRFRQbdwrbEwbvbzqAPsiul7vAV4KaRyyhaSYM1h4UKWzpWVDzyb6Pg&#10;+mz6x7lf5scsS7yZxZf1VyyVmk6GwwaEp8H/h//aZ61gnXzG8H4Tn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iawbEAAAA3QAAAA8AAAAAAAAAAAAAAAAAmAIAAGRycy9k&#10;b3ducmV2LnhtbFBLBQYAAAAABAAEAPUAAACJAwAAAAA=&#10;" filled="f" strokecolor="silver" strokeweight=".5pt"/>
                <v:rect id="Rectangle 41" o:spid="_x0000_s26422" style="position:absolute;left:324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vzcsUA&#10;AADdAAAADwAAAGRycy9kb3ducmV2LnhtbESP3YrCMBSE74V9h3AW9kbWdP1ZajWKCAveaasPcGiO&#10;bbE56Tax1rc3guDlMDPfMMt1b2rRUesqywp+RhEI4tzqigsFp+PfdwzCeWSNtWVScCcH69XHYImJ&#10;tjdOqct8IQKEXYIKSu+bREqXl2TQjWxDHLyzbQ36INtC6hZvAW5qOY6iX2mw4rBQYkPbkvJLdjUK&#10;jv91d9l142ybprE3w8l+fphIpb4++80ChKfev8Ov9k4rmMezKTzf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S/NyxQAAAN0AAAAPAAAAAAAAAAAAAAAAAJgCAABkcnMv&#10;ZG93bnJldi54bWxQSwUGAAAAAAQABAD1AAAAigMAAAAA&#10;" filled="f" strokecolor="silver" strokeweight=".5pt"/>
                <v:rect id="Rectangle 42" o:spid="_x0000_s26421" style="position:absolute;left:3449;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dW6cUA&#10;AADdAAAADwAAAGRycy9kb3ducmV2LnhtbESP0WqDQBRE3wv5h+UW8lKStYYUY7NKCQR8azX9gIt7&#10;oxL3rnE3xvx9t1Do4zAzZ5h9PpteTDS6zrKC13UEgri2uuNGwffpuEpAOI+ssbdMCh7kIM8WT3tM&#10;tb1zSVPlGxEg7FJU0Ho/pFK6uiWDbm0H4uCd7WjQBzk2Uo94D3DTyziK3qTBjsNCiwMdWqov1c0o&#10;OF376VJMcXUoy8Sbl83n7msjlVo+zx/vIDzN/j/81y60gl2y3cLvm/AEZP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B1bpxQAAAN0AAAAPAAAAAAAAAAAAAAAAAJgCAABkcnMv&#10;ZG93bnJldi54bWxQSwUGAAAAAAQABAD1AAAAigMAAAAA&#10;" filled="f" strokecolor="silver" strokeweight=".5pt"/>
                <v:rect id="Rectangle 43" o:spid="_x0000_s26420" style="position:absolute;left:3656;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XInsQA&#10;AADdAAAADwAAAGRycy9kb3ducmV2LnhtbESP0YrCMBRE3wX/IVxhX0RTFaVWoyzCgm9rWz/g0lzb&#10;YnPTbWLt/v1mQfBxmJkzzP44mEb01LnasoLFPAJBXFhdc6ngmn/NYhDOI2tsLJOCX3JwPIxHe0y0&#10;fXJKfeZLESDsElRQed8mUrqiIoNublvi4N1sZ9AH2ZVSd/gMcNPIZRRtpMGaw0KFLZ0qKu7ZwyjI&#10;f5r+fu6X2SlNY2+mq+/tZSWV+pgMnzsQngb/Dr/aZ61gG6838P8mPAF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VyJ7EAAAA3QAAAA8AAAAAAAAAAAAAAAAAmAIAAGRycy9k&#10;b3ducmV2LnhtbFBLBQYAAAAABAAEAPUAAACJAwAAAAA=&#10;" filled="f" strokecolor="silver" strokeweight=".5pt"/>
                <v:rect id="Rectangle 44" o:spid="_x0000_s26419" style="position:absolute;left:386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ltBcQA&#10;AADdAAAADwAAAGRycy9kb3ducmV2LnhtbESP0YrCMBRE34X9h3AX9kXWdBXdWo0iwoJv2uoHXJpr&#10;W2xuuk2s9e+NIPg4zMwZZrnuTS06al1lWcHPKAJBnFtdcaHgdPz7jkE4j6yxtkwK7uRgvfoYLDHR&#10;9sYpdZkvRICwS1BB6X2TSOnykgy6kW2Ig3e2rUEfZFtI3eItwE0tx1E0kwYrDgslNrQtKb9kV6Pg&#10;+F93l103zrZpGnsznOznh4lU6uuz3yxAeOr9O/xq77SCeTz9heeb8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ZbQXEAAAA3QAAAA8AAAAAAAAAAAAAAAAAmAIAAGRycy9k&#10;b3ducmV2LnhtbFBLBQYAAAAABAAEAPUAAACJAwAAAAA=&#10;" filled="f" strokecolor="silver" strokeweight=".5pt"/>
                <v:rect id="Rectangle 45" o:spid="_x0000_s26418" style="position:absolute;left:4069;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b5d8AA&#10;AADdAAAADwAAAGRycy9kb3ducmV2LnhtbERPzYrCMBC+C75DGGEvoqnKSq1GEUHw5rb6AEMztsVm&#10;UptYu29vDoLHj+9/s+tNLTpqXWVZwWwagSDOra64UHC9HCcxCOeRNdaWScE/Odhth4MNJtq+OKUu&#10;84UIIewSVFB63yRSurwkg25qG+LA3Wxr0AfYFlK3+ArhppbzKFpKgxWHhhIbOpSU37OnUXB51N39&#10;1M2zQ5rG3owX59XfQir1M+r3axCeev8Vf9wnrWAV/4a54U14An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wb5d8AAAADdAAAADwAAAAAAAAAAAAAAAACYAgAAZHJzL2Rvd25y&#10;ZXYueG1sUEsFBgAAAAAEAAQA9QAAAIUDAAAAAA==&#10;" filled="f" strokecolor="silver" strokeweight=".5pt"/>
                <v:rect id="Rectangle 46" o:spid="_x0000_s26417" style="position:absolute;left:4276;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pc7MQA&#10;AADdAAAADwAAAGRycy9kb3ducmV2LnhtbESP0YrCMBRE3xf8h3AFXxZNV1lpq1FEEHxzW/2AS3Nt&#10;i81NbbK1/r0RFvZxmJkzzHo7mEb01LnasoKvWQSCuLC65lLB5XyYxiCcR9bYWCYFT3Kw3Yw+1phq&#10;++CM+tyXIkDYpaig8r5NpXRFRQbdzLbEwbvazqAPsiul7vAR4KaR8yhaSoM1h4UKW9pXVNzyX6Pg&#10;fG/627Gf5/ssi735XJySn4VUajIedisQngb/H/5rH7WCJP5O4P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XOzEAAAA3QAAAA8AAAAAAAAAAAAAAAAAmAIAAGRycy9k&#10;b3ducmV2LnhtbFBLBQYAAAAABAAEAPUAAACJAwAAAAA=&#10;" filled="f" strokecolor="silver" strokeweight=".5pt"/>
                <v:rect id="Rectangle 47" o:spid="_x0000_s26416" style="position:absolute;left:448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w/zMIA&#10;AADdAAAADwAAAGRycy9kb3ducmV2LnhtbERPzWrCQBC+C77DMoIXaTY1EJLoKiII3trEPsCQHZNg&#10;djZmtzF9++6h0OPH978/zqYXE42us6zgPYpBENdWd9wo+Lpd3jIQziNr7C2Tgh9ycDwsF3sstH1x&#10;SVPlGxFC2BWooPV+KKR0dUsGXWQH4sDd7WjQBzg2Uo/4CuGml9s4TqXBjkNDiwOdW6of1bdRcHv2&#10;0+M6batzWWbebJKP/DORSq1X82kHwtPs/8V/7qtWkGdp2B/ehCc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HD/MwgAAAN0AAAAPAAAAAAAAAAAAAAAAAJgCAABkcnMvZG93&#10;bnJldi54bWxQSwUGAAAAAAQABAD1AAAAhwMAAAAA&#10;" filled="f" strokecolor="silver" strokeweight=".5pt"/>
                <v:rect id="Rectangle 48" o:spid="_x0000_s26415" style="position:absolute;left:4689;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CaV8UA&#10;AADdAAAADwAAAGRycy9kb3ducmV2LnhtbESP0WqDQBRE3wv9h+UW8lKaNRHE2GxCCBR8SzX9gIt7&#10;qxL3rnG3av4+WwjkcZiZM8x2P5tOjDS41rKC1TICQVxZ3XKt4Of89ZGCcB5ZY2eZFNzIwX73+rLF&#10;TNuJCxpLX4sAYZehgsb7PpPSVQ0ZdEvbEwfv1w4GfZBDLfWAU4CbTq6jKJEGWw4LDfZ0bKi6lH9G&#10;wfnajZd8XJfHoki9eY9Pm+9YKrV4mw+fIDzN/hl+tHOtYJMmK/h/E56A3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UJpXxQAAAN0AAAAPAAAAAAAAAAAAAAAAAJgCAABkcnMv&#10;ZG93bnJldi54bWxQSwUGAAAAAAQABAD1AAAAigMAAAAA&#10;" filled="f" strokecolor="silver" strokeweight=".5pt"/>
                <v:rect id="Rectangle 49" o:spid="_x0000_s26414" style="position:absolute;left:4896;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IEIMMA&#10;AADdAAAADwAAAGRycy9kb3ducmV2LnhtbESP0YrCMBRE3wX/IVzBF9F0K0itRlmEBd/WVj/g0lzb&#10;YnNTm2ytf78RBB+HmTnDbPeDaURPnastK/haRCCIC6trLhVczj/zBITzyBoby6TgSQ72u/Foi6m2&#10;D86oz30pAoRdigoq79tUSldUZNAtbEscvKvtDPogu1LqDh8BbhoZR9FKGqw5LFTY0qGi4pb/GQXn&#10;e9Pfjn2cH7Is8Wa2/F2fllKp6WT43oDwNPhP+N0+agXrZBXD6014AnL3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IEIMMAAADdAAAADwAAAAAAAAAAAAAAAACYAgAAZHJzL2Rv&#10;d25yZXYueG1sUEsFBgAAAAAEAAQA9QAAAIgDAAAAAA==&#10;" filled="f" strokecolor="silver" strokeweight=".5pt"/>
                <v:rect id="Rectangle 50" o:spid="_x0000_s26413" style="position:absolute;left:510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6hu8MA&#10;AADdAAAADwAAAGRycy9kb3ducmV2LnhtbESP0YrCMBRE3wX/IVzBF9F0LUitRlmEBd+01Q+4NNe2&#10;2NzUJlvr3xthYR+HmTnDbPeDaURPnastK/haRCCIC6trLhVcLz/zBITzyBoby6TgRQ72u/Foi6m2&#10;T86oz30pAoRdigoq79tUSldUZNAtbEscvJvtDPogu1LqDp8Bbhq5jKKVNFhzWKiwpUNFxT3/NQou&#10;j6a/H/tlfsiyxJtZfFqfY6nUdDJ8b0B4Gvx/+K991ArWySqGz5vwBOTu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86hu8MAAADdAAAADwAAAAAAAAAAAAAAAACYAgAAZHJzL2Rv&#10;d25yZXYueG1sUEsFBgAAAAAEAAQA9QAAAIgDAAAAAA==&#10;" filled="f" strokecolor="silver" strokeweight=".5pt"/>
                <v:rect id="Rectangle 51" o:spid="_x0000_s26412" style="position:absolute;left:200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c5z8UA&#10;AADdAAAADwAAAGRycy9kb3ducmV2LnhtbESP3YrCMBSE7wXfIRxhb0RTf5BajbIIC96tbX2AQ3Ns&#10;i81Jt4m1+/abBcHLYWa+YfbHwTSip87VlhUs5hEI4sLqmksF1/xrFoNwHlljY5kU/JKD42E82mOi&#10;7ZNT6jNfigBhl6CCyvs2kdIVFRl0c9sSB+9mO4M+yK6UusNngJtGLqNoIw3WHBYqbOlUUXHPHkZB&#10;/tP093O/zE5pGnszXX1vLyup1Mdk+NyB8DT4d/jVPmsF23izhv834QnIw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JznPxQAAAN0AAAAPAAAAAAAAAAAAAAAAAJgCAABkcnMv&#10;ZG93bnJldi54bWxQSwUGAAAAAAQABAD1AAAAigMAAAAA&#10;" filled="f" strokecolor="silver" strokeweight=".5pt"/>
                <v:rect id="Rectangle 52" o:spid="_x0000_s26411" style="position:absolute;left:2209;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ucVMQA&#10;AADdAAAADwAAAGRycy9kb3ducmV2LnhtbESP0YrCMBRE3wX/IVxhX0RTFaVWoyzCgm9rWz/g0lzb&#10;YnPTbWLt/v1mQfBxmJkzzP44mEb01LnasoLFPAJBXFhdc6ngmn/NYhDOI2tsLJOCX3JwPIxHe0y0&#10;fXJKfeZLESDsElRQed8mUrqiIoNublvi4N1sZ9AH2ZVSd/gMcNPIZRRtpMGaw0KFLZ0qKu7ZwyjI&#10;f5r+fu6X2SlNY2+mq+/tZSWV+pgMnzsQngb/Dr/aZ61gG2/W8P8mPAF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rnFTEAAAA3QAAAA8AAAAAAAAAAAAAAAAAmAIAAGRycy9k&#10;b3ducmV2LnhtbFBLBQYAAAAABAAEAPUAAACJAwAAAAA=&#10;" filled="f" strokecolor="silver" strokeweight=".5pt"/>
                <v:rect id="Rectangle 53" o:spid="_x0000_s26410" style="position:absolute;left:2415;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kCI8MA&#10;AADdAAAADwAAAGRycy9kb3ducmV2LnhtbESP0YrCMBRE3wX/IVzBF9F0FUqtRlmEBd+01Q+4NNe2&#10;2NzUJlvr3xthYR+HmTnDbPeDaURPnastK/haRCCIC6trLhVcLz/zBITzyBoby6TgRQ72u/Foi6m2&#10;T86oz30pAoRdigoq79tUSldUZNAtbEscvJvtDPogu1LqDp8Bbhq5jKJYGqw5LFTY0qGi4p7/GgWX&#10;R9Pfj/0yP2RZ4s1sdVqfV1Kp6WT43oDwNPj/8F/7qBWskziGz5vwBOTu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kCI8MAAADdAAAADwAAAAAAAAAAAAAAAACYAgAAZHJzL2Rv&#10;d25yZXYueG1sUEsFBgAAAAAEAAQA9QAAAIgDAAAAAA==&#10;" filled="f" strokecolor="silver" strokeweight=".5pt"/>
                <v:rect id="Rectangle 54" o:spid="_x0000_s26409" style="position:absolute;left:262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WnuMUA&#10;AADdAAAADwAAAGRycy9kb3ducmV2LnhtbESP0WqDQBRE3wv5h+UW8lKStQZSY7NKCQR8azX9gIt7&#10;oxL3rnE3xvx9t1Do4zAzZ5h9PpteTDS6zrKC13UEgri2uuNGwffpuEpAOI+ssbdMCh7kIM8WT3tM&#10;tb1zSVPlGxEg7FJU0Ho/pFK6uiWDbm0H4uCd7WjQBzk2Uo94D3DTyziKttJgx2GhxYEOLdWX6mYU&#10;nK79dCmmuDqUZeLNy+Zz97WRSi2f5493EJ5m/x/+axdawS7ZvsHvm/AEZP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9ae4xQAAAN0AAAAPAAAAAAAAAAAAAAAAAJgCAABkcnMv&#10;ZG93bnJldi54bWxQSwUGAAAAAAQABAD1AAAAigMAAAAA&#10;" filled="f" strokecolor="silver" strokeweight=".5pt"/>
                <v:rect id="Rectangle 55" o:spid="_x0000_s26408" style="position:absolute;left:2829;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ozysIA&#10;AADdAAAADwAAAGRycy9kb3ducmV2LnhtbERPzWrCQBC+C77DMoIXaTY1EJLoKiII3trEPsCQHZNg&#10;djZmtzF9++6h0OPH978/zqYXE42us6zgPYpBENdWd9wo+Lpd3jIQziNr7C2Tgh9ycDwsF3sstH1x&#10;SVPlGxFC2BWooPV+KKR0dUsGXWQH4sDd7WjQBzg2Uo/4CuGml9s4TqXBjkNDiwOdW6of1bdRcHv2&#10;0+M6batzWWbebJKP/DORSq1X82kHwtPs/8V/7qtWkGdpmBvehCc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ajPKwgAAAN0AAAAPAAAAAAAAAAAAAAAAAJgCAABkcnMvZG93&#10;bnJldi54bWxQSwUGAAAAAAQABAD1AAAAhwMAAAAA&#10;" filled="f" strokecolor="silver" strokeweight=".5pt"/>
                <v:rect id="Rectangle 56" o:spid="_x0000_s26407" style="position:absolute;left:3035;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aWUcMA&#10;AADdAAAADwAAAGRycy9kb3ducmV2LnhtbESP0YrCMBRE3wX/IVzBF9F0FaStRlmEBd+01Q+4NNe2&#10;2NzUJlvr3xthYR+HmTnDbPeDaURPnastK/haRCCIC6trLhVcLz/zGITzyBoby6TgRQ72u/Foi6m2&#10;T86oz30pAoRdigoq79tUSldUZNAtbEscvJvtDPogu1LqDp8Bbhq5jKK1NFhzWKiwpUNFxT3/NQou&#10;j6a/H/tlfsiy2JvZ6pScV1Kp6WT43oDwNPj/8F/7qBUk8TqBz5vwBOTu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aWUcMAAADdAAAADwAAAAAAAAAAAAAAAACYAgAAZHJzL2Rv&#10;d25yZXYueG1sUEsFBgAAAAAEAAQA9QAAAIgDAAAAAA==&#10;" filled="f" strokecolor="silver" strokeweight=".5pt"/>
                <v:rect id="Rectangle 57" o:spid="_x0000_s26406" style="position:absolute;left:324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WpEcAA&#10;AADdAAAADwAAAGRycy9kb3ducmV2LnhtbERPzYrCMBC+C75DGGEvoqkKa61GEUHw5rb6AEMztsVm&#10;UptYu29vDoLHj+9/s+tNLTpqXWVZwWwagSDOra64UHC9HCcxCOeRNdaWScE/Odhth4MNJtq+OKUu&#10;84UIIewSVFB63yRSurwkg25qG+LA3Wxr0AfYFlK3+ArhppbzKPqVBisODSU2dCgpv2dPo+DyqLv7&#10;qZtnhzSNvRkvzqu/hVTqZ9Tv1yA89f4r/rhPWsEqXob94U14An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WpEcAAAADdAAAADwAAAAAAAAAAAAAAAACYAgAAZHJzL2Rvd25y&#10;ZXYueG1sUEsFBgAAAAAEAAQA9QAAAIUDAAAAAA==&#10;" filled="f" strokecolor="silver" strokeweight=".5pt"/>
                <v:rect id="Rectangle 58" o:spid="_x0000_s26405" style="position:absolute;left:3449;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kMisQA&#10;AADdAAAADwAAAGRycy9kb3ducmV2LnhtbESP0YrCMBRE3wX/IdwFX2RNVXBr1ygiCL5p637Apbnb&#10;Fpub2sRa/94Igo/DzJxhVpve1KKj1lWWFUwnEQji3OqKCwV/5/13DMJ5ZI21ZVLwIAeb9XCwwkTb&#10;O6fUZb4QAcIuQQWl900ipctLMugmtiEO3r9tDfog20LqFu8Bbmo5i6KFNFhxWCixoV1J+SW7GQXn&#10;a91dDt0s26Vp7M14flye5lKp0Ve//QXhqfef8Lt90AqW8c8UXm/CE5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JDIrEAAAA3QAAAA8AAAAAAAAAAAAAAAAAmAIAAGRycy9k&#10;b3ducmV2LnhtbFBLBQYAAAAABAAEAPUAAACJAwAAAAA=&#10;" filled="f" strokecolor="silver" strokeweight=".5pt"/>
                <v:rect id="Rectangle 59" o:spid="_x0000_s26404" style="position:absolute;left:3656;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uS/cQA&#10;AADdAAAADwAAAGRycy9kb3ducmV2LnhtbESP0YrCMBRE3xf8h3AFXxZNt8Jaq1FEEHxzW/2AS3Nt&#10;i81NbbK1/r0RFvZxmJkzzHo7mEb01LnasoKvWQSCuLC65lLB5XyYJiCcR9bYWCYFT3Kw3Yw+1phq&#10;++CM+tyXIkDYpaig8r5NpXRFRQbdzLbEwbvazqAPsiul7vAR4KaRcRR9S4M1h4UKW9pXVNzyX6Pg&#10;fG/627GP832WJd58zk/Ln7lUajIedisQngb/H/5rH7WCZbKI4f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bkv3EAAAA3QAAAA8AAAAAAAAAAAAAAAAAmAIAAGRycy9k&#10;b3ducmV2LnhtbFBLBQYAAAAABAAEAPUAAACJAwAAAAA=&#10;" filled="f" strokecolor="silver" strokeweight=".5pt"/>
                <v:rect id="Rectangle 60" o:spid="_x0000_s26403" style="position:absolute;left:386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c3ZsQA&#10;AADdAAAADwAAAGRycy9kb3ducmV2LnhtbESP0YrCMBRE3wX/IVzBF9F0Lay1GkUEwTe31Q+4NNe2&#10;2NzUJlu7f78RFvZxmJkzzHY/mEb01LnasoKPRQSCuLC65lLB7XqaJyCcR9bYWCYFP+RgvxuPtphq&#10;++KM+tyXIkDYpaig8r5NpXRFRQbdwrbEwbvbzqAPsiul7vAV4KaRyyj6lAZrDgsVtnSsqHjk30bB&#10;9dn0j3O/zI9Zlngziy/rr1gqNZ0Mhw0IT4P/D/+1z1rBOlnF8H4Tn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XN2bEAAAA3QAAAA8AAAAAAAAAAAAAAAAAmAIAAGRycy9k&#10;b3ducmV2LnhtbFBLBQYAAAAABAAEAPUAAACJAwAAAAA=&#10;" filled="f" strokecolor="silver" strokeweight=".5pt"/>
                <v:rect id="Rectangle 61" o:spid="_x0000_s26402" style="position:absolute;left:4069;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6vEsQA&#10;AADdAAAADwAAAGRycy9kb3ducmV2LnhtbESP0YrCMBRE34X9h3AX9kXWdFXcWo0iwoJv2uoHXJpr&#10;W2xuuk2s9e+NIPg4zMwZZrnuTS06al1lWcHPKAJBnFtdcaHgdPz7jkE4j6yxtkwK7uRgvfoYLDHR&#10;9sYpdZkvRICwS1BB6X2TSOnykgy6kW2Ig3e2rUEfZFtI3eItwE0tx1E0kwYrDgslNrQtKb9kV6Pg&#10;+F93l103zrZpGnsznOznh4lU6uuz3yxAeOr9O/xq77SCefw7heeb8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rxLEAAAA3QAAAA8AAAAAAAAAAAAAAAAAmAIAAGRycy9k&#10;b3ducmV2LnhtbFBLBQYAAAAABAAEAPUAAACJAwAAAAA=&#10;" filled="f" strokecolor="silver" strokeweight=".5pt"/>
                <v:rect id="Rectangle 62" o:spid="_x0000_s26401" style="position:absolute;left:4276;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IKicQA&#10;AADdAAAADwAAAGRycy9kb3ducmV2LnhtbESP0YrCMBRE34X9h3AX9kXWdBXdWo0iwoJv2uoHXJpr&#10;W2xuuk2s9e+NIPg4zMwZZrnuTS06al1lWcHPKAJBnFtdcaHgdPz7jkE4j6yxtkwK7uRgvfoYLDHR&#10;9sYpdZkvRICwS1BB6X2TSOnykgy6kW2Ig3e2rUEfZFtI3eItwE0tx1E0kwYrDgslNrQtKb9kV6Pg&#10;+F93l103zrZpGnsznOznh4lU6uuz3yxAeOr9O/xq77SCefw7heeb8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yConEAAAA3QAAAA8AAAAAAAAAAAAAAAAAmAIAAGRycy9k&#10;b3ducmV2LnhtbFBLBQYAAAAABAAEAPUAAACJAwAAAAA=&#10;" filled="f" strokecolor="silver" strokeweight=".5pt"/>
                <v:rect id="Rectangle 63" o:spid="_x0000_s26400" style="position:absolute;left:448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CU/sUA&#10;AADdAAAADwAAAGRycy9kb3ducmV2LnhtbESP0WqDQBRE3wv5h+UW8lKStQZSY7NKCQR8azX9gIt7&#10;oxL3rnE3xvx9t1Do4zAzZ5h9PpteTDS6zrKC13UEgri2uuNGwffpuEpAOI+ssbdMCh7kIM8WT3tM&#10;tb1zSVPlGxEg7FJU0Ho/pFK6uiWDbm0H4uCd7WjQBzk2Uo94D3DTyziKttJgx2GhxYEOLdWX6mYU&#10;nK79dCmmuDqUZeLNy+Zz97WRSi2f5493EJ5m/x/+axdawS5528Lvm/AEZP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YJT+xQAAAN0AAAAPAAAAAAAAAAAAAAAAAJgCAABkcnMv&#10;ZG93bnJldi54bWxQSwUGAAAAAAQABAD1AAAAigMAAAAA&#10;" filled="f" strokecolor="silver" strokeweight=".5pt"/>
                <v:rect id="Rectangle 64" o:spid="_x0000_s26399" style="position:absolute;left:4689;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wxZcQA&#10;AADdAAAADwAAAGRycy9kb3ducmV2LnhtbESP0YrCMBRE3wX/IVxhX0RTFbRWoyzCgm9rWz/g0lzb&#10;YnPTbWLt/v1mQfBxmJkzzP44mEb01LnasoLFPAJBXFhdc6ngmn/NYhDOI2tsLJOCX3JwPIxHe0y0&#10;fXJKfeZLESDsElRQed8mUrqiIoNublvi4N1sZ9AH2ZVSd/gMcNPIZRStpcGaw0KFLZ0qKu7ZwyjI&#10;f5r+fu6X2SlNY2+mq+/tZSWV+pgMnzsQngb/Dr/aZ61gG2828P8mPAF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sMWXEAAAA3QAAAA8AAAAAAAAAAAAAAAAAmAIAAGRycy9k&#10;b3ducmV2LnhtbFBLBQYAAAAABAAEAPUAAACJAwAAAAA=&#10;" filled="f" strokecolor="silver" strokeweight=".5pt"/>
                <v:rect id="Rectangle 65" o:spid="_x0000_s26398" style="position:absolute;left:4896;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OlF8AA&#10;AADdAAAADwAAAGRycy9kb3ducmV2LnhtbERPzYrCMBC+C75DGGEvoqkKa61GEUHw5rb6AEMztsVm&#10;UptYu29vDoLHj+9/s+tNLTpqXWVZwWwagSDOra64UHC9HCcxCOeRNdaWScE/Odhth4MNJtq+OKUu&#10;84UIIewSVFB63yRSurwkg25qG+LA3Wxr0AfYFlK3+ArhppbzKPqVBisODSU2dCgpv2dPo+DyqLv7&#10;qZtnhzSNvRkvzqu/hVTqZ9Tv1yA89f4r/rhPWsEqXoa54U14An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LOlF8AAAADdAAAADwAAAAAAAAAAAAAAAACYAgAAZHJzL2Rvd25y&#10;ZXYueG1sUEsFBgAAAAAEAAQA9QAAAIUDAAAAAA==&#10;" filled="f" strokecolor="silver" strokeweight=".5pt"/>
                <v:rect id="Rectangle 66" o:spid="_x0000_s26397" style="position:absolute;left:510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AjMQA&#10;AADdAAAADwAAAGRycy9kb3ducmV2LnhtbESP0YrCMBRE3xf8h3AFXxZNV2Ftq1FEEHxzW/2AS3Nt&#10;i81NbbK1/r0RFvZxmJkzzHo7mEb01LnasoKvWQSCuLC65lLB5XyYxiCcR9bYWCYFT3Kw3Yw+1phq&#10;++CM+tyXIkDYpaig8r5NpXRFRQbdzLbEwbvazqAPsiul7vAR4KaR8yj6lgZrDgsVtrSvqLjlv0bB&#10;+d70t2M/z/dZFnvzuTglPwup1GQ87FYgPA3+P/zXPmoFSbxM4P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AIzEAAAA3QAAAA8AAAAAAAAAAAAAAAAAmAIAAGRycy9k&#10;b3ducmV2LnhtbFBLBQYAAAAABAAEAPUAAACJAwAAAAA=&#10;" filled="f" strokecolor="silver" strokeweight=".5pt"/>
                <v:rect id="Rectangle 67" o:spid="_x0000_s26396" style="position:absolute;left:200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ZNsEA&#10;AADdAAAADwAAAGRycy9kb3ducmV2LnhtbERPzYrCMBC+C/sOYRb2ImtqBaldo0hB8KZtfYChmW2L&#10;zaTbxNp9e3MQPH58/9v9ZDox0uBaywqWiwgEcWV1y7WCa3n8TkA4j6yxs0wK/snBfvcx22Kq7YNz&#10;GgtfixDCLkUFjfd9KqWrGjLoFrYnDtyvHQz6AIda6gEfIdx0Mo6itTTYcmhosKesoepW3I2C8q8b&#10;b6cxLrI8T7yZr86by0oq9fU5HX5AeJr8W/xyn7SCTZKE/eFNeAJy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Q2TbBAAAA3QAAAA8AAAAAAAAAAAAAAAAAmAIAAGRycy9kb3du&#10;cmV2LnhtbFBLBQYAAAAABAAEAPUAAACGAwAAAAA=&#10;" filled="f" strokecolor="silver" strokeweight=".5pt"/>
                <v:rect id="Rectangle 68" o:spid="_x0000_s26395" style="position:absolute;left:2209;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x8rcUA&#10;AADdAAAADwAAAGRycy9kb3ducmV2LnhtbESP0WqDQBRE3wP9h+UW+hLqagLFWDcSAoW8JZp8wMW9&#10;VYl717obY/++Gwj0cZiZM0xezKYXE42us6wgiWIQxLXVHTcKLuev9xSE88gae8uk4JccFNuXRY6Z&#10;tncuaap8IwKEXYYKWu+HTEpXt2TQRXYgDt63HQ36IMdG6hHvAW56uYrjD2mw47DQ4kD7luprdTMK&#10;zj/9dD1Mq2pflqk3y/Vxc1pLpd5e590nCE+z/w8/2wetYJOmCTzehCc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XHytxQAAAN0AAAAPAAAAAAAAAAAAAAAAAJgCAABkcnMv&#10;ZG93bnJldi54bWxQSwUGAAAAAAQABAD1AAAAigMAAAAA&#10;" filled="f" strokecolor="silver" strokeweight=".5pt"/>
                <v:rect id="Rectangle 69" o:spid="_x0000_s26394" style="position:absolute;left:2415;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7i2sUA&#10;AADdAAAADwAAAGRycy9kb3ducmV2LnhtbESPwWrDMBBE74X+g9hCLiWRa0NR3CghBAK+NXbyAYu1&#10;tU2slWOpjvv3VSHQ4zAzb5jNbra9mGj0nWMNb6sEBHHtTMeNhsv5uFQgfEA22DsmDT/kYbd9ftpg&#10;btydS5qq0IgIYZ+jhjaEIZfS1y1Z9Cs3EEfvy40WQ5RjI82I9wi3vUyT5F1a7DgutDjQoaX6Wn1b&#10;DedbP12LKa0OZamCfc0+16dMar14mfcfIALN4T/8aBdGw1qpFP7exCc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juLaxQAAAN0AAAAPAAAAAAAAAAAAAAAAAJgCAABkcnMv&#10;ZG93bnJldi54bWxQSwUGAAAAAAQABAD1AAAAigMAAAAA&#10;" filled="f" strokecolor="silver" strokeweight=".5pt"/>
                <v:rect id="Rectangle 70" o:spid="_x0000_s26393" style="position:absolute;left:262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JHQcMA&#10;AADdAAAADwAAAGRycy9kb3ducmV2LnhtbESP0YrCMBRE3xf8h3AFXxZNtSC1GkUEwbfdVj/g0lzb&#10;YnNTm1jr35uFBR+HmTnDbHaDaURPnastK5jPIhDEhdU1lwou5+M0AeE8ssbGMil4kYPddvS1wVTb&#10;J2fU574UAcIuRQWV920qpSsqMuhmtiUO3tV2Bn2QXSl1h88AN41cRNFSGqw5LFTY0qGi4pY/jILz&#10;velvp36RH7Is8eY7/ln9xlKpyXjYr0F4Gvwn/N8+aQWrJInh7014AnL7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8JHQcMAAADdAAAADwAAAAAAAAAAAAAAAACYAgAAZHJzL2Rv&#10;d25yZXYueG1sUEsFBgAAAAAEAAQA9QAAAIgDAAAAAA==&#10;" filled="f" strokecolor="silver" strokeweight=".5pt"/>
                <v:rect id="Rectangle 71" o:spid="_x0000_s26392" style="position:absolute;left:2829;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vfNcQA&#10;AADdAAAADwAAAGRycy9kb3ducmV2LnhtbESP3YrCMBSE7wXfIRxhb2RN/UFqNcoiLHjntt0HODTH&#10;tticdJtY69sbYcHLYWa+YXaHwTSip87VlhXMZxEI4sLqmksFv/n3ZwzCeWSNjWVS8CAHh/14tMNE&#10;2zun1Ge+FAHCLkEFlfdtIqUrKjLoZrYlDt7FdgZ9kF0pdYf3ADeNXETRWhqsOSxU2NKxouKa3YyC&#10;/K/pr6d+kR3TNPZmujxvfpZSqY/J8LUF4Wnw7/B/+6QVbOJ4Ba834Qn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r3zXEAAAA3QAAAA8AAAAAAAAAAAAAAAAAmAIAAGRycy9k&#10;b3ducmV2LnhtbFBLBQYAAAAABAAEAPUAAACJAwAAAAA=&#10;" filled="f" strokecolor="silver" strokeweight=".5pt"/>
                <v:rect id="Rectangle 72" o:spid="_x0000_s26391" style="position:absolute;left:3035;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d6rsQA&#10;AADdAAAADwAAAGRycy9kb3ducmV2LnhtbESP0YrCMBRE3wX/IVxhX2RNVZRajbIIC765bfcDLs21&#10;LTY33SbW+vdGWPBxmJkzzO4wmEb01LnasoL5LAJBXFhdc6ngN//+jEE4j6yxsUwKHuTgsB+Pdpho&#10;e+eU+syXIkDYJaig8r5NpHRFRQbdzLbEwbvYzqAPsiul7vAe4KaRiyhaS4M1h4UKWzpWVFyzm1GQ&#10;/zX99dQvsmOaxt5Ml+fNz1Iq9TEZvrYgPA3+Hf5vn7SCTRyv4PUmPAG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neq7EAAAA3QAAAA8AAAAAAAAAAAAAAAAAmAIAAGRycy9k&#10;b3ducmV2LnhtbFBLBQYAAAAABAAEAPUAAACJAwAAAAA=&#10;" filled="f" strokecolor="silver" strokeweight=".5pt"/>
                <v:rect id="Rectangle 73" o:spid="_x0000_s26390" style="position:absolute;left:324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Xk2cQA&#10;AADdAAAADwAAAGRycy9kb3ducmV2LnhtbESP0YrCMBRE3xf8h3CFfVk0VUFqNRURFnzTVj/g0lzb&#10;0uamNtna/XsjLOzjMDNnmN1+NK0YqHe1ZQWLeQSCuLC65lLB7fo9i0E4j6yxtUwKfsnBPp187DDR&#10;9skZDbkvRYCwS1BB5X2XSOmKigy6ue2Ig3e3vUEfZF9K3eMzwE0rl1G0lgZrDgsVdnSsqGjyH6Pg&#10;+miH5jQs82OWxd58rc6by0oq9TkdD1sQnkb/H/5rn7SCTRyv4f0mPAGZ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15NnEAAAA3QAAAA8AAAAAAAAAAAAAAAAAmAIAAGRycy9k&#10;b3ducmV2LnhtbFBLBQYAAAAABAAEAPUAAACJAwAAAAA=&#10;" filled="f" strokecolor="silver" strokeweight=".5pt"/>
                <v:rect id="Rectangle 74" o:spid="_x0000_s26389" style="position:absolute;left:3449;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BQsQA&#10;AADdAAAADwAAAGRycy9kb3ducmV2LnhtbESP0YrCMBRE3wX/IVxhX2RNVdBajbIIC765bfcDLs21&#10;LTY33SbW+vdGWPBxmJkzzO4wmEb01LnasoL5LAJBXFhdc6ngN//+jEE4j6yxsUwKHuTgsB+Pdpho&#10;e+eU+syXIkDYJaig8r5NpHRFRQbdzLbEwbvYzqAPsiul7vAe4KaRiyhaSYM1h4UKWzpWVFyzm1GQ&#10;/zX99dQvsmOaxt5Ml+fNz1Iq9TEZvrYgPA3+Hf5vn7SCTRyv4fUmPAG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5QULEAAAA3QAAAA8AAAAAAAAAAAAAAAAAmAIAAGRycy9k&#10;b3ducmV2LnhtbFBLBQYAAAAABAAEAPUAAACJAwAAAAA=&#10;" filled="f" strokecolor="silver" strokeweight=".5pt"/>
                <v:rect id="Rectangle 75" o:spid="_x0000_s26388" style="position:absolute;left:3656;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bVMMEA&#10;AADdAAAADwAAAGRycy9kb3ducmV2LnhtbERPzYrCMBC+C/sOYRb2ImtqBaldo0hB8KZtfYChmW2L&#10;zaTbxNp9e3MQPH58/9v9ZDox0uBaywqWiwgEcWV1y7WCa3n8TkA4j6yxs0wK/snBfvcx22Kq7YNz&#10;GgtfixDCLkUFjfd9KqWrGjLoFrYnDtyvHQz6AIda6gEfIdx0Mo6itTTYcmhosKesoepW3I2C8q8b&#10;b6cxLrI8T7yZr86by0oq9fU5HX5AeJr8W/xyn7SCTZKEueFNeAJy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m1TDBAAAA3QAAAA8AAAAAAAAAAAAAAAAAmAIAAGRycy9kb3du&#10;cmV2LnhtbFBLBQYAAAAABAAEAPUAAACGAwAAAAA=&#10;" filled="f" strokecolor="silver" strokeweight=".5pt"/>
                <v:rect id="Rectangle 76" o:spid="_x0000_s26387" style="position:absolute;left:386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pwq8QA&#10;AADdAAAADwAAAGRycy9kb3ducmV2LnhtbESP0WqDQBRE3wv5h+UG+lKatRGC2mykCAXfWrUfcHFv&#10;VeLete7WmL/PFgp5HGbmDHPMVzOKhWY3WFbwsotAELdWD9wp+GrenxMQziNrHC2Tgis5yE+bhyNm&#10;2l64oqX2nQgQdhkq6L2fMild25NBt7MTcfC+7WzQBzl3Us94CXAzyn0UHaTBgcNCjxMVPbXn+tco&#10;aH7G5Vwu+7qoqsSbp/gj/YylUo/b9e0VhKfV38P/7VIrSJMkhb834QnI0w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qcKvEAAAA3QAAAA8AAAAAAAAAAAAAAAAAmAIAAGRycy9k&#10;b3ducmV2LnhtbFBLBQYAAAAABAAEAPUAAACJAwAAAAA=&#10;" filled="f" strokecolor="silver" strokeweight=".5pt"/>
                <v:rect id="Rectangle 77" o:spid="_x0000_s26386" style="position:absolute;left:4069;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lP68AA&#10;AADdAAAADwAAAGRycy9kb3ducmV2LnhtbERPzYrCMBC+C75DmAUvoqkK0naNIoLgbW31AYZmbIvN&#10;pDax1rffHASPH9//ZjeYRvTUudqygsU8AkFcWF1zqeB6Oc5iEM4ja2wsk4I3Odhtx6MNptq+OKM+&#10;96UIIexSVFB536ZSuqIig25uW+LA3Wxn0AfYlVJ3+ArhppHLKFpLgzWHhgpbOlRU3POnUXB5NP39&#10;1C/zQ5bF3kxXf8l5JZWa/Az7XxCeBv8Vf9wnrSCJk7A/vAlPQG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slP68AAAADdAAAADwAAAAAAAAAAAAAAAACYAgAAZHJzL2Rvd25y&#10;ZXYueG1sUEsFBgAAAAAEAAQA9QAAAIUDAAAAAA==&#10;" filled="f" strokecolor="silver" strokeweight=".5pt"/>
                <v:rect id="Rectangle 78" o:spid="_x0000_s26385" style="position:absolute;left:4276;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XqcMQA&#10;AADdAAAADwAAAGRycy9kb3ducmV2LnhtbESP0YrCMBRE3xf2H8IVfFk0VWFpq1FEEHxb2/oBl+ba&#10;FpubbhNr/XuzIOzjMDNnmM1uNK0YqHeNZQWLeQSCuLS64UrBpTjOYhDOI2tsLZOCJznYbT8/Nphq&#10;++CMhtxXIkDYpaig9r5LpXRlTQbd3HbEwbva3qAPsq+k7vER4KaVyyj6lgYbDgs1dnSoqbzld6Og&#10;+G2H22lY5ocsi735Wv0k55VUajoZ92sQnkb/H363T1pBEicL+HsTnoD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F6nDEAAAA3QAAAA8AAAAAAAAAAAAAAAAAmAIAAGRycy9k&#10;b3ducmV2LnhtbFBLBQYAAAAABAAEAPUAAACJAwAAAAA=&#10;" filled="f" strokecolor="silver" strokeweight=".5pt"/>
                <v:rect id="Rectangle 79" o:spid="_x0000_s26384" style="position:absolute;left:448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d0B8QA&#10;AADdAAAADwAAAGRycy9kb3ducmV2LnhtbESP0YrCMBRE3xf8h3AFXxZNrSBtNYoIgm+7rX7Apbm2&#10;xeamNrF2/36zsODjMDNnmO1+NK0YqHeNZQXLRQSCuLS64UrB9XKaJyCcR9bYWiYFP+Rgv5t8bDHT&#10;9sU5DYWvRICwy1BB7X2XSenKmgy6he2Ig3ezvUEfZF9J3eMrwE0r4yhaS4MNh4UaOzrWVN6Lp1Fw&#10;ebTD/TzExTHPE28+V1/p90oqNZuOhw0IT6N/h//bZ60gTdIY/t6EJy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XdAfEAAAA3QAAAA8AAAAAAAAAAAAAAAAAmAIAAGRycy9k&#10;b3ducmV2LnhtbFBLBQYAAAAABAAEAPUAAACJAwAAAAA=&#10;" filled="f" strokecolor="silver" strokeweight=".5pt"/>
                <v:rect id="Rectangle 80" o:spid="_x0000_s26383" style="position:absolute;left:4689;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vRnMQA&#10;AADdAAAADwAAAGRycy9kb3ducmV2LnhtbESP0YrCMBRE3xf8h3AFXxZNtbC01SgiCL7ttvoBl+ba&#10;Fpub2sRa/94sLOzjMDNnmM1uNK0YqHeNZQXLRQSCuLS64UrB5XycJyCcR9bYWiYFL3Kw204+Nphp&#10;++SchsJXIkDYZaig9r7LpHRlTQbdwnbEwbva3qAPsq+k7vEZ4KaVqyj6kgYbDgs1dnSoqbwVD6Pg&#10;fG+H22lYFYc8T7z5jL/Tn1gqNZuO+zUIT6P/D/+1T1pBmqQx/L4JT0Bu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b0ZzEAAAA3QAAAA8AAAAAAAAAAAAAAAAAmAIAAGRycy9k&#10;b3ducmV2LnhtbFBLBQYAAAAABAAEAPUAAACJAwAAAAA=&#10;" filled="f" strokecolor="silver" strokeweight=".5pt"/>
                <v:rect id="Rectangle 81" o:spid="_x0000_s26382" style="position:absolute;left:4896;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JJ6MQA&#10;AADdAAAADwAAAGRycy9kb3ducmV2LnhtbESP0YrCMBRE3xf8h3AFXxZNVxdpq1FEEHxzW/2AS3Nt&#10;i81NbbK1/r0RFvZxmJkzzHo7mEb01LnasoKvWQSCuLC65lLB5XyYxiCcR9bYWCYFT3Kw3Yw+1phq&#10;++CM+tyXIkDYpaig8r5NpXRFRQbdzLbEwbvazqAPsiul7vAR4KaR8yhaSoM1h4UKW9pXVNzyX6Pg&#10;fG/627Gf5/ssi735XJySn4VUajIedisQngb/H/5rH7WCJE6+4f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ySejEAAAA3QAAAA8AAAAAAAAAAAAAAAAAmAIAAGRycy9k&#10;b3ducmV2LnhtbFBLBQYAAAAABAAEAPUAAACJAwAAAAA=&#10;" filled="f" strokecolor="silver" strokeweight=".5pt"/>
                <v:rect id="Rectangle 82" o:spid="_x0000_s26381" style="position:absolute;left:510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7sc8QA&#10;AADdAAAADwAAAGRycy9kb3ducmV2LnhtbESP0YrCMBRE3xf8h3AFXxZNV1lpq1FEEHxzW/2AS3Nt&#10;i81NbbK1/r0RFvZxmJkzzHo7mEb01LnasoKvWQSCuLC65lLB5XyYxiCcR9bYWCYFT3Kw3Yw+1phq&#10;++CM+tyXIkDYpaig8r5NpXRFRQbdzLbEwbvazqAPsiul7vAR4KaR8yhaSoM1h4UKW9pXVNzyX6Pg&#10;fG/627Gf5/ssi735XJySn4VUajIedisQngb/H/5rH7WCJE6+4f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7HPEAAAA3QAAAA8AAAAAAAAAAAAAAAAAmAIAAGRycy9k&#10;b3ducmV2LnhtbFBLBQYAAAAABAAEAPUAAACJAwAAAAA=&#10;" filled="f" strokecolor="silver" strokeweight=".5pt"/>
                <v:rect id="Rectangle 83" o:spid="_x0000_s26380" style="position:absolute;left:200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xyBMMA&#10;AADdAAAADwAAAGRycy9kb3ducmV2LnhtbESP0YrCMBRE3wX/IVzBF9F0FaStRlmEBd+01Q+4NNe2&#10;2NzUJlvr3xthYR+HmTnDbPeDaURPnastK/haRCCIC6trLhVcLz/zGITzyBoby6TgRQ72u/Foi6m2&#10;T86oz30pAoRdigoq79tUSldUZNAtbEscvJvtDPogu1LqDp8Bbhq5jKK1NFhzWKiwpUNFxT3/NQou&#10;j6a/H/tlfsiy2JvZ6pScV1Kp6WT43oDwNPj/8F/7qBUkcbKGz5vwBOTu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xyBMMAAADdAAAADwAAAAAAAAAAAAAAAACYAgAAZHJzL2Rv&#10;d25yZXYueG1sUEsFBgAAAAAEAAQA9QAAAIgDAAAAAA==&#10;" filled="f" strokecolor="silver" strokeweight=".5pt"/>
                <v:rect id="Rectangle 84" o:spid="_x0000_s26379" style="position:absolute;left:2209;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DXn8QA&#10;AADdAAAADwAAAGRycy9kb3ducmV2LnhtbESP0YrCMBRE3xf8h3AFXxZNV2Ftq1FEEHxzW/2AS3Nt&#10;i81NbbK1/r0RFvZxmJkzzHo7mEb01LnasoKvWQSCuLC65lLB5XyYxiCcR9bYWCYFT3Kw3Yw+1phq&#10;++CM+tyXIkDYpaig8r5NpXRFRQbdzLbEwbvazqAPsiul7vAR4KaR8yj6lgZrDgsVtrSvqLjlv0bB&#10;+d70t2M/z/dZFnvzuTglPwup1GQ87FYgPA3+P/zXPmoFSZws4f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g15/EAAAA3QAAAA8AAAAAAAAAAAAAAAAAmAIAAGRycy9k&#10;b3ducmV2LnhtbFBLBQYAAAAABAAEAPUAAACJAwAAAAA=&#10;" filled="f" strokecolor="silver" strokeweight=".5pt"/>
                <v:rect id="Rectangle 85" o:spid="_x0000_s26378" style="position:absolute;left:2415;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9D7cAA&#10;AADdAAAADwAAAGRycy9kb3ducmV2LnhtbERPzYrCMBC+C75DmAUvoqkK0naNIoLgbW31AYZmbIvN&#10;pDax1rffHASPH9//ZjeYRvTUudqygsU8AkFcWF1zqeB6Oc5iEM4ja2wsk4I3Odhtx6MNptq+OKM+&#10;96UIIexSVFB536ZSuqIig25uW+LA3Wxn0AfYlVJ3+ArhppHLKFpLgzWHhgpbOlRU3POnUXB5NP39&#10;1C/zQ5bF3kxXf8l5JZWa/Az7XxCeBv8Vf9wnrSCJkzA3vAlPQG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L9D7cAAAADdAAAADwAAAAAAAAAAAAAAAACYAgAAZHJzL2Rvd25y&#10;ZXYueG1sUEsFBgAAAAAEAAQA9QAAAIUDAAAAAA==&#10;" filled="f" strokecolor="silver" strokeweight=".5pt"/>
                <v:rect id="Rectangle 86" o:spid="_x0000_s26377" style="position:absolute;left:262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mdsQA&#10;AADdAAAADwAAAGRycy9kb3ducmV2LnhtbESP0WqDQBRE3wv5h+UG+lKatRGC2mykCAXfWrUfcHFv&#10;VeLete7WmL/PFgp5HGbmDHPMVzOKhWY3WFbwsotAELdWD9wp+GrenxMQziNrHC2Tgis5yE+bhyNm&#10;2l64oqX2nQgQdhkq6L2fMild25NBt7MTcfC+7WzQBzl3Us94CXAzyn0UHaTBgcNCjxMVPbXn+tco&#10;aH7G5Vwu+7qoqsSbp/gj/YylUo/b9e0VhKfV38P/7VIrSJM0hb834QnI0w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z5nbEAAAA3QAAAA8AAAAAAAAAAAAAAAAAmAIAAGRycy9k&#10;b3ducmV2LnhtbFBLBQYAAAAABAAEAPUAAACJAwAAAAA=&#10;" filled="f" strokecolor="silver" strokeweight=".5pt"/>
                <v:rect id="Rectangle 87" o:spid="_x0000_s26376" style="position:absolute;left:2829;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LV8cIA&#10;AADdAAAADwAAAGRycy9kb3ducmV2LnhtbERPzWrCQBC+F3yHZQQvRTdVKCa6CUUo5GYTfYAhOybB&#10;7GzMbpP49u6h0OPH93/MZtOJkQbXWlbwsYlAEFdWt1wruF6+13sQziNr7CyTgic5yNLF2xETbScu&#10;aCx9LUIIuwQVNN73iZSuasig29ieOHA3Oxj0AQ611ANOIdx0chtFn9Jgy6GhwZ5ODVX38tcouDy6&#10;8Z6P2/JUFHtv3nfn+GcnlVot568DCE+z/xf/uXOtII6jsD+8CU9Api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ItXxwgAAAN0AAAAPAAAAAAAAAAAAAAAAAJgCAABkcnMvZG93&#10;bnJldi54bWxQSwUGAAAAAAQABAD1AAAAhwMAAAAA&#10;" filled="f" strokecolor="silver" strokeweight=".5pt"/>
                <v:rect id="Rectangle 88" o:spid="_x0000_s26375" style="position:absolute;left:3035;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5wasQA&#10;AADdAAAADwAAAGRycy9kb3ducmV2LnhtbESP0YrCMBRE3xf8h3AFXxZNVRBbTWURBN92W/2AS3Nt&#10;S5ub2mRr/XuzsODjMDNnmP1hNK0YqHe1ZQXLRQSCuLC65lLB9XKab0E4j6yxtUwKnuTgkE4+9pho&#10;++CMhtyXIkDYJaig8r5LpHRFRQbdwnbEwbvZ3qAPsi+l7vER4KaVqyjaSIM1h4UKOzpWVDT5r1Fw&#10;ubdDcx5W+THLtt58rr/jn7VUajYdv3YgPI3+Hf5vn7WCOI6W8PcmPAGZ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ucGrEAAAA3QAAAA8AAAAAAAAAAAAAAAAAmAIAAGRycy9k&#10;b3ducmV2LnhtbFBLBQYAAAAABAAEAPUAAACJAwAAAAA=&#10;" filled="f" strokecolor="silver" strokeweight=".5pt"/>
                <v:rect id="Rectangle 89" o:spid="_x0000_s26374" style="position:absolute;left:324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zuHcMA&#10;AADdAAAADwAAAGRycy9kb3ducmV2LnhtbESP0YrCMBRE3xf8h3AFXxZNrSC2GkUEwbe11Q+4NNe2&#10;2NzUJtbu328WBB+HmTnDbHaDaURPnastK5jPIhDEhdU1lwqul+N0BcJ5ZI2NZVLwSw5229HXBlNt&#10;X5xRn/tSBAi7FBVU3replK6oyKCb2ZY4eDfbGfRBdqXUHb4C3DQyjqKlNFhzWKiwpUNFxT1/GgWX&#10;R9PfT32cH7Js5c334ic5L6RSk/GwX4PwNPhP+N0+aQVJEsXw/yY8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7zuHcMAAADdAAAADwAAAAAAAAAAAAAAAACYAgAAZHJzL2Rv&#10;d25yZXYueG1sUEsFBgAAAAAEAAQA9QAAAIgDAAAAAA==&#10;" filled="f" strokecolor="silver" strokeweight=".5pt"/>
                <v:rect id="Rectangle 90" o:spid="_x0000_s26373" style="position:absolute;left:3449;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BLhsMA&#10;AADdAAAADwAAAGRycy9kb3ducmV2LnhtbESP0YrCMBRE3xf8h3AFXxZNtSC2GkUEwbfdVj/g0lzb&#10;YnNTm1jr35uFBR+HmTnDbHaDaURPnastK5jPIhDEhdU1lwou5+N0BcJ5ZI2NZVLwIge77ehrg6m2&#10;T86oz30pAoRdigoq79tUSldUZNDNbEscvKvtDPogu1LqDp8Bbhq5iKKlNFhzWKiwpUNFxS1/GAXn&#10;e9PfTv0iP2TZypvv+Cf5jaVSk/GwX4PwNPhP+L990gqSJIrh7014AnL7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BLhsMAAADdAAAADwAAAAAAAAAAAAAAAACYAgAAZHJzL2Rv&#10;d25yZXYueG1sUEsFBgAAAAAEAAQA9QAAAIgDAAAAAA==&#10;" filled="f" strokecolor="silver" strokeweight=".5pt"/>
                <v:rect id="Rectangle 91" o:spid="_x0000_s26372" style="position:absolute;left:3656;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nT8sQA&#10;AADdAAAADwAAAGRycy9kb3ducmV2LnhtbESP3YrCMBSE7wXfIRxhb2RN/UFsNcoiLHjntt0HODTH&#10;tticdJtY69sbYcHLYWa+YXaHwTSip87VlhXMZxEI4sLqmksFv/n35waE88gaG8uk4EEODvvxaIeJ&#10;tndOqc98KQKEXYIKKu/bREpXVGTQzWxLHLyL7Qz6ILtS6g7vAW4auYiitTRYc1iosKVjRcU1uxkF&#10;+V/TX0/9Ijum6cab6fIc/yylUh+T4WsLwtPg3+H/9kkriONoBa834Qn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Z0/LEAAAA3QAAAA8AAAAAAAAAAAAAAAAAmAIAAGRycy9k&#10;b3ducmV2LnhtbFBLBQYAAAAABAAEAPUAAACJAwAAAAA=&#10;" filled="f" strokecolor="silver" strokeweight=".5pt"/>
                <v:rect id="Rectangle 92" o:spid="_x0000_s26371" style="position:absolute;left:386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V2acQA&#10;AADdAAAADwAAAGRycy9kb3ducmV2LnhtbESP0YrCMBRE3wX/IVxhX2RNVRRbjbIIC765bfcDLs21&#10;LTY33SbW+vdGWPBxmJkzzO4wmEb01LnasoL5LAJBXFhdc6ngN//+3IBwHlljY5kUPMjBYT8e7TDR&#10;9s4p9ZkvRYCwS1BB5X2bSOmKigy6mW2Jg3exnUEfZFdK3eE9wE0jF1G0lgZrDgsVtnSsqLhmN6Mg&#10;/2v666lfZMc03XgzXZ7jn6VU6mMyfG1BeBr8O/zfPmkFcRyt4PUmPAG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VdmnEAAAA3QAAAA8AAAAAAAAAAAAAAAAAmAIAAGRycy9k&#10;b3ducmV2LnhtbFBLBQYAAAAABAAEAPUAAACJAwAAAAA=&#10;" filled="f" strokecolor="silver" strokeweight=".5pt"/>
                <v:rect id="Rectangle 93" o:spid="_x0000_s26370" style="position:absolute;left:4069;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foHsQA&#10;AADdAAAADwAAAGRycy9kb3ducmV2LnhtbESP0YrCMBRE3xf8h3CFfVk0VUFsNRURFnzTVj/g0lzb&#10;0uamNtna/XsjLOzjMDNnmN1+NK0YqHe1ZQWLeQSCuLC65lLB7fo924BwHllja5kU/JKDfTr52GGi&#10;7ZMzGnJfigBhl6CCyvsukdIVFRl0c9sRB+9ue4M+yL6UusdngJtWLqNoLQ3WHBYq7OhYUdHkP0bB&#10;9dEOzWlY5scs23jztTrHl5VU6nM6HrYgPI3+P/zXPmkFcRyt4f0mPAGZ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H6B7EAAAA3QAAAA8AAAAAAAAAAAAAAAAAmAIAAGRycy9k&#10;b3ducmV2LnhtbFBLBQYAAAAABAAEAPUAAACJAwAAAAA=&#10;" filled="f" strokecolor="silver" strokeweight=".5pt"/>
                <v:rect id="Rectangle 94" o:spid="_x0000_s26369" style="position:absolute;left:4276;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tNhcQA&#10;AADdAAAADwAAAGRycy9kb3ducmV2LnhtbESP0YrCMBRE3wX/IVxhX2RNVVBbjbIIC765bfcDLs21&#10;LTY33SbW+vdGWPBxmJkzzO4wmEb01LnasoL5LAJBXFhdc6ngN//+3IBwHlljY5kUPMjBYT8e7TDR&#10;9s4p9ZkvRYCwS1BB5X2bSOmKigy6mW2Jg3exnUEfZFdK3eE9wE0jF1G0kgZrDgsVtnSsqLhmN6Mg&#10;/2v666lfZMc03XgzXZ7jn6VU6mMyfG1BeBr8O/zfPmkFcRyt4fUmPAG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LTYXEAAAA3QAAAA8AAAAAAAAAAAAAAAAAmAIAAGRycy9k&#10;b3ducmV2LnhtbFBLBQYAAAAABAAEAPUAAACJAwAAAAA=&#10;" filled="f" strokecolor="silver" strokeweight=".5pt"/>
                <v:rect id="Rectangle 95" o:spid="_x0000_s26368" style="position:absolute;left:448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TZ98IA&#10;AADdAAAADwAAAGRycy9kb3ducmV2LnhtbERPzWrCQBC+F3yHZQQvRTdVKCa6CUUo5GYTfYAhOybB&#10;7GzMbpP49u6h0OPH93/MZtOJkQbXWlbwsYlAEFdWt1wruF6+13sQziNr7CyTgic5yNLF2xETbScu&#10;aCx9LUIIuwQVNN73iZSuasig29ieOHA3Oxj0AQ611ANOIdx0chtFn9Jgy6GhwZ5ODVX38tcouDy6&#10;8Z6P2/JUFHtv3nfn+GcnlVot568DCE+z/xf/uXOtII6jMDe8CU9Api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VNn3wgAAAN0AAAAPAAAAAAAAAAAAAAAAAJgCAABkcnMvZG93&#10;bnJldi54bWxQSwUGAAAAAAQABAD1AAAAhwMAAAAA&#10;" filled="f" strokecolor="silver" strokeweight=".5pt"/>
                <v:rect id="Rectangle 96" o:spid="_x0000_s26367" style="position:absolute;left:4689;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8bMUA&#10;AADdAAAADwAAAGRycy9kb3ducmV2LnhtbESPwWrDMBBE74X+g9hCLyWWk0CIXMuhBAq5tXbyAYu1&#10;tY2tlWspjvv3VaGQ4zAzb5j8sNhBzDT5zrGGdZKCIK6d6bjRcDm/r/YgfEA2ODgmDT/k4VA8PuSY&#10;GXfjkuYqNCJC2GeooQ1hzKT0dUsWfeJG4uh9ucliiHJqpJnwFuF2kJs03UmLHceFFkc6tlT31dVq&#10;OH8Pc3+aN9WxLPfBvmw/1OdWav38tLy9ggi0hHv4v30yGpRKFfy9iU9AF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GHxsxQAAAN0AAAAPAAAAAAAAAAAAAAAAAJgCAABkcnMv&#10;ZG93bnJldi54bWxQSwUGAAAAAAQABAD1AAAAigMAAAAA&#10;" filled="f" strokecolor="silver" strokeweight=".5pt"/>
                <v:rect id="Rectangle 97" o:spid="_x0000_s26366" style="position:absolute;left:4896;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tDLMIA&#10;AADdAAAADwAAAGRycy9kb3ducmV2LnhtbERPzWqDQBC+F/oOyxR6KXGNgaLWTSiBQG6pJg8wuFMV&#10;3VnrbtS+ffZQ6PHj+y8OqxnETJPrLCvYRjEI4trqjhsFt+tpk4JwHlnjYJkU/JKDw/75qcBc24VL&#10;mivfiBDCLkcFrfdjLqWrWzLoIjsSB+7bTgZ9gFMj9YRLCDeDTOL4XRrsODS0ONKxpbqv7kbB9WeY&#10;+/OcVMeyTL15212yr51U6vVl/fwA4Wn1/+I/91kryLJt2B/ehCcg9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0MswgAAAN0AAAAPAAAAAAAAAAAAAAAAAJgCAABkcnMvZG93&#10;bnJldi54bWxQSwUGAAAAAAQABAD1AAAAhwMAAAAA&#10;" filled="f" strokecolor="silver" strokeweight=".5pt"/>
                <v:rect id="Rectangle 98" o:spid="_x0000_s26365" style="position:absolute;left:510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fmt8MA&#10;AADdAAAADwAAAGRycy9kb3ducmV2LnhtbESP0YrCMBRE3wX/IVzBF9G0CmKrURZB8M1t9QMuzbUt&#10;Nje1ydbu32+EBR+HmTnD7A6DaURPnastK4gXEQjiwuqaSwW362m+AeE8ssbGMin4JQeH/Xi0w1Tb&#10;F2fU574UAcIuRQWV920qpSsqMugWtiUO3t12Bn2QXSl1h68AN41cRtFaGqw5LFTY0rGi4pH/GAXX&#10;Z9M/zv0yP2bZxpvZ6pJ8r6RS08nwtQXhafCf8H/7rBUkSRzD+014An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fmt8MAAADdAAAADwAAAAAAAAAAAAAAAACYAgAAZHJzL2Rv&#10;d25yZXYueG1sUEsFBgAAAAAEAAQA9QAAAIgDAAAAAA==&#10;" filled="f" strokecolor="silver" strokeweight=".5pt"/>
              </v:group>
              <v:group id="Grupa 1" o:spid="_x0000_s26267" style="position:absolute;left:4759;top:2801;width:3307;height:1218" coordorigin="2002,7323" coordsize="3307,1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4bM8YAAADdAAAADwAAAGRycy9kb3ducmV2LnhtbESPT4vCMBTE78J+h/AW&#10;9qZpXRStRhHZXTyI4B8Qb4/m2Rabl9Jk2/rtjSB4HGbmN8x82ZlSNFS7wrKCeBCBIE6tLjhTcDr+&#10;9icgnEfWWFomBXdysFx89OaYaNvynpqDz0SAsEtQQe59lUjp0pwMuoGtiIN3tbVBH2SdSV1jG+Cm&#10;lMMoGkuDBYeFHCta55TeDv9GwV+L7eo7/mm2t+v6fjmOdudtTEp9fXarGQhPnX+HX+2NVjCdxk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7hszxgAAAN0A&#10;AAAPAAAAAAAAAAAAAAAAAKoCAABkcnMvZG93bnJldi54bWxQSwUGAAAAAAQABAD6AAAAnQMAAAAA&#10;">
                <v:rect id="Rectangle 3" o:spid="_x0000_s26363" style="position:absolute;left:200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ndW8MA&#10;AADdAAAADwAAAGRycy9kb3ducmV2LnhtbESP0YrCMBRE3xf8h3AFXxZNtSC2GkUEwbfdVj/g0lzb&#10;YnNTm1jr35uFBR+HmTnDbHaDaURPnastK5jPIhDEhdU1lwou5+N0BcJ5ZI2NZVLwIge77ehrg6m2&#10;T86oz30pAoRdigoq79tUSldUZNDNbEscvKvtDPogu1LqDp8Bbhq5iKKlNFhzWKiwpUNFxS1/GAXn&#10;e9PfTv0iP2TZypvv+Cf5jaVSk/GwX4PwNPhP+L990gqSZB7D35vwBOT2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ndW8MAAADdAAAADwAAAAAAAAAAAAAAAACYAgAAZHJzL2Rv&#10;d25yZXYueG1sUEsFBgAAAAAEAAQA9QAAAIgDAAAAAA==&#10;" filled="f" strokecolor="silver" strokeweight=".5pt"/>
                <v:rect id="Rectangle 4" o:spid="_x0000_s26362" style="position:absolute;left:2209;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BFL8QA&#10;AADdAAAADwAAAGRycy9kb3ducmV2LnhtbESP3YrCMBSE7wXfIZwFb2RN/WGxXaOIIHinrfsAh+Zs&#10;W2xOahNrfXsjCF4OM/MNs9r0phYdta6yrGA6iUAQ51ZXXCj4O++/lyCcR9ZYWyYFD3KwWQ8HK0y0&#10;vXNKXeYLESDsElRQet8kUrq8JINuYhvi4P3b1qAPsi2kbvEe4KaWsyj6kQYrDgslNrQrKb9kN6Pg&#10;fK27y6GbZbs0XXoznh/j01wqNfrqt78gPPX+E363D1pBHE8X8HoTno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ARS/EAAAA3QAAAA8AAAAAAAAAAAAAAAAAmAIAAGRycy9k&#10;b3ducmV2LnhtbFBLBQYAAAAABAAEAPUAAACJAwAAAAA=&#10;" filled="f" strokecolor="silver" strokeweight=".5pt"/>
                <v:rect id="Rectangle 5" o:spid="_x0000_s26361" style="position:absolute;left:2415;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gtMQA&#10;AADdAAAADwAAAGRycy9kb3ducmV2LnhtbESP0YrCMBRE3wX/IdwFX2RNVVxs1ygiCL5p637Apbnb&#10;Fpub2sRa/94Igo/DzJxhVpve1KKj1lWWFUwnEQji3OqKCwV/5/33EoTzyBpry6TgQQ426+FghYm2&#10;d06py3whAoRdggpK75tESpeXZNBNbEMcvH/bGvRBtoXULd4D3NRyFkU/0mDFYaHEhnYl5ZfsZhSc&#10;r3V3OXSzbJemS2/G82N8mkulRl/99heEp95/wu/2QSuI4+kCXm/CE5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M4LTEAAAA3QAAAA8AAAAAAAAAAAAAAAAAmAIAAGRycy9k&#10;b3ducmV2LnhtbFBLBQYAAAAABAAEAPUAAACJAwAAAAA=&#10;" filled="f" strokecolor="silver" strokeweight=".5pt"/>
                <v:rect id="Rectangle 6" o:spid="_x0000_s26360" style="position:absolute;left:262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5+w8UA&#10;AADdAAAADwAAAGRycy9kb3ducmV2LnhtbESP0WqDQBRE3wv5h+UG+lKaNREkmqyhBAq+tZp+wMW9&#10;UdG9a92t2r/vFgp9HGbmDHO+rGYQM02us6xgv4tAENdWd9wo+Li9Ph9BOI+scbBMCr7JwSXfPJwx&#10;03bhkubKNyJA2GWooPV+zKR0dUsG3c6OxMG728mgD3JqpJ5wCXAzyEMUJdJgx2GhxZGuLdV99WUU&#10;3D6HuS/mQ3Uty6M3T/Fb+h5LpR6368sJhKfV/4f/2oVWkKb7BH7fhCcg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Xn7DxQAAAN0AAAAPAAAAAAAAAAAAAAAAAJgCAABkcnMv&#10;ZG93bnJldi54bWxQSwUGAAAAAAQABAD1AAAAigMAAAAA&#10;" filled="f" strokecolor="silver" strokeweight=".5pt"/>
                <v:rect id="Rectangle 7" o:spid="_x0000_s26359" style="position:absolute;left:2829;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LbWMQA&#10;AADdAAAADwAAAGRycy9kb3ducmV2LnhtbESP0YrCMBRE3wX/IdwFX2RNVXBt1ygiCL5p637Apbnb&#10;Fpub2sRa/94Igo/DzJxhVpve1KKj1lWWFUwnEQji3OqKCwV/5/33EoTzyBpry6TgQQ426+FghYm2&#10;d06py3whAoRdggpK75tESpeXZNBNbEMcvH/bGvRBtoXULd4D3NRyFkULabDisFBiQ7uS8kt2MwrO&#10;17q7HLpZtkvTpTfj+TE+zaVSo69++wvCU+8/4Xf7oBXE8fQHXm/CE5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S21jEAAAA3QAAAA8AAAAAAAAAAAAAAAAAmAIAAGRycy9k&#10;b3ducmV2LnhtbFBLBQYAAAAABAAEAPUAAACJAwAAAAA=&#10;" filled="f" strokecolor="silver" strokeweight=".5pt"/>
                <v:rect id="Rectangle 8" o:spid="_x0000_s26358" style="position:absolute;left:3035;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1PKsIA&#10;AADdAAAADwAAAGRycy9kb3ducmV2LnhtbERPzWqDQBC+F/oOyxR6KXGNgaLWTSiBQG6pJg8wuFMV&#10;3VnrbtS+ffZQ6PHj+y8OqxnETJPrLCvYRjEI4trqjhsFt+tpk4JwHlnjYJkU/JKDw/75qcBc24VL&#10;mivfiBDCLkcFrfdjLqWrWzLoIjsSB+7bTgZ9gFMj9YRLCDeDTOL4XRrsODS0ONKxpbqv7kbB9WeY&#10;+/OcVMeyTL15212yr51U6vVl/fwA4Wn1/+I/91kryLJtmBvehCcg9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jU8qwgAAAN0AAAAPAAAAAAAAAAAAAAAAAJgCAABkcnMvZG93&#10;bnJldi54bWxQSwUGAAAAAAQABAD1AAAAhwMAAAAA&#10;" filled="f" strokecolor="silver" strokeweight=".5pt"/>
                <v:rect id="Rectangle 9" o:spid="_x0000_s26357" style="position:absolute;left:324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HqscUA&#10;AADdAAAADwAAAGRycy9kb3ducmV2LnhtbESP0WqDQBRE3wP9h+UW+hLqagIlWjcSAoW8JZp8wMW9&#10;VYl717obY/++Gwj0cZiZM0xezKYXE42us6wgiWIQxLXVHTcKLuev9w0I55E19pZJwS85KLYvixwz&#10;be9c0lT5RgQIuwwVtN4PmZSubsmgi+xAHLxvOxr0QY6N1CPeA9z0chXHH9Jgx2GhxYH2LdXX6mYU&#10;nH/66XqYVtW+LDfeLNfH9LSWSr29zrtPEJ5m/x9+tg9aQZomKTzehCc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weqxxQAAAN0AAAAPAAAAAAAAAAAAAAAAAJgCAABkcnMv&#10;ZG93bnJldi54bWxQSwUGAAAAAAQABAD1AAAAigMAAAAA&#10;" filled="f" strokecolor="silver" strokeweight=".5pt"/>
                <v:rect id="Rectangle 10" o:spid="_x0000_s26356" style="position:absolute;left:3449;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eJkcEA&#10;AADdAAAADwAAAGRycy9kb3ducmV2LnhtbERPzYrCMBC+C/sOYRa8iKZbQWzXVBZB8Oa2+gBDM7al&#10;zaTbxFrf3hwWPH58/7v9ZDox0uAaywq+VhEI4tLqhisF18txuQXhPLLGzjIpeJKDffYx22Gq7YNz&#10;GgtfiRDCLkUFtfd9KqUrazLoVrYnDtzNDgZ9gEMl9YCPEG46GUfRRhpsODTU2NOhprIt7kbB5a8b&#10;29MYF4c833qzWJ+T37VUav45/XyD8DT5t/jffdIKkiQO+8Ob8ARk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XiZHBAAAA3QAAAA8AAAAAAAAAAAAAAAAAmAIAAGRycy9kb3du&#10;cmV2LnhtbFBLBQYAAAAABAAEAPUAAACGAwAAAAA=&#10;" filled="f" strokecolor="silver" strokeweight=".5pt"/>
                <v:rect id="Rectangle 11" o:spid="_x0000_s26355" style="position:absolute;left:3656;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ssCsMA&#10;AADdAAAADwAAAGRycy9kb3ducmV2LnhtbESP0YrCMBRE3xf8h3AFXxZNrSC2GmURBN/WVj/g0lzb&#10;YnNTm2ytf28WBB+HmTnDbHaDaURPnastK5jPIhDEhdU1lwou58N0BcJ5ZI2NZVLwJAe77ehrg6m2&#10;D86oz30pAoRdigoq79tUSldUZNDNbEscvKvtDPogu1LqDh8BbhoZR9FSGqw5LFTY0r6i4pb/GQXn&#10;e9Pfjn2c77Ns5c334jc5LaRSk/HwswbhafCf8Lt91AqSJJ7D/5vwBOT2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ssCsMAAADdAAAADwAAAAAAAAAAAAAAAACYAgAAZHJzL2Rv&#10;d25yZXYueG1sUEsFBgAAAAAEAAQA9QAAAIgDAAAAAA==&#10;" filled="f" strokecolor="silver" strokeweight=".5pt"/>
                <v:rect id="Rectangle 12" o:spid="_x0000_s26354" style="position:absolute;left:386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yfcUA&#10;AADdAAAADwAAAGRycy9kb3ducmV2LnhtbESPwWrDMBBE74X+g9hCLiWRK0OJ3SghBAK+NXbyAYu1&#10;tU2slWOpjvv3VSHQ4zAzb5jNbra9mGj0nWMNb6sEBHHtTMeNhsv5uFyD8AHZYO+YNPyQh932+WmD&#10;uXF3LmmqQiMihH2OGtoQhlxKX7dk0a/cQBy9LzdaDFGOjTQj3iPc9lIlybu02HFcaHGgQ0v1tfq2&#10;Gs63froWk6oOZbkO9jX9zE6p1HrxMu8/QASaw3/40S6MhixTCv7exCc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CbJ9xQAAAN0AAAAPAAAAAAAAAAAAAAAAAJgCAABkcnMv&#10;ZG93bnJldi54bWxQSwUGAAAAAAQABAD1AAAAigMAAAAA&#10;" filled="f" strokecolor="silver" strokeweight=".5pt"/>
                <v:rect id="Rectangle 13" o:spid="_x0000_s26353" style="position:absolute;left:4069;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UX5sQA&#10;AADdAAAADwAAAGRycy9kb3ducmV2LnhtbESP0YrCMBRE3xf8h3AFXxZNtwWx1SgiCL6trX7Apbm2&#10;xeamNtna/fvNguDjMDNnmM1uNK0YqHeNZQVfiwgEcWl1w5WC6+U4X4FwHllja5kU/JKD3XbyscFM&#10;2yfnNBS+EgHCLkMFtfddJqUrazLoFrYjDt7N9gZ9kH0ldY/PADetjKNoKQ02HBZq7OhQU3kvfoyC&#10;y6Md7qchLg55vvLmM/lOz4lUajYd92sQnkb/Dr/aJ60gTeME/t+EJ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FF+bEAAAA3QAAAA8AAAAAAAAAAAAAAAAAmAIAAGRycy9k&#10;b3ducmV2LnhtbFBLBQYAAAAABAAEAPUAAACJAwAAAAA=&#10;" filled="f" strokecolor="silver" strokeweight=".5pt"/>
                <v:rect id="Rectangle 14" o:spid="_x0000_s26352" style="position:absolute;left:4276;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yPksQA&#10;AADdAAAADwAAAGRycy9kb3ducmV2LnhtbESP0YrCMBRE3xf8h3AFXxZNty5iq1FEEHxzW/2AS3Nt&#10;i81NbbK1/r0RFvZxmJkzzHo7mEb01LnasoKvWQSCuLC65lLB5XyYLkE4j6yxsUwKnuRguxl9rDHV&#10;9sEZ9bkvRYCwS1FB5X2bSumKigy6mW2Jg3e1nUEfZFdK3eEjwE0j4yhaSIM1h4UKW9pXVNzyX6Pg&#10;fG/627GP832WLb35nJ+Sn7lUajIedisQngb/H/5rH7WCJIm/4f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sj5LEAAAA3QAAAA8AAAAAAAAAAAAAAAAAmAIAAGRycy9k&#10;b3ducmV2LnhtbFBLBQYAAAAABAAEAPUAAACJAwAAAAA=&#10;" filled="f" strokecolor="silver" strokeweight=".5pt"/>
                <v:rect id="Rectangle 15" o:spid="_x0000_s26351" style="position:absolute;left:448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qCcQA&#10;AADdAAAADwAAAGRycy9kb3ducmV2LnhtbESP0YrCMBRE3xf8h3AFXxZNt7Jiq1FEEHxzW/2AS3Nt&#10;i81NbbK1/r0RFvZxmJkzzHo7mEb01LnasoKvWQSCuLC65lLB5XyYLkE4j6yxsUwKnuRguxl9rDHV&#10;9sEZ9bkvRYCwS1FB5X2bSumKigy6mW2Jg3e1nUEfZFdK3eEjwE0j4yhaSIM1h4UKW9pXVNzyX6Pg&#10;fG/627GP832WLb35nJ+Sn7lUajIedisQngb/H/5rH7WCJIm/4f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gKgnEAAAA3QAAAA8AAAAAAAAAAAAAAAAAmAIAAGRycy9k&#10;b3ducmV2LnhtbFBLBQYAAAAABAAEAPUAAACJAwAAAAA=&#10;" filled="f" strokecolor="silver" strokeweight=".5pt"/>
                <v:rect id="Rectangle 16" o:spid="_x0000_s26350" style="position:absolute;left:4689;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K0fsMA&#10;AADdAAAADwAAAGRycy9kb3ducmV2LnhtbESP0YrCMBRE3wX/IVzBF9F0K4itRlmEBd/WVj/g0lzb&#10;YnNTm2ytf78RBB+HmTnDbPeDaURPnastK/haRCCIC6trLhVczj/zNQjnkTU2lknBkxzsd+PRFlNt&#10;H5xRn/tSBAi7FBVU3replK6oyKBb2JY4eFfbGfRBdqXUHT4C3DQyjqKVNFhzWKiwpUNFxS3/MwrO&#10;96a/Hfs4P2TZ2pvZ8jc5LaVS08nwvQHhafCf8Lt91AqSJF7B6014AnL3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K0fsMAAADdAAAADwAAAAAAAAAAAAAAAACYAgAAZHJzL2Rv&#10;d25yZXYueG1sUEsFBgAAAAAEAAQA9QAAAIgDAAAAAA==&#10;" filled="f" strokecolor="silver" strokeweight=".5pt"/>
                <v:rect id="Rectangle 17" o:spid="_x0000_s26349" style="position:absolute;left:4896;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4R5cQA&#10;AADdAAAADwAAAGRycy9kb3ducmV2LnhtbESP0YrCMBRE3xf8h3AFXxZNt8Jqq1FEEHxzW/2AS3Nt&#10;i81NbbK1/r0RFvZxmJkzzHo7mEb01LnasoKvWQSCuLC65lLB5XyYLkE4j6yxsUwKnuRguxl9rDHV&#10;9sEZ9bkvRYCwS1FB5X2bSumKigy6mW2Jg3e1nUEfZFdK3eEjwE0j4yj6lgZrDgsVtrSvqLjlv0bB&#10;+d70t2Mf5/ssW3rzOT8lP3Op1GQ87FYgPA3+P/zXPmoFSRIv4P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EeXEAAAA3QAAAA8AAAAAAAAAAAAAAAAAmAIAAGRycy9k&#10;b3ducmV2LnhtbFBLBQYAAAAABAAEAPUAAACJAwAAAAA=&#10;" filled="f" strokecolor="silver" strokeweight=".5pt"/>
                <v:rect id="Rectangle 18" o:spid="_x0000_s26348" style="position:absolute;left:510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GFl8EA&#10;AADdAAAADwAAAGRycy9kb3ducmV2LnhtbERPzYrCMBC+C/sOYRa8iKZbQWzXVBZB8Oa2+gBDM7al&#10;zaTbxFrf3hwWPH58/7v9ZDox0uAaywq+VhEI4tLqhisF18txuQXhPLLGzjIpeJKDffYx22Gq7YNz&#10;GgtfiRDCLkUFtfd9KqUrazLoVrYnDtzNDgZ9gEMl9YCPEG46GUfRRhpsODTU2NOhprIt7kbB5a8b&#10;29MYF4c833qzWJ+T37VUav45/XyD8DT5t/jffdIKkiQOc8Ob8ARk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hhZfBAAAA3QAAAA8AAAAAAAAAAAAAAAAAmAIAAGRycy9kb3du&#10;cmV2LnhtbFBLBQYAAAAABAAEAPUAAACGAwAAAAA=&#10;" filled="f" strokecolor="silver" strokeweight=".5pt"/>
                <v:rect id="Rectangle 19" o:spid="_x0000_s26347" style="position:absolute;left:200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0gDMMA&#10;AADdAAAADwAAAGRycy9kb3ducmV2LnhtbESP0YrCMBRE3xf8h3AFXxZNrSC2GkUEwbe11Q+4NNe2&#10;2NzUJtbu328WBB+HmTnDbHaDaURPnastK5jPIhDEhdU1lwqul+N0BcJ5ZI2NZVLwSw5229HXBlNt&#10;X5xRn/tSBAi7FBVU3replK6oyKCb2ZY4eDfbGfRBdqXUHb4C3DQyjqKlNFhzWKiwpUNFxT1/GgWX&#10;R9PfT32cH7Js5c334ic5L6RSk/GwX4PwNPhP+N0+aQVJEifw/yY8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0gDMMAAADdAAAADwAAAAAAAAAAAAAAAACYAgAAZHJzL2Rv&#10;d25yZXYueG1sUEsFBgAAAAAEAAQA9QAAAIgDAAAAAA==&#10;" filled="f" strokecolor="silver" strokeweight=".5pt"/>
                <v:rect id="Rectangle 20" o:spid="_x0000_s26346" style="position:absolute;left:2209;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4fTMEA&#10;AADdAAAADwAAAGRycy9kb3ducmV2LnhtbERPzYrCMBC+C/sOYYS9yJpqQWw1FREWvGmrDzA0s21p&#10;M+k22dp9e3MQPH58//vDZDox0uAaywpWywgEcWl1w5WC++37awvCeWSNnWVS8E8ODtnHbI+ptg/O&#10;aSx8JUIIuxQV1N73qZSurMmgW9qeOHA/djDoAxwqqQd8hHDTyXUUbaTBhkNDjT2dairb4s8ouP12&#10;Y3se18Upz7feLOJLco2lUp/z6bgD4Wnyb/HLfdYKkiQO+8Ob8ARk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JOH0zBAAAA3QAAAA8AAAAAAAAAAAAAAAAAmAIAAGRycy9kb3du&#10;cmV2LnhtbFBLBQYAAAAABAAEAPUAAACGAwAAAAA=&#10;" filled="f" strokecolor="silver" strokeweight=".5pt"/>
                <v:rect id="Rectangle 21" o:spid="_x0000_s26345" style="position:absolute;left:2415;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K618MA&#10;AADdAAAADwAAAGRycy9kb3ducmV2LnhtbESP0YrCMBRE3xf8h3AFXxZNtSC2GkUEwbfdVj/g0lzb&#10;YnNTm1jr35uFBR+HmTnDbHaDaURPnastK5jPIhDEhdU1lwou5+N0BcJ5ZI2NZVLwIge77ehrg6m2&#10;T86oz30pAoRdigoq79tUSldUZNDNbEscvKvtDPogu1LqDp8Bbhq5iKKlNFhzWKiwpUNFxS1/GAXn&#10;e9PfTv0iP2TZypvv+Cf5jaVSk/GwX4PwNPhP+L990gqSJJ7D35vwBOT2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K618MAAADdAAAADwAAAAAAAAAAAAAAAACYAgAAZHJzL2Rv&#10;d25yZXYueG1sUEsFBgAAAAAEAAQA9QAAAIgDAAAAAA==&#10;" filled="f" strokecolor="silver" strokeweight=".5pt"/>
                <v:rect id="Rectangle 22" o:spid="_x0000_s26344" style="position:absolute;left:262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AkoMQA&#10;AADdAAAADwAAAGRycy9kb3ducmV2LnhtbESP0YrCMBRE3xf8h3AFXxZNtwWx1SgiCL6trX7Apbm2&#10;xeamNtna/fvNguDjMDNnmM1uNK0YqHeNZQVfiwgEcWl1w5WC6+U4X4FwHllja5kU/JKD3XbyscFM&#10;2yfnNBS+EgHCLkMFtfddJqUrazLoFrYjDt7N9gZ9kH0ldY/PADetjKNoKQ02HBZq7OhQU3kvfoyC&#10;y6Md7qchLg55vvLmM/lOz4lUajYd92sQnkb/Dr/aJ60gTZMY/t+EJ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QJKDEAAAA3QAAAA8AAAAAAAAAAAAAAAAAmAIAAGRycy9k&#10;b3ducmV2LnhtbFBLBQYAAAAABAAEAPUAAACJAwAAAAA=&#10;" filled="f" strokecolor="silver" strokeweight=".5pt"/>
                <v:rect id="Rectangle 23" o:spid="_x0000_s26343" style="position:absolute;left:2829;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yBO8MA&#10;AADdAAAADwAAAGRycy9kb3ducmV2LnhtbESP0YrCMBRE3xf8h3AFXxZNtSC2GkUEwbfdVj/g0lzb&#10;YnNTm1jr35uFBR+HmTnDbHaDaURPnastK5jPIhDEhdU1lwou5+N0BcJ5ZI2NZVLwIge77ehrg6m2&#10;T86oz30pAoRdigoq79tUSldUZNDNbEscvKvtDPogu1LqDp8Bbhq5iKKlNFhzWKiwpUNFxS1/GAXn&#10;e9PfTv0iP2TZypvv+Cf5jaVSk/GwX4PwNPhP+L990gqSJI7h7014AnL7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yBO8MAAADdAAAADwAAAAAAAAAAAAAAAACYAgAAZHJzL2Rv&#10;d25yZXYueG1sUEsFBgAAAAAEAAQA9QAAAIgDAAAAAA==&#10;" filled="f" strokecolor="silver" strokeweight=".5pt"/>
                <v:rect id="Rectangle 24" o:spid="_x0000_s26342" style="position:absolute;left:3035;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UZT8QA&#10;AADdAAAADwAAAGRycy9kb3ducmV2LnhtbESP0YrCMBRE3xf8h3AFXxZNtSK2a5RFEHxbW/2AS3O3&#10;LTY33SbW+vdmQfBxmJkzzGY3mEb01LnasoL5LAJBXFhdc6ngcj5M1yCcR9bYWCYFD3Kw244+Nphq&#10;e+eM+tyXIkDYpaig8r5NpXRFRQbdzLbEwfu1nUEfZFdK3eE9wE0jF1G0kgZrDgsVtrSvqLjmN6Pg&#10;/Nf012O/yPdZtvbmM/5JTrFUajIevr9AeBr8O/xqH7WCJImX8P8mPAG5f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1GU/EAAAA3QAAAA8AAAAAAAAAAAAAAAAAmAIAAGRycy9k&#10;b3ducmV2LnhtbFBLBQYAAAAABAAEAPUAAACJAwAAAAA=&#10;" filled="f" strokecolor="silver" strokeweight=".5pt"/>
                <v:rect id="Rectangle 25" o:spid="_x0000_s26341" style="position:absolute;left:324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m81MQA&#10;AADdAAAADwAAAGRycy9kb3ducmV2LnhtbESP0YrCMBRE3xf8h3AFXxZNtSi2a5RFEHxbW/2AS3O3&#10;LTY33SbW+vdmQfBxmJkzzGY3mEb01LnasoL5LAJBXFhdc6ngcj5M1yCcR9bYWCYFD3Kw244+Nphq&#10;e+eM+tyXIkDYpaig8r5NpXRFRQbdzLbEwfu1nUEfZFdK3eE9wE0jF1G0kgZrDgsVtrSvqLjmN6Pg&#10;/Nf012O/yPdZtvbmM/5JTrFUajIevr9AeBr8O/xqH7WCJImX8P8mPAG5f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5vNTEAAAA3QAAAA8AAAAAAAAAAAAAAAAAmAIAAGRycy9k&#10;b3ducmV2LnhtbFBLBQYAAAAABAAEAPUAAACJAwAAAAA=&#10;" filled="f" strokecolor="silver" strokeweight=".5pt"/>
                <v:rect id="Rectangle 26" o:spid="_x0000_s26340" style="position:absolute;left:3449;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sio8MA&#10;AADdAAAADwAAAGRycy9kb3ducmV2LnhtbESP0YrCMBRE3wX/IVzBF9F0LYitRlmEBd+01Q+4NNe2&#10;2NzUJlvr3xthYR+HmTnDbPeDaURPnastK/haRCCIC6trLhVcLz/zNQjnkTU2lknBixzsd+PRFlNt&#10;n5xRn/tSBAi7FBVU3replK6oyKBb2JY4eDfbGfRBdqXUHT4D3DRyGUUrabDmsFBhS4eKinv+axRc&#10;Hk1/P/bL/JBla29m8Sk5x1Kp6WT43oDwNPj/8F/7qBUkSbyCz5vwBOTu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sio8MAAADdAAAADwAAAAAAAAAAAAAAAACYAgAAZHJzL2Rv&#10;d25yZXYueG1sUEsFBgAAAAAEAAQA9QAAAIgDAAAAAA==&#10;" filled="f" strokecolor="silver" strokeweight=".5pt"/>
                <v:rect id="Rectangle 27" o:spid="_x0000_s26339" style="position:absolute;left:3656;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eHOMQA&#10;AADdAAAADwAAAGRycy9kb3ducmV2LnhtbESP0YrCMBRE3xf8h3AFXxZNtaC2a5RFEHxbW/2AS3O3&#10;LTY33SbW+vdmQfBxmJkzzGY3mEb01LnasoL5LAJBXFhdc6ngcj5M1yCcR9bYWCYFD3Kw244+Nphq&#10;e+eM+tyXIkDYpaig8r5NpXRFRQbdzLbEwfu1nUEfZFdK3eE9wE0jF1G0lAZrDgsVtrSvqLjmN6Pg&#10;/Nf012O/yPdZtvbmM/5JTrFUajIevr9AeBr8O/xqH7WCJIlX8P8mPAG5f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nhzjEAAAA3QAAAA8AAAAAAAAAAAAAAAAAmAIAAGRycy9k&#10;b3ducmV2LnhtbFBLBQYAAAAABAAEAPUAAACJAwAAAAA=&#10;" filled="f" strokecolor="silver" strokeweight=".5pt"/>
                <v:rect id="Rectangle 28" o:spid="_x0000_s26338" style="position:absolute;left:386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gTSsEA&#10;AADdAAAADwAAAGRycy9kb3ducmV2LnhtbERPzYrCMBC+C/sOYYS9yJpqQWw1FREWvGmrDzA0s21p&#10;M+k22dp9e3MQPH58//vDZDox0uAaywpWywgEcWl1w5WC++37awvCeWSNnWVS8E8ODtnHbI+ptg/O&#10;aSx8JUIIuxQV1N73qZSurMmgW9qeOHA/djDoAxwqqQd8hHDTyXUUbaTBhkNDjT2dairb4s8ouP12&#10;Y3se18Upz7feLOJLco2lUp/z6bgD4Wnyb/HLfdYKkiQOc8Ob8ARk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4E0rBAAAA3QAAAA8AAAAAAAAAAAAAAAAAmAIAAGRycy9kb3du&#10;cmV2LnhtbFBLBQYAAAAABAAEAPUAAACGAwAAAAA=&#10;" filled="f" strokecolor="silver" strokeweight=".5pt"/>
                <v:rect id="Rectangle 29" o:spid="_x0000_s26337" style="position:absolute;left:4069;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S20cMA&#10;AADdAAAADwAAAGRycy9kb3ducmV2LnhtbESP0YrCMBRE3xf8h3AFXxZNtSC2GkUEwbfdVj/g0lzb&#10;YnNTm1jr35uFBR+HmTnDbHaDaURPnastK5jPIhDEhdU1lwou5+N0BcJ5ZI2NZVLwIge77ehrg6m2&#10;T86oz30pAoRdigoq79tUSldUZNDNbEscvKvtDPogu1LqDp8Bbhq5iKKlNFhzWKiwpUNFxS1/GAXn&#10;e9PfTv0iP2TZypvv+Cf5jaVSk/GwX4PwNPhP+L990gqSJE7g7014AnL7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3S20cMAAADdAAAADwAAAAAAAAAAAAAAAACYAgAAZHJzL2Rv&#10;d25yZXYueG1sUEsFBgAAAAAEAAQA9QAAAIgDAAAAAA==&#10;" filled="f" strokecolor="silver" strokeweight=".5pt"/>
                <v:rect id="Rectangle 30" o:spid="_x0000_s26336" style="position:absolute;left:4276;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sMcAA&#10;AADdAAAADwAAAGRycy9kb3ducmV2LnhtbERPzYrCMBC+C75DGGEvoqm6iK1GEUHw5rb6AEMztsVm&#10;UptYu29vDoLHj+9/s+tNLTpqXWVZwWwagSDOra64UHC9HCcrEM4ja6wtk4J/crDbDgcbTLR9cUpd&#10;5gsRQtglqKD0vkmkdHlJBt3UNsSBu9nWoA+wLaRu8RXCTS3nUbSUBisODSU2dCgpv2dPo+DyqLv7&#10;qZtnhzRdeTNenOO/hVTqZ9Tv1yA89f4r/rhPWkEc/4b94U14An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hsMcAAAADdAAAADwAAAAAAAAAAAAAAAACYAgAAZHJzL2Rvd25y&#10;ZXYueG1sUEsFBgAAAAAEAAQA9QAAAIUDAAAAAA==&#10;" filled="f" strokecolor="silver" strokeweight=".5pt"/>
                <v:rect id="Rectangle 31" o:spid="_x0000_s26335" style="position:absolute;left:448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TJqsQA&#10;AADdAAAADwAAAGRycy9kb3ducmV2LnhtbESP3YrCMBSE7wXfIZwFb2RN/WGxXaOIIHinrfsAh+Zs&#10;W2xOahNrfXsjCF4OM/MNs9r0phYdta6yrGA6iUAQ51ZXXCj4O++/lyCcR9ZYWyYFD3KwWQ8HK0y0&#10;vXNKXeYLESDsElRQet8kUrq8JINuYhvi4P3b1qAPsi2kbvEe4KaWsyj6kQYrDgslNrQrKb9kN6Pg&#10;fK27y6GbZbs0XXoznh/j01wqNfrqt78gPPX+E363D1pBHC+m8HoTno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EyarEAAAA3QAAAA8AAAAAAAAAAAAAAAAAmAIAAGRycy9k&#10;b3ducmV2LnhtbFBLBQYAAAAABAAEAPUAAACJAwAAAAA=&#10;" filled="f" strokecolor="silver" strokeweight=".5pt"/>
                <v:rect id="Rectangle 32" o:spid="_x0000_s26334" style="position:absolute;left:4689;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ZX3cQA&#10;AADdAAAADwAAAGRycy9kb3ducmV2LnhtbESP0YrCMBRE3xf8h3AFXxZNty5iq1FEEHxzW/2AS3Nt&#10;i81NbbK1/r0RFvZxmJkzzHo7mEb01LnasoKvWQSCuLC65lLB5XyYLkE4j6yxsUwKnuRguxl9rDHV&#10;9sEZ9bkvRYCwS1FB5X2bSumKigy6mW2Jg3e1nUEfZFdK3eEjwE0j4yhaSIM1h4UKW9pXVNzyX6Pg&#10;fG/627GP832WLb35nJ+Sn7lUajIedisQngb/H/5rH7WCJPmO4f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WV93EAAAA3QAAAA8AAAAAAAAAAAAAAAAAmAIAAGRycy9k&#10;b3ducmV2LnhtbFBLBQYAAAAABAAEAPUAAACJAwAAAAA=&#10;" filled="f" strokecolor="silver" strokeweight=".5pt"/>
                <v:rect id="Rectangle 33" o:spid="_x0000_s26333" style="position:absolute;left:4896;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ryRsQA&#10;AADdAAAADwAAAGRycy9kb3ducmV2LnhtbESP0YrCMBRE3xf8h3AFXxZNtSK2a5RFEHxbW/2AS3O3&#10;LTY33SbW+vdmQfBxmJkzzGY3mEb01LnasoL5LAJBXFhdc6ngcj5M1yCcR9bYWCYFD3Kw244+Nphq&#10;e+eM+tyXIkDYpaig8r5NpXRFRQbdzLbEwfu1nUEfZFdK3eE9wE0jF1G0kgZrDgsVtrSvqLjmN6Pg&#10;/Nf012O/yPdZtvbmM/5JTrFUajIevr9AeBr8O/xqH7WCJFnG8P8mPAG5f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a8kbEAAAA3QAAAA8AAAAAAAAAAAAAAAAAmAIAAGRycy9k&#10;b3ducmV2LnhtbFBLBQYAAAAABAAEAPUAAACJAwAAAAA=&#10;" filled="f" strokecolor="silver" strokeweight=".5pt"/>
                <v:rect id="Rectangle 34" o:spid="_x0000_s26332" style="position:absolute;left:510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NqMsUA&#10;AADdAAAADwAAAGRycy9kb3ducmV2LnhtbESP3YrCMBSE74V9h3CEvZE19Qex1SgiLHinbX2AQ3O2&#10;LTYn3SZbu29vBMHLYWa+Ybb7wTSip87VlhXMphEI4sLqmksF1/z7aw3CeWSNjWVS8E8O9ruP0RYT&#10;be+cUp/5UgQIuwQVVN63iZSuqMigm9qWOHg/tjPog+xKqTu8B7hp5DyKVtJgzWGhwpaOFRW37M8o&#10;yH+b/nbq59kxTdfeTBbn+LKQSn2Oh8MGhKfBv8Ov9kkriOPlEp5vwhOQu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c2oyxQAAAN0AAAAPAAAAAAAAAAAAAAAAAJgCAABkcnMv&#10;ZG93bnJldi54bWxQSwUGAAAAAAQABAD1AAAAigMAAAAA&#10;" filled="f" strokecolor="silver" strokeweight=".5pt"/>
                <v:rect id="Rectangle 35" o:spid="_x0000_s26331" style="position:absolute;left:200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PqcUA&#10;AADdAAAADwAAAGRycy9kb3ducmV2LnhtbESP3YrCMBSE74V9h3AW9kbWdP1ZbDWKCAveaasPcGiO&#10;bbE56Tax1rc3guDlMDPfMMt1b2rRUesqywp+RhEI4tzqigsFp+Pf9xyE88gaa8uk4E4O1quPwRIT&#10;bW+cUpf5QgQIuwQVlN43iZQuL8mgG9mGOHhn2xr0QbaF1C3eAtzUchxFv9JgxWGhxIa2JeWX7GoU&#10;HP/r7rLrxtk2TefeDCf7+DCRSn199psFCE+9f4df7Z1WEMfTGTzf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P8+pxQAAAN0AAAAPAAAAAAAAAAAAAAAAAJgCAABkcnMv&#10;ZG93bnJldi54bWxQSwUGAAAAAAQABAD1AAAAigMAAAAA&#10;" filled="f" strokecolor="silver" strokeweight=".5pt"/>
                <v:rect id="Rectangle 36" o:spid="_x0000_s26330" style="position:absolute;left:2209;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1R3sQA&#10;AADdAAAADwAAAGRycy9kb3ducmV2LnhtbESP0YrCMBRE3xf8h3AFX5Y1VRex1SgiCL5p637Apbm2&#10;xeamNrHWvzeCsI/DzJxhVpve1KKj1lWWFUzGEQji3OqKCwV/5/3PAoTzyBpry6TgSQ4268HXChNt&#10;H5xSl/lCBAi7BBWU3jeJlC4vyaAb24Y4eBfbGvRBtoXULT4C3NRyGkVzabDisFBiQ7uS8mt2NwrO&#10;t7q7HrpptkvThTffs2N8mkmlRsN+uwThqff/4U/7oBXE8e8c3m/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tUd7EAAAA3QAAAA8AAAAAAAAAAAAAAAAAmAIAAGRycy9k&#10;b3ducmV2LnhtbFBLBQYAAAAABAAEAPUAAACJAwAAAAA=&#10;" filled="f" strokecolor="silver" strokeweight=".5pt"/>
                <v:rect id="Rectangle 37" o:spid="_x0000_s26329" style="position:absolute;left:2415;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H0RcQA&#10;AADdAAAADwAAAGRycy9kb3ducmV2LnhtbESP0YrCMBRE34X9h3AX9kXWdFVcW40iwoJv2uoHXJpr&#10;W2xuuk2s9e+NIPg4zMwZZrnuTS06al1lWcHPKAJBnFtdcaHgdPz7noNwHlljbZkU3MnBevUxWGKi&#10;7Y1T6jJfiABhl6CC0vsmkdLlJRl0I9sQB+9sW4M+yLaQusVbgJtajqNoJg1WHBZKbGhbUn7JrkbB&#10;8b/uLrtunG3TdO7NcLKPDxOp1Ndnv1mA8NT7d/jV3mkFcTz9heeb8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h9EXEAAAA3QAAAA8AAAAAAAAAAAAAAAAAmAIAAGRycy9k&#10;b3ducmV2LnhtbFBLBQYAAAAABAAEAPUAAACJAwAAAAA=&#10;" filled="f" strokecolor="silver" strokeweight=".5pt"/>
                <v:rect id="Rectangle 38" o:spid="_x0000_s26328" style="position:absolute;left:262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5gN8AA&#10;AADdAAAADwAAAGRycy9kb3ducmV2LnhtbERPzYrCMBC+C75DGGEvoqm6iK1GEUHw5rb6AEMztsVm&#10;UptYu29vDoLHj+9/s+tNLTpqXWVZwWwagSDOra64UHC9HCcrEM4ja6wtk4J/crDbDgcbTLR9cUpd&#10;5gsRQtglqKD0vkmkdHlJBt3UNsSBu9nWoA+wLaRu8RXCTS3nUbSUBisODSU2dCgpv2dPo+DyqLv7&#10;qZtnhzRdeTNenOO/hVTqZ9Tv1yA89f4r/rhPWkEc/4a54U14An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D5gN8AAAADdAAAADwAAAAAAAAAAAAAAAACYAgAAZHJzL2Rvd25y&#10;ZXYueG1sUEsFBgAAAAAEAAQA9QAAAIUDAAAAAA==&#10;" filled="f" strokecolor="silver" strokeweight=".5pt"/>
                <v:rect id="Rectangle 39" o:spid="_x0000_s26327" style="position:absolute;left:2829;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LFrMQA&#10;AADdAAAADwAAAGRycy9kb3ducmV2LnhtbESP3YrCMBSE7wXfIRxhb2RN/UFsNcoiLHjntt0HODTH&#10;tticdJtY69sbYcHLYWa+YXaHwTSip87VlhXMZxEI4sLqmksFv/n35waE88gaG8uk4EEODvvxaIeJ&#10;tndOqc98KQKEXYIKKu/bREpXVGTQzWxLHLyL7Qz6ILtS6g7vAW4auYiitTRYc1iosKVjRcU1uxkF&#10;+V/TX0/9Ijum6cab6fIc/yylUh+T4WsLwtPg3+H/9kkriONVDK834Qn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yxazEAAAA3QAAAA8AAAAAAAAAAAAAAAAAmAIAAGRycy9k&#10;b3ducmV2LnhtbFBLBQYAAAAABAAEAPUAAACJAwAAAAA=&#10;" filled="f" strokecolor="silver" strokeweight=".5pt"/>
                <v:rect id="Rectangle 40" o:spid="_x0000_s26326" style="position:absolute;left:3035;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H67MAA&#10;AADdAAAADwAAAGRycy9kb3ducmV2LnhtbERPzYrCMBC+C75DGGEvoqnKiq1GEUHw5rb6AEMztsVm&#10;UptYu29vDoLHj+9/s+tNLTpqXWVZwWwagSDOra64UHC9HCcrEM4ja6wtk4J/crDbDgcbTLR9cUpd&#10;5gsRQtglqKD0vkmkdHlJBt3UNsSBu9nWoA+wLaRu8RXCTS3nUbSUBisODSU2dCgpv2dPo+DyqLv7&#10;qZtnhzRdeTNenOO/hVTqZ9Tv1yA89f4r/rhPWkEc/4b94U14An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5H67MAAAADdAAAADwAAAAAAAAAAAAAAAACYAgAAZHJzL2Rvd25y&#10;ZXYueG1sUEsFBgAAAAAEAAQA9QAAAIUDAAAAAA==&#10;" filled="f" strokecolor="silver" strokeweight=".5pt"/>
                <v:rect id="Rectangle 41" o:spid="_x0000_s26325" style="position:absolute;left:324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1fd8QA&#10;AADdAAAADwAAAGRycy9kb3ducmV2LnhtbESP0YrCMBRE3wX/IdwFX2RNVVxs1ygiCL5p637Apbnb&#10;Fpub2sRa/94Igo/DzJxhVpve1KKj1lWWFUwnEQji3OqKCwV/5/33EoTzyBpry6TgQQ426+FghYm2&#10;d06py3whAoRdggpK75tESpeXZNBNbEMcvH/bGvRBtoXULd4D3NRyFkU/0mDFYaHEhnYl5ZfsZhSc&#10;r3V3OXSzbJemS2/G82N8mkulRl/99heEp95/wu/2QSuI48UUXm/CE5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dX3fEAAAA3QAAAA8AAAAAAAAAAAAAAAAAmAIAAGRycy9k&#10;b3ducmV2LnhtbFBLBQYAAAAABAAEAPUAAACJAwAAAAA=&#10;" filled="f" strokecolor="silver" strokeweight=".5pt"/>
                <v:rect id="Rectangle 42" o:spid="_x0000_s26324" style="position:absolute;left:3449;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BAMQA&#10;AADdAAAADwAAAGRycy9kb3ducmV2LnhtbESP0YrCMBRE3xf8h3AFXxZNt7Jiq1FEEHxzW/2AS3Nt&#10;i81NbbK1/r0RFvZxmJkzzHo7mEb01LnasoKvWQSCuLC65lLB5XyYLkE4j6yxsUwKnuRguxl9rDHV&#10;9sEZ9bkvRYCwS1FB5X2bSumKigy6mW2Jg3e1nUEfZFdK3eEjwE0j4yhaSIM1h4UKW9pXVNzyX6Pg&#10;fG/627GP832WLb35nJ+Sn7lUajIedisQngb/H/5rH7WCJPmO4f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PwQDEAAAA3QAAAA8AAAAAAAAAAAAAAAAAmAIAAGRycy9k&#10;b3ducmV2LnhtbFBLBQYAAAAABAAEAPUAAACJAwAAAAA=&#10;" filled="f" strokecolor="silver" strokeweight=".5pt"/>
                <v:rect id="Rectangle 43" o:spid="_x0000_s26323" style="position:absolute;left:3656;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Nkm8QA&#10;AADdAAAADwAAAGRycy9kb3ducmV2LnhtbESP0YrCMBRE3xf8h3AFXxZNtSi2a5RFEHxbW/2AS3O3&#10;LTY33SbW+vdmQfBxmJkzzGY3mEb01LnasoL5LAJBXFhdc6ngcj5M1yCcR9bYWCYFD3Kw244+Nphq&#10;e+eM+tyXIkDYpaig8r5NpXRFRQbdzLbEwfu1nUEfZFdK3eE9wE0jF1G0kgZrDgsVtrSvqLjmN6Pg&#10;/Nf012O/yPdZtvbmM/5JTrFUajIevr9AeBr8O/xqH7WCJFnG8P8mPAG5f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DZJvEAAAA3QAAAA8AAAAAAAAAAAAAAAAAmAIAAGRycy9k&#10;b3ducmV2LnhtbFBLBQYAAAAABAAEAPUAAACJAwAAAAA=&#10;" filled="f" strokecolor="silver" strokeweight=".5pt"/>
                <v:rect id="Rectangle 44" o:spid="_x0000_s26322" style="position:absolute;left:386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r878UA&#10;AADdAAAADwAAAGRycy9kb3ducmV2LnhtbESP3YrCMBSE74V9h3AW9kbWdP1ZbDWKCAveaasPcGiO&#10;bbE56Tax1rc3guDlMDPfMMt1b2rRUesqywp+RhEI4tzqigsFp+Pf9xyE88gaa8uk4E4O1quPwRIT&#10;bW+cUpf5QgQIuwQVlN43iZQuL8mgG9mGOHhn2xr0QbaF1C3eAtzUchxFv9JgxWGhxIa2JeWX7GoU&#10;HP/r7rLrxtk2TefeDCf7+DCRSn199psFCE+9f4df7Z1WEMezKTzf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qvzvxQAAAN0AAAAPAAAAAAAAAAAAAAAAAJgCAABkcnMv&#10;ZG93bnJldi54bWxQSwUGAAAAAAQABAD1AAAAigMAAAAA&#10;" filled="f" strokecolor="silver" strokeweight=".5pt"/>
                <v:rect id="Rectangle 45" o:spid="_x0000_s26321" style="position:absolute;left:4069;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ZdMQA&#10;AADdAAAADwAAAGRycy9kb3ducmV2LnhtbESP0YrCMBRE34X9h3CFfZE1VVFsNYoIC75pWz/g0txt&#10;i81Nt8nW7t8bQfBxmJkzzHY/mEb01LnasoLZNAJBXFhdc6ngmn9/rUE4j6yxsUwK/snBfvcx2mKi&#10;7Z1T6jNfigBhl6CCyvs2kdIVFRl0U9sSB+/HdgZ9kF0pdYf3ADeNnEfRShqsOSxU2NKxouKW/RkF&#10;+W/T3079PDum6dqbyeIcXxZSqc/xcNiA8DT4d/jVPmkFcbxcwvNNeAJy9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WXTEAAAA3QAAAA8AAAAAAAAAAAAAAAAAmAIAAGRycy9k&#10;b3ducmV2LnhtbFBLBQYAAAAABAAEAPUAAACJAwAAAAA=&#10;" filled="f" strokecolor="silver" strokeweight=".5pt"/>
                <v:rect id="Rectangle 46" o:spid="_x0000_s26320" style="position:absolute;left:4276;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THA8QA&#10;AADdAAAADwAAAGRycy9kb3ducmV2LnhtbESP0YrCMBRE3xf8h3AFX5Y1VVmx1SgiCL5p637Apbm2&#10;xeamNrHWvzeCsI/DzJxhVpve1KKj1lWWFUzGEQji3OqKCwV/5/3PAoTzyBpry6TgSQ4268HXChNt&#10;H5xSl/lCBAi7BBWU3jeJlC4vyaAb24Y4eBfbGvRBtoXULT4C3NRyGkVzabDisFBiQ7uS8mt2NwrO&#10;t7q7HrpptkvThTffs2N8mkmlRsN+uwThqff/4U/7oBXE8e8c3m/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0xwPEAAAA3QAAAA8AAAAAAAAAAAAAAAAAmAIAAGRycy9k&#10;b3ducmV2LnhtbFBLBQYAAAAABAAEAPUAAACJAwAAAAA=&#10;" filled="f" strokecolor="silver" strokeweight=".5pt"/>
                <v:rect id="Rectangle 47" o:spid="_x0000_s26319" style="position:absolute;left:448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himMQA&#10;AADdAAAADwAAAGRycy9kb3ducmV2LnhtbESP0YrCMBRE34X9h3AX9kXWdBVdW40iwoJv2uoHXJpr&#10;W2xuuk2s9e+NIPg4zMwZZrnuTS06al1lWcHPKAJBnFtdcaHgdPz7noNwHlljbZkU3MnBevUxWGKi&#10;7Y1T6jJfiABhl6CC0vsmkdLlJRl0I9sQB+9sW4M+yLaQusVbgJtajqNoJg1WHBZKbGhbUn7JrkbB&#10;8b/uLrtunG3TdO7NcLKPDxOp1Ndnv1mA8NT7d/jV3mkFcTz9heeb8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4YpjEAAAA3QAAAA8AAAAAAAAAAAAAAAAAmAIAAGRycy9k&#10;b3ducmV2LnhtbFBLBQYAAAAABAAEAPUAAACJAwAAAAA=&#10;" filled="f" strokecolor="silver" strokeweight=".5pt"/>
                <v:rect id="Rectangle 48" o:spid="_x0000_s26318" style="position:absolute;left:4689;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f26sAA&#10;AADdAAAADwAAAGRycy9kb3ducmV2LnhtbERPzYrCMBC+C75DGGEvoqnKiq1GEUHw5rb6AEMztsVm&#10;UptYu29vDoLHj+9/s+tNLTpqXWVZwWwagSDOra64UHC9HCcrEM4ja6wtk4J/crDbDgcbTLR9cUpd&#10;5gsRQtglqKD0vkmkdHlJBt3UNsSBu9nWoA+wLaRu8RXCTS3nUbSUBisODSU2dCgpv2dPo+DyqLv7&#10;qZtnhzRdeTNenOO/hVTqZ9Tv1yA89f4r/rhPWkEc/4a54U14An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ef26sAAAADdAAAADwAAAAAAAAAAAAAAAACYAgAAZHJzL2Rvd25y&#10;ZXYueG1sUEsFBgAAAAAEAAQA9QAAAIUDAAAAAA==&#10;" filled="f" strokecolor="silver" strokeweight=".5pt"/>
                <v:rect id="Rectangle 49" o:spid="_x0000_s26317" style="position:absolute;left:4896;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tTccQA&#10;AADdAAAADwAAAGRycy9kb3ducmV2LnhtbESP0YrCMBRE3wX/IVxhX2RNVRRbjbIIC765bfcDLs21&#10;LTY33SbW+vdGWPBxmJkzzO4wmEb01LnasoL5LAJBXFhdc6ngN//+3IBwHlljY5kUPMjBYT8e7TDR&#10;9s4p9ZkvRYCwS1BB5X2bSOmKigy6mW2Jg3exnUEfZFdK3eE9wE0jF1G0lgZrDgsVtnSsqLhmN6Mg&#10;/2v666lfZMc03XgzXZ7jn6VU6mMyfG1BeBr8O/zfPmkFcbyK4fUmPAG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rU3HEAAAA3QAAAA8AAAAAAAAAAAAAAAAAmAIAAGRycy9k&#10;b3ducmV2LnhtbFBLBQYAAAAABAAEAPUAAACJAwAAAAA=&#10;" filled="f" strokecolor="silver" strokeweight=".5pt"/>
                <v:rect id="Rectangle 50" o:spid="_x0000_s26316" style="position:absolute;left:510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0wUcEA&#10;AADdAAAADwAAAGRycy9kb3ducmV2LnhtbERPzYrCMBC+C/sOYRb2IpqqILbbKIuw4E3b+gBDM9uW&#10;NpNuE2t9e3MQPH58/+lhMp0YaXCNZQWrZQSCuLS64UrBtfhd7EA4j6yxs0wKHuTgsP+YpZhoe+eM&#10;xtxXIoSwS1BB7X2fSOnKmgy6pe2JA/dnB4M+wKGSesB7CDedXEfRVhpsODTU2NOxprLNb0ZB8d+N&#10;7Wlc58cs23kz35zjy0Yq9fU5/XyD8DT5t/jlPmkFcbwN+8Ob8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9MFHBAAAA3QAAAA8AAAAAAAAAAAAAAAAAmAIAAGRycy9kb3du&#10;cmV2LnhtbFBLBQYAAAAABAAEAPUAAACGAwAAAAA=&#10;" filled="f" strokecolor="silver" strokeweight=".5pt"/>
                <v:rect id="Rectangle 51" o:spid="_x0000_s26315" style="position:absolute;left:200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GVysUA&#10;AADdAAAADwAAAGRycy9kb3ducmV2LnhtbESP0WqDQBRE3wv5h+UG+lKaNREkmqyhBAq+tZp+wMW9&#10;UdG9a92t2r/vFgp9HGbmDHO+rGYQM02us6xgv4tAENdWd9wo+Li9Ph9BOI+scbBMCr7JwSXfPJwx&#10;03bhkubKNyJA2GWooPV+zKR0dUsG3c6OxMG728mgD3JqpJ5wCXAzyEMUJdJgx2GhxZGuLdV99WUU&#10;3D6HuS/mQ3Uty6M3T/Fb+h5LpR6368sJhKfV/4f/2oVWkKbJHn7fhCcg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sZXKxQAAAN0AAAAPAAAAAAAAAAAAAAAAAJgCAABkcnMv&#10;ZG93bnJldi54bWxQSwUGAAAAAAQABAD1AAAAigMAAAAA&#10;" filled="f" strokecolor="silver" strokeweight=".5pt"/>
                <v:rect id="Rectangle 52" o:spid="_x0000_s26314" style="position:absolute;left:2209;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MLvcMA&#10;AADdAAAADwAAAGRycy9kb3ducmV2LnhtbESP0YrCMBRE3wX/IVzBF9F0K4itRlmEBd/WVj/g0lzb&#10;YnNTm2ytf78RBB+HmTnDbPeDaURPnastK/haRCCIC6trLhVczj/zNQjnkTU2lknBkxzsd+PRFlNt&#10;H5xRn/tSBAi7FBVU3replK6oyKBb2JY4eFfbGfRBdqXUHT4C3DQyjqKVNFhzWKiwpUNFxS3/MwrO&#10;96a/Hfs4P2TZ2pvZ8jc5LaVS08nwvQHhafCf8Lt91AqSZBXD6014AnL3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MLvcMAAADdAAAADwAAAAAAAAAAAAAAAACYAgAAZHJzL2Rv&#10;d25yZXYueG1sUEsFBgAAAAAEAAQA9QAAAIgDAAAAAA==&#10;" filled="f" strokecolor="silver" strokeweight=".5pt"/>
                <v:rect id="Rectangle 53" o:spid="_x0000_s26313" style="position:absolute;left:2415;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uJsMA&#10;AADdAAAADwAAAGRycy9kb3ducmV2LnhtbESP0YrCMBRE3wX/IVzBF9F0LYitRlmEBd+01Q+4NNe2&#10;2NzUJlvr3xthYR+HmTnDbPeDaURPnastK/haRCCIC6trLhVcLz/zNQjnkTU2lknBixzsd+PRFlNt&#10;n5xRn/tSBAi7FBVU3replK6oyKBb2JY4eDfbGfRBdqXUHT4D3DRyGUUrabDmsFBhS4eKinv+axRc&#10;Hk1/P/bL/JBla29m8Sk5x1Kp6WT43oDwNPj/8F/7qBUkySqGz5vwBOTu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uJsMAAADdAAAADwAAAAAAAAAAAAAAAACYAgAAZHJzL2Rv&#10;d25yZXYueG1sUEsFBgAAAAAEAAQA9QAAAIgDAAAAAA==&#10;" filled="f" strokecolor="silver" strokeweight=".5pt"/>
                <v:rect id="Rectangle 54" o:spid="_x0000_s26312" style="position:absolute;left:262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Y2UsQA&#10;AADdAAAADwAAAGRycy9kb3ducmV2LnhtbESP0YrCMBRE3xf8h3AFX5Y1VRex1SgiCL5p637Apbm2&#10;xeamNrHWvzeCsI/DzJxhVpve1KKj1lWWFUzGEQji3OqKCwV/5/3PAoTzyBpry6TgSQ4268HXChNt&#10;H5xSl/lCBAi7BBWU3jeJlC4vyaAb24Y4eBfbGvRBtoXULT4C3NRyGkVzabDisFBiQ7uS8mt2NwrO&#10;t7q7HrpptkvThTffs2N8mkmlRsN+uwThqff/4U/7oBXE8fwX3m/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GNlLEAAAA3QAAAA8AAAAAAAAAAAAAAAAAmAIAAGRycy9k&#10;b3ducmV2LnhtbFBLBQYAAAAABAAEAPUAAACJAwAAAAA=&#10;" filled="f" strokecolor="silver" strokeweight=".5pt"/>
                <v:rect id="Rectangle 55" o:spid="_x0000_s26311" style="position:absolute;left:2829;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qTycQA&#10;AADdAAAADwAAAGRycy9kb3ducmV2LnhtbESP0YrCMBRE3xf8h3AFX5Y1VVmx1SgiCL5p637Apbm2&#10;xeamNrHWvzeCsI/DzJxhVpve1KKj1lWWFUzGEQji3OqKCwV/5/3PAoTzyBpry6TgSQ4268HXChNt&#10;H5xSl/lCBAi7BBWU3jeJlC4vyaAb24Y4eBfbGvRBtoXULT4C3NRyGkVzabDisFBiQ7uS8mt2NwrO&#10;t7q7HrpptkvThTffs2N8mkmlRsN+uwThqff/4U/7oBXE8fwX3m/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Kk8nEAAAA3QAAAA8AAAAAAAAAAAAAAAAAmAIAAGRycy9k&#10;b3ducmV2LnhtbFBLBQYAAAAABAAEAPUAAACJAwAAAAA=&#10;" filled="f" strokecolor="silver" strokeweight=".5pt"/>
                <v:rect id="Rectangle 56" o:spid="_x0000_s26310" style="position:absolute;left:3035;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gNvsMA&#10;AADdAAAADwAAAGRycy9kb3ducmV2LnhtbESP0YrCMBRE3wX/IVzBF9F0FYqtRlmEBd+01Q+4NNe2&#10;2NzUJlvr3xthYR+HmTnDbPeDaURPnastK/haRCCIC6trLhVcLz/zNQjnkTU2lknBixzsd+PRFlNt&#10;n5xRn/tSBAi7FBVU3replK6oyKBb2JY4eDfbGfRBdqXUHT4D3DRyGUWxNFhzWKiwpUNFxT3/NQou&#10;j6a/H/tlfsiytTez1Sk5r6RS08nwvQHhafD/4b/2UStIkjiGz5vwBOTu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gNvsMAAADdAAAADwAAAAAAAAAAAAAAAACYAgAAZHJzL2Rv&#10;d25yZXYueG1sUEsFBgAAAAAEAAQA9QAAAIgDAAAAAA==&#10;" filled="f" strokecolor="silver" strokeweight=".5pt"/>
                <v:rect id="Rectangle 57" o:spid="_x0000_s26309" style="position:absolute;left:324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SoJcQA&#10;AADdAAAADwAAAGRycy9kb3ducmV2LnhtbESP0YrCMBRE34X9h3CFfZE1VUFtNYoIC75pWz/g0txt&#10;i81Nt8nW7t8bQfBxmJkzzHY/mEb01LnasoLZNAJBXFhdc6ngmn9/rUE4j6yxsUwK/snBfvcx2mKi&#10;7Z1T6jNfigBhl6CCyvs2kdIVFRl0U9sSB+/HdgZ9kF0pdYf3ADeNnEfRUhqsOSxU2NKxouKW/RkF&#10;+W/T3079PDum6dqbyeIcXxZSqc/xcNiA8DT4d/jVPmkFcbxcwfNNeAJy9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UqCXEAAAA3QAAAA8AAAAAAAAAAAAAAAAAmAIAAGRycy9k&#10;b3ducmV2LnhtbFBLBQYAAAAABAAEAPUAAACJAwAAAAA=&#10;" filled="f" strokecolor="silver" strokeweight=".5pt"/>
                <v:rect id="Rectangle 58" o:spid="_x0000_s26308" style="position:absolute;left:3449;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s8V8EA&#10;AADdAAAADwAAAGRycy9kb3ducmV2LnhtbERPzYrCMBC+C/sOYRb2IpqqILbbKIuw4E3b+gBDM9uW&#10;NpNuE2t9e3MQPH58/+lhMp0YaXCNZQWrZQSCuLS64UrBtfhd7EA4j6yxs0wKHuTgsP+YpZhoe+eM&#10;xtxXIoSwS1BB7X2fSOnKmgy6pe2JA/dnB4M+wKGSesB7CDedXEfRVhpsODTU2NOxprLNb0ZB8d+N&#10;7Wlc58cs23kz35zjy0Yq9fU5/XyD8DT5t/jlPmkFcbwNc8Ob8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LPFfBAAAA3QAAAA8AAAAAAAAAAAAAAAAAmAIAAGRycy9kb3du&#10;cmV2LnhtbFBLBQYAAAAABAAEAPUAAACGAwAAAAA=&#10;" filled="f" strokecolor="silver" strokeweight=".5pt"/>
                <v:rect id="Rectangle 59" o:spid="_x0000_s26307" style="position:absolute;left:3656;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eZzMUA&#10;AADdAAAADwAAAGRycy9kb3ducmV2LnhtbESP0WqDQBRE3wP9h+UW8hKatQoh2mxCCQR8azX5gIt7&#10;qxL3rnU3av6+WwjkcZiZM8zuMJtOjDS41rKC93UEgriyuuVaweV8etuCcB5ZY2eZFNzJwWH/sthh&#10;pu3EBY2lr0WAsMtQQeN9n0npqoYMurXtiYP3YweDPsihlnrAKcBNJ+Mo2kiDLYeFBns6NlRdy5tR&#10;cP7txms+xuWxKLberJKv9DuRSi1f588PEJ5m/ww/2rlWkKabFP7fhCcg9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x5nMxQAAAN0AAAAPAAAAAAAAAAAAAAAAAJgCAABkcnMv&#10;ZG93bnJldi54bWxQSwUGAAAAAAQABAD1AAAAigMAAAAA&#10;" filled="f" strokecolor="silver" strokeweight=".5pt"/>
                <v:rect id="Rectangle 60" o:spid="_x0000_s26306" style="position:absolute;left:386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SmjMAA&#10;AADdAAAADwAAAGRycy9kb3ducmV2LnhtbERPzYrCMBC+C75DGGEvoqkKq61GEUHw5rb6AEMztsVm&#10;UptYu29vDoLHj+9/s+tNLTpqXWVZwWwagSDOra64UHC9HCcrEM4ja6wtk4J/crDbDgcbTLR9cUpd&#10;5gsRQtglqKD0vkmkdHlJBt3UNsSBu9nWoA+wLaRu8RXCTS3nUfQrDVYcGkps6FBSfs+eRsHlUXf3&#10;UzfPDmm68ma8OMd/C6nUz6jfr0F46v1X/HGftII4Xob94U14An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CSmjMAAAADdAAAADwAAAAAAAAAAAAAAAACYAgAAZHJzL2Rvd25y&#10;ZXYueG1sUEsFBgAAAAAEAAQA9QAAAIUDAAAAAA==&#10;" filled="f" strokecolor="silver" strokeweight=".5pt"/>
                <v:rect id="Rectangle 61" o:spid="_x0000_s26305" style="position:absolute;left:4069;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gDF8QA&#10;AADdAAAADwAAAGRycy9kb3ducmV2LnhtbESP0YrCMBRE3wX/IdwFX2RNVXBt1ygiCL5p637Apbnb&#10;Fpub2sRa/94Igo/DzJxhVpve1KKj1lWWFUwnEQji3OqKCwV/5/33EoTzyBpry6TgQQ426+FghYm2&#10;d06py3whAoRdggpK75tESpeXZNBNbEMcvH/bGvRBtoXULd4D3NRyFkULabDisFBiQ7uS8kt2MwrO&#10;17q7HLpZtkvTpTfj+TE+zaVSo69++wvCU+8/4Xf7oBXE8c8UXm/CE5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oAxfEAAAA3QAAAA8AAAAAAAAAAAAAAAAAmAIAAGRycy9k&#10;b3ducmV2LnhtbFBLBQYAAAAABAAEAPUAAACJAwAAAAA=&#10;" filled="f" strokecolor="silver" strokeweight=".5pt"/>
                <v:rect id="Rectangle 62" o:spid="_x0000_s26304" style="position:absolute;left:4276;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qdYMQA&#10;AADdAAAADwAAAGRycy9kb3ducmV2LnhtbESP0YrCMBRE3xf8h3AFXxZNt8Jqq1FEEHxzW/2AS3Nt&#10;i81NbbK1/r0RFvZxmJkzzHo7mEb01LnasoKvWQSCuLC65lLB5XyYLkE4j6yxsUwKnuRguxl9rDHV&#10;9sEZ9bkvRYCwS1FB5X2bSumKigy6mW2Jg3e1nUEfZFdK3eEjwE0j4yj6lgZrDgsVtrSvqLjlv0bB&#10;+d70t2Mf5/ssW3rzOT8lP3Op1GQ87FYgPA3+P/zXPmoFSbKI4f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6nWDEAAAA3QAAAA8AAAAAAAAAAAAAAAAAmAIAAGRycy9k&#10;b3ducmV2LnhtbFBLBQYAAAAABAAEAPUAAACJAwAAAAA=&#10;" filled="f" strokecolor="silver" strokeweight=".5pt"/>
                <v:rect id="Rectangle 63" o:spid="_x0000_s26303" style="position:absolute;left:448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Y4+8QA&#10;AADdAAAADwAAAGRycy9kb3ducmV2LnhtbESP0YrCMBRE3xf8h3AFXxZNtaC2a5RFEHxbW/2AS3O3&#10;LTY33SbW+vdmQfBxmJkzzGY3mEb01LnasoL5LAJBXFhdc6ngcj5M1yCcR9bYWCYFD3Kw244+Nphq&#10;e+eM+tyXIkDYpaig8r5NpXRFRQbdzLbEwfu1nUEfZFdK3eE9wE0jF1G0lAZrDgsVtrSvqLjmN6Pg&#10;/Nf012O/yPdZtvbmM/5JTrFUajIevr9AeBr8O/xqH7WCJFnF8P8mPAG5f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2OPvEAAAA3QAAAA8AAAAAAAAAAAAAAAAAmAIAAGRycy9k&#10;b3ducmV2LnhtbFBLBQYAAAAABAAEAPUAAACJAwAAAAA=&#10;" filled="f" strokecolor="silver" strokeweight=".5pt"/>
                <v:rect id="Rectangle 64" o:spid="_x0000_s26302" style="position:absolute;left:4689;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gj8QA&#10;AADdAAAADwAAAGRycy9kb3ducmV2LnhtbESP0YrCMBRE34X9h3AX9kXWdFVcW40iwoJv2uoHXJpr&#10;W2xuuk2s9e+NIPg4zMwZZrnuTS06al1lWcHPKAJBnFtdcaHgdPz7noNwHlljbZkU3MnBevUxWGKi&#10;7Y1T6jJfiABhl6CC0vsmkdLlJRl0I9sQB+9sW4M+yLaQusVbgJtajqNoJg1WHBZKbGhbUn7JrkbB&#10;8b/uLrtunG3TdO7NcLKPDxOp1Ndnv1mA8NT7d/jV3mkFcfw7heeb8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foI/EAAAA3QAAAA8AAAAAAAAAAAAAAAAAmAIAAGRycy9k&#10;b3ducmV2LnhtbFBLBQYAAAAABAAEAPUAAACJAwAAAAA=&#10;" filled="f" strokecolor="silver" strokeweight=".5pt"/>
                <v:rect id="Rectangle 65" o:spid="_x0000_s26301" style="position:absolute;left:4896;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MFFMQA&#10;AADdAAAADwAAAGRycy9kb3ducmV2LnhtbESP0YrCMBRE34X9h3AX9kXWdBVdW40iwoJv2uoHXJpr&#10;W2xuuk2s9e+NIPg4zMwZZrnuTS06al1lWcHPKAJBnFtdcaHgdPz7noNwHlljbZkU3MnBevUxWGKi&#10;7Y1T6jJfiABhl6CC0vsmkdLlJRl0I9sQB+9sW4M+yLaQusVbgJtajqNoJg1WHBZKbGhbUn7JrkbB&#10;8b/uLrtunG3TdO7NcLKPDxOp1Ndnv1mA8NT7d/jV3mkFcfw7heeb8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TBRTEAAAA3QAAAA8AAAAAAAAAAAAAAAAAmAIAAGRycy9k&#10;b3ducmV2LnhtbFBLBQYAAAAABAAEAPUAAACJAwAAAAA=&#10;" filled="f" strokecolor="silver" strokeweight=".5pt"/>
                <v:rect id="Rectangle 66" o:spid="_x0000_s26300" style="position:absolute;left:510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GbY8QA&#10;AADdAAAADwAAAGRycy9kb3ducmV2LnhtbESP0YrCMBRE34X9h3CFfZE1VUFtNYoIC75pWz/g0txt&#10;i81Nt8nW7t8bQfBxmJkzzHY/mEb01LnasoLZNAJBXFhdc6ngmn9/rUE4j6yxsUwK/snBfvcx2mKi&#10;7Z1T6jNfigBhl6CCyvs2kdIVFRl0U9sSB+/HdgZ9kF0pdYf3ADeNnEfRUhqsOSxU2NKxouKW/RkF&#10;+W/T3079PDum6dqbyeIcXxZSqc/xcNiA8DT4d/jVPmkFcbxawvNNeAJy9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Bm2PEAAAA3QAAAA8AAAAAAAAAAAAAAAAAmAIAAGRycy9k&#10;b3ducmV2LnhtbFBLBQYAAAAABAAEAPUAAACJAwAAAAA=&#10;" filled="f" strokecolor="silver" strokeweight=".5pt"/>
                <v:rect id="Rectangle 67" o:spid="_x0000_s26299" style="position:absolute;left:200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0++MQA&#10;AADdAAAADwAAAGRycy9kb3ducmV2LnhtbESP0YrCMBRE3xf8h3AFX5Y1VWG11SgiCL5p637Apbm2&#10;xeamNrHWvzeCsI/DzJxhVpve1KKj1lWWFUzGEQji3OqKCwV/5/3PAoTzyBpry6TgSQ4268HXChNt&#10;H5xSl/lCBAi7BBWU3jeJlC4vyaAb24Y4eBfbGvRBtoXULT4C3NRyGkW/0mDFYaHEhnYl5dfsbhSc&#10;b3V3PXTTbJemC2++Z8f4NJNKjYb9dgnCU+//w5/2QSuI4/kc3m/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NPvjEAAAA3QAAAA8AAAAAAAAAAAAAAAAAmAIAAGRycy9k&#10;b3ducmV2LnhtbFBLBQYAAAAABAAEAPUAAACJAwAAAAA=&#10;" filled="f" strokecolor="silver" strokeweight=".5pt"/>
                <v:rect id="Rectangle 68" o:spid="_x0000_s26298" style="position:absolute;left:2209;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KqisAA&#10;AADdAAAADwAAAGRycy9kb3ducmV2LnhtbERPzYrCMBC+C75DGGEvoqkKq61GEUHw5rb6AEMztsVm&#10;UptYu29vDoLHj+9/s+tNLTpqXWVZwWwagSDOra64UHC9HCcrEM4ja6wtk4J/crDbDgcbTLR9cUpd&#10;5gsRQtglqKD0vkmkdHlJBt3UNsSBu9nWoA+wLaRu8RXCTS3nUfQrDVYcGkps6FBSfs+eRsHlUXf3&#10;UzfPDmm68ma8OMd/C6nUz6jfr0F46v1X/HGftII4Xoa54U14An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lKqisAAAADdAAAADwAAAAAAAAAAAAAAAACYAgAAZHJzL2Rvd25y&#10;ZXYueG1sUEsFBgAAAAAEAAQA9QAAAIUDAAAAAA==&#10;" filled="f" strokecolor="silver" strokeweight=".5pt"/>
                <v:rect id="Rectangle 69" o:spid="_x0000_s26297" style="position:absolute;left:2415;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4PEcQA&#10;AADdAAAADwAAAGRycy9kb3ducmV2LnhtbESP0YrCMBRE3wX/IVxhX2RNVVBbjbIIC765bfcDLs21&#10;LTY33SbW+vdGWPBxmJkzzO4wmEb01LnasoL5LAJBXFhdc6ngN//+3IBwHlljY5kUPMjBYT8e7TDR&#10;9s4p9ZkvRYCwS1BB5X2bSOmKigy6mW2Jg3exnUEfZFdK3eE9wE0jF1G0kgZrDgsVtnSsqLhmN6Mg&#10;/2v666lfZMc03XgzXZ7jn6VU6mMyfG1BeBr8O/zfPmkFcbyO4fUmPAG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eDxHEAAAA3QAAAA8AAAAAAAAAAAAAAAAAmAIAAGRycy9k&#10;b3ducmV2LnhtbFBLBQYAAAAABAAEAPUAAACJAwAAAAA=&#10;" filled="f" strokecolor="silver" strokeweight=".5pt"/>
                <v:rect id="Rectangle 70" o:spid="_x0000_s26296" style="position:absolute;left:262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HWq8AA&#10;AADdAAAADwAAAGRycy9kb3ducmV2LnhtbERPzYrCMBC+C75DmAUvoqkK0naNIoLgbW31AYZmbIvN&#10;pDax1rffHASPH9//ZjeYRvTUudqygsU8AkFcWF1zqeB6Oc5iEM4ja2wsk4I3Odhtx6MNptq+OKM+&#10;96UIIexSVFB536ZSuqIig25uW+LA3Wxn0AfYlVJ3+ArhppHLKFpLgzWHhgpbOlRU3POnUXB5NP39&#10;1C/zQ5bF3kxXf8l5JZWa/Az7XxCeBv8Vf9wnrSBJ4rA/vAlPQG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fHWq8AAAADdAAAADwAAAAAAAAAAAAAAAACYAgAAZHJzL2Rvd25y&#10;ZXYueG1sUEsFBgAAAAAEAAQA9QAAAIUDAAAAAA==&#10;" filled="f" strokecolor="silver" strokeweight=".5pt"/>
                <v:rect id="Rectangle 71" o:spid="_x0000_s26295" style="position:absolute;left:2829;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1zMMQA&#10;AADdAAAADwAAAGRycy9kb3ducmV2LnhtbESP0YrCMBRE3xf2H8IVfFk0VWFpq1FEEHxb2/oBl+ba&#10;FpubbhNr/XuzIOzjMDNnmM1uNK0YqHeNZQWLeQSCuLS64UrBpTjOYhDOI2tsLZOCJznYbT8/Nphq&#10;++CMhtxXIkDYpaig9r5LpXRlTQbd3HbEwbva3qAPsq+k7vER4KaVyyj6lgYbDgs1dnSoqbzld6Og&#10;+G2H22lY5ocsi735Wv0k55VUajoZ92sQnkb/H363T1pBksQL+HsTnoD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9czDEAAAA3QAAAA8AAAAAAAAAAAAAAAAAmAIAAGRycy9k&#10;b3ducmV2LnhtbFBLBQYAAAAABAAEAPUAAACJAwAAAAA=&#10;" filled="f" strokecolor="silver" strokeweight=".5pt"/>
                <v:rect id="Rectangle 72" o:spid="_x0000_s26294" style="position:absolute;left:3035;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tR8QA&#10;AADdAAAADwAAAGRycy9kb3ducmV2LnhtbESP0YrCMBRE3xf8h3AFXxZNrSBtNYoIgm+7rX7Apbm2&#10;xeamNrF2/36zsODjMDNnmO1+NK0YqHeNZQXLRQSCuLS64UrB9XKaJyCcR9bYWiYFP+Rgv5t8bDHT&#10;9sU5DYWvRICwy1BB7X2XSenKmgy6he2Ig3ezvUEfZF9J3eMrwE0r4yhaS4MNh4UaOzrWVN6Lp1Fw&#10;ebTD/TzExTHPE28+V1/p90oqNZuOhw0IT6N/h//bZ60gTZMY/t6EJy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v7UfEAAAA3QAAAA8AAAAAAAAAAAAAAAAAmAIAAGRycy9k&#10;b3ducmV2LnhtbFBLBQYAAAAABAAEAPUAAACJAwAAAAA=&#10;" filled="f" strokecolor="silver" strokeweight=".5pt"/>
                <v:rect id="Rectangle 73" o:spid="_x0000_s26293" style="position:absolute;left:324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NI3MQA&#10;AADdAAAADwAAAGRycy9kb3ducmV2LnhtbESP0YrCMBRE3xf8h3AFXxZNtbC01SgiCL7ttvoBl+ba&#10;Fpub2sRa/94sLOzjMDNnmM1uNK0YqHeNZQXLRQSCuLS64UrB5XycJyCcR9bYWiYFL3Kw204+Nphp&#10;++SchsJXIkDYZaig9r7LpHRlTQbdwnbEwbva3qAPsq+k7vEZ4KaVqyj6kgYbDgs1dnSoqbwVD6Pg&#10;fG+H22lYFYc8T7z5jL/Tn1gqNZuO+zUIT6P/D/+1T1pBmiYx/L4JT0Bu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jSNzEAAAA3QAAAA8AAAAAAAAAAAAAAAAAmAIAAGRycy9k&#10;b3ducmV2LnhtbFBLBQYAAAAABAAEAPUAAACJAwAAAAA=&#10;" filled="f" strokecolor="silver" strokeweight=".5pt"/>
                <v:rect id="Rectangle 74" o:spid="_x0000_s26292" style="position:absolute;left:3449;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rQqMQA&#10;AADdAAAADwAAAGRycy9kb3ducmV2LnhtbESP0YrCMBRE3xf8h3AFXxZNVxdpq1FEEHxzW/2AS3Nt&#10;i81NbbK1/r0RFvZxmJkzzHo7mEb01LnasoKvWQSCuLC65lLB5XyYxiCcR9bYWCYFT3Kw3Yw+1phq&#10;++CM+tyXIkDYpaig8r5NpXRFRQbdzLbEwbvazqAPsiul7vAR4KaR8yhaSoM1h4UKW9pXVNzyX6Pg&#10;fG/627Gf5/ssi735XJySn4VUajIedisQngb/H/5rH7WCJIm/4f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K0KjEAAAA3QAAAA8AAAAAAAAAAAAAAAAAmAIAAGRycy9k&#10;b3ducmV2LnhtbFBLBQYAAAAABAAEAPUAAACJAwAAAAA=&#10;" filled="f" strokecolor="silver" strokeweight=".5pt"/>
                <v:rect id="Rectangle 75" o:spid="_x0000_s26291" style="position:absolute;left:3656;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Z1M8QA&#10;AADdAAAADwAAAGRycy9kb3ducmV2LnhtbESP0YrCMBRE3xf8h3AFXxZNV1lpq1FEEHxzW/2AS3Nt&#10;i81NbbK1/r0RFvZxmJkzzHo7mEb01LnasoKvWQSCuLC65lLB5XyYxiCcR9bYWCYFT3Kw3Yw+1phq&#10;++CM+tyXIkDYpaig8r5NpXRFRQbdzLbEwbvazqAPsiul7vAR4KaR8yhaSoM1h4UKW9pXVNzyX6Pg&#10;fG/627Gf5/ssi735XJySn4VUajIedisQngb/H/5rH7WCJIm/4f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GdTPEAAAA3QAAAA8AAAAAAAAAAAAAAAAAmAIAAGRycy9k&#10;b3ducmV2LnhtbFBLBQYAAAAABAAEAPUAAACJAwAAAAA=&#10;" filled="f" strokecolor="silver" strokeweight=".5pt"/>
                <v:rect id="Rectangle 76" o:spid="_x0000_s26290" style="position:absolute;left:386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TrRMMA&#10;AADdAAAADwAAAGRycy9kb3ducmV2LnhtbESP0YrCMBRE3wX/IVzBF9F0FaStRlmEBd+01Q+4NNe2&#10;2NzUJlvr3xthYR+HmTnDbPeDaURPnastK/haRCCIC6trLhVcLz/zGITzyBoby6TgRQ72u/Foi6m2&#10;T86oz30pAoRdigoq79tUSldUZNAtbEscvJvtDPogu1LqDp8Bbhq5jKK1NFhzWKiwpUNFxT3/NQou&#10;j6a/H/tlfsiy2JvZ6pScV1Kp6WT43oDwNPj/8F/7qBUkSbyGz5vwBOTu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TrRMMAAADdAAAADwAAAAAAAAAAAAAAAACYAgAAZHJzL2Rv&#10;d25yZXYueG1sUEsFBgAAAAAEAAQA9QAAAIgDAAAAAA==&#10;" filled="f" strokecolor="silver" strokeweight=".5pt"/>
                <v:rect id="Rectangle 77" o:spid="_x0000_s26289" style="position:absolute;left:4069;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hO38QA&#10;AADdAAAADwAAAGRycy9kb3ducmV2LnhtbESP0YrCMBRE3xf8h3AFXxZNV2Ftq1FEEHxzW/2AS3Nt&#10;i81NbbK1/r0RFvZxmJkzzHo7mEb01LnasoKvWQSCuLC65lLB5XyYxiCcR9bYWCYFT3Kw3Yw+1phq&#10;++CM+tyXIkDYpaig8r5NpXRFRQbdzLbEwbvazqAPsiul7vAR4KaR8yj6lgZrDgsVtrSvqLjlv0bB&#10;+d70t2M/z/dZFnvzuTglPwup1GQ87FYgPA3+P/zXPmoFSRIv4f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YTt/EAAAA3QAAAA8AAAAAAAAAAAAAAAAAmAIAAGRycy9k&#10;b3ducmV2LnhtbFBLBQYAAAAABAAEAPUAAACJAwAAAAA=&#10;" filled="f" strokecolor="silver" strokeweight=".5pt"/>
                <v:rect id="Rectangle 78" o:spid="_x0000_s26288" style="position:absolute;left:4276;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arcAA&#10;AADdAAAADwAAAGRycy9kb3ducmV2LnhtbERPzYrCMBC+C75DmAUvoqkK0naNIoLgbW31AYZmbIvN&#10;pDax1rffHASPH9//ZjeYRvTUudqygsU8AkFcWF1zqeB6Oc5iEM4ja2wsk4I3Odhtx6MNptq+OKM+&#10;96UIIexSVFB536ZSuqIig25uW+LA3Wxn0AfYlVJ3+ArhppHLKFpLgzWHhgpbOlRU3POnUXB5NP39&#10;1C/zQ5bF3kxXf8l5JZWa/Az7XxCeBv8Vf9wnrSBJ4jA3vAlPQG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farcAAAADdAAAADwAAAAAAAAAAAAAAAACYAgAAZHJzL2Rvd25y&#10;ZXYueG1sUEsFBgAAAAAEAAQA9QAAAIUDAAAAAA==&#10;" filled="f" strokecolor="silver" strokeweight=".5pt"/>
                <v:rect id="Rectangle 79" o:spid="_x0000_s26287" style="position:absolute;left:448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t/NsQA&#10;AADdAAAADwAAAGRycy9kb3ducmV2LnhtbESP0WqDQBRE3wv5h+UG+lKatRGC2mykCAXfWrUfcHFv&#10;VeLete7WmL/PFgp5HGbmDHPMVzOKhWY3WFbwsotAELdWD9wp+GrenxMQziNrHC2Tgis5yE+bhyNm&#10;2l64oqX2nQgQdhkq6L2fMild25NBt7MTcfC+7WzQBzl3Us94CXAzyn0UHaTBgcNCjxMVPbXn+tco&#10;aH7G5Vwu+7qoqsSbp/gj/YylUo/b9e0VhKfV38P/7VIrSNMkhb834QnI0w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LfzbEAAAA3QAAAA8AAAAAAAAAAAAAAAAAmAIAAGRycy9k&#10;b3ducmV2LnhtbFBLBQYAAAAABAAEAPUAAACJAwAAAAA=&#10;" filled="f" strokecolor="silver" strokeweight=".5pt"/>
                <v:rect id="Rectangle 80" o:spid="_x0000_s26286" style="position:absolute;left:4689;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hAdsIA&#10;AADdAAAADwAAAGRycy9kb3ducmV2LnhtbERPzWrCQBC+F3yHZQQvRTdVKCa6CUUo5GYTfYAhOybB&#10;7GzMbpP49u6h0OPH93/MZtOJkQbXWlbwsYlAEFdWt1wruF6+13sQziNr7CyTgic5yNLF2xETbScu&#10;aCx9LUIIuwQVNN73iZSuasig29ieOHA3Oxj0AQ611ANOIdx0chtFn9Jgy6GhwZ5ODVX38tcouDy6&#10;8Z6P2/JUFHtv3nfn+GcnlVot568DCE+z/xf/uXOtII7jsD+8CU9Api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KEB2wgAAAN0AAAAPAAAAAAAAAAAAAAAAAJgCAABkcnMvZG93&#10;bnJldi54bWxQSwUGAAAAAAQABAD1AAAAhwMAAAAA&#10;" filled="f" strokecolor="silver" strokeweight=".5pt"/>
                <v:rect id="Rectangle 81" o:spid="_x0000_s26285" style="position:absolute;left:4896;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Tl7cUA&#10;AADdAAAADwAAAGRycy9kb3ducmV2LnhtbESP0WqDQBRE3wP9h+UW+hLqagIlWjcSAoW8JZp8wMW9&#10;VYl717obY/++Gwj0cZiZM0xezKYXE42us6wgiWIQxLXVHTcKLuev9w0I55E19pZJwS85KLYvixwz&#10;be9c0lT5RgQIuwwVtN4PmZSubsmgi+xAHLxvOxr0QY6N1CPeA9z0chXHH9Jgx2GhxYH2LdXX6mYU&#10;nH/66XqYVtW+LDfeLNfH9LSWSr29zrtPEJ5m/x9+tg9aQZqmCTzehCc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OXtxQAAAN0AAAAPAAAAAAAAAAAAAAAAAJgCAABkcnMv&#10;ZG93bnJldi54bWxQSwUGAAAAAAQABAD1AAAAigMAAAAA&#10;" filled="f" strokecolor="silver" strokeweight=".5pt"/>
                <v:rect id="Rectangle 82" o:spid="_x0000_s26284" style="position:absolute;left:510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Z7msMA&#10;AADdAAAADwAAAGRycy9kb3ducmV2LnhtbESP0YrCMBRE3xf8h3AFXxZNrSC2GkUEwbe11Q+4NNe2&#10;2NzUJtbu328WBB+HmTnDbHaDaURPnastK5jPIhDEhdU1lwqul+N0BcJ5ZI2NZVLwSw5229HXBlNt&#10;X5xRn/tSBAi7FBVU3replK6oyKCb2ZY4eDfbGfRBdqXUHb4C3DQyjqKlNFhzWKiwpUNFxT1/GgWX&#10;R9PfT32cH7Js5c334ic5L6RSk/GwX4PwNPhP+N0+aQVJksTw/yY8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7Z7msMAAADdAAAADwAAAAAAAAAAAAAAAACYAgAAZHJzL2Rv&#10;d25yZXYueG1sUEsFBgAAAAAEAAQA9QAAAIgDAAAAAA==&#10;" filled="f" strokecolor="silver" strokeweight=".5pt"/>
                <v:rect id="Rectangle 83" o:spid="_x0000_s26283" style="position:absolute;left:200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reAcMA&#10;AADdAAAADwAAAGRycy9kb3ducmV2LnhtbESP0YrCMBRE3xf8h3AFXxZNtSC2GkUEwbfdVj/g0lzb&#10;YnNTm1jr35uFBR+HmTnDbHaDaURPnastK5jPIhDEhdU1lwou5+N0BcJ5ZI2NZVLwIge77ehrg6m2&#10;T86oz30pAoRdigoq79tUSldUZNDNbEscvKvtDPogu1LqDp8Bbhq5iKKlNFhzWKiwpUNFxS1/GAXn&#10;e9PfTv0iP2TZypvv+Cf5jaVSk/GwX4PwNPhP+L990gqSJInh7014AnL7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reAcMAAADdAAAADwAAAAAAAAAAAAAAAACYAgAAZHJzL2Rv&#10;d25yZXYueG1sUEsFBgAAAAAEAAQA9QAAAIgDAAAAAA==&#10;" filled="f" strokecolor="silver" strokeweight=".5pt"/>
                <v:rect id="Rectangle 84" o:spid="_x0000_s26282" style="position:absolute;left:2209;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GdcQA&#10;AADdAAAADwAAAGRycy9kb3ducmV2LnhtbESP3YrCMBSE7wXfIRxhb2RN/UFsNcoiLHjntt0HODTH&#10;tticdJtY69sbYcHLYWa+YXaHwTSip87VlhXMZxEI4sLqmksFv/n35waE88gaG8uk4EEODvvxaIeJ&#10;tndOqc98KQKEXYIKKu/bREpXVGTQzWxLHLyL7Qz6ILtS6g7vAW4auYiitTRYc1iosKVjRcU1uxkF&#10;+V/TX0/9Ijum6cab6fIc/yylUh+T4WsLwtPg3+H/9kkriON4Ba834Qn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TRnXEAAAA3QAAAA8AAAAAAAAAAAAAAAAAmAIAAGRycy9k&#10;b3ducmV2LnhtbFBLBQYAAAAABAAEAPUAAACJAwAAAAA=&#10;" filled="f" strokecolor="silver" strokeweight=".5pt"/>
                <v:rect id="Rectangle 85" o:spid="_x0000_s26281" style="position:absolute;left:2415;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j7sQA&#10;AADdAAAADwAAAGRycy9kb3ducmV2LnhtbESP0YrCMBRE3wX/IVxhX2RNVRRbjbIIC765bfcDLs21&#10;LTY33SbW+vdGWPBxmJkzzO4wmEb01LnasoL5LAJBXFhdc6ngN//+3IBwHlljY5kUPMjBYT8e7TDR&#10;9s4p9ZkvRYCwS1BB5X2bSOmKigy6mW2Jg3exnUEfZFdK3eE9wE0jF1G0lgZrDgsVtnSsqLhmN6Mg&#10;/2v666lfZMc03XgzXZ7jn6VU6mMyfG1BeBr8O/zfPmkFcRyv4PUmPAG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f4+7EAAAA3QAAAA8AAAAAAAAAAAAAAAAAmAIAAGRycy9k&#10;b3ducmV2LnhtbFBLBQYAAAAABAAEAPUAAACJAwAAAAA=&#10;" filled="f" strokecolor="silver" strokeweight=".5pt"/>
                <v:rect id="Rectangle 86" o:spid="_x0000_s26280" style="position:absolute;left:262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19mcUA&#10;AADdAAAADwAAAGRycy9kb3ducmV2LnhtbESP0WqDQBRE3wP9h+UW8hKatQoh2mxCCQR8azX5gIt7&#10;qxL3rnU3av6+WwjkcZiZM8zuMJtOjDS41rKC93UEgriyuuVaweV8etuCcB5ZY2eZFNzJwWH/sthh&#10;pu3EBY2lr0WAsMtQQeN9n0npqoYMurXtiYP3YweDPsihlnrAKcBNJ+Mo2kiDLYeFBns6NlRdy5tR&#10;cP7txms+xuWxKLberJKv9DuRSi1f588PEJ5m/ww/2rlWkKbpBv7fhCcg9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jX2ZxQAAAN0AAAAPAAAAAAAAAAAAAAAAAJgCAABkcnMv&#10;ZG93bnJldi54bWxQSwUGAAAAAAQABAD1AAAAigMAAAAA&#10;" filled="f" strokecolor="silver" strokeweight=".5pt"/>
                <v:rect id="Rectangle 87" o:spid="_x0000_s26279" style="position:absolute;left:2829;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HYAsQA&#10;AADdAAAADwAAAGRycy9kb3ducmV2LnhtbESP0YrCMBRE3wX/IVxhX2RNVVBbjbIIC765bfcDLs21&#10;LTY33SbW+vdGWPBxmJkzzO4wmEb01LnasoL5LAJBXFhdc6ngN//+3IBwHlljY5kUPMjBYT8e7TDR&#10;9s4p9ZkvRYCwS1BB5X2bSOmKigy6mW2Jg3exnUEfZFdK3eE9wE0jF1G0kgZrDgsVtnSsqLhmN6Mg&#10;/2v666lfZMc03XgzXZ7jn6VU6mMyfG1BeBr8O/zfPmkFcRyv4fUmPAG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B2ALEAAAA3QAAAA8AAAAAAAAAAAAAAAAAmAIAAGRycy9k&#10;b3ducmV2LnhtbFBLBQYAAAAABAAEAPUAAACJAwAAAAA=&#10;" filled="f" strokecolor="silver" strokeweight=".5pt"/>
                <v:rect id="Rectangle 88" o:spid="_x0000_s26278" style="position:absolute;left:3035;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5McMIA&#10;AADdAAAADwAAAGRycy9kb3ducmV2LnhtbERPzWrCQBC+F3yHZQQvRTdVKCa6CUUo5GYTfYAhOybB&#10;7GzMbpP49u6h0OPH93/MZtOJkQbXWlbwsYlAEFdWt1wruF6+13sQziNr7CyTgic5yNLF2xETbScu&#10;aCx9LUIIuwQVNN73iZSuasig29ieOHA3Oxj0AQ611ANOIdx0chtFn9Jgy6GhwZ5ODVX38tcouDy6&#10;8Z6P2/JUFHtv3nfn+GcnlVot568DCE+z/xf/uXOtII7jMDe8CU9Api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XkxwwgAAAN0AAAAPAAAAAAAAAAAAAAAAAJgCAABkcnMvZG93&#10;bnJldi54bWxQSwUGAAAAAAQABAD1AAAAhwMAAAAA&#10;" filled="f" strokecolor="silver" strokeweight=".5pt"/>
                <v:rect id="Rectangle 89" o:spid="_x0000_s26277" style="position:absolute;left:324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Lp68AA&#10;AADdAAAADwAAAGRycy9kb3ducmV2LnhtbERP24rCMBB9F/Yfwiz4IpqqsGg1igiCb9rWDxiasS02&#10;k9rEWv/eCMKet8O5cdbb3tSio9ZVlhVMJxEI4tzqigsFl+wwXoBwHlljbZkUvMjBdvMzWGOs7ZMT&#10;6lJfiFDCLkYFpfdNLKXLSzLoJrYhDtrVtgZ9oG0hdYvPUG5qOYuiP2mw4rBQYkP7kvJb+jAKsnvd&#10;3Y7dLN0nycKb0fy0PM+lUsPffrcC4an3/+Zv+qgVLAPg8yY8Abl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Lp68AAAADdAAAADwAAAAAAAAAAAAAAAACYAgAAZHJzL2Rvd25y&#10;ZXYueG1sUEsFBgAAAAAEAAQA9QAAAIUDAAAAAA==&#10;" filled="f" strokecolor="silver" strokeweight=".5pt"/>
                <v:rect id="Rectangle 90" o:spid="_x0000_s26276" style="position:absolute;left:3449;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ivw8IA&#10;AADeAAAADwAAAGRycy9kb3ducmV2LnhtbERPwarCMBC8C/5DWMGLaKrCQ/uMIoLgTdv6AUuzry02&#10;m9rEWv/eCMKb0y6zM7Oz2fWmFh21rrKsYD6LQBDnVldcKLhmx+kKhPPIGmvLpOBFDnbb4WCDsbZP&#10;TqhLfSGCCbsYFZTeN7GULi/JoJvZhjhwf7Y16MPaFlK3+AzmppaLKPqRBisOCSU2dCgpv6UPoyC7&#10;193t1C3SQ5KsvJksz+vLUio1HvX7XxCeev9//FWfdHg/CoBPnTCD3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6K/DwgAAAN4AAAAPAAAAAAAAAAAAAAAAAJgCAABkcnMvZG93&#10;bnJldi54bWxQSwUGAAAAAAQABAD1AAAAhwMAAAAA&#10;" filled="f" strokecolor="silver" strokeweight=".5pt"/>
                <v:rect id="Rectangle 91" o:spid="_x0000_s26275" style="position:absolute;left:3656;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QKWMMA&#10;AADeAAAADwAAAGRycy9kb3ducmV2LnhtbERPzWrCQBC+F3yHZQpeiu5qoGjqJhRByK1N9AGG7JgE&#10;s7Mxu43p23cLhd7m4/udQz7bXkw0+s6xhs1agSCunem40XA5n1Y7ED4gG+wdk4Zv8pBni6cDpsY9&#10;uKSpCo2IIexT1NCGMKRS+roli37tBuLIXd1oMUQ4NtKM+IjhtpdbpV6lxY5jQ4sDHVuqb9WX1XC+&#10;99OtmLbVsSx3wb4kH/vPRGq9fJ7f30AEmsO/+M9dmDhfKbWB33fiDT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QKWMMAAADeAAAADwAAAAAAAAAAAAAAAACYAgAAZHJzL2Rv&#10;d25yZXYueG1sUEsFBgAAAAAEAAQA9QAAAIgDAAAAAA==&#10;" filled="f" strokecolor="silver" strokeweight=".5pt"/>
                <v:rect id="Rectangle 92" o:spid="_x0000_s26274" style="position:absolute;left:386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aUL8IA&#10;AADeAAAADwAAAGRycy9kb3ducmV2LnhtbERPzYrCMBC+L/gOYQQviyZbYdFqFBEEb9rqAwzN2Bab&#10;SW2ytfv2G0HY23x8v7PeDrYRPXW+dqzha6ZAEBfO1FxquF4O0wUIH5ANNo5Jwy952G5GH2tMjXty&#10;Rn0eShFD2KeooQqhTaX0RUUW/cy1xJG7uc5iiLArpenwGcNtIxOlvqXFmmNDhS3tKyru+Y/VcHk0&#10;/f3YJ/k+yxbBfs5Py/Ncaj0ZD7sViEBD+Be/3UcT5yulEni9E2+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dpQvwgAAAN4AAAAPAAAAAAAAAAAAAAAAAJgCAABkcnMvZG93&#10;bnJldi54bWxQSwUGAAAAAAQABAD1AAAAhwMAAAAA&#10;" filled="f" strokecolor="silver" strokeweight=".5pt"/>
                <v:rect id="Rectangle 93" o:spid="_x0000_s26273" style="position:absolute;left:4069;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oxtMIA&#10;AADeAAAADwAAAGRycy9kb3ducmV2LnhtbERPzYrCMBC+C/sOYRa8iCZaWLQaZREEb26rDzA0Y1ts&#10;Jt0m1vr2RljY23x8v7PZDbYRPXW+dqxhPlMgiAtnai41XM6H6RKED8gGG8ek4UkedtuP0QZT4x6c&#10;UZ+HUsQQ9ilqqEJoUyl9UZFFP3MtceSurrMYIuxKaTp8xHDbyIVSX9JizbGhwpb2FRW3/G41nH+b&#10;/nbsF/k+y5bBTpLT6ieRWo8/h+81iEBD+Bf/uY8mzldKJfB+J94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OjG0wgAAAN4AAAAPAAAAAAAAAAAAAAAAAJgCAABkcnMvZG93&#10;bnJldi54bWxQSwUGAAAAAAQABAD1AAAAhwMAAAAA&#10;" filled="f" strokecolor="silver" strokeweight=".5pt"/>
                <v:rect id="Rectangle 94" o:spid="_x0000_s26272" style="position:absolute;left:4276;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pwMIA&#10;AADeAAAADwAAAGRycy9kb3ducmV2LnhtbERP24rCMBB9F/yHMMK+yJp4QdxqlEVY8M1t9QOGZmyL&#10;zaTbxFr/3ggLvs3hXGez620tOmp95VjDdKJAEOfOVFxoOJ9+PlcgfEA2WDsmDQ/ysNsOBxtMjLtz&#10;Sl0WChFD2CeooQyhSaT0eUkW/cQ1xJG7uNZiiLAtpGnxHsNtLWdKLaXFimNDiQ3tS8qv2c1qOP3V&#10;3fXQzbJ9mq6CHc+PX79zqfXHqP9egwjUh7f4330wcb5SagGvd+IN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06nAwgAAAN4AAAAPAAAAAAAAAAAAAAAAAJgCAABkcnMvZG93&#10;bnJldi54bWxQSwUGAAAAAAQABAD1AAAAhwMAAAAA&#10;" filled="f" strokecolor="silver" strokeweight=".5pt"/>
                <v:rect id="Rectangle 95" o:spid="_x0000_s26271" style="position:absolute;left:448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8MW8IA&#10;AADeAAAADwAAAGRycy9kb3ducmV2LnhtbERPzYrCMBC+C75DGGEvsiYqiluNsggL3txWH2BoxrbY&#10;TLpNrPXtjbDgbT6+39nseluLjlpfOdYwnSgQxLkzFRcazqefzxUIH5AN1o5Jw4M87LbDwQYT4+6c&#10;UpeFQsQQ9glqKENoEil9XpJFP3ENceQurrUYImwLaVq8x3Bby5lSS2mx4thQYkP7kvJrdrMaTn91&#10;dz10s2yfpqtgx/Pj1+9cav0x6r/XIAL14S3+dx9MnK+UWsDrnXiD3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nwxbwgAAAN4AAAAPAAAAAAAAAAAAAAAAAJgCAABkcnMvZG93&#10;bnJldi54bWxQSwUGAAAAAAQABAD1AAAAhwMAAAAA&#10;" filled="f" strokecolor="silver" strokeweight=".5pt"/>
                <v:rect id="Rectangle 96" o:spid="_x0000_s26270" style="position:absolute;left:4689;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2SLMMA&#10;AADeAAAADwAAAGRycy9kb3ducmV2LnhtbESP0YrCMBBF3wX/IYzgi2iqwqJdo4gg+KZt/YChmW2L&#10;zaQ2sda/N4KwbzPce8/c2ex6U4uOWldZVjCfRSCIc6srLhRcs+N0BcJ5ZI21ZVLwIge77XCwwVjb&#10;JyfUpb4QAcIuRgWl900spctLMuhmtiEO2p9tDfqwtoXULT4D3NRyEUU/0mDF4UKJDR1Kym/pwyjI&#10;7nV3O3WL9JAkK28my/P6spRKjUf9/heEp97/m7/pkw71o4CEzzthBr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2SLMMAAADeAAAADwAAAAAAAAAAAAAAAACYAgAAZHJzL2Rv&#10;d25yZXYueG1sUEsFBgAAAAAEAAQA9QAAAIgDAAAAAA==&#10;" filled="f" strokecolor="silver" strokeweight=".5pt"/>
                <v:rect id="Rectangle 97" o:spid="_x0000_s26269" style="position:absolute;left:4896;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E3t8IA&#10;AADeAAAADwAAAGRycy9kb3ducmV2LnhtbERPzYrCMBC+C75DGGEvsiYqqFuNsggL3txWH2BoxrbY&#10;TLpNrPXtjbDgbT6+39nseluLjlpfOdYwnSgQxLkzFRcazqefzxUIH5AN1o5Jw4M87LbDwQYT4+6c&#10;UpeFQsQQ9glqKENoEil9XpJFP3ENceQurrUYImwLaVq8x3Bby5lSC2mx4thQYkP7kvJrdrMaTn91&#10;dz10s2yfpqtgx/Pj1+9cav0x6r/XIAL14S3+dx9MnK+UWsLrnXiD3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ATe3wgAAAN4AAAAPAAAAAAAAAAAAAAAAAJgCAABkcnMvZG93&#10;bnJldi54bWxQSwUGAAAAAAQABAD1AAAAhwMAAAAA&#10;" filled="f" strokecolor="silver" strokeweight=".5pt"/>
                <v:rect id="Rectangle 98" o:spid="_x0000_s26268" style="position:absolute;left:510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6jxcYA&#10;AADeAAAADwAAAGRycy9kb3ducmV2LnhtbESPQWvDMAyF74P9B6PCLmO118Jo0zplFAq9bUn7A0Ss&#10;JSGxnMVumv376TDYTeI9vfdpf5h9ryYaYxvYwuvSgCKugmu5tnC9nF42oGJCdtgHJgs/FOGQPz7s&#10;MXPhzgVNZaqVhHDM0EKT0pBpHauGPMZlGIhF+wqjxyTrWGs34l3Cfa9Xxrxpjy1LQ4MDHRuquvLm&#10;LVy++6k7T6vyWBSb5J/XH9vPtbb2aTG/70AlmtO/+e/67ATfGCO88o7Mo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6jxcYAAADeAAAADwAAAAAAAAAAAAAAAACYAgAAZHJz&#10;L2Rvd25yZXYueG1sUEsFBgAAAAAEAAQA9QAAAIsDAAAAAA==&#10;" filled="f" strokecolor="silver" strokeweight=".5pt"/>
              </v:group>
              <v:group id="Group 436" o:spid="_x0000_s26196" style="position:absolute;left:8066;top:2801;width:2480;height:1218" coordorigin="8066,2801" coordsize="2480,1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bf8wsQAAADeAAAA&#10;DwAAAAAAAAAAAAAAAACqAgAAZHJzL2Rvd25yZXYueG1sUEsFBgAAAAAEAAQA+gAAAJsDAAAAAA==&#10;">
                <v:rect id="Rectangle 3" o:spid="_x0000_s26266" style="position:absolute;left:8066;top:2801;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E5HsUA&#10;AADeAAAADwAAAGRycy9kb3ducmV2LnhtbESPQWvCQBCF74X+h2UKvZS6q4LY6CpFKHjTRH/AkB2T&#10;YHY2zW5j+u+dg+Bthnnz3vvW29G3aqA+NoEtTCcGFHEZXMOVhfPp53MJKiZkh21gsvBPEbab15c1&#10;Zi7cOKehSJUSE44ZWqhT6jKtY1mTxzgJHbHcLqH3mGTtK+16vIm5b/XMmIX22LAk1NjRrqbyWvx5&#10;C6ffdrjuh1mxy/Nl8h/zw9dxrq19fxu/V6ASjekpfnzvndQ3ZioAgiMz6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MTkexQAAAN4AAAAPAAAAAAAAAAAAAAAAAJgCAABkcnMv&#10;ZG93bnJldi54bWxQSwUGAAAAAAQABAD1AAAAigMAAAAA&#10;" filled="f" strokecolor="silver" strokeweight=".5pt"/>
                <v:rect id="Rectangle 4" o:spid="_x0000_s26265" style="position:absolute;left:8273;top:2801;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2chcIA&#10;AADeAAAADwAAAGRycy9kb3ducmV2LnhtbERPzYrCMBC+C/sOYRa8iCZVEO0aRQTB226rDzA0Y1ts&#10;Jt0m1vr2ZmHB23x8v7PZDbYRPXW+dqwhmSkQxIUzNZcaLufjdAXCB2SDjWPS8CQPu+3HaIOpcQ/O&#10;qM9DKWII+xQ1VCG0qZS+qMiin7mWOHJX11kMEXalNB0+Yrht5FyppbRYc2yosKVDRcUtv1sN59+m&#10;v536eX7IslWwk8X3+mchtR5/DvsvEIGG8Bb/u08mzlcqSeDvnXiD3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fZyFwgAAAN4AAAAPAAAAAAAAAAAAAAAAAJgCAABkcnMvZG93&#10;bnJldi54bWxQSwUGAAAAAAQABAD1AAAAhwMAAAAA&#10;" filled="f" strokecolor="silver" strokeweight=".5pt"/>
                <v:rect id="Rectangle 5" o:spid="_x0000_s26264" style="position:absolute;left:8479;top:2801;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8C8sIA&#10;AADeAAAADwAAAGRycy9kb3ducmV2LnhtbERPzYrCMBC+C/sOYQQvsiZWELcaRQTBm7buAwzNbFts&#10;Jt0m1u7bbwTB23x8v7PZDbYRPXW+dqxhPlMgiAtnai41fF+PnysQPiAbbByThj/ysNt+jDaYGvfg&#10;jPo8lCKGsE9RQxVCm0rpi4os+plriSP34zqLIcKulKbDRwy3jUyUWkqLNceGCls6VFTc8rvVcP1t&#10;+tupT/JDlq2CnS7OX5eF1HoyHvZrEIGG8Ba/3CcT5ys1T+D5TrxB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rwLywgAAAN4AAAAPAAAAAAAAAAAAAAAAAJgCAABkcnMvZG93&#10;bnJldi54bWxQSwUGAAAAAAQABAD1AAAAhwMAAAAA&#10;" filled="f" strokecolor="silver" strokeweight=".5pt"/>
                <v:rect id="Rectangle 6" o:spid="_x0000_s26263" style="position:absolute;left:8686;top:2801;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nacIA&#10;AADeAAAADwAAAGRycy9kb3ducmV2LnhtbERPzYrCMBC+L/gOYQQviyZaWLQaRQTB226rDzA0Y1ts&#10;JrWJtb69WVjY23x8v7PZDbYRPXW+dqxhPlMgiAtnai41XM7H6RKED8gGG8ek4UUedtvRxwZT456c&#10;UZ+HUsQQ9ilqqEJoUyl9UZFFP3MtceSurrMYIuxKaTp8xnDbyIVSX9JizbGhwpYOFRW3/GE1nO9N&#10;fzv1i/yQZctgP5Pv1U8itZ6Mh/0aRKAh/Iv/3CcT5ys1T+D3nXiD3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46dpwgAAAN4AAAAPAAAAAAAAAAAAAAAAAJgCAABkcnMvZG93&#10;bnJldi54bWxQSwUGAAAAAAQABAD1AAAAhwMAAAAA&#10;" filled="f" strokecolor="silver" strokeweight=".5pt"/>
                <v:rect id="Rectangle 7" o:spid="_x0000_s26262" style="position:absolute;left:8893;top:2801;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o/HcIA&#10;AADeAAAADwAAAGRycy9kb3ducmV2LnhtbERPzYrCMBC+L/gOYYS9LJqoi2g1iggL3rTVBxiasS02&#10;k9rE2n37jSDsbT6+31lve1uLjlpfOdYwGSsQxLkzFRcaLuef0QKED8gGa8ek4Zc8bDeDjzUmxj05&#10;pS4LhYgh7BPUUIbQJFL6vCSLfuwa4shdXWsxRNgW0rT4jOG2llOl5tJixbGhxIb2JeW37GE1nO91&#10;dzt002yfpotgv2bH5Wkmtf4c9rsViEB9+Be/3QcT5ys1+YbXO/EG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Cj8dwgAAAN4AAAAPAAAAAAAAAAAAAAAAAJgCAABkcnMvZG93&#10;bnJldi54bWxQSwUGAAAAAAQABAD1AAAAhwMAAAAA&#10;" filled="f" strokecolor="silver" strokeweight=".5pt"/>
                <v:rect id="Rectangle 8" o:spid="_x0000_s26261" style="position:absolute;left:9099;top:2801;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aahsIA&#10;AADeAAAADwAAAGRycy9kb3ducmV2LnhtbERPzYrCMBC+L/gOYYS9LJqorGg1iggL3rTVBxiasS02&#10;k9rE2n37jSDsbT6+31lve1uLjlpfOdYwGSsQxLkzFRcaLuef0QKED8gGa8ek4Zc8bDeDjzUmxj05&#10;pS4LhYgh7BPUUIbQJFL6vCSLfuwa4shdXWsxRNgW0rT4jOG2llOl5tJixbGhxIb2JeW37GE1nO91&#10;dzt002yfpotgv2bH5Wkmtf4c9rsViEB9+Be/3QcT5ys1+YbXO/EG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RpqGwgAAAN4AAAAPAAAAAAAAAAAAAAAAAJgCAABkcnMvZG93&#10;bnJldi54bWxQSwUGAAAAAAQABAD1AAAAhwMAAAAA&#10;" filled="f" strokecolor="silver" strokeweight=".5pt"/>
                <v:rect id="Rectangle 9" o:spid="_x0000_s26260" style="position:absolute;left:9306;top:2801;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QE8cEA&#10;AADeAAAADwAAAGRycy9kb3ducmV2LnhtbERPzYrCMBC+L/gOYQQviyYqiFajiLDgzW31AYZmbIvN&#10;pDbZWt/eLAje5uP7nc2ut7XoqPWVYw3TiQJBnDtTcaHhcv4ZL0H4gGywdkwanuRhtx18bTAx7sEp&#10;dVkoRAxhn6CGMoQmkdLnJVn0E9cQR+7qWoshwraQpsVHDLe1nCm1kBYrjg0lNnQoKb9lf1bD+V53&#10;t2M3yw5pugz2e35a/c6l1qNhv1+DCNSHj/jtPpo4X6npAv7fiTf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UBPHBAAAA3gAAAA8AAAAAAAAAAAAAAAAAmAIAAGRycy9kb3du&#10;cmV2LnhtbFBLBQYAAAAABAAEAPUAAACGAwAAAAA=&#10;" filled="f" strokecolor="silver" strokeweight=".5pt"/>
                <v:rect id="Rectangle 10" o:spid="_x0000_s26259" style="position:absolute;left:9513;top:2801;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ihasIA&#10;AADeAAAADwAAAGRycy9kb3ducmV2LnhtbERPzYrCMBC+L/gOYYS9LJqosGo1iggL3rTVBxiasS02&#10;k9rE2n37jSDsbT6+31lve1uLjlpfOdYwGSsQxLkzFRcaLuef0QKED8gGa8ek4Zc8bDeDjzUmxj05&#10;pS4LhYgh7BPUUIbQJFL6vCSLfuwa4shdXWsxRNgW0rT4jOG2llOlvqXFimNDiQ3tS8pv2cNqON/r&#10;7nboptk+TRfBfs2Oy9NMav057HcrEIH68C9+uw8mzldqMofXO/EG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2KFqwgAAAN4AAAAPAAAAAAAAAAAAAAAAAJgCAABkcnMvZG93&#10;bnJldi54bWxQSwUGAAAAAAQABAD1AAAAhwMAAAAA&#10;" filled="f" strokecolor="silver" strokeweight=".5pt"/>
                <v:rect id="Rectangle 11" o:spid="_x0000_s26258" style="position:absolute;left:9720;top:2801;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c1GMUA&#10;AADeAAAADwAAAGRycy9kb3ducmV2LnhtbESPQWvCQBCF74X+h2UKvZS6q4LY6CpFKHjTRH/AkB2T&#10;YHY2zW5j+u+dg+BthvfmvW/W29G3aqA+NoEtTCcGFHEZXMOVhfPp53MJKiZkh21gsvBPEbab15c1&#10;Zi7cOKehSJWSEI4ZWqhT6jKtY1mTxzgJHbFol9B7TLL2lXY93iTct3pmzEJ7bFgaauxoV1N5Lf68&#10;hdNvO1z3w6zY5fky+Y/54es419a+v43fK1CJxvQ0P673TvCNmQqvvCMz6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RzUYxQAAAN4AAAAPAAAAAAAAAAAAAAAAAJgCAABkcnMv&#10;ZG93bnJldi54bWxQSwUGAAAAAAQABAD1AAAAigMAAAAA&#10;" filled="f" strokecolor="silver" strokeweight=".5pt"/>
                <v:rect id="Rectangle 12" o:spid="_x0000_s26257" style="position:absolute;left:9926;top:2801;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uQg8IA&#10;AADeAAAADwAAAGRycy9kb3ducmV2LnhtbERPzYrCMBC+L+w7hBG8LJqosGg1igiCt7WtDzA0Y1ts&#10;Jt0m1vr2ZkHY23x8v7PZDbYRPXW+dqxhNlUgiAtnai41XPLjZAnCB2SDjWPS8CQPu+3nxwYT4x6c&#10;Up+FUsQQ9glqqEJoEyl9UZFFP3UtceSurrMYIuxKaTp8xHDbyLlS39JizbGhwpYOFRW37G415L9N&#10;fzv18+yQpstgvxY/q/NCaj0eDfs1iEBD+Be/3ScT5ys1W8HfO/EGuX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C5CDwgAAAN4AAAAPAAAAAAAAAAAAAAAAAJgCAABkcnMvZG93&#10;bnJldi54bWxQSwUGAAAAAAQABAD1AAAAhwMAAAAA&#10;" filled="f" strokecolor="silver" strokeweight=".5pt"/>
                <v:rect id="Rectangle 13" o:spid="_x0000_s26256" style="position:absolute;left:10133;top:2801;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3zo8YA&#10;AADeAAAADwAAAGRycy9kb3ducmV2LnhtbESPQWvCQBCF74X+h2UKXoruNoJo6ipFKHhrE/0BQ3ZM&#10;gtnZNLuN8d93DgVvM8yb99633U++UyMNsQ1s4W1hQBFXwbVcWzifPudrUDEhO+wCk4U7Rdjvnp+2&#10;mLtw44LGMtVKTDjmaKFJqc+1jlVDHuMi9MRyu4TBY5J1qLUb8CbmvtOZMSvtsWVJaLCnQ0PVtfz1&#10;Fk4/3Xg9jll5KIp18q/Lr833Uls7e5k+3kElmtJD/P99dFLfmEwABEdm0L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V3zo8YAAADeAAAADwAAAAAAAAAAAAAAAACYAgAAZHJz&#10;L2Rvd25yZXYueG1sUEsFBgAAAAAEAAQA9QAAAIsDAAAAAA==&#10;" filled="f" strokecolor="silver" strokeweight=".5pt"/>
                <v:rect id="Rectangle 14" o:spid="_x0000_s26255" style="position:absolute;left:10340;top:2801;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FWOMIA&#10;AADeAAAADwAAAGRycy9kb3ducmV2LnhtbERPzYrCMBC+C/sOYQQvsiZWELcaRQTBm7buAwzNbFts&#10;Jt0m1u7bbwTB23x8v7PZDbYRPXW+dqxhPlMgiAtnai41fF+PnysQPiAbbByThj/ysNt+jDaYGvfg&#10;jPo8lCKGsE9RQxVCm0rpi4os+plriSP34zqLIcKulKbDRwy3jUyUWkqLNceGCls6VFTc8rvVcP1t&#10;+tupT/JDlq2CnS7OX5eF1HoyHvZrEIGG8Ba/3CcT5yuVzOH5TrxB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EVY4wgAAAN4AAAAPAAAAAAAAAAAAAAAAAJgCAABkcnMvZG93&#10;bnJldi54bWxQSwUGAAAAAAQABAD1AAAAhwMAAAAA&#10;" filled="f" strokecolor="silver" strokeweight=".5pt"/>
                <v:rect id="Rectangle 19" o:spid="_x0000_s26254" style="position:absolute;left:8066;top:3004;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PIT8IA&#10;AADeAAAADwAAAGRycy9kb3ducmV2LnhtbERPzYrCMBC+C/sOYRa8iCZWEK1GWQTB226rDzA0Y1ts&#10;Jt0m1vr2ZmHB23x8v7PdD7YRPXW+dqxhPlMgiAtnai41XM7H6QqED8gGG8ek4Uke9ruP0RZT4x6c&#10;UZ+HUsQQ9ilqqEJoUyl9UZFFP3MtceSurrMYIuxKaTp8xHDbyESppbRYc2yosKVDRcUtv1sN59+m&#10;v536JD9k2SrYyeJ7/bOQWo8/h68NiEBDeIv/3ScT5yuVJPD3TrxB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w8hPwgAAAN4AAAAPAAAAAAAAAAAAAAAAAJgCAABkcnMvZG93&#10;bnJldi54bWxQSwUGAAAAAAQABAD1AAAAhwMAAAAA&#10;" filled="f" strokecolor="silver" strokeweight=".5pt"/>
                <v:rect id="Rectangle 20" o:spid="_x0000_s26253" style="position:absolute;left:8273;top:3004;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9t1MIA&#10;AADeAAAADwAAAGRycy9kb3ducmV2LnhtbERPzYrCMBC+C/sOYRa8iCa2sGjXKCII3tZWH2BoZtti&#10;M6lNrN233ywIe5uP73c2u9G2YqDeN441LBcKBHHpTMOVhuvlOF+B8AHZYOuYNPyQh932bbLBzLgn&#10;5zQUoRIxhH2GGuoQukxKX9Zk0S9cRxy5b9dbDBH2lTQ9PmO4bWWi1Ie02HBsqLGjQ03lrXhYDZd7&#10;O9xOQ1Ic8nwV7Cz9Wp9TqfX0fdx/ggg0hn/xy30ycb5SSQp/78Qb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j23UwgAAAN4AAAAPAAAAAAAAAAAAAAAAAJgCAABkcnMvZG93&#10;bnJldi54bWxQSwUGAAAAAAQABAD1AAAAhwMAAAAA&#10;" filled="f" strokecolor="silver" strokeweight=".5pt"/>
                <v:rect id="Rectangle 21" o:spid="_x0000_s26252" style="position:absolute;left:8479;top:3004;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b1oMMA&#10;AADeAAAADwAAAGRycy9kb3ducmV2LnhtbERPzWrCQBC+C32HZQpepO42itjoKiII3tokPsCQHZNg&#10;djZmtzF9+26h4G0+vt/Z7kfbioF63zjW8D5XIIhLZxquNFyK09sahA/IBlvHpOGHPOx3L5MtpsY9&#10;OKMhD5WIIexT1FCH0KVS+rImi37uOuLIXV1vMUTYV9L0+IjhtpWJUitpseHYUGNHx5rKW/5tNRT3&#10;dridhyQ/Ztk62Nni8+NrIbWevo6HDYhAY3iK/91nE+crlSzh7514g9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mb1oMMAAADeAAAADwAAAAAAAAAAAAAAAACYAgAAZHJzL2Rv&#10;d25yZXYueG1sUEsFBgAAAAAEAAQA9QAAAIgDAAAAAA==&#10;" filled="f" strokecolor="silver" strokeweight=".5pt"/>
                <v:rect id="Rectangle 22" o:spid="_x0000_s26251" style="position:absolute;left:8686;top:3004;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pQO8MA&#10;AADeAAAADwAAAGRycy9kb3ducmV2LnhtbERPzWrCQBC+C32HZQpepO42otjoKiII3tokPsCQHZNg&#10;djZmtzF9+26h4G0+vt/Z7kfbioF63zjW8D5XIIhLZxquNFyK09sahA/IBlvHpOGHPOx3L5MtpsY9&#10;OKMhD5WIIexT1FCH0KVS+rImi37uOuLIXV1vMUTYV9L0+IjhtpWJUitpseHYUGNHx5rKW/5tNRT3&#10;dridhyQ/Ztk62Nni8+NrIbWevo6HDYhAY3iK/91nE+crlSzh7514g9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pQO8MAAADeAAAADwAAAAAAAAAAAAAAAACYAgAAZHJzL2Rv&#10;d25yZXYueG1sUEsFBgAAAAAEAAQA9QAAAIgDAAAAAA==&#10;" filled="f" strokecolor="silver" strokeweight=".5pt"/>
                <v:rect id="Rectangle 23" o:spid="_x0000_s26250" style="position:absolute;left:8893;top:3004;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jOTMIA&#10;AADeAAAADwAAAGRycy9kb3ducmV2LnhtbERPzYrCMBC+L+w7hBG8LGtiBdFqFBEEb26rDzA0s22x&#10;mXSbWOvbmwXB23x8v7PeDrYRPXW+dqxhOlEgiAtnai41XM6H7wUIH5ANNo5Jw4M8bDefH2tMjbtz&#10;Rn0eShFD2KeooQqhTaX0RUUW/cS1xJH7dZ3FEGFXStPhPYbbRiZKzaXFmmNDhS3tKyqu+c1qOP81&#10;/fXYJ/k+yxbBfs1Oy5+Z1Ho8GnYrEIGG8Ba/3EcT5yuVzOH/nXiD3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M5MwgAAAN4AAAAPAAAAAAAAAAAAAAAAAJgCAABkcnMvZG93&#10;bnJldi54bWxQSwUGAAAAAAQABAD1AAAAhwMAAAAA&#10;" filled="f" strokecolor="silver" strokeweight=".5pt"/>
                <v:rect id="Rectangle 24" o:spid="_x0000_s26249" style="position:absolute;left:9099;top:3004;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Rr18MA&#10;AADeAAAADwAAAGRycy9kb3ducmV2LnhtbERPzWrCQBC+C32HZQpepO42gtroKiII3tokPsCQHZNg&#10;djZmtzF9+26h4G0+vt/Z7kfbioF63zjW8D5XIIhLZxquNFyK09sahA/IBlvHpOGHPOx3L5MtpsY9&#10;OKMhD5WIIexT1FCH0KVS+rImi37uOuLIXV1vMUTYV9L0+IjhtpWJUktpseHYUGNHx5rKW/5tNRT3&#10;dridhyQ/Ztk62Nni8+NrIbWevo6HDYhAY3iK/91nE+crlazg7514g9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Rr18MAAADeAAAADwAAAAAAAAAAAAAAAACYAgAAZHJzL2Rv&#10;d25yZXYueG1sUEsFBgAAAAAEAAQA9QAAAIgDAAAAAA==&#10;" filled="f" strokecolor="silver" strokeweight=".5pt"/>
                <v:rect id="Rectangle 25" o:spid="_x0000_s26248" style="position:absolute;left:9306;top:3004;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v/pcYA&#10;AADeAAAADwAAAGRycy9kb3ducmV2LnhtbESPQWvCQBCF74X+h2UKXoruNoJo6ipFKHhrE/0BQ3ZM&#10;gtnZNLuN8d93DgVvM7w3732z3U++UyMNsQ1s4W1hQBFXwbVcWzifPudrUDEhO+wCk4U7Rdjvnp+2&#10;mLtw44LGMtVKQjjmaKFJqc+1jlVDHuMi9MSiXcLgMck61NoNeJNw3+nMmJX22LI0NNjToaHqWv56&#10;C6efbrwex6w8FMU6+dfl1+Z7qa2dvUwf76ASTelh/r8+OsE3JhNeeUdm0L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v/pcYAAADeAAAADwAAAAAAAAAAAAAAAACYAgAAZHJz&#10;L2Rvd25yZXYueG1sUEsFBgAAAAAEAAQA9QAAAIsDAAAAAA==&#10;" filled="f" strokecolor="silver" strokeweight=".5pt"/>
                <v:rect id="Rectangle 26" o:spid="_x0000_s26247" style="position:absolute;left:9513;top:3004;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daPsIA&#10;AADeAAAADwAAAGRycy9kb3ducmV2LnhtbERPzYrCMBC+L/gOYQQviyZWEK1GEUHwttvqAwzN2Bab&#10;SW1i7b79ZmHB23x8v7PdD7YRPXW+dqxhPlMgiAtnai41XC+n6QqED8gGG8ek4Yc87Hejjy2mxr04&#10;oz4PpYgh7FPUUIXQplL6oiKLfuZa4sjdXGcxRNiV0nT4iuG2kYlSS2mx5thQYUvHiop7/rQaLo+m&#10;v5/7JD9m2SrYz8XX+nshtZ6Mh8MGRKAhvMX/7rOJ85VK1vD3TrxB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Z1o+wgAAAN4AAAAPAAAAAAAAAAAAAAAAAJgCAABkcnMvZG93&#10;bnJldi54bWxQSwUGAAAAAAQABAD1AAAAhwMAAAAA&#10;" filled="f" strokecolor="silver" strokeweight=".5pt"/>
                <v:rect id="Rectangle 27" o:spid="_x0000_s26246" style="position:absolute;left:9720;top:3004;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RlfsYA&#10;AADeAAAADwAAAGRycy9kb3ducmV2LnhtbESPQWvCQBCF70L/wzKFXqTuakA0dRURCt7aRH/AkJ0m&#10;wexsmt3G9N93DgVvM8yb9963O0y+UyMNsQ1sYbkwoIir4FquLVwv768bUDEhO+wCk4VfinDYP812&#10;mLtw54LGMtVKTDjmaKFJqc+1jlVDHuMi9MRy+wqDxyTrUGs34F3MfadXxqy1x5YlocGeTg1Vt/LH&#10;W7h8d+PtPK7KU1Fskp9nH9vPTFv78jwd30AlmtJD/P99dlLfmEwABEdm0P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RlfsYAAADeAAAADwAAAAAAAAAAAAAAAACYAgAAZHJz&#10;L2Rvd25yZXYueG1sUEsFBgAAAAAEAAQA9QAAAIsDAAAAAA==&#10;" filled="f" strokecolor="silver" strokeweight=".5pt"/>
                <v:rect id="Rectangle 28" o:spid="_x0000_s26245" style="position:absolute;left:9926;top:3004;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jA5cIA&#10;AADeAAAADwAAAGRycy9kb3ducmV2LnhtbERPzYrCMBC+L/gOYQQviyZaWLQaRQTB226rDzA0Y1ts&#10;JrWJtb69WVjY23x8v7PZDbYRPXW+dqxhPlMgiAtnai41XM7H6RKED8gGG8ek4UUedtvRxwZT456c&#10;UZ+HUsQQ9ilqqEJoUyl9UZFFP3MtceSurrMYIuxKaTp8xnDbyIVSX9JizbGhwpYOFRW3/GE1nO9N&#10;fzv1i/yQZctgP5Pv1U8itZ6Mh/0aRKAh/Iv/3CcT5yuVzOH3nXiD3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yMDlwgAAAN4AAAAPAAAAAAAAAAAAAAAAAJgCAABkcnMvZG93&#10;bnJldi54bWxQSwUGAAAAAAQABAD1AAAAhwMAAAAA&#10;" filled="f" strokecolor="silver" strokeweight=".5pt"/>
                <v:rect id="Rectangle 29" o:spid="_x0000_s26244" style="position:absolute;left:10133;top:3004;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peksIA&#10;AADeAAAADwAAAGRycy9kb3ducmV2LnhtbERPzYrCMBC+C/sOYRa8iCa2sGjXKCII3tZWH2BoZtti&#10;M6lNrN233ywIe5uP73c2u9G2YqDeN441LBcKBHHpTMOVhuvlOF+B8AHZYOuYNPyQh932bbLBzLgn&#10;5zQUoRIxhH2GGuoQukxKX9Zk0S9cRxy5b9dbDBH2lTQ9PmO4bWWi1Ie02HBsqLGjQ03lrXhYDZd7&#10;O9xOQ1Ic8nwV7Cz9Wp9TqfX0fdx/ggg0hn/xy30ycb5SaQJ/78Qb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Gl6SwgAAAN4AAAAPAAAAAAAAAAAAAAAAAJgCAABkcnMvZG93&#10;bnJldi54bWxQSwUGAAAAAAQABAD1AAAAhwMAAAAA&#10;" filled="f" strokecolor="silver" strokeweight=".5pt"/>
                <v:rect id="Rectangle 30" o:spid="_x0000_s26243" style="position:absolute;left:10340;top:3004;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7CcIA&#10;AADeAAAADwAAAGRycy9kb3ducmV2LnhtbERPzYrCMBC+L/gOYQQviyZrQbQaRQTB29rqAwzN2Bab&#10;SW2ytfv2mwXB23x8v7PZDbYRPXW+dqzha6ZAEBfO1FxquF6O0yUIH5ANNo5Jwy952G1HHxtMjXty&#10;Rn0eShFD2KeooQqhTaX0RUUW/cy1xJG7uc5iiLArpenwGcNtI+dKLaTFmmNDhS0dKiru+Y/VcHk0&#10;/f3Uz/NDli2D/Uy+V+dEaj0ZD/s1iEBDeItf7pOJ85VKEvh/J94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VvsJwgAAAN4AAAAPAAAAAAAAAAAAAAAAAJgCAABkcnMvZG93&#10;bnJldi54bWxQSwUGAAAAAAQABAD1AAAAhwMAAAAA&#10;" filled="f" strokecolor="silver" strokeweight=".5pt"/>
                <v:rect id="Rectangle 35" o:spid="_x0000_s26242" style="position:absolute;left:8066;top:3207;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9jfcMA&#10;AADeAAAADwAAAGRycy9kb3ducmV2LnhtbERPzWrCQBC+F/oOyxS8lLqrKWKjq4ggeGuT+ABDdkyC&#10;2dmYXWN8e7dQ6G0+vt9Zb0fbioF63zjWMJsqEMSlMw1XGk7F4WMJwgdkg61j0vAgD9vN68saU+Pu&#10;nNGQh0rEEPYpaqhD6FIpfVmTRT91HXHkzq63GCLsK2l6vMdw28q5UgtpseHYUGNH+5rKS36zGopr&#10;O1yOwzzfZ9ky2Pfk++snkVpP3sbdCkSgMfyL/9xHE+crlXzC7zvxBr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79jfcMAAADeAAAADwAAAAAAAAAAAAAAAACYAgAAZHJzL2Rv&#10;d25yZXYueG1sUEsFBgAAAAAEAAQA9QAAAIgDAAAAAA==&#10;" filled="f" strokecolor="silver" strokeweight=".5pt"/>
                <v:rect id="Rectangle 36" o:spid="_x0000_s26241" style="position:absolute;left:8273;top:3207;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PG5sMA&#10;AADeAAAADwAAAGRycy9kb3ducmV2LnhtbERPzWrCQBC+F/oOyxS8lLqroWKjq4ggeGuT+ABDdkyC&#10;2dmYXWN8e7dQ6G0+vt9Zb0fbioF63zjWMJsqEMSlMw1XGk7F4WMJwgdkg61j0vAgD9vN68saU+Pu&#10;nNGQh0rEEPYpaqhD6FIpfVmTRT91HXHkzq63GCLsK2l6vMdw28q5UgtpseHYUGNH+5rKS36zGopr&#10;O1yOwzzfZ9ky2Pfk++snkVpP3sbdCkSgMfyL/9xHE+crlXzC7zvxBr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PPG5sMAAADeAAAADwAAAAAAAAAAAAAAAACYAgAAZHJzL2Rv&#10;d25yZXYueG1sUEsFBgAAAAAEAAQA9QAAAIgDAAAAAA==&#10;" filled="f" strokecolor="silver" strokeweight=".5pt"/>
                <v:rect id="Rectangle 37" o:spid="_x0000_s26240" style="position:absolute;left:8479;top:3207;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FYkcIA&#10;AADeAAAADwAAAGRycy9kb3ducmV2LnhtbERPzYrCMBC+C75DGMGLaLIWxK1GWYQFb27rPsDQjG2x&#10;mdQmW+vbmwXB23x8v7PdD7YRPXW+dqzhY6FAEBfO1Fxq+D1/z9cgfEA22DgmDQ/ysN+NR1tMjbtz&#10;Rn0eShFD2KeooQqhTaX0RUUW/cK1xJG7uM5iiLArpenwHsNtI5dKraTFmmNDhS0dKiqu+Z/VcL41&#10;/fXYL/NDlq2DnSWnz59Eaj2dDF8bEIGG8Ba/3EcT5yuVrOD/nXiD3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IViRwgAAAN4AAAAPAAAAAAAAAAAAAAAAAJgCAABkcnMvZG93&#10;bnJldi54bWxQSwUGAAAAAAQABAD1AAAAhwMAAAAA&#10;" filled="f" strokecolor="silver" strokeweight=".5pt"/>
                <v:rect id="Rectangle 38" o:spid="_x0000_s26239" style="position:absolute;left:8686;top:3207;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39CsMA&#10;AADeAAAADwAAAGRycy9kb3ducmV2LnhtbERPzWrCQBC+F/oOyxS8lLqrgWqjq4ggeGuT+ABDdkyC&#10;2dmYXWN8e7dQ6G0+vt9Zb0fbioF63zjWMJsqEMSlMw1XGk7F4WMJwgdkg61j0vAgD9vN68saU+Pu&#10;nNGQh0rEEPYpaqhD6FIpfVmTRT91HXHkzq63GCLsK2l6vMdw28q5Up/SYsOxocaO9jWVl/xmNRTX&#10;drgch3m+z7JlsO/J99dPIrWevI27FYhAY/gX/7mPJs5XKlnA7zvxBr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39CsMAAADeAAAADwAAAAAAAAAAAAAAAACYAgAAZHJzL2Rv&#10;d25yZXYueG1sUEsFBgAAAAAEAAQA9QAAAIgDAAAAAA==&#10;" filled="f" strokecolor="silver" strokeweight=".5pt"/>
                <v:rect id="Rectangle 39" o:spid="_x0000_s26238" style="position:absolute;left:8893;top:3207;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JpeMYA&#10;AADeAAAADwAAAGRycy9kb3ducmV2LnhtbESPQWvCQBCF70L/wzKFXqTuakA0dRURCt7aRH/AkJ0m&#10;wexsmt3G9N93DgVvM7w3732zO0y+UyMNsQ1sYbkwoIir4FquLVwv768bUDEhO+wCk4VfinDYP812&#10;mLtw54LGMtVKQjjmaKFJqc+1jlVDHuMi9MSifYXBY5J1qLUb8C7hvtMrY9baY8vS0GBPp4aqW/nj&#10;LVy+u/F2HlflqSg2yc+zj+1npq19eZ6Ob6ASTelh/r8+O8E3JhNeeUdm0P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vJpeMYAAADeAAAADwAAAAAAAAAAAAAAAACYAgAAZHJz&#10;L2Rvd25yZXYueG1sUEsFBgAAAAAEAAQA9QAAAIsDAAAAAA==&#10;" filled="f" strokecolor="silver" strokeweight=".5pt"/>
                <v:rect id="Rectangle 40" o:spid="_x0000_s26237" style="position:absolute;left:9099;top:3207;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7M48IA&#10;AADeAAAADwAAAGRycy9kb3ducmV2LnhtbERPzYrCMBC+L/gOYQQviyZaWLQaRQTB226rDzA0Y1ts&#10;JrWJtb69WVjY23x8v7PZDbYRPXW+dqxhPlMgiAtnai41XM7H6RKED8gGG8ek4UUedtvRxwZT456c&#10;UZ+HUsQQ9ilqqEJoUyl9UZFFP3MtceSurrMYIuxKaTp8xnDbyIVSX9JizbGhwpYOFRW3/GE1nO9N&#10;fzv1i/yQZctgP5Pv1U8itZ6Mh/0aRKAh/Iv/3CcT5yuVrOD3nXiD3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vszjwgAAAN4AAAAPAAAAAAAAAAAAAAAAAJgCAABkcnMvZG93&#10;bnJldi54bWxQSwUGAAAAAAQABAD1AAAAhwMAAAAA&#10;" filled="f" strokecolor="silver" strokeweight=".5pt"/>
                <v:rect id="Rectangle 41" o:spid="_x0000_s26236" style="position:absolute;left:9306;top:3207;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IWA8YA&#10;AADeAAAADwAAAGRycy9kb3ducmV2LnhtbESPQWvCQBCF74X+h2WEXkrdVYtodBURCt7axP6AITsm&#10;wexsmt3G9N93DoK3GebNe+/b7kffqoH62AS2MJsaUMRlcA1XFr7PH28rUDEhO2wDk4U/irDfPT9t&#10;MXPhxjkNRaqUmHDM0EKdUpdpHcuaPMZp6Ijldgm9xyRrX2nX403Mfavnxiy1x4YlocaOjjWV1+LX&#10;Wzj/tMP1NMyLY56vkn9dfK6/Ftral8l42IBKNKaH+P59clLfmHcBEByZQ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IIWA8YAAADeAAAADwAAAAAAAAAAAAAAAACYAgAAZHJz&#10;L2Rvd25yZXYueG1sUEsFBgAAAAAEAAQA9QAAAIsDAAAAAA==&#10;" filled="f" strokecolor="silver" strokeweight=".5pt"/>
                <v:rect id="Rectangle 42" o:spid="_x0000_s26235" style="position:absolute;left:9513;top:3207;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6zmMIA&#10;AADeAAAADwAAAGRycy9kb3ducmV2LnhtbERPzYrCMBC+L/gOYYS9LJqoi2g1iggL3rTVBxiasS02&#10;k9rE2n37jSDsbT6+31lve1uLjlpfOdYwGSsQxLkzFRcaLuef0QKED8gGa8ek4Zc8bDeDjzUmxj05&#10;pS4LhYgh7BPUUIbQJFL6vCSLfuwa4shdXWsxRNgW0rT4jOG2llOl5tJixbGhxIb2JeW37GE1nO91&#10;dzt002yfpotgv2bH5Wkmtf4c9rsViEB9+Be/3QcT5yv1PYHXO/EG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zrOYwgAAAN4AAAAPAAAAAAAAAAAAAAAAAJgCAABkcnMvZG93&#10;bnJldi54bWxQSwUGAAAAAAQABAD1AAAAhwMAAAAA&#10;" filled="f" strokecolor="silver" strokeweight=".5pt"/>
                <v:rect id="Rectangle 43" o:spid="_x0000_s26234" style="position:absolute;left:9720;top:3207;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wt78MA&#10;AADeAAAADwAAAGRycy9kb3ducmV2LnhtbERPzWrCQBC+C32HZQpepO42itjoKiII3tokPsCQHZNg&#10;djZmtzF9+26h4G0+vt/Z7kfbioF63zjW8D5XIIhLZxquNFyK09sahA/IBlvHpOGHPOx3L5MtpsY9&#10;OKMhD5WIIexT1FCH0KVS+rImi37uOuLIXV1vMUTYV9L0+IjhtpWJUitpseHYUGNHx5rKW/5tNRT3&#10;dridhyQ/Ztk62Nni8+NrIbWevo6HDYhAY3iK/91nE+crtUzg7514g9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wt78MAAADeAAAADwAAAAAAAAAAAAAAAACYAgAAZHJzL2Rv&#10;d25yZXYueG1sUEsFBgAAAAAEAAQA9QAAAIgDAAAAAA==&#10;" filled="f" strokecolor="silver" strokeweight=".5pt"/>
                <v:rect id="Rectangle 44" o:spid="_x0000_s26233" style="position:absolute;left:9926;top:3207;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CIdMMA&#10;AADeAAAADwAAAGRycy9kb3ducmV2LnhtbERPzWrCQBC+F/oOyxS8lLqrKWKjq4ggeGuT+ABDdkyC&#10;2dmYXWN8e7dQ6G0+vt9Zb0fbioF63zjWMJsqEMSlMw1XGk7F4WMJwgdkg61j0vAgD9vN68saU+Pu&#10;nNGQh0rEEPYpaqhD6FIpfVmTRT91HXHkzq63GCLsK2l6vMdw28q5UgtpseHYUGNH+5rKS36zGopr&#10;O1yOwzzfZ9ky2Pfk++snkVpP3sbdCkSgMfyL/9xHE+cr9ZnA7zvxBr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CIdMMAAADeAAAADwAAAAAAAAAAAAAAAACYAgAAZHJzL2Rv&#10;d25yZXYueG1sUEsFBgAAAAAEAAQA9QAAAIgDAAAAAA==&#10;" filled="f" strokecolor="silver" strokeweight=".5pt"/>
                <v:rect id="Rectangle 45" o:spid="_x0000_s26232" style="position:absolute;left:10133;top:3207;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kQAMIA&#10;AADeAAAADwAAAGRycy9kb3ducmV2LnhtbERPzYrCMBC+L/gOYQQviyarIlqNsgiCN7fVBxiasS02&#10;k9rEWt/eLCzsbT6+39nseluLjlpfOdbwNVEgiHNnKi40XM6H8RKED8gGa8ek4UUedtvBxwYT456c&#10;UpeFQsQQ9glqKENoEil9XpJFP3ENceSurrUYImwLaVp8xnBby6lSC2mx4thQYkP7kvJb9rAazve6&#10;ux27abZP02Wwn7PT6mcmtR4N++81iEB9+Bf/uY8mzldqPoffd+INcvs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uRAAwgAAAN4AAAAPAAAAAAAAAAAAAAAAAJgCAABkcnMvZG93&#10;bnJldi54bWxQSwUGAAAAAAQABAD1AAAAhwMAAAAA&#10;" filled="f" strokecolor="silver" strokeweight=".5pt"/>
                <v:rect id="Rectangle 46" o:spid="_x0000_s26231" style="position:absolute;left:10340;top:3207;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W1m8MA&#10;AADeAAAADwAAAGRycy9kb3ducmV2LnhtbERP24rCMBB9X/Afwgj7sqyJt8WtRhFhwbe1dT9gaMa2&#10;2ExqE2v9e7Mg+DaHc53Vpre16Kj1lWMN45ECQZw7U3Gh4e/487kA4QOywdoxabiTh8168LbCxLgb&#10;p9RloRAxhH2CGsoQmkRKn5dk0Y9cQxy5k2sthgjbQpoWbzHc1nKi1Je0WHFsKLGhXUn5ObtaDcdL&#10;3Z333STbpeki2I/p7/dhKrV+H/bbJYhAfXiJn+69ifOVms3h/514g1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W1m8MAAADeAAAADwAAAAAAAAAAAAAAAACYAgAAZHJzL2Rv&#10;d25yZXYueG1sUEsFBgAAAAAEAAQA9QAAAIgDAAAAAA==&#10;" filled="f" strokecolor="silver" strokeweight=".5pt"/>
                <v:rect id="Rectangle 51" o:spid="_x0000_s26230" style="position:absolute;left:8066;top:3410;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cr7MIA&#10;AADeAAAADwAAAGRycy9kb3ducmV2LnhtbERPzYrCMBC+L/gOYQQviyari2g1igiCN7fVBxiasS02&#10;k9pka317IyzsbT6+31lve1uLjlpfOdbwNVEgiHNnKi40XM6H8QKED8gGa8ek4UketpvBxxoT4x6c&#10;UpeFQsQQ9glqKENoEil9XpJFP3ENceSurrUYImwLaVp8xHBby6lSc2mx4thQYkP7kvJb9ms1nO91&#10;dzt202yfpotgP2en5c9Maj0a9rsViEB9+Bf/uY8mzlfqew7vd+IN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JyvswgAAAN4AAAAPAAAAAAAAAAAAAAAAAJgCAABkcnMvZG93&#10;bnJldi54bWxQSwUGAAAAAAQABAD1AAAAhwMAAAAA&#10;" filled="f" strokecolor="silver" strokeweight=".5pt"/>
                <v:rect id="Rectangle 52" o:spid="_x0000_s26229" style="position:absolute;left:8273;top:3410;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uOd8MA&#10;AADeAAAADwAAAGRycy9kb3ducmV2LnhtbERP24rCMBB9X/Afwgj7sqyJF1y3GkWEBd/W1v2AoRnb&#10;YjOpTaz1782C4NscznVWm97WoqPWV441jEcKBHHuTMWFhr/jz+cChA/IBmvHpOFOHjbrwdsKE+Nu&#10;nFKXhULEEPYJaihDaBIpfV6SRT9yDXHkTq61GCJsC2lavMVwW8uJUnNpseLYUGJDu5Lyc3a1Go6X&#10;ujvvu0m2S9NFsB/T3+/DVGr9Puy3SxCB+vASP917E+crNfuC/3fiDX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2uOd8MAAADeAAAADwAAAAAAAAAAAAAAAACYAgAAZHJzL2Rv&#10;d25yZXYueG1sUEsFBgAAAAAEAAQA9QAAAIgDAAAAAA==&#10;" filled="f" strokecolor="silver" strokeweight=".5pt"/>
                <v:rect id="Rectangle 53" o:spid="_x0000_s26228" style="position:absolute;left:8479;top:3410;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QaBcYA&#10;AADeAAAADwAAAGRycy9kb3ducmV2LnhtbESPQWvCQBCF74X+h2WEXkrdVYtodBURCt7axP6AITsm&#10;wexsmt3G9N93DoK3Gd6b977Z7kffqoH62AS2MJsaUMRlcA1XFr7PH28rUDEhO2wDk4U/irDfPT9t&#10;MXPhxjkNRaqUhHDM0EKdUpdpHcuaPMZp6IhFu4TeY5K1r7Tr8SbhvtVzY5baY8PSUGNHx5rKa/Hr&#10;LZx/2uF6GubFMc9Xyb8uPtdfC23ty2Q8bEAlGtPDfL8+OcE35l145R2ZQ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QaBcYAAADeAAAADwAAAAAAAAAAAAAAAACYAgAAZHJz&#10;L2Rvd25yZXYueG1sUEsFBgAAAAAEAAQA9QAAAIsDAAAAAA==&#10;" filled="f" strokecolor="silver" strokeweight=".5pt"/>
                <v:rect id="Rectangle 54" o:spid="_x0000_s26227" style="position:absolute;left:8686;top:3410;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i/nsIA&#10;AADeAAAADwAAAGRycy9kb3ducmV2LnhtbERPzYrCMBC+L/gOYQQviyari2g1igiCN7fVBxiasS02&#10;k9pka317IyzsbT6+31lve1uLjlpfOdbwNVEgiHNnKi40XM6H8QKED8gGa8ek4UketpvBxxoT4x6c&#10;UpeFQsQQ9glqKENoEil9XpJFP3ENceSurrUYImwLaVp8xHBby6lSc2mx4thQYkP7kvJb9ms1nO91&#10;dzt202yfpotgP2en5c9Maj0a9rsViEB9+Bf/uY8mzlfqewnvd+IN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uL+ewgAAAN4AAAAPAAAAAAAAAAAAAAAAAJgCAABkcnMvZG93&#10;bnJldi54bWxQSwUGAAAAAAQABAD1AAAAhwMAAAAA&#10;" filled="f" strokecolor="silver" strokeweight=".5pt"/>
                <v:rect id="Rectangle 55" o:spid="_x0000_s26226" style="position:absolute;left:8893;top:3410;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uA3sYA&#10;AADeAAAADwAAAGRycy9kb3ducmV2LnhtbESPQWvCQBCF74X+h2WEXkrdValodBURCt7axP6AITsm&#10;wexsmt3G9N93DoK3GebNe+/b7kffqoH62AS2MJsaUMRlcA1XFr7PH28rUDEhO2wDk4U/irDfPT9t&#10;MXPhxjkNRaqUmHDM0EKdUpdpHcuaPMZp6Ijldgm9xyRrX2nX403Mfavnxiy1x4YlocaOjjWV1+LX&#10;Wzj/tMP1NMyLY56vkn9dfK6/Ftral8l42IBKNKaH+P59clLfmHcBEByZQ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VuA3sYAAADeAAAADwAAAAAAAAAAAAAAAACYAgAAZHJz&#10;L2Rvd25yZXYueG1sUEsFBgAAAAAEAAQA9QAAAIsDAAAAAA==&#10;" filled="f" strokecolor="silver" strokeweight=".5pt"/>
                <v:rect id="Rectangle 56" o:spid="_x0000_s26225" style="position:absolute;left:9099;top:3410;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clRcIA&#10;AADeAAAADwAAAGRycy9kb3ducmV2LnhtbERPzYrCMBC+L/gOYYS9LJqorGg1iggL3rTVBxiasS02&#10;k9rE2n37jSDsbT6+31lve1uLjlpfOdYwGSsQxLkzFRcaLuef0QKED8gGa8ek4Zc8bDeDjzUmxj05&#10;pS4LhYgh7BPUUIbQJFL6vCSLfuwa4shdXWsxRNgW0rT4jOG2llOl5tJixbGhxIb2JeW37GE1nO91&#10;dzt002yfpotgv2bH5Wkmtf4c9rsViEB9+Be/3QcT5yv1PYHXO/EG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yVFwgAAAN4AAAAPAAAAAAAAAAAAAAAAAJgCAABkcnMvZG93&#10;bnJldi54bWxQSwUGAAAAAAQABAD1AAAAhwMAAAAA&#10;" filled="f" strokecolor="silver" strokeweight=".5pt"/>
                <v:rect id="Rectangle 57" o:spid="_x0000_s26224" style="position:absolute;left:9306;top:3410;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W7MsMA&#10;AADeAAAADwAAAGRycy9kb3ducmV2LnhtbERPzWrCQBC+C32HZQpepO42otjoKiII3tokPsCQHZNg&#10;djZmtzF9+26h4G0+vt/Z7kfbioF63zjW8D5XIIhLZxquNFyK09sahA/IBlvHpOGHPOx3L5MtpsY9&#10;OKMhD5WIIexT1FCH0KVS+rImi37uOuLIXV1vMUTYV9L0+IjhtpWJUitpseHYUGNHx5rKW/5tNRT3&#10;dridhyQ/Ztk62Nni8+NrIbWevo6HDYhAY3iK/91nE+crtUzg7514g9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W7MsMAAADeAAAADwAAAAAAAAAAAAAAAACYAgAAZHJzL2Rv&#10;d25yZXYueG1sUEsFBgAAAAAEAAQA9QAAAIgDAAAAAA==&#10;" filled="f" strokecolor="silver" strokeweight=".5pt"/>
                <v:rect id="Rectangle 58" o:spid="_x0000_s26223" style="position:absolute;left:9513;top:3410;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keqcMA&#10;AADeAAAADwAAAGRycy9kb3ducmV2LnhtbERPzWrCQBC+F/oOyxS8lLqroWKjq4ggeGuT+ABDdkyC&#10;2dmYXWN8e7dQ6G0+vt9Zb0fbioF63zjWMJsqEMSlMw1XGk7F4WMJwgdkg61j0vAgD9vN68saU+Pu&#10;nNGQh0rEEPYpaqhD6FIpfVmTRT91HXHkzq63GCLsK2l6vMdw28q5UgtpseHYUGNH+5rKS36zGopr&#10;O1yOwzzfZ9ky2Pfk++snkVpP3sbdCkSgMfyL/9xHE+cr9ZnA7zvxBr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keqcMAAADeAAAADwAAAAAAAAAAAAAAAACYAgAAZHJzL2Rv&#10;d25yZXYueG1sUEsFBgAAAAAEAAQA9QAAAIgDAAAAAA==&#10;" filled="f" strokecolor="silver" strokeweight=".5pt"/>
                <v:rect id="Rectangle 59" o:spid="_x0000_s26222" style="position:absolute;left:9720;top:3410;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CG3cMA&#10;AADeAAAADwAAAGRycy9kb3ducmV2LnhtbERP24rCMBB9X/Afwgj7sqyJt8WtRhFhwbe1dT9gaMa2&#10;2ExqE2v9e7Mg+DaHc53Vpre16Kj1lWMN45ECQZw7U3Gh4e/487kA4QOywdoxabiTh8168LbCxLgb&#10;p9RloRAxhH2CGsoQmkRKn5dk0Y9cQxy5k2sthgjbQpoWbzHc1nKi1Je0WHFsKLGhXUn5ObtaDcdL&#10;3Z333STbpeki2I/p7/dhKrV+H/bbJYhAfXiJn+69ifOVms/g/514g1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CG3cMAAADeAAAADwAAAAAAAAAAAAAAAACYAgAAZHJzL2Rv&#10;d25yZXYueG1sUEsFBgAAAAAEAAQA9QAAAIgDAAAAAA==&#10;" filled="f" strokecolor="silver" strokeweight=".5pt"/>
                <v:rect id="Rectangle 60" o:spid="_x0000_s26221" style="position:absolute;left:9926;top:3410;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wjRsIA&#10;AADeAAAADwAAAGRycy9kb3ducmV2LnhtbERPzYrCMBC+L/gOYQQviyarKFqNsgiCN7fVBxiasS02&#10;k9rEWt/eLCzsbT6+39nseluLjlpfOdbwNVEgiHNnKi40XM6H8RKED8gGa8ek4UUedtvBxwYT456c&#10;UpeFQsQQ9glqKENoEil9XpJFP3ENceSurrUYImwLaVp8xnBby6lSC2mx4thQYkP7kvJb9rAazve6&#10;ux27abZP02Wwn7PT6mcmtR4N++81iEB9+Bf/uY8mzldqPoffd+INcvs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LCNGwgAAAN4AAAAPAAAAAAAAAAAAAAAAAJgCAABkcnMvZG93&#10;bnJldi54bWxQSwUGAAAAAAQABAD1AAAAhwMAAAAA&#10;" filled="f" strokecolor="silver" strokeweight=".5pt"/>
                <v:rect id="Rectangle 61" o:spid="_x0000_s26220" style="position:absolute;left:10133;top:3410;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69McIA&#10;AADeAAAADwAAAGRycy9kb3ducmV2LnhtbERPzYrCMBC+L/gOYQQviyarrGg1igiCN7fVBxiasS02&#10;k9pka317IyzsbT6+31lve1uLjlpfOdbwNVEgiHNnKi40XM6H8QKED8gGa8ek4UketpvBxxoT4x6c&#10;UpeFQsQQ9glqKENoEil9XpJFP3ENceSurrUYImwLaVp8xHBby6lSc2mx4thQYkP7kvJb9ms1nO91&#10;dzt202yfpotgP2en5c9Maj0a9rsViEB9+Bf/uY8mzlfqew7vd+IN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r0xwgAAAN4AAAAPAAAAAAAAAAAAAAAAAJgCAABkcnMvZG93&#10;bnJldi54bWxQSwUGAAAAAAQABAD1AAAAhwMAAAAA&#10;" filled="f" strokecolor="silver" strokeweight=".5pt"/>
                <v:rect id="Rectangle 62" o:spid="_x0000_s26219" style="position:absolute;left:10340;top:3410;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IYqsMA&#10;AADeAAAADwAAAGRycy9kb3ducmV2LnhtbERPzYrCMBC+L/gOYYS9LGuioutWo4iw4G1t3QcYmrEt&#10;NpPaxFrf3iwI3ubj+53Vpre16Kj1lWMN45ECQZw7U3Gh4e/487kA4QOywdoxabiTh8168LbCxLgb&#10;p9RloRAxhH2CGsoQmkRKn5dk0Y9cQxy5k2sthgjbQpoWbzHc1nKi1FxarDg2lNjQrqT8nF2thuOl&#10;7s77bpLt0nQR7Mf09/swlVq/D/vtEkSgPrzET/fexPlKzb7g/514g1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IYqsMAAADeAAAADwAAAAAAAAAAAAAAAACYAgAAZHJzL2Rv&#10;d25yZXYueG1sUEsFBgAAAAAEAAQA9QAAAIgDAAAAAA==&#10;" filled="f" strokecolor="silver" strokeweight=".5pt"/>
                <v:rect id="Rectangle 67" o:spid="_x0000_s26218" style="position:absolute;left:8066;top:361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2M2MYA&#10;AADeAAAADwAAAGRycy9kb3ducmV2LnhtbESPQWvCQBCF74X+h2WEXkrdValodBURCt7axP6AITsm&#10;wexsmt3G9N93DoK3Gd6b977Z7kffqoH62AS2MJsaUMRlcA1XFr7PH28rUDEhO2wDk4U/irDfPT9t&#10;MXPhxjkNRaqUhHDM0EKdUpdpHcuaPMZp6IhFu4TeY5K1r7Tr8SbhvtVzY5baY8PSUGNHx5rKa/Hr&#10;LZx/2uF6GubFMc9Xyb8uPtdfC23ty2Q8bEAlGtPDfL8+OcE35l145R2ZQ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2M2MYAAADeAAAADwAAAAAAAAAAAAAAAACYAgAAZHJz&#10;L2Rvd25yZXYueG1sUEsFBgAAAAAEAAQA9QAAAIsDAAAAAA==&#10;" filled="f" strokecolor="silver" strokeweight=".5pt"/>
                <v:rect id="Rectangle 68" o:spid="_x0000_s26217" style="position:absolute;left:8273;top:361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EpQ8IA&#10;AADeAAAADwAAAGRycy9kb3ducmV2LnhtbERPzYrCMBC+L/gOYQQviyarrGg1igiCN7fVBxiasS02&#10;k9pka317IyzsbT6+31lve1uLjlpfOdbwNVEgiHNnKi40XM6H8QKED8gGa8ek4UketpvBxxoT4x6c&#10;UpeFQsQQ9glqKENoEil9XpJFP3ENceSurrUYImwLaVp8xHBby6lSc2mx4thQYkP7kvJb9ms1nO91&#10;dzt202yfpotgP2en5c9Maj0a9rsViEB9+Bf/uY8mzlfqewnvd+IN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YSlDwgAAAN4AAAAPAAAAAAAAAAAAAAAAAJgCAABkcnMvZG93&#10;bnJldi54bWxQSwUGAAAAAAQABAD1AAAAhwMAAAAA&#10;" filled="f" strokecolor="silver" strokeweight=".5pt"/>
                <v:rect id="Rectangle 69" o:spid="_x0000_s26216" style="position:absolute;left:8479;top:361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dKY8QA&#10;AADeAAAADwAAAGRycy9kb3ducmV2LnhtbESPQYvCQAyF74L/YYjgRXS6CuJWR1mEBW9u6/6A0Ilt&#10;sZOpndla/705LHh74b18ydsdBteonrpQezbwsUhAERfe1lwa+L18zzegQkS22HgmA08KcNiPRztM&#10;rX9wRn0eSyUQDikaqGJsU61DUZHDsPAtsXhX3zmMMnalth0+BO4avUyStXZYs1yosKVjRcUt/3MG&#10;Lvemv536ZX7Msk10s9X582eljZlOhq8tqEhDfIf/t09W3heiFJA6okHv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3SmPEAAAA3gAAAA8AAAAAAAAAAAAAAAAAmAIAAGRycy9k&#10;b3ducmV2LnhtbFBLBQYAAAAABAAEAPUAAACJAwAAAAA=&#10;" filled="f" strokecolor="silver" strokeweight=".5pt"/>
                <v:rect id="Rectangle 70" o:spid="_x0000_s26215" style="position:absolute;left:8686;top:361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vv+MUA&#10;AADeAAAADwAAAGRycy9kb3ducmV2LnhtbESP0WrCQBBF34X+wzIFX6RuTKBo6ioiCHmzSfyAITtN&#10;gtnZNLsm6d93hULfZrj3nrmzP86mEyMNrrWsYLOOQBBXVrdcK7iVl7ctCOeRNXaWScEPOTgeXhZ7&#10;TLWdOKex8LUIEHYpKmi871MpXdWQQbe2PXHQvuxg0Id1qKUecApw08k4it6lwZbDhQZ7OjdU3YuH&#10;UVB+d+M9G+PinOdbb1bJdfeZSKWWr/PpA4Sn2f+b/9KZDvUDcQPPd8IM8vA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e+/4xQAAAN4AAAAPAAAAAAAAAAAAAAAAAJgCAABkcnMv&#10;ZG93bnJldi54bWxQSwUGAAAAAAQABAD1AAAAigMAAAAA&#10;" filled="f" strokecolor="silver" strokeweight=".5pt"/>
                <v:rect id="Rectangle 71" o:spid="_x0000_s26214" style="position:absolute;left:8893;top:361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lxj8MA&#10;AADeAAAADwAAAGRycy9kb3ducmV2LnhtbESP0YrCMBBF3wX/IYzgi2i6FRatRhFB8E1b/YChGdti&#10;M6lNtta/N4KwbzPce8/cWW97U4uOWldZVvAzi0AQ51ZXXCi4Xg7TBQjnkTXWlknBixxsN8PBGhNt&#10;n5xSl/lCBAi7BBWU3jeJlC4vyaCb2YY4aDfbGvRhbQupW3wGuKllHEW/0mDF4UKJDe1Lyu/Zn1Fw&#10;edTd/djF2T5NF95M5qfleS6VGo/63QqEp97/m7/pow71AzGGzzthBr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Klxj8MAAADeAAAADwAAAAAAAAAAAAAAAACYAgAAZHJzL2Rv&#10;d25yZXYueG1sUEsFBgAAAAAEAAQA9QAAAIgDAAAAAA==&#10;" filled="f" strokecolor="silver" strokeweight=".5pt"/>
                <v:rect id="Rectangle 72" o:spid="_x0000_s26213" style="position:absolute;left:9099;top:361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UFMUA&#10;AADeAAAADwAAAGRycy9kb3ducmV2LnhtbESP0WqDQBBF3wv9h2UKfSnNGoViTdZQAoW8tWo+YHAn&#10;Krqz1t2o+ftsodC3Ge69Z+7sD6sZxEyT6ywr2G4iEMS11R03Cs7V52sKwnlkjYNlUnAjB4f88WGP&#10;mbYLFzSXvhEBwi5DBa33Yyalq1sy6DZ2JA7axU4GfVinRuoJlwA3g4yj6E0a7DhcaHGkY0t1X16N&#10;gupnmPvTHJfHoki9eUm+3r8TqdTz0/qxA+Fp9f/mv/RJh/qBmMDvO2EGm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5dQUxQAAAN4AAAAPAAAAAAAAAAAAAAAAAJgCAABkcnMv&#10;ZG93bnJldi54bWxQSwUGAAAAAAQABAD1AAAAigMAAAAA&#10;" filled="f" strokecolor="silver" strokeweight=".5pt"/>
                <v:rect id="Rectangle 73" o:spid="_x0000_s26212" style="position:absolute;left:9306;top:361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xMYMUA&#10;AADeAAAADwAAAGRycy9kb3ducmV2LnhtbESP0WrCQBBF3wv9h2UKfSm6MRHR1FVEKOTNJvoBQ3aa&#10;BLOzMbsm6d93hYJvM9x7z9zZ7ifTioF611hWsJhHIIhLqxuuFFzOX7M1COeRNbaWScEvOdjvXl+2&#10;mGo7ck5D4SsRIOxSVFB736VSurImg25uO+Kg/djeoA9rX0nd4xjgppVxFK2kwYbDhRo7OtZUXou7&#10;UXC+tcM1G+LimOdrbz6S0+Y7kUq9v02HTxCeJv80/6czHeoH4hIe74QZ5O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DExgxQAAAN4AAAAPAAAAAAAAAAAAAAAAAJgCAABkcnMv&#10;ZG93bnJldi54bWxQSwUGAAAAAAQABAD1AAAAigMAAAAA&#10;" filled="f" strokecolor="silver" strokeweight=".5pt"/>
                <v:rect id="Rectangle 74" o:spid="_x0000_s26211" style="position:absolute;left:9513;top:361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Dp+8UA&#10;AADeAAAADwAAAGRycy9kb3ducmV2LnhtbESP0WrCQBBF3wv9h2UKfSm6MUHR1FVEKOTNJvoBQ3aa&#10;BLOzMbsm6d93hYJvM9x7z9zZ7ifTioF611hWsJhHIIhLqxuuFFzOX7M1COeRNbaWScEvOdjvXl+2&#10;mGo7ck5D4SsRIOxSVFB736VSurImg25uO+Kg/djeoA9rX0nd4xjgppVxFK2kwYbDhRo7OtZUXou7&#10;UXC+tcM1G+LimOdrbz6S0+Y7kUq9v02HTxCeJv80/6czHeoH4hIe74QZ5O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QOn7xQAAAN4AAAAPAAAAAAAAAAAAAAAAAJgCAABkcnMv&#10;ZG93bnJldi54bWxQSwUGAAAAAAQABAD1AAAAigMAAAAA&#10;" filled="f" strokecolor="silver" strokeweight=".5pt"/>
                <v:rect id="Rectangle 75" o:spid="_x0000_s26210" style="position:absolute;left:9720;top:361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3jMUA&#10;AADeAAAADwAAAGRycy9kb3ducmV2LnhtbESP0WqDQBBF3wv9h2UCeSnN2giSGjehBAq+pZp+wOBO&#10;VXRnrbtV8/fZQiBvM9x7z9zJjovpxUSjay0reNtEIIgrq1uuFXxfPl93IJxH1thbJgVXcnA8PD9l&#10;mGo7c0FT6WsRIOxSVNB4P6RSuqohg25jB+Kg/djRoA/rWEs94hzgppfbKEqkwZbDhQYHOjVUdeWf&#10;UXD57acun7blqSh23rzE5/evWCq1Xi0fexCeFv8w39O5DvUDMYH/d8IM8nA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neMxQAAAN4AAAAPAAAAAAAAAAAAAAAAAJgCAABkcnMv&#10;ZG93bnJldi54bWxQSwUGAAAAAAQABAD1AAAAigMAAAAA&#10;" filled="f" strokecolor="silver" strokeweight=".5pt"/>
                <v:rect id="Rectangle 76" o:spid="_x0000_s26209" style="position:absolute;left:9926;top:361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7SF8YA&#10;AADeAAAADwAAAGRycy9kb3ducmV2LnhtbESPzWrDMBCE74W+g9hCLyWRY0N+3CghBAq+pXbyAIu1&#10;tU2slWMptvv2VaCQ2y4z8+3sdj+ZVgzUu8aygsU8AkFcWt1wpeBy/pqtQTiPrLG1TAp+ycF+9/qy&#10;xVTbkXMaCl+JAGGXooLa+y6V0pU1GXRz2xEH7cf2Bn1Y+0rqHscAN62Mo2gpDTYcLtTY0bGm8lrc&#10;jYLzrR2u2RAXxzxfe/ORnDbfiVTq/W06fILwNPmn+T+d6VA/EFfweCfMIH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N7SF8YAAADeAAAADwAAAAAAAAAAAAAAAACYAgAAZHJz&#10;L2Rvd25yZXYueG1sUEsFBgAAAAAEAAQA9QAAAIsDAAAAAA==&#10;" filled="f" strokecolor="silver" strokeweight=".5pt"/>
                <v:rect id="Rectangle 77" o:spid="_x0000_s26208" style="position:absolute;left:10133;top:361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FGZcQA&#10;AADeAAAADwAAAGRycy9kb3ducmV2LnhtbESPQYvCQAyF74L/YYjgRXS6CuJWR1mEBW9u6/6A0Ilt&#10;sZOpndla/705LHh7IS9f3tsdBteonrpQezbwsUhAERfe1lwa+L18zzegQkS22HgmA08KcNiPRztM&#10;rX9wRn0eSyUQDikaqGJsU61DUZHDsPAtseyuvnMYZexKbTt8CNw1epkka+2wZvlQYUvHiopb/ucM&#10;XO5Nfzv1y/yYZZvoZqvz589KGzOdDF9bUJGG+Db/X5+sxBei5JU6okHv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BRmXEAAAA3gAAAA8AAAAAAAAAAAAAAAAAmAIAAGRycy9k&#10;b3ducmV2LnhtbFBLBQYAAAAABAAEAPUAAACJAwAAAAA=&#10;" filled="f" strokecolor="silver" strokeweight=".5pt"/>
                <v:rect id="Rectangle 78" o:spid="_x0000_s26207" style="position:absolute;left:10340;top:361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3j/sMA&#10;AADeAAAADwAAAGRycy9kb3ducmV2LnhtbESP0YrCMBBF34X9hzALvoimKixajSKC4Ju29QOGZmyL&#10;zaQ2sda/N4KwbzPce8/cWW97U4uOWldZVjCdRCCIc6srLhRcssN4AcJ5ZI21ZVLwIgfbzc9gjbG2&#10;T06oS30hAoRdjApK75tYSpeXZNBNbEMctKttDfqwtoXULT4D3NRyFkV/0mDF4UKJDe1Lym/pwyjI&#10;7nV3O3azdJ8kC29G89PyPJdKDX/73QqEp97/m7/pow71A3EJn3fCDHLz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3j/sMAAADeAAAADwAAAAAAAAAAAAAAAACYAgAAZHJzL2Rv&#10;d25yZXYueG1sUEsFBgAAAAAEAAQA9QAAAIgDAAAAAA==&#10;" filled="f" strokecolor="silver" strokeweight=".5pt"/>
                <v:rect id="Rectangle 83" o:spid="_x0000_s26206" style="position:absolute;left:8066;top:381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7cvsYA&#10;AADeAAAADwAAAGRycy9kb3ducmV2LnhtbESPQWvCQBCF74X+h2WEXkrdVaFqdBURCt7axP6AITsm&#10;wexsmt3G9N93DoK3GebNe+/b7kffqoH62AS2MJsaUMRlcA1XFr7PH28rUDEhO2wDk4U/irDfPT9t&#10;MXPhxjkNRaqUmHDM0EKdUpdpHcuaPMZp6Ijldgm9xyRrX2nX403Mfavnxrxrjw1LQo0dHWsqr8Wv&#10;t3D+aYfraZgXxzxfJf+6+Fx/LbS1L5PxsAGVaEwP8f375KS+MUsBEByZQ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u7cvsYAAADeAAAADwAAAAAAAAAAAAAAAACYAgAAZHJz&#10;L2Rvd25yZXYueG1sUEsFBgAAAAAEAAQA9QAAAIsDAAAAAA==&#10;" filled="f" strokecolor="silver" strokeweight=".5pt"/>
                <v:rect id="Rectangle 84" o:spid="_x0000_s26205" style="position:absolute;left:8273;top:381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J5JcIA&#10;AADeAAAADwAAAGRycy9kb3ducmV2LnhtbERPzYrCMBC+L/gOYYS9LJqosGo1iggL3rTVBxiasS02&#10;k9rE2n37jSDsbT6+31lve1uLjlpfOdYwGSsQxLkzFRcaLuef0QKED8gGa8ek4Zc8bDeDjzUmxj05&#10;pS4LhYgh7BPUUIbQJFL6vCSLfuwa4shdXWsxRNgW0rT4jOG2llOlvqXFimNDiQ3tS8pv2cNqON/r&#10;7nboptk+TRfBfs2Oy9NMav057HcrEIH68C9+uw8mzldqPoHXO/EG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onklwgAAAN4AAAAPAAAAAAAAAAAAAAAAAJgCAABkcnMvZG93&#10;bnJldi54bWxQSwUGAAAAAAQABAD1AAAAhwMAAAAA&#10;" filled="f" strokecolor="silver" strokeweight=".5pt"/>
                <v:rect id="Rectangle 85" o:spid="_x0000_s26204" style="position:absolute;left:8479;top:381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DnUsMA&#10;AADeAAAADwAAAGRycy9kb3ducmV2LnhtbERPzWrCQBC+C32HZQpepO42gtroKiII3tokPsCQHZNg&#10;djZmtzF9+26h4G0+vt/Z7kfbioF63zjW8D5XIIhLZxquNFyK09sahA/IBlvHpOGHPOx3L5MtpsY9&#10;OKMhD5WIIexT1FCH0KVS+rImi37uOuLIXV1vMUTYV9L0+IjhtpWJUktpseHYUGNHx5rKW/5tNRT3&#10;dridhyQ/Ztk62Nni8+NrIbWevo6HDYhAY3iK/91nE+crtUrg7514g9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DnUsMAAADeAAAADwAAAAAAAAAAAAAAAACYAgAAZHJzL2Rv&#10;d25yZXYueG1sUEsFBgAAAAAEAAQA9QAAAIgDAAAAAA==&#10;" filled="f" strokecolor="silver" strokeweight=".5pt"/>
                <v:rect id="Rectangle 86" o:spid="_x0000_s26203" style="position:absolute;left:8686;top:381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CycMA&#10;AADeAAAADwAAAGRycy9kb3ducmV2LnhtbERPzWrCQBC+F/oOyxS8lLqrgWqjq4ggeGuT+ABDdkyC&#10;2dmYXWN8e7dQ6G0+vt9Zb0fbioF63zjWMJsqEMSlMw1XGk7F4WMJwgdkg61j0vAgD9vN68saU+Pu&#10;nNGQh0rEEPYpaqhD6FIpfVmTRT91HXHkzq63GCLsK2l6vMdw28q5Up/SYsOxocaO9jWVl/xmNRTX&#10;drgch3m+z7JlsO/J99dPIrWevI27FYhAY/gX/7mPJs5XapHA7zvxBr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xCycMAAADeAAAADwAAAAAAAAAAAAAAAACYAgAAZHJzL2Rv&#10;d25yZXYueG1sUEsFBgAAAAAEAAQA9QAAAIgDAAAAAA==&#10;" filled="f" strokecolor="silver" strokeweight=".5pt"/>
                <v:rect id="Rectangle 87" o:spid="_x0000_s1287" style="position:absolute;left:8893;top:381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XavcMA&#10;AADeAAAADwAAAGRycy9kb3ducmV2LnhtbERP24rCMBB9X/Afwgj7sqyJF1y3GkWEBd/W1v2AoRnb&#10;YjOpTaz1782C4NscznVWm97WoqPWV441jEcKBHHuTMWFhr/jz+cChA/IBmvHpOFOHjbrwdsKE+Nu&#10;nFKXhULEEPYJaihDaBIpfV6SRT9yDXHkTq61GCJsC2lavMVwW8uJUnNpseLYUGJDu5Lyc3a1Go6X&#10;ujvvu0m2S9NFsB/T3+/DVGr9Puy3SxCB+vASP917E+cr9TWD/3fiDX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dXavcMAAADeAAAADwAAAAAAAAAAAAAAAACYAgAAZHJzL2Rv&#10;d25yZXYueG1sUEsFBgAAAAAEAAQA9QAAAIgDAAAAAA==&#10;" filled="f" strokecolor="silver" strokeweight=".5pt"/>
                <v:rect id="Rectangle 88" o:spid="_x0000_s1288" style="position:absolute;left:9099;top:381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l/JsMA&#10;AADeAAAADwAAAGRycy9kb3ducmV2LnhtbERPzYrCMBC+L/gOYYS9LGuioutWo4iw4G1t3QcYmrEt&#10;NpPaxFrf3iwI3ubj+53Vpre16Kj1lWMN45ECQZw7U3Gh4e/487kA4QOywdoxabiTh8168LbCxLgb&#10;p9RloRAxhH2CGsoQmkRKn5dk0Y9cQxy5k2sthgjbQpoWbzHc1nKi1FxarDg2lNjQrqT8nF2thuOl&#10;7s77bpLt0nQR7Mf09/swlVq/D/vtEkSgPrzET/fexPlKfc3g/514g1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l/JsMAAADeAAAADwAAAAAAAAAAAAAAAACYAgAAZHJzL2Rv&#10;d25yZXYueG1sUEsFBgAAAAAEAAQA9QAAAIgDAAAAAA==&#10;" filled="f" strokecolor="silver" strokeweight=".5pt"/>
                <v:rect id="Rectangle 89" o:spid="_x0000_s26202" style="position:absolute;left:9306;top:381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vhUcIA&#10;AADeAAAADwAAAGRycy9kb3ducmV2LnhtbERP24rCMBB9X/Afwgi+LJqsgpdqlEUQfHNb/YChGdti&#10;M6lNrPXvzcLCvs3hXGez620tOmp95VjD10SBIM6dqbjQcDkfxksQPiAbrB2Thhd52G0HHxtMjHty&#10;Sl0WChFD2CeooQyhSaT0eUkW/cQ1xJG7utZiiLAtpGnxGcNtLadKzaXFimNDiQ3tS8pv2cNqON/r&#10;7nbsptk+TZfBfs5Oq5+Z1Ho07L/XIAL14V/85z6aOF+pxRx+34k3yO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S+FRwgAAAN4AAAAPAAAAAAAAAAAAAAAAAJgCAABkcnMvZG93&#10;bnJldi54bWxQSwUGAAAAAAQABAD1AAAAhwMAAAAA&#10;" filled="f" strokecolor="silver" strokeweight=".5pt"/>
                <v:rect id="Rectangle 90" o:spid="_x0000_s26201" style="position:absolute;left:9513;top:381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dEysIA&#10;AADeAAAADwAAAGRycy9kb3ducmV2LnhtbERPzYrCMBC+L/gOYQQviyarsGo1igiCN7fVBxiasS02&#10;k9pka317IyzsbT6+31lve1uLjlpfOdbwNVEgiHNnKi40XM6H8QKED8gGa8ek4UketpvBxxoT4x6c&#10;UpeFQsQQ9glqKENoEil9XpJFP3ENceSurrUYImwLaVp8xHBby6lS39JixbGhxIb2JeW37NdqON/r&#10;7nbsptk+TRfBfs5Oy5+Z1Ho07HcrEIH68C/+cx9NnK/UfA7vd+IN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B0TKwgAAAN4AAAAPAAAAAAAAAAAAAAAAAJgCAABkcnMvZG93&#10;bnJldi54bWxQSwUGAAAAAAQABAD1AAAAhwMAAAAA&#10;" filled="f" strokecolor="silver" strokeweight=".5pt"/>
                <v:rect id="Rectangle 91" o:spid="_x0000_s26200" style="position:absolute;left:9720;top:381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jQuMYA&#10;AADeAAAADwAAAGRycy9kb3ducmV2LnhtbESPQWvCQBCF74X+h2WEXkrdVaFqdBURCt7axP6AITsm&#10;wexsmt3G9N93DoK3Gd6b977Z7kffqoH62AS2MJsaUMRlcA1XFr7PH28rUDEhO2wDk4U/irDfPT9t&#10;MXPhxjkNRaqUhHDM0EKdUpdpHcuaPMZp6IhFu4TeY5K1r7Tr8SbhvtVzY961x4alocaOjjWV1+LX&#10;Wzj/tMP1NMyLY56vkn9dfK6/Ftral8l42IBKNKaH+X59coJvzFJ45R2ZQ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JjQuMYAAADeAAAADwAAAAAAAAAAAAAAAACYAgAAZHJz&#10;L2Rvd25yZXYueG1sUEsFBgAAAAAEAAQA9QAAAIsDAAAAAA==&#10;" filled="f" strokecolor="silver" strokeweight=".5pt"/>
                <v:rect id="Rectangle 92" o:spid="_x0000_s26199" style="position:absolute;left:9926;top:381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R1I8IA&#10;AADeAAAADwAAAGRycy9kb3ducmV2LnhtbERPzYrCMBC+L/gOYQQviyarsGo1igiCN7fVBxiasS02&#10;k9pka317IyzsbT6+31lve1uLjlpfOdbwNVEgiHNnKi40XM6H8QKED8gGa8ek4UketpvBxxoT4x6c&#10;UpeFQsQQ9glqKENoEil9XpJFP3ENceSurrUYImwLaVp8xHBby6lS39JixbGhxIb2JeW37NdqON/r&#10;7nbsptk+TRfBfs5Oy5+Z1Ho07HcrEIH68C/+cx9NnK/UfAnvd+IN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1HUjwgAAAN4AAAAPAAAAAAAAAAAAAAAAAJgCAABkcnMvZG93&#10;bnJldi54bWxQSwUGAAAAAAQABAD1AAAAhwMAAAAA&#10;" filled="f" strokecolor="silver" strokeweight=".5pt"/>
                <v:rect id="Rectangle 93" o:spid="_x0000_s26198" style="position:absolute;left:10133;top:381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usmcYA&#10;AADeAAAADwAAAGRycy9kb3ducmV2LnhtbESPQWvCQBCF70L/wzKFXqTuVkFi6ipFKHirif6AITtN&#10;gtnZNLuN6b/vHARvM8yb99633U++UyMNsQ1s4W1hQBFXwbVcW7icP18zUDEhO+wCk4U/irDfPc22&#10;mLtw44LGMtVKTDjmaKFJqc+1jlVDHuMi9MRy+w6DxyTrUGs34E3MfaeXxqy1x5YlocGeDg1V1/LX&#10;Wzj/dOP1OC7LQ1Fkyc9XX5vTSlv78jx9vINKNKWH+P59dFLfmEwABEdm0L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zusmcYAAADeAAAADwAAAAAAAAAAAAAAAACYAgAAZHJz&#10;L2Rvd25yZXYueG1sUEsFBgAAAAAEAAQA9QAAAIsDAAAAAA==&#10;" filled="f" strokecolor="silver" strokeweight=".5pt"/>
                <v:rect id="Rectangle 94" o:spid="_x0000_s26197" style="position:absolute;left:10340;top:381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cJAsIA&#10;AADeAAAADwAAAGRycy9kb3ducmV2LnhtbERPzYrCMBC+C/sOYQQvookKS61GEUHwttvqAwzN2Bab&#10;SbeJtb69WVjY23x8v7PdD7YRPXW+dqxhMVcgiAtnai41XC+nWQLCB2SDjWPS8CIP+93HaIupcU/O&#10;qM9DKWII+xQ1VCG0qZS+qMiin7uWOHI311kMEXalNB0+Y7ht5FKpT2mx5thQYUvHiop7/rAaLj9N&#10;fz/3y/yYZUmw09XX+nsltZ6Mh8MGRKAh/Iv/3GcT5yuVLOD3nXiD3L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dwkCwgAAAN4AAAAPAAAAAAAAAAAAAAAAAJgCAABkcnMvZG93&#10;bnJldi54bWxQSwUGAAAAAAQABAD1AAAAhwMAAAAA&#10;" filled="f" strokecolor="silver" strokeweight=".5pt"/>
              </v:group>
              <v:group id="Grupa 1" o:spid="_x0000_s26146" style="position:absolute;left:1452;top:4019;width:3307;height:1218" coordorigin="2002,7323" coordsize="3307,1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sBt6cQAAADeAAAA&#10;DwAAAAAAAAAAAAAAAACqAgAAZHJzL2Rvd25yZXYueG1sUEsFBgAAAAAEAAQA+gAAAJsDAAAAAA==&#10;">
                <v:rect id="Rectangle 3" o:spid="_x0000_s26195" style="position:absolute;left:200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y7sIA&#10;AADeAAAADwAAAGRycy9kb3ducmV2LnhtbERPzYrCMBC+L+w7hFnwsmiiBaldo4ggeNtt9QGGZrYt&#10;NpPaxFrf3iwseJuP73fW29G2YqDeN441zGcKBHHpTMOVhvPpME1B+IBssHVMGh7kYbt5f1tjZtyd&#10;cxqKUIkYwj5DDXUIXSalL2uy6GeuI47cr+sthgj7Spoe7zHctnKh1FJabDg21NjRvqbyUtyshtO1&#10;HS7HYVHs8zwN9jP5Xv0kUuvJx7j7AhFoDC/xv/to4nyl0gT+3ok3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6TLuwgAAAN4AAAAPAAAAAAAAAAAAAAAAAJgCAABkcnMvZG93&#10;bnJldi54bWxQSwUGAAAAAAQABAD1AAAAhwMAAAAA&#10;" filled="f" strokecolor="silver" strokeweight=".5pt"/>
                <v:rect id="Rectangle 4" o:spid="_x0000_s26194" style="position:absolute;left:2209;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CqmsMA&#10;AADeAAAADwAAAGRycy9kb3ducmV2LnhtbERPzWrCQBC+F/oOyxS8lLqrlpLGbEQEwVtN7AMM2TEJ&#10;Zmdjdo3p23cLQm/z8f1OtplsJ0YafOtYw2KuQBBXzrRca/g+7d8SED4gG+wck4Yf8rDJn58yTI27&#10;c0FjGWoRQ9inqKEJoU+l9FVDFv3c9cSRO7vBYohwqKUZ8B7DbSeXSn1Iiy3HhgZ72jVUXcqb1XC6&#10;duPlMC7LXVEkwb6uvj6PK6n17GXarkEEmsK/+OE+mDhfqeQd/t6JN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ACqmsMAAADeAAAADwAAAAAAAAAAAAAAAACYAgAAZHJzL2Rv&#10;d25yZXYueG1sUEsFBgAAAAAEAAQA9QAAAIgDAAAAAA==&#10;" filled="f" strokecolor="silver" strokeweight=".5pt"/>
                <v:rect id="Rectangle 5" o:spid="_x0000_s26193" style="position:absolute;left:2415;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wPAcMA&#10;AADeAAAADwAAAGRycy9kb3ducmV2LnhtbERPzWrCQBC+F/oOyxS8lLqr0pLGbEQEwVtN7AMM2TEJ&#10;Zmdjdo3p23cLQm/z8f1OtplsJ0YafOtYw2KuQBBXzrRca/g+7d8SED4gG+wck4Yf8rDJn58yTI27&#10;c0FjGWoRQ9inqKEJoU+l9FVDFv3c9cSRO7vBYohwqKUZ8B7DbSeXSn1Iiy3HhgZ72jVUXcqb1XC6&#10;duPlMC7LXVEkwb6uvj6PK6n17GXarkEEmsK/+OE+mDhfqeQd/t6JN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0wPAcMAAADeAAAADwAAAAAAAAAAAAAAAACYAgAAZHJzL2Rv&#10;d25yZXYueG1sUEsFBgAAAAAEAAQA9QAAAIgDAAAAAA==&#10;" filled="f" strokecolor="silver" strokeweight=".5pt"/>
                <v:rect id="Rectangle 6" o:spid="_x0000_s26192" style="position:absolute;left:262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6RdsIA&#10;AADeAAAADwAAAGRycy9kb3ducmV2LnhtbERPzYrCMBC+L+w7hBG8LJqoILUaRQTB226rDzA0Y1ts&#10;Jt0m1vr2mwXB23x8v7PZDbYRPXW+dqxhNlUgiAtnai41XM7HSQLCB2SDjWPS8CQPu+3nxwZT4x6c&#10;UZ+HUsQQ9ilqqEJoUyl9UZFFP3UtceSurrMYIuxKaTp8xHDbyLlSS2mx5thQYUuHiopbfrcazr9N&#10;fzv18/yQZUmwX4vv1c9Caj0eDfs1iEBDeItf7pOJ85VKlvD/TrxB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npF2wgAAAN4AAAAPAAAAAAAAAAAAAAAAAJgCAABkcnMvZG93&#10;bnJldi54bWxQSwUGAAAAAAQABAD1AAAAhwMAAAAA&#10;" filled="f" strokecolor="silver" strokeweight=".5pt"/>
                <v:rect id="Rectangle 7" o:spid="_x0000_s26191" style="position:absolute;left:2829;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I07cMA&#10;AADeAAAADwAAAGRycy9kb3ducmV2LnhtbERPzWrCQBC+F/oOyxS8lLqrQpvGbEQEwVtN7AMM2TEJ&#10;Zmdjdo3p23cLQm/z8f1OtplsJ0YafOtYw2KuQBBXzrRca/g+7d8SED4gG+wck4Yf8rDJn58yTI27&#10;c0FjGWoRQ9inqKEJoU+l9FVDFv3c9cSRO7vBYohwqKUZ8B7DbSeXSr1Liy3HhgZ72jVUXcqb1XC6&#10;duPlMC7LXVEkwb6uvj6PK6n17GXarkEEmsK/+OE+mDhfqeQD/t6JN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I07cMAAADeAAAADwAAAAAAAAAAAAAAAACYAgAAZHJzL2Rv&#10;d25yZXYueG1sUEsFBgAAAAAEAAQA9QAAAIgDAAAAAA==&#10;" filled="f" strokecolor="silver" strokeweight=".5pt"/>
                <v:rect id="Rectangle 8" o:spid="_x0000_s26190" style="position:absolute;left:3035;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2gn8YA&#10;AADeAAAADwAAAGRycy9kb3ducmV2LnhtbESPQWvCQBCF70L/wzKFXqTuVkFi6ipFKHirif6AITtN&#10;gtnZNLuN6b/vHARvM7w3732z3U++UyMNsQ1s4W1hQBFXwbVcW7icP18zUDEhO+wCk4U/irDfPc22&#10;mLtw44LGMtVKQjjmaKFJqc+1jlVDHuMi9MSifYfBY5J1qLUb8CbhvtNLY9baY8vS0GBPh4aqa/nr&#10;LZx/uvF6HJfloSiy5Oerr81ppa19eZ4+3kElmtLDfL8+OsE3JhNeeUdm0L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2gn8YAAADeAAAADwAAAAAAAAAAAAAAAACYAgAAZHJz&#10;L2Rvd25yZXYueG1sUEsFBgAAAAAEAAQA9QAAAIsDAAAAAA==&#10;" filled="f" strokecolor="silver" strokeweight=".5pt"/>
                <v:rect id="Rectangle 9" o:spid="_x0000_s26189" style="position:absolute;left:324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EFBMIA&#10;AADeAAAADwAAAGRycy9kb3ducmV2LnhtbERPzYrCMBC+L/gOYQQvy5qsgtRqFBEEb9q6DzA0Y1ts&#10;JrXJ1u7bbwTB23x8v7PeDrYRPXW+dqzhe6pAEBfO1Fxq+LkcvhIQPiAbbByThj/ysN2MPtaYGvfg&#10;jPo8lCKGsE9RQxVCm0rpi4os+qlriSN3dZ3FEGFXStPhI4bbRs6UWkiLNceGClvaV1Tc8l+r4XJv&#10;+tuxn+X7LEuC/Zyflue51HoyHnYrEIGG8Ba/3EcT5yuVLOH5TrxBb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QUEwgAAAN4AAAAPAAAAAAAAAAAAAAAAAJgCAABkcnMvZG93&#10;bnJldi54bWxQSwUGAAAAAAQABAD1AAAAhwMAAAAA&#10;" filled="f" strokecolor="silver" strokeweight=".5pt"/>
                <v:rect id="Rectangle 10" o:spid="_x0000_s26188" style="position:absolute;left:3449;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I6RMUA&#10;AADeAAAADwAAAGRycy9kb3ducmV2LnhtbESPQWvCQBCF70L/wzKFXqTuqiCauooIBW810R8wZKdJ&#10;MDubZrcx/fedg+Bthnnz3vu2+9G3aqA+NoEtzGcGFHEZXMOVhevl830NKiZkh21gsvBHEfa7l8kW&#10;MxfunNNQpEqJCccMLdQpdZnWsazJY5yFjlhu36H3mGTtK+16vIu5b/XCmJX22LAk1NjRsabyVvx6&#10;C5efdridhkVxzPN18tPl1+a81Na+vY6HD1CJxvQUP75PTuobsxEAwZEZ9O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4jpExQAAAN4AAAAPAAAAAAAAAAAAAAAAAJgCAABkcnMv&#10;ZG93bnJldi54bWxQSwUGAAAAAAQABAD1AAAAigMAAAAA&#10;" filled="f" strokecolor="silver" strokeweight=".5pt"/>
                <v:rect id="Rectangle 11" o:spid="_x0000_s26187" style="position:absolute;left:3656;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6f38IA&#10;AADeAAAADwAAAGRycy9kb3ducmV2LnhtbERPzYrCMBC+L+w7hBG8LJqosGg1igiCt7WtDzA0Y1ts&#10;Jt0m1vr2ZkHY23x8v7PZDbYRPXW+dqxhNlUgiAtnai41XPLjZAnCB2SDjWPS8CQPu+3nxwYT4x6c&#10;Up+FUsQQ9glqqEJoEyl9UZFFP3UtceSurrMYIuxKaTp8xHDbyLlS39JizbGhwpYOFRW37G415L9N&#10;fzv18+yQpstgvxY/q/NCaj0eDfs1iEBD+Be/3ScT5yu1msHfO/EGuX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rp/fwgAAAN4AAAAPAAAAAAAAAAAAAAAAAJgCAABkcnMvZG93&#10;bnJldi54bWxQSwUGAAAAAAQABAD1AAAAhwMAAAAA&#10;" filled="f" strokecolor="silver" strokeweight=".5pt"/>
                <v:rect id="Rectangle 12" o:spid="_x0000_s26186" style="position:absolute;left:386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wBqMIA&#10;AADeAAAADwAAAGRycy9kb3ducmV2LnhtbERPzYrCMBC+L/gOYQQviyZWEK1GEUHwttvqAwzN2Bab&#10;SW1i7b79ZmHB23x8v7PdD7YRPXW+dqxhPlMgiAtnai41XC+n6QqED8gGG8ek4Yc87Hejjy2mxr04&#10;oz4PpYgh7FPUUIXQplL6oiKLfuZa4sjdXGcxRNiV0nT4iuG2kYlSS2mx5thQYUvHiop7/rQaLo+m&#10;v5/7JD9m2SrYz8XX+nshtZ6Mh8MGRKAhvMX/7rOJ85VaJ/D3TrxB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fAGowgAAAN4AAAAPAAAAAAAAAAAAAAAAAJgCAABkcnMvZG93&#10;bnJldi54bWxQSwUGAAAAAAQABAD1AAAAhwMAAAAA&#10;" filled="f" strokecolor="silver" strokeweight=".5pt"/>
                <v:rect id="Rectangle 13" o:spid="_x0000_s26185" style="position:absolute;left:4069;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CkM8IA&#10;AADeAAAADwAAAGRycy9kb3ducmV2LnhtbERPzYrCMBC+L/gOYQQviyZaWLQaRQTB226rDzA0Y1ts&#10;JrWJtb69WVjY23x8v7PZDbYRPXW+dqxhPlMgiAtnai41XM7H6RKED8gGG8ek4UUedtvRxwZT456c&#10;UZ+HUsQQ9ilqqEJoUyl9UZFFP3MtceSurrMYIuxKaTp8xnDbyIVSX9JizbGhwpYOFRW3/GE1nO9N&#10;fzv1i/yQZctgP5Pv1U8itZ6Mh/0aRKAh/Iv/3CcT5yu1SuD3nXiD3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MKQzwgAAAN4AAAAPAAAAAAAAAAAAAAAAAJgCAABkcnMvZG93&#10;bnJldi54bWxQSwUGAAAAAAQABAD1AAAAhwMAAAAA&#10;" filled="f" strokecolor="silver" strokeweight=".5pt"/>
                <v:rect id="Rectangle 14" o:spid="_x0000_s26184" style="position:absolute;left:4276;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k8R8IA&#10;AADeAAAADwAAAGRycy9kb3ducmV2LnhtbERPzYrCMBC+L/gOYQQviyari2g1igiCN7fVBxiasS02&#10;k9pka317IyzsbT6+31lve1uLjlpfOdbwNVEgiHNnKi40XM6H8QKED8gGa8ek4UketpvBxxoT4x6c&#10;UpeFQsQQ9glqKENoEil9XpJFP3ENceSurrUYImwLaVp8xHBby6lSc2mx4thQYkP7kvJb9ms1nO91&#10;dzt202yfpotgP2en5c9Maj0a9rsViEB9+Bf/uY8mzldq+Q3vd+IN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2TxHwgAAAN4AAAAPAAAAAAAAAAAAAAAAAJgCAABkcnMvZG93&#10;bnJldi54bWxQSwUGAAAAAAQABAD1AAAAhwMAAAAA&#10;" filled="f" strokecolor="silver" strokeweight=".5pt"/>
                <v:rect id="Rectangle 15" o:spid="_x0000_s26183" style="position:absolute;left:448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WZ3MIA&#10;AADeAAAADwAAAGRycy9kb3ducmV2LnhtbERPzYrCMBC+L/gOYQQviyarrGg1igiCN7fVBxiasS02&#10;k9pka317IyzsbT6+31lve1uLjlpfOdbwNVEgiHNnKi40XM6H8QKED8gGa8ek4UketpvBxxoT4x6c&#10;UpeFQsQQ9glqKENoEil9XpJFP3ENceSurrUYImwLaVp8xHBby6lSc2mx4thQYkP7kvJb9ms1nO91&#10;dzt202yfpotgP2en5c9Maj0a9rsViEB9+Bf/uY8mzldq+Q3vd+IN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lZncwgAAAN4AAAAPAAAAAAAAAAAAAAAAAJgCAABkcnMvZG93&#10;bnJldi54bWxQSwUGAAAAAAQABAD1AAAAhwMAAAAA&#10;" filled="f" strokecolor="silver" strokeweight=".5pt"/>
                <v:rect id="Rectangle 16" o:spid="_x0000_s26182" style="position:absolute;left:4689;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cHq8EA&#10;AADeAAAADwAAAGRycy9kb3ducmV2LnhtbERPzYrCMBC+L/gOYQQviyarIFqNsgiCN7fVBxiasS02&#10;k9rEWt/eLAje5uP7nfW2t7XoqPWVYw0/EwWCOHem4kLD+bQfL0D4gGywdkwanuRhuxl8rTEx7sEp&#10;dVkoRAxhn6CGMoQmkdLnJVn0E9cQR+7iWoshwraQpsVHDLe1nCo1lxYrjg0lNrQrKb9md6vhdKu7&#10;66GbZrs0XQT7PTsu/2ZS69Gw/12BCNSHj/jtPpg4X6nlHP7fiTfI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pHB6vBAAAA3gAAAA8AAAAAAAAAAAAAAAAAmAIAAGRycy9kb3du&#10;cmV2LnhtbFBLBQYAAAAABAAEAPUAAACGAwAAAAA=&#10;" filled="f" strokecolor="silver" strokeweight=".5pt"/>
                <v:rect id="Rectangle 17" o:spid="_x0000_s26181" style="position:absolute;left:4896;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uiMMIA&#10;AADeAAAADwAAAGRycy9kb3ducmV2LnhtbERPzYrCMBC+L/gOYQQviyarsGo1igiCN7fVBxiasS02&#10;k9pka317IyzsbT6+31lve1uLjlpfOdbwNVEgiHNnKi40XM6H8QKED8gGa8ek4UketpvBxxoT4x6c&#10;UpeFQsQQ9glqKENoEil9XpJFP3ENceSurrUYImwLaVp8xHBby6lS39JixbGhxIb2JeW37NdqON/r&#10;7nbsptk+TRfBfs5Oy5+Z1Ho07HcrEIH68C/+cx9NnK/Ucg7vd+IN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C6IwwgAAAN4AAAAPAAAAAAAAAAAAAAAAAJgCAABkcnMvZG93&#10;bnJldi54bWxQSwUGAAAAAAQABAD1AAAAhwMAAAAA&#10;" filled="f" strokecolor="silver" strokeweight=".5pt"/>
                <v:rect id="Rectangle 18" o:spid="_x0000_s26180" style="position:absolute;left:510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Q2QsUA&#10;AADeAAAADwAAAGRycy9kb3ducmV2LnhtbESPQWvCQBCF70L/wzKFXqTuqiCauooIBW810R8wZKdJ&#10;MDubZrcx/fedg+BthvfmvW+2+9G3aqA+NoEtzGcGFHEZXMOVhevl830NKiZkh21gsvBHEfa7l8kW&#10;MxfunNNQpEpJCMcMLdQpdZnWsazJY5yFjli079B7TLL2lXY93iXct3phzEp7bFgaauzoWFN5K369&#10;hctPO9xOw6I45vk6+enya3NeamvfXsfDB6hEY3qaH9cnJ/jGbIRX3pEZ9O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lDZCxQAAAN4AAAAPAAAAAAAAAAAAAAAAAJgCAABkcnMv&#10;ZG93bnJldi54bWxQSwUGAAAAAAQABAD1AAAAigMAAAAA&#10;" filled="f" strokecolor="silver" strokeweight=".5pt"/>
                <v:rect id="Rectangle 19" o:spid="_x0000_s26179" style="position:absolute;left:200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iT2cIA&#10;AADeAAAADwAAAGRycy9kb3ducmV2LnhtbERPzYrCMBC+C/sOYRa8iCYqiO0aRQTB226rDzA0s22x&#10;mdQm1vr2ZmHB23x8v7PZDbYRPXW+dqxhPlMgiAtnai41XM7H6RqED8gGG8ek4UkedtuP0QZT4x6c&#10;UZ+HUsQQ9ilqqEJoUyl9UZFFP3MtceR+XWcxRNiV0nT4iOG2kQulVtJizbGhwpYOFRXX/G41nG9N&#10;fz31i/yQZetgJ8vv5GcptR5/DvsvEIGG8Bb/u08mzlcqSeDvnXiD3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2JPZwgAAAN4AAAAPAAAAAAAAAAAAAAAAAJgCAABkcnMvZG93&#10;bnJldi54bWxQSwUGAAAAAAQABAD1AAAAhwMAAAAA&#10;" filled="f" strokecolor="silver" strokeweight=".5pt"/>
                <v:rect id="Rectangle 20" o:spid="_x0000_s26178" style="position:absolute;left:2209;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mgXsUA&#10;AADeAAAADwAAAGRycy9kb3ducmV2LnhtbESPQWvCQBCF74X+h2UKvZS6q4LY6CpFKHjTRH/AkB2T&#10;YHY2zW5j+u+dg+Bthnnz3vvW29G3aqA+NoEtTCcGFHEZXMOVhfPp53MJKiZkh21gsvBPEbab15c1&#10;Zi7cOKehSJUSE44ZWqhT6jKtY1mTxzgJHbHcLqH3mGTtK+16vIm5b/XMmIX22LAk1NjRrqbyWvx5&#10;C6ffdrjuh1mxy/Nl8h/zw9dxrq19fxu/V6ASjekpfnzvndQ3UyMAgiMz6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CaBexQAAAN4AAAAPAAAAAAAAAAAAAAAAAJgCAABkcnMv&#10;ZG93bnJldi54bWxQSwUGAAAAAAQABAD1AAAAigMAAAAA&#10;" filled="f" strokecolor="silver" strokeweight=".5pt"/>
                <v:rect id="Rectangle 21" o:spid="_x0000_s26177" style="position:absolute;left:2415;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UFxcIA&#10;AADeAAAADwAAAGRycy9kb3ducmV2LnhtbERPwarCMBC8C/5DWMGLaKrCQ/uMIoLgTdv6AUuzry02&#10;m9rEWv/eCMJjLrvMzszOZtebWnTUusqygvksAkGcW11xoeCaHacrEM4ja6wtk4IXOdhth4MNxto+&#10;OaEu9YUIJuxiVFB638RSurwkg25mG+LA/dnWoA9rW0jd4jOYm1ououhHGqw4JJTY0KGk/JY+jILs&#10;Xne3U7dID0my8mayPK8vS6nUeNTvf0F46v3/8Vd90uH9KAA+dcIMcvs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RQXFwgAAAN4AAAAPAAAAAAAAAAAAAAAAAJgCAABkcnMvZG93&#10;bnJldi54bWxQSwUGAAAAAAQABAD1AAAAhwMAAAAA&#10;" filled="f" strokecolor="silver" strokeweight=".5pt"/>
                <v:rect id="Rectangle 22" o:spid="_x0000_s26176" style="position:absolute;left:262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ebssIA&#10;AADeAAAADwAAAGRycy9kb3ducmV2LnhtbERPzYrCMBC+C/sOYQQvsiZWELcaRQTBm7buAwzNbFts&#10;Jt0m1u7bbwTB23x8v7PZDbYRPXW+dqxhPlMgiAtnai41fF+PnysQPiAbbByThj/ysNt+jDaYGvfg&#10;jPo8lCKGsE9RQxVCm0rpi4os+plriSP34zqLIcKulKbDRwy3jUyUWkqLNceGCls6VFTc8rvVcP1t&#10;+tupT/JDlq2CnS7OX5eF1HoyHvZrEIGG8Ba/3CcT56u5SuD5TrxB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l5uywgAAAN4AAAAPAAAAAAAAAAAAAAAAAJgCAABkcnMvZG93&#10;bnJldi54bWxQSwUGAAAAAAQABAD1AAAAhwMAAAAA&#10;" filled="f" strokecolor="silver" strokeweight=".5pt"/>
                <v:rect id="Rectangle 23" o:spid="_x0000_s26175" style="position:absolute;left:2829;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s+KcIA&#10;AADeAAAADwAAAGRycy9kb3ducmV2LnhtbERPzYrCMBC+L/gOYQQviyZaWLQaRQTB226rDzA0Y1ts&#10;JrWJtb69WVjY23x8v7PZDbYRPXW+dqxhPlMgiAtnai41XM7H6RKED8gGG8ek4UUedtvRxwZT456c&#10;UZ+HUsQQ9ilqqEJoUyl9UZFFP3MtceSurrMYIuxKaTp8xnDbyIVSX9JizbGhwpYOFRW3/GE1nO9N&#10;fzv1i/yQZctgP5Pv1U8itZ6Mh/0aRKAh/Iv/3CcT56u5SuD3nXiD3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2z4pwgAAAN4AAAAPAAAAAAAAAAAAAAAAAJgCAABkcnMvZG93&#10;bnJldi54bWxQSwUGAAAAAAQABAD1AAAAhwMAAAAA&#10;" filled="f" strokecolor="silver" strokeweight=".5pt"/>
                <v:rect id="Rectangle 24" o:spid="_x0000_s26174" style="position:absolute;left:3035;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KmXcIA&#10;AADeAAAADwAAAGRycy9kb3ducmV2LnhtbERPzYrCMBC+L/gOYYS9LJqoi2g1iggL3rTVBxiasS02&#10;k9rE2n37jSDsbT6+31lve1uLjlpfOdYwGSsQxLkzFRcaLuef0QKED8gGa8ek4Zc8bDeDjzUmxj05&#10;pS4LhYgh7BPUUIbQJFL6vCSLfuwa4shdXWsxRNgW0rT4jOG2llOl5tJixbGhxIb2JeW37GE1nO91&#10;dzt002yfpotgv2bH5Wkmtf4c9rsViEB9+Be/3QcT56uJ+obXO/EG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MqZdwgAAAN4AAAAPAAAAAAAAAAAAAAAAAJgCAABkcnMvZG93&#10;bnJldi54bWxQSwUGAAAAAAQABAD1AAAAhwMAAAAA&#10;" filled="f" strokecolor="silver" strokeweight=".5pt"/>
                <v:rect id="Rectangle 25" o:spid="_x0000_s26173" style="position:absolute;left:324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4DxsIA&#10;AADeAAAADwAAAGRycy9kb3ducmV2LnhtbERPzYrCMBC+L/gOYYS9LJqorGg1iggL3rTVBxiasS02&#10;k9rE2n37jSDsbT6+31lve1uLjlpfOdYwGSsQxLkzFRcaLuef0QKED8gGa8ek4Zc8bDeDjzUmxj05&#10;pS4LhYgh7BPUUIbQJFL6vCSLfuwa4shdXWsxRNgW0rT4jOG2llOl5tJixbGhxIb2JeW37GE1nO91&#10;dzt002yfpotgv2bH5Wkmtf4c9rsViEB9+Be/3QcT56uJ+obXO/EG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fgPGwgAAAN4AAAAPAAAAAAAAAAAAAAAAAJgCAABkcnMvZG93&#10;bnJldi54bWxQSwUGAAAAAAQABAD1AAAAhwMAAAAA&#10;" filled="f" strokecolor="silver" strokeweight=".5pt"/>
                <v:rect id="Rectangle 26" o:spid="_x0000_s26172" style="position:absolute;left:3449;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ydscEA&#10;AADeAAAADwAAAGRycy9kb3ducmV2LnhtbERPzYrCMBC+L/gOYQQviyYqiFajiLDgzW31AYZmbIvN&#10;pDbZWt/eLAje5uP7nc2ut7XoqPWVYw3TiQJBnDtTcaHhcv4ZL0H4gGywdkwanuRhtx18bTAx7sEp&#10;dVkoRAxhn6CGMoQmkdLnJVn0E9cQR+7qWoshwraQpsVHDLe1nCm1kBYrjg0lNnQoKb9lf1bD+V53&#10;t2M3yw5pugz2e35a/c6l1qNhv1+DCNSHj/jtPpo4X03VAv7fiTf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SsnbHBAAAA3gAAAA8AAAAAAAAAAAAAAAAAmAIAAGRycy9kb3du&#10;cmV2LnhtbFBLBQYAAAAABAAEAPUAAACGAwAAAAA=&#10;" filled="f" strokecolor="silver" strokeweight=".5pt"/>
                <v:rect id="Rectangle 27" o:spid="_x0000_s26171" style="position:absolute;left:3656;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4KsIA&#10;AADeAAAADwAAAGRycy9kb3ducmV2LnhtbERPzYrCMBC+L/gOYYS9LJqosGo1iggL3rTVBxiasS02&#10;k9rE2n37jSDsbT6+31lve1uLjlpfOdYwGSsQxLkzFRcaLuef0QKED8gGa8ek4Zc8bDeDjzUmxj05&#10;pS4LhYgh7BPUUIbQJFL6vCSLfuwa4shdXWsxRNgW0rT4jOG2llOlvqXFimNDiQ3tS8pv2cNqON/r&#10;7nboptk+TRfBfs2Oy9NMav057HcrEIH68C9+uw8mzlcTNYfXO/EG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4DgqwgAAAN4AAAAPAAAAAAAAAAAAAAAAAJgCAABkcnMvZG93&#10;bnJldi54bWxQSwUGAAAAAAQABAD1AAAAhwMAAAAA&#10;" filled="f" strokecolor="silver" strokeweight=".5pt"/>
                <v:rect id="Rectangle 28" o:spid="_x0000_s26170" style="position:absolute;left:386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sWMUA&#10;AADeAAAADwAAAGRycy9kb3ducmV2LnhtbESPQWvCQBCF74X+h2UKvZS6q4LY6CpFKHjTRH/AkB2T&#10;YHY2zW5j+u+dg+BthvfmvW/W29G3aqA+NoEtTCcGFHEZXMOVhfPp53MJKiZkh21gsvBPEbab15c1&#10;Zi7cOKehSJWSEI4ZWqhT6jKtY1mTxzgJHbFol9B7TLL2lXY93iTct3pmzEJ7bFgaauxoV1N5Lf68&#10;hdNvO1z3w6zY5fky+Y/54es419a+v43fK1CJxvQ0P673TvDN1AivvCMz6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f6xYxQAAAN4AAAAPAAAAAAAAAAAAAAAAAJgCAABkcnMv&#10;ZG93bnJldi54bWxQSwUGAAAAAAQABAD1AAAAigMAAAAA&#10;" filled="f" strokecolor="silver" strokeweight=".5pt"/>
                <v:rect id="Rectangle 29" o:spid="_x0000_s26169" style="position:absolute;left:4069;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MJw8IA&#10;AADeAAAADwAAAGRycy9kb3ducmV2LnhtbERPzYrCMBC+L+w7hBG8LJqosGg1igiCt7WtDzA0Y1ts&#10;Jt0m1vr2ZkHY23x8v7PZDbYRPXW+dqxhNlUgiAtnai41XPLjZAnCB2SDjWPS8CQPu+3nxwYT4x6c&#10;Up+FUsQQ9glqqEJoEyl9UZFFP3UtceSurrMYIuxKaTp8xHDbyLlS39JizbGhwpYOFRW37G415L9N&#10;fzv18+yQpstgvxY/q/NCaj0eDfs1iEBD+Be/3ScT56uZWsHfO/EGuX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MwnDwgAAAN4AAAAPAAAAAAAAAAAAAAAAAJgCAABkcnMvZG93&#10;bnJldi54bWxQSwUGAAAAAAQABAD1AAAAhwMAAAAA&#10;" filled="f" strokecolor="silver" strokeweight=".5pt"/>
                <v:rect id="Rectangle 30" o:spid="_x0000_s26168" style="position:absolute;left:4276;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A2g8UA&#10;AADeAAAADwAAAGRycy9kb3ducmV2LnhtbESPQWvCQBCF7wX/wzJCL0U3USgaXUWEgjeb6A8YsmMS&#10;zM7G7Dam/945FHqbYd68977tfnStGqgPjWcD6TwBRVx623Bl4Hr5mq1AhYhssfVMBn4pwH43edti&#10;Zv2TcxqKWCkx4ZChgTrGLtM6lDU5DHPfEcvt5nuHUda+0rbHp5i7Vi+S5FM7bFgSauzoWFN5L36c&#10;gcujHe6nYVEc83wV3cfyvP5eamPep+NhAyrSGP/Ff98nK/WTNBUAwZEZ9O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0DaDxQAAAN4AAAAPAAAAAAAAAAAAAAAAAJgCAABkcnMv&#10;ZG93bnJldi54bWxQSwUGAAAAAAQABAD1AAAAigMAAAAA&#10;" filled="f" strokecolor="silver" strokeweight=".5pt"/>
                <v:rect id="Rectangle 31" o:spid="_x0000_s26167" style="position:absolute;left:448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yTGMIA&#10;AADeAAAADwAAAGRycy9kb3ducmV2LnhtbERPzYrCMBC+L/gOYQQvi6ZVEK2msgiCt91WH2Boxra0&#10;mdQmW+vbm4UFb/Px/c7+MJpWDNS72rKCeBGBIC6srrlUcL2c5hsQziNrbC2Tgic5OKSTjz0m2j44&#10;oyH3pQgh7BJUUHnfJVK6oiKDbmE74sDdbG/QB9iXUvf4COGmlcsoWkuDNYeGCjs6VlQ0+a9RcLm3&#10;Q3MelvkxyzbefK6+tz8rqdRsOn7tQHga/Vv87z7rMD+K4xj+3gk3yPQ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nJMYwgAAAN4AAAAPAAAAAAAAAAAAAAAAAJgCAABkcnMvZG93&#10;bnJldi54bWxQSwUGAAAAAAQABAD1AAAAhwMAAAAA&#10;" filled="f" strokecolor="silver" strokeweight=".5pt"/>
                <v:rect id="Rectangle 32" o:spid="_x0000_s26166" style="position:absolute;left:4689;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4Nb8IA&#10;AADeAAAADwAAAGRycy9kb3ducmV2LnhtbERPzYrCMBC+C/sOYRa8iKatsGjXKCII3rStDzA0Y1ts&#10;Jt0m1u7bbwRhb/Px/c5mN5pWDNS7xrKCeBGBIC6tbrhScC2O8xUI55E1tpZJwS852G0/JhtMtX1y&#10;RkPuKxFC2KWooPa+S6V0ZU0G3cJ2xIG72d6gD7CvpO7xGcJNK5Mo+pIGGw4NNXZ0qKm85w+joPhp&#10;h/tpSPJDlq28mS3P68tSKjX9HPffIDyN/l/8dp90mB/FcQKvd8IN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Tg1vwgAAAN4AAAAPAAAAAAAAAAAAAAAAAJgCAABkcnMvZG93&#10;bnJldi54bWxQSwUGAAAAAAQABAD1AAAAhwMAAAAA&#10;" filled="f" strokecolor="silver" strokeweight=".5pt"/>
                <v:rect id="Rectangle 33" o:spid="_x0000_s26165" style="position:absolute;left:4896;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o9MIA&#10;AADeAAAADwAAAGRycy9kb3ducmV2LnhtbERPzYrCMBC+L/gOYQQvi6a1IFqNIoLgbbfVBxiasS02&#10;k9rEWt/eLCx4m4/vdza7wTSip87VlhXEswgEcWF1zaWCy/k4XYJwHlljY5kUvMjBbjv62mCq7ZMz&#10;6nNfihDCLkUFlfdtKqUrKjLoZrYlDtzVdgZ9gF0pdYfPEG4aOY+ihTRYc2iosKVDRcUtfxgF53vT&#10;3079PD9k2dKb7+Rn9ZtIpSbjYb8G4WnwH/G/+6TD/CiOE/h7J9wgt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Aqj0wgAAAN4AAAAPAAAAAAAAAAAAAAAAAJgCAABkcnMvZG93&#10;bnJldi54bWxQSwUGAAAAAAQABAD1AAAAhwMAAAAA&#10;" filled="f" strokecolor="silver" strokeweight=".5pt"/>
                <v:rect id="Rectangle 34" o:spid="_x0000_s26164" style="position:absolute;left:510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swgMMA&#10;AADeAAAADwAAAGRycy9kb3ducmV2LnhtbERPzYrCMBC+C/sOYYS9yJpWRbQaRYQFb27bfYChGdti&#10;M+k2sda3N8KCt/n4fme7H0wjeupcbVlBPI1AEBdW11wq+M2/v1YgnEfW2FgmBQ9ysN99jLaYaHvn&#10;lPrMlyKEsEtQQeV9m0jpiooMuqltiQN3sZ1BH2BXSt3hPYSbRs6iaCkN1hwaKmzpWFFxzW5GQf7X&#10;9NdTP8uOabryZjI/r3/mUqnP8XDYgPA0+Lf4333SYX4Uxwt4vRNu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swgMMAAADeAAAADwAAAAAAAAAAAAAAAACYAgAAZHJzL2Rv&#10;d25yZXYueG1sUEsFBgAAAAAEAAQA9QAAAIgDAAAAAA==&#10;" filled="f" strokecolor="silver" strokeweight=".5pt"/>
                <v:rect id="Rectangle 35" o:spid="_x0000_s26163" style="position:absolute;left:200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eVG8MA&#10;AADeAAAADwAAAGRycy9kb3ducmV2LnhtbERPzYrCMBC+C/sOYYS9yJpWUbQaRYQFb27bfYChGdti&#10;M+k2sda3N8KCt/n4fme7H0wjeupcbVlBPI1AEBdW11wq+M2/v1YgnEfW2FgmBQ9ysN99jLaYaHvn&#10;lPrMlyKEsEtQQeV9m0jpiooMuqltiQN3sZ1BH2BXSt3hPYSbRs6iaCkN1hwaKmzpWFFxzW5GQf7X&#10;9NdTP8uOabryZjI/r3/mUqnP8XDYgPA0+Lf4333SYX4Uxwt4vRNu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eVG8MAAADeAAAADwAAAAAAAAAAAAAAAACYAgAAZHJzL2Rv&#10;d25yZXYueG1sUEsFBgAAAAAEAAQA9QAAAIgDAAAAAA==&#10;" filled="f" strokecolor="silver" strokeweight=".5pt"/>
                <v:rect id="Rectangle 36" o:spid="_x0000_s26162" style="position:absolute;left:2209;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ULbMMA&#10;AADeAAAADwAAAGRycy9kb3ducmV2LnhtbERP22rCQBB9L/Qflin4UnRzAdHUVUQo5M0m+gFDdpoE&#10;s7Mxu03i37uFQt/mcK6zO8ymEyMNrrWsIF5FIIgrq1uuFVwvn8sNCOeRNXaWScGDHBz2ry87zLSd&#10;uKCx9LUIIewyVNB432dSuqohg25le+LAfdvBoA9wqKUecArhppNJFK2lwZZDQ4M9nRqqbuWPUXC5&#10;d+MtH5PyVBQbb97T8/YrlUot3ubjBwhPs/8X/7lzHeZHcbyG33fCDX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ULbMMAAADeAAAADwAAAAAAAAAAAAAAAACYAgAAZHJzL2Rv&#10;d25yZXYueG1sUEsFBgAAAAAEAAQA9QAAAIgDAAAAAA==&#10;" filled="f" strokecolor="silver" strokeweight=".5pt"/>
                <v:rect id="Rectangle 37" o:spid="_x0000_s26161" style="position:absolute;left:2415;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mu98MA&#10;AADeAAAADwAAAGRycy9kb3ducmV2LnhtbERP24rCMBB9F/Yfwgj7ImtaBS/VKCIs+Oa23Q8YmrEt&#10;NpNuE2v9eyMs+DaHc53tfjCN6KlztWUF8TQCQVxYXXOp4Df//lqBcB5ZY2OZFDzIwX73Mdpiou2d&#10;U+ozX4oQwi5BBZX3bSKlKyoy6Ka2JQ7cxXYGfYBdKXWH9xBuGjmLooU0WHNoqLClY0XFNbsZBflf&#10;019P/Sw7punKm8n8vP6ZS6U+x8NhA8LT4N/if/dJh/lRHC/h9U64Qe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mu98MAAADeAAAADwAAAAAAAAAAAAAAAACYAgAAZHJzL2Rv&#10;d25yZXYueG1sUEsFBgAAAAAEAAQA9QAAAIgDAAAAAA==&#10;" filled="f" strokecolor="silver" strokeweight=".5pt"/>
                <v:rect id="Rectangle 38" o:spid="_x0000_s26160" style="position:absolute;left:262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Y6hcUA&#10;AADeAAAADwAAAGRycy9kb3ducmV2LnhtbESPQWvCQBCF7wX/wzJCL0U3USgaXUWEgjeb6A8YsmMS&#10;zM7G7Dam/945FHqb4b1575vtfnStGqgPjWcD6TwBRVx623Bl4Hr5mq1AhYhssfVMBn4pwH43edti&#10;Zv2TcxqKWCkJ4ZChgTrGLtM6lDU5DHPfEYt2873DKGtfadvjU8JdqxdJ8qkdNiwNNXZ0rKm8Fz/O&#10;wOXRDvfTsCiOeb6K7mN5Xn8vtTHv0/GwARVpjP/mv+uTFfwkTYVX3pEZ9O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pjqFxQAAAN4AAAAPAAAAAAAAAAAAAAAAAJgCAABkcnMv&#10;ZG93bnJldi54bWxQSwUGAAAAAAQABAD1AAAAigMAAAAA&#10;" filled="f" strokecolor="silver" strokeweight=".5pt"/>
                <v:rect id="Rectangle 39" o:spid="_x0000_s26159" style="position:absolute;left:2829;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qfHsIA&#10;AADeAAAADwAAAGRycy9kb3ducmV2LnhtbERPzYrCMBC+L/gOYYS9LJpWQbSalkVY8KatPsDQjG2x&#10;mdQmW7tvvxEEb/Px/c4uG00rBupdY1lBPI9AEJdWN1wpuJx/ZmsQziNrbC2Tgj9ykKWTjx0m2j44&#10;p6HwlQgh7BJUUHvfJVK6siaDbm474sBdbW/QB9hXUvf4COGmlYsoWkmDDYeGGjva11Teil+j4Hxv&#10;h9thWBT7PF9787U8bk5LqdTndPzegvA0+rf45T7oMD+K4w083wk3yPQ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6p8ewgAAAN4AAAAPAAAAAAAAAAAAAAAAAJgCAABkcnMvZG93&#10;bnJldi54bWxQSwUGAAAAAAQABAD1AAAAhwMAAAAA&#10;" filled="f" strokecolor="silver" strokeweight=".5pt"/>
                <v:rect id="Rectangle 40" o:spid="_x0000_s26158" style="position:absolute;left:3035;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8PsYA&#10;AADeAAAADwAAAGRycy9kb3ducmV2LnhtbESPQWvCQBCF70L/wzKFXqRujCA2ukoRCt5qEn/AkB2T&#10;YHY2zW5j+u87B8HbDPPmvfftDpPr1EhDaD0bWC4SUMSVty3XBi7l1/sGVIjIFjvPZOCPAhz2L7Md&#10;ZtbfOaexiLUSEw4ZGmhi7DOtQ9WQw7DwPbHcrn5wGGUdam0HvIu563SaJGvtsGVJaLCnY0PVrfh1&#10;BsqfbrydxrQ45vkmuvnq++O80sa8vU6fW1CRpvgUP75PVuony1QABEdm0P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z8PsYAAADeAAAADwAAAAAAAAAAAAAAAACYAgAAZHJz&#10;L2Rvd25yZXYueG1sUEsFBgAAAAAEAAQA9QAAAIsDAAAAAA==&#10;" filled="f" strokecolor="silver" strokeweight=".5pt"/>
                <v:rect id="Rectangle 41" o:spid="_x0000_s26157" style="position:absolute;left:324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BZpcIA&#10;AADeAAAADwAAAGRycy9kb3ducmV2LnhtbERPzYrCMBC+C/sOYRa8iKatsGjXKCII3rStDzA0Y1ts&#10;Jt0m1u7bbwRhb/Px/c5mN5pWDNS7xrKCeBGBIC6tbrhScC2O8xUI55E1tpZJwS852G0/JhtMtX1y&#10;RkPuKxFC2KWooPa+S6V0ZU0G3cJ2xIG72d6gD7CvpO7xGcJNK5Mo+pIGGw4NNXZ0qKm85w+joPhp&#10;h/tpSPJDlq28mS3P68tSKjX9HPffIDyN/l/8dp90mB/FSQyvd8IN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8FmlwgAAAN4AAAAPAAAAAAAAAAAAAAAAAJgCAABkcnMvZG93&#10;bnJldi54bWxQSwUGAAAAAAQABAD1AAAAhwMAAAAA&#10;" filled="f" strokecolor="silver" strokeweight=".5pt"/>
                <v:rect id="Rectangle 42" o:spid="_x0000_s26156" style="position:absolute;left:3449;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LH0sEA&#10;AADeAAAADwAAAGRycy9kb3ducmV2LnhtbERPzYrCMBC+L/gOYQQvi6ZWEK1GWQTBm7b6AEMztsVm&#10;UptsrW9vBMHbfHy/s972phYdta6yrGA6iUAQ51ZXXCi4nPfjBQjnkTXWlknBkxxsN4OfNSbaPjil&#10;LvOFCCHsElRQet8kUrq8JINuYhviwF1ta9AH2BZSt/gI4aaWcRTNpcGKQ0OJDe1Kym/Zv1Fwvtfd&#10;7dDF2S5NF978zo7L00wqNRr2fysQnnr/FX/cBx3mR9M4hvc74Qa5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ix9LBAAAA3gAAAA8AAAAAAAAAAAAAAAAAmAIAAGRycy9kb3du&#10;cmV2LnhtbFBLBQYAAAAABAAEAPUAAACGAwAAAAA=&#10;" filled="f" strokecolor="silver" strokeweight=".5pt"/>
                <v:rect id="Rectangle 43" o:spid="_x0000_s26155" style="position:absolute;left:3656;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5iScIA&#10;AADeAAAADwAAAGRycy9kb3ducmV2LnhtbERPzYrCMBC+L/gOYQQvi6a2IFqNIoLgbbfVBxiasS02&#10;k9rEWt/eLCx4m4/vdza7wTSip87VlhXMZxEI4sLqmksFl/NxugThPLLGxjIpeJGD3Xb0tcFU2ydn&#10;1Oe+FCGEXYoKKu/bVEpXVGTQzWxLHLir7Qz6ALtS6g6fIdw0Mo6ihTRYc2iosKVDRcUtfxgF53vT&#10;3059nB+ybOnNd/Kz+k2kUpPxsF+D8DT4j/jffdJhfjSPE/h7J9wgt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bmJJwgAAAN4AAAAPAAAAAAAAAAAAAAAAAJgCAABkcnMvZG93&#10;bnJldi54bWxQSwUGAAAAAAQABAD1AAAAhwMAAAAA&#10;" filled="f" strokecolor="silver" strokeweight=".5pt"/>
                <v:rect id="Rectangle 44" o:spid="_x0000_s26154" style="position:absolute;left:386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f6PcQA&#10;AADeAAAADwAAAGRycy9kb3ducmV2LnhtbERPzWrCQBC+F3yHZQpeim4Si9jUVUpA8FYTfYAhO80G&#10;s7Mxu43p23cLQm/z8f3Odj/ZTow0+NaxgnSZgCCunW65UXA5HxYbED4ga+wck4If8rDfzZ62mGt3&#10;55LGKjQihrDPUYEJoc+l9LUhi37peuLIfbnBYohwaKQe8B7DbSezJFlLiy3HBoM9FYbqa/VtFZxv&#10;3Xg9jllVlOUm2JfV59tpJZWaP08f7yACTeFf/HAfdZyfpNkr/L0Tb5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H+j3EAAAA3gAAAA8AAAAAAAAAAAAAAAAAmAIAAGRycy9k&#10;b3ducmV2LnhtbFBLBQYAAAAABAAEAPUAAACJAwAAAAA=&#10;" filled="f" strokecolor="silver" strokeweight=".5pt"/>
                <v:rect id="Rectangle 45" o:spid="_x0000_s26153" style="position:absolute;left:4069;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tfpsQA&#10;AADeAAAADwAAAGRycy9kb3ducmV2LnhtbERPzWrCQBC+F3yHZQpeim4SqdjUVUpA8FYTfYAhO80G&#10;s7Mxu43p23cLQm/z8f3Odj/ZTow0+NaxgnSZgCCunW65UXA5HxYbED4ga+wck4If8rDfzZ62mGt3&#10;55LGKjQihrDPUYEJoc+l9LUhi37peuLIfbnBYohwaKQe8B7DbSezJFlLiy3HBoM9FYbqa/VtFZxv&#10;3Xg9jllVlOUm2JfV59tpJZWaP08f7yACTeFf/HAfdZyfpNkr/L0Tb5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X6bEAAAA3gAAAA8AAAAAAAAAAAAAAAAAmAIAAGRycy9k&#10;b3ducmV2LnhtbFBLBQYAAAAABAAEAPUAAACJAwAAAAA=&#10;" filled="f" strokecolor="silver" strokeweight=".5pt"/>
                <v:rect id="Rectangle 46" o:spid="_x0000_s26152" style="position:absolute;left:4276;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nB0cEA&#10;AADeAAAADwAAAGRycy9kb3ducmV2LnhtbERPzYrCMBC+C/sOYRa8iKZWEO0aRQTBm7b6AEMz2xab&#10;SW1irW9vBMHbfHy/s9r0phYdta6yrGA6iUAQ51ZXXCi4nPfjBQjnkTXWlknBkxxs1j+DFSbaPjil&#10;LvOFCCHsElRQet8kUrq8JINuYhviwP3b1qAPsC2kbvERwk0t4yiaS4MVh4YSG9qVlF+zu1FwvtXd&#10;9dDF2S5NF96MZsflaSaVGv722z8Qnnr/FX/cBx3mR9N4Du93wg1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8ZwdHBAAAA3gAAAA8AAAAAAAAAAAAAAAAAmAIAAGRycy9kb3du&#10;cmV2LnhtbFBLBQYAAAAABAAEAPUAAACGAwAAAAA=&#10;" filled="f" strokecolor="silver" strokeweight=".5pt"/>
                <v:rect id="Rectangle 47" o:spid="_x0000_s26151" style="position:absolute;left:448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kSsQA&#10;AADeAAAADwAAAGRycy9kb3ducmV2LnhtbERPzWrCQBC+F3yHZQpeim4SodrUVUpA8FYTfYAhO80G&#10;s7Mxu43p23cLQm/z8f3Odj/ZTow0+NaxgnSZgCCunW65UXA5HxYbED4ga+wck4If8rDfzZ62mGt3&#10;55LGKjQihrDPUYEJoc+l9LUhi37peuLIfbnBYohwaKQe8B7DbSezJHmVFluODQZ7KgzV1+rbKjjf&#10;uvF6HLOqKMtNsC+rz7fTSio1f54+3kEEmsK/+OE+6jg/SbM1/L0Tb5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VZErEAAAA3gAAAA8AAAAAAAAAAAAAAAAAmAIAAGRycy9k&#10;b3ducmV2LnhtbFBLBQYAAAAABAAEAPUAAACJAwAAAAA=&#10;" filled="f" strokecolor="silver" strokeweight=".5pt"/>
                <v:rect id="Rectangle 48" o:spid="_x0000_s26150" style="position:absolute;left:4689;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rwOMYA&#10;AADeAAAADwAAAGRycy9kb3ducmV2LnhtbESPQWvCQBCF70L/wzKFXqRujCA2ukoRCt5qEn/AkB2T&#10;YHY2zW5j+u87B8HbDO/Ne9/sDpPr1EhDaD0bWC4SUMSVty3XBi7l1/sGVIjIFjvPZOCPAhz2L7Md&#10;ZtbfOaexiLWSEA4ZGmhi7DOtQ9WQw7DwPbFoVz84jLIOtbYD3iXcdTpNkrV22LI0NNjTsaHqVvw6&#10;A+VPN95OY1oc83wT3Xz1/XFeaWPeXqfPLahIU3yaH9cnK/jJMhVeeUdm0P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rwOMYAAADeAAAADwAAAAAAAAAAAAAAAACYAgAAZHJz&#10;L2Rvd25yZXYueG1sUEsFBgAAAAAEAAQA9QAAAIsDAAAAAA==&#10;" filled="f" strokecolor="silver" strokeweight=".5pt"/>
                <v:rect id="Rectangle 49" o:spid="_x0000_s26149" style="position:absolute;left:4896;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ZVo8MA&#10;AADeAAAADwAAAGRycy9kb3ducmV2LnhtbERPzWqDQBC+F/IOywR6KXWNgRJNVimBgrdWkwcY3KlK&#10;3FnjbtW+fbdQ6G0+vt85FasZxEyT6y0r2EUxCOLG6p5bBdfL2/MBhPPIGgfLpOCbHBT55uGEmbYL&#10;VzTXvhUhhF2GCjrvx0xK13Rk0EV2JA7cp50M+gCnVuoJlxBuBpnE8Ys02HNo6HCkc0fNrf4yCi73&#10;Yb6Vc1Kfq+rgzdP+Pf3YS6Uet+vrEYSn1f+L/9ylDvPjXZLC7zvhB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ZVo8MAAADeAAAADwAAAAAAAAAAAAAAAACYAgAAZHJzL2Rv&#10;d25yZXYueG1sUEsFBgAAAAAEAAQA9QAAAIgDAAAAAA==&#10;" filled="f" strokecolor="silver" strokeweight=".5pt"/>
                <v:rect id="Rectangle 50" o:spid="_x0000_s26148" style="position:absolute;left:510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Vq48YA&#10;AADeAAAADwAAAGRycy9kb3ducmV2LnhtbESPQWvCQBCF70L/wzKFXqRuNCA2ukoRCt5qEn/AkB2T&#10;YHY2zW5j+u87B8HbDPPmvfftDpPr1EhDaD0bWC4SUMSVty3XBi7l1/sGVIjIFjvPZOCPAhz2L7Md&#10;ZtbfOaexiLUSEw4ZGmhi7DOtQ9WQw7DwPbHcrn5wGGUdam0HvIu56/QqSdbaYcuS0GBPx4aqW/Hr&#10;DJQ/3Xg7javimOeb6Obp98c51ca8vU6fW1CRpvgUP75PVuony1QABEdm0P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Vq48YAAADeAAAADwAAAAAAAAAAAAAAAACYAgAAZHJz&#10;L2Rvd25yZXYueG1sUEsFBgAAAAAEAAQA9QAAAIsDAAAAAA==&#10;" filled="f" strokecolor="silver" strokeweight=".5pt"/>
                <v:rect id="Rectangle 51" o:spid="_x0000_s26147" style="position:absolute;left:200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nPeMIA&#10;AADeAAAADwAAAGRycy9kb3ducmV2LnhtbERPzYrCMBC+L/gOYQQvi6a1IFqNIoLgbbfVBxiasS02&#10;k9rEWt/eLCx4m4/vdza7wTSip87VlhXEswgEcWF1zaWCy/k4XYJwHlljY5kUvMjBbjv62mCq7ZMz&#10;6nNfihDCLkUFlfdtKqUrKjLoZrYlDtzVdgZ9gF0pdYfPEG4aOY+ihTRYc2iosKVDRcUtfxgF53vT&#10;3079PD9k2dKb7+Rn9ZtIpSbjYb8G4WnwH/G/+6TD/ChOYvh7J9wgt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Kc94wgAAAN4AAAAPAAAAAAAAAAAAAAAAAJgCAABkcnMvZG93&#10;bnJldi54bWxQSwUGAAAAAAQABAD1AAAAhwMAAAAA&#10;" filled="f" strokecolor="silver" strokeweight=".5pt"/>
                <v:rect id="Rectangle 52" o:spid="_x0000_s1345" style="position:absolute;left:2209;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tRD8IA&#10;AADeAAAADwAAAGRycy9kb3ducmV2LnhtbERPzYrCMBC+L/gOYQQvi6a2IFqNIoLgbbfVBxiasS02&#10;k9rEWt/eLCx4m4/vdza7wTSip87VlhXMZxEI4sLqmksFl/NxugThPLLGxjIpeJGD3Xb0tcFU2ydn&#10;1Oe+FCGEXYoKKu/bVEpXVGTQzWxLHLir7Qz6ALtS6g6fIdw0Mo6ihTRYc2iosKVDRcUtfxgF53vT&#10;3059nB+ybOnNd/Kz+k2kUpPxsF+D8DT4j/jffdJhfjRPYvh7J9wgt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1EPwgAAAN4AAAAPAAAAAAAAAAAAAAAAAJgCAABkcnMvZG93&#10;bnJldi54bWxQSwUGAAAAAAQABAD1AAAAhwMAAAAA&#10;" filled="f" strokecolor="silver" strokeweight=".5pt"/>
                <v:rect id="Rectangle 53" o:spid="_x0000_s1346" style="position:absolute;left:2415;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f0lMMA&#10;AADeAAAADwAAAGRycy9kb3ducmV2LnhtbERPzWqDQBC+F/IOywRyKcmaCMWabEIIBLy1ah9gcCcq&#10;cWeNu1H79t1Cobf5+H7ncJpNJ0YaXGtZwXYTgSCurG65VvBVXtcJCOeRNXaWScE3OTgdFy8HTLWd&#10;OKex8LUIIexSVNB436dSuqohg25je+LA3exg0Ac41FIPOIVw08ldFL1Jgy2HhgZ7ujRU3YunUVA+&#10;uvGejbvikueJN6/xx/tnLJVaLefzHoSn2f+L/9yZDvOjbRzD7zvhBn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f0lMMAAADeAAAADwAAAAAAAAAAAAAAAACYAgAAZHJzL2Rv&#10;d25yZXYueG1sUEsFBgAAAAAEAAQA9QAAAIgDAAAAAA==&#10;" filled="f" strokecolor="silver" strokeweight=".5pt"/>
                <v:rect id="Rectangle 54" o:spid="_x0000_s1347" style="position:absolute;left:262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5s4MQA&#10;AADeAAAADwAAAGRycy9kb3ducmV2LnhtbERPzWqDQBC+F/oOyxR6KXWNlmBtNiEECrklah9gcKcq&#10;cWetu1H79t1AoLf5+H5ns1tMLyYaXWdZwSqKQRDXVnfcKPiqPl8zEM4ja+wtk4JfcrDbPj5sMNd2&#10;5oKm0jcihLDLUUHr/ZBL6eqWDLrIDsSB+7ajQR/g2Eg94hzCTS+TOF5Lgx2HhhYHOrRUX8qrUVD9&#10;9NPlOCXloSgyb17S0/s5lUo9Py37DxCeFv8vvruPOsyPV+kb3N4JN8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ebODEAAAA3gAAAA8AAAAAAAAAAAAAAAAAmAIAAGRycy9k&#10;b3ducmV2LnhtbFBLBQYAAAAABAAEAPUAAACJAwAAAAA=&#10;" filled="f" strokecolor="silver" strokeweight=".5pt"/>
                <v:rect id="Rectangle 55" o:spid="_x0000_s1348" style="position:absolute;left:2829;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LJe8QA&#10;AADeAAAADwAAAGRycy9kb3ducmV2LnhtbERPzWqDQBC+F/oOyxR6KXWN0mBtNiEECrklah9gcKcq&#10;cWetu1H79t1AoLf5+H5ns1tMLyYaXWdZwSqKQRDXVnfcKPiqPl8zEM4ja+wtk4JfcrDbPj5sMNd2&#10;5oKm0jcihLDLUUHr/ZBL6eqWDLrIDsSB+7ajQR/g2Eg94hzCTS+TOF5Lgx2HhhYHOrRUX8qrUVD9&#10;9NPlOCXloSgyb17S0/s5lUo9Py37DxCeFv8vvruPOsyPV+kb3N4JN8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SyXvEAAAA3gAAAA8AAAAAAAAAAAAAAAAAmAIAAGRycy9k&#10;b3ducmV2LnhtbFBLBQYAAAAABAAEAPUAAACJAwAAAAA=&#10;" filled="f" strokecolor="silver" strokeweight=".5pt"/>
                <v:rect id="Rectangle 56" o:spid="_x0000_s1349" style="position:absolute;left:3035;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BXDMIA&#10;AADeAAAADwAAAGRycy9kb3ducmV2LnhtbERPzYrCMBC+L+w7hFnwsmiqBdGuqYggeHNbfYChmW1L&#10;m0ltYq1vbxYEb/Px/c5mO5pWDNS72rKC+SwCQVxYXXOp4HI+TFcgnEfW2FomBQ9ysE0/PzaYaHvn&#10;jIbclyKEsEtQQeV9l0jpiooMupntiAP3Z3uDPsC+lLrHewg3rVxE0VIarDk0VNjRvqKiyW9Gwfna&#10;Ds1xWOT7LFt58x2f1r+xVGryNe5+QHga/Vv8ch91mB/N4yX8vxNukO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FcMwgAAAN4AAAAPAAAAAAAAAAAAAAAAAJgCAABkcnMvZG93&#10;bnJldi54bWxQSwUGAAAAAAQABAD1AAAAhwMAAAAA&#10;" filled="f" strokecolor="silver" strokeweight=".5pt"/>
                <v:rect id="Rectangle 57" o:spid="_x0000_s1350" style="position:absolute;left:324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zyl8QA&#10;AADeAAAADwAAAGRycy9kb3ducmV2LnhtbERPzWqDQBC+F/oOyxR6KXWNQmNtNiEECrklah9gcKcq&#10;cWetu1H79t1AoLf5+H5ns1tMLyYaXWdZwSqKQRDXVnfcKPiqPl8zEM4ja+wtk4JfcrDbPj5sMNd2&#10;5oKm0jcihLDLUUHr/ZBL6eqWDLrIDsSB+7ajQR/g2Eg94hzCTS+TOH6TBjsODS0OdGipvpRXo6D6&#10;6afLcUrKQ1Fk3rykp/dzKpV6flr2HyA8Lf5ffHcfdZgfr9I13N4JN8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M8pfEAAAA3gAAAA8AAAAAAAAAAAAAAAAAmAIAAGRycy9k&#10;b3ducmV2LnhtbFBLBQYAAAAABAAEAPUAAACJAwAAAAA=&#10;" filled="f" strokecolor="silver" strokeweight=".5pt"/>
                <v:rect id="Rectangle 58" o:spid="_x0000_s1351" style="position:absolute;left:3449;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Nm5cYA&#10;AADeAAAADwAAAGRycy9kb3ducmV2LnhtbESPQWvCQBCF70L/wzKFXqRuNCA2ukoRCt5qEn/AkB2T&#10;YHY2zW5j+u87B8HbDO/Ne9/sDpPr1EhDaD0bWC4SUMSVty3XBi7l1/sGVIjIFjvPZOCPAhz2L7Md&#10;ZtbfOaexiLWSEA4ZGmhi7DOtQ9WQw7DwPbFoVz84jLIOtbYD3iXcdXqVJGvtsGVpaLCnY0PVrfh1&#10;BsqfbrydxlVxzPNNdPP0++OcamPeXqfPLahIU3yaH9cnK/jJMhVeeUdm0P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Nm5cYAAADeAAAADwAAAAAAAAAAAAAAAACYAgAAZHJz&#10;L2Rvd25yZXYueG1sUEsFBgAAAAAEAAQA9QAAAIsDAAAAAA==&#10;" filled="f" strokecolor="silver" strokeweight=".5pt"/>
                <v:rect id="Rectangle 59" o:spid="_x0000_s1352" style="position:absolute;left:3656;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DfsIA&#10;AADeAAAADwAAAGRycy9kb3ducmV2LnhtbERPzYrCMBC+L+w7hFnwsmiqBdGuaRFB8La2+gBDM7bF&#10;ZtJtYq1vbxYEb/Px/c4mG00rBupdY1nBfBaBIC6tbrhScD7tpysQziNrbC2Tggc5yNLPjw0m2t45&#10;p6HwlQgh7BJUUHvfJVK6siaDbmY74sBdbG/QB9hXUvd4D+GmlYsoWkqDDYeGGjva1VRei5tRcPpr&#10;h+thWBS7PF958x3/ro+xVGryNW5/QHga/Vv8ch90mB/N4zX8vxNukO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X8N+wgAAAN4AAAAPAAAAAAAAAAAAAAAAAJgCAABkcnMvZG93&#10;bnJldi54bWxQSwUGAAAAAAQABAD1AAAAhwMAAAAA&#10;" filled="f" strokecolor="silver" strokeweight=".5pt"/>
                <v:rect id="Rectangle 60" o:spid="_x0000_s1353" style="position:absolute;left:386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MZnsYA&#10;AADeAAAADwAAAGRycy9kb3ducmV2LnhtbESPQWvCQBCF74L/YRnBi+hGLUVTVxGh4K1N7A8YstMk&#10;mJ2N2W2M/75zELzNMG/ee9/uMLhG9dSF2rOB5SIBRVx4W3Np4OfyOd+AChHZYuOZDDwowGE/Hu0w&#10;tf7OGfV5LJWYcEjRQBVjm2odioochoVvieX26zuHUdau1LbDu5i7Rq+S5F07rFkSKmzpVFFxzf+c&#10;gcut6a/nfpWfsmwT3Wz9tf1ea2Omk+H4ASrSEF/i5/fZSv1k+SYAgiMz6P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MZnsYAAADeAAAADwAAAAAAAAAAAAAAAACYAgAAZHJz&#10;L2Rvd25yZXYueG1sUEsFBgAAAAAEAAQA9QAAAIsDAAAAAA==&#10;" filled="f" strokecolor="silver" strokeweight=".5pt"/>
                <v:rect id="Rectangle 61" o:spid="_x0000_s1354" style="position:absolute;left:4069;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8BcMA&#10;AADeAAAADwAAAGRycy9kb3ducmV2LnhtbERPzYrCMBC+C/sOYYS9yJpWRbQaRYQFb27bfYChGdti&#10;M+k2sda3N8KCt/n4fme7H0wjeupcbVlBPI1AEBdW11wq+M2/v1YgnEfW2FgmBQ9ysN99jLaYaHvn&#10;lPrMlyKEsEtQQeV9m0jpiooMuqltiQN3sZ1BH2BXSt3hPYSbRs6iaCkN1hwaKmzpWFFxzW5GQf7X&#10;9NdTP8uOabryZjI/r3/mUqnP8XDYgPA0+Lf4333SYX4UL2J4vRNu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8BcMAAADeAAAADwAAAAAAAAAAAAAAAACYAgAAZHJzL2Rv&#10;d25yZXYueG1sUEsFBgAAAAAEAAQA9QAAAIgDAAAAAA==&#10;" filled="f" strokecolor="silver" strokeweight=".5pt"/>
                <v:rect id="Rectangle 62" o:spid="_x0000_s1355" style="position:absolute;left:4276;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0icsQA&#10;AADeAAAADwAAAGRycy9kb3ducmV2LnhtbERPzWrCQBC+F3yHZQpeim4Si9jUVUpA8FYTfYAhO80G&#10;s7Mxu43p23cLQm/z8f3Odj/ZTow0+NaxgnSZgCCunW65UXA5HxYbED4ga+wck4If8rDfzZ62mGt3&#10;55LGKjQihrDPUYEJoc+l9LUhi37peuLIfbnBYohwaKQe8B7DbSezJFlLiy3HBoM9FYbqa/VtFZxv&#10;3Xg9jllVlOUm2JfV59tpJZWaP08f7yACTeFf/HAfdZyfpK8Z/L0Tb5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9InLEAAAA3gAAAA8AAAAAAAAAAAAAAAAAmAIAAGRycy9k&#10;b3ducmV2LnhtbFBLBQYAAAAABAAEAPUAAACJAwAAAAA=&#10;" filled="f" strokecolor="silver" strokeweight=".5pt"/>
                <v:rect id="Rectangle 63" o:spid="_x0000_s1356" style="position:absolute;left:448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GH6cQA&#10;AADeAAAADwAAAGRycy9kb3ducmV2LnhtbERPzWqDQBC+F/oOyxR6KXWNlmBtNiEECrklah9gcKcq&#10;cWetu1H79t1AoLf5+H5ns1tMLyYaXWdZwSqKQRDXVnfcKPiqPl8zEM4ja+wtk4JfcrDbPj5sMNd2&#10;5oKm0jcihLDLUUHr/ZBL6eqWDLrIDsSB+7ajQR/g2Eg94hzCTS+TOF5Lgx2HhhYHOrRUX8qrUVD9&#10;9NPlOCXloSgyb17S0/s5lUo9Py37DxCeFv8vvruPOsyPV28p3N4JN8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xh+nEAAAA3gAAAA8AAAAAAAAAAAAAAAAAmAIAAGRycy9k&#10;b3ducmV2LnhtbFBLBQYAAAAABAAEAPUAAACJAwAAAAA=&#10;" filled="f" strokecolor="silver" strokeweight=".5pt"/>
                <v:rect id="Rectangle 64" o:spid="_x0000_s1357" style="position:absolute;left:4689;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gfncQA&#10;AADeAAAADwAAAGRycy9kb3ducmV2LnhtbERPzWrCQBC+F3yHZYReim40oWh0FQkUvNnEPsCQHZNg&#10;djZmt0n69m6h0Nt8fL+zP06mFQP1rrGsYLWMQBCXVjdcKfi6fiw2IJxH1thaJgU/5OB4mL3sMdV2&#10;5JyGwlcihLBLUUHtfZdK6cqaDLql7YgDd7O9QR9gX0nd4xjCTSvXUfQuDTYcGmrsKKupvBffRsH1&#10;0Q7387AusjzfePMWX7afsVTqdT6ddiA8Tf5f/Oc+6zA/WiUJ/L4TbpCH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YH53EAAAA3gAAAA8AAAAAAAAAAAAAAAAAmAIAAGRycy9k&#10;b3ducmV2LnhtbFBLBQYAAAAABAAEAPUAAACJAwAAAAA=&#10;" filled="f" strokecolor="silver" strokeweight=".5pt"/>
                <v:rect id="Rectangle 65" o:spid="_x0000_s1358" style="position:absolute;left:4896;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S6BsMA&#10;AADeAAAADwAAAGRycy9kb3ducmV2LnhtbERP24rCMBB9F/Yfwizsi6ypt0W7RhFhwTdt6wcMzdgW&#10;m0m3ibX+vREE3+ZwrrPa9KYWHbWusqxgPIpAEOdWV1woOGV/3wsQziNrrC2Tgjs52Kw/BiuMtb1x&#10;Ql3qCxFC2MWooPS+iaV0eUkG3cg2xIE729agD7AtpG7xFsJNLSdR9CMNVhwaSmxoV1J+Sa9GQfZf&#10;d5d9N0l3SbLwZjg9LI9TqdTXZ7/9BeGp92/xy73XYX40ns3h+U64Qa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S6BsMAAADeAAAADwAAAAAAAAAAAAAAAACYAgAAZHJzL2Rv&#10;d25yZXYueG1sUEsFBgAAAAAEAAQA9QAAAIgDAAAAAA==&#10;" filled="f" strokecolor="silver" strokeweight=".5pt"/>
                <v:rect id="Rectangle 66" o:spid="_x0000_s1359" style="position:absolute;left:510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YkccQA&#10;AADeAAAADwAAAGRycy9kb3ducmV2LnhtbERPzWrCQBC+F3yHZQQvpW6MRTS6CUUQvNXEPsCQHZNg&#10;djZmt0n69t2C0Nt8fL9zyCbTioF611hWsFpGIIhLqxuuFHxdT29bEM4ja2wtk4IfcpCls5cDJtqO&#10;nNNQ+EqEEHYJKqi97xIpXVmTQbe0HXHgbrY36APsK6l7HEO4aWUcRRtpsOHQUGNHx5rKe/FtFFwf&#10;7XA/D3FxzPOtN6/rz91lLZVazKePPQhPk/8XP91nHeZHq/cN/L0Tbp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GJHHEAAAA3gAAAA8AAAAAAAAAAAAAAAAAmAIAAGRycy9k&#10;b3ducmV2LnhtbFBLBQYAAAAABAAEAPUAAACJAwAAAAA=&#10;" filled="f" strokecolor="silver" strokeweight=".5pt"/>
                <v:rect id="Rectangle 67" o:spid="_x0000_s1360" style="position:absolute;left:200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qB6sMA&#10;AADeAAAADwAAAGRycy9kb3ducmV2LnhtbERP24rCMBB9F/Yfwizsi6ypF1ztGkWEBd+0rR8wNGNb&#10;bCbdJtb690YQfJvDuc5q05tadNS6yrKC8SgCQZxbXXGh4JT9fS9AOI+ssbZMCu7kYLP+GKww1vbG&#10;CXWpL0QIYRejgtL7JpbS5SUZdCPbEAfubFuDPsC2kLrFWwg3tZxE0VwarDg0lNjQrqT8kl6Nguy/&#10;7i77bpLukmThzXB6WB6nUqmvz377C8JT79/il3uvw/xoPPuB5zvhBr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qB6sMAAADeAAAADwAAAAAAAAAAAAAAAACYAgAAZHJzL2Rv&#10;d25yZXYueG1sUEsFBgAAAAAEAAQA9QAAAIgDAAAAAA==&#10;" filled="f" strokecolor="silver" strokeweight=".5pt"/>
                <v:rect id="Rectangle 68" o:spid="_x0000_s1361" style="position:absolute;left:2209;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UVmMYA&#10;AADeAAAADwAAAGRycy9kb3ducmV2LnhtbESPQWvCQBCF74L/YRnBi+hGLUVTVxGh4K1N7A8YstMk&#10;mJ2N2W2M/75zELzN8N68983uMLhG9dSF2rOB5SIBRVx4W3Np4OfyOd+AChHZYuOZDDwowGE/Hu0w&#10;tf7OGfV5LJWEcEjRQBVjm2odioochoVviUX79Z3DKGtXatvhXcJdo1dJ8q4d1iwNFbZ0qqi45n/O&#10;wOXW9Ndzv8pPWbaJbrb+2n6vtTHTyXD8ABVpiC/z8/psBT9ZvgmvvCMz6P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BUVmMYAAADeAAAADwAAAAAAAAAAAAAAAACYAgAAZHJz&#10;L2Rvd25yZXYueG1sUEsFBgAAAAAEAAQA9QAAAIsDAAAAAA==&#10;" filled="f" strokecolor="silver" strokeweight=".5pt"/>
                <v:rect id="Rectangle 69" o:spid="_x0000_s1362" style="position:absolute;left:2415;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mwA8MA&#10;AADeAAAADwAAAGRycy9kb3ducmV2LnhtbERP24rCMBB9F/Yfwgj7ImvqBdHaKCIs+Oa2+gFDM9uW&#10;NpNuE2v9eyMs+DaHc51kP5hG9NS5yrKC2TQCQZxbXXGh4Hr5/lqDcB5ZY2OZFDzIwX73MUow1vbO&#10;KfWZL0QIYRejgtL7NpbS5SUZdFPbEgfu13YGfYBdIXWH9xBuGjmPopU0WHFoKLGlY0l5nd2Mgstf&#10;09enfp4d03TtzWRx3vwspFKf4+GwBeFp8G/xv/ukw/xottzA651wg9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1mwA8MAAADeAAAADwAAAAAAAAAAAAAAAACYAgAAZHJzL2Rv&#10;d25yZXYueG1sUEsFBgAAAAAEAAQA9QAAAIgDAAAAAA==&#10;" filled="f" strokecolor="silver" strokeweight=".5pt"/>
                <v:rect id="Rectangle 70" o:spid="_x0000_s1363" style="position:absolute;left:262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PQ8YA&#10;AADeAAAADwAAAGRycy9kb3ducmV2LnhtbESPQWvCQBCF74L/YRnBi+hGpUVTVxGh4K1N7A8YstMk&#10;mJ2N2W2M/75zELzNMG/ee9/uMLhG9dSF2rOB5SIBRVx4W3Np4OfyOd+AChHZYuOZDDwowGE/Hu0w&#10;tf7OGfV5LJWYcEjRQBVjm2odioochoVvieX26zuHUdau1LbDu5i7Rq+S5F07rFkSKmzpVFFxzf+c&#10;gcut6a/nfpWfsmwT3Wz9tf1ea2Omk+H4ASrSEF/i5/fZSv1k+SYAgiMz6P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7qPQ8YAAADeAAAADwAAAAAAAAAAAAAAAACYAgAAZHJz&#10;L2Rvd25yZXYueG1sUEsFBgAAAAAEAAQA9QAAAIsDAAAAAA==&#10;" filled="f" strokecolor="silver" strokeweight=".5pt"/>
                <v:rect id="Rectangle 71" o:spid="_x0000_s1364" style="position:absolute;left:2829;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Yq2MMA&#10;AADeAAAADwAAAGRycy9kb3ducmV2LnhtbERPzYrCMBC+C/sOYYS9yJpWUbQaRYQFb27bfYChGdti&#10;M+k2sda3N8KCt/n4fme7H0wjeupcbVlBPI1AEBdW11wq+M2/v1YgnEfW2FgmBQ9ysN99jLaYaHvn&#10;lPrMlyKEsEtQQeV9m0jpiooMuqltiQN3sZ1BH2BXSt3hPYSbRs6iaCkN1hwaKmzpWFFxzW5GQf7X&#10;9NdTP8uOabryZjI/r3/mUqnP8XDYgPA0+Lf4333SYX4UL2J4vRNu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Yq2MMAAADeAAAADwAAAAAAAAAAAAAAAACYAgAAZHJzL2Rv&#10;d25yZXYueG1sUEsFBgAAAAAEAAQA9QAAAIgDAAAAAA==&#10;" filled="f" strokecolor="silver" strokeweight=".5pt"/>
                <v:rect id="Rectangle 72" o:spid="_x0000_s1365" style="position:absolute;left:3035;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S0r8QA&#10;AADeAAAADwAAAGRycy9kb3ducmV2LnhtbERPzWrCQBC+F3yHZQpeim4SqdjUVUpA8FYTfYAhO80G&#10;s7Mxu43p23cLQm/z8f3Odj/ZTow0+NaxgnSZgCCunW65UXA5HxYbED4ga+wck4If8rDfzZ62mGt3&#10;55LGKjQihrDPUYEJoc+l9LUhi37peuLIfbnBYohwaKQe8B7DbSezJFlLiy3HBoM9FYbqa/VtFZxv&#10;3Xg9jllVlOUm2JfV59tpJZWaP08f7yACTeFf/HAfdZyfpK8Z/L0Tb5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ktK/EAAAA3gAAAA8AAAAAAAAAAAAAAAAAmAIAAGRycy9k&#10;b3ducmV2LnhtbFBLBQYAAAAABAAEAPUAAACJAwAAAAA=&#10;" filled="f" strokecolor="silver" strokeweight=".5pt"/>
                <v:rect id="Rectangle 73" o:spid="_x0000_s1366" style="position:absolute;left:324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gRNMQA&#10;AADeAAAADwAAAGRycy9kb3ducmV2LnhtbERPzWqDQBC+F/oOyxR6KXWN0mBtNiEECrklah9gcKcq&#10;cWetu1H79t1AoLf5+H5ns1tMLyYaXWdZwSqKQRDXVnfcKPiqPl8zEM4ja+wtk4JfcrDbPj5sMNd2&#10;5oKm0jcihLDLUUHr/ZBL6eqWDLrIDsSB+7ajQR/g2Eg94hzCTS+TOF5Lgx2HhhYHOrRUX8qrUVD9&#10;9NPlOCXloSgyb17S0/s5lUo9Py37DxCeFv8vvruPOsyPV28p3N4JN8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oETTEAAAA3gAAAA8AAAAAAAAAAAAAAAAAmAIAAGRycy9k&#10;b3ducmV2LnhtbFBLBQYAAAAABAAEAPUAAACJAwAAAAA=&#10;" filled="f" strokecolor="silver" strokeweight=".5pt"/>
                <v:rect id="Rectangle 74" o:spid="_x0000_s1367" style="position:absolute;left:3449;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GJQMMA&#10;AADeAAAADwAAAGRycy9kb3ducmV2LnhtbERP24rCMBB9F/Yfwizsi6ypt0W7RhFhwTdt6wcMzdgW&#10;m0m3ibX+vREE3+ZwrrPa9KYWHbWusqxgPIpAEOdWV1woOGV/3wsQziNrrC2Tgjs52Kw/BiuMtb1x&#10;Ql3qCxFC2MWooPS+iaV0eUkG3cg2xIE729agD7AtpG7xFsJNLSdR9CMNVhwaSmxoV1J+Sa9GQfZf&#10;d5d9N0l3SbLwZjg9LI9TqdTXZ7/9BeGp92/xy73XYX40ns/g+U64Qa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GJQMMAAADeAAAADwAAAAAAAAAAAAAAAACYAgAAZHJzL2Rv&#10;d25yZXYueG1sUEsFBgAAAAAEAAQA9QAAAIgDAAAAAA==&#10;" filled="f" strokecolor="silver" strokeweight=".5pt"/>
                <v:rect id="Rectangle 75" o:spid="_x0000_s1368" style="position:absolute;left:3656;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0s28QA&#10;AADeAAAADwAAAGRycy9kb3ducmV2LnhtbERPzWrCQBC+F3yHZYReim40pGh0FQkUvNnEPsCQHZNg&#10;djZmt0n69m6h0Nt8fL+zP06mFQP1rrGsYLWMQBCXVjdcKfi6fiw2IJxH1thaJgU/5OB4mL3sMdV2&#10;5JyGwlcihLBLUUHtfZdK6cqaDLql7YgDd7O9QR9gX0nd4xjCTSvXUfQuDTYcGmrsKKupvBffRsH1&#10;0Q7387AusjzfePMWX7afsVTqdT6ddiA8Tf5f/Oc+6zA/WiUJ/L4TbpCH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NLNvEAAAA3gAAAA8AAAAAAAAAAAAAAAAAmAIAAGRycy9k&#10;b3ducmV2LnhtbFBLBQYAAAAABAAEAPUAAACJAwAAAAA=&#10;" filled="f" strokecolor="silver" strokeweight=".5pt"/>
                <v:rect id="Rectangle 76" o:spid="_x0000_s1369" style="position:absolute;left:386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yrMQA&#10;AADeAAAADwAAAGRycy9kb3ducmV2LnhtbERPzWrCQBC+F3yHZQQvpW6MVDS6CUUQvNXEPsCQHZNg&#10;djZmt0n69t2C0Nt8fL9zyCbTioF611hWsFpGIIhLqxuuFHxdT29bEM4ja2wtk4IfcpCls5cDJtqO&#10;nNNQ+EqEEHYJKqi97xIpXVmTQbe0HXHgbrY36APsK6l7HEO4aWUcRRtpsOHQUGNHx5rKe/FtFFwf&#10;7XA/D3FxzPOtN6/rz91lLZVazKePPQhPk/8XP91nHeZHq/cN/L0Tbp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fsqzEAAAA3gAAAA8AAAAAAAAAAAAAAAAAmAIAAGRycy9k&#10;b3ducmV2LnhtbFBLBQYAAAAABAAEAPUAAACJAwAAAAA=&#10;" filled="f" strokecolor="silver" strokeweight=".5pt"/>
                <v:rect id="Rectangle 77" o:spid="_x0000_s1370" style="position:absolute;left:4069;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MXN8MA&#10;AADeAAAADwAAAGRycy9kb3ducmV2LnhtbERPzYrCMBC+C/sOYRb2Imuqoqtdo4iw4E3b+gBDM7bF&#10;ZtJtYq1vbwTB23x8v7Pa9KYWHbWusqxgPIpAEOdWV1woOGV/3wsQziNrrC2Tgjs52Kw/BiuMtb1x&#10;Ql3qCxFC2MWooPS+iaV0eUkG3cg2xIE729agD7AtpG7xFsJNLSdRNJcGKw4NJTa0Kym/pFejIPuv&#10;u8u+m6S7JFl4M5welsepVOrrs9/+gvDU+7f45d7rMD8az37g+U64Qa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FMXN8MAAADeAAAADwAAAAAAAAAAAAAAAACYAgAAZHJzL2Rv&#10;d25yZXYueG1sUEsFBgAAAAAEAAQA9QAAAIgDAAAAAA==&#10;" filled="f" strokecolor="silver" strokeweight=".5pt"/>
                <v:rect id="Rectangle 78" o:spid="_x0000_s1371" style="position:absolute;left:4276;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yDRcYA&#10;AADeAAAADwAAAGRycy9kb3ducmV2LnhtbESPQWvCQBCF74L/YRnBi+hGpUVTVxGh4K1N7A8YstMk&#10;mJ2N2W2M/75zELzN8N68983uMLhG9dSF2rOB5SIBRVx4W3Np4OfyOd+AChHZYuOZDDwowGE/Hu0w&#10;tf7OGfV5LJWEcEjRQBVjm2odioochoVviUX79Z3DKGtXatvhXcJdo1dJ8q4d1iwNFbZ0qqi45n/O&#10;wOXW9Ndzv8pPWbaJbrb+2n6vtTHTyXD8ABVpiC/z8/psBT9ZvgmvvCMz6P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yDRcYAAADeAAAADwAAAAAAAAAAAAAAAACYAgAAZHJz&#10;L2Rvd25yZXYueG1sUEsFBgAAAAAEAAQA9QAAAIsDAAAAAA==&#10;" filled="f" strokecolor="silver" strokeweight=".5pt"/>
                <v:rect id="Rectangle 79" o:spid="_x0000_s1372" style="position:absolute;left:448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Am3sMA&#10;AADeAAAADwAAAGRycy9kb3ducmV2LnhtbERPzYrCMBC+C/sOYYS9yJqqKFobRYQFb26rDzA0s21p&#10;M+k2sda3N8KCt/n4fifZD6YRPXWusqxgNo1AEOdWV1wouF6+v9YgnEfW2FgmBQ9ysN99jBKMtb1z&#10;Sn3mCxFC2MWooPS+jaV0eUkG3dS2xIH7tZ1BH2BXSN3hPYSbRs6jaCUNVhwaSmzpWFJeZzej4PLX&#10;9PWpn2fHNF17M1mcNz8LqdTneDhsQXga/Fv87z7pMD+aLTfweifcIH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Am3sMAAADeAAAADwAAAAAAAAAAAAAAAACYAgAAZHJzL2Rv&#10;d25yZXYueG1sUEsFBgAAAAAEAAQA9QAAAIgDAAAAAA==&#10;" filled="f" strokecolor="silver" strokeweight=".5pt"/>
                <v:rect id="Rectangle 80" o:spid="_x0000_s1373" style="position:absolute;left:4689;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ZF/sUA&#10;AADeAAAADwAAAGRycy9kb3ducmV2LnhtbESPQYvCQAyF7wv+hyELXhadqiBu11FEELytrfsDQie2&#10;xU6mdsZa/705LHhLyMt771tvB9eonrpQezYwmyagiAtvay4N/J0PkxWoEJEtNp7JwJMCbDejjzWm&#10;1j84oz6PpRITDikaqGJsU61DUZHDMPUtsdwuvnMYZe1KbTt8iLlr9DxJltphzZJQYUv7ioprfncG&#10;zremvx77eb7PslV0X4vf79NCGzP+HHY/oCIN8S3+/z5aqZ/MlgIgODKD3r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1kX+xQAAAN4AAAAPAAAAAAAAAAAAAAAAAJgCAABkcnMv&#10;ZG93bnJldi54bWxQSwUGAAAAAAQABAD1AAAAigMAAAAA&#10;" filled="f" strokecolor="silver" strokeweight=".5pt"/>
                <v:rect id="Rectangle 81" o:spid="_x0000_s1374" style="position:absolute;left:4896;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rgZcMA&#10;AADeAAAADwAAAGRycy9kb3ducmV2LnhtbERP22rCQBB9L/Qflin4UnRzAdHUVUQo5M0m+gFDdpoE&#10;s7Mxu03i37uFQt/mcK6zO8ymEyMNrrWsIF5FIIgrq1uuFVwvn8sNCOeRNXaWScGDHBz2ry87zLSd&#10;uKCx9LUIIewyVNB432dSuqohg25le+LAfdvBoA9wqKUecArhppNJFK2lwZZDQ4M9nRqqbuWPUXC5&#10;d+MtH5PyVBQbb97T8/YrlUot3ubjBwhPs/8X/7lzHeZH8TqG33fCDX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rgZcMAAADeAAAADwAAAAAAAAAAAAAAAACYAgAAZHJzL2Rv&#10;d25yZXYueG1sUEsFBgAAAAAEAAQA9QAAAIgDAAAAAA==&#10;" filled="f" strokecolor="silver" strokeweight=".5pt"/>
                <v:rect id="Rectangle 82" o:spid="_x0000_s1375" style="position:absolute;left:510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h+EsEA&#10;AADeAAAADwAAAGRycy9kb3ducmV2LnhtbERPzYrCMBC+C/sOYRa8iKZWEO0aRQTBm7b6AEMz2xab&#10;SW1irW9vBMHbfHy/s9r0phYdta6yrGA6iUAQ51ZXXCi4nPfjBQjnkTXWlknBkxxs1j+DFSbaPjil&#10;LvOFCCHsElRQet8kUrq8JINuYhviwP3b1qAPsC2kbvERwk0t4yiaS4MVh4YSG9qVlF+zu1FwvtXd&#10;9dDF2S5NF96MZsflaSaVGv722z8Qnnr/FX/cBx3mR9N5DO93wg1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ZIfhLBAAAA3gAAAA8AAAAAAAAAAAAAAAAAmAIAAGRycy9kb3du&#10;cmV2LnhtbFBLBQYAAAAABAAEAPUAAACGAwAAAAA=&#10;" filled="f" strokecolor="silver" strokeweight=".5pt"/>
                <v:rect id="Rectangle 83" o:spid="_x0000_s1376" style="position:absolute;left:200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TbicIA&#10;AADeAAAADwAAAGRycy9kb3ducmV2LnhtbERPzYrCMBC+L+w7hFnwsmiqBdGuqYggeHNbfYChmW1L&#10;m0ltYq1vbxYEb/Px/c5mO5pWDNS72rKC+SwCQVxYXXOp4HI+TFcgnEfW2FomBQ9ysE0/PzaYaHvn&#10;jIbclyKEsEtQQeV9l0jpiooMupntiAP3Z3uDPsC+lLrHewg3rVxE0VIarDk0VNjRvqKiyW9Gwfna&#10;Ds1xWOT7LFt58x2f1r+xVGryNe5+QHga/Vv8ch91mB/NlzH8vxNukO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BNuJwgAAAN4AAAAPAAAAAAAAAAAAAAAAAJgCAABkcnMvZG93&#10;bnJldi54bWxQSwUGAAAAAAQABAD1AAAAhwMAAAAA&#10;" filled="f" strokecolor="silver" strokeweight=".5pt"/>
                <v:rect id="Rectangle 84" o:spid="_x0000_s1377" style="position:absolute;left:2209;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1D/cQA&#10;AADeAAAADwAAAGRycy9kb3ducmV2LnhtbERPzWrCQBC+F3yHZQQvpW6MRTS6CUUQvNXEPsCQHZNg&#10;djZmt0n69t2C0Nt8fL9zyCbTioF611hWsFpGIIhLqxuuFHxdT29bEM4ja2wtk4IfcpCls5cDJtqO&#10;nNNQ+EqEEHYJKqi97xIpXVmTQbe0HXHgbrY36APsK6l7HEO4aWUcRRtpsOHQUGNHx5rKe/FtFFwf&#10;7XA/D3FxzPOtN6/rz91lLZVazKePPQhPk/8XP91nHeZHq807/L0Tbp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tQ/3EAAAA3gAAAA8AAAAAAAAAAAAAAAAAmAIAAGRycy9k&#10;b3ducmV2LnhtbFBLBQYAAAAABAAEAPUAAACJAwAAAAA=&#10;" filled="f" strokecolor="silver" strokeweight=".5pt"/>
                <v:rect id="Rectangle 85" o:spid="_x0000_s1378" style="position:absolute;left:2415;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HmZsQA&#10;AADeAAAADwAAAGRycy9kb3ducmV2LnhtbERPzWrCQBC+F3yHZQQvpW6MVDS6CUUQvNXEPsCQHZNg&#10;djZmt0n69t2C0Nt8fL9zyCbTioF611hWsFpGIIhLqxuuFHxdT29bEM4ja2wtk4IfcpCls5cDJtqO&#10;nNNQ+EqEEHYJKqi97xIpXVmTQbe0HXHgbrY36APsK6l7HEO4aWUcRRtpsOHQUGNHx5rKe/FtFFwf&#10;7XA/D3FxzPOtN6/rz91lLZVazKePPQhPk/8XP91nHeZHq807/L0Tbp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h5mbEAAAA3gAAAA8AAAAAAAAAAAAAAAAAmAIAAGRycy9k&#10;b3ducmV2LnhtbFBLBQYAAAAABAAEAPUAAACJAwAAAAA=&#10;" filled="f" strokecolor="silver" strokeweight=".5pt"/>
                <v:rect id="Rectangle 86" o:spid="_x0000_s1379" style="position:absolute;left:262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N4EcEA&#10;AADeAAAADwAAAGRycy9kb3ducmV2LnhtbERPzYrCMBC+C75DGMGLaKpC0WqURRC8ra0+wNCMbbGZ&#10;dJtY69tvBMHbfHy/s933phYdta6yrGA+i0AQ51ZXXCi4Xo7TFQjnkTXWlknBixzsd8PBFhNtn5xS&#10;l/lChBB2CSoovW8SKV1ekkE3sw1x4G62NegDbAupW3yGcFPLRRTF0mDFoaHEhg4l5ffsYRRc/uru&#10;fuoW2SFNV95Mlr/r81IqNR71PxsQnnr/FX/cJx3mR/M4hvc74Qa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zeBHBAAAA3gAAAA8AAAAAAAAAAAAAAAAAmAIAAGRycy9kb3du&#10;cmV2LnhtbFBLBQYAAAAABAAEAPUAAACGAwAAAAA=&#10;" filled="f" strokecolor="silver" strokeweight=".5pt"/>
                <v:rect id="Rectangle 87" o:spid="_x0000_s1380" style="position:absolute;left:2829;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disQA&#10;AADeAAAADwAAAGRycy9kb3ducmV2LnhtbERPzWrCQBC+F3yHZYReim40kGp0FQkUvNnEPsCQHZNg&#10;djZmt0n69m6h0Nt8fL+zP06mFQP1rrGsYLWMQBCXVjdcKfi6fiw2IJxH1thaJgU/5OB4mL3sMdV2&#10;5JyGwlcihLBLUUHtfZdK6cqaDLql7YgDd7O9QR9gX0nd4xjCTSvXUZRIgw2Hhho7ymoq78W3UXB9&#10;tMP9PKyLLM833rzFl+1nLJV6nU+nHQhPk/8X/7nPOsyPVsk7/L4TbpCH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3YrEAAAA3gAAAA8AAAAAAAAAAAAAAAAAmAIAAGRycy9k&#10;b3ducmV2LnhtbFBLBQYAAAAABAAEAPUAAACJAwAAAAA=&#10;" filled="f" strokecolor="silver" strokeweight=".5pt"/>
                <v:rect id="Rectangle 88" o:spid="_x0000_s1381" style="position:absolute;left:3035;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BJ+MUA&#10;AADeAAAADwAAAGRycy9kb3ducmV2LnhtbESPQYvCQAyF7wv+hyELXhadqiBu11FEELytrfsDQie2&#10;xU6mdsZa/705LHhLeC/vfVlvB9eonrpQezYwmyagiAtvay4N/J0PkxWoEJEtNp7JwJMCbDejjzWm&#10;1j84oz6PpZIQDikaqGJsU61DUZHDMPUtsWgX3zmMsnalth0+JNw1ep4kS+2wZmmosKV9RcU1vzsD&#10;51vTX4/9PN9n2Sq6r8Xv92mhjRl/DrsfUJGG+Db/Xx+t4CezpfDKOzKD3r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oEn4xQAAAN4AAAAPAAAAAAAAAAAAAAAAAJgCAABkcnMv&#10;ZG93bnJldi54bWxQSwUGAAAAAAQABAD1AAAAigMAAAAA&#10;" filled="f" strokecolor="silver" strokeweight=".5pt"/>
                <v:rect id="Rectangle 89" o:spid="_x0000_s1382" style="position:absolute;left:324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sY8EA&#10;AADeAAAADwAAAGRycy9kb3ducmV2LnhtbERPzYrCMBC+C75DGMGLaKqCaDWKCAvetK0PMDRjW2wm&#10;tcnW+vZGWNjbfHy/szv0phYdta6yrGA+i0AQ51ZXXCi4ZT/TNQjnkTXWlknBmxwc9sPBDmNtX5xQ&#10;l/pChBB2MSoovW9iKV1ekkE3sw1x4O62NegDbAupW3yFcFPLRRStpMGKQ0OJDZ1Kyh/pr1GQPevu&#10;ce4W6SlJ1t5MlpfNdSmVGo/64xaEp97/i//cZx3mR/PVBr7vhBvk/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s7GPBAAAA3gAAAA8AAAAAAAAAAAAAAAAAmAIAAGRycy9kb3du&#10;cmV2LnhtbFBLBQYAAAAABAAEAPUAAACGAwAAAAA=&#10;" filled="f" strokecolor="silver" strokeweight=".5pt"/>
                <v:rect id="Rectangle 90" o:spid="_x0000_s1383" style="position:absolute;left:3449;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TI8YA&#10;AADeAAAADwAAAGRycy9kb3ducmV2LnhtbESPQWvCQBCF74L/YRnBi+hGhVZTVxGh4K1N7A8YstMk&#10;mJ2N2W2M/75zELzNMG/ee9/uMLhG9dSF2rOB5SIBRVx4W3Np4OfyOd+AChHZYuOZDDwowGE/Hu0w&#10;tf7OGfV5LJWYcEjRQBVjm2odioochoVvieX26zuHUdau1LbDu5i7Rq+S5E07rFkSKmzpVFFxzf+c&#10;gcut6a/nfpWfsmwT3Wz9tf1ea2Omk+H4ASrSEF/i5/fZSv1k+S4AgiMz6P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A/TI8YAAADeAAAADwAAAAAAAAAAAAAAAACYAgAAZHJz&#10;L2Rvd25yZXYueG1sUEsFBgAAAAAEAAQA9QAAAIsDAAAAAA==&#10;" filled="f" strokecolor="silver" strokeweight=".5pt"/>
                <v:rect id="Rectangle 91" o:spid="_x0000_s1384" style="position:absolute;left:3656;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N2uMMA&#10;AADeAAAADwAAAGRycy9kb3ducmV2LnhtbERP24rCMBB9F/Yfwgj7ImtaBS/VKCIs+Oa23Q8YmrEt&#10;NpNuE2v9eyMs+DaHc53tfjCN6KlztWUF8TQCQVxYXXOp4Df//lqBcB5ZY2OZFDzIwX73Mdpiou2d&#10;U+ozX4oQwi5BBZX3bSKlKyoy6Ka2JQ7cxXYGfYBdKXWH9xBuGjmLooU0WHNoqLClY0XFNbsZBflf&#10;019P/Sw7punKm8n8vP6ZS6U+x8NhA8LT4N/if/dJh/lRvIzh9U64Qe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0N2uMMAAADeAAAADwAAAAAAAAAAAAAAAACYAgAAZHJzL2Rv&#10;d25yZXYueG1sUEsFBgAAAAAEAAQA9QAAAIgDAAAAAA==&#10;" filled="f" strokecolor="silver" strokeweight=".5pt"/>
                <v:rect id="Rectangle 92" o:spid="_x0000_s1385" style="position:absolute;left:386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Hoz8QA&#10;AADeAAAADwAAAGRycy9kb3ducmV2LnhtbERPzWrCQBC+F3yHZQpeim4SodrUVUpA8FYTfYAhO80G&#10;s7Mxu43p23cLQm/z8f3Odj/ZTow0+NaxgnSZgCCunW65UXA5HxYbED4ga+wck4If8rDfzZ62mGt3&#10;55LGKjQihrDPUYEJoc+l9LUhi37peuLIfbnBYohwaKQe8B7DbSezJHmVFluODQZ7KgzV1+rbKjjf&#10;uvF6HLOqKMtNsC+rz7fTSio1f54+3kEEmsK/+OE+6jg/SdcZ/L0Tb5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R6M/EAAAA3gAAAA8AAAAAAAAAAAAAAAAAmAIAAGRycy9k&#10;b3ducmV2LnhtbFBLBQYAAAAABAAEAPUAAACJAwAAAAA=&#10;" filled="f" strokecolor="silver" strokeweight=".5pt"/>
                <v:rect id="Rectangle 93" o:spid="_x0000_s1386" style="position:absolute;left:4069;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1NVMQA&#10;AADeAAAADwAAAGRycy9kb3ducmV2LnhtbERPzWqDQBC+F/oOyxR6KXWNQmNtNiEECrklah9gcKcq&#10;cWetu1H79t1AoLf5+H5ns1tMLyYaXWdZwSqKQRDXVnfcKPiqPl8zEM4ja+wtk4JfcrDbPj5sMNd2&#10;5oKm0jcihLDLUUHr/ZBL6eqWDLrIDsSB+7ajQR/g2Eg94hzCTS+TOH6TBjsODS0OdGipvpRXo6D6&#10;6afLcUrKQ1Fk3rykp/dzKpV6flr2HyA8Lf5ffHcfdZgfr9Yp3N4JN8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dTVTEAAAA3gAAAA8AAAAAAAAAAAAAAAAAmAIAAGRycy9k&#10;b3ducmV2LnhtbFBLBQYAAAAABAAEAPUAAACJAwAAAAA=&#10;" filled="f" strokecolor="silver" strokeweight=".5pt"/>
                <v:rect id="Rectangle 94" o:spid="_x0000_s1387" style="position:absolute;left:4276;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TVIMMA&#10;AADeAAAADwAAAGRycy9kb3ducmV2LnhtbERP24rCMBB9F/Yfwizsi6ypF1ztGkWEBd+0rR8wNGNb&#10;bCbdJtb690YQfJvDuc5q05tadNS6yrKC8SgCQZxbXXGh4JT9fS9AOI+ssbZMCu7kYLP+GKww1vbG&#10;CXWpL0QIYRejgtL7JpbS5SUZdCPbEAfubFuDPsC2kLrFWwg3tZxE0VwarDg0lNjQrqT8kl6Nguy/&#10;7i77bpLukmThzXB6WB6nUqmvz377C8JT79/il3uvw/xo/DOD5zvhBr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TVIMMAAADeAAAADwAAAAAAAAAAAAAAAACYAgAAZHJzL2Rv&#10;d25yZXYueG1sUEsFBgAAAAAEAAQA9QAAAIgDAAAAAA==&#10;" filled="f" strokecolor="silver" strokeweight=".5pt"/>
                <v:rect id="Rectangle 95" o:spid="_x0000_s1388" style="position:absolute;left:448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wu8MA&#10;AADeAAAADwAAAGRycy9kb3ducmV2LnhtbERPzYrCMBC+C/sOYRb2Imuqoqtdo4iw4E3b+gBDM7bF&#10;ZtJtYq1vbwTB23x8v7Pa9KYWHbWusqxgPIpAEOdWV1woOGV/3wsQziNrrC2Tgjs52Kw/BiuMtb1x&#10;Ql3qCxFC2MWooPS+iaV0eUkG3cg2xIE729agD7AtpG7xFsJNLSdRNJcGKw4NJTa0Kym/pFejIPuv&#10;u8u+m6S7JFl4M5welsepVOrrs9/+gvDU+7f45d7rMD8a/8zg+U64Qa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wu8MAAADeAAAADwAAAAAAAAAAAAAAAACYAgAAZHJzL2Rv&#10;d25yZXYueG1sUEsFBgAAAAAEAAQA9QAAAIgDAAAAAA==&#10;" filled="f" strokecolor="silver" strokeweight=".5pt"/>
                <v:rect id="Rectangle 96" o:spid="_x0000_s1389" style="position:absolute;left:4689;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ruzMQA&#10;AADeAAAADwAAAGRycy9kb3ducmV2LnhtbERPzWrCQBC+F3yHZYReim40kGp0FQkUvNnEPsCQHZNg&#10;djZmt0n69m6h0Nt8fL+zP06mFQP1rrGsYLWMQBCXVjdcKfi6fiw2IJxH1thaJgU/5OB4mL3sMdV2&#10;5JyGwlcihLBLUUHtfZdK6cqaDLql7YgDd7O9QR9gX0nd4xjCTSvXUZRIgw2Hhho7ymoq78W3UXB9&#10;tMP9PKyLLM833rzFl+1nLJV6nU+nHQhPk/8X/7nPOsyPVu8J/L4TbpCH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q7szEAAAA3gAAAA8AAAAAAAAAAAAAAAAAmAIAAGRycy9k&#10;b3ducmV2LnhtbFBLBQYAAAAABAAEAPUAAACJAwAAAAA=&#10;" filled="f" strokecolor="silver" strokeweight=".5pt"/>
                <v:rect id="Rectangle 97" o:spid="_x0000_s1390" style="position:absolute;left:4896;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LV8QA&#10;AADeAAAADwAAAGRycy9kb3ducmV2LnhtbERPzWrCQBC+F3yHZQQvpW6MUDW6CUUQvNXEPsCQHZNg&#10;djZmt0n69t2C0Nt8fL9zyCbTioF611hWsFpGIIhLqxuuFHxdT29bEM4ja2wtk4IfcpCls5cDJtqO&#10;nNNQ+EqEEHYJKqi97xIpXVmTQbe0HXHgbrY36APsK6l7HEO4aWUcRe/SYMOhocaOjjWV9+LbKLg+&#10;2uF+HuLimOdbb17Xn7vLWiq1mE8fexCeJv8vfrrPOsyPVpsN/L0Tbp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mS1fEAAAA3gAAAA8AAAAAAAAAAAAAAAAAmAIAAGRycy9k&#10;b3ducmV2LnhtbFBLBQYAAAAABAAEAPUAAACJAwAAAAA=&#10;" filled="f" strokecolor="silver" strokeweight=".5pt"/>
                <v:rect id="Rectangle 98" o:spid="_x0000_s1391" style="position:absolute;left:510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nfJcYA&#10;AADeAAAADwAAAGRycy9kb3ducmV2LnhtbESPQWvCQBCF74L/YRnBi+hGhVZTVxGh4K1N7A8YstMk&#10;mJ2N2W2M/75zELzN8N68983uMLhG9dSF2rOB5SIBRVx4W3Np4OfyOd+AChHZYuOZDDwowGE/Hu0w&#10;tf7OGfV5LJWEcEjRQBVjm2odioochoVviUX79Z3DKGtXatvhXcJdo1dJ8qYd1iwNFbZ0qqi45n/O&#10;wOXW9Ndzv8pPWbaJbrb+2n6vtTHTyXD8ABVpiC/z8/psBT9ZvguvvCMz6P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nfJcYAAADeAAAADwAAAAAAAAAAAAAAAACYAgAAZHJz&#10;L2Rvd25yZXYueG1sUEsFBgAAAAAEAAQA9QAAAIsDAAAAAA==&#10;" filled="f" strokecolor="silver" strokeweight=".5pt"/>
              </v:group>
              <v:group id="Grupa 1" o:spid="_x0000_s1392" style="position:absolute;left:4759;top:4019;width:3307;height:1218" coordorigin="2002,7323" coordsize="3307,1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1CAIsQAAADeAAAA&#10;DwAAAAAAAAAAAAAAAACqAgAAZHJzL2Rvd25yZXYueG1sUEsFBgAAAAAEAAQA+gAAAJsDAAAAAA==&#10;">
                <v:rect id="Rectangle 3" o:spid="_x0000_s1393" style="position:absolute;left:200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qjBMUA&#10;AADeAAAADwAAAGRycy9kb3ducmV2LnhtbESPQWvCQBCF70L/wzIFL1I3KpQ0dZUiCN400R8wZKdJ&#10;MDubZtcY/71zEHqbYd689771dnStGqgPjWcDi3kCirj0tuHKwOW8/0hBhYhssfVMBh4UYLt5m6wx&#10;s/7OOQ1FrJSYcMjQQB1jl2kdypochrnviOX263uHUda+0rbHu5i7Vi+T5FM7bFgSauxoV1N5LW7O&#10;wPmvHa6HYVns8jyNbrY6fp1W2pjp+/jzDSrSGP/Fr++DlfrJIhUAwZEZ9OY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2qMExQAAAN4AAAAPAAAAAAAAAAAAAAAAAJgCAABkcnMv&#10;ZG93bnJldi54bWxQSwUGAAAAAAQABAD1AAAAigMAAAAA&#10;" filled="f" strokecolor="silver" strokeweight=".5pt"/>
                <v:rect id="Rectangle 4" o:spid="_x0000_s1394" style="position:absolute;left:2209;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YGn8MA&#10;AADeAAAADwAAAGRycy9kb3ducmV2LnhtbERPzWqDQBC+F/IOyxRyKclqhGJsNlKEgLdWkwcY3IlK&#10;3Fnjbo19+26h0Nt8fL9zyBcziJkm11tWEG8jEMSN1T23Ci7n0yYF4TyyxsEyKfgmB/lx9XTATNsH&#10;VzTXvhUhhF2GCjrvx0xK13Rk0G3tSBy4q50M+gCnVuoJHyHcDHIXRa/SYM+hocORio6aW/1lFJzv&#10;w3wr511dVFXqzUvysf9MpFLr5+X9DYSnxf+L/9ylDvOjOI3h951wgz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YGn8MAAADeAAAADwAAAAAAAAAAAAAAAACYAgAAZHJzL2Rv&#10;d25yZXYueG1sUEsFBgAAAAAEAAQA9QAAAIgDAAAAAA==&#10;" filled="f" strokecolor="silver" strokeweight=".5pt"/>
                <v:rect id="Rectangle 5" o:spid="_x0000_s1395" style="position:absolute;left:2415;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SY6MIA&#10;AADeAAAADwAAAGRycy9kb3ducmV2LnhtbERPzYrCMBC+L/gOYQQvi6ZWkFqNsgiCt7XVBxiasS02&#10;k9pka317syB4m4/vdza7wTSip87VlhXMZxEI4sLqmksFl/NhmoBwHlljY5kUPMnBbjv62mCq7YMz&#10;6nNfihDCLkUFlfdtKqUrKjLoZrYlDtzVdgZ9gF0pdYePEG4aGUfRUhqsOTRU2NK+ouKW/xkF53vT&#10;3459nO+zLPHme/G7Oi2kUpPx8LMG4WnwH/HbfdRhfjRPYvh/J9w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RJjowgAAAN4AAAAPAAAAAAAAAAAAAAAAAJgCAABkcnMvZG93&#10;bnJldi54bWxQSwUGAAAAAAQABAD1AAAAhwMAAAAA&#10;" filled="f" strokecolor="silver" strokeweight=".5pt"/>
                <v:rect id="Rectangle 6" o:spid="_x0000_s1396" style="position:absolute;left:262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g9c8IA&#10;AADeAAAADwAAAGRycy9kb3ducmV2LnhtbERPzYrCMBC+L/gOYQQvi6ZakFqNIoLgbbfVBxiasS02&#10;k9rEWt/eLCx4m4/vdza7wTSip87VlhXMZxEI4sLqmksFl/NxmoBwHlljY5kUvMjBbjv62mCq7ZMz&#10;6nNfihDCLkUFlfdtKqUrKjLoZrYlDtzVdgZ9gF0pdYfPEG4auYiipTRYc2iosKVDRcUtfxgF53vT&#10;3079Ij9kWeLNd/yz+o2lUpPxsF+D8DT4j/jffdJhfjRPYvh7J9wgt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CD1zwgAAAN4AAAAPAAAAAAAAAAAAAAAAAJgCAABkcnMvZG93&#10;bnJldi54bWxQSwUGAAAAAAQABAD1AAAAhwMAAAAA&#10;" filled="f" strokecolor="silver" strokeweight=".5pt"/>
                <v:rect id="Rectangle 7" o:spid="_x0000_s1397" style="position:absolute;left:2829;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GlB8MA&#10;AADeAAAADwAAAGRycy9kb3ducmV2LnhtbERP24rCMBB9F/Yfwgj7ImvqBanVKCIs+Oa23Q8YmrEt&#10;NpNuE2v9eyMs+DaHc53tfjCN6KlztWUFs2kEgriwuuZSwW/+/RWDcB5ZY2OZFDzIwX73Mdpiou2d&#10;U+ozX4oQwi5BBZX3bSKlKyoy6Ka2JQ7cxXYGfYBdKXWH9xBuGjmPopU0WHNoqLClY0XFNbsZBflf&#10;019P/Tw7pmnszWRxXv8spFKf4+GwAeFp8G/xv/ukw/xoFi/h9U64Qe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GlB8MAAADeAAAADwAAAAAAAAAAAAAAAACYAgAAZHJzL2Rv&#10;d25yZXYueG1sUEsFBgAAAAAEAAQA9QAAAIgDAAAAAA==&#10;" filled="f" strokecolor="silver" strokeweight=".5pt"/>
                <v:rect id="Rectangle 8" o:spid="_x0000_s1398" style="position:absolute;left:3035;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0AnMMA&#10;AADeAAAADwAAAGRycy9kb3ducmV2LnhtbERPzYrCMBC+C/sOYYS9yJqqKLUaRYQFb27bfYChGdti&#10;M+k2sda3N8KCt/n4fme7H0wjeupcbVnBbBqBIC6srrlU8Jt/f8UgnEfW2FgmBQ9ysN99jLaYaHvn&#10;lPrMlyKEsEtQQeV9m0jpiooMuqltiQN3sZ1BH2BXSt3hPYSbRs6jaCUN1hwaKmzpWFFxzW5GQf7X&#10;9NdTP8+OaRp7M1mc1z8LqdTneDhsQHga/Fv87z7pMD+axUt4vRNu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0AnMMAAADeAAAADwAAAAAAAAAAAAAAAACYAgAAZHJzL2Rv&#10;d25yZXYueG1sUEsFBgAAAAAEAAQA9QAAAIgDAAAAAA==&#10;" filled="f" strokecolor="silver" strokeweight=".5pt"/>
                <v:rect id="Rectangle 9" o:spid="_x0000_s1399" style="position:absolute;left:324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e68IA&#10;AADeAAAADwAAAGRycy9kb3ducmV2LnhtbERPzYrCMBC+C75DGGEvsqZVkG41ylIQvK2tPsDQjG2x&#10;mXSbWLtvvxEEb/Px/c52P5pWDNS7xrKCeBGBIC6tbrhScDkfPhMQziNrbC2Tgj9ysN9NJ1tMtX1w&#10;TkPhKxFC2KWooPa+S6V0ZU0G3cJ2xIG72t6gD7CvpO7xEcJNK5dRtJYGGw4NNXaU1VTeirtRcP5t&#10;h9txWBZZnifezFc/X6eVVOpjNn5vQHga/Vv8ch91mB/FyRqe74Qb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f57rwgAAAN4AAAAPAAAAAAAAAAAAAAAAAJgCAABkcnMvZG93&#10;bnJldi54bWxQSwUGAAAAAAQABAD1AAAAhwMAAAAA&#10;" filled="f" strokecolor="silver" strokeweight=".5pt"/>
                <v:rect id="Rectangle 10" o:spid="_x0000_s1400" style="position:absolute;left:3449;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M7cMMA&#10;AADeAAAADwAAAGRycy9kb3ducmV2LnhtbERPzYrCMBC+C/sOYYS9yJqqoLUaRYQFb27bfYChGdti&#10;M+k2sda3N8KCt/n4fme7H0wjeupcbVnBbBqBIC6srrlU8Jt/f8UgnEfW2FgmBQ9ysN99jLaYaHvn&#10;lPrMlyKEsEtQQeV9m0jpiooMuqltiQN3sZ1BH2BXSt3hPYSbRs6jaCkN1hwaKmzpWFFxzW5GQf7X&#10;9NdTP8+OaRp7M1mc1z8LqdTneDhsQHga/Fv87z7pMD+axSt4vRNu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M7cMMAAADeAAAADwAAAAAAAAAAAAAAAACYAgAAZHJzL2Rv&#10;d25yZXYueG1sUEsFBgAAAAAEAAQA9QAAAIgDAAAAAA==&#10;" filled="f" strokecolor="silver" strokeweight=".5pt"/>
                <v:rect id="Rectangle 11" o:spid="_x0000_s1401" style="position:absolute;left:3656;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yvAsUA&#10;AADeAAAADwAAAGRycy9kb3ducmV2LnhtbESPQWvCQBCF70L/wzIFL1I3KpQ0dZUiCN400R8wZKdJ&#10;MDubZtcY/71zEHqb4b1575v1dnStGqgPjWcDi3kCirj0tuHKwOW8/0hBhYhssfVMBh4UYLt5m6wx&#10;s/7OOQ1FrJSEcMjQQB1jl2kdypochrnviEX79b3DKGtfadvjXcJdq5dJ8qkdNiwNNXa0q6m8Fjdn&#10;4PzXDtfDsCx2eZ5GN1sdv04rbcz0ffz5BhVpjP/m1/XBCn6ySIVX3pEZ9OY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rK8CxQAAAN4AAAAPAAAAAAAAAAAAAAAAAJgCAABkcnMv&#10;ZG93bnJldi54bWxQSwUGAAAAAAQABAD1AAAAigMAAAAA&#10;" filled="f" strokecolor="silver" strokeweight=".5pt"/>
                <v:rect id="Rectangle 12" o:spid="_x0000_s1402" style="position:absolute;left:386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AKmcEA&#10;AADeAAAADwAAAGRycy9kb3ducmV2LnhtbERPzYrCMBC+C/sOYRa8iKYqSO0aRQTBm7b6AEMztsVm&#10;0m1irW9vBMHbfHy/s9r0phYdta6yrGA6iUAQ51ZXXCi4nPfjGITzyBpry6TgSQ4265/BChNtH5xS&#10;l/lChBB2CSoovW8SKV1ekkE3sQ1x4K62NegDbAupW3yEcFPLWRQtpMGKQ0OJDe1Kym/Z3Sg4/9fd&#10;7dDNsl2axt6M5sflaS6VGv722z8Qnnr/FX/cBx3mR9N4Ce93wg1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gCpnBAAAA3gAAAA8AAAAAAAAAAAAAAAAAmAIAAGRycy9kb3du&#10;cmV2LnhtbFBLBQYAAAAABAAEAPUAAACGAwAAAAA=&#10;" filled="f" strokecolor="silver" strokeweight=".5pt"/>
                <v:rect id="Rectangle 13" o:spid="_x0000_s1403" style="position:absolute;left:4069;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M12cUA&#10;AADeAAAADwAAAGRycy9kb3ducmV2LnhtbESPQYvCQAyF78L+hyELXkSnKixaHUUEwdtuqz8gdGJb&#10;7GRqZ6z1328OC3tLyMt779vuB9eonrpQezYwnyWgiAtvay4NXC+n6QpUiMgWG89k4E0B9ruP0RZT&#10;61+cUZ/HUokJhxQNVDG2qdahqMhhmPmWWG433zmMsnalth2+xNw1epEkX9phzZJQYUvHiop7/nQG&#10;Lo+mv5/7RX7MslV0k+X3+mepjRl/DocNqEhD/Bf/fZ+t1E/mawEQHJlB7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AzXZxQAAAN4AAAAPAAAAAAAAAAAAAAAAAJgCAABkcnMv&#10;ZG93bnJldi54bWxQSwUGAAAAAAQABAD1AAAAigMAAAAA&#10;" filled="f" strokecolor="silver" strokeweight=".5pt"/>
                <v:rect id="Rectangle 14" o:spid="_x0000_s1404" style="position:absolute;left:4276;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QQsIA&#10;AADeAAAADwAAAGRycy9kb3ducmV2LnhtbERPzYrCMBC+L/gOYYS9LJpWQbSalkVY8KatPsDQjG2x&#10;mdQmW7tvvxEEb/Px/c4uG00rBupdY1lBPI9AEJdWN1wpuJx/ZmsQziNrbC2Tgj9ykKWTjx0m2j44&#10;p6HwlQgh7BJUUHvfJVK6siaDbm474sBdbW/QB9hXUvf4COGmlYsoWkmDDYeGGjva11Teil+j4Hxv&#10;h9thWBT7PF9787U8bk5LqdTndPzegvA0+rf45T7oMD+KNzE83wk3yPQ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T5BCwgAAAN4AAAAPAAAAAAAAAAAAAAAAAJgCAABkcnMvZG93&#10;bnJldi54bWxQSwUGAAAAAAQABAD1AAAAhwMAAAAA&#10;" filled="f" strokecolor="silver" strokeweight=".5pt"/>
                <v:rect id="Rectangle 15" o:spid="_x0000_s1405" style="position:absolute;left:448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0ONcMA&#10;AADeAAAADwAAAGRycy9kb3ducmV2LnhtbERPzWqDQBC+F/IOywR6KXWNgRJNVimBgrdWkwcY3KlK&#10;3FnjbtW+fbdQ6G0+vt85FasZxEyT6y0r2EUxCOLG6p5bBdfL2/MBhPPIGgfLpOCbHBT55uGEmbYL&#10;VzTXvhUhhF2GCjrvx0xK13Rk0EV2JA7cp50M+gCnVuoJlxBuBpnE8Ys02HNo6HCkc0fNrf4yCi73&#10;Yb6Vc1Kfq+rgzdP+Pf3YS6Uet+vrEYSn1f+L/9ylDvPjXZrA7zvhB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50ONcMAAADeAAAADwAAAAAAAAAAAAAAAACYAgAAZHJzL2Rv&#10;d25yZXYueG1sUEsFBgAAAAAEAAQA9QAAAIgDAAAAAA==&#10;" filled="f" strokecolor="silver" strokeweight=".5pt"/>
                <v:rect id="Rectangle 16" o:spid="_x0000_s1406" style="position:absolute;left:4689;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GrrsIA&#10;AADeAAAADwAAAGRycy9kb3ducmV2LnhtbERPzYrCMBC+L+w7hFnwsmiqBdGuaRFB8La2+gBDM7bF&#10;ZtJtYq1vbxYEb/Px/c4mG00rBupdY1nBfBaBIC6tbrhScD7tpysQziNrbC2Tggc5yNLPjw0m2t45&#10;p6HwlQgh7BJUUHvfJVK6siaDbmY74sBdbG/QB9hXUvd4D+GmlYsoWkqDDYeGGjva1VRei5tRcPpr&#10;h+thWBS7PF958x3/ro+xVGryNW5/QHga/Vv8ch90mB/N1zH8vxNukO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0auuwgAAAN4AAAAPAAAAAAAAAAAAAAAAAJgCAABkcnMvZG93&#10;bnJldi54bWxQSwUGAAAAAAQABAD1AAAAhwMAAAAA&#10;" filled="f" strokecolor="silver" strokeweight=".5pt"/>
                <v:rect id="Rectangle 17" o:spid="_x0000_s1407" style="position:absolute;left:4896;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gz2sMA&#10;AADeAAAADwAAAGRycy9kb3ducmV2LnhtbERP24rCMBB9F/Yfwgj7ImvqBdHaKCIs+Oa2+gFDM9uW&#10;NpNuE2v9eyMs+DaHc51kP5hG9NS5yrKC2TQCQZxbXXGh4Hr5/lqDcB5ZY2OZFDzIwX73MUow1vbO&#10;KfWZL0QIYRejgtL7NpbS5SUZdFPbEgfu13YGfYBdIXWH9xBuGjmPopU0WHFoKLGlY0l5nd2Mgstf&#10;09enfp4d03TtzWRx3vwspFKf4+GwBeFp8G/xv/ukw/xotlnC651wg9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gz2sMAAADeAAAADwAAAAAAAAAAAAAAAACYAgAAZHJzL2Rv&#10;d25yZXYueG1sUEsFBgAAAAAEAAQA9QAAAIgDAAAAAA==&#10;" filled="f" strokecolor="silver" strokeweight=".5pt"/>
                <v:rect id="Rectangle 18" o:spid="_x0000_s1408" style="position:absolute;left:510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SWQcMA&#10;AADeAAAADwAAAGRycy9kb3ducmV2LnhtbERPzYrCMBC+C/sOYYS9yJqqKFobRYQFb26rDzA0s21p&#10;M+k2sda3N8KCt/n4fifZD6YRPXWusqxgNo1AEOdWV1wouF6+v9YgnEfW2FgmBQ9ysN99jBKMtb1z&#10;Sn3mCxFC2MWooPS+jaV0eUkG3dS2xIH7tZ1BH2BXSN3hPYSbRs6jaCUNVhwaSmzpWFJeZzej4PLX&#10;9PWpn2fHNF17M1mcNz8LqdTneDhsQXga/Fv87z7pMD+abZbweifcIH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SWQcMAAADeAAAADwAAAAAAAAAAAAAAAACYAgAAZHJzL2Rv&#10;d25yZXYueG1sUEsFBgAAAAAEAAQA9QAAAIgDAAAAAA==&#10;" filled="f" strokecolor="silver" strokeweight=".5pt"/>
                <v:rect id="Rectangle 19" o:spid="_x0000_s1409" style="position:absolute;left:200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YINsEA&#10;AADeAAAADwAAAGRycy9kb3ducmV2LnhtbERPzYrCMBC+C75DGMGLaKqCaDWKCAvetK0PMDRjW2wm&#10;tcnW+vZGWNjbfHy/szv0phYdta6yrGA+i0AQ51ZXXCi4ZT/TNQjnkTXWlknBmxwc9sPBDmNtX5xQ&#10;l/pChBB2MSoovW9iKV1ekkE3sw1x4O62NegDbAupW3yFcFPLRRStpMGKQ0OJDZ1Kyh/pr1GQPevu&#10;ce4W6SlJ1t5MlpfNdSmVGo/64xaEp97/i//cZx3mR/PNCr7vhBvk/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mCDbBAAAA3gAAAA8AAAAAAAAAAAAAAAAAmAIAAGRycy9kb3du&#10;cmV2LnhtbFBLBQYAAAAABAAEAPUAAACGAwAAAAA=&#10;" filled="f" strokecolor="silver" strokeweight=".5pt"/>
                <v:rect id="Rectangle 20" o:spid="_x0000_s1410" style="position:absolute;left:2209;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trcMA&#10;AADeAAAADwAAAGRycy9kb3ducmV2LnhtbERP24rCMBB9F/Yfwgj7ImuqgpfaKCIs+Oa2+gFDM9uW&#10;NpNuE2v9eyMs+DaHc51kP5hG9NS5yrKC2TQCQZxbXXGh4Hr5/lqDcB5ZY2OZFDzIwX73MUow1vbO&#10;KfWZL0QIYRejgtL7NpbS5SUZdFPbEgfu13YGfYBdIXWH9xBuGjmPoqU0WHFoKLGlY0l5nd2Mgstf&#10;09enfp4d03TtzWRx3vwspFKf4+GwBeFp8G/xv/ukw/xotlnB651wg9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trcMAAADeAAAADwAAAAAAAAAAAAAAAACYAgAAZHJzL2Rv&#10;d25yZXYueG1sUEsFBgAAAAAEAAQA9QAAAIgDAAAAAA==&#10;" filled="f" strokecolor="silver" strokeweight=".5pt"/>
                <v:rect id="Rectangle 21" o:spid="_x0000_s1411" style="position:absolute;left:2415;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U538UA&#10;AADeAAAADwAAAGRycy9kb3ducmV2LnhtbESPQYvCQAyF78L+hyELXkSnKixaHUUEwdtuqz8gdGJb&#10;7GRqZ6z1328OC3tLeC/vfdnuB9eonrpQezYwnyWgiAtvay4NXC+n6QpUiMgWG89k4E0B9ruP0RZT&#10;61+cUZ/HUkkIhxQNVDG2qdahqMhhmPmWWLSb7xxGWbtS2w5fEu4avUiSL+2wZmmosKVjRcU9fzoD&#10;l0fT38/9Ij9m2Sq6yfJ7/bPUxow/h8MGVKQh/pv/rs9W8JP5WnjlHZlB7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dTnfxQAAAN4AAAAPAAAAAAAAAAAAAAAAAJgCAABkcnMv&#10;ZG93bnJldi54bWxQSwUGAAAAAAQABAD1AAAAigMAAAAA&#10;" filled="f" strokecolor="silver" strokeweight=".5pt"/>
                <v:rect id="Rectangle 22" o:spid="_x0000_s1412" style="position:absolute;left:262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mcRMIA&#10;AADeAAAADwAAAGRycy9kb3ducmV2LnhtbERPzYrCMBC+L/gOYQQvi6YqiK2msgiCt91WH2Boxra0&#10;mdQmW+vbm4UFb/Px/c7+MJpWDNS72rKC5SICQVxYXXOp4Ho5zbcgnEfW2FomBU9ycEgnH3tMtH1w&#10;RkPuSxFC2CWooPK+S6R0RUUG3cJ2xIG72d6gD7Avpe7xEcJNK1dRtJEGaw4NFXZ0rKho8l+j4HJv&#10;h+Y8rPJjlm29+Vx/xz9rqdRsOn7tQHga/Vv87z7rMD9axjH8vRNukO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OZxEwgAAAN4AAAAPAAAAAAAAAAAAAAAAAJgCAABkcnMvZG93&#10;bnJldi54bWxQSwUGAAAAAAQABAD1AAAAhwMAAAAA&#10;" filled="f" strokecolor="silver" strokeweight=".5pt"/>
                <v:rect id="Rectangle 23" o:spid="_x0000_s1413" style="position:absolute;left:2829;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zBIsMA&#10;AADeAAAADwAAAGRycy9kb3ducmV2LnhtbESP0YrCMBBF3wX/IYzgi2iqwqJdo4gg+KZt/YChmW2L&#10;zaQ2sda/N4KwbzPce8/c2ex6U4uOWldZVjCfRSCIc6srLhRcs+N0BcJ5ZI21ZVLwIge77XCwwVjb&#10;JyfUpb4QAcIuRgWl900spctLMuhmtiEO2p9tDfqwtoXULT4D3NRyEUU/0mDF4UKJDR1Kym/pwyjI&#10;7nV3O3WL9JAkK28my/P6spRKjUf9/heEp97/m7/pkw71o8CEzzthBr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zBIsMAAADeAAAADwAAAAAAAAAAAAAAAACYAgAAZHJzL2Rv&#10;d25yZXYueG1sUEsFBgAAAAAEAAQA9QAAAIgDAAAAAA==&#10;" filled="f" strokecolor="silver" strokeweight=".5pt"/>
                <v:rect id="Rectangle 24" o:spid="_x0000_s1414" style="position:absolute;left:3035;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BkucIA&#10;AADeAAAADwAAAGRycy9kb3ducmV2LnhtbERPzYrCMBC+C/sOYQQvsiZWELcaRQTBm7buAwzNbFts&#10;Jt0m1u7bbwTB23x8v7PZDbYRPXW+dqxhPlMgiAtnai41fF+PnysQPiAbbByThj/ysNt+jDaYGvfg&#10;jPo8lCKGsE9RQxVCm0rpi4os+plriSP34zqLIcKulKbDRwy3jUyUWkqLNceGCls6VFTc8rvVcP1t&#10;+tupT/JDlq2CnS7OX5eF1HoyHvZrEIGG8Ba/3CcT56tEzeH5TrxB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YGS5wgAAAN4AAAAPAAAAAAAAAAAAAAAAAJgCAABkcnMvZG93&#10;bnJldi54bWxQSwUGAAAAAAQABAD1AAAAhwMAAAAA&#10;" filled="f" strokecolor="silver" strokeweight=".5pt"/>
                <v:rect id="Rectangle 25" o:spid="_x0000_s1415" style="position:absolute;left:324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L6zsIA&#10;AADeAAAADwAAAGRycy9kb3ducmV2LnhtbERPzYrCMBC+C/sOYRa8iCZWEK1GWQTB226rDzA0Y1ts&#10;Jt0m1vr2ZmHB23x8v7PdD7YRPXW+dqxhPlMgiAtnai41XM7H6QqED8gGG8ek4Uke9ruP0RZT4x6c&#10;UZ+HUsQQ9ilqqEJoUyl9UZFFP3MtceSurrMYIuxKaTp8xHDbyESppbRYc2yosKVDRcUtv1sN59+m&#10;v536JD9k2SrYyeJ7/bOQWo8/h68NiEBDeIv/3ScT56tEJfD3TrxB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svrOwgAAAN4AAAAPAAAAAAAAAAAAAAAAAJgCAABkcnMvZG93&#10;bnJldi54bWxQSwUGAAAAAAQABAD1AAAAhwMAAAAA&#10;" filled="f" strokecolor="silver" strokeweight=".5pt"/>
                <v:rect id="Rectangle 26" o:spid="_x0000_s1416" style="position:absolute;left:3449;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fVcIA&#10;AADeAAAADwAAAGRycy9kb3ducmV2LnhtbERPzYrCMBC+C/sOYRa8iCa2sGjXKCII3tZWH2BoZtti&#10;M6lNrN233ywIe5uP73c2u9G2YqDeN441LBcKBHHpTMOVhuvlOF+B8AHZYOuYNPyQh932bbLBzLgn&#10;5zQUoRIxhH2GGuoQukxKX9Zk0S9cRxy5b9dbDBH2lTQ9PmO4bWWi1Ie02HBsqLGjQ03lrXhYDZd7&#10;O9xOQ1Ic8nwV7Cz9Wp9TqfX0fdx/ggg0hn/xy30ycb5KVAp/78Qb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l9VwgAAAN4AAAAPAAAAAAAAAAAAAAAAAJgCAABkcnMvZG93&#10;bnJldi54bWxQSwUGAAAAAAQABAD1AAAAhwMAAAAA&#10;" filled="f" strokecolor="silver" strokeweight=".5pt"/>
                <v:rect id="Rectangle 27" o:spid="_x0000_s1417" style="position:absolute;left:3656;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fHIcMA&#10;AADeAAAADwAAAGRycy9kb3ducmV2LnhtbERPzWrCQBC+C32HZQpepO42itjoKiII3tokPsCQHZNg&#10;djZmtzF9+26h4G0+vt/Z7kfbioF63zjW8D5XIIhLZxquNFyK09sahA/IBlvHpOGHPOx3L5MtpsY9&#10;OKMhD5WIIexT1FCH0KVS+rImi37uOuLIXV1vMUTYV9L0+IjhtpWJUitpseHYUGNHx5rKW/5tNRT3&#10;dridhyQ/Ztk62Nni8+NrIbWevo6HDYhAY3iK/91nE+erRC3h7514g9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fHIcMAAADeAAAADwAAAAAAAAAAAAAAAACYAgAAZHJzL2Rv&#10;d25yZXYueG1sUEsFBgAAAAAEAAQA9QAAAIgDAAAAAA==&#10;" filled="f" strokecolor="silver" strokeweight=".5pt"/>
                <v:rect id="Rectangle 28" o:spid="_x0000_s1418" style="position:absolute;left:386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tiusMA&#10;AADeAAAADwAAAGRycy9kb3ducmV2LnhtbERPzWrCQBC+C32HZQpepO42otjoKiII3tokPsCQHZNg&#10;djZmtzF9+26h4G0+vt/Z7kfbioF63zjW8D5XIIhLZxquNFyK09sahA/IBlvHpOGHPOx3L5MtpsY9&#10;OKMhD5WIIexT1FCH0KVS+rImi37uOuLIXV1vMUTYV9L0+IjhtpWJUitpseHYUGNHx5rKW/5tNRT3&#10;dridhyQ/Ztk62Nni8+NrIbWevo6HDYhAY3iK/91nE+erRC3h7514g9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1tiusMAAADeAAAADwAAAAAAAAAAAAAAAACYAgAAZHJzL2Rv&#10;d25yZXYueG1sUEsFBgAAAAAEAAQA9QAAAIgDAAAAAA==&#10;" filled="f" strokecolor="silver" strokeweight=".5pt"/>
                <v:rect id="Rectangle 29" o:spid="_x0000_s1419" style="position:absolute;left:4069;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n8zcIA&#10;AADeAAAADwAAAGRycy9kb3ducmV2LnhtbERPzYrCMBC+L+w7hBG8LGtiBdFqFBEEb26rDzA0s22x&#10;mXSbWOvbmwXB23x8v7PeDrYRPXW+dqxhOlEgiAtnai41XM6H7wUIH5ANNo5Jw4M8bDefH2tMjbtz&#10;Rn0eShFD2KeooQqhTaX0RUUW/cS1xJH7dZ3FEGFXStPhPYbbRiZKzaXFmmNDhS3tKyqu+c1qOP81&#10;/fXYJ/k+yxbBfs1Oy5+Z1Ho8GnYrEIGG8Ba/3EcT56tEzeH/nXiD3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ifzNwgAAAN4AAAAPAAAAAAAAAAAAAAAAAJgCAABkcnMvZG93&#10;bnJldi54bWxQSwUGAAAAAAQABAD1AAAAhwMAAAAA&#10;" filled="f" strokecolor="silver" strokeweight=".5pt"/>
                <v:rect id="Rectangle 30" o:spid="_x0000_s1420" style="position:absolute;left:4276;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VZVsMA&#10;AADeAAAADwAAAGRycy9kb3ducmV2LnhtbERPzWrCQBC+C32HZQpepO42gtroKiII3tokPsCQHZNg&#10;djZmtzF9+26h4G0+vt/Z7kfbioF63zjW8D5XIIhLZxquNFyK09sahA/IBlvHpOGHPOx3L5MtpsY9&#10;OKMhD5WIIexT1FCH0KVS+rImi37uOuLIXV1vMUTYV9L0+IjhtpWJUktpseHYUGNHx5rKW/5tNRT3&#10;dridhyQ/Ztk62Nni8+NrIbWevo6HDYhAY3iK/91nE+erRK3g7514g9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MVZVsMAAADeAAAADwAAAAAAAAAAAAAAAACYAgAAZHJzL2Rv&#10;d25yZXYueG1sUEsFBgAAAAAEAAQA9QAAAIgDAAAAAA==&#10;" filled="f" strokecolor="silver" strokeweight=".5pt"/>
                <v:rect id="Rectangle 31" o:spid="_x0000_s1421" style="position:absolute;left:448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rNJMYA&#10;AADeAAAADwAAAGRycy9kb3ducmV2LnhtbESPQWvCQBCF74X+h2UKXoruNoJo6ipFKHhrE/0BQ3ZM&#10;gtnZNLuN8d93DgVvM7w3732z3U++UyMNsQ1s4W1hQBFXwbVcWzifPudrUDEhO+wCk4U7Rdjvnp+2&#10;mLtw44LGMtVKQjjmaKFJqc+1jlVDHuMi9MSiXcLgMck61NoNeJNw3+nMmJX22LI0NNjToaHqWv56&#10;C6efbrwex6w8FMU6+dfl1+Z7qa2dvUwf76ASTelh/r8+OsE3mRFeeUdm0L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rNJMYAAADeAAAADwAAAAAAAAAAAAAAAACYAgAAZHJz&#10;L2Rvd25yZXYueG1sUEsFBgAAAAAEAAQA9QAAAIsDAAAAAA==&#10;" filled="f" strokecolor="silver" strokeweight=".5pt"/>
                <v:rect id="Rectangle 32" o:spid="_x0000_s1422" style="position:absolute;left:4689;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ov8IA&#10;AADeAAAADwAAAGRycy9kb3ducmV2LnhtbERPzYrCMBC+L/gOYQQviyZWEK1GEUHwttvqAwzN2Bab&#10;SW1i7b79ZmHB23x8v7PdD7YRPXW+dqxhPlMgiAtnai41XC+n6QqED8gGG8ek4Yc87Hejjy2mxr04&#10;oz4PpYgh7FPUUIXQplL6oiKLfuZa4sjdXGcxRNiV0nT4iuG2kYlSS2mx5thQYUvHiop7/rQaLo+m&#10;v5/7JD9m2SrYz8XX+nshtZ6Mh8MGRKAhvMX/7rOJ81Wi1vD3TrxB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mi/wgAAAN4AAAAPAAAAAAAAAAAAAAAAAJgCAABkcnMvZG93&#10;bnJldi54bWxQSwUGAAAAAAQABAD1AAAAhwMAAAAA&#10;" filled="f" strokecolor="silver" strokeweight=".5pt"/>
                <v:rect id="Rectangle 33" o:spid="_x0000_s1423" style="position:absolute;left:4896;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VX/8YA&#10;AADeAAAADwAAAGRycy9kb3ducmV2LnhtbESPQWvCQBCF70L/wzKFXqRujCA2ukoRCt5qEn/AkB2T&#10;YHY2zW5j+u87B8HbDPPmvfftDpPr1EhDaD0bWC4SUMSVty3XBi7l1/sGVIjIFjvPZOCPAhz2L7Md&#10;ZtbfOaexiLUSEw4ZGmhi7DOtQ9WQw7DwPbHcrn5wGGUdam0HvIu563SaJGvtsGVJaLCnY0PVrfh1&#10;BsqfbrydxrQ45vkmuvnq++O80sa8vU6fW1CRpvgUP75PVuon6VIABEdm0P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vVX/8YAAADeAAAADwAAAAAAAAAAAAAAAACYAgAAZHJz&#10;L2Rvd25yZXYueG1sUEsFBgAAAAAEAAQA9QAAAIsDAAAAAA==&#10;" filled="f" strokecolor="silver" strokeweight=".5pt"/>
                <v:rect id="Rectangle 34" o:spid="_x0000_s1424" style="position:absolute;left:510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nyZMIA&#10;AADeAAAADwAAAGRycy9kb3ducmV2LnhtbERPzYrCMBC+C/sOYRa8iKatsGjXKCII3rStDzA0Y1ts&#10;Jt0m1u7bbwRhb/Px/c5mN5pWDNS7xrKCeBGBIC6tbrhScC2O8xUI55E1tpZJwS852G0/JhtMtX1y&#10;RkPuKxFC2KWooPa+S6V0ZU0G3cJ2xIG72d6gD7CvpO7xGcJNK5Mo+pIGGw4NNXZ0qKm85w+joPhp&#10;h/tpSPJDlq28mS3P68tSKjX9HPffIDyN/l/8dp90mB8lcQyvd8IN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ufJkwgAAAN4AAAAPAAAAAAAAAAAAAAAAAJgCAABkcnMvZG93&#10;bnJldi54bWxQSwUGAAAAAAQABAD1AAAAhwMAAAAA&#10;" filled="f" strokecolor="silver" strokeweight=".5pt"/>
                <v:rect id="Rectangle 35" o:spid="_x0000_s1425" style="position:absolute;left:200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tsE8EA&#10;AADeAAAADwAAAGRycy9kb3ducmV2LnhtbERPzYrCMBC+L/gOYQQvi6ZWEK1GWQTBm7b6AEMztsVm&#10;UptsrW9vBMHbfHy/s972phYdta6yrGA6iUAQ51ZXXCi4nPfjBQjnkTXWlknBkxxsN4OfNSbaPjil&#10;LvOFCCHsElRQet8kUrq8JINuYhviwF1ta9AH2BZSt/gI4aaWcRTNpcGKQ0OJDe1Kym/Zv1Fwvtfd&#10;7dDF2S5NF978zo7L00wqNRr2fysQnnr/FX/cBx3mR/E0hvc74Qa5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rbBPBAAAA3gAAAA8AAAAAAAAAAAAAAAAAmAIAAGRycy9kb3du&#10;cmV2LnhtbFBLBQYAAAAABAAEAPUAAACGAwAAAAA=&#10;" filled="f" strokecolor="silver" strokeweight=".5pt"/>
                <v:rect id="Rectangle 36" o:spid="_x0000_s1426" style="position:absolute;left:2209;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fJiMIA&#10;AADeAAAADwAAAGRycy9kb3ducmV2LnhtbERPzYrCMBC+L/gOYQQvi6a2IFqNIoLgbbfVBxiasS02&#10;k9rEWt/eLCx4m4/vdza7wTSip87VlhXMZxEI4sLqmksFl/NxugThPLLGxjIpeJGD3Xb0tcFU2ydn&#10;1Oe+FCGEXYoKKu/bVEpXVGTQzWxLHLir7Qz6ALtS6g6fIdw0Mo6ihTRYc2iosKVDRcUtfxgF53vT&#10;3059nB+ybOnNd/Kz+k2kUpPxsF+D8DT4j/jffdJhfhTPE/h7J9wgt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J8mIwgAAAN4AAAAPAAAAAAAAAAAAAAAAAJgCAABkcnMvZG93&#10;bnJldi54bWxQSwUGAAAAAAQABAD1AAAAhwMAAAAA&#10;" filled="f" strokecolor="silver" strokeweight=".5pt"/>
                <v:rect id="Rectangle 37" o:spid="_x0000_s1427" style="position:absolute;left:2415;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5R/MQA&#10;AADeAAAADwAAAGRycy9kb3ducmV2LnhtbERPzWrCQBC+F3yHZQpeim4Si9jUVUpA8FYTfYAhO80G&#10;s7Mxu43p23cLQm/z8f3Odj/ZTow0+NaxgnSZgCCunW65UXA5HxYbED4ga+wck4If8rDfzZ62mGt3&#10;55LGKjQihrDPUYEJoc+l9LUhi37peuLIfbnBYohwaKQe8B7DbSezJFlLiy3HBoM9FYbqa/VtFZxv&#10;3Xg9jllVlOUm2JfV59tpJZWaP08f7yACTeFf/HAfdZyfZOkr/L0Tb5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OUfzEAAAA3gAAAA8AAAAAAAAAAAAAAAAAmAIAAGRycy9k&#10;b3ducmV2LnhtbFBLBQYAAAAABAAEAPUAAACJAwAAAAA=&#10;" filled="f" strokecolor="silver" strokeweight=".5pt"/>
                <v:rect id="Rectangle 38" o:spid="_x0000_s1428" style="position:absolute;left:262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0Z8QA&#10;AADeAAAADwAAAGRycy9kb3ducmV2LnhtbERPzWrCQBC+F3yHZQpeim4SqdjUVUpA8FYTfYAhO80G&#10;s7Mxu43p23cLQm/z8f3Odj/ZTow0+NaxgnSZgCCunW65UXA5HxYbED4ga+wck4If8rDfzZ62mGt3&#10;55LGKjQihrDPUYEJoc+l9LUhi37peuLIfbnBYohwaKQe8B7DbSezJFlLiy3HBoM9FYbqa/VtFZxv&#10;3Xg9jllVlOUm2JfV59tpJZWaP08f7yACTeFf/HAfdZyfZOkr/L0Tb5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C9GfEAAAA3gAAAA8AAAAAAAAAAAAAAAAAmAIAAGRycy9k&#10;b3ducmV2LnhtbFBLBQYAAAAABAAEAPUAAACJAwAAAAA=&#10;" filled="f" strokecolor="silver" strokeweight=".5pt"/>
                <v:rect id="Rectangle 39" o:spid="_x0000_s1429" style="position:absolute;left:2829;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BqEMEA&#10;AADeAAAADwAAAGRycy9kb3ducmV2LnhtbERPzYrCMBC+C/sOYRa8iKZWEO0aRQTBm7b6AEMz2xab&#10;SW1irW9vBMHbfHy/s9r0phYdta6yrGA6iUAQ51ZXXCi4nPfjBQjnkTXWlknBkxxs1j+DFSbaPjil&#10;LvOFCCHsElRQet8kUrq8JINuYhviwP3b1qAPsC2kbvERwk0t4yiaS4MVh4YSG9qVlF+zu1FwvtXd&#10;9dDF2S5NF96MZsflaSaVGv722z8Qnnr/FX/cBx3mR/F0Du93wg1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QahDBAAAA3gAAAA8AAAAAAAAAAAAAAAAAmAIAAGRycy9kb3du&#10;cmV2LnhtbFBLBQYAAAAABAAEAPUAAACGAwAAAAA=&#10;" filled="f" strokecolor="silver" strokeweight=".5pt"/>
                <v:rect id="Rectangle 40" o:spid="_x0000_s1430" style="position:absolute;left:3035;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zPi8QA&#10;AADeAAAADwAAAGRycy9kb3ducmV2LnhtbERPzWrCQBC+F3yHZQpeim4SodrUVUpA8FYTfYAhO80G&#10;s7Mxu43p23cLQm/z8f3Odj/ZTow0+NaxgnSZgCCunW65UXA5HxYbED4ga+wck4If8rDfzZ62mGt3&#10;55LGKjQihrDPUYEJoc+l9LUhi37peuLIfbnBYohwaKQe8B7DbSezJHmVFluODQZ7KgzV1+rbKjjf&#10;uvF6HLOqKMtNsC+rz7fTSio1f54+3kEEmsK/+OE+6jg/ydI1/L0Tb5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cz4vEAAAA3gAAAA8AAAAAAAAAAAAAAAAAmAIAAGRycy9k&#10;b3ducmV2LnhtbFBLBQYAAAAABAAEAPUAAACJAwAAAAA=&#10;" filled="f" strokecolor="silver" strokeweight=".5pt"/>
                <v:rect id="Rectangle 41" o:spid="_x0000_s1431" style="position:absolute;left:324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Nb+cYA&#10;AADeAAAADwAAAGRycy9kb3ducmV2LnhtbESPQWvCQBCF70L/wzKFXqRujCA2ukoRCt5qEn/AkB2T&#10;YHY2zW5j+u87B8HbDO/Ne9/sDpPr1EhDaD0bWC4SUMSVty3XBi7l1/sGVIjIFjvPZOCPAhz2L7Md&#10;ZtbfOaexiLWSEA4ZGmhi7DOtQ9WQw7DwPbFoVz84jLIOtbYD3iXcdTpNkrV22LI0NNjTsaHqVvw6&#10;A+VPN95OY1oc83wT3Xz1/XFeaWPeXqfPLahIU3yaH9cnK/hJuhReeUdm0P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Nb+cYAAADeAAAADwAAAAAAAAAAAAAAAACYAgAAZHJz&#10;L2Rvd25yZXYueG1sUEsFBgAAAAAEAAQA9QAAAIsDAAAAAA==&#10;" filled="f" strokecolor="silver" strokeweight=".5pt"/>
                <v:rect id="Rectangle 42" o:spid="_x0000_s1432" style="position:absolute;left:3449;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YsMA&#10;AADeAAAADwAAAGRycy9kb3ducmV2LnhtbERPzWqDQBC+F/IOywR6KXWNgRJNVimBgrdWkwcY3KlK&#10;3FnjbtW+fbdQ6G0+vt85FasZxEyT6y0r2EUxCOLG6p5bBdfL2/MBhPPIGgfLpOCbHBT55uGEmbYL&#10;VzTXvhUhhF2GCjrvx0xK13Rk0EV2JA7cp50M+gCnVuoJlxBuBpnE8Ys02HNo6HCkc0fNrf4yCi73&#10;Yb6Vc1Kfq+rgzdP+Pf3YS6Uet+vrEYSn1f+L/9ylDvPjZJfC7zvhB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8/+YsMAAADeAAAADwAAAAAAAAAAAAAAAACYAgAAZHJzL2Rv&#10;d25yZXYueG1sUEsFBgAAAAAEAAQA9QAAAIgDAAAAAA==&#10;" filled="f" strokecolor="silver" strokeweight=".5pt"/>
                <v:rect id="Rectangle 43" o:spid="_x0000_s1433" style="position:absolute;left:3656;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mdQsUA&#10;AADeAAAADwAAAGRycy9kb3ducmV2LnhtbESPQWvCQBCF70L/wzIFL6KbRhBNXaUIBW810R8wZMck&#10;mJ1Ns9sY/33nIHibYd68977tfnStGqgPjWcDH4sEFHHpbcOVgcv5e74GFSKyxdYzGXhQgP3ubbLF&#10;zPo75zQUsVJiwiFDA3WMXaZ1KGtyGBa+I5bb1fcOo6x9pW2PdzF3rU6TZKUdNiwJNXZ0qKm8FX/O&#10;wPm3HW7HIS0Oeb6Obrb82ZyW2pjp+/j1CSrSGF/i5/fRSv0kTQVAcGQGv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mZ1CxQAAAN4AAAAPAAAAAAAAAAAAAAAAAJgCAABkcnMv&#10;ZG93bnJldi54bWxQSwUGAAAAAAQABAD1AAAAigMAAAAA&#10;" filled="f" strokecolor="silver" strokeweight=".5pt"/>
                <v:rect id="Rectangle 44" o:spid="_x0000_s1434" style="position:absolute;left:386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U42cEA&#10;AADeAAAADwAAAGRycy9kb3ducmV2LnhtbERPzYrCMBC+L/gOYQQvi6ZWEK1GWQTBm7b6AEMztsVm&#10;UptsrW9vBMHbfHy/s972phYdta6yrGA6iUAQ51ZXXCi4nPfjBQjnkTXWlknBkxxsN4OfNSbaPjil&#10;LvOFCCHsElRQet8kUrq8JINuYhviwF1ta9AH2BZSt/gI4aaWcRTNpcGKQ0OJDe1Kym/Zv1Fwvtfd&#10;7dDF2S5NF978zo7L00wqNRr2fysQnnr/FX/cBx3mR3E8hfc74Qa5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VONnBAAAA3gAAAA8AAAAAAAAAAAAAAAAAmAIAAGRycy9kb3du&#10;cmV2LnhtbFBLBQYAAAAABAAEAPUAAACGAwAAAAA=&#10;" filled="f" strokecolor="silver" strokeweight=".5pt"/>
                <v:rect id="Rectangle 45" o:spid="_x0000_s1435" style="position:absolute;left:4069;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emrsIA&#10;AADeAAAADwAAAGRycy9kb3ducmV2LnhtbERPzYrCMBC+C/sOYRa8iKZGEK1GWQTB226rDzA0Y1ts&#10;Jt0m1vr2ZmHB23x8v7PdD7YRPXW+dqxhPktAEBfO1FxquJyP0xUIH5ANNo5Jw5M87Hcfoy2mxj04&#10;oz4PpYgh7FPUUIXQplL6oiKLfuZa4shdXWcxRNiV0nT4iOG2kSpJltJizbGhwpYOFRW3/G41nH+b&#10;/nbqVX7IslWwk8X3+mchtR5/Dl8bEIGG8Bb/u08mzk+UUvD3TrxB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B6auwgAAAN4AAAAPAAAAAAAAAAAAAAAAAJgCAABkcnMvZG93&#10;bnJldi54bWxQSwUGAAAAAAQABAD1AAAAhwMAAAAA&#10;" filled="f" strokecolor="silver" strokeweight=".5pt"/>
                <v:rect id="Rectangle 46" o:spid="_x0000_s1436" style="position:absolute;left:4276;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sDNcMA&#10;AADeAAAADwAAAGRycy9kb3ducmV2LnhtbERPzWqDQBC+F/IOywR6KXWtQrHGTSiBQm6pmgcY3ImK&#10;7qx1t8a+fTdQ6G0+vt8pDqsZxUKz6y0reIliEMSN1T23Ci71x3MGwnlkjaNlUvBDDg77zUOBubY3&#10;LmmpfCtCCLscFXTeT7mUrunIoIvsRBy4q50N+gDnVuoZbyHcjDKJ41dpsOfQ0OFEx46aofo2Cuqv&#10;cRlOS1IdyzLz5ik9v32mUqnH7fq+A+Fp9f/iP/dJh/lxkqRwfyfc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EsDNcMAAADeAAAADwAAAAAAAAAAAAAAAACYAgAAZHJzL2Rv&#10;d25yZXYueG1sUEsFBgAAAAAEAAQA9QAAAIgDAAAAAA==&#10;" filled="f" strokecolor="silver" strokeweight=".5pt"/>
                <v:rect id="Rectangle 47" o:spid="_x0000_s1437" style="position:absolute;left:448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KbQcIA&#10;AADeAAAADwAAAGRycy9kb3ducmV2LnhtbERPzYrCMBC+C/sOYRb2ImtqFXGrURZhwZu29QGGZmyL&#10;zaTbxFrf3giCt/n4fme9HUwjeupcbVnBdBKBIC6srrlUcMr/vpcgnEfW2FgmBXdysN18jNaYaHvj&#10;lPrMlyKEsEtQQeV9m0jpiooMuoltiQN3tp1BH2BXSt3hLYSbRsZRtJAGaw4NFba0q6i4ZFejIP9v&#10;+su+j7Ndmi69Gc8OP8eZVOrrc/hdgfA0+Lf45d7rMD+K4zk83wk3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optBwgAAAN4AAAAPAAAAAAAAAAAAAAAAAJgCAABkcnMvZG93&#10;bnJldi54bWxQSwUGAAAAAAQABAD1AAAAhwMAAAAA&#10;" filled="f" strokecolor="silver" strokeweight=".5pt"/>
                <v:rect id="Rectangle 48" o:spid="_x0000_s1438" style="position:absolute;left:4689;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4+2sIA&#10;AADeAAAADwAAAGRycy9kb3ducmV2LnhtbERPzYrCMBC+C/sOYRb2ImtqRXGrURZhwZu29QGGZmyL&#10;zaTbxFrf3giCt/n4fme9HUwjeupcbVnBdBKBIC6srrlUcMr/vpcgnEfW2FgmBXdysN18jNaYaHvj&#10;lPrMlyKEsEtQQeV9m0jpiooMuoltiQN3tp1BH2BXSt3hLYSbRsZRtJAGaw4NFba0q6i4ZFejIP9v&#10;+su+j7Ndmi69Gc8OP8eZVOrrc/hdgfA0+Lf45d7rMD+K4zk83wk3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7j7awgAAAN4AAAAPAAAAAAAAAAAAAAAAAJgCAABkcnMvZG93&#10;bnJldi54bWxQSwUGAAAAAAQABAD1AAAAhwMAAAAA&#10;" filled="f" strokecolor="silver" strokeweight=".5pt"/>
                <v:rect id="Rectangle 49" o:spid="_x0000_s1439" style="position:absolute;left:4896;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ygrcIA&#10;AADeAAAADwAAAGRycy9kb3ducmV2LnhtbERPzYrCMBC+L/gOYQQvi6ZbQdxqKosgeHNb9wGGZmxL&#10;m0ltYq1vbxYEb/Px/c52N5pWDNS72rKCr0UEgriwuuZSwd/5MF+DcB5ZY2uZFDzIwS6dfGwx0fbO&#10;GQ25L0UIYZeggsr7LpHSFRUZdAvbEQfuYnuDPsC+lLrHewg3rYyjaCUN1hwaKuxoX1HR5Dej4Hxt&#10;h+Y4xPk+y9befC5P379LqdRsOv5sQHga/Vv8ch91mB/F8Qr+3wk3yP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PKCtwgAAAN4AAAAPAAAAAAAAAAAAAAAAAJgCAABkcnMvZG93&#10;bnJldi54bWxQSwUGAAAAAAQABAD1AAAAhwMAAAAA&#10;" filled="f" strokecolor="silver" strokeweight=".5pt"/>
                <v:rect id="Rectangle 50" o:spid="_x0000_s1440" style="position:absolute;left:510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AFNsIA&#10;AADeAAAADwAAAGRycy9kb3ducmV2LnhtbERPzYrCMBC+C/sOYRb2ImtqBXWrURZhwZu29QGGZmyL&#10;zaTbxFrf3giCt/n4fme9HUwjeupcbVnBdBKBIC6srrlUcMr/vpcgnEfW2FgmBXdysN18jNaYaHvj&#10;lPrMlyKEsEtQQeV9m0jpiooMuoltiQN3tp1BH2BXSt3hLYSbRsZRNJcGaw4NFba0q6i4ZFejIP9v&#10;+su+j7Ndmi69Gc8OP8eZVOrrc/hdgfA0+Lf45d7rMD+K4wU83wk3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cAU2wgAAAN4AAAAPAAAAAAAAAAAAAAAAAJgCAABkcnMvZG93&#10;bnJldi54bWxQSwUGAAAAAAQABAD1AAAAhwMAAAAA&#10;" filled="f" strokecolor="silver" strokeweight=".5pt"/>
                <v:rect id="Rectangle 51" o:spid="_x0000_s1441" style="position:absolute;left:200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RRMUA&#10;AADeAAAADwAAAGRycy9kb3ducmV2LnhtbESPQWvCQBCF70L/wzIFL6KbRhBNXaUIBW810R8wZMck&#10;mJ1Ns9sY/33nIHib4b1575vtfnStGqgPjWcDH4sEFHHpbcOVgcv5e74GFSKyxdYzGXhQgP3ubbLF&#10;zPo75zQUsVISwiFDA3WMXaZ1KGtyGBa+Ixbt6nuHUda+0rbHu4S7VqdJstIOG5aGGjs61FTeij9n&#10;4PzbDrfjkBaHPF9HN1v+bE5Lbcz0ffz6BBVpjC/z8/poBT9JU+GVd2QGv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75FExQAAAN4AAAAPAAAAAAAAAAAAAAAAAJgCAABkcnMv&#10;ZG93bnJldi54bWxQSwUGAAAAAAQABAD1AAAAigMAAAAA&#10;" filled="f" strokecolor="silver" strokeweight=".5pt"/>
                <v:rect id="Rectangle 52" o:spid="_x0000_s1442" style="position:absolute;left:2209;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M038MA&#10;AADeAAAADwAAAGRycy9kb3ducmV2LnhtbERPzWqDQBC+B/IOywR6Cc1aA8XYrFKEQm6t2gcY3KlK&#10;3FnrbtW8fbZQ6G0+vt8556sZxEyT6y0reDpEIIgbq3tuFXzWb48JCOeRNQ6WScGNHOTZdnPGVNuF&#10;S5or34oQwi5FBZ33Yyqlazoy6A52JA7cl50M+gCnVuoJlxBuBhlH0bM02HNo6HCkoqPmWv0YBfX3&#10;MF8vc1wVZZl4sz++nz6OUqmH3fr6AsLT6v/Ff+6LDvOjOD7B7zvhB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M038MAAADeAAAADwAAAAAAAAAAAAAAAACYAgAAZHJzL2Rv&#10;d25yZXYueG1sUEsFBgAAAAAEAAQA9QAAAIgDAAAAAA==&#10;" filled="f" strokecolor="silver" strokeweight=".5pt"/>
                <v:rect id="Rectangle 53" o:spid="_x0000_s1443" style="position:absolute;left:2415;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ALn8YA&#10;AADeAAAADwAAAGRycy9kb3ducmV2LnhtbESPQWvCQBCF70L/wzJCL1I3JiA2uooIBW81sT9gyE6T&#10;YHY2zW5j+u87B8HbDPPmvfftDpPr1EhDaD0bWC0TUMSVty3XBr6uH28bUCEiW+w8k4E/CnDYv8x2&#10;mFt/54LGMtZKTDjkaKCJsc+1DlVDDsPS98Ry+/aDwyjrUGs74F3MXafTJFlrhy1LQoM9nRqqbuWv&#10;M3D96cbbeUzLU1Fsoltkn++XTBvzOp+OW1CRpvgUP77PVuonaSYAgiMz6P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ALn8YAAADeAAAADwAAAAAAAAAAAAAAAACYAgAAZHJz&#10;L2Rvd25yZXYueG1sUEsFBgAAAAAEAAQA9QAAAIsDAAAAAA==&#10;" filled="f" strokecolor="silver" strokeweight=".5pt"/>
                <v:rect id="Rectangle 54" o:spid="_x0000_s1444" style="position:absolute;left:262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yuBMIA&#10;AADeAAAADwAAAGRycy9kb3ducmV2LnhtbERPzYrCMBC+L/gOYQQvi6a2IFqNIoLgbbfVBxiasS02&#10;k9rEWt/eLCx4m4/vdza7wTSip87VlhXMZxEI4sLqmksFl/NxugThPLLGxjIpeJGD3Xb0tcFU2ydn&#10;1Oe+FCGEXYoKKu/bVEpXVGTQzWxLHLir7Qz6ALtS6g6fIdw0Mo6ihTRYc2iosKVDRcUtfxgF53vT&#10;3059nB+ybOnNd/Kz+k2kUpPxsF+D8DT4j/jffdJhfhQnc/h7J9wgt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DK4EwgAAAN4AAAAPAAAAAAAAAAAAAAAAAJgCAABkcnMvZG93&#10;bnJldi54bWxQSwUGAAAAAAQABAD1AAAAhwMAAAAA&#10;" filled="f" strokecolor="silver" strokeweight=".5pt"/>
                <v:rect id="Rectangle 55" o:spid="_x0000_s1445" style="position:absolute;left:2829;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4wc8MA&#10;AADeAAAADwAAAGRycy9kb3ducmV2LnhtbERPzWqDQBC+F/IOywR6KXWtQrHGTSiBQm6pmgcY3ImK&#10;7qx1t8a+fTdQ6G0+vt8pDqsZxUKz6y0reIliEMSN1T23Ci71x3MGwnlkjaNlUvBDDg77zUOBubY3&#10;LmmpfCtCCLscFXTeT7mUrunIoIvsRBy4q50N+gDnVuoZbyHcjDKJ41dpsOfQ0OFEx46aofo2Cuqv&#10;cRlOS1IdyzLz5ik9v32mUqnH7fq+A+Fp9f/iP/dJh/lxkiZwfyfc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t4wc8MAAADeAAAADwAAAAAAAAAAAAAAAACYAgAAZHJzL2Rv&#10;d25yZXYueG1sUEsFBgAAAAAEAAQA9QAAAIgDAAAAAA==&#10;" filled="f" strokecolor="silver" strokeweight=".5pt"/>
                <v:rect id="Rectangle 56" o:spid="_x0000_s1446" style="position:absolute;left:3035;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KV6MIA&#10;AADeAAAADwAAAGRycy9kb3ducmV2LnhtbERPzYrCMBC+L/gOYQQvi6a2sGg1igiCN7etDzA0Y1ts&#10;JrWJtfv2G2Fhb/Px/c52P5pWDNS7xrKC5SICQVxa3XCl4Fqc5isQziNrbC2Tgh9ysN9NPraYavvi&#10;jIbcVyKEsEtRQe19l0rpypoMuoXtiAN3s71BH2BfSd3jK4SbVsZR9CUNNhwaauzoWFN5z59GQfFo&#10;h/t5iPNjlq28+Uwu6+9EKjWbjocNCE+j/xf/uc86zI/iJIH3O+EG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kpXowgAAAN4AAAAPAAAAAAAAAAAAAAAAAJgCAABkcnMvZG93&#10;bnJldi54bWxQSwUGAAAAAAQABAD1AAAAhwMAAAAA&#10;" filled="f" strokecolor="silver" strokeweight=".5pt"/>
                <v:rect id="Rectangle 57" o:spid="_x0000_s1447" style="position:absolute;left:324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sNnMIA&#10;AADeAAAADwAAAGRycy9kb3ducmV2LnhtbERPzYrCMBC+L/gOYYS9LJpuu4hWo4iw4E1bfYChGdti&#10;M6lNtta3N4Kwt/n4fme1GUwjeupcbVnB9zQCQVxYXXOp4Hz6ncxBOI+ssbFMCh7kYLMefaww1fbO&#10;GfW5L0UIYZeigsr7NpXSFRUZdFPbEgfuYjuDPsCulLrDewg3jYyjaCYN1hwaKmxpV1Fxzf+MgtOt&#10;6a/7Ps53WTb35is5LI6JVOpzPGyXIDwN/l/8du91mB/FyQ+83gk3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ew2cwgAAAN4AAAAPAAAAAAAAAAAAAAAAAJgCAABkcnMvZG93&#10;bnJldi54bWxQSwUGAAAAAAQABAD1AAAAhwMAAAAA&#10;" filled="f" strokecolor="silver" strokeweight=".5pt"/>
                <v:rect id="Rectangle 58" o:spid="_x0000_s1448" style="position:absolute;left:3449;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eoB8IA&#10;AADeAAAADwAAAGRycy9kb3ducmV2LnhtbERPzYrCMBC+L/gOYYS9LJpuy4pWo4iw4E1bfYChGdti&#10;M6lNtta3N4Kwt/n4fme1GUwjeupcbVnB9zQCQVxYXXOp4Hz6ncxBOI+ssbFMCh7kYLMefaww1fbO&#10;GfW5L0UIYZeigsr7NpXSFRUZdFPbEgfuYjuDPsCulLrDewg3jYyjaCYN1hwaKmxpV1Fxzf+MgtOt&#10;6a/7Ps53WTb35is5LI6JVOpzPGyXIDwN/l/8du91mB/FyQ+83gk3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N6gHwgAAAN4AAAAPAAAAAAAAAAAAAAAAAJgCAABkcnMvZG93&#10;bnJldi54bWxQSwUGAAAAAAQABAD1AAAAhwMAAAAA&#10;" filled="f" strokecolor="silver" strokeweight=".5pt"/>
                <v:rect id="Rectangle 59" o:spid="_x0000_s1449" style="position:absolute;left:3656;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U2cMIA&#10;AADeAAAADwAAAGRycy9kb3ducmV2LnhtbERPzYrCMBC+C/sOYRa8iKa2INo1iggL3ta2PsDQjG2x&#10;mXSbbK1vvxEEb/Px/c52P5pWDNS7xrKC5SICQVxa3XCl4FJ8z9cgnEfW2FomBQ9ysN99TLaYanvn&#10;jIbcVyKEsEtRQe19l0rpypoMuoXtiAN3tb1BH2BfSd3jPYSbVsZRtJIGGw4NNXZ0rKm85X9GQfHb&#10;DrfTEOfHLFt7M0t+NudEKjX9HA9fIDyN/i1+uU86zI/iZAXPd8INcvc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5TZwwgAAAN4AAAAPAAAAAAAAAAAAAAAAAJgCAABkcnMvZG93&#10;bnJldi54bWxQSwUGAAAAAAQABAD1AAAAhwMAAAAA&#10;" filled="f" strokecolor="silver" strokeweight=".5pt"/>
                <v:rect id="Rectangle 60" o:spid="_x0000_s1450" style="position:absolute;left:386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mT68IA&#10;AADeAAAADwAAAGRycy9kb3ducmV2LnhtbERPzYrCMBC+L/gOYYS9LJpuC6tWo4iw4E1bfYChGdti&#10;M6lNtta3N4Kwt/n4fme1GUwjeupcbVnB9zQCQVxYXXOp4Hz6ncxBOI+ssbFMCh7kYLMefaww1fbO&#10;GfW5L0UIYZeigsr7NpXSFRUZdFPbEgfuYjuDPsCulLrDewg3jYyj6EcarDk0VNjSrqLimv8ZBadb&#10;01/3fZzvsmzuzVdyWBwTqdTneNguQXga/L/47d7rMD+Kkxm83gk3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qZPrwgAAAN4AAAAPAAAAAAAAAAAAAAAAAJgCAABkcnMvZG93&#10;bnJldi54bWxQSwUGAAAAAAQABAD1AAAAhwMAAAAA&#10;" filled="f" strokecolor="silver" strokeweight=".5pt"/>
                <v:rect id="Rectangle 61" o:spid="_x0000_s1451" style="position:absolute;left:4069;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YHmcYA&#10;AADeAAAADwAAAGRycy9kb3ducmV2LnhtbESPQWvCQBCF70L/wzJCL1I3JiA2uooIBW81sT9gyE6T&#10;YHY2zW5j+u87B8HbDO/Ne9/sDpPr1EhDaD0bWC0TUMSVty3XBr6uH28bUCEiW+w8k4E/CnDYv8x2&#10;mFt/54LGMtZKQjjkaKCJsc+1DlVDDsPS98SiffvBYZR1qLUd8C7hrtNpkqy1w5alocGeTg1Vt/LX&#10;Gbj+dOPtPKblqSg20S2yz/dLpo15nU/HLahIU3yaH9dnK/hJmgmvvCMz6P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zYHmcYAAADeAAAADwAAAAAAAAAAAAAAAACYAgAAZHJz&#10;L2Rvd25yZXYueG1sUEsFBgAAAAAEAAQA9QAAAIsDAAAAAA==&#10;" filled="f" strokecolor="silver" strokeweight=".5pt"/>
                <v:rect id="Rectangle 62" o:spid="_x0000_s1452" style="position:absolute;left:4276;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qiAsMA&#10;AADeAAAADwAAAGRycy9kb3ducmV2LnhtbERPzWqDQBC+B/oOyxR6Cc1ahZLYbEIJFLwlah9gcKcq&#10;cWetu13t23cDgd7m4/ud/XExgwg0ud6ygpdNAoK4sbrnVsFn/fG8BeE8ssbBMin4JQfHw8Nqj7m2&#10;M5cUKt+KGMIuRwWd92MupWs6Mug2diSO3JedDPoIp1bqCecYbgaZJsmrNNhzbOhwpFNHzbX6MQrq&#10;7yFci5BWp7LcerPOzrtLJpV6elze30B4Wvy/+O4udJyfpNkObu/EG+Th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qiAsMAAADeAAAADwAAAAAAAAAAAAAAAACYAgAAZHJzL2Rv&#10;d25yZXYueG1sUEsFBgAAAAAEAAQA9QAAAIgDAAAAAA==&#10;" filled="f" strokecolor="silver" strokeweight=".5pt"/>
                <v:rect id="Rectangle 63" o:spid="_x0000_s1453" style="position:absolute;left:448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44sYA&#10;AADeAAAADwAAAGRycy9kb3ducmV2LnhtbESPQWvCQBCF74X+h2UEL6VuGkVsdJUiFLxpYn/AkJ0m&#10;wexsmt3G+O+dg+Bthnnz3vs2u9G1aqA+NJ4NfMwSUMSltw1XBn7O3+8rUCEiW2w9k4EbBdhtX182&#10;mFl/5ZyGIlZKTDhkaKCOscu0DmVNDsPMd8Ry+/W9wyhrX2nb41XMXavTJFlqhw1LQo0d7WsqL8W/&#10;M3D+a4fLYUiLfZ6vonubHz9Pc23MdDJ+rUFFGuNT/Pg+WKmfpAsBEByZQW/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44sYAAADeAAAADwAAAAAAAAAAAAAAAACYAgAAZHJz&#10;L2Rvd25yZXYueG1sUEsFBgAAAAAEAAQA9QAAAIsDAAAAAA==&#10;" filled="f" strokecolor="silver" strokeweight=".5pt"/>
                <v:rect id="Rectangle 64" o:spid="_x0000_s1454" style="position:absolute;left:4689;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rdecQA&#10;AADeAAAADwAAAGRycy9kb3ducmV2LnhtbERPzWrCQBC+F3yHZQpeim4Si9jUVUpA8FYTfYAhO80G&#10;s7Mxu43p23cLQm/z8f3Odj/ZTow0+NaxgnSZgCCunW65UXA5HxYbED4ga+wck4If8rDfzZ62mGt3&#10;55LGKjQihrDPUYEJoc+l9LUhi37peuLIfbnBYohwaKQe8B7DbSezJFlLiy3HBoM9FYbqa/VtFZxv&#10;3Xg9jllVlOUm2JfV59tpJZWaP08f7yACTeFf/HAfdZyfZK8p/L0Tb5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K3XnEAAAA3gAAAA8AAAAAAAAAAAAAAAAAmAIAAGRycy9k&#10;b3ducmV2LnhtbFBLBQYAAAAABAAEAPUAAACJAwAAAAA=&#10;" filled="f" strokecolor="silver" strokeweight=".5pt"/>
                <v:rect id="Rectangle 65" o:spid="_x0000_s1455" style="position:absolute;left:4896;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hDDsIA&#10;AADeAAAADwAAAGRycy9kb3ducmV2LnhtbERPzYrCMBC+C/sOYRb2ImtqFXGrURZhwZu29QGGZmyL&#10;zaTbxFrf3giCt/n4fme9HUwjeupcbVnBdBKBIC6srrlUcMr/vpcgnEfW2FgmBXdysN18jNaYaHvj&#10;lPrMlyKEsEtQQeV9m0jpiooMuoltiQN3tp1BH2BXSt3hLYSbRsZRtJAGaw4NFba0q6i4ZFejIP9v&#10;+su+j7Ndmi69Gc8OP8eZVOrrc/hdgfA0+Lf45d7rMD+K5zE83wk3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2EMOwgAAAN4AAAAPAAAAAAAAAAAAAAAAAJgCAABkcnMvZG93&#10;bnJldi54bWxQSwUGAAAAAAQABAD1AAAAhwMAAAAA&#10;" filled="f" strokecolor="silver" strokeweight=".5pt"/>
                <v:rect id="Rectangle 66" o:spid="_x0000_s1456" style="position:absolute;left:510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TmlcIA&#10;AADeAAAADwAAAGRycy9kb3ducmV2LnhtbERPzYrCMBC+L/gOYYS9LJpuu4hWo4iw4E1bfYChGdti&#10;M6lNtta3N4Kwt/n4fme1GUwjeupcbVnB9zQCQVxYXXOp4Hz6ncxBOI+ssbFMCh7kYLMefaww1fbO&#10;GfW5L0UIYZeigsr7NpXSFRUZdFPbEgfuYjuDPsCulLrDewg3jYyjaCYN1hwaKmxpV1Fxzf+MgtOt&#10;6a/7Ps53WTb35is5LI6JVOpzPGyXIDwN/l/8du91mB/FPwm83gk3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lOaVwgAAAN4AAAAPAAAAAAAAAAAAAAAAAJgCAABkcnMvZG93&#10;bnJldi54bWxQSwUGAAAAAAQABAD1AAAAhwMAAAAA&#10;" filled="f" strokecolor="silver" strokeweight=".5pt"/>
                <v:rect id="Rectangle 67" o:spid="_x0000_s1457" style="position:absolute;left:200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1+4cQA&#10;AADeAAAADwAAAGRycy9kb3ducmV2LnhtbERPzWrCQBC+F3yHZQpeim4aRWzqKiUgeGsTfYAhO80G&#10;s7Mxuybx7buFQm/z8f3O7jDZVgzU+8axgtdlAoK4crrhWsHlfFxsQfiArLF1TAoe5OGwnz3tMNNu&#10;5IKGMtQihrDPUIEJocuk9JUhi37pOuLIfbveYoiwr6XucYzhtpVpkmykxYZjg8GOckPVtbxbBedb&#10;O1xPQ1rmRbEN9mX1+fa1kkrNn6ePdxCBpvAv/nOfdJyfpOs1/L4Tb5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9fuHEAAAA3gAAAA8AAAAAAAAAAAAAAAAAmAIAAGRycy9k&#10;b3ducmV2LnhtbFBLBQYAAAAABAAEAPUAAACJAwAAAAA=&#10;" filled="f" strokecolor="silver" strokeweight=".5pt"/>
                <v:rect id="Rectangle 68" o:spid="_x0000_s1458" style="position:absolute;left:2209;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HbesQA&#10;AADeAAAADwAAAGRycy9kb3ducmV2LnhtbERPzWrCQBC+F3yHZQQvpW6MVWzqGkpA8NYm+gBDdpoE&#10;s7Mxu13Tt+8WCr3Nx/c7+3wyvQg0us6ygtUyAUFcW91xo+ByPj7tQDiPrLG3TAq+yUF+mD3sMdP2&#10;ziWFyjcihrDLUEHr/ZBJ6eqWDLqlHYgj92lHgz7CsZF6xHsMN71Mk2QrDXYcG1ocqGipvlZfRsH5&#10;1ofrKaRVUZY7bx7X7y8fa6nUYj69vYLwNPl/8Z/7pOP8JH3ewO878QZ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x23rEAAAA3gAAAA8AAAAAAAAAAAAAAAAAmAIAAGRycy9k&#10;b3ducmV2LnhtbFBLBQYAAAAABAAEAPUAAACJAwAAAAA=&#10;" filled="f" strokecolor="silver" strokeweight=".5pt"/>
                <v:rect id="Rectangle 69" o:spid="_x0000_s1459" style="position:absolute;left:2415;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NFDcQA&#10;AADeAAAADwAAAGRycy9kb3ducmV2LnhtbERPzWrCQBC+F/oOyxS8FN00lhBTVxFB8FYTfYAhO80G&#10;s7Mxu43p23cLQm/z8f3OejvZTow0+NaxgrdFAoK4drrlRsHlfJjnIHxA1tg5JgU/5GG7eX5aY6Hd&#10;nUsaq9CIGMK+QAUmhL6Q0teGLPqF64kj9+UGiyHCoZF6wHsMt51MkySTFluODQZ72huqr9W3VXC+&#10;deP1OKbVvizzYF+Xn6vTUio1e5l2HyACTeFf/HAfdZyfpO8Z/L0Tb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jRQ3EAAAA3gAAAA8AAAAAAAAAAAAAAAAAmAIAAGRycy9k&#10;b3ducmV2LnhtbFBLBQYAAAAABAAEAPUAAACJAwAAAAA=&#10;" filled="f" strokecolor="silver" strokeweight=".5pt"/>
                <v:rect id="Rectangle 70" o:spid="_x0000_s1460" style="position:absolute;left:262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glsQA&#10;AADeAAAADwAAAGRycy9kb3ducmV2LnhtbERPzWrCQBC+F3yHZQQvpW6MRW3qGkpA8NYm+gBDdpoE&#10;s7Mxu13Tt+8WCr3Nx/c7+3wyvQg0us6ygtUyAUFcW91xo+ByPj7tQDiPrLG3TAq+yUF+mD3sMdP2&#10;ziWFyjcihrDLUEHr/ZBJ6eqWDLqlHYgj92lHgz7CsZF6xHsMN71Mk2QjDXYcG1ocqGipvlZfRsH5&#10;1ofrKaRVUZY7bx7X7y8fa6nUYj69vYLwNPl/8Z/7pOP8JH3ewu878QZ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v4JbEAAAA3gAAAA8AAAAAAAAAAAAAAAAAmAIAAGRycy9k&#10;b3ducmV2LnhtbFBLBQYAAAAABAAEAPUAAACJAwAAAAA=&#10;" filled="f" strokecolor="silver" strokeweight=".5pt"/>
                <v:rect id="Rectangle 71" o:spid="_x0000_s1461" style="position:absolute;left:2829;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B05MYA&#10;AADeAAAADwAAAGRycy9kb3ducmV2LnhtbESPQWvCQBCF74X+h2UEL6VuGkVsdJUiFLxpYn/AkJ0m&#10;wexsmt3G+O+dg+BthvfmvW82u9G1aqA+NJ4NfMwSUMSltw1XBn7O3+8rUCEiW2w9k4EbBdhtX182&#10;mFl/5ZyGIlZKQjhkaKCOscu0DmVNDsPMd8Si/freYZS1r7Tt8SrhrtVpkiy1w4alocaO9jWVl+Lf&#10;GTj/tcPlMKTFPs9X0b3Nj5+nuTZmOhm/1qAijfFpflwfrOAn6UJ45R2ZQW/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B05MYAAADeAAAADwAAAAAAAAAAAAAAAACYAgAAZHJz&#10;L2Rvd25yZXYueG1sUEsFBgAAAAAEAAQA9QAAAIsDAAAAAA==&#10;" filled="f" strokecolor="silver" strokeweight=".5pt"/>
                <v:rect id="Rectangle 72" o:spid="_x0000_s1462" style="position:absolute;left:3035;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zRf8MA&#10;AADeAAAADwAAAGRycy9kb3ducmV2LnhtbERPzYrCMBC+C75DGGEvsqZWEa1GWYQFb27bfYChGdti&#10;M+k2sda3N8KCt/n4fmd3GEwjeupcbVnBfBaBIC6srrlU8Jt/f65BOI+ssbFMCh7k4LAfj3aYaHvn&#10;lPrMlyKEsEtQQeV9m0jpiooMupltiQN3sZ1BH2BXSt3hPYSbRsZRtJIGaw4NFbZ0rKi4ZjejIP9r&#10;+uupj7Njmq69mS7Om5+FVOpjMnxtQXga/Fv87z7pMD+Klxt4vRNukP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zRf8MAAADeAAAADwAAAAAAAAAAAAAAAACYAgAAZHJzL2Rv&#10;d25yZXYueG1sUEsFBgAAAAAEAAQA9QAAAIgDAAAAAA==&#10;" filled="f" strokecolor="silver" strokeweight=".5pt"/>
                <v:rect id="Rectangle 73" o:spid="_x0000_s1463" style="position:absolute;left:324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uP8YA&#10;AADeAAAADwAAAGRycy9kb3ducmV2LnhtbESPQWvCQBCF74X+h2UEL6VuGlFsdJUiFLxpYn/AkJ0m&#10;wexsmt3G+O+dg+Bthnnz3vs2u9G1aqA+NJ4NfMwSUMSltw1XBn7O3+8rUCEiW2w9k4EbBdhtX182&#10;mFl/5ZyGIlZKTDhkaKCOscu0DmVNDsPMd8Ry+/W9wyhrX2nb41XMXavTJFlqhw1LQo0d7WsqL8W/&#10;M3D+a4fLYUiLfZ6vonubHz9Pc23MdDJ+rUFFGuNT/Pg+WKmfpAsBEByZQW/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J/uP8YAAADeAAAADwAAAAAAAAAAAAAAAACYAgAAZHJz&#10;L2Rvd25yZXYueG1sUEsFBgAAAAAEAAQA9QAAAIsDAAAAAA==&#10;" filled="f" strokecolor="silver" strokeweight=".5pt"/>
                <v:rect id="Rectangle 74" o:spid="_x0000_s1464" style="position:absolute;left:3449;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NLpMQA&#10;AADeAAAADwAAAGRycy9kb3ducmV2LnhtbERPzWrCQBC+F3yHZQpeim4SqdjUVUpA8FYTfYAhO80G&#10;s7Mxu43p23cLQm/z8f3Odj/ZTow0+NaxgnSZgCCunW65UXA5HxYbED4ga+wck4If8rDfzZ62mGt3&#10;55LGKjQihrDPUYEJoc+l9LUhi37peuLIfbnBYohwaKQe8B7DbSezJFlLiy3HBoM9FYbqa/VtFZxv&#10;3Xg9jllVlOUm2JfV59tpJZWaP08f7yACTeFf/HAfdZyfZK8p/L0Tb5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TS6TEAAAA3gAAAA8AAAAAAAAAAAAAAAAAmAIAAGRycy9k&#10;b3ducmV2LnhtbFBLBQYAAAAABAAEAPUAAACJAwAAAAA=&#10;" filled="f" strokecolor="silver" strokeweight=".5pt"/>
                <v:rect id="Rectangle 75" o:spid="_x0000_s1465" style="position:absolute;left:3656;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HV08IA&#10;AADeAAAADwAAAGRycy9kb3ducmV2LnhtbERPzYrCMBC+C/sOYRb2ImtqRXGrURZhwZu29QGGZmyL&#10;zaTbxFrf3giCt/n4fme9HUwjeupcbVnBdBKBIC6srrlUcMr/vpcgnEfW2FgmBXdysN18jNaYaHvj&#10;lPrMlyKEsEtQQeV9m0jpiooMuoltiQN3tp1BH2BXSt3hLYSbRsZRtJAGaw4NFba0q6i4ZFejIP9v&#10;+su+j7Ndmi69Gc8OP8eZVOrrc/hdgfA0+Lf45d7rMD+K5zE83wk3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AdXTwgAAAN4AAAAPAAAAAAAAAAAAAAAAAJgCAABkcnMvZG93&#10;bnJldi54bWxQSwUGAAAAAAQABAD1AAAAhwMAAAAA&#10;" filled="f" strokecolor="silver" strokeweight=".5pt"/>
                <v:rect id="Rectangle 76" o:spid="_x0000_s1466" style="position:absolute;left:386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1wSMIA&#10;AADeAAAADwAAAGRycy9kb3ducmV2LnhtbERPzYrCMBC+L/gOYYS9LJpuy4pWo4iw4E1bfYChGdti&#10;M6lNtta3N4Kwt/n4fme1GUwjeupcbVnB9zQCQVxYXXOp4Hz6ncxBOI+ssbFMCh7kYLMefaww1fbO&#10;GfW5L0UIYZeigsr7NpXSFRUZdFPbEgfuYjuDPsCulLrDewg3jYyjaCYN1hwaKmxpV1Fxzf+MgtOt&#10;6a/7Ps53WTb35is5LI6JVOpzPGyXIDwN/l/8du91mB/FPwm83gk3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TXBIwgAAAN4AAAAPAAAAAAAAAAAAAAAAAJgCAABkcnMvZG93&#10;bnJldi54bWxQSwUGAAAAAAQABAD1AAAAhwMAAAAA&#10;" filled="f" strokecolor="silver" strokeweight=".5pt"/>
                <v:rect id="Rectangle 77" o:spid="_x0000_s1467" style="position:absolute;left:4069;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ToPMQA&#10;AADeAAAADwAAAGRycy9kb3ducmV2LnhtbERPzWrCQBC+F3yHZQQvpW6MVWzqGkpA8NYm+gBDdpoE&#10;s7Mxu13Tt+8WCr3Nx/c7+3wyvQg0us6ygtUyAUFcW91xo+ByPj7tQDiPrLG3TAq+yUF+mD3sMdP2&#10;ziWFyjcihrDLUEHr/ZBJ6eqWDLqlHYgj92lHgz7CsZF6xHsMN71Mk2QrDXYcG1ocqGipvlZfRsH5&#10;1ofrKaRVUZY7bx7X7y8fa6nUYj69vYLwNPl/8Z/7pOP8JN08w+878QZ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k6DzEAAAA3gAAAA8AAAAAAAAAAAAAAAAAmAIAAGRycy9k&#10;b3ducmV2LnhtbFBLBQYAAAAABAAEAPUAAACJAwAAAAA=&#10;" filled="f" strokecolor="silver" strokeweight=".5pt"/>
                <v:rect id="Rectangle 78" o:spid="_x0000_s1468" style="position:absolute;left:4276;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hNp8QA&#10;AADeAAAADwAAAGRycy9kb3ducmV2LnhtbERPzWrCQBC+F3yHZQpeim4aUWzqKiUgeGsTfYAhO80G&#10;s7Mxuybx7buFQm/z8f3O7jDZVgzU+8axgtdlAoK4crrhWsHlfFxsQfiArLF1TAoe5OGwnz3tMNNu&#10;5IKGMtQihrDPUIEJocuk9JUhi37pOuLIfbveYoiwr6XucYzhtpVpkmykxYZjg8GOckPVtbxbBedb&#10;O1xPQ1rmRbEN9mX1+fa1kkrNn6ePdxCBpvAv/nOfdJyfpOs1/L4Tb5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oTafEAAAA3gAAAA8AAAAAAAAAAAAAAAAAmAIAAGRycy9k&#10;b3ducmV2LnhtbFBLBQYAAAAABAAEAPUAAACJAwAAAAA=&#10;" filled="f" strokecolor="silver" strokeweight=".5pt"/>
                <v:rect id="Rectangle 79" o:spid="_x0000_s1469" style="position:absolute;left:448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rT0MQA&#10;AADeAAAADwAAAGRycy9kb3ducmV2LnhtbERPzWrCQBC+F/oOyxS8FN000hBTVxFB8FYTfYAhO80G&#10;s7Mxu43p23cLQm/z8f3OejvZTow0+NaxgrdFAoK4drrlRsHlfJjnIHxA1tg5JgU/5GG7eX5aY6Hd&#10;nUsaq9CIGMK+QAUmhL6Q0teGLPqF64kj9+UGiyHCoZF6wHsMt51MkySTFluODQZ72huqr9W3VXC+&#10;deP1OKbVvizzYF+Xn6vTUio1e5l2HyACTeFf/HAfdZyfpO8Z/L0Tb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609DEAAAA3gAAAA8AAAAAAAAAAAAAAAAAmAIAAGRycy9k&#10;b3ducmV2LnhtbFBLBQYAAAAABAAEAPUAAACJAwAAAAA=&#10;" filled="f" strokecolor="silver" strokeweight=".5pt"/>
                <v:rect id="Rectangle 80" o:spid="_x0000_s1470" style="position:absolute;left:4689;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Z2S8QA&#10;AADeAAAADwAAAGRycy9kb3ducmV2LnhtbERPzWrCQBC+F3yHZQQvpW6MVG3qGkpA8NYm+gBDdpoE&#10;s7Mxu13Tt+8WCr3Nx/c7+3wyvQg0us6ygtUyAUFcW91xo+ByPj7tQDiPrLG3TAq+yUF+mD3sMdP2&#10;ziWFyjcihrDLUEHr/ZBJ6eqWDLqlHYgj92lHgz7CsZF6xHsMN71Mk2QjDXYcG1ocqGipvlZfRsH5&#10;1ofrKaRVUZY7bx7X7y8fa6nUYj69vYLwNPl/8Z/7pOP8JH3ewu878QZ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2dkvEAAAA3gAAAA8AAAAAAAAAAAAAAAAAmAIAAGRycy9k&#10;b3ducmV2LnhtbFBLBQYAAAAABAAEAPUAAACJAwAAAAA=&#10;" filled="f" strokecolor="silver" strokeweight=".5pt"/>
                <v:rect id="Rectangle 81" o:spid="_x0000_s1471" style="position:absolute;left:4896;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niOcYA&#10;AADeAAAADwAAAGRycy9kb3ducmV2LnhtbESPQWvCQBCF74X+h2UEL6VuGlFsdJUiFLxpYn/AkJ0m&#10;wexsmt3G+O+dg+BthvfmvW82u9G1aqA+NJ4NfMwSUMSltw1XBn7O3+8rUCEiW2w9k4EbBdhtX182&#10;mFl/5ZyGIlZKQjhkaKCOscu0DmVNDsPMd8Si/freYZS1r7Tt8SrhrtVpkiy1w4alocaO9jWVl+Lf&#10;GTj/tcPlMKTFPs9X0b3Nj5+nuTZmOhm/1qAijfFpflwfrOAn6UJ45R2ZQW/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niOcYAAADeAAAADwAAAAAAAAAAAAAAAACYAgAAZHJz&#10;L2Rvd25yZXYueG1sUEsFBgAAAAAEAAQA9QAAAIsDAAAAAA==&#10;" filled="f" strokecolor="silver" strokeweight=".5pt"/>
                <v:rect id="Rectangle 82" o:spid="_x0000_s1472" style="position:absolute;left:510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VHosMA&#10;AADeAAAADwAAAGRycy9kb3ducmV2LnhtbERPzYrCMBC+C75DGGEvsqZWFK1GWYQFb27bfYChGdti&#10;M+k2sda3N8KCt/n4fmd3GEwjeupcbVnBfBaBIC6srrlU8Jt/f65BOI+ssbFMCh7k4LAfj3aYaHvn&#10;lPrMlyKEsEtQQeV9m0jpiooMupltiQN3sZ1BH2BXSt3hPYSbRsZRtJIGaw4NFbZ0rKi4ZjejIP9r&#10;+uupj7Njmq69mS7Om5+FVOpjMnxtQXga/Fv87z7pMD+Klxt4vRNukP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aVHosMAAADeAAAADwAAAAAAAAAAAAAAAACYAgAAZHJzL2Rv&#10;d25yZXYueG1sUEsFBgAAAAAEAAQA9QAAAIgDAAAAAA==&#10;" filled="f" strokecolor="silver" strokeweight=".5pt"/>
                <v:rect id="Rectangle 83" o:spid="_x0000_s1473" style="position:absolute;left:200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MkgsYA&#10;AADeAAAADwAAAGRycy9kb3ducmV2LnhtbESPQWvCQBCF74X+h2UKvZS6aQSx0VWKUPCmSfwBQ3ZM&#10;gtnZNLuN8d87B8HbDPPmvfett5Pr1EhDaD0b+JoloIgrb1uuDZzK388lqBCRLXaeycCNAmw3ry9r&#10;zKy/ck5jEWslJhwyNNDE2Gdah6ohh2Hme2K5nf3gMMo61NoOeBVz1+k0SRbaYcuS0GBPu4aqS/Hv&#10;DJR/3XjZj2mxy/NldB/zw/dxro15f5t+VqAiTfEpfnzvrdRP0oUACI7Mo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MkgsYAAADeAAAADwAAAAAAAAAAAAAAAACYAgAAZHJz&#10;L2Rvd25yZXYueG1sUEsFBgAAAAAEAAQA9QAAAIsDAAAAAA==&#10;" filled="f" strokecolor="silver" strokeweight=".5pt"/>
                <v:rect id="Rectangle 84" o:spid="_x0000_s1474" style="position:absolute;left:2209;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BGcEA&#10;AADeAAAADwAAAGRycy9kb3ducmV2LnhtbERPzYrCMBC+C/sOYRa8iKZWEO0aRQTBm7b6AEMz2xab&#10;SW1irW9vBMHbfHy/s9r0phYdta6yrGA6iUAQ51ZXXCi4nPfjBQjnkTXWlknBkxxs1j+DFSbaPjil&#10;LvOFCCHsElRQet8kUrq8JINuYhviwP3b1qAPsC2kbvERwk0t4yiaS4MVh4YSG9qVlF+zu1FwvtXd&#10;9dDF2S5NF96MZsflaSaVGv722z8Qnnr/FX/cBx3mR/F8Cu93wg1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2/gRnBAAAA3gAAAA8AAAAAAAAAAAAAAAAAmAIAAGRycy9kb3du&#10;cmV2LnhtbFBLBQYAAAAABAAEAPUAAACGAwAAAAA=&#10;" filled="f" strokecolor="silver" strokeweight=".5pt"/>
                <v:rect id="Rectangle 85" o:spid="_x0000_s1475" style="position:absolute;left:2415;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0fbsIA&#10;AADeAAAADwAAAGRycy9kb3ducmV2LnhtbERPzYrCMBC+L/gOYQQvi6ZbQdxqKosgeHNb9wGGZmxL&#10;m0ltYq1vbxYEb/Px/c52N5pWDNS72rKCr0UEgriwuuZSwd/5MF+DcB5ZY2uZFDzIwS6dfGwx0fbO&#10;GQ25L0UIYZeggsr7LpHSFRUZdAvbEQfuYnuDPsC+lLrHewg3rYyjaCUN1hwaKuxoX1HR5Dej4Hxt&#10;h+Y4xPk+y9befC5P379LqdRsOv5sQHga/Vv8ch91mB/Fqxj+3wk3yP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bR9uwgAAAN4AAAAPAAAAAAAAAAAAAAAAAJgCAABkcnMvZG93&#10;bnJldi54bWxQSwUGAAAAAAQABAD1AAAAhwMAAAAA&#10;" filled="f" strokecolor="silver" strokeweight=".5pt"/>
                <v:rect id="Rectangle 86" o:spid="_x0000_s1476" style="position:absolute;left:262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G69cIA&#10;AADeAAAADwAAAGRycy9kb3ducmV2LnhtbERPzYrCMBC+C/sOYRa8iKa2INo1iggL3ta2PsDQjG2x&#10;mXSbbK1vvxEEb/Px/c52P5pWDNS7xrKC5SICQVxa3XCl4FJ8z9cgnEfW2FomBQ9ysN99TLaYanvn&#10;jIbcVyKEsEtRQe19l0rpypoMuoXtiAN3tb1BH2BfSd3jPYSbVsZRtJIGGw4NNXZ0rKm85X9GQfHb&#10;DrfTEOfHLFt7M0t+NudEKjX9HA9fIDyN/i1+uU86zI/iVQLPd8INcvc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Ibr1wgAAAN4AAAAPAAAAAAAAAAAAAAAAAJgCAABkcnMvZG93&#10;bnJldi54bWxQSwUGAAAAAAQABAD1AAAAhwMAAAAA&#10;" filled="f" strokecolor="silver" strokeweight=".5pt"/>
                <v:rect id="Rectangle 87" o:spid="_x0000_s1477" style="position:absolute;left:2829;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gigcQA&#10;AADeAAAADwAAAGRycy9kb3ducmV2LnhtbERPzWrCQBC+F/oOyxS8FN00lhBTVxFB8FYTfYAhO80G&#10;s7Mxu43p23cLQm/z8f3OejvZTow0+NaxgrdFAoK4drrlRsHlfJjnIHxA1tg5JgU/5GG7eX5aY6Hd&#10;nUsaq9CIGMK+QAUmhL6Q0teGLPqF64kj9+UGiyHCoZF6wHsMt51MkySTFluODQZ72huqr9W3VXC+&#10;deP1OKbVvizzYF+Xn6vTUio1e5l2HyACTeFf/HAfdZyfpNk7/L0Tb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IIoHEAAAA3gAAAA8AAAAAAAAAAAAAAAAAmAIAAGRycy9k&#10;b3ducmV2LnhtbFBLBQYAAAAABAAEAPUAAACJAwAAAAA=&#10;" filled="f" strokecolor="silver" strokeweight=".5pt"/>
                <v:rect id="Rectangle 88" o:spid="_x0000_s1478" style="position:absolute;left:3035;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SHGsQA&#10;AADeAAAADwAAAGRycy9kb3ducmV2LnhtbERPzWrCQBC+F/oOyxS8FN000hBTVxFB8FYTfYAhO80G&#10;s7Mxu43p23cLQm/z8f3OejvZTow0+NaxgrdFAoK4drrlRsHlfJjnIHxA1tg5JgU/5GG7eX5aY6Hd&#10;nUsaq9CIGMK+QAUmhL6Q0teGLPqF64kj9+UGiyHCoZF6wHsMt51MkySTFluODQZ72huqr9W3VXC+&#10;deP1OKbVvizzYF+Xn6vTUio1e5l2HyACTeFf/HAfdZyfpNk7/L0Tb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EhxrEAAAA3gAAAA8AAAAAAAAAAAAAAAAAmAIAAGRycy9k&#10;b3ducmV2LnhtbFBLBQYAAAAABAAEAPUAAACJAwAAAAA=&#10;" filled="f" strokecolor="silver" strokeweight=".5pt"/>
                <v:rect id="Rectangle 89" o:spid="_x0000_s1479" style="position:absolute;left:324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YZbcMA&#10;AADeAAAADwAAAGRycy9kb3ducmV2LnhtbERPzWqDQBC+F/oOyxRyKXGtAbE2q5RAILdW0wcY3IlK&#10;3Fnrbox5+24hkNt8fL+zLRcziJkm11tW8BbFIIgbq3tuFfwc9+sMhPPIGgfLpOBGDsri+WmLubZX&#10;rmiufStCCLscFXTej7mUrunIoIvsSBy4k50M+gCnVuoJryHcDDKJ41Qa7Dk0dDjSrqPmXF+MguPv&#10;MJ8Pc1Lvqirz5nXz9f69kUqtXpbPDxCeFv8Q390HHebHSZrC/zvhBl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YZbcMAAADeAAAADwAAAAAAAAAAAAAAAACYAgAAZHJzL2Rv&#10;d25yZXYueG1sUEsFBgAAAAAEAAQA9QAAAIgDAAAAAA==&#10;" filled="f" strokecolor="silver" strokeweight=".5pt"/>
                <v:rect id="Rectangle 90" o:spid="_x0000_s1480" style="position:absolute;left:3449;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q89sQA&#10;AADeAAAADwAAAGRycy9kb3ducmV2LnhtbERPzWrCQBC+F3yHZQpeim4aQW3qKiUgeGsTfYAhO80G&#10;s7Mxuybx7buFQm/z8f3O7jDZVgzU+8axgtdlAoK4crrhWsHlfFxsQfiArLF1TAoe5OGwnz3tMNNu&#10;5IKGMtQihrDPUIEJocuk9JUhi37pOuLIfbveYoiwr6XucYzhtpVpkqylxYZjg8GOckPVtbxbBedb&#10;O1xPQ1rmRbEN9mX1+fa1kkrNn6ePdxCBpvAv/nOfdJyfpOsN/L4Tb5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avPbEAAAA3gAAAA8AAAAAAAAAAAAAAAAAmAIAAGRycy9k&#10;b3ducmV2LnhtbFBLBQYAAAAABAAEAPUAAACJAwAAAAA=&#10;" filled="f" strokecolor="silver" strokeweight=".5pt"/>
                <v:rect id="Rectangle 91" o:spid="_x0000_s1481" style="position:absolute;left:3656;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UohMYA&#10;AADeAAAADwAAAGRycy9kb3ducmV2LnhtbESPQWvCQBCF74X+h2UKvZS6aQSx0VWKUPCmSfwBQ3ZM&#10;gtnZNLuN8d87B8HbDO/Ne9+st5Pr1EhDaD0b+JoloIgrb1uuDZzK388lqBCRLXaeycCNAmw3ry9r&#10;zKy/ck5jEWslIRwyNNDE2Gdah6ohh2Hme2LRzn5wGGUdam0HvEq463SaJAvtsGVpaLCnXUPVpfh3&#10;Bsq/brzsx7TY5fkyuo/54fs418a8v00/K1CRpvg0P673VvCTdCG88o7Mo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UohMYAAADeAAAADwAAAAAAAAAAAAAAAACYAgAAZHJz&#10;L2Rvd25yZXYueG1sUEsFBgAAAAAEAAQA9QAAAIsDAAAAAA==&#10;" filled="f" strokecolor="silver" strokeweight=".5pt"/>
                <v:rect id="Rectangle 92" o:spid="_x0000_s1482" style="position:absolute;left:386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mNH8MA&#10;AADeAAAADwAAAGRycy9kb3ducmV2LnhtbERPzWqDQBC+F/IOywR6KXWtQogmq5RAwVuryQMM7lQl&#10;7qxxt8a+fbdQ6G0+vt85lqsZxUKzGywreIliEMSt1QN3Ci7nt+c9COeRNY6WScE3OSiLzcMRc23v&#10;XNPS+E6EEHY5Kui9n3IpXduTQRfZiThwn3Y26AOcO6lnvIdwM8okjnfS4MChoceJTj211+bLKDjf&#10;xuVaLUlzquu9N0/pe/aRSqUet+vrAYSn1f+L/9yVDvPjZJfB7zvhBln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8mNH8MAAADeAAAADwAAAAAAAAAAAAAAAACYAgAAZHJzL2Rv&#10;d25yZXYueG1sUEsFBgAAAAAEAAQA9QAAAIgDAAAAAA==&#10;" filled="f" strokecolor="silver" strokeweight=".5pt"/>
                <v:rect id="Rectangle 93" o:spid="_x0000_s1483" style="position:absolute;left:4069;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qyX8YA&#10;AADeAAAADwAAAGRycy9kb3ducmV2LnhtbESPQWvCQBCF74X+h2UEL6VuGkFtdJUiFLxpYn/AkJ0m&#10;wexsmt3G+O+dg+Bthnnz3vs2u9G1aqA+NJ4NfMwSUMSltw1XBn7O3+8rUCEiW2w9k4EbBdhtX182&#10;mFl/5ZyGIlZKTDhkaKCOscu0DmVNDsPMd8Ry+/W9wyhrX2nb41XMXavTJFlohw1LQo0d7WsqL8W/&#10;M3D+a4fLYUiLfZ6vonubHz9Pc23MdDJ+rUFFGuNT/Pg+WKmfpEsBEByZQW/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qyX8YAAADeAAAADwAAAAAAAAAAAAAAAACYAgAAZHJz&#10;L2Rvd25yZXYueG1sUEsFBgAAAAAEAAQA9QAAAIsDAAAAAA==&#10;" filled="f" strokecolor="silver" strokeweight=".5pt"/>
                <v:rect id="Rectangle 94" o:spid="_x0000_s1484" style="position:absolute;left:4276;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YXxMQA&#10;AADeAAAADwAAAGRycy9kb3ducmV2LnhtbERPzWrCQBC+F3yHZQpeim4SodrUVUpA8FYTfYAhO80G&#10;s7Mxu43p23cLQm/z8f3Odj/ZTow0+NaxgnSZgCCunW65UXA5HxYbED4ga+wck4If8rDfzZ62mGt3&#10;55LGKjQihrDPUYEJoc+l9LUhi37peuLIfbnBYohwaKQe8B7DbSezJHmVFluODQZ7KgzV1+rbKjjf&#10;uvF6HLOqKMtNsC+rz7fTSio1f54+3kEEmsK/+OE+6jg/ydYp/L0Tb5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mF8TEAAAA3gAAAA8AAAAAAAAAAAAAAAAAmAIAAGRycy9k&#10;b3ducmV2LnhtbFBLBQYAAAAABAAEAPUAAACJAwAAAAA=&#10;" filled="f" strokecolor="silver" strokeweight=".5pt"/>
                <v:rect id="Rectangle 95" o:spid="_x0000_s1485" style="position:absolute;left:448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SJs8IA&#10;AADeAAAADwAAAGRycy9kb3ducmV2LnhtbERPzYrCMBC+C/sOYRb2ImtqBXWrURZhwZu29QGGZmyL&#10;zaTbxFrf3giCt/n4fme9HUwjeupcbVnBdBKBIC6srrlUcMr/vpcgnEfW2FgmBXdysN18jNaYaHvj&#10;lPrMlyKEsEtQQeV9m0jpiooMuoltiQN3tp1BH2BXSt3hLYSbRsZRNJcGaw4NFba0q6i4ZFejIP9v&#10;+su+j7Ndmi69Gc8OP8eZVOrrc/hdgfA0+Lf45d7rMD+KFzE83wk3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tImzwgAAAN4AAAAPAAAAAAAAAAAAAAAAAJgCAABkcnMvZG93&#10;bnJldi54bWxQSwUGAAAAAAQABAD1AAAAhwMAAAAA&#10;" filled="f" strokecolor="silver" strokeweight=".5pt"/>
                <v:rect id="Rectangle 96" o:spid="_x0000_s1486" style="position:absolute;left:4689;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sKMIA&#10;AADeAAAADwAAAGRycy9kb3ducmV2LnhtbERPzYrCMBC+L/gOYYS9LJpuC6tWo4iw4E1bfYChGdti&#10;M6lNtta3N4Kwt/n4fme1GUwjeupcbVnB9zQCQVxYXXOp4Hz6ncxBOI+ssbFMCh7kYLMefaww1fbO&#10;GfW5L0UIYZeigsr7NpXSFRUZdFPbEgfuYjuDPsCulLrDewg3jYyj6EcarDk0VNjSrqLimv8ZBadb&#10;01/3fZzvsmzuzVdyWBwTqdTneNguQXga/L/47d7rMD+KZwm83gk3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CwowgAAAN4AAAAPAAAAAAAAAAAAAAAAAJgCAABkcnMvZG93&#10;bnJldi54bWxQSwUGAAAAAAQABAD1AAAAhwMAAAAA&#10;" filled="f" strokecolor="silver" strokeweight=".5pt"/>
                <v:rect id="Rectangle 97" o:spid="_x0000_s1487" style="position:absolute;left:4896;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G0XMQA&#10;AADeAAAADwAAAGRycy9kb3ducmV2LnhtbERPzWrCQBC+F3yHZQQvpW6MRW3qGkpA8NYm+gBDdpoE&#10;s7Mxu13Tt+8WCr3Nx/c7+3wyvQg0us6ygtUyAUFcW91xo+ByPj7tQDiPrLG3TAq+yUF+mD3sMdP2&#10;ziWFyjcihrDLUEHr/ZBJ6eqWDLqlHYgj92lHgz7CsZF6xHsMN71Mk2QjDXYcG1ocqGipvlZfRsH5&#10;1ofrKaRVUZY7bx7X7y8fa6nUYj69vYLwNPl/8Z/7pOP8JN0+w+878QZ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RtFzEAAAA3gAAAA8AAAAAAAAAAAAAAAAAmAIAAGRycy9k&#10;b3ducmV2LnhtbFBLBQYAAAAABAAEAPUAAACJAwAAAAA=&#10;" filled="f" strokecolor="silver" strokeweight=".5pt"/>
                <v:rect id="Rectangle 98" o:spid="_x0000_s1488" style="position:absolute;left:510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0Rx8QA&#10;AADeAAAADwAAAGRycy9kb3ducmV2LnhtbERPzWrCQBC+F3yHZQQvpW6MVG3qGkpA8NYm+gBDdpoE&#10;s7Mxu13Tt+8WCr3Nx/c7+3wyvQg0us6ygtUyAUFcW91xo+ByPj7tQDiPrLG3TAq+yUF+mD3sMdP2&#10;ziWFyjcihrDLUEHr/ZBJ6eqWDLqlHYgj92lHgz7CsZF6xHsMN71Mk2QjDXYcG1ocqGipvlZfRsH5&#10;1ofrKaRVUZY7bx7X7y8fa6nUYj69vYLwNPl/8Z/7pOP8JN0+w+878QZ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dEcfEAAAA3gAAAA8AAAAAAAAAAAAAAAAAmAIAAGRycy9k&#10;b3ducmV2LnhtbFBLBQYAAAAABAAEAPUAAACJAwAAAAA=&#10;" filled="f" strokecolor="silver" strokeweight=".5pt"/>
              </v:group>
              <v:group id="Group 703" o:spid="_x0000_s1489" style="position:absolute;left:8066;top:4019;width:2480;height:1218" coordorigin="8066,2801" coordsize="2480,1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6nUsxgAAAN4A&#10;AAAPAAAAAAAAAAAAAAAAAKoCAABkcnMvZG93bnJldi54bWxQSwUGAAAAAAQABAD6AAAAnQMAAAAA&#10;">
                <v:rect id="Rectangle 3" o:spid="_x0000_s1490" style="position:absolute;left:8066;top:2801;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MqK8QA&#10;AADeAAAADwAAAGRycy9kb3ducmV2LnhtbERPzWrCQBC+F/oOyxS8FN00QhNTVxFB8FYTfYAhO80G&#10;s7Mxu43p23cLQm/z8f3OejvZTow0+NaxgrdFAoK4drrlRsHlfJjnIHxA1tg5JgU/5GG7eX5aY6Hd&#10;nUsaq9CIGMK+QAUmhL6Q0teGLPqF64kj9+UGiyHCoZF6wHsMt51Mk+RdWmw5NhjsaW+ovlbfVsH5&#10;1o3X45hW+7LMg31dfq5OS6nU7GXafYAINIV/8cN91HF+kmYZ/L0Tb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DKivEAAAA3gAAAA8AAAAAAAAAAAAAAAAAmAIAAGRycy9k&#10;b3ducmV2LnhtbFBLBQYAAAAABAAEAPUAAACJAwAAAAA=&#10;" filled="f" strokecolor="silver" strokeweight=".5pt"/>
                <v:rect id="Rectangle 4" o:spid="_x0000_s1491" style="position:absolute;left:8273;top:2801;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y+WcYA&#10;AADeAAAADwAAAGRycy9kb3ducmV2LnhtbESPQWvCQBCF74X+h2UEL6VuGkFtdJUiFLxpYn/AkJ0m&#10;wexsmt3G+O+dg+BthvfmvW82u9G1aqA+NJ4NfMwSUMSltw1XBn7O3+8rUCEiW2w9k4EbBdhtX182&#10;mFl/5ZyGIlZKQjhkaKCOscu0DmVNDsPMd8Si/freYZS1r7Tt8SrhrtVpkiy0w4alocaO9jWVl+Lf&#10;GTj/tcPlMKTFPs9X0b3Nj5+nuTZmOhm/1qAijfFpflwfrOAn6VJ45R2ZQW/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y+WcYAAADeAAAADwAAAAAAAAAAAAAAAACYAgAAZHJz&#10;L2Rvd25yZXYueG1sUEsFBgAAAAAEAAQA9QAAAIsDAAAAAA==&#10;" filled="f" strokecolor="silver" strokeweight=".5pt"/>
                <v:rect id="Rectangle 5" o:spid="_x0000_s1492" style="position:absolute;left:8479;top:2801;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AbwsMA&#10;AADeAAAADwAAAGRycy9kb3ducmV2LnhtbERP24rCMBB9F/yHMMK+yJpawUs1yiIs+Oa23Q8YmrEt&#10;NpNuE2v9eyMs+DaHc53dYTCN6KlztWUF81kEgriwuuZSwW/+/bkG4TyyxsYyKXiQg8N+PNphou2d&#10;U+ozX4oQwi5BBZX3bSKlKyoy6Ga2JQ7cxXYGfYBdKXWH9xBuGhlH0VIarDk0VNjSsaLimt2Mgvyv&#10;6a+nPs6Oabr2Zro4b34WUqmPyfC1BeFp8G/xv/ukw/woXm3g9U64Qe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AbwsMAAADeAAAADwAAAAAAAAAAAAAAAACYAgAAZHJzL2Rv&#10;d25yZXYueG1sUEsFBgAAAAAEAAQA9QAAAIgDAAAAAA==&#10;" filled="f" strokecolor="silver" strokeweight=".5pt"/>
                <v:rect id="Rectangle 6" o:spid="_x0000_s1493" style="position:absolute;left:8686;top:2801;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CeMYA&#10;AADeAAAADwAAAGRycy9kb3ducmV2LnhtbESPwWrDQAxE74X+w6JAL6VZx4HiOt6EECjk1tjpBwiv&#10;aht7ta5367h/Xx0CvUloNDOvOCxuUDNNofNsYLNOQBHX3nbcGPi8vr9koEJEtjh4JgO/FOCwf3wo&#10;MLf+xiXNVWyUmHDI0UAb45hrHeqWHIa1H4nl9uUnh1HWqdF2wpuYu0GnSfKqHXYsCS2OdGqp7qsf&#10;Z+D6Pcz9eU6rU1lm0T1vP94uW23M02o57kBFWuK/+P59tlI/STMBEByZQ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CeMYAAADeAAAADwAAAAAAAAAAAAAAAACYAgAAZHJz&#10;L2Rvd25yZXYueG1sUEsFBgAAAAAEAAQA9QAAAIsDAAAAAA==&#10;" filled="f" strokecolor="silver" strokeweight=".5pt"/>
                <v:rect id="Rectangle 7" o:spid="_x0000_s1494" style="position:absolute;left:8893;top:2801;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Nn48IA&#10;AADeAAAADwAAAGRycy9kb3ducmV2LnhtbERPzYrCMBC+L/gOYQQvi6ZWkFqNsgiCt7XVBxiasS02&#10;k9pka317syB4m4/vdza7wTSip87VlhXMZxEI4sLqmksFl/NhmoBwHlljY5kUPMnBbjv62mCq7YMz&#10;6nNfihDCLkUFlfdtKqUrKjLoZrYlDtzVdgZ9gF0pdYePEG4aGUfRUhqsOTRU2NK+ouKW/xkF53vT&#10;3459nO+zLPHme/G7Oi2kUpPx8LMG4WnwH/HbfdRhfhQnc/h/J9w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s2fjwgAAAN4AAAAPAAAAAAAAAAAAAAAAAJgCAABkcnMvZG93&#10;bnJldi54bWxQSwUGAAAAAAQABAD1AAAAhwMAAAAA&#10;" filled="f" strokecolor="silver" strokeweight=".5pt"/>
                <v:rect id="Rectangle 8" o:spid="_x0000_s1495" style="position:absolute;left:9099;top:2801;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H5lMIA&#10;AADeAAAADwAAAGRycy9kb3ducmV2LnhtbERPzYrCMBC+C75DGGEvsqZWWLrVKIuw4E3b+gBDM7bF&#10;ZtJtYq1vbwRhb/Px/c5mN5pWDNS7xrKC5SICQVxa3XCl4Fz8fiYgnEfW2FomBQ9ysNtOJxtMtb1z&#10;RkPuKxFC2KWooPa+S6V0ZU0G3cJ2xIG72N6gD7CvpO7xHsJNK+Mo+pIGGw4NNXa0r6m85jejoPhr&#10;h+thiPN9liXezFfH79NKKvUxG3/WIDyN/l/8dh90mB/FSQyvd8IN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YfmUwgAAAN4AAAAPAAAAAAAAAAAAAAAAAJgCAABkcnMvZG93&#10;bnJldi54bWxQSwUGAAAAAAQABAD1AAAAhwMAAAAA&#10;" filled="f" strokecolor="silver" strokeweight=".5pt"/>
                <v:rect id="Rectangle 9" o:spid="_x0000_s1496" style="position:absolute;left:9306;top:2801;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1cD8IA&#10;AADeAAAADwAAAGRycy9kb3ducmV2LnhtbERPzYrCMBC+C/sOYRa8iKa2sNRqlEUQvLmtPsDQjG2x&#10;mXSbWOvbG2Fhb/Px/c5mN5pWDNS7xrKC5SICQVxa3XCl4HI+zFMQziNrbC2Tgic52G0/JhvMtH1w&#10;TkPhKxFC2GWooPa+y6R0ZU0G3cJ2xIG72t6gD7CvpO7xEcJNK+Mo+pIGGw4NNXa0r6m8FXej4Pzb&#10;DrfjEBf7PE+9mSWn1U8ilZp+jt9rEJ5G/y/+cx91mB/FaQLvd8IN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LVwPwgAAAN4AAAAPAAAAAAAAAAAAAAAAAJgCAABkcnMvZG93&#10;bnJldi54bWxQSwUGAAAAAAQABAD1AAAAhwMAAAAA&#10;" filled="f" strokecolor="silver" strokeweight=".5pt"/>
                <v:rect id="Rectangle 10" o:spid="_x0000_s1497" style="position:absolute;left:9513;top:2801;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TEe8IA&#10;AADeAAAADwAAAGRycy9kb3ducmV2LnhtbERPzYrCMBC+L/gOYQQvy5paRbrVKIsgeFtbfYChGdti&#10;M+k2sda3NwuCt/n4fme9HUwjeupcbVnBbBqBIC6srrlUcD7tvxIQziNrbCyTggc52G5GH2tMtb1z&#10;Rn3uSxFC2KWooPK+TaV0RUUG3dS2xIG72M6gD7Arpe7wHsJNI+MoWkqDNYeGClvaVVRc85tRcPpr&#10;+uuhj/NdliXefM5/v49zqdRkPPysQHga/Fv8ch90mB/FyQL+3wk3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xMR7wgAAAN4AAAAPAAAAAAAAAAAAAAAAAJgCAABkcnMvZG93&#10;bnJldi54bWxQSwUGAAAAAAQABAD1AAAAhwMAAAAA&#10;" filled="f" strokecolor="silver" strokeweight=".5pt"/>
                <v:rect id="Rectangle 11" o:spid="_x0000_s1498" style="position:absolute;left:9720;top:2801;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hh4MIA&#10;AADeAAAADwAAAGRycy9kb3ducmV2LnhtbERPzYrCMBC+L/gOYQQvy5paUbrVKIsgeFtbfYChGdti&#10;M+k2sda3NwuCt/n4fme9HUwjeupcbVnBbBqBIC6srrlUcD7tvxIQziNrbCyTggc52G5GH2tMtb1z&#10;Rn3uSxFC2KWooPK+TaV0RUUG3dS2xIG72M6gD7Arpe7wHsJNI+MoWkqDNYeGClvaVVRc85tRcPpr&#10;+uuhj/NdliXefM5/v49zqdRkPPysQHga/Fv8ch90mB/FyQL+3wk3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iGHgwgAAAN4AAAAPAAAAAAAAAAAAAAAAAJgCAABkcnMvZG93&#10;bnJldi54bWxQSwUGAAAAAAQABAD1AAAAhwMAAAAA&#10;" filled="f" strokecolor="silver" strokeweight=".5pt"/>
                <v:rect id="Rectangle 12" o:spid="_x0000_s1499" style="position:absolute;left:9926;top:2801;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r/l8MA&#10;AADeAAAADwAAAGRycy9kb3ducmV2LnhtbERPzWqDQBC+F/IOywR6KXWtghjjJpRAIbdWzQMM7lQl&#10;7qxxt8a+fbdQ6G0+vt8pj6sZxUKzGywreIliEMSt1QN3Ci7N23MOwnlkjaNlUvBNDo6HzUOJhbZ3&#10;rmipfSdCCLsCFfTeT4WUru3JoIvsRBy4Tzsb9AHOndQz3kO4GWUSx5k0OHBo6HGiU0/ttf4yCprb&#10;uFzPS1Kfqir35il9332kUqnH7fq6B+Fp9f/iP/dZh/lxkmfw+064QR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lr/l8MAAADeAAAADwAAAAAAAAAAAAAAAACYAgAAZHJzL2Rv&#10;d25yZXYueG1sUEsFBgAAAAAEAAQA9QAAAIgDAAAAAA==&#10;" filled="f" strokecolor="silver" strokeweight=".5pt"/>
                <v:rect id="Rectangle 13" o:spid="_x0000_s1500" style="position:absolute;left:10133;top:2801;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ZaDMIA&#10;AADeAAAADwAAAGRycy9kb3ducmV2LnhtbERPzYrCMBC+L/gOYQQvy5paQbvVKIsgeFtbfYChGdti&#10;M+k2sda3NwuCt/n4fme9HUwjeupcbVnBbBqBIC6srrlUcD7tvxIQziNrbCyTggc52G5GH2tMtb1z&#10;Rn3uSxFC2KWooPK+TaV0RUUG3dS2xIG72M6gD7Arpe7wHsJNI+MoWkiDNYeGClvaVVRc85tRcPpr&#10;+uuhj/NdliXefM5/v49zqdRkPPysQHga/Fv8ch90mB/FyRL+3wk3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FloMwgAAAN4AAAAPAAAAAAAAAAAAAAAAAJgCAABkcnMvZG93&#10;bnJldi54bWxQSwUGAAAAAAQABAD1AAAAhwMAAAAA&#10;" filled="f" strokecolor="silver" strokeweight=".5pt"/>
                <v:rect id="Rectangle 14" o:spid="_x0000_s1501" style="position:absolute;left:10340;top:2801;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OfsYA&#10;AADeAAAADwAAAGRycy9kb3ducmV2LnhtbESPwWrDQAxE74X+w6JAL6VZx4HiOt6EECjk1tjpBwiv&#10;aht7ta5367h/Xx0CvUnMaOapOCxuUDNNofNsYLNOQBHX3nbcGPi8vr9koEJEtjh4JgO/FOCwf3wo&#10;MLf+xiXNVWyUhHDI0UAb45hrHeqWHIa1H4lF+/KTwyjr1Gg74U3C3aDTJHnVDjuWhhZHOrVU99WP&#10;M3D9Hub+PKfVqSyz6J63H2+XrTbmabUcd6AiLfHffL8+W8FP0kx45R2ZQ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OfsYAAADeAAAADwAAAAAAAAAAAAAAAACYAgAAZHJz&#10;L2Rvd25yZXYueG1sUEsFBgAAAAAEAAQA9QAAAIsDAAAAAA==&#10;" filled="f" strokecolor="silver" strokeweight=".5pt"/>
                <v:rect id="Rectangle 19" o:spid="_x0000_s1502" style="position:absolute;left:8066;top:3004;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Vr5cIA&#10;AADeAAAADwAAAGRycy9kb3ducmV2LnhtbERPzYrCMBC+L/gOYQQvi6ZWkFqNIoLgbW31AYZmbIvN&#10;pDaxdt9+syB4m4/vdza7wTSip87VlhXMZxEI4sLqmksF18txmoBwHlljY5kU/JKD3Xb0tcFU2xdn&#10;1Oe+FCGEXYoKKu/bVEpXVGTQzWxLHLib7Qz6ALtS6g5fIdw0Mo6ipTRYc2iosKVDRcU9fxoFl0fT&#10;3099nB+yLPHme/GzOi+kUpPxsF+D8DT4j/jtPukwP4qTFfy/E26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xWvlwgAAAN4AAAAPAAAAAAAAAAAAAAAAAJgCAABkcnMvZG93&#10;bnJldi54bWxQSwUGAAAAAAQABAD1AAAAhwMAAAAA&#10;" filled="f" strokecolor="silver" strokeweight=".5pt"/>
                <v:rect id="Rectangle 20" o:spid="_x0000_s1503" style="position:absolute;left:8273;top:3004;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ZUpcUA&#10;AADeAAAADwAAAGRycy9kb3ducmV2LnhtbESPQWvCQBCF70L/wzJCL1I3jSAaXaUIBW+a6A8YstMk&#10;mJ1Ns9uY/nvnIHibYd68977tfnStGqgPjWcDn/MEFHHpbcOVgevl+2MFKkRki61nMvBPAfa7t8kW&#10;M+vvnNNQxEqJCYcMDdQxdpnWoazJYZj7jlhuP753GGXtK217vIu5a3WaJEvtsGFJqLGjQ03lrfhz&#10;Bi6/7XA7DmlxyPNVdLPFaX1eaGPep+PXBlSkMb7Ez++jlfpJuhYAwZEZ9O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JlSlxQAAAN4AAAAPAAAAAAAAAAAAAAAAAJgCAABkcnMv&#10;ZG93bnJldi54bWxQSwUGAAAAAAQABAD1AAAAigMAAAAA&#10;" filled="f" strokecolor="silver" strokeweight=".5pt"/>
                <v:rect id="Rectangle 21" o:spid="_x0000_s1504" style="position:absolute;left:8479;top:3004;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rxPsMA&#10;AADeAAAADwAAAGRycy9kb3ducmV2LnhtbERPzWqDQBC+F/IOywR6KXWNgRJNVimBgrdWkwcY3KlK&#10;3FnjbtW+fbdQ6G0+vt85FasZxEyT6y0r2EUxCOLG6p5bBdfL2/MBhPPIGgfLpOCbHBT55uGEmbYL&#10;VzTXvhUhhF2GCjrvx0xK13Rk0EV2JA7cp50M+gCnVuoJlxBuBpnE8Ys02HNo6HCkc0fNrf4yCi73&#10;Yb6Vc1Kfq+rgzdP+Pf3YS6Uet+vrEYSn1f+L/9ylDvPjJN3B7zvhB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GrxPsMAAADeAAAADwAAAAAAAAAAAAAAAACYAgAAZHJzL2Rv&#10;d25yZXYueG1sUEsFBgAAAAAEAAQA9QAAAIgDAAAAAA==&#10;" filled="f" strokecolor="silver" strokeweight=".5pt"/>
                <v:rect id="Rectangle 22" o:spid="_x0000_s1505" style="position:absolute;left:8686;top:3004;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hvScMA&#10;AADeAAAADwAAAGRycy9kb3ducmV2LnhtbERPzWqDQBC+B/IOywR6Cc1aA8XYrFKEQm6t2gcY3KlK&#10;3FnrbtW8fbZQ6G0+vt8556sZxEyT6y0reDpEIIgbq3tuFXzWb48JCOeRNQ6WScGNHOTZdnPGVNuF&#10;S5or34oQwi5FBZ33Yyqlazoy6A52JA7cl50M+gCnVuoJlxBuBhlH0bM02HNo6HCkoqPmWv0YBfX3&#10;MF8vc1wVZZl4sz++nz6OUqmH3fr6AsLT6v/Ff+6LDvOj+BTD7zvhB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hvScMAAADeAAAADwAAAAAAAAAAAAAAAACYAgAAZHJzL2Rv&#10;d25yZXYueG1sUEsFBgAAAAAEAAQA9QAAAIgDAAAAAA==&#10;" filled="f" strokecolor="silver" strokeweight=".5pt"/>
                <v:rect id="Rectangle 23" o:spid="_x0000_s1506" style="position:absolute;left:8893;top:3004;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K0sMA&#10;AADeAAAADwAAAGRycy9kb3ducmV2LnhtbERPzWqDQBC+B/oOyxR6Cc1ahZLYbEIJFLwlah9gcKcq&#10;cWetu13t23cDgd7m4/ud/XExgwg0ud6ygpdNAoK4sbrnVsFn/fG8BeE8ssbBMin4JQfHw8Nqj7m2&#10;M5cUKt+KGMIuRwWd92MupWs6Mug2diSO3JedDPoIp1bqCecYbgaZJsmrNNhzbOhwpFNHzbX6MQrq&#10;7yFci5BWp7LcerPOzrtLJpV6elze30B4Wvy/+O4udJyfpLsMbu/EG+Th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K0sMAAADeAAAADwAAAAAAAAAAAAAAAACYAgAAZHJzL2Rv&#10;d25yZXYueG1sUEsFBgAAAAAEAAQA9QAAAIgDAAAAAA==&#10;" filled="f" strokecolor="silver" strokeweight=".5pt"/>
                <v:rect id="Rectangle 24" o:spid="_x0000_s1507" style="position:absolute;left:9099;top:3004;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SpsMA&#10;AADeAAAADwAAAGRycy9kb3ducmV2LnhtbERPzYrCMBC+C75DGGEvsqZWEa1GWYQFb27bfYChGdti&#10;M+k2sda3N8KCt/n4fmd3GEwjeupcbVnBfBaBIC6srrlU8Jt/f65BOI+ssbFMCh7k4LAfj3aYaHvn&#10;lPrMlyKEsEtQQeV9m0jpiooMupltiQN3sZ1BH2BXSt3hPYSbRsZRtJIGaw4NFbZ0rKi4ZjejIP9r&#10;+uupj7Njmq69mS7Om5+FVOpjMnxtQXga/Fv87z7pMD+KN0t4vRNukP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SpsMAAADeAAAADwAAAAAAAAAAAAAAAACYAgAAZHJzL2Rv&#10;d25yZXYueG1sUEsFBgAAAAAEAAQA9QAAAIgDAAAAAA==&#10;" filled="f" strokecolor="silver" strokeweight=".5pt"/>
                <v:rect id="Rectangle 25" o:spid="_x0000_s1508" style="position:absolute;left:9306;top:3004;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H3PcMA&#10;AADeAAAADwAAAGRycy9kb3ducmV2LnhtbERPzYrCMBC+C75DGGEvsqZWFK1GWYQFb27bfYChGdti&#10;M+k2sda3N8KCt/n4fmd3GEwjeupcbVnBfBaBIC6srrlU8Jt/f65BOI+ssbFMCh7k4LAfj3aYaHvn&#10;lPrMlyKEsEtQQeV9m0jpiooMupltiQN3sZ1BH2BXSt3hPYSbRsZRtJIGaw4NFbZ0rKi4ZjejIP9r&#10;+uupj7Njmq69mS7Om5+FVOpjMnxtQXga/Fv87z7pMD+KN0t4vRNukP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H3PcMAAADeAAAADwAAAAAAAAAAAAAAAACYAgAAZHJzL2Rv&#10;d25yZXYueG1sUEsFBgAAAAAEAAQA9QAAAIgDAAAAAA==&#10;" filled="f" strokecolor="silver" strokeweight=".5pt"/>
                <v:rect id="Rectangle 26" o:spid="_x0000_s1509" style="position:absolute;left:9513;top:3004;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NpSsMA&#10;AADeAAAADwAAAGRycy9kb3ducmV2LnhtbERPzWqDQBC+F/IOywR6KXWtQogmq5RAwVuryQMM7lQl&#10;7qxxt8a+fbdQ6G0+vt85lqsZxUKzGywreIliEMSt1QN3Ci7nt+c9COeRNY6WScE3OSiLzcMRc23v&#10;XNPS+E6EEHY5Kui9n3IpXduTQRfZiThwn3Y26AOcO6lnvIdwM8okjnfS4MChoceJTj211+bLKDjf&#10;xuVaLUlzquu9N0/pe/aRSqUet+vrAYSn1f+L/9yVDvPjJNvB7zvhBln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4NpSsMAAADeAAAADwAAAAAAAAAAAAAAAACYAgAAZHJzL2Rv&#10;d25yZXYueG1sUEsFBgAAAAAEAAQA9QAAAIgDAAAAAA==&#10;" filled="f" strokecolor="silver" strokeweight=".5pt"/>
                <v:rect id="Rectangle 27" o:spid="_x0000_s1510" style="position:absolute;left:9720;top:3004;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M0cMA&#10;AADeAAAADwAAAGRycy9kb3ducmV2LnhtbERP24rCMBB9F/yHMMK+yJpawUs1yiIs+Oa23Q8YmrEt&#10;NpNuE2v9eyMs+DaHc53dYTCN6KlztWUF81kEgriwuuZSwW/+/bkG4TyyxsYyKXiQg8N+PNphou2d&#10;U+ozX4oQwi5BBZX3bSKlKyoy6Ga2JQ7cxXYGfYBdKXWH9xBuGhlH0VIarDk0VNjSsaLimt2Mgvyv&#10;6a+nPs6Oabr2Zro4b34WUqmPyfC1BeFp8G/xv/ukw/wo3qzg9U64Qe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M0cMAAADeAAAADwAAAAAAAAAAAAAAAACYAgAAZHJzL2Rv&#10;d25yZXYueG1sUEsFBgAAAAAEAAQA9QAAAIgDAAAAAA==&#10;" filled="f" strokecolor="silver" strokeweight=".5pt"/>
                <v:rect id="Rectangle 28" o:spid="_x0000_s1511" style="position:absolute;left:9926;top:3004;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BYo8UA&#10;AADeAAAADwAAAGRycy9kb3ducmV2LnhtbESPQWvCQBCF70L/wzJCL1I3jSAaXaUIBW+a6A8YstMk&#10;mJ1Ns9uY/nvnIHib4b1575vtfnStGqgPjWcDn/MEFHHpbcOVgevl+2MFKkRki61nMvBPAfa7t8kW&#10;M+vvnNNQxEpJCIcMDdQxdpnWoazJYZj7jli0H987jLL2lbY93iXctTpNkqV22LA01NjRoabyVvw5&#10;A5ffdrgdh7Q45PkqutnitD4vtDHv0/FrAyrSGF/m5/XRCn6SroVX3pEZ9O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UFijxQAAAN4AAAAPAAAAAAAAAAAAAAAAAJgCAABkcnMv&#10;ZG93bnJldi54bWxQSwUGAAAAAAQABAD1AAAAigMAAAAA&#10;" filled="f" strokecolor="silver" strokeweight=".5pt"/>
                <v:rect id="Rectangle 29" o:spid="_x0000_s1512" style="position:absolute;left:10133;top:3004;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z9OMIA&#10;AADeAAAADwAAAGRycy9kb3ducmV2LnhtbERPzYrCMBC+L/gOYQQvi6ZWEFuNIoLgbW31AYZmbIvN&#10;pDaxdt9+syB4m4/vdza7wTSip87VlhXMZxEI4sLqmksF18txugLhPLLGxjIp+CUHu+3oa4Opti/O&#10;qM99KUIIuxQVVN63qZSuqMigm9mWOHA32xn0AXal1B2+QrhpZBxFS2mw5tBQYUuHiop7/jQKLo+m&#10;v5/6OD9k2cqb78VPcl5IpSbjYb8G4WnwH/HbfdJhfhQnCfy/E26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HP04wgAAAN4AAAAPAAAAAAAAAAAAAAAAAJgCAABkcnMvZG93&#10;bnJldi54bWxQSwUGAAAAAAQABAD1AAAAhwMAAAAA&#10;" filled="f" strokecolor="silver" strokeweight=".5pt"/>
                <v:rect id="Rectangle 30" o:spid="_x0000_s1513" style="position:absolute;left:10340;top:3004;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3Ov8YA&#10;AADeAAAADwAAAGRycy9kb3ducmV2LnhtbESPQWvCQBCF70L/wzKFXqTuakA0dRURCt7aRH/AkJ0m&#10;wexsmt3G9N93DgVvM8yb9963O0y+UyMNsQ1sYbkwoIir4FquLVwv768bUDEhO+wCk4VfinDYP812&#10;mLtw54LGMtVKTDjmaKFJqc+1jlVDHuMi9MRy+wqDxyTrUGs34F3MfadXxqy1x5YlocGeTg1Vt/LH&#10;W7h8d+PtPK7KU1Fskp9nH9vPTFv78jwd30AlmtJD/P99dlLfZEYABEdm0P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3Ov8YAAADeAAAADwAAAAAAAAAAAAAAAACYAgAAZHJz&#10;L2Rvd25yZXYueG1sUEsFBgAAAAAEAAQA9QAAAIsDAAAAAA==&#10;" filled="f" strokecolor="silver" strokeweight=".5pt"/>
                <v:rect id="Rectangle 35" o:spid="_x0000_s1514" style="position:absolute;left:8066;top:3207;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FrJMIA&#10;AADeAAAADwAAAGRycy9kb3ducmV2LnhtbERPzYrCMBC+L/gOYQQviyZaWLQaRQTB226rDzA0Y1ts&#10;JrWJtb69WVjY23x8v7PZDbYRPXW+dqxhPlMgiAtnai41XM7H6RKED8gGG8ek4UUedtvRxwZT456c&#10;UZ+HUsQQ9ilqqEJoUyl9UZFFP3MtceSurrMYIuxKaTp8xnDbyIVSX9JizbGhwpYOFRW3/GE1nO9N&#10;fzv1i/yQZctgP5Pv1U8itZ6Mh/0aRKAh/Iv/3CcT56tEzeH3nXiD3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gWskwgAAAN4AAAAPAAAAAAAAAAAAAAAAAJgCAABkcnMvZG93&#10;bnJldi54bWxQSwUGAAAAAAQABAD1AAAAhwMAAAAA&#10;" filled="f" strokecolor="silver" strokeweight=".5pt"/>
                <v:rect id="Rectangle 36" o:spid="_x0000_s1515" style="position:absolute;left:8273;top:3207;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P1U8IA&#10;AADeAAAADwAAAGRycy9kb3ducmV2LnhtbERPzYrCMBC+C/sOYRa8iCa2sGjXKCII3tZWH2BoZtti&#10;M6lNrN233ywIe5uP73c2u9G2YqDeN441LBcKBHHpTMOVhuvlOF+B8AHZYOuYNPyQh932bbLBzLgn&#10;5zQUoRIxhH2GGuoQukxKX9Zk0S9cRxy5b9dbDBH2lTQ9PmO4bWWi1Ie02HBsqLGjQ03lrXhYDZd7&#10;O9xOQ1Ic8nwV7Cz9Wp9TqfX0fdx/ggg0hn/xy30ycb5KVQJ/78Qb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U/VTwgAAAN4AAAAPAAAAAAAAAAAAAAAAAJgCAABkcnMvZG93&#10;bnJldi54bWxQSwUGAAAAAAQABAD1AAAAhwMAAAAA&#10;" filled="f" strokecolor="silver" strokeweight=".5pt"/>
                <v:rect id="Rectangle 37" o:spid="_x0000_s1516" style="position:absolute;left:8479;top:3207;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9QyMIA&#10;AADeAAAADwAAAGRycy9kb3ducmV2LnhtbERPzYrCMBC+L/gOYQQviyZrQbQaRQTB29rqAwzN2Bab&#10;SW2ytfv2mwXB23x8v7PZDbYRPXW+dqzha6ZAEBfO1FxquF6O0yUIH5ANNo5Jwy952G1HHxtMjXty&#10;Rn0eShFD2KeooQqhTaX0RUUW/cy1xJG7uc5iiLArpenwGcNtI+dKLaTFmmNDhS0dKiru+Y/VcHk0&#10;/f3Uz/NDli2D/Uy+V+dEaj0ZD/s1iEBDeItf7pOJ81WiEvh/J94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H1DIwgAAAN4AAAAPAAAAAAAAAAAAAAAAAJgCAABkcnMvZG93&#10;bnJldi54bWxQSwUGAAAAAAQABAD1AAAAhwMAAAAA&#10;" filled="f" strokecolor="silver" strokeweight=".5pt"/>
                <v:rect id="Rectangle 38" o:spid="_x0000_s1517" style="position:absolute;left:8686;top:3207;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bIvMMA&#10;AADeAAAADwAAAGRycy9kb3ducmV2LnhtbERPzWrCQBC+F/oOyxS8lLqrKWKjq4ggeGuT+ABDdkyC&#10;2dmYXWN8e7dQ6G0+vt9Zb0fbioF63zjWMJsqEMSlMw1XGk7F4WMJwgdkg61j0vAgD9vN68saU+Pu&#10;nNGQh0rEEPYpaqhD6FIpfVmTRT91HXHkzq63GCLsK2l6vMdw28q5UgtpseHYUGNH+5rKS36zGopr&#10;O1yOwzzfZ9ky2Pfk++snkVpP3sbdCkSgMfyL/9xHE+erRH3C7zvxBr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bIvMMAAADeAAAADwAAAAAAAAAAAAAAAACYAgAAZHJzL2Rv&#10;d25yZXYueG1sUEsFBgAAAAAEAAQA9QAAAIgDAAAAAA==&#10;" filled="f" strokecolor="silver" strokeweight=".5pt"/>
                <v:rect id="Rectangle 39" o:spid="_x0000_s1518" style="position:absolute;left:8893;top:3207;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ptJ8MA&#10;AADeAAAADwAAAGRycy9kb3ducmV2LnhtbERPzWrCQBC+F/oOyxS8lLqroWKjq4ggeGuT+ABDdkyC&#10;2dmYXWN8e7dQ6G0+vt9Zb0fbioF63zjWMJsqEMSlMw1XGk7F4WMJwgdkg61j0vAgD9vN68saU+Pu&#10;nNGQh0rEEPYpaqhD6FIpfVmTRT91HXHkzq63GCLsK2l6vMdw28q5UgtpseHYUGNH+5rKS36zGopr&#10;O1yOwzzfZ9ky2Pfk++snkVpP3sbdCkSgMfyL/9xHE+erRH3C7zvxBr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ptJ8MAAADeAAAADwAAAAAAAAAAAAAAAACYAgAAZHJzL2Rv&#10;d25yZXYueG1sUEsFBgAAAAAEAAQA9QAAAIgDAAAAAA==&#10;" filled="f" strokecolor="silver" strokeweight=".5pt"/>
                <v:rect id="Rectangle 40" o:spid="_x0000_s1519" style="position:absolute;left:9099;top:3207;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zUMIA&#10;AADeAAAADwAAAGRycy9kb3ducmV2LnhtbERPzYrCMBC+C75DGMGLaLIWxK1GWYQFb27rPsDQjG2x&#10;mdQmW+vbmwXB23x8v7PdD7YRPXW+dqzhY6FAEBfO1Fxq+D1/z9cgfEA22DgmDQ/ysN+NR1tMjbtz&#10;Rn0eShFD2KeooQqhTaX0RUUW/cK1xJG7uM5iiLArpenwHsNtI5dKraTFmmNDhS0dKiqu+Z/VcL41&#10;/fXYL/NDlq2DnSWnz59Eaj2dDF8bEIGG8Ba/3EcT56tEreD/nXiD3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aPNQwgAAAN4AAAAPAAAAAAAAAAAAAAAAAJgCAABkcnMvZG93&#10;bnJldi54bWxQSwUGAAAAAAQABAD1AAAAhwMAAAAA&#10;" filled="f" strokecolor="silver" strokeweight=".5pt"/>
                <v:rect id="Rectangle 41" o:spid="_x0000_s1520" style="position:absolute;left:9306;top:3207;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RWy8MA&#10;AADeAAAADwAAAGRycy9kb3ducmV2LnhtbERPzWrCQBC+F/oOyxS8lLqrgWqjq4ggeGuT+ABDdkyC&#10;2dmYXWN8e7dQ6G0+vt9Zb0fbioF63zjWMJsqEMSlMw1XGk7F4WMJwgdkg61j0vAgD9vN68saU+Pu&#10;nNGQh0rEEPYpaqhD6FIpfVmTRT91HXHkzq63GCLsK2l6vMdw28q5Up/SYsOxocaO9jWVl/xmNRTX&#10;drgch3m+z7JlsO/J99dPIrWevI27FYhAY/gX/7mPJs5XiVrA7zvxBr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RWy8MAAADeAAAADwAAAAAAAAAAAAAAAACYAgAAZHJzL2Rv&#10;d25yZXYueG1sUEsFBgAAAAAEAAQA9QAAAIgDAAAAAA==&#10;" filled="f" strokecolor="silver" strokeweight=".5pt"/>
                <v:rect id="Rectangle 42" o:spid="_x0000_s1521" style="position:absolute;left:9513;top:3207;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vCucYA&#10;AADeAAAADwAAAGRycy9kb3ducmV2LnhtbESPQWvCQBCF70L/wzKFXqTuakA0dRURCt7aRH/AkJ0m&#10;wexsmt3G9N93DgVvM7w3732zO0y+UyMNsQ1sYbkwoIir4FquLVwv768bUDEhO+wCk4VfinDYP812&#10;mLtw54LGMtVKQjjmaKFJqc+1jlVDHuMi9MSifYXBY5J1qLUb8C7hvtMrY9baY8vS0GBPp4aqW/nj&#10;LVy+u/F2HlflqSg2yc+zj+1npq19eZ6Ob6ASTelh/r8+O8E3mRFeeUdm0P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7vCucYAAADeAAAADwAAAAAAAAAAAAAAAACYAgAAZHJz&#10;L2Rvd25yZXYueG1sUEsFBgAAAAAEAAQA9QAAAIsDAAAAAA==&#10;" filled="f" strokecolor="silver" strokeweight=".5pt"/>
                <v:rect id="Rectangle 43" o:spid="_x0000_s1522" style="position:absolute;left:9720;top:3207;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dnIsIA&#10;AADeAAAADwAAAGRycy9kb3ducmV2LnhtbERPzYrCMBC+L/gOYQQviyZaWLQaRQTB226rDzA0Y1ts&#10;JrWJtb69WVjY23x8v7PZDbYRPXW+dqxhPlMgiAtnai41XM7H6RKED8gGG8ek4UUedtvRxwZT456c&#10;UZ+HUsQQ9ilqqEJoUyl9UZFFP3MtceSurrMYIuxKaTp8xnDbyIVSX9JizbGhwpYOFRW3/GE1nO9N&#10;fzv1i/yQZctgP5Pv1U8itZ6Mh/0aRKAh/Iv/3CcT56tEreD3nXiD3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92ciwgAAAN4AAAAPAAAAAAAAAAAAAAAAAJgCAABkcnMvZG93&#10;bnJldi54bWxQSwUGAAAAAAQABAD1AAAAhwMAAAAA&#10;" filled="f" strokecolor="silver" strokeweight=".5pt"/>
                <v:rect id="Rectangle 44" o:spid="_x0000_s1523" style="position:absolute;left:9926;top:3207;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RYYsYA&#10;AADeAAAADwAAAGRycy9kb3ducmV2LnhtbESPQWvCQBCF70L/wzKFXqRuNCA2ukoRCt5qEn/AkB2T&#10;YHY2zW5j+u87B8HbDPPmvfftDpPr1EhDaD0bWC4SUMSVty3XBi7l1/sGVIjIFjvPZOCPAhz2L7Md&#10;ZtbfOaexiLUSEw4ZGmhi7DOtQ9WQw7DwPbHcrn5wGGUdam0HvIu56/QqSdbaYcuS0GBPx4aqW/Hr&#10;DJQ/3Xg7javimOeb6Obp98c51ca8vU6fW1CRpvgUP75PVuon6VIABEdm0P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RYYsYAAADeAAAADwAAAAAAAAAAAAAAAACYAgAAZHJz&#10;L2Rvd25yZXYueG1sUEsFBgAAAAAEAAQA9QAAAIsDAAAAAA==&#10;" filled="f" strokecolor="silver" strokeweight=".5pt"/>
                <v:rect id="Rectangle 45" o:spid="_x0000_s1524" style="position:absolute;left:10133;top:3207;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j9+cIA&#10;AADeAAAADwAAAGRycy9kb3ducmV2LnhtbERPzYrCMBC+L/gOYQQvi6a1IFqNIoLgbbfVBxiasS02&#10;k9rEWt/eLCx4m4/vdza7wTSip87VlhXEswgEcWF1zaWCy/k4XYJwHlljY5kUvMjBbjv62mCq7ZMz&#10;6nNfihDCLkUFlfdtKqUrKjLoZrYlDtzVdgZ9gF0pdYfPEG4aOY+ihTRYc2iosKVDRcUtfxgF53vT&#10;3079PD9k2dKb7+Rn9ZtIpSbjYb8G4WnwH/G/+6TD/CiJY/h7J9wgt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WP35wgAAAN4AAAAPAAAAAAAAAAAAAAAAAJgCAABkcnMvZG93&#10;bnJldi54bWxQSwUGAAAAAAQABAD1AAAAhwMAAAAA&#10;" filled="f" strokecolor="silver" strokeweight=".5pt"/>
                <v:rect id="Rectangle 46" o:spid="_x0000_s1525" style="position:absolute;left:10340;top:3207;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pjjsIA&#10;AADeAAAADwAAAGRycy9kb3ducmV2LnhtbERPzYrCMBC+L/gOYQQvi6a2IFqNIoLgbbfVBxiasS02&#10;k9rEWt/eLCx4m4/vdza7wTSip87VlhXMZxEI4sLqmksFl/NxugThPLLGxjIpeJGD3Xb0tcFU2ydn&#10;1Oe+FCGEXYoKKu/bVEpXVGTQzWxLHLir7Qz6ALtS6g6fIdw0Mo6ihTRYc2iosKVDRcUtfxgF53vT&#10;3059nB+ybOnNd/Kz+k2kUpPxsF+D8DT4j/jffdJhfpTMY/h7J9wgt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imOOwgAAAN4AAAAPAAAAAAAAAAAAAAAAAJgCAABkcnMvZG93&#10;bnJldi54bWxQSwUGAAAAAAQABAD1AAAAhwMAAAAA&#10;" filled="f" strokecolor="silver" strokeweight=".5pt"/>
                <v:rect id="Rectangle 51" o:spid="_x0000_s1526" style="position:absolute;left:8066;top:3410;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bGFcMA&#10;AADeAAAADwAAAGRycy9kb3ducmV2LnhtbERPzWqDQBC+F/IOywRyKcmaCMWabEIIBLy1ah9gcCcq&#10;cWeNu1H79t1Cobf5+H7ncJpNJ0YaXGtZwXYTgSCurG65VvBVXtcJCOeRNXaWScE3OTgdFy8HTLWd&#10;OKex8LUIIexSVNB436dSuqohg25je+LA3exg0Ac41FIPOIVw08ldFL1Jgy2HhgZ7ujRU3YunUVA+&#10;uvGejbvikueJN6/xx/tnLJVaLefzHoSn2f+L/9yZDvOjeBvD7zvhBn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bGFcMAAADeAAAADwAAAAAAAAAAAAAAAACYAgAAZHJzL2Rv&#10;d25yZXYueG1sUEsFBgAAAAAEAAQA9QAAAIgDAAAAAA==&#10;" filled="f" strokecolor="silver" strokeweight=".5pt"/>
                <v:rect id="Rectangle 52" o:spid="_x0000_s1527" style="position:absolute;left:8273;top:3410;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9eYcQA&#10;AADeAAAADwAAAGRycy9kb3ducmV2LnhtbERPzWqDQBC+F/oOyxR6KXWNlmBtNiEECrklah9gcKcq&#10;cWetu1H79t1AoLf5+H5ns1tMLyYaXWdZwSqKQRDXVnfcKPiqPl8zEM4ja+wtk4JfcrDbPj5sMNd2&#10;5oKm0jcihLDLUUHr/ZBL6eqWDLrIDsSB+7ajQR/g2Eg94hzCTS+TOF5Lgx2HhhYHOrRUX8qrUVD9&#10;9NPlOCXloSgyb17S0/s5lUo9Py37DxCeFv8vvruPOsyP09Ub3N4JN8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vXmHEAAAA3gAAAA8AAAAAAAAAAAAAAAAAmAIAAGRycy9k&#10;b3ducmV2LnhtbFBLBQYAAAAABAAEAPUAAACJAwAAAAA=&#10;" filled="f" strokecolor="silver" strokeweight=".5pt"/>
                <v:rect id="Rectangle 53" o:spid="_x0000_s1528" style="position:absolute;left:8479;top:3410;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P7+sQA&#10;AADeAAAADwAAAGRycy9kb3ducmV2LnhtbERPzWqDQBC+F/oOyxR6KXWN0mBtNiEECrklah9gcKcq&#10;cWetu1H79t1AoLf5+H5ns1tMLyYaXWdZwSqKQRDXVnfcKPiqPl8zEM4ja+wtk4JfcrDbPj5sMNd2&#10;5oKm0jcihLDLUUHr/ZBL6eqWDLrIDsSB+7ajQR/g2Eg94hzCTS+TOF5Lgx2HhhYHOrRUX8qrUVD9&#10;9NPlOCXloSgyb17S0/s5lUo9Py37DxCeFv8vvruPOsyP09Ub3N4JN8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j+/rEAAAA3gAAAA8AAAAAAAAAAAAAAAAAmAIAAGRycy9k&#10;b3ducmV2LnhtbFBLBQYAAAAABAAEAPUAAACJAwAAAAA=&#10;" filled="f" strokecolor="silver" strokeweight=".5pt"/>
                <v:rect id="Rectangle 54" o:spid="_x0000_s1529" style="position:absolute;left:8686;top:3410;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FljcIA&#10;AADeAAAADwAAAGRycy9kb3ducmV2LnhtbERPzYrCMBC+L+w7hFnwsmiqBdGuqYggeHNbfYChmW1L&#10;m0ltYq1vbxYEb/Px/c5mO5pWDNS72rKC+SwCQVxYXXOp4HI+TFcgnEfW2FomBQ9ysE0/PzaYaHvn&#10;jIbclyKEsEtQQeV9l0jpiooMupntiAP3Z3uDPsC+lLrHewg3rVxE0VIarDk0VNjRvqKiyW9Gwfna&#10;Ds1xWOT7LFt58x2f1r+xVGryNe5+QHga/Vv8ch91mB/F8yX8vxNukO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sWWNwgAAAN4AAAAPAAAAAAAAAAAAAAAAAJgCAABkcnMvZG93&#10;bnJldi54bWxQSwUGAAAAAAQABAD1AAAAhwMAAAAA&#10;" filled="f" strokecolor="silver" strokeweight=".5pt"/>
                <v:rect id="Rectangle 55" o:spid="_x0000_s1530" style="position:absolute;left:8893;top:3410;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AFsQA&#10;AADeAAAADwAAAGRycy9kb3ducmV2LnhtbERPzWqDQBC+F/oOyxR6KXWNQmNtNiEECrklah9gcKcq&#10;cWetu1H79t1AoLf5+H5ns1tMLyYaXWdZwSqKQRDXVnfcKPiqPl8zEM4ja+wtk4JfcrDbPj5sMNd2&#10;5oKm0jcihLDLUUHr/ZBL6eqWDLrIDsSB+7ajQR/g2Eg94hzCTS+TOH6TBjsODS0OdGipvpRXo6D6&#10;6afLcUrKQ1Fk3rykp/dzKpV6flr2HyA8Lf5ffHcfdZgfp6s13N4JN8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9wBbEAAAA3gAAAA8AAAAAAAAAAAAAAAAAmAIAAGRycy9k&#10;b3ducmV2LnhtbFBLBQYAAAAABAAEAPUAAACJAwAAAAA=&#10;" filled="f" strokecolor="silver" strokeweight=".5pt"/>
                <v:rect id="Rectangle 56" o:spid="_x0000_s1531" style="position:absolute;left:9099;top:3410;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JUZMYA&#10;AADeAAAADwAAAGRycy9kb3ducmV2LnhtbESPQWvCQBCF70L/wzKFXqRuNCA2ukoRCt5qEn/AkB2T&#10;YHY2zW5j+u87B8HbDO/Ne9/sDpPr1EhDaD0bWC4SUMSVty3XBi7l1/sGVIjIFjvPZOCPAhz2L7Md&#10;ZtbfOaexiLWSEA4ZGmhi7DOtQ9WQw7DwPbFoVz84jLIOtbYD3iXcdXqVJGvtsGVpaLCnY0PVrfh1&#10;BsqfbrydxlVxzPNNdPP0++OcamPeXqfPLahIU3yaH9cnK/hJuhReeUdm0P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JUZMYAAADeAAAADwAAAAAAAAAAAAAAAACYAgAAZHJz&#10;L2Rvd25yZXYueG1sUEsFBgAAAAAEAAQA9QAAAIsDAAAAAA==&#10;" filled="f" strokecolor="silver" strokeweight=".5pt"/>
                <v:rect id="Rectangle 57" o:spid="_x0000_s1532" style="position:absolute;left:9306;top:3410;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7x/8IA&#10;AADeAAAADwAAAGRycy9kb3ducmV2LnhtbERPzYrCMBC+L+w7hFnwsmiqBdGuaRFB8La2+gBDM7bF&#10;ZtJtYq1vbxYEb/Px/c4mG00rBupdY1nBfBaBIC6tbrhScD7tpysQziNrbC2Tggc5yNLPjw0m2t45&#10;p6HwlQgh7BJUUHvfJVK6siaDbmY74sBdbG/QB9hXUvd4D+GmlYsoWkqDDYeGGjva1VRei5tRcPpr&#10;h+thWBS7PF958x3/ro+xVGryNW5/QHga/Vv8ch90mB/F8zX8vxNukO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LvH/wgAAAN4AAAAPAAAAAAAAAAAAAAAAAJgCAABkcnMvZG93&#10;bnJldi54bWxQSwUGAAAAAAQABAD1AAAAhwMAAAAA&#10;" filled="f" strokecolor="silver" strokeweight=".5pt"/>
                <v:rect id="Rectangle 58" o:spid="_x0000_s1533" style="position:absolute;left:9513;top:3410;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iS38YA&#10;AADeAAAADwAAAGRycy9kb3ducmV2LnhtbESPQWvCQBCF70L/wzJCL1I3JiA2uooIBW81sT9gyE6T&#10;YHY2zW5j+u87B8HbDPPmvfftDpPr1EhDaD0bWC0TUMSVty3XBr6uH28bUCEiW+w8k4E/CnDYv8x2&#10;mFt/54LGMtZKTDjkaKCJsc+1DlVDDsPS98Ry+/aDwyjrUGs74F3MXafTJFlrhy1LQoM9nRqqbuWv&#10;M3D96cbbeUzLU1Fsoltkn++XTBvzOp+OW1CRpvgUP77PVuonWSoAgiMz6P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niS38YAAADeAAAADwAAAAAAAAAAAAAAAACYAgAAZHJz&#10;L2Rvd25yZXYueG1sUEsFBgAAAAAEAAQA9QAAAIsDAAAAAA==&#10;" filled="f" strokecolor="silver" strokeweight=".5pt"/>
                <v:rect id="Rectangle 59" o:spid="_x0000_s1534" style="position:absolute;left:9720;top:3410;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Q3RMIA&#10;AADeAAAADwAAAGRycy9kb3ducmV2LnhtbERPzYrCMBC+L/gOYQQvi6a2IFqNIoLgbbfVBxiasS02&#10;k9rEWt/eLCx4m4/vdza7wTSip87VlhXMZxEI4sLqmksFl/NxugThPLLGxjIpeJGD3Xb0tcFU2ydn&#10;1Oe+FCGEXYoKKu/bVEpXVGTQzWxLHLir7Qz6ALtS6g6fIdw0Mo6ihTRYc2iosKVDRcUtfxgF53vT&#10;3059nB+ybOnNd/Kz+k2kUpPxsF+D8DT4j/jffdJhfpTEc/h7J9wgt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NDdEwgAAAN4AAAAPAAAAAAAAAAAAAAAAAJgCAABkcnMvZG93&#10;bnJldi54bWxQSwUGAAAAAAQABAD1AAAAhwMAAAAA&#10;" filled="f" strokecolor="silver" strokeweight=".5pt"/>
                <v:rect id="Rectangle 60" o:spid="_x0000_s1535" style="position:absolute;left:9926;top:3410;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apM8MA&#10;AADeAAAADwAAAGRycy9kb3ducmV2LnhtbERPzWqDQBC+F/IOywR6KXWtQrHGTSiBQm6pmgcY3ImK&#10;7qx1t8a+fTdQ6G0+vt8pDqsZxUKz6y0reIliEMSN1T23Ci71x3MGwnlkjaNlUvBDDg77zUOBubY3&#10;LmmpfCtCCLscFXTeT7mUrunIoIvsRBy4q50N+gDnVuoZbyHcjDKJ41dpsOfQ0OFEx46aofo2Cuqv&#10;cRlOS1IdyzLz5ik9v32mUqnH7fq+A+Fp9f/iP/dJh/lxmiRwfyfc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apM8MAAADeAAAADwAAAAAAAAAAAAAAAACYAgAAZHJzL2Rv&#10;d25yZXYueG1sUEsFBgAAAAAEAAQA9QAAAIgDAAAAAA==&#10;" filled="f" strokecolor="silver" strokeweight=".5pt"/>
                <v:rect id="Rectangle 61" o:spid="_x0000_s1536" style="position:absolute;left:10133;top:3410;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oMqMIA&#10;AADeAAAADwAAAGRycy9kb3ducmV2LnhtbERPzYrCMBC+L/gOYQQvi6a2sGg1igiCN7etDzA0Y1ts&#10;JrWJtfv2G2Fhb/Px/c52P5pWDNS7xrKC5SICQVxa3XCl4Fqc5isQziNrbC2Tgh9ysN9NPraYavvi&#10;jIbcVyKEsEtRQe19l0rpypoMuoXtiAN3s71BH2BfSd3jK4SbVsZR9CUNNhwaauzoWFN5z59GQfFo&#10;h/t5iPNjlq28+Uwu6+9EKjWbjocNCE+j/xf/uc86zI+SOIH3O+EG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qgyowgAAAN4AAAAPAAAAAAAAAAAAAAAAAJgCAABkcnMvZG93&#10;bnJldi54bWxQSwUGAAAAAAQABAD1AAAAhwMAAAAA&#10;" filled="f" strokecolor="silver" strokeweight=".5pt"/>
                <v:rect id="Rectangle 62" o:spid="_x0000_s1537" style="position:absolute;left:10340;top:3410;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OU3MIA&#10;AADeAAAADwAAAGRycy9kb3ducmV2LnhtbERPzYrCMBC+L/gOYYS9LJpuu4hWo4iw4E1bfYChGdti&#10;M6lNtta3N4Kwt/n4fme1GUwjeupcbVnB9zQCQVxYXXOp4Hz6ncxBOI+ssbFMCh7kYLMefaww1fbO&#10;GfW5L0UIYZeigsr7NpXSFRUZdFPbEgfuYjuDPsCulLrDewg3jYyjaCYN1hwaKmxpV1Fxzf+MgtOt&#10;6a/7Ps53WTb35is5LI6JVOpzPGyXIDwN/l/8du91mB8l8Q+83gk3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Q5TcwgAAAN4AAAAPAAAAAAAAAAAAAAAAAJgCAABkcnMvZG93&#10;bnJldi54bWxQSwUGAAAAAAQABAD1AAAAhwMAAAAA&#10;" filled="f" strokecolor="silver" strokeweight=".5pt"/>
                <v:rect id="Rectangle 67" o:spid="_x0000_s1538" style="position:absolute;left:8066;top:361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8xR8IA&#10;AADeAAAADwAAAGRycy9kb3ducmV2LnhtbERPzYrCMBC+L/gOYYS9LJpuy4pWo4iw4E1bfYChGdti&#10;M6lNtta3N4Kwt/n4fme1GUwjeupcbVnB9zQCQVxYXXOp4Hz6ncxBOI+ssbFMCh7kYLMefaww1fbO&#10;GfW5L0UIYZeigsr7NpXSFRUZdFPbEgfuYjuDPsCulLrDewg3jYyjaCYN1hwaKmxpV1Fxzf+MgtOt&#10;6a/7Ps53WTb35is5LI6JVOpzPGyXIDwN/l/8du91mB8l8Q+83gk3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DzFHwgAAAN4AAAAPAAAAAAAAAAAAAAAAAJgCAABkcnMvZG93&#10;bnJldi54bWxQSwUGAAAAAAQABAD1AAAAhwMAAAAA&#10;" filled="f" strokecolor="silver" strokeweight=".5pt"/>
                <v:rect id="Rectangle 68" o:spid="_x0000_s1539" style="position:absolute;left:8273;top:361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2vMMIA&#10;AADeAAAADwAAAGRycy9kb3ducmV2LnhtbERPzYrCMBC+C/sOYRa8iKa2INo1iggL3ta2PsDQjG2x&#10;mXSbbK1vvxEEb/Px/c52P5pWDNS7xrKC5SICQVxa3XCl4FJ8z9cgnEfW2FomBQ9ysN99TLaYanvn&#10;jIbcVyKEsEtRQe19l0rpypoMuoXtiAN3tb1BH2BfSd3jPYSbVsZRtJIGGw4NNXZ0rKm85X9GQfHb&#10;DrfTEOfHLFt7M0t+NudEKjX9HA9fIDyN/i1+uU86zI+SeAXPd8INcvc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3a8wwgAAAN4AAAAPAAAAAAAAAAAAAAAAAJgCAABkcnMvZG93&#10;bnJldi54bWxQSwUGAAAAAAQABAD1AAAAhwMAAAAA&#10;" filled="f" strokecolor="silver" strokeweight=".5pt"/>
                <v:rect id="Rectangle 69" o:spid="_x0000_s1540" style="position:absolute;left:8479;top:361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EKq8IA&#10;AADeAAAADwAAAGRycy9kb3ducmV2LnhtbERPzYrCMBC+L/gOYYS9LJpuC6tWo4iw4E1bfYChGdti&#10;M6lNtta3N4Kwt/n4fme1GUwjeupcbVnB9zQCQVxYXXOp4Hz6ncxBOI+ssbFMCh7kYLMefaww1fbO&#10;GfW5L0UIYZeigsr7NpXSFRUZdFPbEgfuYjuDPsCulLrDewg3jYyj6EcarDk0VNjSrqLimv8ZBadb&#10;01/3fZzvsmzuzVdyWBwTqdTneNguQXga/L/47d7rMD9K4hm83gk3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kQqrwgAAAN4AAAAPAAAAAAAAAAAAAAAAAJgCAABkcnMvZG93&#10;bnJldi54bWxQSwUGAAAAAAQABAD1AAAAhwMAAAAA&#10;" filled="f" strokecolor="silver" strokeweight=".5pt"/>
                <v:rect id="Rectangle 70" o:spid="_x0000_s1541" style="position:absolute;left:8686;top:361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6e2cYA&#10;AADeAAAADwAAAGRycy9kb3ducmV2LnhtbESPQWvCQBCF70L/wzJCL1I3JiA2uooIBW81sT9gyE6T&#10;YHY2zW5j+u87B8HbDO/Ne9/sDpPr1EhDaD0bWC0TUMSVty3XBr6uH28bUCEiW+w8k4E/CnDYv8x2&#10;mFt/54LGMtZKQjjkaKCJsc+1DlVDDsPS98SiffvBYZR1qLUd8C7hrtNpkqy1w5alocGeTg1Vt/LX&#10;Gbj+dOPtPKblqSg20S2yz/dLpo15nU/HLahIU3yaH9dnK/hJlgqvvCMz6P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6e2cYAAADeAAAADwAAAAAAAAAAAAAAAACYAgAAZHJz&#10;L2Rvd25yZXYueG1sUEsFBgAAAAAEAAQA9QAAAIsDAAAAAA==&#10;" filled="f" strokecolor="silver" strokeweight=".5pt"/>
                <v:rect id="Rectangle 71" o:spid="_x0000_s1542" style="position:absolute;left:8893;top:361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I7QsMA&#10;AADeAAAADwAAAGRycy9kb3ducmV2LnhtbERPzWqDQBC+B/oOyxR6Cc1ahZLYbEIJFLwlah9gcKcq&#10;cWetu13t23cDgd7m4/ud/XExgwg0ud6ygpdNAoK4sbrnVsFn/fG8BeE8ssbBMin4JQfHw8Nqj7m2&#10;M5cUKt+KGMIuRwWd92MupWs6Mug2diSO3JedDPoIp1bqCecYbgaZJsmrNNhzbOhwpFNHzbX6MQrq&#10;7yFci5BWp7LcerPOzrtLJpV6elze30B4Wvy/+O4udJyfZOkObu/EG+Th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0I7QsMAAADeAAAADwAAAAAAAAAAAAAAAACYAgAAZHJzL2Rv&#10;d25yZXYueG1sUEsFBgAAAAAEAAQA9QAAAIgDAAAAAA==&#10;" filled="f" strokecolor="silver" strokeweight=".5pt"/>
                <v:rect id="Rectangle 72" o:spid="_x0000_s1543" style="position:absolute;left:9099;top:361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EEAsYA&#10;AADeAAAADwAAAGRycy9kb3ducmV2LnhtbESPwWrDQAxE74X+w6JCLqVZN4aSut6EEgjk1tjuBwiv&#10;aht7ta534zh/Xx0CvUloNDMv3y9uUDNNofNs4HWdgCKuve24MfBdHV+2oEJEtjh4JgM3CrDfPT7k&#10;mFl/5YLmMjZKTDhkaKCNccy0DnVLDsPaj8Ry+/GTwyjr1Gg74VXM3aA3SfKmHXYsCS2OdGip7suL&#10;M1D9DnN/mjfloSi20T2nX+/nVBuzelo+P0BFWuK/+P59slI/SVMBEByZQ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6EEAsYAAADeAAAADwAAAAAAAAAAAAAAAACYAgAAZHJz&#10;L2Rvd25yZXYueG1sUEsFBgAAAAAEAAQA9QAAAIsDAAAAAA==&#10;" filled="f" strokecolor="silver" strokeweight=".5pt"/>
                <v:rect id="Rectangle 73" o:spid="_x0000_s1544" style="position:absolute;left:9306;top:361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2hmcMA&#10;AADeAAAADwAAAGRycy9kb3ducmV2LnhtbERPzWqDQBC+F/IOywRyKcmaCMWabEIIBLy1ah9gcCcq&#10;cWeNu1H79t1Cobf5+H7ncJpNJ0YaXGtZwXYTgSCurG65VvBVXtcJCOeRNXaWScE3OTgdFy8HTLWd&#10;OKex8LUIIexSVNB436dSuqohg25je+LA3exg0Ac41FIPOIVw08ldFL1Jgy2HhgZ7ujRU3YunUVA+&#10;uvGejbvikueJN6/xx/tnLJVaLefzHoSn2f+L/9yZDvOjON7C7zvhBn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2hmcMAAADeAAAADwAAAAAAAAAAAAAAAACYAgAAZHJzL2Rv&#10;d25yZXYueG1sUEsFBgAAAAAEAAQA9QAAAIgDAAAAAA==&#10;" filled="f" strokecolor="silver" strokeweight=".5pt"/>
                <v:rect id="Rectangle 74" o:spid="_x0000_s1545" style="position:absolute;left:9513;top:361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8/7sIA&#10;AADeAAAADwAAAGRycy9kb3ducmV2LnhtbERPzYrCMBC+L/gOYQQvi6a2sGg1igiCN7etDzA0Y1ts&#10;JrWJtfv2G2Fhb/Px/c52P5pWDNS7xrKC5SICQVxa3XCl4Fqc5isQziNrbC2Tgh9ysN9NPraYavvi&#10;jIbcVyKEsEtRQe19l0rpypoMuoXtiAN3s71BH2BfSd3jK4SbVsZR9CUNNhwaauzoWFN5z59GQfFo&#10;h/t5iPNjlq28+Uwu6+9EKjWbjocNCE+j/xf/uc86zI+SJIb3O+EG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Pz/uwgAAAN4AAAAPAAAAAAAAAAAAAAAAAJgCAABkcnMvZG93&#10;bnJldi54bWxQSwUGAAAAAAQABAD1AAAAhwMAAAAA&#10;" filled="f" strokecolor="silver" strokeweight=".5pt"/>
                <v:rect id="Rectangle 75" o:spid="_x0000_s1546" style="position:absolute;left:9720;top:361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OadcIA&#10;AADeAAAADwAAAGRycy9kb3ducmV2LnhtbERPzYrCMBC+C/sOYRa8iKYaWLQaZREEb26rDzA0Y1ts&#10;Jt0m1vr2RljY23x8v7PZDbYRPXW+dqxhPktAEBfO1FxquJwP0yUIH5ANNo5Jw5M87LYfow2mxj04&#10;oz4PpYgh7FPUUIXQplL6oiKLfuZa4shdXWcxRNiV0nT4iOG2kYsk+ZIWa44NFba0r6i45Xer4fzb&#10;9Ldjv8j3WbYMdqJOqx8ltR5/Dt9rEIGG8C/+cx9NnJ8opeD9TrxBb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5p1wgAAAN4AAAAPAAAAAAAAAAAAAAAAAJgCAABkcnMvZG93&#10;bnJldi54bWxQSwUGAAAAAAQABAD1AAAAhwMAAAAA&#10;" filled="f" strokecolor="silver" strokeweight=".5pt"/>
                <v:rect id="Rectangle 76" o:spid="_x0000_s1547" style="position:absolute;left:9926;top:361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oCAcMA&#10;AADeAAAADwAAAGRycy9kb3ducmV2LnhtbERPzWqDQBC+F/oOyxR6Kc1aLSU1WaUECt4StQ8wuBOV&#10;uLPW3Rrz9tlAoLf5+H5nmy9mEDNNrres4G0VgSBurO65VfBTf7+uQTiPrHGwTAou5CDPHh+2mGp7&#10;5pLmyrcihLBLUUHn/ZhK6ZqODLqVHYkDd7STQR/g1Eo94TmEm0HGUfQhDfYcGjocaddRc6r+jIL6&#10;d5hPxRxXu7Jce/OS7D8PiVTq+Wn52oDwtPh/8d1d6DA/SpJ3uL0TbpDZ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JoCAcMAAADeAAAADwAAAAAAAAAAAAAAAACYAgAAZHJzL2Rv&#10;d25yZXYueG1sUEsFBgAAAAAEAAQA9QAAAIgDAAAAAA==&#10;" filled="f" strokecolor="silver" strokeweight=".5pt"/>
                <v:rect id="Rectangle 77" o:spid="_x0000_s1548" style="position:absolute;left:10133;top:361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anmsMA&#10;AADeAAAADwAAAGRycy9kb3ducmV2LnhtbERPzWqDQBC+F/oOyxR6Kc1apSU1WaUECt4StQ8wuBOV&#10;uLPW3Rrz9tlAoLf5+H5nmy9mEDNNrres4G0VgSBurO65VfBTf7+uQTiPrHGwTAou5CDPHh+2mGp7&#10;5pLmyrcihLBLUUHn/ZhK6ZqODLqVHYkDd7STQR/g1Eo94TmEm0HGUfQhDfYcGjocaddRc6r+jIL6&#10;d5hPxRxXu7Jce/OS7D8PiVTq+Wn52oDwtPh/8d1d6DA/SpJ3uL0TbpDZ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anmsMAAADeAAAADwAAAAAAAAAAAAAAAACYAgAAZHJzL2Rv&#10;d25yZXYueG1sUEsFBgAAAAAEAAQA9QAAAIgDAAAAAA==&#10;" filled="f" strokecolor="silver" strokeweight=".5pt"/>
                <v:rect id="Rectangle 78" o:spid="_x0000_s1549" style="position:absolute;left:10340;top:361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Q57cMA&#10;AADeAAAADwAAAGRycy9kb3ducmV2LnhtbERPzWqDQBC+F/oOyxR6Kc3aCGJs1lACAW+pmgcY3KmK&#10;7qx1N8a+fbZQ6G0+vt/ZH1YzioVm11tW8LaJQBA3VvfcKrjUp9cUhPPIGkfLpOCHHBzyx4c9Ztre&#10;uKSl8q0IIewyVNB5P2VSuqYjg25jJ+LAfdnZoA9wbqWe8RbCzSi3UZRIgz2Hhg4nOnbUDNXVKKi/&#10;x2Uolm11LMvUm5f4vPuMpVLPT+vHOwhPq/8X/7kLHeZHcZzA7zvhBpn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Q57cMAAADeAAAADwAAAAAAAAAAAAAAAACYAgAAZHJzL2Rv&#10;d25yZXYueG1sUEsFBgAAAAAEAAQA9QAAAIgDAAAAAA==&#10;" filled="f" strokecolor="silver" strokeweight=".5pt"/>
                <v:rect id="Rectangle 83" o:spid="_x0000_s1550" style="position:absolute;left:8066;top:381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icdsMA&#10;AADeAAAADwAAAGRycy9kb3ducmV2LnhtbERPzWqDQBC+F/oOyxR6Kc1ahTY1WaUECt4StQ8wuBOV&#10;uLPW3Rrz9tlAoLf5+H5nmy9mEDNNrres4G0VgSBurO65VfBTf7+uQTiPrHGwTAou5CDPHh+2mGp7&#10;5pLmyrcihLBLUUHn/ZhK6ZqODLqVHYkDd7STQR/g1Eo94TmEm0HGUfQuDfYcGjocaddRc6r+jIL6&#10;d5hPxRxXu7Jce/OS7D8PiVTq+Wn52oDwtPh/8d1d6DA/SpIPuL0TbpDZ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icdsMAAADeAAAADwAAAAAAAAAAAAAAAACYAgAAZHJzL2Rv&#10;d25yZXYueG1sUEsFBgAAAAAEAAQA9QAAAIgDAAAAAA==&#10;" filled="f" strokecolor="silver" strokeweight=".5pt"/>
                <v:rect id="Rectangle 84" o:spid="_x0000_s1551" style="position:absolute;left:8273;top:381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cIBMYA&#10;AADeAAAADwAAAGRycy9kb3ducmV2LnhtbESPwWrDQAxE74X+w6JCLqVZN4aSut6EEgjk1tjuBwiv&#10;aht7ta534zh/Xx0CvUnMaOYp3y9uUDNNofNs4HWdgCKuve24MfBdHV+2oEJEtjh4JgM3CrDfPT7k&#10;mFl/5YLmMjZKQjhkaKCNccy0DnVLDsPaj8Si/fjJYZR1arSd8CrhbtCbJHnTDjuWhhZHOrRU9+XF&#10;Gah+h7k/zZvyUBTb6J7Tr/dzqo1ZPS2fH6AiLfHffL8+WcFP0lR45R2ZQ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cIBMYAAADeAAAADwAAAAAAAAAAAAAAAACYAgAAZHJz&#10;L2Rvd25yZXYueG1sUEsFBgAAAAAEAAQA9QAAAIsDAAAAAA==&#10;" filled="f" strokecolor="silver" strokeweight=".5pt"/>
                <v:rect id="Rectangle 85" o:spid="_x0000_s1552" style="position:absolute;left:8479;top:381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utn8EA&#10;AADeAAAADwAAAGRycy9kb3ducmV2LnhtbERPzYrCMBC+L/gOYQQvi6ZaEK1GEUHwtrb6AEMztsVm&#10;UptY69ubBcHbfHy/s972phYdta6yrGA6iUAQ51ZXXCi4nA/jBQjnkTXWlknBixxsN4OfNSbaPjml&#10;LvOFCCHsElRQet8kUrq8JINuYhviwF1ta9AH2BZSt/gM4aaWsyiaS4MVh4YSG9qXlN+yh1Fwvtfd&#10;7djNsn2aLrz5jf+Wp1gqNRr2uxUIT73/ij/uow7zozhewv874Qa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brZ/BAAAA3gAAAA8AAAAAAAAAAAAAAAAAmAIAAGRycy9kb3du&#10;cmV2LnhtbFBLBQYAAAAABAAEAPUAAACGAwAAAAA=&#10;" filled="f" strokecolor="silver" strokeweight=".5pt"/>
                <v:rect id="Rectangle 86" o:spid="_x0000_s1553" style="position:absolute;left:8686;top:381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d3f8YA&#10;AADeAAAADwAAAGRycy9kb3ducmV2LnhtbESPQWvCQBCF74X+h2WEXkrd1IhodJUiFLxpYn/AkB2T&#10;YHY2zW5j+u+dg+Bthnnz3vs2u9G1aqA+NJ4NfE4TUMSltw1XBn7O3x9LUCEiW2w9k4F/CrDbvr5s&#10;MLP+xjkNRayUmHDI0EAdY5dpHcqaHIap74jldvG9wyhrX2nb403MXatnSbLQDhuWhBo72tdUXos/&#10;Z+D82w7XwzAr9nm+jO49Pa5OqTbmbTJ+rUFFGuNT/Pg+WKmfpHMBEByZQW/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6d3f8YAAADeAAAADwAAAAAAAAAAAAAAAACYAgAAZHJz&#10;L2Rvd25yZXYueG1sUEsFBgAAAAAEAAQA9QAAAIsDAAAAAA==&#10;" filled="f" strokecolor="silver" strokeweight=".5pt"/>
                <v:rect id="Rectangle 87" o:spid="_x0000_s1554" style="position:absolute;left:8893;top:381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vS5MQA&#10;AADeAAAADwAAAGRycy9kb3ducmV2LnhtbERPzWqDQBC+F/oOyxR6KXWNlmBtNiEECrklah9gcKcq&#10;cWetu1H79t1AoLf5+H5ns1tMLyYaXWdZwSqKQRDXVnfcKPiqPl8zEM4ja+wtk4JfcrDbPj5sMNd2&#10;5oKm0jcihLDLUUHr/ZBL6eqWDLrIDsSB+7ajQR/g2Eg94hzCTS+TOF5Lgx2HhhYHOrRUX8qrUVD9&#10;9NPlOCXloSgyb17S0/s5lUo9Py37DxCeFv8vvruPOsyP07cV3N4JN8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r0uTEAAAA3gAAAA8AAAAAAAAAAAAAAAAAmAIAAGRycy9k&#10;b3ducmV2LnhtbFBLBQYAAAAABAAEAPUAAACJAwAAAAA=&#10;" filled="f" strokecolor="silver" strokeweight=".5pt"/>
                <v:rect id="Rectangle 88" o:spid="_x0000_s1555" style="position:absolute;left:9099;top:381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lMk8IA&#10;AADeAAAADwAAAGRycy9kb3ducmV2LnhtbERPzYrCMBC+L/gOYYS9LJpuu4hWo4iw4E1bfYChGdti&#10;M6lNtta3N4Kwt/n4fme1GUwjeupcbVnB9zQCQVxYXXOp4Hz6ncxBOI+ssbFMCh7kYLMefaww1fbO&#10;GfW5L0UIYZeigsr7NpXSFRUZdFPbEgfuYjuDPsCulLrDewg3jYyjaCYN1hwaKmxpV1Fxzf+MgtOt&#10;6a/7Ps53WTb35is5LI6JVOpzPGyXIDwN/l/8du91mB8lPzG83gk3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OUyTwgAAAN4AAAAPAAAAAAAAAAAAAAAAAJgCAABkcnMvZG93&#10;bnJldi54bWxQSwUGAAAAAAQABAD1AAAAhwMAAAAA&#10;" filled="f" strokecolor="silver" strokeweight=".5pt"/>
                <v:rect id="Rectangle 89" o:spid="_x0000_s1556" style="position:absolute;left:9306;top:381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XpCMMA&#10;AADeAAAADwAAAGRycy9kb3ducmV2LnhtbERPzWqDQBC+F/oOyxR6Kc1aLSU1WaUECt4StQ8wuBOV&#10;uLPW3Rrz9tlAoLf5+H5nmy9mEDNNrres4G0VgSBurO65VfBTf7+uQTiPrHGwTAou5CDPHh+2mGp7&#10;5pLmyrcihLBLUUHn/ZhK6ZqODLqVHYkDd7STQR/g1Eo94TmEm0HGUfQhDfYcGjocaddRc6r+jIL6&#10;d5hPxRxXu7Jce/OS7D8PiVTq+Wn52oDwtPh/8d1d6DA/St4TuL0TbpDZ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3XpCMMAAADeAAAADwAAAAAAAAAAAAAAAACYAgAAZHJzL2Rv&#10;d25yZXYueG1sUEsFBgAAAAAEAAQA9QAAAIgDAAAAAA==&#10;" filled="f" strokecolor="silver" strokeweight=".5pt"/>
                <v:rect id="Rectangle 90" o:spid="_x0000_s1557" style="position:absolute;left:9513;top:381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xxfMQA&#10;AADeAAAADwAAAGRycy9kb3ducmV2LnhtbERPzWrCQBC+F3yHZQq9FN3UiGjqKiUgeGsTfYAhO2aD&#10;2dmYXZP07buFQm/z8f3O7jDZVgzU+8axgrdFAoK4crrhWsHlfJxvQPiArLF1TAq+ycNhP3vaYabd&#10;yAUNZahFDGGfoQITQpdJ6StDFv3CdcSRu7reYoiwr6XucYzhtpXLJFlLiw3HBoMd5YaqW/mwCs73&#10;dridhmWZF8Um2Nf0c/uVSqVenqePdxCBpvAv/nOfdJyfpKsV/L4Tb5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ccXzEAAAA3gAAAA8AAAAAAAAAAAAAAAAAmAIAAGRycy9k&#10;b3ducmV2LnhtbFBLBQYAAAAABAAEAPUAAACJAwAAAAA=&#10;" filled="f" strokecolor="silver" strokeweight=".5pt"/>
                <v:rect id="Rectangle 91" o:spid="_x0000_s1558" style="position:absolute;left:9720;top:381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DU58MA&#10;AADeAAAADwAAAGRycy9kb3ducmV2LnhtbERPzYrCMBC+C/sOYRb2Ipqu1UWrUURY8Kat+wBDM7bF&#10;ZtJtYq1vbwTB23x8v7Pa9KYWHbWusqzgexyBIM6trrhQ8Hf6Hc1BOI+ssbZMCu7kYLP+GKww0fbG&#10;KXWZL0QIYZeggtL7JpHS5SUZdGPbEAfubFuDPsC2kLrFWwg3tZxE0Y80WHFoKLGhXUn5JbsaBaf/&#10;urvsu0m2S9O5N8P4sDjGUqmvz367BOGp92/xy73XYX4UT2fwfCfc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9DU58MAAADeAAAADwAAAAAAAAAAAAAAAACYAgAAZHJzL2Rv&#10;d25yZXYueG1sUEsFBgAAAAAEAAQA9QAAAIgDAAAAAA==&#10;" filled="f" strokecolor="silver" strokeweight=".5pt"/>
                <v:rect id="Rectangle 92" o:spid="_x0000_s1559" style="position:absolute;left:9926;top:381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JKkMMA&#10;AADeAAAADwAAAGRycy9kb3ducmV2LnhtbERPzYrCMBC+L+w7hFnwsmiqXUS7RhFB8KZtfYChmW2L&#10;zaQ2sda3N4Kwt/n4fme1GUwjeupcbVnBdBKBIC6srrlUcM734wUI55E1NpZJwYMcbNafHytMtL1z&#10;Sn3mSxFC2CWooPK+TaR0RUUG3cS2xIH7s51BH2BXSt3hPYSbRs6iaC4N1hwaKmxpV1FxyW5GQX5t&#10;+suhn2W7NF148x0fl6dYKjX6Gra/IDwN/l/8dh90mB/FP3N4vRNu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JKkMMAAADeAAAADwAAAAAAAAAAAAAAAACYAgAAZHJzL2Rv&#10;d25yZXYueG1sUEsFBgAAAAAEAAQA9QAAAIgDAAAAAA==&#10;" filled="f" strokecolor="silver" strokeweight=".5pt"/>
                <v:rect id="Rectangle 93" o:spid="_x0000_s1560" style="position:absolute;left:10133;top:381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7vC8MA&#10;AADeAAAADwAAAGRycy9kb3ducmV2LnhtbERPzYrCMBC+C/sOYRb2IpquFVerUURY8Kat+wBDM7bF&#10;ZtJtYq1vbwTB23x8v7Pa9KYWHbWusqzgexyBIM6trrhQ8Hf6Hc1BOI+ssbZMCu7kYLP+GKww0fbG&#10;KXWZL0QIYZeggtL7JpHS5SUZdGPbEAfubFuDPsC2kLrFWwg3tZxE0UwarDg0lNjQrqT8kl2NgtN/&#10;3V323STbpencm2F8WBxjqdTXZ79dgvDU+7f45d7rMD+Kpz/wfCfc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7vC8MAAADeAAAADwAAAAAAAAAAAAAAAACYAgAAZHJzL2Rv&#10;d25yZXYueG1sUEsFBgAAAAAEAAQA9QAAAIgDAAAAAA==&#10;" filled="f" strokecolor="silver" strokeweight=".5pt"/>
                <v:rect id="Rectangle 94" o:spid="_x0000_s1561" style="position:absolute;left:10340;top:381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F7ecYA&#10;AADeAAAADwAAAGRycy9kb3ducmV2LnhtbESPQWvCQBCF74X+h2WEXkrd1IhodJUiFLxpYn/AkB2T&#10;YHY2zW5j+u+dg+BthvfmvW82u9G1aqA+NJ4NfE4TUMSltw1XBn7O3x9LUCEiW2w9k4F/CrDbvr5s&#10;MLP+xjkNRayUhHDI0EAdY5dpHcqaHIap74hFu/jeYZS1r7Tt8SbhrtWzJFlohw1LQ40d7Wsqr8Wf&#10;M3D+bYfrYZgV+zxfRveeHlenVBvzNhm/1qAijfFpflwfrOAn6Vx45R2ZQW/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F7ecYAAADeAAAADwAAAAAAAAAAAAAAAACYAgAAZHJz&#10;L2Rvd25yZXYueG1sUEsFBgAAAAAEAAQA9QAAAIsDAAAAAA==&#10;" filled="f" strokecolor="silver" strokeweight=".5pt"/>
              </v:group>
            </v:group>
            <v:shape id="Freeform 777" o:spid="_x0000_s1562" style="position:absolute;left:3280;top:2890;width:1850;height:1429;rotation:-466010fd;visibility:visible;mso-wrap-style:square;v-text-anchor:top" coordsize="1806,1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Hlb8YA&#10;AADeAAAADwAAAGRycy9kb3ducmV2LnhtbERP22rCQBB9L/Qflin4UnSjlmpTV1HBC6YgxvZ9yE6T&#10;2OxsyK4a/94tFPo2h3Odyaw1lbhQ40rLCvq9CARxZnXJuYLP46o7BuE8ssbKMim4kYPZ9PFhgrG2&#10;Vz7QJfW5CCHsYlRQeF/HUrqsIIOuZ2viwH3bxqAPsMmlbvAawk0lB1H0Kg2WHBoKrGlZUPaTno2C&#10;/Vp+bYa7U7v7SJJkszg9WzM6K9V5aufvIDy1/l/8597qMD8avrzB7zvhBj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KHlb8YAAADeAAAADwAAAAAAAAAAAAAAAACYAgAAZHJz&#10;L2Rvd25yZXYueG1sUEsFBgAAAAAEAAQA9QAAAIsDAAAAAA==&#10;" path="m,1490l1806,,100,616,,1490xe" fillcolor="#bfbfbf">
              <v:path arrowok="t" o:connecttype="custom" o:connectlocs="0,834638;1232689,0;68255,345058;0,834638" o:connectangles="0,0,0,0"/>
            </v:shape>
            <v:shapetype id="_x0000_t6" coordsize="21600,21600" o:spt="6" path="m,l,21600r21600,xe">
              <v:stroke joinstyle="miter"/>
              <v:path gradientshapeok="t" o:connecttype="custom" o:connectlocs="0,0;0,10800;0,21600;10800,21600;21600,21600;10800,10800" textboxrect="1800,12600,12600,19800"/>
            </v:shapetype>
            <v:shape id="AutoShape 778" o:spid="_x0000_s1563" type="#_x0000_t6" style="position:absolute;left:5647;top:2786;width:1659;height:1623;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cBdccA&#10;AADeAAAADwAAAGRycy9kb3ducmV2LnhtbESPT0sDMRDF70K/Q5iCN5vVapW1aZGi4kFYWv+ch82Y&#10;XdxMQhK367d3DkJvM8yb995vvZ38oEZKuQ9s4HJRgSJug+3ZGXh/e7q4A5ULssUhMBn4pQzbzexs&#10;jbUNR97TeChOiQnnGg10pcRa69x25DEvQiSW21dIHousyWmb8CjmftBXVbXSHnuWhA4j7Tpqvw8/&#10;3sDH7ed1jGPz+riL1jXuuWmXqTHmfD493IMqNJWT+P/7xUr9ankjAIIjM+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HAXXHAAAA3gAAAA8AAAAAAAAAAAAAAAAAmAIAAGRy&#10;cy9kb3ducmV2LnhtbFBLBQYAAAAABAAEAPUAAACMAwAAAAA=&#10;" fillcolor="#bfbfbf"/>
            <v:shape id="AutoShape 780" o:spid="_x0000_s1564" type="#_x0000_t5" style="position:absolute;left:7929;top:2997;width:2052;height:161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GVh8IA&#10;AADeAAAADwAAAGRycy9kb3ducmV2LnhtbERPTWvCQBC9F/oflin0VjcqKUt0FVsQvIVaDx6H7JgN&#10;ZmdDdhPjv+8KQm/zeJ+z3k6uFSP1ofGsYT7LQBBX3jRcazj97j8UiBCRDbaeScOdAmw3ry9rLIy/&#10;8Q+Nx1iLFMKhQA02xq6QMlSWHIaZ74gTd/G9w5hgX0vT4y2Fu1YusuxTOmw4NVjs6NtSdT0OTsO5&#10;LS+lPO2+BlzmygapuFZK6/e3abcCEWmK/+Kn+2DS/GyZz+HxTrpB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ZWHwgAAAN4AAAAPAAAAAAAAAAAAAAAAAJgCAABkcnMvZG93&#10;bnJldi54bWxQSwUGAAAAAAQABAD1AAAAhwMAAAAA&#10;" fillcolor="#bfbfbf"/>
            <v:shape id="AutoShape 781" o:spid="_x0000_s1565" type="#_x0000_t5" style="position:absolute;left:1438;top:3491;width:2006;height:61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9RDcgA&#10;AADeAAAADwAAAGRycy9kb3ducmV2LnhtbESPQWsCMRCF74X+hzAFL0UTLYqsRimFilAKra2It2Ez&#10;bpZuJkuSumt/fVMQepvhvXnfm+W6d404U4i1Zw3jkQJBXHpTc6Xh8+N5OAcRE7LBxjNpuFCE9er2&#10;ZomF8R2/03mXKpFDOBaowabUFlLG0pLDOPItcdZOPjhMeQ2VNAG7HO4aOVFqJh3WnAkWW3qyVH7t&#10;vl2GXOTbnl5fjuFnE+9nVh3G2+6g9eCuf1yASNSnf/P1emtyffUwncDfO3kGuf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r1ENyAAAAN4AAAAPAAAAAAAAAAAAAAAAAJgCAABk&#10;cnMvZG93bnJldi54bWxQSwUGAAAAAAQABAD1AAAAjQMAAAAA&#10;" fillcolor="#bfbfbf"/>
            <w10:wrap type="none"/>
            <w10:anchorlock/>
          </v:group>
        </w:pict>
      </w:r>
    </w:p>
    <w:p w:rsidR="003264F5" w:rsidRPr="00DC4AA1" w:rsidRDefault="003264F5" w:rsidP="0034333B">
      <w:pPr>
        <w:pStyle w:val="Zadanie-polecenie"/>
      </w:pPr>
      <w:r w:rsidRPr="00DC4AA1">
        <w:t>Ile łącznie trójkątów równoramiennych narysowano na tej kartce? Wybierz właściwą odpowiedź spośród podanych.</w:t>
      </w:r>
    </w:p>
    <w:p w:rsidR="003264F5" w:rsidRPr="00A23503" w:rsidRDefault="003264F5" w:rsidP="00A23503">
      <w:pPr>
        <w:pStyle w:val="Zadanie-tre"/>
      </w:pPr>
      <w:r w:rsidRPr="00A23503">
        <w:t>A. 1</w:t>
      </w:r>
      <w:r w:rsidRPr="00A23503">
        <w:tab/>
        <w:t>B. 2</w:t>
      </w:r>
      <w:r w:rsidRPr="00A23503">
        <w:tab/>
        <w:t>C. 3</w:t>
      </w:r>
      <w:r w:rsidRPr="00A23503">
        <w:tab/>
        <w:t>D. 4</w:t>
      </w:r>
    </w:p>
    <w:p w:rsidR="00F32473" w:rsidRPr="00DC4AA1" w:rsidRDefault="00F32473" w:rsidP="0034333B">
      <w:pPr>
        <w:pStyle w:val="Zadanie-nagwek"/>
      </w:pPr>
      <w:r w:rsidRPr="00DC4AA1">
        <w:lastRenderedPageBreak/>
        <w:t>Zadanie 8</w:t>
      </w:r>
      <w:r w:rsidR="00A27F3E">
        <w:t>7</w:t>
      </w:r>
      <w:r w:rsidRPr="00DC4AA1">
        <w:t>.</w:t>
      </w:r>
    </w:p>
    <w:p w:rsidR="00F32473" w:rsidRPr="00DC4AA1" w:rsidRDefault="00F32473" w:rsidP="0034333B">
      <w:pPr>
        <w:pStyle w:val="Zadanie-tre"/>
      </w:pPr>
      <w:r w:rsidRPr="00DC4AA1">
        <w:t>Trzy różne proste</w:t>
      </w:r>
      <w:r w:rsidR="00BF5FBF">
        <w:t>:</w:t>
      </w:r>
      <w:r w:rsidRPr="00DC4AA1">
        <w:t xml:space="preserve"> </w:t>
      </w:r>
      <w:r w:rsidRPr="00DC4AA1">
        <w:rPr>
          <w:i/>
        </w:rPr>
        <w:t>k</w:t>
      </w:r>
      <w:r w:rsidRPr="00DC4AA1">
        <w:t xml:space="preserve">, </w:t>
      </w:r>
      <w:r w:rsidRPr="00DC4AA1">
        <w:rPr>
          <w:i/>
        </w:rPr>
        <w:t>l</w:t>
      </w:r>
      <w:r w:rsidRPr="00DC4AA1">
        <w:t xml:space="preserve">, </w:t>
      </w:r>
      <w:r w:rsidRPr="00DC4AA1">
        <w:rPr>
          <w:i/>
        </w:rPr>
        <w:t>m</w:t>
      </w:r>
      <w:r w:rsidRPr="00DC4AA1">
        <w:t xml:space="preserve"> przecinają się w jednym punkcie. Trzy z kątów, powstałych w wyniku przecięcia się tych prostych, oznaczono literami </w:t>
      </w:r>
      <w:r w:rsidRPr="00DC4AA1">
        <w:rPr>
          <w:i/>
        </w:rPr>
        <w:t>α</w:t>
      </w:r>
      <w:r w:rsidRPr="00DC4AA1">
        <w:t xml:space="preserve">, </w:t>
      </w:r>
      <w:r w:rsidRPr="00DC4AA1">
        <w:rPr>
          <w:i/>
        </w:rPr>
        <w:t>β</w:t>
      </w:r>
      <w:r w:rsidRPr="00DC4AA1">
        <w:t xml:space="preserve"> i </w:t>
      </w:r>
      <w:r w:rsidRPr="00DC4AA1">
        <w:rPr>
          <w:i/>
        </w:rPr>
        <w:t>γ</w:t>
      </w:r>
      <w:r w:rsidR="008D4B6F">
        <w:t xml:space="preserve"> </w:t>
      </w:r>
      <w:r w:rsidRPr="00DC4AA1">
        <w:t>(zobacz rysunek).</w:t>
      </w:r>
    </w:p>
    <w:p w:rsidR="00F32473" w:rsidRDefault="00A5243E" w:rsidP="006D2162">
      <w:pPr>
        <w:pStyle w:val="Akapitzrysunkiem"/>
      </w:pPr>
      <w:r>
        <w:pict>
          <v:group id="Group 793" o:spid="_x0000_s26130" style="width:254.75pt;height:149.9pt;mso-position-horizontal-relative:char;mso-position-vertical-relative:line" coordorigin="2900,3570" coordsize="5095,29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">
            <v:group id="Group 794" o:spid="_x0000_s26134" style="position:absolute;left:2900;top:3839;width:4771;height:2729" coordorigin="1478,13409" coordsize="4771,27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SLmfwwAAAN0AAAAP&#10;AAAAAAAAAAAAAAAAAKoCAABkcnMvZG93bnJldi54bWxQSwUGAAAAAAQABAD6AAAAmgMAAAAA&#10;">
              <v:line id="Łącznik prostoliniowy 10" o:spid="_x0000_s26143" style="position:absolute;visibility:visible;mso-wrap-style:square" from="1478,14818" to="6249,14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D8/McAAADdAAAADwAAAGRycy9kb3ducmV2LnhtbESPQWvCQBSE74X+h+UVeqsbLQRNXUUq&#10;BfUgVQvt8Zl9JrHZt2F3m8R/3xUEj8PMfMNM572pRUvOV5YVDAcJCOLc6ooLBV+Hj5cxCB+QNdaW&#10;ScGFPMxnjw9TzLTteEftPhQiQthnqKAMocmk9HlJBv3ANsTRO1lnMETpCqkddhFuajlKklQarDgu&#10;lNjQe0n57/7PKNi+fqbtYr1Z9d/r9Jgvd8efc+eUen7qF28gAvXhHr61V1rBZJwM4fomPgE5+w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MPz8xwAAAN0AAAAPAAAAAAAA&#10;AAAAAAAAAKECAABkcnMvZG93bnJldi54bWxQSwUGAAAAAAQABAD5AAAAlQMAAAAA&#10;"/>
              <v:line id="Łącznik prostoliniowy 11" o:spid="_x0000_s26142" style="position:absolute;visibility:visible;mso-wrap-style:square" from="2003,13866" to="5760,1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Jii8cAAADdAAAADwAAAGRycy9kb3ducmV2LnhtbESPQWvCQBSE7wX/w/KE3upGC0FTVxGl&#10;oD2UqoX2+Mw+k2j2bdjdJum/7xYEj8PMfMPMl72pRUvOV5YVjEcJCOLc6ooLBZ/H16cpCB+QNdaW&#10;ScEveVguBg9zzLTteE/tIRQiQthnqKAMocmk9HlJBv3INsTRO1tnMETpCqkddhFuajlJklQarDgu&#10;lNjQuqT8evgxCt6fP9J2tXvb9l+79JRv9qfvS+eUehz2qxcQgfpwD9/aW61gNk0m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4mKLxwAAAN0AAAAPAAAAAAAA&#10;AAAAAAAAAKECAABkcnMvZG93bnJldi54bWxQSwUGAAAAAAQABAD5AAAAlQMAAAAA&#10;"/>
              <v:line id="Łącznik prostoliniowy 12" o:spid="_x0000_s26141" style="position:absolute;flip:x;visibility:visible;mso-wrap-style:square" from="2516,13409" to="5032,16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W378cAAADdAAAADwAAAGRycy9kb3ducmV2LnhtbESPQWsCMRSE74X+h/AKXqRma0tZV6OI&#10;IHjwUltWenvdPDfLbl62SdTtv28KQo/DzHzDLFaD7cSFfGgcK3iaZCCIK6cbrhV8vG8fcxAhImvs&#10;HJOCHwqwWt7fLbDQ7spvdDnEWiQIhwIVmBj7QspQGbIYJq4nTt7JeYsxSV9L7fGa4LaT0yx7lRYb&#10;TgsGe9oYqtrD2SqQ+X787ddfL23ZHo8zU1Zl/7lXavQwrOcgIg3xP3xr77SCWZ49w9+b9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RbfvxwAAAN0AAAAPAAAAAAAA&#10;AAAAAAAAAKECAABkcnMvZG93bnJldi54bWxQSwUGAAAAAAQABAD5AAAAlQMAAAAA&#10;"/>
              <v:shape id="Pole tekstowe 14" o:spid="_x0000_s26140" type="#_x0000_t202" style="position:absolute;left:3245;top:14720;width:739;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KAScgA&#10;AADdAAAADwAAAGRycy9kb3ducmV2LnhtbESPzWvCQBTE74X+D8sr9FY3FS0xZhUJiCLtwY+Lt2f2&#10;5QOzb9PsVmP/+m5B8DjMzG+YdN6bRlyoc7VlBe+DCARxbnXNpYLDfvkWg3AeWWNjmRTcyMF89vyU&#10;YqLtlbd02flSBAi7BBVU3reJlC6vyKAb2JY4eIXtDPogu1LqDq8Bbho5jKIPabDmsFBhS1lF+Xn3&#10;YxRssuUXbk9DE/822eqzWLTfh+NYqdeXfjEF4an3j/C9vdYKJnE0gv834Qn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ooBJyAAAAN0AAAAPAAAAAAAAAAAAAAAAAJgCAABk&#10;cnMvZG93bnJldi54bWxQSwUGAAAAAAQABAD1AAAAjQMAAAAA&#10;" filled="f" stroked="f" strokeweight=".5pt">
                <v:textbox>
                  <w:txbxContent>
                    <w:p w:rsidR="004612D1" w:rsidRPr="004257DA" w:rsidRDefault="004612D1" w:rsidP="00F32473">
                      <w:pPr>
                        <w:rPr>
                          <w:i/>
                        </w:rPr>
                      </w:pPr>
                      <w:r w:rsidRPr="004257DA">
                        <w:rPr>
                          <w:i/>
                        </w:rPr>
                        <w:t>α</w:t>
                      </w:r>
                    </w:p>
                  </w:txbxContent>
                </v:textbox>
              </v:shape>
              <v:shape id="Pole tekstowe 15" o:spid="_x0000_s26139" type="#_x0000_t202" style="position:absolute;left:3528;top:14411;width:737;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4l0scA&#10;AADdAAAADwAAAGRycy9kb3ducmV2LnhtbESPQWvCQBSE7wX/w/KE3ppNBSWmriIBsRR70Obi7TX7&#10;TEKzb2N2m0R/fbdQ6HGYmW+Y1WY0jeipc7VlBc9RDIK4sLrmUkH+sXtKQDiPrLGxTApu5GCznjys&#10;MNV24CP1J1+KAGGXooLK+zaV0hUVGXSRbYmDd7GdQR9kV0rd4RDgppGzOF5IgzWHhQpbyioqvk7f&#10;RsFbtnvH4+fMJPcm2x8u2/aan+dKPU7H7QsIT6P/D/+1X7WCZRLP4fdNeA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uJdLHAAAA3QAAAA8AAAAAAAAAAAAAAAAAmAIAAGRy&#10;cy9kb3ducmV2LnhtbFBLBQYAAAAABAAEAPUAAACMAwAAAAA=&#10;" filled="f" stroked="f" strokeweight=".5pt">
                <v:textbox>
                  <w:txbxContent>
                    <w:p w:rsidR="004612D1" w:rsidRPr="004257DA" w:rsidRDefault="004612D1" w:rsidP="00F32473">
                      <w:pPr>
                        <w:rPr>
                          <w:i/>
                        </w:rPr>
                      </w:pPr>
                      <w:r w:rsidRPr="004257DA">
                        <w:rPr>
                          <w:i/>
                        </w:rPr>
                        <w:t>β</w:t>
                      </w:r>
                    </w:p>
                  </w:txbxContent>
                </v:textbox>
              </v:shape>
              <v:shape id="Pole tekstowe 16" o:spid="_x0000_s26138" type="#_x0000_t202" style="position:absolute;left:3962;top:14663;width:513;height: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y7pccA&#10;AADdAAAADwAAAGRycy9kb3ducmV2LnhtbESPQWvCQBSE7wX/w/KE3urGQEOMriKBYCntQevF2zP7&#10;TILZtzG7NWl/fbdQ6HGYmW+Y1WY0rbhT7xrLCuazCARxaXXDlYLjR/GUgnAeWWNrmRR8kYPNevKw&#10;wkzbgfd0P/hKBAi7DBXU3neZlK6syaCb2Y44eBfbG/RB9pXUPQ4BbloZR1EiDTYcFmrsKK+pvB4+&#10;jYLXvHjH/Tk26Xeb794u2+52PD0r9Tgdt0sQnkb/H/5rv2gFizRK4PdNeA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8u6XHAAAA3QAAAA8AAAAAAAAAAAAAAAAAmAIAAGRy&#10;cy9kb3ducmV2LnhtbFBLBQYAAAAABAAEAPUAAACMAwAAAAA=&#10;" filled="f" stroked="f" strokeweight=".5pt">
                <v:textbox>
                  <w:txbxContent>
                    <w:p w:rsidR="004612D1" w:rsidRPr="004257DA" w:rsidRDefault="004612D1" w:rsidP="00F32473">
                      <w:pPr>
                        <w:rPr>
                          <w:i/>
                        </w:rPr>
                      </w:pPr>
                      <w:r w:rsidRPr="004257DA">
                        <w:rPr>
                          <w:i/>
                        </w:rPr>
                        <w:t>γ</w:t>
                      </w:r>
                    </w:p>
                  </w:txbxContent>
                </v:textbox>
              </v:shape>
              <v:shape id="Łuk 68" o:spid="_x0000_s26137" style="position:absolute;left:3303;top:14401;width:964;height:964;rotation:-3728268fd;visibility:visible;mso-wrap-style:square;v-text-anchor:middle" coordsize="612000,612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8kccQA&#10;AADdAAAADwAAAGRycy9kb3ducmV2LnhtbESP3YrCMBSE74V9h3AWvBFN1wt/ukYpC0IXRLD2AQ7N&#10;2abYnJQman37jSB4OczMN8xmN9hW3Kj3jWMFX7MEBHHldMO1gvK8n65A+ICssXVMCh7kYbf9GG0w&#10;1e7OJ7oVoRYRwj5FBSaELpXSV4Ys+pnriKP353qLIcq+lrrHe4TbVs6TZCEtNhwXDHb0Y6i6FFer&#10;IMsPvjkd5aTKZDn/tabMi8lFqfHnkH2DCDSEd/jVzrWC9SpZwvNNfA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fJHHEAAAA3QAAAA8AAAAAAAAAAAAAAAAAmAIAAGRycy9k&#10;b3ducmV2LnhtbFBLBQYAAAAABAAEAPUAAACJAwAAAAA=&#10;" adj="0,,0" path="m306000,nsc474999,,612000,137001,612000,306000r-306000,l306000,xem306000,nfc474999,,612000,137001,612000,306000e" filled="f">
                <v:stroke joinstyle="round"/>
                <v:formulas/>
                <v:path arrowok="t" o:connecttype="custom" o:connectlocs="0,0;0,0" o:connectangles="0,0"/>
              </v:shape>
              <v:shape id="Łuk 69" o:spid="_x0000_s26136" style="position:absolute;left:3318;top:14344;width:963;height:963;rotation:7970813fd;visibility:visible;mso-wrap-style:square;v-text-anchor:middle" coordsize="611505,6115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3NocMA&#10;AADdAAAADwAAAGRycy9kb3ducmV2LnhtbERPy2oCMRTdF/oP4RbclJqphTKORimFPrAbR4vrS3I7&#10;mXZyM0zSMf69WQguD+e9XCfXiZGG0HpW8DgtQBBrb1puFHzv3x5KECEiG+w8k4ITBVivbm+WWBl/&#10;5JrGXWxEDuFQoQIbY19JGbQlh2Hqe+LM/fjBYcxwaKQZ8JjDXSdnRfEsHbacGyz29GpJ/+3+nYJ6&#10;tL+hTJuv+8NH3c63T/o96VKpyV16WYCIlOJVfHF/GgXzsshz85v8BOTqD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3NocMAAADdAAAADwAAAAAAAAAAAAAAAACYAgAAZHJzL2Rv&#10;d25yZXYueG1sUEsFBgAAAAAEAAQA9QAAAIgDAAAAAA==&#10;" adj="0,,0" path="m599497,390599nsc577581,466474,527155,530926,458781,570454l305753,305753r293744,84846xem599497,390599nfc577581,466474,527155,530926,458781,570454e" filled="f">
                <v:stroke joinstyle="round"/>
                <v:formulas/>
                <v:path arrowok="t" o:connecttype="custom" o:connectlocs="0,0;0,0" o:connectangles="0,0"/>
              </v:shape>
              <v:shape id="Łuk 70" o:spid="_x0000_s26135" style="position:absolute;left:3318;top:14407;width:963;height:963;rotation:5429707fd;visibility:visible;mso-wrap-style:square;v-text-anchor:middle" coordsize="611505,6115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TXkMYA&#10;AADdAAAADwAAAGRycy9kb3ducmV2LnhtbESP3WrCQBSE74W+w3IKvdNdpRQTXaUIQkBa/AUvj9lj&#10;Eps9G7JbjW/fLQheDjPzDTOdd7YWV2p95VjDcKBAEOfOVFxo2O+W/TEIH5AN1o5Jw508zGcvvSmm&#10;xt14Q9dtKESEsE9RQxlCk0rp85Is+oFriKN3dq3FEGVbSNPiLcJtLUdKfUiLFceFEhtalJT/bH+t&#10;hsv5lF9Utl69Hxfr76/sfigOy6HWb6/d5wREoC48w492ZjQkY5XA/5v4BO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mTXkMYAAADdAAAADwAAAAAAAAAAAAAAAACYAgAAZHJz&#10;L2Rvd25yZXYueG1sUEsFBgAAAAAEAAQA9QAAAIsDAAAAAA==&#10;" adj="0,,0" path="m305752,nsc362169,,417486,15609,465581,45101l305753,305753v,-101918,-1,-203835,-1,-305753xem305752,nfc362169,,417486,15609,465581,45101e" filled="f">
                <v:stroke joinstyle="round"/>
                <v:formulas/>
                <v:path arrowok="t" o:connecttype="custom" o:connectlocs="0,0;0,0" o:connectangles="0,0"/>
              </v:shape>
            </v:group>
            <v:shape id="Text Box 804" o:spid="_x0000_s26133" type="#_x0000_t202" style="position:absolute;left:3335;top:3974;width:370;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hCsEA&#10;AADdAAAADwAAAGRycy9kb3ducmV2LnhtbERPy4rCMBTdC/5DuMLsNHEYRatRxEFw5WB9gLtLc22L&#10;zU1poq1/P1kMzPJw3st1ZyvxosaXjjWMRwoEceZMybmG82k3nIHwAdlg5Zg0vMnDetXvLTExruUj&#10;vdKQixjCPkENRQh1IqXPCrLoR64mjtzdNRZDhE0uTYNtDLeV/FRqKi2WHBsKrGlbUPZIn1bD5XC/&#10;Xb/UT/5tJ3XrOiXZzqXWH4NuswARqAv/4j/33miYz8Zxf3wTn4B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iIQrBAAAA3QAAAA8AAAAAAAAAAAAAAAAAmAIAAGRycy9kb3du&#10;cmV2LnhtbFBLBQYAAAAABAAEAPUAAACGAwAAAAA=&#10;" filled="f" stroked="f">
              <v:textbox>
                <w:txbxContent>
                  <w:p w:rsidR="004612D1" w:rsidRPr="008170A4" w:rsidRDefault="004612D1" w:rsidP="00F32473">
                    <w:pPr>
                      <w:rPr>
                        <w:i/>
                      </w:rPr>
                    </w:pPr>
                    <w:r w:rsidRPr="008170A4">
                      <w:rPr>
                        <w:i/>
                      </w:rPr>
                      <w:t>k</w:t>
                    </w:r>
                  </w:p>
                </w:txbxContent>
              </v:textbox>
            </v:shape>
            <v:shape id="Text Box 805" o:spid="_x0000_s26132" type="#_x0000_t202" style="position:absolute;left:6165;top:3570;width:34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6EkcUA&#10;AADdAAAADwAAAGRycy9kb3ducmV2LnhtbESPT2sCMRTE74V+h/AK3mqyxYquG0UsgqcWbSt4e2ze&#10;/sHNy7KJ7vrtG0HocZiZ3zDZarCNuFLna8cakrECQZw7U3Op4ed7+zoD4QOywcYxabiRh9Xy+SnD&#10;1Lie93Q9hFJECPsUNVQhtKmUPq/Ioh+7ljh6hesshii7UpoO+wi3jXxTaiot1hwXKmxpU1F+Plys&#10;ht/P4nScqK/yw763vRuUZDuXWo9ehvUCRKAh/Icf7Z3RMJ8lCdz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boSRxQAAAN0AAAAPAAAAAAAAAAAAAAAAAJgCAABkcnMv&#10;ZG93bnJldi54bWxQSwUGAAAAAAQABAD1AAAAigMAAAAA&#10;" filled="f" stroked="f">
              <v:textbox>
                <w:txbxContent>
                  <w:p w:rsidR="004612D1" w:rsidRPr="008170A4" w:rsidRDefault="004612D1" w:rsidP="00F32473">
                    <w:pPr>
                      <w:rPr>
                        <w:i/>
                      </w:rPr>
                    </w:pPr>
                    <w:r w:rsidRPr="008170A4">
                      <w:rPr>
                        <w:i/>
                      </w:rPr>
                      <w:t>l</w:t>
                    </w:r>
                  </w:p>
                </w:txbxContent>
              </v:textbox>
            </v:shape>
            <v:shape id="Text Box 806" o:spid="_x0000_s26131" type="#_x0000_t202" style="position:absolute;left:7305;top:4894;width:690;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wa5sQA&#10;AADdAAAADwAAAGRycy9kb3ducmV2LnhtbESPT4vCMBTE74LfITxhb5ooq2jXKKIIe1L8swt7ezTP&#10;tti8lCba7rc3guBxmJnfMPNla0txp9oXjjUMBwoEcepMwZmG82nbn4LwAdlg6Zg0/JOH5aLbmWNi&#10;XMMHuh9DJiKEfYIa8hCqREqf5mTRD1xFHL2Lqy2GKOtMmhqbCLelHCk1kRYLjgs5VrTOKb0eb1bD&#10;z+7y9/up9tnGjqvGtUqynUmtP3rt6gtEoDa8w6/2t9Ewmw5H8HwTn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8GubEAAAA3QAAAA8AAAAAAAAAAAAAAAAAmAIAAGRycy9k&#10;b3ducmV2LnhtbFBLBQYAAAAABAAEAPUAAACJAwAAAAA=&#10;" filled="f" stroked="f">
              <v:textbox>
                <w:txbxContent>
                  <w:p w:rsidR="004612D1" w:rsidRPr="005461D6" w:rsidRDefault="004612D1" w:rsidP="00F32473">
                    <w:pPr>
                      <w:rPr>
                        <w:i/>
                      </w:rPr>
                    </w:pPr>
                    <w:r w:rsidRPr="005461D6">
                      <w:rPr>
                        <w:i/>
                      </w:rPr>
                      <w:t>m</w:t>
                    </w:r>
                  </w:p>
                </w:txbxContent>
              </v:textbox>
            </v:shape>
            <w10:wrap type="none"/>
            <w10:anchorlock/>
          </v:group>
        </w:pict>
      </w:r>
    </w:p>
    <w:p w:rsidR="00F32473" w:rsidRDefault="00F32473" w:rsidP="00760111">
      <w:pPr>
        <w:pStyle w:val="Zadanie-polecenie"/>
      </w:pPr>
      <w:r w:rsidRPr="00DC4AA1">
        <w:t>Oceń prawdziwość podanych zdań. Zaznacz P, jeśli zdanie jest prawdziwe, lub F</w:t>
      </w:r>
      <w:r w:rsidR="00C3599B">
        <w:t xml:space="preserve"> — </w:t>
      </w:r>
      <w:r w:rsidRPr="00DC4AA1">
        <w:t>jeśli jest fałszywe.</w:t>
      </w:r>
    </w:p>
    <w:p w:rsidR="000642B3" w:rsidRPr="00DC4AA1" w:rsidRDefault="000642B3" w:rsidP="0034333B">
      <w:pPr>
        <w:pStyle w:val="Zadanie-tre"/>
      </w:pPr>
    </w:p>
    <w:tbl>
      <w:tblPr>
        <w:tblStyle w:val="Tabelkazdanymi"/>
        <w:tblW w:w="0" w:type="auto"/>
        <w:tblLayout w:type="fixed"/>
        <w:tblLook w:val="04A0"/>
      </w:tblPr>
      <w:tblGrid>
        <w:gridCol w:w="7905"/>
        <w:gridCol w:w="529"/>
        <w:gridCol w:w="505"/>
      </w:tblGrid>
      <w:tr w:rsidR="00DC4AA1" w:rsidRPr="00DC4AA1" w:rsidTr="006C0A3D">
        <w:trPr>
          <w:cnfStyle w:val="100000000000"/>
          <w:trHeight w:hRule="exact" w:val="680"/>
        </w:trPr>
        <w:tc>
          <w:tcPr>
            <w:tcW w:w="7905" w:type="dxa"/>
          </w:tcPr>
          <w:p w:rsidR="00F32473" w:rsidRPr="00DC4AA1" w:rsidRDefault="00F32473" w:rsidP="006D2162">
            <w:pPr>
              <w:rPr>
                <w:color w:val="000000" w:themeColor="text1"/>
              </w:rPr>
            </w:pPr>
            <w:r w:rsidRPr="00DC4AA1">
              <w:rPr>
                <w:color w:val="000000" w:themeColor="text1"/>
              </w:rPr>
              <w:t xml:space="preserve">Kąty </w:t>
            </w:r>
            <w:r w:rsidRPr="00DC4AA1">
              <w:rPr>
                <w:i/>
                <w:color w:val="000000" w:themeColor="text1"/>
              </w:rPr>
              <w:t>α</w:t>
            </w:r>
            <w:r w:rsidRPr="00DC4AA1">
              <w:rPr>
                <w:color w:val="000000" w:themeColor="text1"/>
              </w:rPr>
              <w:t xml:space="preserve"> i </w:t>
            </w:r>
            <w:r w:rsidRPr="00DC4AA1">
              <w:rPr>
                <w:i/>
                <w:color w:val="000000" w:themeColor="text1"/>
              </w:rPr>
              <w:t>γ</w:t>
            </w:r>
            <w:r w:rsidRPr="00DC4AA1">
              <w:rPr>
                <w:color w:val="000000" w:themeColor="text1"/>
              </w:rPr>
              <w:t xml:space="preserve"> są wierzchołkowe.</w:t>
            </w:r>
          </w:p>
        </w:tc>
        <w:tc>
          <w:tcPr>
            <w:tcW w:w="529" w:type="dxa"/>
          </w:tcPr>
          <w:p w:rsidR="00F32473" w:rsidRPr="003C4228" w:rsidRDefault="00F32473" w:rsidP="00090B1F">
            <w:pPr>
              <w:rPr>
                <w:rStyle w:val="PFwtabelkach"/>
              </w:rPr>
            </w:pPr>
            <w:r w:rsidRPr="003C4228">
              <w:rPr>
                <w:rStyle w:val="PFwtabelkach"/>
              </w:rPr>
              <w:t>P</w:t>
            </w:r>
          </w:p>
        </w:tc>
        <w:tc>
          <w:tcPr>
            <w:tcW w:w="505" w:type="dxa"/>
          </w:tcPr>
          <w:p w:rsidR="00F32473" w:rsidRPr="003C4228" w:rsidRDefault="00F32473" w:rsidP="00090B1F">
            <w:pPr>
              <w:rPr>
                <w:rStyle w:val="PFwtabelkach"/>
              </w:rPr>
            </w:pPr>
            <w:r w:rsidRPr="003C4228">
              <w:rPr>
                <w:rStyle w:val="PFwtabelkach"/>
              </w:rPr>
              <w:t>F</w:t>
            </w:r>
          </w:p>
        </w:tc>
      </w:tr>
      <w:tr w:rsidR="00F32473" w:rsidRPr="00DC4AA1" w:rsidTr="006C0A3D">
        <w:trPr>
          <w:trHeight w:hRule="exact" w:val="680"/>
        </w:trPr>
        <w:tc>
          <w:tcPr>
            <w:tcW w:w="7905" w:type="dxa"/>
          </w:tcPr>
          <w:p w:rsidR="00F32473" w:rsidRPr="00DC4AA1" w:rsidRDefault="00F32473" w:rsidP="006D2162">
            <w:pPr>
              <w:rPr>
                <w:color w:val="000000" w:themeColor="text1"/>
              </w:rPr>
            </w:pPr>
            <w:r w:rsidRPr="00DC4AA1">
              <w:rPr>
                <w:color w:val="000000" w:themeColor="text1"/>
              </w:rPr>
              <w:t xml:space="preserve">Suma miar kątów </w:t>
            </w:r>
            <w:r w:rsidRPr="00DC4AA1">
              <w:rPr>
                <w:i/>
                <w:color w:val="000000" w:themeColor="text1"/>
              </w:rPr>
              <w:t>α</w:t>
            </w:r>
            <w:r w:rsidRPr="00DC4AA1">
              <w:rPr>
                <w:color w:val="000000" w:themeColor="text1"/>
              </w:rPr>
              <w:t xml:space="preserve">, </w:t>
            </w:r>
            <w:r w:rsidRPr="00DC4AA1">
              <w:rPr>
                <w:i/>
                <w:color w:val="000000" w:themeColor="text1"/>
              </w:rPr>
              <w:t>β</w:t>
            </w:r>
            <w:r w:rsidRPr="00DC4AA1">
              <w:rPr>
                <w:color w:val="000000" w:themeColor="text1"/>
              </w:rPr>
              <w:t xml:space="preserve"> i </w:t>
            </w:r>
            <w:r w:rsidRPr="00DC4AA1">
              <w:rPr>
                <w:i/>
                <w:color w:val="000000" w:themeColor="text1"/>
              </w:rPr>
              <w:t>γ</w:t>
            </w:r>
            <w:r w:rsidRPr="00DC4AA1">
              <w:rPr>
                <w:color w:val="000000" w:themeColor="text1"/>
              </w:rPr>
              <w:t xml:space="preserve"> jest równa 180°.</w:t>
            </w:r>
          </w:p>
        </w:tc>
        <w:tc>
          <w:tcPr>
            <w:tcW w:w="529" w:type="dxa"/>
          </w:tcPr>
          <w:p w:rsidR="00F32473" w:rsidRPr="003C4228" w:rsidRDefault="00F32473" w:rsidP="00090B1F">
            <w:pPr>
              <w:rPr>
                <w:rStyle w:val="PFwtabelkach"/>
              </w:rPr>
            </w:pPr>
            <w:r w:rsidRPr="003C4228">
              <w:rPr>
                <w:rStyle w:val="PFwtabelkach"/>
              </w:rPr>
              <w:t>P</w:t>
            </w:r>
          </w:p>
        </w:tc>
        <w:tc>
          <w:tcPr>
            <w:tcW w:w="505" w:type="dxa"/>
          </w:tcPr>
          <w:p w:rsidR="00F32473" w:rsidRPr="003C4228" w:rsidRDefault="00F32473" w:rsidP="00090B1F">
            <w:pPr>
              <w:rPr>
                <w:rStyle w:val="PFwtabelkach"/>
              </w:rPr>
            </w:pPr>
            <w:r w:rsidRPr="003C4228">
              <w:rPr>
                <w:rStyle w:val="PFwtabelkach"/>
              </w:rPr>
              <w:t>F</w:t>
            </w:r>
          </w:p>
        </w:tc>
      </w:tr>
    </w:tbl>
    <w:p w:rsidR="006026B2" w:rsidRPr="00DC4AA1" w:rsidRDefault="006026B2" w:rsidP="0034333B">
      <w:pPr>
        <w:pStyle w:val="Zadanie-nagwek"/>
      </w:pPr>
      <w:r w:rsidRPr="00DC4AA1">
        <w:t>Zadanie 8</w:t>
      </w:r>
      <w:r w:rsidR="00A27F3E">
        <w:t>8</w:t>
      </w:r>
      <w:r w:rsidRPr="00DC4AA1">
        <w:t xml:space="preserve">. </w:t>
      </w:r>
    </w:p>
    <w:p w:rsidR="006026B2" w:rsidRPr="00DC4AA1" w:rsidRDefault="006026B2" w:rsidP="0034333B">
      <w:pPr>
        <w:pStyle w:val="Zadanie-tre"/>
      </w:pPr>
      <w:r w:rsidRPr="00DC4AA1">
        <w:t xml:space="preserve">W trójkącie </w:t>
      </w:r>
      <w:r w:rsidRPr="00DC4AA1">
        <w:rPr>
          <w:i/>
        </w:rPr>
        <w:t xml:space="preserve">ABC </w:t>
      </w:r>
      <w:r w:rsidRPr="00DC4AA1">
        <w:t>przedłużono boki</w:t>
      </w:r>
      <w:r w:rsidRPr="00DC4AA1">
        <w:rPr>
          <w:i/>
        </w:rPr>
        <w:t xml:space="preserve"> AB </w:t>
      </w:r>
      <w:r w:rsidRPr="00DC4AA1">
        <w:t xml:space="preserve">i </w:t>
      </w:r>
      <w:r w:rsidRPr="00DC4AA1">
        <w:rPr>
          <w:i/>
        </w:rPr>
        <w:t xml:space="preserve">CB </w:t>
      </w:r>
      <w:r w:rsidRPr="00DC4AA1">
        <w:t xml:space="preserve">(zobacz rysunek) oraz zaznaczono niektóre kąty utworzone przez boki trójkąta i ich przedłużenia. </w:t>
      </w:r>
    </w:p>
    <w:p w:rsidR="006026B2" w:rsidRPr="00DC4AA1" w:rsidRDefault="00A5243E" w:rsidP="006D2162">
      <w:pPr>
        <w:pStyle w:val="Akapitzrysunkiem"/>
      </w:pPr>
      <w:r>
        <w:pict>
          <v:group id="Grupa 408" o:spid="_x0000_s26106" style="width:301.35pt;height:151.85pt;mso-position-horizontal-relative:char;mso-position-vertical-relative:line" coordsize="38268,19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">
            <v:shape id="Text Box 680" o:spid="_x0000_s26129" type="#_x0000_t202" style="position:absolute;left:28194;top:15087;width:2559;height:2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tE8UA&#10;AADdAAAADwAAAGRycy9kb3ducmV2LnhtbESPW4vCMBSE3wX/QziCb5ooXrtGkV0WfFK87MK+HZpj&#10;W2xOSpO13X+/EQQfh5n5hlltWluKO9W+cKxhNFQgiFNnCs40XM6fgwUIH5ANlo5Jwx952Ky7nRUm&#10;xjV8pPspZCJC2CeoIQ+hSqT0aU4W/dBVxNG7utpiiLLOpKmxiXBbyrFSM2mx4LiQY0XvOaW306/V&#10;8LW//nxP1CH7sNOqca2SbJdS636v3b6BCNSGV/jZ3hkNy/l8Bo8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7G0TxQAAAN0AAAAPAAAAAAAAAAAAAAAAAJgCAABkcnMv&#10;ZG93bnJldi54bWxQSwUGAAAAAAQABAD1AAAAigMAAAAA&#10;" filled="f" stroked="f">
              <v:textbox>
                <w:txbxContent>
                  <w:p w:rsidR="004612D1" w:rsidRPr="007F2620" w:rsidRDefault="004612D1" w:rsidP="006026B2">
                    <w:pPr>
                      <w:rPr>
                        <w:i/>
                      </w:rPr>
                    </w:pPr>
                    <w:r w:rsidRPr="007F2620">
                      <w:rPr>
                        <w:i/>
                      </w:rPr>
                      <w:t>B</w:t>
                    </w:r>
                  </w:p>
                </w:txbxContent>
              </v:textbox>
            </v:shape>
            <v:group id="Grupa 407" o:spid="_x0000_s26107" style="position:absolute;width:38268;height:19284" coordsize="38268,19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8bAxgAAAN0A&#10;AAAPAAAAAAAAAAAAAAAAAKoCAABkcnMvZG93bnJldi54bWxQSwUGAAAAAAQABAD6AAAAnQMAAAAA&#10;">
              <v:shape id="Text Box 678" o:spid="_x0000_s26128" type="#_x0000_t202" style="position:absolute;left:6781;top:15087;width:3283;height:2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1ytcEA&#10;AADdAAAADwAAAGRycy9kb3ducmV2LnhtbERPy4rCMBTdC/5DuIIbsakyY201igozuPXxAdfm2hab&#10;m9JEW//eLAZmeTjv9bY3tXhR6yrLCmZRDII4t7riQsH18jNdgnAeWWNtmRS8ycF2MxysMdO24xO9&#10;zr4QIYRdhgpK75tMSpeXZNBFtiEO3N22Bn2AbSF1i10IN7Wcx/FCGqw4NJTY0KGk/HF+GgX3Yzf5&#10;Trvbr78mp6/FHqvkZt9KjUf9bgXCU+//xX/uo1aQJkmYG96EJyA3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crXBAAAA3QAAAA8AAAAAAAAAAAAAAAAAmAIAAGRycy9kb3du&#10;cmV2LnhtbFBLBQYAAAAABAAEAPUAAACGAwAAAAA=&#10;" stroked="f">
                <v:textbox>
                  <w:txbxContent>
                    <w:p w:rsidR="004612D1" w:rsidRPr="007F2620" w:rsidRDefault="004612D1" w:rsidP="006026B2">
                      <w:pPr>
                        <w:rPr>
                          <w:i/>
                        </w:rPr>
                      </w:pPr>
                      <w:r w:rsidRPr="007F2620">
                        <w:rPr>
                          <w:i/>
                        </w:rPr>
                        <w:t>A</w:t>
                      </w:r>
                    </w:p>
                  </w:txbxContent>
                </v:textbox>
              </v:shape>
              <v:group id="Grupa 382" o:spid="_x0000_s26108" style="position:absolute;width:38268;height:19284" coordsize="38268,19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cD3KccAAADdAAAADwAAAGRycy9kb3ducmV2LnhtbESPT2vCQBTE7wW/w/KE&#10;3nQTS6tGVxHR0oMI/gHx9sg+k2D2bciuSfz23YLQ4zAzv2Hmy86UoqHaFZYVxMMIBHFqdcGZgvNp&#10;O5iAcB5ZY2mZFDzJwXLRe5tjom3LB2qOPhMBwi5BBbn3VSKlS3My6Ia2Ig7ezdYGfZB1JnWNbYCb&#10;Uo6i6EsaLDgs5FjROqf0fnwYBd8ttquPeNPs7rf183r63F92MSn13u9WMxCeOv8ffrV/tILpeDyF&#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cD3KccAAADd&#10;AAAADwAAAAAAAAAAAAAAAACqAgAAZHJzL2Rvd25yZXYueG1sUEsFBgAAAAAEAAQA+gAAAJ4DAAAA&#10;AA==&#10;">
                <v:shape id="Text Box 682" o:spid="_x0000_s26127" type="#_x0000_t202" style="position:absolute;left:16992;top:1676;width:2710;height:4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4OlMAA&#10;AADdAAAADwAAAGRycy9kb3ducmV2LnhtbERPy4rCMBTdC/5DuIIbGVPFsQ+NogOKWx0/4Npc22Jz&#10;U5po699PFsIsD+e93vamFi9qXWVZwWwagSDOra64UHD9PXwlIJxH1lhbJgVvcrDdDAdrzLTt+Eyv&#10;iy9ECGGXoYLS+yaT0uUlGXRT2xAH7m5bgz7AtpC6xS6Em1rOo2gpDVYcGkps6Kek/HF5GgX3Uzf5&#10;Trvb0V/j82K5xyq+2bdS41G/W4Hw1Pt/8cd90grSOAn7w5vwBOTm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D4OlMAAAADdAAAADwAAAAAAAAAAAAAAAACYAgAAZHJzL2Rvd25y&#10;ZXYueG1sUEsFBgAAAAAEAAQA9QAAAIUDAAAAAA==&#10;" stroked="f">
                  <v:textbox>
                    <w:txbxContent>
                      <w:p w:rsidR="004612D1" w:rsidRPr="007F2620" w:rsidRDefault="004612D1" w:rsidP="006026B2">
                        <w:pPr>
                          <w:rPr>
                            <w:i/>
                          </w:rPr>
                        </w:pPr>
                        <w:r w:rsidRPr="007F2620">
                          <w:rPr>
                            <w:i/>
                          </w:rPr>
                          <w:t>C</w:t>
                        </w:r>
                      </w:p>
                    </w:txbxContent>
                  </v:textbox>
                </v:shape>
                <v:group id="Grupa 381" o:spid="_x0000_s26109" style="position:absolute;width:38268;height:19284" coordsize="38268,19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OLCMcAAADdAAAADwAAAGRycy9kb3ducmV2LnhtbESPQWvCQBSE74L/YXlC&#10;b3UTi62NWUVEpQcpVAvF2yP7TEKyb0N2TeK/7xYKHoeZ+YZJ14OpRUetKy0riKcRCOLM6pJzBd/n&#10;/fMChPPIGmvLpOBODtar8SjFRNuev6g7+VwECLsEFRTeN4mULivIoJvahjh4V9sa9EG2udQt9gFu&#10;ajmLoldpsOSwUGBD24Ky6nQzCg499puXeNcdq+v2fjnPP3+OMSn1NBk2SxCeBv8I/7c/tIL3t0UM&#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mOLCMcAAADd&#10;AAAADwAAAAAAAAAAAAAAAACqAgAAZHJzL2Rvd25yZXYueG1sUEsFBgAAAAAEAAQA+gAAAJ4DAAAA&#10;AA==&#10;">
                  <v:group id="Grupa 378" o:spid="_x0000_s26111" style="position:absolute;width:38268;height:19284" coordsize="38268,19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rEVf8cAAADdAAAADwAAAGRycy9kb3ducmV2LnhtbESPT2vCQBTE7wW/w/KE&#10;3nQTS6tGVxHR0oMI/gHx9sg+k2D2bciuSfz23YLQ4zAzv2Hmy86UoqHaFZYVxMMIBHFqdcGZgvNp&#10;O5iAcB5ZY2mZFDzJwXLRe5tjom3LB2qOPhMBwi5BBbn3VSKlS3My6Ia2Ig7ezdYGfZB1JnWNbYCb&#10;Uo6i6EsaLDgs5FjROqf0fnwYBd8ttquPeNPs7rf183r63F92MSn13u9WMxCeOv8ffrV/tILpeDKC&#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rEVf8cAAADd&#10;AAAADwAAAAAAAAAAAAAAAACqAgAAZHJzL2Rvd25yZXYueG1sUEsFBgAAAAAEAAQA+gAAAJ4DAAAA&#10;AA==&#10;">
                    <v:shape id="Łuk 379" o:spid="_x0000_s26126" style="position:absolute;left:31660;top:13601;width:4674;height:4680;rotation:4437373fd;visibility:visible;mso-wrap-style:square;v-text-anchor:middle" coordsize="467995,46799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w3sccA&#10;AADdAAAADwAAAGRycy9kb3ducmV2LnhtbESP3UrDQBSE74W+w3IE7+xuVWyM3ZYihPhXim0f4Jg9&#10;ZkOzZ0N2bZO3dwXBy2FmvmEWq8G14kR9aDxrmE0VCOLKm4ZrDYd9cZ2BCBHZYOuZNIwUYLWcXCww&#10;N/7MH3TaxVokCIccNdgYu1zKUFlyGKa+I07el+8dxiT7WpoezwnuWnmj1L102HBasNjRk6XquPt2&#10;GsrP7PX9bfMy2ll5V5Rqq4pxe9T66nJYP4KINMT/8F/72Wh4mGe38PsmPQ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cN7HHAAAA3QAAAA8AAAAAAAAAAAAAAAAAmAIAAGRy&#10;cy9kb3ducmV2LnhtbFBLBQYAAAAABAAEAPUAAACMAwAAAAA=&#10;" adj="0,,0" path="m233997,nsc363231,,467995,104764,467995,233998r-233997,c233998,155999,233997,77999,233997,xem233997,nfc363231,,467995,104764,467995,233998e" filled="f">
                      <v:stroke joinstyle="miter"/>
                      <v:formulas/>
                      <v:path arrowok="t" o:connecttype="custom" o:connectlocs="0,0;0,0" o:connectangles="0,0"/>
                    </v:shape>
                    <v:group id="Grupa 122" o:spid="_x0000_s26112" style="position:absolute;width:38268;height:19284" coordsize="38268,19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hQokMcAAADd&#10;AAAADwAAAAAAAAAAAAAAAACqAgAAZHJzL2Rvd25yZXYueG1sUEsFBgAAAAAEAAQA+gAAAJ4DAAAA&#10;AA==&#10;">
                      <v:shape id="Text Box 675" o:spid="_x0000_s26125" type="#_x0000_t202" style="position:absolute;left:4419;top:11887;width:62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aR/cQA&#10;AADdAAAADwAAAGRycy9kb3ducmV2LnhtbESPT2vCQBTE70K/w/KE3nSjYLWpq0j/gIdejOn9kX3N&#10;BrNvQ/Zp4rfvFgo9DjPzG2a7H32rbtTHJrCBxTwDRVwF23BtoDx/zDagoiBbbAOTgTtF2O8eJlvM&#10;bRj4RLdCapUgHHM04ES6XOtYOfIY56EjTt536D1Kkn2tbY9DgvtWL7PsSXtsOC047OjVUXUprt6A&#10;iD0s7uW7j8ev8fNtcFm1wtKYx+l4eAElNMp/+K99tAae15sV/L5JT0D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Wkf3EAAAA3QAAAA8AAAAAAAAAAAAAAAAAmAIAAGRycy9k&#10;b3ducmV2LnhtbFBLBQYAAAAABAAEAPUAAACJAwAAAAA=&#10;" filled="f" stroked="f">
                        <v:textbox style="mso-fit-shape-to-text:t">
                          <w:txbxContent>
                            <w:p w:rsidR="004612D1" w:rsidRPr="00EB4960" w:rsidRDefault="004612D1" w:rsidP="006026B2">
                              <w:r>
                                <w:t>130º</w:t>
                              </w:r>
                            </w:p>
                          </w:txbxContent>
                        </v:textbox>
                      </v:shape>
                      <v:group id="Grupa 121" o:spid="_x0000_s26113" style="position:absolute;width:38268;height:19284" coordsize="38268,19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WKE3zIAAAA&#10;3QAAAA8AAAAAAAAAAAAAAAAAqgIAAGRycy9kb3ducmV2LnhtbFBLBQYAAAAABAAEAPoAAACfAwAA&#10;AAA=&#10;">
                        <v:shape id="Łuk 214" o:spid="_x0000_s26124" style="position:absolute;left:25945;top:10934;width:4680;height:5148;rotation:-8111350fd;visibility:visible;mso-wrap-style:square;v-text-anchor:middle" coordsize="468000,468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ht6sUA&#10;AADdAAAADwAAAGRycy9kb3ducmV2LnhtbESPS4vCQBCE74L/YWjBm05W8JV1FBEEEfeguysem0zn&#10;gZmekBmT+O+dBWGPRVV9Ra02nSlFQ7UrLCv4GEcgiBOrC84U/HzvRwsQziNrLC2Tgic52Kz7vRXG&#10;2rZ8pubiMxEg7GJUkHtfxVK6JCeDbmwr4uCltjbog6wzqWtsA9yUchJFM2mw4LCQY0W7nJL75WEU&#10;/EZf1J7uabXcXbvp6dDYY+puSg0H3fYThKfO/4ff7YNWsJwv5vD3JjwBuX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iG3qxQAAAN0AAAAPAAAAAAAAAAAAAAAAAJgCAABkcnMv&#10;ZG93bnJldi54bWxQSwUGAAAAAAQABAD1AAAAigMAAAAA&#10;" adj="0,,0" path="m234000,nsc363235,,468000,104765,468000,234000r-234000,l234000,xem234000,nfc363235,,468000,104765,468000,234000e" filled="f">
                          <v:stroke joinstyle="miter"/>
                          <v:formulas/>
                          <v:path arrowok="t" o:connecttype="custom" o:connectlocs="0,0;0,0" o:connectangles="0,0"/>
                        </v:shape>
                        <v:group id="Grupa 96" o:spid="_x0000_s26114" style="position:absolute;width:38268;height:19284" coordsize="38268,19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1kilcQAAADdAAAA&#10;DwAAAAAAAAAAAAAAAACqAgAAZHJzL2Rvd25yZXYueG1sUEsFBgAAAAAEAAQA+gAAAJsDAAAAAA==&#10;">
                          <v:group id="Grupa 26" o:spid="_x0000_s26116" style="position:absolute;width:37795;height:19284" coordsize="37795,19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BWHDscAAADdAAAADwAAAGRycy9kb3ducmV2LnhtbESPT2vCQBTE7wW/w/KE&#10;3nQTS6tGVxHR0oMI/gHx9sg+k2D2bciuSfz23YLQ4zAzv2Hmy86UoqHaFZYVxMMIBHFqdcGZgvNp&#10;O5iAcB5ZY2mZFDzJwXLRe5tjom3LB2qOPhMBwi5BBbn3VSKlS3My6Ia2Ig7ezdYGfZB1JnWNbYCb&#10;Uo6i6EsaLDgs5FjROqf0fnwYBd8ttquPeNPs7rf183r63F92MSn13u9WMxCeOv8ffrV/tILpeDKF&#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BWHDscAAADd&#10;AAAADwAAAAAAAAAAAAAAAACqAgAAZHJzL2Rvd25yZXYueG1sUEsFBgAAAAAEAAQA+gAAAJ4DAAAA&#10;AA==&#10;">
                            <v:group id="Grupa 378" o:spid="_x0000_s26118" style="position:absolute;width:37795;height:19284" coordorigin=",-4039" coordsize="37795,19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A9rhOwwAAAN0AAAAP&#10;AAAAAAAAAAAAAAAAAKoCAABkcnMvZG93bnJldi54bWxQSwUGAAAAAAQABAD6AAAAmgMAAAAA&#10;">
                              <v:shape id="Łuk 106" o:spid="_x0000_s26123" style="position:absolute;left:4457;top:6248;width:8640;height:9000;rotation:2;visibility:visible;mso-wrap-style:square;v-text-anchor:middle" coordsize="864000,90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nWtccA&#10;AADdAAAADwAAAGRycy9kb3ducmV2LnhtbESPQWvCQBSE74L/YXmCF6kbLWhNXcUWBZFeGnvo8ZF9&#10;zabNvo3ZbZL++64geBxm5htmve1tJVpqfOlYwWyagCDOnS65UPBxPjw8gfABWWPlmBT8kYftZjhY&#10;Y6pdx+/UZqEQEcI+RQUmhDqV0ueGLPqpq4mj9+UaiyHKppC6wS7CbSXnSbKQFkuOCwZrejWU/2S/&#10;VsF+cpx825dPv788mhN3bX7ow5tS41G/ewYRqA/38K191ApWy9UMrm/iE5Cb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p1rXHAAAA3QAAAA8AAAAAAAAAAAAAAAAAmAIAAGRy&#10;cy9kb3ducmV2LnhtbFBLBQYAAAAABAAEAPUAAACMAwAAAAA=&#10;" adj="0,,0" path="m370,468615nsc-5978,308907,69483,157678,198614,71322,335049,-19919,509043,-23902,649194,61009v132988,80571,214807,228735,214807,388991l432000,450000,370,468615xem370,468615nfc-5978,308907,69483,157678,198614,71322,335049,-19919,509043,-23902,649194,61009v132988,80571,214807,228735,214807,388991e" filled="f">
                                <v:stroke joinstyle="miter"/>
                                <v:formulas/>
                                <v:path arrowok="t" o:connecttype="custom" o:connectlocs="0,0;0,0;0,0;0,0" o:connectangles="0,0,0,0"/>
                              </v:shape>
                              <v:group id="Grupa 377" o:spid="_x0000_s26119" style="position:absolute;top:-4039;width:37795;height:18973" coordorigin=",-4039" coordsize="37795,189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2iDosYAAADdAAAADwAAAGRycy9kb3ducmV2LnhtbESPQWvCQBSE74X+h+UJ&#10;vekmllqNriJSiwcRqoJ4e2SfSTD7NmTXJP57VxB6HGbmG2a26EwpGqpdYVlBPIhAEKdWF5wpOB7W&#10;/TEI55E1lpZJwZ0cLObvbzNMtG35j5q9z0SAsEtQQe59lUjp0pwMuoGtiIN3sbVBH2SdSV1jG+Cm&#10;lMMoGkmDBYeFHCta5ZRe9zej4LfFdvkZ/zTb62V1Px++dqdtTEp99LrlFISnzv+HX+2NVjD5ngzh&#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aIOixgAAAN0A&#10;AAAPAAAAAAAAAAAAAAAAAKoCAABkcnMvZG93bnJldi54bWxQSwUGAAAAAAQABAD6AAAAnQMAAAAA&#10;">
                                <v:line id="Łącznik prosty 370" o:spid="_x0000_s26122" style="position:absolute;flip:x;visibility:visible;mso-wrap-style:square" from="8839,0" to="18014,10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bHSscAAADdAAAADwAAAGRycy9kb3ducmV2LnhtbESP3WrCQBSE7wt9h+UUetdsavEvdRUx&#10;FKSgYBSvj9nTJDR7NsluNe3TuwXBy2FmvmFmi97U4kydqywreI1iEMS51RUXCg77j5cJCOeRNdaW&#10;ScEvOVjMHx9mmGh74R2dM1+IAGGXoILS+yaR0uUlGXSRbYiD92U7gz7IrpC6w0uAm1oO4ngkDVYc&#10;FkpsaFVS/p39GAXHzSn9zBubbv62xcFWw3a0HLdKPT/1y3cQnnp/D9/aa61gOp6+wf+b8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lsdKxwAAAN0AAAAPAAAAAAAA&#10;AAAAAAAAAKECAABkcnMvZG93bnJldi54bWxQSwUGAAAAAAQABAD5AAAAlQMAAAAA&#10;">
                                  <v:stroke joinstyle="miter"/>
                                </v:line>
                                <v:line id="Łącznik prosty 369" o:spid="_x0000_s26121" style="position:absolute;visibility:visible;mso-wrap-style:square" from="0,10820" to="37795,10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RtxMgAAADdAAAADwAAAGRycy9kb3ducmV2LnhtbESPS2/CMBCE75X4D9YicSsOj1IIGBT6&#10;EByoxOvQ4zZekoh4HcUG0n9fI1XiOJqZbzSzRWNKcaXaFZYV9LoRCOLU6oIzBcfD5/MYhPPIGkvL&#10;pOCXHCzmracZxtreeEfXvc9EgLCLUUHufRVL6dKcDLqurYiDd7K1QR9knUld4y3ATSn7UTSSBgsO&#10;CzlW9JZTet5fjIL3Zr3cHE+bj6+X3fbwPfpZJedkoFSn3SRTEJ4a/wj/t9daweR1MoT7m/AE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YRtxMgAAADdAAAADwAAAAAA&#10;AAAAAAAAAAChAgAAZHJzL2Rvd25yZXYueG1sUEsFBgAAAAAEAAQA+QAAAJYDAAAAAA==&#10;">
                                  <v:stroke joinstyle="miter"/>
                                </v:line>
                                <v:line id="Łącznik prosty 372" o:spid="_x0000_s26120" style="position:absolute;visibility:visible;mso-wrap-style:square" from="13251,-4039" to="35889,14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jIX8gAAADdAAAADwAAAGRycy9kb3ducmV2LnhtbESPS2/CMBCE70j9D9ZW4gZOi3ilGJQC&#10;FRyoxOvQ4zZekoh4HcUGwr/HlZB6HM3MN5rJrDGluFLtCssK3roRCOLU6oIzBcfDV2cEwnlkjaVl&#10;UnAnB7PpS2uCsbY33tF17zMRIOxiVJB7X8VSujQng65rK+LgnWxt0AdZZ1LXeAtwU8r3KBpIgwWH&#10;hRwrmueUnvcXo2DRrD83x9Nm+d3fbQ8/g99Vck56SrVfm+QDhKfG/4ef7bVWMB6O+/D3JjwBOX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sjIX8gAAADdAAAADwAAAAAA&#10;AAAAAAAAAAChAgAAZHJzL2Rvd25yZXYueG1sUEsFBgAAAAAEAAQA+QAAAJYDAAAAAA==&#10;">
                                  <v:stroke joinstyle="miter"/>
                                </v:line>
                              </v:group>
                            </v:group>
                            <v:shape id="Text Box 693" o:spid="_x0000_s26117" type="#_x0000_t202" style="position:absolute;left:25884;top:12420;width:4261;height:4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2ZV8MA&#10;AADdAAAADwAAAGRycy9kb3ducmV2LnhtbESPQWvCQBSE74X+h+UJ3upGQVtTV5FqwYOXanp/ZF+z&#10;wezbkH2a+O+7hYLHYWa+YVabwTfqRl2sAxuYTjJQxGWwNVcGivPnyxuoKMgWm8Bk4E4RNuvnpxXm&#10;NvT8RbeTVCpBOOZowIm0udaxdOQxTkJLnLyf0HmUJLtK2w77BPeNnmXZQnusOS04bOnDUXk5Xb0B&#10;Ebud3ou9j4fv4bjrXVbOsTBmPBq276CEBnmE/9sHa2D5ulzA35v0BP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12ZV8MAAADdAAAADwAAAAAAAAAAAAAAAACYAgAAZHJzL2Rv&#10;d25yZXYueG1sUEsFBgAAAAAEAAQA9QAAAIgDAAAAAA==&#10;" filled="f" stroked="f">
                              <v:textbox style="mso-fit-shape-to-text:t">
                                <w:txbxContent>
                                  <w:p w:rsidR="004612D1" w:rsidRPr="001405B6" w:rsidRDefault="004612D1" w:rsidP="006026B2">
                                    <w:pPr>
                                      <w:rPr>
                                        <w:i/>
                                      </w:rPr>
                                    </w:pPr>
                                    <w:r w:rsidRPr="001405B6">
                                      <w:rPr>
                                        <w:i/>
                                      </w:rPr>
                                      <w:t>β</w:t>
                                    </w:r>
                                  </w:p>
                                  <w:p w:rsidR="004612D1" w:rsidRPr="001405B6" w:rsidRDefault="004612D1" w:rsidP="006026B2">
                                    <w:pPr>
                                      <w:rPr>
                                        <w:i/>
                                      </w:rPr>
                                    </w:pPr>
                                  </w:p>
                                </w:txbxContent>
                              </v:textbox>
                            </v:shape>
                          </v:group>
                          <v:shape id="Text Box 692" o:spid="_x0000_s26115" type="#_x0000_t202" style="position:absolute;left:32591;top:14855;width:5677;height:2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E8zMMA&#10;AADdAAAADwAAAGRycy9kb3ducmV2LnhtbESPQWvCQBSE74X+h+UJ3upGwVpTV5FqwYOXanp/ZF+z&#10;wezbkH2a+O+7BaHHYWa+YVabwTfqRl2sAxuYTjJQxGWwNVcGivPnyxuoKMgWm8Bk4E4RNuvnpxXm&#10;NvT8RbeTVCpBOOZowIm0udaxdOQxTkJLnLyf0HmUJLtK2w77BPeNnmXZq/ZYc1pw2NKHo/JyunoD&#10;InY7vRd7Hw/fw3HXu6ycY2HMeDRs30EJDfIffrQP1sBysVzA35v0BP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E8zMMAAADdAAAADwAAAAAAAAAAAAAAAACYAgAAZHJzL2Rv&#10;d25yZXYueG1sUEsFBgAAAAAEAAQA9QAAAIgDAAAAAA==&#10;" filled="f" stroked="f">
                            <v:textbox style="mso-fit-shape-to-text:t">
                              <w:txbxContent>
                                <w:p w:rsidR="004612D1" w:rsidRPr="00EB4960" w:rsidRDefault="004612D1" w:rsidP="006026B2">
                                  <w:r>
                                    <w:t>40º</w:t>
                                  </w:r>
                                </w:p>
                              </w:txbxContent>
                            </v:textbox>
                          </v:shape>
                        </v:group>
                      </v:group>
                    </v:group>
                  </v:group>
                  <v:shape id="Text Box 672" o:spid="_x0000_s26110" type="#_x0000_t202" style="position:absolute;left:10058;top:12496;width:1403;height:2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O6AMEA&#10;AADdAAAADwAAAGRycy9kb3ducmV2LnhtbERPy4rCMBTdD/gP4Qqz08TBV6tRZGRgVg4+wd2lubbF&#10;5qY0GVv/3iwGZnk47+W6s5V4UONLxxpGQwWCOHOm5FzD6fg1mIPwAdlg5Zg0PMnDetV7W2JqXMt7&#10;ehxCLmII+xQ1FCHUqZQ+K8iiH7qaOHI311gMETa5NA22MdxW8kOpqbRYcmwosKbPgrL74ddqOO9u&#10;18tY/eRbO6lb1ynJNpFav/e7zQJEoC78i//c30ZDMkvi3PgmPgG5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zugDBAAAA3QAAAA8AAAAAAAAAAAAAAAAAmAIAAGRycy9kb3du&#10;cmV2LnhtbFBLBQYAAAAABAAEAPUAAACGAwAAAAA=&#10;" filled="f" stroked="f">
                    <v:textbox>
                      <w:txbxContent>
                        <w:p w:rsidR="004612D1" w:rsidRPr="007F2620" w:rsidRDefault="004612D1" w:rsidP="006026B2">
                          <w:pPr>
                            <w:rPr>
                              <w:i/>
                            </w:rPr>
                          </w:pPr>
                          <w:r w:rsidRPr="007F2620">
                            <w:rPr>
                              <w:i/>
                            </w:rPr>
                            <w:t>α</w:t>
                          </w:r>
                        </w:p>
                      </w:txbxContent>
                    </v:textbox>
                  </v:shape>
                </v:group>
              </v:group>
            </v:group>
            <w10:wrap type="none"/>
            <w10:anchorlock/>
          </v:group>
        </w:pict>
      </w:r>
    </w:p>
    <w:p w:rsidR="006026B2" w:rsidRDefault="006026B2" w:rsidP="0034333B">
      <w:pPr>
        <w:pStyle w:val="Zadanie-polecenie"/>
        <w:rPr>
          <w:lang w:bidi="hi-IN"/>
        </w:rPr>
      </w:pPr>
      <w:r w:rsidRPr="00DC4AA1">
        <w:rPr>
          <w:lang w:bidi="hi-IN"/>
        </w:rPr>
        <w:t>Oceń prawdziwość podanych zdań. Wybierz P, jeśli zdanie jest prawdziwe, lub F</w:t>
      </w:r>
      <w:r w:rsidR="00C3599B">
        <w:rPr>
          <w:lang w:bidi="hi-IN"/>
        </w:rPr>
        <w:t xml:space="preserve"> — </w:t>
      </w:r>
      <w:r w:rsidRPr="00DC4AA1">
        <w:rPr>
          <w:lang w:bidi="hi-IN"/>
        </w:rPr>
        <w:t xml:space="preserve">jeśli jest fałszywe. </w:t>
      </w:r>
    </w:p>
    <w:p w:rsidR="006D2162" w:rsidRPr="00DC4AA1" w:rsidRDefault="006D2162" w:rsidP="0034333B">
      <w:pPr>
        <w:pStyle w:val="Zadanie-polecenie"/>
        <w:rPr>
          <w:lang w:bidi="hi-IN"/>
        </w:rPr>
      </w:pPr>
    </w:p>
    <w:tbl>
      <w:tblPr>
        <w:tblStyle w:val="Tabelkazdanymi"/>
        <w:tblpPr w:leftFromText="141" w:rightFromText="141" w:vertAnchor="text" w:horzAnchor="margin" w:tblpXSpec="center" w:tblpY="45"/>
        <w:tblW w:w="8642" w:type="dxa"/>
        <w:tblLayout w:type="fixed"/>
        <w:tblLook w:val="0000"/>
      </w:tblPr>
      <w:tblGrid>
        <w:gridCol w:w="7650"/>
        <w:gridCol w:w="496"/>
        <w:gridCol w:w="496"/>
      </w:tblGrid>
      <w:tr w:rsidR="00DC4AA1" w:rsidRPr="00DC4AA1" w:rsidTr="006D2162">
        <w:trPr>
          <w:trHeight w:val="335"/>
        </w:trPr>
        <w:tc>
          <w:tcPr>
            <w:tcW w:w="7650" w:type="dxa"/>
          </w:tcPr>
          <w:p w:rsidR="006026B2" w:rsidRPr="00DC4AA1" w:rsidRDefault="006026B2" w:rsidP="006D2162">
            <w:pPr>
              <w:pStyle w:val="Zawartotabeli"/>
              <w:snapToGrid w:val="0"/>
              <w:rPr>
                <w:color w:val="000000" w:themeColor="text1"/>
                <w:lang w:eastAsia="ar-SA"/>
              </w:rPr>
            </w:pPr>
            <w:r w:rsidRPr="00DC4AA1">
              <w:rPr>
                <w:color w:val="000000" w:themeColor="text1"/>
                <w:position w:val="-6"/>
              </w:rPr>
              <w:t xml:space="preserve">Kąt </w:t>
            </w:r>
            <w:r w:rsidRPr="00DC4AA1">
              <w:rPr>
                <w:i/>
                <w:color w:val="000000" w:themeColor="text1"/>
                <w:position w:val="-6"/>
              </w:rPr>
              <w:t>α</w:t>
            </w:r>
            <w:r w:rsidRPr="00DC4AA1">
              <w:rPr>
                <w:color w:val="000000" w:themeColor="text1"/>
                <w:position w:val="-6"/>
              </w:rPr>
              <w:t xml:space="preserve"> ma miarę 40º.</w:t>
            </w:r>
          </w:p>
        </w:tc>
        <w:tc>
          <w:tcPr>
            <w:tcW w:w="496" w:type="dxa"/>
          </w:tcPr>
          <w:p w:rsidR="006026B2" w:rsidRPr="003C4228" w:rsidRDefault="006026B2" w:rsidP="001221DB">
            <w:pPr>
              <w:pStyle w:val="Zawartotabeli"/>
              <w:snapToGrid w:val="0"/>
              <w:rPr>
                <w:rStyle w:val="PFwtabelkach"/>
              </w:rPr>
            </w:pPr>
            <w:r w:rsidRPr="003C4228">
              <w:rPr>
                <w:rStyle w:val="PFwtabelkach"/>
              </w:rPr>
              <w:t>P</w:t>
            </w:r>
          </w:p>
        </w:tc>
        <w:tc>
          <w:tcPr>
            <w:tcW w:w="496" w:type="dxa"/>
          </w:tcPr>
          <w:p w:rsidR="006026B2" w:rsidRPr="003C4228" w:rsidRDefault="006026B2" w:rsidP="001221DB">
            <w:pPr>
              <w:pStyle w:val="Zawartotabeli"/>
              <w:snapToGrid w:val="0"/>
              <w:rPr>
                <w:rStyle w:val="PFwtabelkach"/>
              </w:rPr>
            </w:pPr>
            <w:r w:rsidRPr="003C4228">
              <w:rPr>
                <w:rStyle w:val="PFwtabelkach"/>
              </w:rPr>
              <w:t>F</w:t>
            </w:r>
          </w:p>
        </w:tc>
      </w:tr>
      <w:tr w:rsidR="00DC4AA1" w:rsidRPr="00DC4AA1" w:rsidTr="006D2162">
        <w:trPr>
          <w:trHeight w:val="335"/>
        </w:trPr>
        <w:tc>
          <w:tcPr>
            <w:tcW w:w="7650" w:type="dxa"/>
          </w:tcPr>
          <w:p w:rsidR="006026B2" w:rsidRPr="00DC4AA1" w:rsidRDefault="006026B2" w:rsidP="006D2162">
            <w:pPr>
              <w:pStyle w:val="Zawartotabeli"/>
              <w:snapToGrid w:val="0"/>
              <w:ind w:left="-10" w:right="5"/>
              <w:rPr>
                <w:color w:val="000000" w:themeColor="text1"/>
                <w:lang w:eastAsia="ar-SA"/>
              </w:rPr>
            </w:pPr>
            <w:r w:rsidRPr="00DC4AA1">
              <w:rPr>
                <w:color w:val="000000" w:themeColor="text1"/>
                <w:position w:val="-10"/>
              </w:rPr>
              <w:t>Kąt</w:t>
            </w:r>
            <w:r w:rsidRPr="00DC4AA1">
              <w:rPr>
                <w:i/>
                <w:color w:val="000000" w:themeColor="text1"/>
                <w:position w:val="-10"/>
              </w:rPr>
              <w:t xml:space="preserve"> β</w:t>
            </w:r>
            <w:r w:rsidRPr="00DC4AA1">
              <w:rPr>
                <w:color w:val="000000" w:themeColor="text1"/>
                <w:position w:val="-10"/>
              </w:rPr>
              <w:t xml:space="preserve"> ma miarę 40º.</w:t>
            </w:r>
          </w:p>
        </w:tc>
        <w:tc>
          <w:tcPr>
            <w:tcW w:w="496" w:type="dxa"/>
          </w:tcPr>
          <w:p w:rsidR="006026B2" w:rsidRPr="003C4228" w:rsidRDefault="006026B2" w:rsidP="001221DB">
            <w:pPr>
              <w:pStyle w:val="Zawartotabeli"/>
              <w:snapToGrid w:val="0"/>
              <w:rPr>
                <w:rStyle w:val="PFwtabelkach"/>
              </w:rPr>
            </w:pPr>
            <w:r w:rsidRPr="003C4228">
              <w:rPr>
                <w:rStyle w:val="PFwtabelkach"/>
              </w:rPr>
              <w:t>P</w:t>
            </w:r>
          </w:p>
        </w:tc>
        <w:tc>
          <w:tcPr>
            <w:tcW w:w="496" w:type="dxa"/>
          </w:tcPr>
          <w:p w:rsidR="006026B2" w:rsidRPr="003C4228" w:rsidRDefault="006026B2" w:rsidP="001221DB">
            <w:pPr>
              <w:pStyle w:val="Zawartotabeli"/>
              <w:snapToGrid w:val="0"/>
              <w:rPr>
                <w:rStyle w:val="PFwtabelkach"/>
              </w:rPr>
            </w:pPr>
            <w:r w:rsidRPr="003C4228">
              <w:rPr>
                <w:rStyle w:val="PFwtabelkach"/>
              </w:rPr>
              <w:t>F</w:t>
            </w:r>
          </w:p>
        </w:tc>
      </w:tr>
    </w:tbl>
    <w:p w:rsidR="00711912" w:rsidRPr="00DC4AA1" w:rsidRDefault="00711912" w:rsidP="0034333B">
      <w:pPr>
        <w:pStyle w:val="Zadanie-nagwek"/>
      </w:pPr>
      <w:r w:rsidRPr="00DC4AA1">
        <w:lastRenderedPageBreak/>
        <w:t>Zadanie 8</w:t>
      </w:r>
      <w:r w:rsidR="00A27F3E">
        <w:t>9</w:t>
      </w:r>
      <w:r w:rsidRPr="00DC4AA1">
        <w:t>.</w:t>
      </w:r>
    </w:p>
    <w:p w:rsidR="00711912" w:rsidRPr="00DC4AA1" w:rsidRDefault="00711912" w:rsidP="0034333B">
      <w:pPr>
        <w:pStyle w:val="Zadanie-tre"/>
      </w:pPr>
      <w:r w:rsidRPr="00DC4AA1">
        <w:t>Trzy proste przecinają się w sposób pokazany na rysunku.</w:t>
      </w:r>
    </w:p>
    <w:p w:rsidR="00711912" w:rsidRPr="00DC4AA1" w:rsidRDefault="00711912" w:rsidP="00711912">
      <w:pPr>
        <w:jc w:val="both"/>
        <w:rPr>
          <w:b/>
          <w:color w:val="000000" w:themeColor="text1"/>
        </w:rPr>
      </w:pPr>
    </w:p>
    <w:p w:rsidR="00711912" w:rsidRPr="00DC4AA1" w:rsidRDefault="00A5243E" w:rsidP="006D2162">
      <w:pPr>
        <w:pStyle w:val="Akapitzrysunkiem"/>
      </w:pPr>
      <w:r>
        <w:pict>
          <v:shape id="Pole tekstowe 25" o:spid="_x0000_s26105" type="#_x0000_t202" style="position:absolute;left:0;text-align:left;margin-left:220.55pt;margin-top:148.55pt;width:20.15pt;height:22.55pt;z-index:25167667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" filled="f" fillcolor="white [3201]" stroked="f" strokeweight=".5pt">
            <v:path arrowok="t"/>
            <v:textbox>
              <w:txbxContent>
                <w:p w:rsidR="004612D1" w:rsidRPr="00675E64" w:rsidRDefault="004612D1" w:rsidP="00711912">
                  <w:pPr>
                    <w:rPr>
                      <w:i/>
                    </w:rPr>
                  </w:pPr>
                  <w:r w:rsidRPr="00675E64">
                    <w:rPr>
                      <w:i/>
                    </w:rPr>
                    <w:t>β</w:t>
                  </w:r>
                </w:p>
              </w:txbxContent>
            </v:textbox>
          </v:shape>
        </w:pict>
      </w:r>
      <w:r>
        <w:pict>
          <v:shape id="Łuk 6" o:spid="_x0000_s26104" style="position:absolute;left:0;text-align:left;margin-left:201.4pt;margin-top:136.55pt;width:107.7pt;height:85.05pt;flip:x;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080000,108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" adj="0,,0" path="m540000,nsc818877,,1051882,212358,1077684,490039l540000,540000,540000,xem540000,nfc818877,,1051882,212358,1077684,490039e" filled="f" strokeweight=".5pt">
            <v:stroke joinstyle="miter"/>
            <v:formulas/>
            <v:path arrowok="t" o:connecttype="custom" o:connectlocs="0,0;0,0" o:connectangles="0,0" textboxrect="3200,3200,18400,18400"/>
          </v:shape>
        </w:pict>
      </w:r>
      <w:r>
        <w:pict>
          <v:group id="Grupa 30" o:spid="_x0000_s26090" style="width:261.75pt;height:208.8pt;mso-position-horizontal-relative:char;mso-position-vertical-relative:line" coordsize="33242,265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">
            <v:group id="Grupa 18" o:spid="_x0000_s26097" style="position:absolute;width:33242;height:26517" coordsize="33242,265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PIacUAAADdAAAADwAAAGRycy9kb3ducmV2LnhtbERPTWvCQBC9F/wPywi9&#10;1U0s1Ta6Sgi29CCCSaF4G7JjEszOhuw2if++eyj0+Hjf2/1kWjFQ7xrLCuJFBIK4tLrhSsFX8f70&#10;CsJ5ZI2tZVJwJwf73exhi4m2I59pyH0lQgi7BBXU3neJlK6syaBb2I44cFfbG/QB9pXUPY4h3LRy&#10;GUUrabDh0FBjR1lN5S3/MQo+RhzT5/gwHG/X7H4pXk7fx5iUepxP6QaEp8n/i//cn1rB23oV9oc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UjyGnFAAAA3QAA&#10;AA8AAAAAAAAAAAAAAAAAqgIAAGRycy9kb3ducmV2LnhtbFBLBQYAAAAABAAEAPoAAACcAwAAAAA=&#10;">
              <v:shape id="Łuk 1" o:spid="_x0000_s26103" style="position:absolute;left:12407;top:4228;width:5760;height:5760;rotation:8279095fd;visibility:visible;mso-wrap-style:square;v-text-anchor:middle" coordsize="576000,576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eXGsYA&#10;AADdAAAADwAAAGRycy9kb3ducmV2LnhtbESPT2vCQBTE7wW/w/KE3uomHqJGVxHFNlAq+O/+yD6T&#10;YPZtml01fvtuQfA4zMxvmNmiM7W4UesqywriQQSCOLe64kLB8bD5GINwHlljbZkUPMjBYt57m2Gq&#10;7Z13dNv7QgQIuxQVlN43qZQuL8mgG9iGOHhn2xr0QbaF1C3eA9zUchhFiTRYcVgosaFVSfllfzUK&#10;ks3o5yvrsvjzsbqcfr3bfl/XW6Xe+91yCsJT51/hZzvTCiajJIb/N+EJ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GeXGsYAAADdAAAADwAAAAAAAAAAAAAAAACYAgAAZHJz&#10;L2Rvd25yZXYueG1sUEsFBgAAAAAEAAQA9QAAAIsDAAAAAA==&#10;" adj="0,,0" path="m324312,2298nsc403766,12396,475427,55126,522085,120226v46658,65100,64100,146689,48137,225176l288000,288000,324312,2298xem324312,2298nfc403766,12396,475427,55126,522085,120226v46658,65100,64100,146689,48137,225176e" filled="f" strokeweight=".5pt">
                <v:stroke joinstyle="miter"/>
                <v:formulas/>
                <v:path arrowok="t" o:connecttype="custom" o:connectlocs="0,0;0,0;0,0" o:connectangles="0,0,0" textboxrect="3200,3200,18400,18400"/>
              </v:shape>
              <v:shape id="Łuk 5" o:spid="_x0000_s26102" style="position:absolute;left:2423;top:18425;width:6120;height:6120;rotation:-11004708fd;visibility:visible;mso-wrap-style:square;v-text-anchor:middle" coordsize="612000,612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RMfsYA&#10;AADdAAAADwAAAGRycy9kb3ducmV2LnhtbESP3WrCQBSE7wu+w3KE3ulGW2KbZiNFKBShoFHo7SF7&#10;8oPZs2F3q9Gn7xaEXg4z8w2Tr0fTizM531lWsJgnIIgrqztuFBwPH7MXED4ga+wtk4IreVgXk4cc&#10;M20vvKdzGRoRIewzVNCGMGRS+qolg35uB+Lo1dYZDFG6RmqHlwg3vVwmSSoNdhwXWhxo01J1Kn+M&#10;gq/tcVfLzXb35NNvW/fO3oJ7VupxOr6/gQg0hv/wvf2pFbyu0iX8vYlPQB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GRMfsYAAADdAAAADwAAAAAAAAAAAAAAAACYAgAAZHJz&#10;L2Rvd25yZXYueG1sUEsFBgAAAAAEAAQA9QAAAIsDAAAAAA==&#10;" adj="0,,0" path="m346442,2684nsc503231,23589,618247,160544,611741,318587l306000,306000,346442,2684xem346442,2684nfc503231,23589,618247,160544,611741,318587e" filled="f" strokeweight=".5pt">
                <v:stroke joinstyle="miter"/>
                <v:formulas/>
                <v:path arrowok="t" o:connecttype="custom" o:connectlocs="0,0;0,0" o:connectangles="0,0" textboxrect="3200,3200,18400,18400"/>
              </v:shape>
              <v:shape id="AutoShape 5694" o:spid="_x0000_s26101" style="position:absolute;left:14477;top:15716;width:10800;height:10800;visibility:visible;mso-wrap-style:square;v-text-anchor:middle" coordsize="1080000,108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72MkA&#10;AADdAAAADwAAAGRycy9kb3ducmV2LnhtbESPW0vDQBSE34X+h+UIvtmNF2qN3ZYiCorFS+1DH4/Z&#10;02xo9mzMHpPYX+8Kgo/DzHzDzBaDr1VHbawCGzgbZ6CIi2ArLg1s3u9Pp6CiIFusA5OBb4qwmI+O&#10;Zpjb0PMbdWspVYJwzNGAE2lyrWPhyGMch4Y4ebvQepQk21LbFvsE97U+z7KJ9lhxWnDY0K2jYr/+&#10;8gae77aXr+5j9/Qph30nxcv0sV+tjDk5HpY3oIQG+Q//tR+sgeuryQX8vklPQM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r/72MkAAADdAAAADwAAAAAAAAAAAAAAAACYAgAA&#10;ZHJzL2Rvd25yZXYueG1sUEsFBgAAAAAEAAQA9QAAAI4DAAAAAA==&#10;" adj="0,,0" path="m540000,nsc818877,,1051882,212358,1077684,490039l540000,540000,540000,xem540000,nfc818877,,1051882,212358,1077684,490039e" filled="f" strokeweight=".5pt">
                <v:stroke joinstyle="miter"/>
                <v:formulas/>
                <v:path arrowok="t" o:connecttype="custom" o:connectlocs="0,0;0,0" o:connectangles="0,0" textboxrect="3200,3200,18400,18400"/>
              </v:shape>
              <v:line id="Łącznik prostoliniowy 15" o:spid="_x0000_s26100" style="position:absolute;flip:y;visibility:visible;mso-wrap-style:square" from="0,20669" to="33242,20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BrBsYAAADdAAAADwAAAGRycy9kb3ducmV2LnhtbESPQWvCQBSE70L/w/IKvemmrSSaZpUi&#10;CLYXW6v3Z/aZhGTfxuzWpP/eFYQeh5n5hsmWg2nEhTpXWVbwPIlAEOdWV1wo2P+sxzMQziNrbCyT&#10;gj9ysFw8jDJMte35my47X4gAYZeigtL7NpXS5SUZdBPbEgfvZDuDPsiukLrDPsBNI1+iKJYGKw4L&#10;Jba0Kimvd79GQbVJzP64nX4cTp/J+bXH+Gtdo1JPj8P7GwhPg/8P39sbrWCexFO4vQlPQC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wawbGAAAA3QAAAA8AAAAAAAAA&#10;AAAAAAAAoQIAAGRycy9kb3ducmV2LnhtbFBLBQYAAAAABAAEAPkAAACUAwAAAAA=&#10;" strokeweight="1.5pt">
                <v:stroke joinstyle="miter"/>
              </v:line>
              <v:line id="Łącznik prostoliniowy 16" o:spid="_x0000_s26099" style="position:absolute;flip:y;visibility:visible;mso-wrap-style:square" from="3905,0" to="18383,25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zOncYAAADdAAAADwAAAGRycy9kb3ducmV2LnhtbESPT2vCQBTE70K/w/IKvemmf0w0dZVS&#10;EKwX26j31+wzCWbfptmtid/eFQSPw8z8hpktelOLE7WusqzgeRSBIM6trrhQsNsuhxMQziNrrC2T&#10;gjM5WMwfBjNMte34h06ZL0SAsEtRQel9k0rp8pIMupFtiIN3sK1BH2RbSN1iF+Cmli9RFEuDFYeF&#10;Ehv6LCk/Zv9GQbVKzO538/a1P6yTv9cO4+/lEZV6euw/3kF46v09fGuvtIJpEo/h+iY8AT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68zp3GAAAA3QAAAA8AAAAAAAAA&#10;AAAAAAAAoQIAAGRycy9kb3ducmV2LnhtbFBLBQYAAAAABAAEAPkAAACUAwAAAAA=&#10;" strokeweight="1.5pt">
                <v:stroke joinstyle="miter"/>
              </v:line>
              <v:line id="Łącznik prostoliniowy 17" o:spid="_x0000_s26098" style="position:absolute;visibility:visible;mso-wrap-style:square" from="14097,476" to="23050,24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QnA8cAAADdAAAADwAAAGRycy9kb3ducmV2LnhtbESPQWvCQBSE7wX/w/IEb3VTkbSmrqJC&#10;0YMFqyL29si+JsHs23R3NfHfdwuFHoeZ+YaZzjtTixs5X1lW8DRMQBDnVldcKDge3h5fQPiArLG2&#10;TAru5GE+6z1MMdO25Q+67UMhIoR9hgrKEJpMSp+XZNAPbUMcvS/rDIYoXSG1wzbCTS1HSZJKgxXH&#10;hRIbWpWUX/ZXo4BGk/F5+TkuWuu+T9v11u7c+0apQb9bvIII1IX/8F97oxVMntMUft/EJyB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1CcDxwAAAN0AAAAPAAAAAAAA&#10;AAAAAAAAAKECAABkcnMvZG93bnJldi54bWxQSwUGAAAAAAQABAD5AAAAlQMAAAAA&#10;" strokeweight="1.5pt">
                <v:stroke joinstyle="miter"/>
              </v:line>
            </v:group>
            <v:shape id="Text Box 2496" o:spid="_x0000_s26096" type="#_x0000_t202" style="position:absolute;left:13906;top:6477;width:590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C7d8QA&#10;AADdAAAADwAAAGRycy9kb3ducmV2LnhtbESPQWsCMRSE7wX/Q3iF3jRbD2q3RhFFKAVF1/b+SJ7Z&#10;xc3Lsom69dcbQehxmJlvmOm8c7W4UBsqzwreBxkIYu1NxVbBz2Hdn4AIEdlg7ZkU/FGA+az3MsXc&#10;+Cvv6VJEKxKEQ44KyhibXMqgS3IYBr4hTt7Rtw5jkq2VpsVrgrtaDrNsJB1WnBZKbGhZkj4VZ6dA&#10;HyZ02/7SbmtXurG37+NyuJFKvb12i08Qkbr4H362v4yCj/FoDI836Qn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Qu3fEAAAA3QAAAA8AAAAAAAAAAAAAAAAAmAIAAGRycy9k&#10;b3ducmV2LnhtbFBLBQYAAAAABAAEAPUAAACJAwAAAAA=&#10;" stroked="f">
              <v:fill opacity="0"/>
              <v:textbox style="mso-fit-shape-to-text:t">
                <w:txbxContent>
                  <w:p w:rsidR="004612D1" w:rsidRPr="00511679" w:rsidRDefault="004612D1" w:rsidP="00711912">
                    <w:pPr>
                      <w:rPr>
                        <w:i/>
                      </w:rPr>
                    </w:pPr>
                    <w:r w:rsidRPr="00511679">
                      <w:rPr>
                        <w:i/>
                      </w:rPr>
                      <w:t>α</w:t>
                    </w:r>
                  </w:p>
                </w:txbxContent>
              </v:textbox>
            </v:shape>
            <v:shape id="Text Box 2497" o:spid="_x0000_s26095" type="#_x0000_t202" style="position:absolute;left:20193;top:17240;width:590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8vBcEA&#10;AADdAAAADwAAAGRycy9kb3ducmV2LnhtbERPy4rCMBTdC/MP4QruNNWFOh2jDA6CCIqPmf0luaZl&#10;mpvSRK1+vVkILg/nPVu0rhJXakLpWcFwkIEg1t6UbBX8nlb9KYgQkQ1WnknBnQIs5h+dGebG3/hA&#10;12O0IoVwyFFBEWOdSxl0QQ7DwNfEiTv7xmFMsLHSNHhL4a6SoywbS4clp4YCa1oWpP+PF6dAn6b0&#10;2P3Rfmd/dG0fm/NytJVK9brt9xeISG18i1/utVHwORmnuelNegJ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PLwXBAAAA3QAAAA8AAAAAAAAAAAAAAAAAmAIAAGRycy9kb3du&#10;cmV2LnhtbFBLBQYAAAAABAAEAPUAAACGAwAAAAA=&#10;" stroked="f">
              <v:fill opacity="0"/>
              <v:textbox style="mso-fit-shape-to-text:t">
                <w:txbxContent>
                  <w:p w:rsidR="004612D1" w:rsidRPr="002F1D34" w:rsidRDefault="004612D1" w:rsidP="00711912">
                    <w:r>
                      <w:t>110º</w:t>
                    </w:r>
                  </w:p>
                </w:txbxContent>
              </v:textbox>
            </v:shape>
            <v:shape id="Text Box 2498" o:spid="_x0000_s26094" type="#_x0000_t202" style="position:absolute;left:2095;top:20955;width:5906;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OKnsYA&#10;AADdAAAADwAAAGRycy9kb3ducmV2LnhtbESPzWrDMBCE74W8g9hCb43cHPLjRjYhoVAKCa3T3hdp&#10;I5tYK2OpiZunjwKFHIeZ+YZZloNrxYn60HhW8DLOQBBrbxq2Cr73b89zECEiG2w9k4I/ClAWo4cl&#10;5saf+YtOVbQiQTjkqKCOsculDLomh2HsO+LkHXzvMCbZW2l6PCe4a+Uky6bSYcNpocaO1jXpY/Xr&#10;FOj9nC67H/rc2Y3u7OXjsJ5spVJPj8PqFUSkId7D/+13o2Axmy7g9iY9AVl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MOKnsYAAADdAAAADwAAAAAAAAAAAAAAAACYAgAAZHJz&#10;L2Rvd25yZXYueG1sUEsFBgAAAAAEAAQA9QAAAIsDAAAAAA==&#10;" stroked="f">
              <v:fill opacity="0"/>
              <v:textbox style="mso-fit-shape-to-text:t">
                <w:txbxContent>
                  <w:p w:rsidR="004612D1" w:rsidRPr="002F1D34" w:rsidRDefault="004612D1" w:rsidP="00711912">
                    <w:r>
                      <w:t>60º</w:t>
                    </w:r>
                  </w:p>
                </w:txbxContent>
              </v:textbox>
            </v:shape>
            <v:shape id="Text Box 2499" o:spid="_x0000_s26093" type="#_x0000_t202" style="position:absolute;left:14478;top:667;width:590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C13sEA&#10;AADdAAAADwAAAGRycy9kb3ducmV2LnhtbERPy4rCMBTdD/gP4QruxlQXPqpRRBkQQRlf+0tyTYvN&#10;TWkyWv36yWJglofzni9bV4kHNaH0rGDQz0AQa29Ktgou56/PCYgQkQ1WnknBiwIsF52POebGP/lI&#10;j1O0IoVwyFFBEWOdSxl0QQ5D39fEibv5xmFMsLHSNPhM4a6SwywbSYclp4YCa1oXpO+nH6dAnyf0&#10;Plzp+2A3urbv3W093Eulet12NQMRqY3/4j/31iiYjsdpf3qTnoB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gtd7BAAAA3QAAAA8AAAAAAAAAAAAAAAAAmAIAAGRycy9kb3du&#10;cmV2LnhtbFBLBQYAAAAABAAEAPUAAACGAwAAAAA=&#10;" stroked="f">
              <v:fill opacity="0"/>
              <v:textbox style="mso-fit-shape-to-text:t">
                <w:txbxContent>
                  <w:p w:rsidR="004612D1" w:rsidRPr="008E2805" w:rsidRDefault="004612D1" w:rsidP="00711912">
                    <w:pPr>
                      <w:rPr>
                        <w:i/>
                      </w:rPr>
                    </w:pPr>
                    <w:r w:rsidRPr="008E2805">
                      <w:rPr>
                        <w:i/>
                      </w:rPr>
                      <w:t>C</w:t>
                    </w:r>
                  </w:p>
                </w:txbxContent>
              </v:textbox>
            </v:shape>
            <v:shape id="Text Box 5685" o:spid="_x0000_s26092" type="#_x0000_t202" style="position:absolute;left:22003;top:20669;width:590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QRcQA&#10;AADdAAAADwAAAGRycy9kb3ducmV2LnhtbESPQWsCMRSE74L/ITyhN83qodrVKGIplEJF13p/JM/s&#10;4uZl2aS69dc3guBxmJlvmMWqc7W4UBsqzwrGowwEsfamYqvg5/AxnIEIEdlg7ZkU/FGA1bLfW2Bu&#10;/JX3dCmiFQnCIUcFZYxNLmXQJTkMI98QJ+/kW4cxydZK0+I1wV0tJ1n2Kh1WnBZKbGhTkj4Xv06B&#10;Pszotj3SbmvfdWNvX6fN5Fsq9TLo1nMQkbr4DD/an0bB23Q6hvub9AT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sEEXEAAAA3QAAAA8AAAAAAAAAAAAAAAAAmAIAAGRycy9k&#10;b3ducmV2LnhtbFBLBQYAAAAABAAEAPUAAACJAwAAAAA=&#10;" stroked="f">
              <v:fill opacity="0"/>
              <v:textbox style="mso-fit-shape-to-text:t">
                <w:txbxContent>
                  <w:p w:rsidR="004612D1" w:rsidRPr="008E2805" w:rsidRDefault="004612D1" w:rsidP="00711912">
                    <w:pPr>
                      <w:rPr>
                        <w:i/>
                      </w:rPr>
                    </w:pPr>
                    <w:r w:rsidRPr="008E2805">
                      <w:rPr>
                        <w:i/>
                      </w:rPr>
                      <w:t>B</w:t>
                    </w:r>
                  </w:p>
                </w:txbxContent>
              </v:textbox>
            </v:shape>
            <v:shape id="Text Box 2501" o:spid="_x0000_s26091" type="#_x0000_t202" style="position:absolute;left:6096;top:20859;width:590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6OMsUA&#10;AADdAAAADwAAAGRycy9kb3ducmV2LnhtbESPT2sCMRTE74LfITzBm2a7B7VboxRLoRQU65/7I3lm&#10;l25elk2qWz+9EQSPw8z8hpkvO1eLM7Wh8qzgZZyBINbeVGwVHPafoxmIEJEN1p5JwT8FWC76vTkW&#10;xl/4h867aEWCcChQQRljU0gZdEkOw9g3xMk7+dZhTLK10rR4SXBXyzzLJtJhxWmhxIZWJenf3Z9T&#10;oPczum6OtN3YD93Y6/dpla+lUsNB9/4GIlIXn+FH+8soeJ1Oc7i/SU9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vo4yxQAAAN0AAAAPAAAAAAAAAAAAAAAAAJgCAABkcnMv&#10;ZG93bnJldi54bWxQSwUGAAAAAAQABAD1AAAAigMAAAAA&#10;" stroked="f">
              <v:fill opacity="0"/>
              <v:textbox style="mso-fit-shape-to-text:t">
                <w:txbxContent>
                  <w:p w:rsidR="004612D1" w:rsidRPr="008E2805" w:rsidRDefault="004612D1" w:rsidP="00711912">
                    <w:pPr>
                      <w:rPr>
                        <w:i/>
                      </w:rPr>
                    </w:pPr>
                    <w:r w:rsidRPr="008E2805">
                      <w:rPr>
                        <w:i/>
                      </w:rPr>
                      <w:t>A</w:t>
                    </w:r>
                  </w:p>
                </w:txbxContent>
              </v:textbox>
            </v:shape>
            <w10:wrap type="none"/>
            <w10:anchorlock/>
          </v:group>
        </w:pict>
      </w:r>
    </w:p>
    <w:p w:rsidR="00711912" w:rsidRPr="00DC4AA1" w:rsidRDefault="00711912" w:rsidP="0034333B">
      <w:pPr>
        <w:pStyle w:val="Zadanie-polecenie"/>
      </w:pPr>
      <w:r w:rsidRPr="00DC4AA1">
        <w:t>Uzupełnij odpowiednio poniższe zdania.</w:t>
      </w:r>
    </w:p>
    <w:p w:rsidR="00711912" w:rsidRPr="00DC4AA1" w:rsidRDefault="00711912" w:rsidP="0034333B">
      <w:pPr>
        <w:pStyle w:val="Zadanie-tre"/>
      </w:pPr>
      <w:r w:rsidRPr="00DC4AA1">
        <w:t xml:space="preserve">Kąt wewnętrzny </w:t>
      </w:r>
      <w:r w:rsidRPr="00DC4AA1">
        <w:rPr>
          <w:i/>
        </w:rPr>
        <w:t>β t</w:t>
      </w:r>
      <w:r w:rsidRPr="00DC4AA1">
        <w:t xml:space="preserve">rójkąta </w:t>
      </w:r>
      <w:r w:rsidRPr="00DC4AA1">
        <w:rPr>
          <w:i/>
        </w:rPr>
        <w:t>ABC</w:t>
      </w:r>
      <w:r w:rsidRPr="00DC4AA1">
        <w:t xml:space="preserve"> ma miarę </w:t>
      </w:r>
      <w:r w:rsidR="006D2162">
        <w:t>............</w:t>
      </w:r>
      <w:r w:rsidRPr="00DC4AA1">
        <w:t>°.</w:t>
      </w:r>
    </w:p>
    <w:p w:rsidR="00711912" w:rsidRPr="00DC4AA1" w:rsidRDefault="00711912" w:rsidP="0034333B">
      <w:pPr>
        <w:pStyle w:val="Zadanie-tre"/>
      </w:pPr>
      <w:r w:rsidRPr="00DC4AA1">
        <w:t xml:space="preserve">Kąt wewnętrzny </w:t>
      </w:r>
      <w:r w:rsidRPr="00DC4AA1">
        <w:rPr>
          <w:i/>
        </w:rPr>
        <w:t>α</w:t>
      </w:r>
      <w:r w:rsidRPr="00DC4AA1">
        <w:t xml:space="preserve"> trójkąta </w:t>
      </w:r>
      <w:r w:rsidRPr="00DC4AA1">
        <w:rPr>
          <w:i/>
        </w:rPr>
        <w:t>ABC</w:t>
      </w:r>
      <w:r w:rsidRPr="00DC4AA1">
        <w:t xml:space="preserve"> ma miarę </w:t>
      </w:r>
      <w:r w:rsidR="006D2162">
        <w:t>............</w:t>
      </w:r>
      <w:r w:rsidRPr="00DC4AA1">
        <w:t>°.</w:t>
      </w:r>
    </w:p>
    <w:p w:rsidR="006026B2" w:rsidRPr="00DC4AA1" w:rsidRDefault="006026B2" w:rsidP="0034333B">
      <w:pPr>
        <w:pStyle w:val="Zadanie-nagwek"/>
      </w:pPr>
      <w:r w:rsidRPr="00DC4AA1">
        <w:t xml:space="preserve">Zadanie </w:t>
      </w:r>
      <w:r w:rsidR="00A27F3E">
        <w:t>90</w:t>
      </w:r>
      <w:r w:rsidRPr="00DC4AA1">
        <w:t>.</w:t>
      </w:r>
    </w:p>
    <w:p w:rsidR="006026B2" w:rsidRPr="00DC4AA1" w:rsidRDefault="006026B2" w:rsidP="0034333B">
      <w:pPr>
        <w:pStyle w:val="Zadanie-tre"/>
        <w:rPr>
          <w:bCs/>
        </w:rPr>
      </w:pPr>
      <w:r w:rsidRPr="00DC4AA1">
        <w:t xml:space="preserve">W trójkącie </w:t>
      </w:r>
      <w:r w:rsidRPr="00DC4AA1">
        <w:rPr>
          <w:i/>
        </w:rPr>
        <w:t>ABC</w:t>
      </w:r>
      <w:r w:rsidRPr="00DC4AA1">
        <w:t xml:space="preserve"> kąt </w:t>
      </w:r>
      <w:r w:rsidRPr="00DC4AA1">
        <w:rPr>
          <w:i/>
        </w:rPr>
        <w:t xml:space="preserve">CAD </w:t>
      </w:r>
      <w:r w:rsidRPr="00DC4AA1">
        <w:t xml:space="preserve">ma miarę 40°, a odcinki </w:t>
      </w:r>
      <w:r w:rsidRPr="00DC4AA1">
        <w:rPr>
          <w:i/>
        </w:rPr>
        <w:t>AD</w:t>
      </w:r>
      <w:r w:rsidRPr="00DC4AA1">
        <w:t xml:space="preserve">, </w:t>
      </w:r>
      <w:r w:rsidRPr="00DC4AA1">
        <w:rPr>
          <w:i/>
        </w:rPr>
        <w:t>DC</w:t>
      </w:r>
      <w:r w:rsidRPr="00DC4AA1">
        <w:t xml:space="preserve"> i </w:t>
      </w:r>
      <w:r w:rsidRPr="00DC4AA1">
        <w:rPr>
          <w:i/>
        </w:rPr>
        <w:t xml:space="preserve">BD </w:t>
      </w:r>
      <w:r w:rsidRPr="00DC4AA1">
        <w:t xml:space="preserve">mają jednakowe długości (zobacz rysunek). </w:t>
      </w:r>
    </w:p>
    <w:p w:rsidR="006026B2" w:rsidRPr="00DC4AA1" w:rsidRDefault="00A5243E" w:rsidP="006D2162">
      <w:pPr>
        <w:pStyle w:val="Akapitzrysunkiem"/>
        <w:rPr>
          <w:bCs/>
        </w:rPr>
      </w:pPr>
      <w:r w:rsidRPr="00A5243E">
        <w:pict>
          <v:group id="Group 8220" o:spid="_x0000_s26077" style="position:absolute;left:0;text-align:left;margin-left:139pt;margin-top:16pt;width:176.3pt;height:191.1pt;z-index:251892736" coordorigin="4197,9653" coordsize="3526,38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">
            <v:shape id="Text Box 95" o:spid="_x0000_s26089" type="#_x0000_t202" style="position:absolute;left:6216;top:9653;width:513;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wCNcUA&#10;AADdAAAADwAAAGRycy9kb3ducmV2LnhtbESPT2vCQBTE74LfYXlCb7rb4p8aXaW0FHpSjFXw9sg+&#10;k9Ds25DdmvjtXUHwOMzMb5jlurOVuFDjS8caXkcKBHHmTMm5ht/99/AdhA/IBivHpOFKHtarfm+J&#10;iXEt7+iShlxECPsENRQh1ImUPivIoh+5mjh6Z9dYDFE2uTQNthFuK/mm1FRaLDkuFFjTZ0HZX/pv&#10;NRw259NxrLb5l53UreuUZDuXWr8Muo8FiEBdeIYf7R+jYT4bz+D+Jj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zAI1xQAAAN0AAAAPAAAAAAAAAAAAAAAAAJgCAABkcnMv&#10;ZG93bnJldi54bWxQSwUGAAAAAAQABAD1AAAAigMAAAAA&#10;" filled="f" stroked="f">
              <v:textbox>
                <w:txbxContent>
                  <w:p w:rsidR="004612D1" w:rsidRPr="00212B24" w:rsidRDefault="004612D1" w:rsidP="00A23503">
                    <w:pPr>
                      <w:rPr>
                        <w:i/>
                      </w:rPr>
                    </w:pPr>
                    <w:r w:rsidRPr="00212B24">
                      <w:rPr>
                        <w:i/>
                      </w:rPr>
                      <w:t>C</w:t>
                    </w:r>
                  </w:p>
                </w:txbxContent>
              </v:textbox>
            </v:shape>
            <v:shape id="Text Box 84" o:spid="_x0000_s26088" type="#_x0000_t202" style="position:absolute;left:4551;top:11380;width:741;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G4CMIA&#10;AADdAAAADwAAAGRycy9kb3ducmV2LnhtbERPS27CMBDdV+IO1lRiUzUOKCVNikEFiSpbKAcY4iGJ&#10;Go+j2M3n9nhRqcun99/uJ9OKgXrXWFawimIQxKXVDVcKrt+n13cQziNrbC2Tgpkc7HeLpy3m2o58&#10;puHiKxFC2OWooPa+y6V0ZU0GXWQ74sDdbW/QB9hXUvc4hnDTynUcb6TBhkNDjR0dayp/Lr9Gwb0Y&#10;X96y8fblr+k52RywSW92Vmr5PH1+gPA0+X/xn7vQCrI0CXPDm/AE5O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8bgIwgAAAN0AAAAPAAAAAAAAAAAAAAAAAJgCAABkcnMvZG93&#10;bnJldi54bWxQSwUGAAAAAAQABAD1AAAAhwMAAAAA&#10;" stroked="f">
              <v:textbox>
                <w:txbxContent>
                  <w:p w:rsidR="004612D1" w:rsidRPr="008618A7" w:rsidRDefault="004612D1" w:rsidP="00A23503">
                    <w:r>
                      <w:t>40º</w:t>
                    </w:r>
                  </w:p>
                </w:txbxContent>
              </v:textbox>
            </v:shape>
            <v:group id="Group 6127" o:spid="_x0000_s26079" style="position:absolute;left:4197;top:10691;width:3526;height:2784;rotation:9375100fd" coordorigin="372,-495" coordsize="22407,16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vOaU/IAAAA&#10;3QAAAA8AAAAAAAAAAAAAAAAAqgIAAGRycy9kb3ducmV2LnhtbFBLBQYAAAAABAAEAPoAAACfAwAA&#10;AAA=&#10;">
              <v:shape id="Text Box 86" o:spid="_x0000_s26087" type="#_x0000_t202" style="position:absolute;left:19496;top:13813;width:3283;height:2642;rotation:-966414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miCMQA&#10;AADdAAAADwAAAGRycy9kb3ducmV2LnhtbERPTWvCQBC9F/oflin01mwUrG10FVEC7SGBpqLXMTsm&#10;wexszG5N+u/dQ6HHx/terkfTihv1rrGsYBLFIIhLqxuuFOy/05c3EM4ja2wtk4JfcrBePT4sMdF2&#10;4C+6Fb4SIYRdggpq77tESlfWZNBFtiMO3Nn2Bn2AfSV1j0MIN62cxvGrNNhwaKixo21N5aX4MQqu&#10;x+pks6YcPncHmx6zND/vL7lSz0/jZgHC0+j/xX/uD63gfT4L+8Ob8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5ogjEAAAA3QAAAA8AAAAAAAAAAAAAAAAAmAIAAGRycy9k&#10;b3ducmV2LnhtbFBLBQYAAAAABAAEAPUAAACJAwAAAAA=&#10;" stroked="f">
                <v:textbox>
                  <w:txbxContent>
                    <w:p w:rsidR="004612D1" w:rsidRPr="003B0108" w:rsidRDefault="004612D1" w:rsidP="00A23503">
                      <w:pPr>
                        <w:rPr>
                          <w:i/>
                        </w:rPr>
                      </w:pPr>
                      <w:r w:rsidRPr="003B0108">
                        <w:rPr>
                          <w:i/>
                        </w:rPr>
                        <w:t>A</w:t>
                      </w:r>
                    </w:p>
                  </w:txbxContent>
                </v:textbox>
              </v:shape>
              <v:group id="Group 6129" o:spid="_x0000_s26080" style="position:absolute;left:372;top:-495;width:19577;height:16524" coordorigin="372,-495" coordsize="19576,16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OnT8YAAADdAAAADwAAAGRycy9kb3ducmV2LnhtbESPQWvCQBSE74X+h+UV&#10;etNNKtqauoqIigcpNAri7ZF9JsHs25DdJvHfu4LQ4zAz3zCzRW8q0VLjSssK4mEEgjizuuRcwfGw&#10;GXyBcB5ZY2WZFNzIwWL++jLDRNuOf6lNfS4ChF2CCgrv60RKlxVk0A1tTRy8i20M+iCbXOoGuwA3&#10;lfyIook0WHJYKLCmVUHZNf0zCrYddstRvG7318vqdj6Mf077mJR6f+uX3yA89f4//GzvtILp5ziG&#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A6dPxgAAAN0A&#10;AAAPAAAAAAAAAAAAAAAAAKoCAABkcnMvZG93bnJldi54bWxQSwUGAAAAAAQABAD6AAAAnQMAAAAA&#10;">
                <v:shape id="Text Box 88" o:spid="_x0000_s26086" type="#_x0000_t202" style="position:absolute;left:10060;top:6742;width:3283;height:2641;rotation:-937510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Nkw8cA&#10;AADdAAAADwAAAGRycy9kb3ducmV2LnhtbESPW2vCQBSE3wX/w3IKvulGS7ykriJewDfRSn09Zk+T&#10;0OzZNLtq9Ne7QqGPw8x8w0znjSnFlWpXWFbQ70UgiFOrC84UHD833TEI55E1lpZJwZ0czGft1hQT&#10;bW+8p+vBZyJA2CWoIPe+SqR0aU4GXc9WxMH7trVBH2SdSV3jLcBNKQdRNJQGCw4LOVa0zCn9OVyM&#10;gng0PvbPk3j1NVyb99/T7rHbL1dKdd6axQcIT43/D/+1t1rBZBQP4PUmPAE5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TZMPHAAAA3QAAAA8AAAAAAAAAAAAAAAAAmAIAAGRy&#10;cy9kb3ducmV2LnhtbFBLBQYAAAAABAAEAPUAAACMAwAAAAA=&#10;" stroked="f">
                  <v:textbox>
                    <w:txbxContent>
                      <w:p w:rsidR="004612D1" w:rsidRPr="003B0108" w:rsidRDefault="004612D1" w:rsidP="00A23503">
                        <w:pPr>
                          <w:rPr>
                            <w:i/>
                          </w:rPr>
                        </w:pPr>
                        <w:r w:rsidRPr="003B0108">
                          <w:rPr>
                            <w:i/>
                          </w:rPr>
                          <w:t>D</w:t>
                        </w:r>
                      </w:p>
                    </w:txbxContent>
                  </v:textbox>
                </v:shape>
                <v:group id="Grupa 44" o:spid="_x0000_s26081" style="position:absolute;left:372;top:-495;width:19577;height:16524" coordorigin="372,-495" coordsize="19576,16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LnZyjxgAAAN0A&#10;AAAPAAAAAAAAAAAAAAAAAKoCAABkcnMvZG93bnJldi54bWxQSwUGAAAAAAQABAD6AAAAnQMAAAAA&#10;">
                  <v:shape id="Text Box 90" o:spid="_x0000_s26085" type="#_x0000_t202" style="position:absolute;left:372;top:-495;width:3283;height:2641;rotation:9470125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cdr8YA&#10;AADdAAAADwAAAGRycy9kb3ducmV2LnhtbESPT2sCMRTE7wW/Q3hCbzWrtK7dGsUKLYJ40P45Pzav&#10;2a2bl20SdfvtjSB4HGbmN8x03tlGHMmH2rGC4SADQVw6XbNR8Pnx9jABESKyxsYxKfinAPNZ726K&#10;hXYn3tJxF41IEA4FKqhibAspQ1mRxTBwLXHyfpy3GJP0RmqPpwS3jRxl2VharDktVNjSsqJyvztY&#10;Be/52i0nv1m7OeR/62+/Mq9faJS673eLFxCRungLX9srreA5f3qEy5v0BOTsD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2cdr8YAAADdAAAADwAAAAAAAAAAAAAAAACYAgAAZHJz&#10;L2Rvd25yZXYueG1sUEsFBgAAAAAEAAQA9QAAAIsDAAAAAA==&#10;" stroked="f">
                    <v:textbox>
                      <w:txbxContent>
                        <w:p w:rsidR="004612D1" w:rsidRPr="003B0108" w:rsidRDefault="004612D1" w:rsidP="00A23503">
                          <w:pPr>
                            <w:rPr>
                              <w:i/>
                            </w:rPr>
                          </w:pPr>
                          <w:r w:rsidRPr="003B0108">
                            <w:rPr>
                              <w:i/>
                            </w:rPr>
                            <w:t>B</w:t>
                          </w:r>
                        </w:p>
                      </w:txbxContent>
                    </v:textbox>
                  </v:shape>
                  <v:group id="Grupa 35" o:spid="_x0000_s26082" style="position:absolute;left:1657;top:2316;width:18292;height:13713;rotation:-27318fd" coordorigin="-10" coordsize="18291,13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4yqG8cAAADd&#10;AAAADwAAAAAAAAAAAAAAAACqAgAAZHJzL2Rvd25yZXYueG1sUEsFBgAAAAAEAAQA+gAAAJ4DAAAA&#10;AA==&#10;">
                    <v:shape id="Trójkąt prostokątny 32" o:spid="_x0000_s26084" type="#_x0000_t6" style="position:absolute;width:18281;height:137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0yxcQA&#10;AADdAAAADwAAAGRycy9kb3ducmV2LnhtbESPQWvCQBSE74L/YXlCb7pRbFqjqxQlkGtTL95es88k&#10;uPs27G41/ffdQqHHYWa+YXaH0RpxJx96xwqWiwwEceN0z62C80c5fwURIrJG45gUfFOAw3462WGh&#10;3YPf6V7HViQIhwIVdDEOhZSh6chiWLiBOHlX5y3GJH0rtcdHglsjV1mWS4s9p4UOBzp21NzqL6vg&#10;YkZ/WrfV521zai7LeC6tXRmlnmbj2xZEpDH+h//alVaweXnO4fdNeg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9MsXEAAAA3QAAAA8AAAAAAAAAAAAAAAAAmAIAAGRycy9k&#10;b3ducmV2LnhtbFBLBQYAAAAABAAEAPUAAACJAwAAAAA=&#10;" filled="f" strokeweight="1pt"/>
                    <v:line id="Łącznik prosty 33" o:spid="_x0000_s26083" style="position:absolute;flip:x;visibility:visible;mso-wrap-style:square" from="-10,6838" to="9130,13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SfRMYAAADdAAAADwAAAGRycy9kb3ducmV2LnhtbESPQWvCQBSE74X+h+UVvNVNS200ZpVS&#10;KHoRWitCbo/sM4lm34bdNcZ/7xYKHoeZ+YbJl4NpRU/ON5YVvIwTEMSl1Q1XCna/X89TED4ga2wt&#10;k4IreVguHh9yzLS98A/121CJCGGfoYI6hC6T0pc1GfRj2xFH72CdwRClq6R2eIlw08rXJHmXBhuO&#10;CzV29FlTedqejYLeyeMpODMU32/7tJDH2XTlN0qNnoaPOYhAQ7iH/9trrWCWTlL4exOfgF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Un0TGAAAA3QAAAA8AAAAAAAAA&#10;AAAAAAAAoQIAAGRycy9kb3ducmV2LnhtbFBLBQYAAAAABAAEAPkAAACUAwAAAAA=&#10;" strokeweight="1pt">
                      <v:stroke joinstyle="miter"/>
                    </v:line>
                  </v:group>
                </v:group>
              </v:group>
            </v:group>
            <v:shape id="Łuk 1" o:spid="_x0000_s26078" style="position:absolute;left:4275;top:11132;width:932;height:1132;rotation:1245633fd;visibility:visible;mso-wrap-style:square;v-text-anchor:middle" coordsize="719906,71975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qneMIA&#10;AADdAAAADwAAAGRycy9kb3ducmV2LnhtbERPy2rCQBTdC/7DcIXudNIWtUbHEAqldiMY7f6SuXnQ&#10;zJ0kM03Sfn1nUXB5OO9DMplGDNS72rKCx1UEgji3uuZSwe36tnwB4TyyxsYyKfghB8lxPjtgrO3I&#10;FxoyX4oQwi5GBZX3bSylyysy6Fa2JQ5cYXuDPsC+lLrHMYSbRj5F0UYarDk0VNjSa0X5V/ZtFEyb&#10;s8buuTB0694/il8cW/xMlXpYTOkehKfJ38X/7pNWsNuuw9zwJjwBe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qqd4wgAAAN0AAAAPAAAAAAAAAAAAAAAAAJgCAABkcnMvZG93&#10;bnJldi54bWxQSwUGAAAAAAQABAD1AAAAhwMAAAAA&#10;" adj="0,,0" path="m382134,684nsc571956,12401,719906,169734,719906,359876r-359953,l382134,684xem382134,684nfc571956,12401,719906,169734,719906,359876e" filled="f" strokeweight="1pt">
              <v:stroke joinstyle="miter"/>
              <v:formulas/>
              <v:path arrowok="t" o:connecttype="custom" o:connectlocs="0,0;0,0" o:connectangles="0,0"/>
            </v:shape>
          </v:group>
        </w:pict>
      </w:r>
    </w:p>
    <w:p w:rsidR="006D2162" w:rsidRDefault="006D2162" w:rsidP="0034333B">
      <w:pPr>
        <w:pStyle w:val="Zadanie-polecenie"/>
      </w:pPr>
    </w:p>
    <w:p w:rsidR="006D2162" w:rsidRDefault="006D2162" w:rsidP="0034333B">
      <w:pPr>
        <w:pStyle w:val="Zadanie-polecenie"/>
      </w:pPr>
    </w:p>
    <w:p w:rsidR="006D2162" w:rsidRDefault="006D2162" w:rsidP="0034333B">
      <w:pPr>
        <w:pStyle w:val="Zadanie-polecenie"/>
      </w:pPr>
    </w:p>
    <w:p w:rsidR="006D2162" w:rsidRDefault="006D2162" w:rsidP="0034333B">
      <w:pPr>
        <w:pStyle w:val="Zadanie-polecenie"/>
      </w:pPr>
    </w:p>
    <w:p w:rsidR="006D2162" w:rsidRDefault="006D2162" w:rsidP="0034333B">
      <w:pPr>
        <w:pStyle w:val="Zadanie-polecenie"/>
      </w:pPr>
    </w:p>
    <w:p w:rsidR="006D2162" w:rsidRDefault="006D2162" w:rsidP="0034333B">
      <w:pPr>
        <w:pStyle w:val="Zadanie-polecenie"/>
      </w:pPr>
    </w:p>
    <w:p w:rsidR="006026B2" w:rsidRPr="00DC4AA1" w:rsidRDefault="006026B2" w:rsidP="0034333B">
      <w:pPr>
        <w:pStyle w:val="Zadanie-polecenie"/>
        <w:rPr>
          <w:i/>
        </w:rPr>
      </w:pPr>
      <w:r w:rsidRPr="00DC4AA1">
        <w:t xml:space="preserve">Oblicz miarę kąta </w:t>
      </w:r>
      <w:r w:rsidRPr="00DC4AA1">
        <w:rPr>
          <w:i/>
        </w:rPr>
        <w:t xml:space="preserve">ACB. </w:t>
      </w:r>
    </w:p>
    <w:p w:rsidR="000642B3" w:rsidRDefault="000642B3">
      <w:pPr>
        <w:jc w:val="both"/>
        <w:rPr>
          <w:b/>
        </w:rPr>
      </w:pPr>
      <w:r>
        <w:br w:type="page"/>
      </w:r>
    </w:p>
    <w:p w:rsidR="00187A76" w:rsidRPr="00DC4AA1" w:rsidRDefault="00187A76" w:rsidP="0034333B">
      <w:pPr>
        <w:pStyle w:val="Zadanie-nagwek"/>
      </w:pPr>
      <w:r w:rsidRPr="00DC4AA1">
        <w:lastRenderedPageBreak/>
        <w:t xml:space="preserve">Zadanie </w:t>
      </w:r>
      <w:r w:rsidR="00A27F3E">
        <w:t>91</w:t>
      </w:r>
      <w:r w:rsidRPr="00DC4AA1">
        <w:t>.</w:t>
      </w:r>
    </w:p>
    <w:p w:rsidR="00187A76" w:rsidRPr="00DC4AA1" w:rsidRDefault="00187A76" w:rsidP="0034333B">
      <w:pPr>
        <w:pStyle w:val="Zadanie-tre"/>
      </w:pPr>
      <w:r w:rsidRPr="00DC4AA1">
        <w:t xml:space="preserve">W trójkącie </w:t>
      </w:r>
      <w:r w:rsidRPr="00DC4AA1">
        <w:rPr>
          <w:i/>
        </w:rPr>
        <w:t>ABC</w:t>
      </w:r>
      <w:r w:rsidRPr="00DC4AA1">
        <w:t xml:space="preserve"> (</w:t>
      </w:r>
      <w:r w:rsidR="00BF5FBF">
        <w:t>zobacz</w:t>
      </w:r>
      <w:r w:rsidRPr="00DC4AA1">
        <w:t xml:space="preserve"> rysunek) kąt o wierzchołku </w:t>
      </w:r>
      <w:r w:rsidRPr="00DC4AA1">
        <w:rPr>
          <w:i/>
        </w:rPr>
        <w:t xml:space="preserve">A </w:t>
      </w:r>
      <w:r w:rsidRPr="00DC4AA1">
        <w:t xml:space="preserve">ma miarę 45º. Miara kąta </w:t>
      </w:r>
      <w:r w:rsidRPr="00DC4AA1">
        <w:rPr>
          <w:i/>
        </w:rPr>
        <w:t>β</w:t>
      </w:r>
      <w:r w:rsidRPr="00DC4AA1">
        <w:t xml:space="preserve"> (między bokiem </w:t>
      </w:r>
      <w:r w:rsidRPr="00DC4AA1">
        <w:rPr>
          <w:i/>
        </w:rPr>
        <w:t>BC</w:t>
      </w:r>
      <w:r w:rsidRPr="00DC4AA1">
        <w:t xml:space="preserve"> i przedłużeniem boku </w:t>
      </w:r>
      <w:r w:rsidRPr="00DC4AA1">
        <w:rPr>
          <w:i/>
        </w:rPr>
        <w:t>AB</w:t>
      </w:r>
      <w:r w:rsidRPr="00DC4AA1">
        <w:t>)</w:t>
      </w:r>
      <w:r w:rsidRPr="00DC4AA1">
        <w:rPr>
          <w:i/>
        </w:rPr>
        <w:t xml:space="preserve"> </w:t>
      </w:r>
      <w:r w:rsidRPr="00DC4AA1">
        <w:t xml:space="preserve">jest 3 razy większa niż miara kąta o wierzchołku </w:t>
      </w:r>
      <w:r w:rsidRPr="00DC4AA1">
        <w:rPr>
          <w:i/>
        </w:rPr>
        <w:t>A</w:t>
      </w:r>
      <w:r w:rsidRPr="00DC4AA1">
        <w:t xml:space="preserve">. </w:t>
      </w:r>
    </w:p>
    <w:p w:rsidR="00187A76" w:rsidRPr="00DC4AA1" w:rsidRDefault="00A5243E" w:rsidP="003C4228">
      <w:pPr>
        <w:jc w:val="center"/>
      </w:pPr>
      <w:r>
        <w:rPr>
          <w:noProof/>
        </w:rPr>
      </w:r>
      <w:r>
        <w:rPr>
          <w:noProof/>
        </w:rPr>
        <w:pict>
          <v:group id="Group 7911" o:spid="_x0000_s26065" style="width:342.35pt;height:126pt;mso-position-horizontal-relative:char;mso-position-vertical-relative:line" coordorigin="2526,3865" coordsize="6847,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">
            <v:shape id="AutoShape 1180" o:spid="_x0000_s26076" type="#_x0000_t5" style="position:absolute;left:2886;top:4225;width:36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nsMMYA&#10;AADdAAAADwAAAGRycy9kb3ducmV2LnhtbESPQWvCQBSE74L/YXlCL6XZ2GLVNKtIobR4ERMRvD2y&#10;r0lI9m3IbjT9991CweMwM98w6XY0rbhS72rLCuZRDIK4sLrmUsEp/3hagXAeWWNrmRT8kIPtZjpJ&#10;MdH2xke6Zr4UAcIuQQWV910ipSsqMugi2xEH79v2Bn2QfSl1j7cAN618juNXabDmsFBhR+8VFU02&#10;GAXYXM57ow9yyMs6/rwMj8u8IaUeZuPuDYSn0d/D/+0vrWC9fFnA35vwBO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nsMMYAAADdAAAADwAAAAAAAAAAAAAAAACYAgAAZHJz&#10;L2Rvd25yZXYueG1sUEsFBgAAAAAEAAQA9QAAAIsDAAAAAA==&#10;"/>
            <v:shape id="Arc 1181" o:spid="_x0000_s26075" style="position:absolute;left:3303;top:5382;width:747;height:887;rotation:2691258fd;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ATXcUA&#10;AADdAAAADwAAAGRycy9kb3ducmV2LnhtbESPQWvCQBSE7wX/w/IK3upuFaymriJCxB4sRAWvj+wz&#10;Cc2+Ddk1if++KxR6HGbmG2a1GWwtOmp95VjD+0SBIM6dqbjQcDmnbwsQPiAbrB2Thgd52KxHLytM&#10;jOs5o+4UChEh7BPUUIbQJFL6vCSLfuIa4ujdXGsxRNkW0rTYR7it5VSpubRYcVwosaFdSfnP6W41&#10;qOX1huorO35XTc+LYZ/6tKu1Hr8O208QgYbwH/5rH4yG5cdsDs838Qn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oBNdxQAAAN0AAAAPAAAAAAAAAAAAAAAAAJgCAABkcnMv&#10;ZG93bnJldi54bWxQSwUGAAAAAAQABAD1AAAAigMAAAAA&#10;" adj="0,,0" path="m,256nfc1097,85,2206,-1,3317,v7123,,13789,3512,17817,9388em,256nsc1097,85,2206,-1,3317,v7123,,13789,3512,17817,9388l3317,21600,,256xe" filled="f" strokeweight=".5pt">
              <v:stroke joinstyle="round"/>
              <v:formulas/>
              <v:path arrowok="t" o:extrusionok="f" o:connecttype="custom" o:connectlocs="0,0;1,1;0,1" o:connectangles="0,0,0"/>
            </v:shape>
            <v:shape id="Freeform 1182" o:spid="_x0000_s26074" style="position:absolute;left:6486;top:6022;width:2887;height:3;visibility:visible;mso-wrap-style:square;v-text-anchor:top" coordsize="28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Y+YsYA&#10;AADdAAAADwAAAGRycy9kb3ducmV2LnhtbESP3WrCQBSE7wu+w3IKvasblTY1ZhURWioVimkf4JA9&#10;+aHZs2F3NfHtu4Lg5TAz3zD5ZjSdOJPzrWUFs2kCgri0uuVawe/P+/MbCB+QNXaWScGFPGzWk4cc&#10;M20HPtK5CLWIEPYZKmhC6DMpfdmQQT+1PXH0KusMhihdLbXDIcJNJ+dJ8ioNthwXGuxp11D5V5yM&#10;gm62P1TDx/GbL4vwddi7vtDzF6WeHsftCkSgMdzDt/anVrBMFylc38Qn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Y+YsYAAADdAAAADwAAAAAAAAAAAAAAAACYAgAAZHJz&#10;L2Rvd25yZXYueG1sUEsFBgAAAAAEAAQA9QAAAIsDAAAAAA==&#10;" path="m,3l2887,e" filled="f">
              <v:path arrowok="t" o:connecttype="custom" o:connectlocs="0,3;2887,0" o:connectangles="0,0"/>
            </v:shape>
            <v:shape id="Text Box 1183" o:spid="_x0000_s26073" type="#_x0000_t202" style="position:absolute;left:3246;top:548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XlOsIA&#10;AADdAAAADwAAAGRycy9kb3ducmV2LnhtbERPz2vCMBS+C/sfwhO8aaLTbVajyMbAk7JOB94ezbMt&#10;a15KE239781B8Pjx/V6uO1uJKzW+dKxhPFIgiDNnSs41HH6/hx8gfEA2WDkmDTfysF699JaYGNfy&#10;D13TkIsYwj5BDUUIdSKlzwqy6EeuJo7c2TUWQ4RNLk2DbQy3lZwo9SYtlhwbCqzps6DsP71YDcfd&#10;+fQ3Vfv8y87q1nVKsp1LrQf9brMAEagLT/HDvTUa5u+vcW58E5+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VeU6wgAAAN0AAAAPAAAAAAAAAAAAAAAAAJgCAABkcnMvZG93&#10;bnJldi54bWxQSwUGAAAAAAQABAD1AAAAhwMAAAAA&#10;" filled="f" stroked="f">
              <v:textbox>
                <w:txbxContent>
                  <w:p w:rsidR="004612D1" w:rsidRDefault="004612D1" w:rsidP="00187A76">
                    <w:r>
                      <w:t>45º</w:t>
                    </w:r>
                  </w:p>
                </w:txbxContent>
              </v:textbox>
            </v:shape>
            <v:shape id="Text Box 1184" o:spid="_x0000_s26072" type="#_x0000_t202" style="position:absolute;left:2526;top:602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lAocUA&#10;AADdAAAADwAAAGRycy9kb3ducmV2LnhtbESPQWvCQBSE70L/w/IKvelurbZN6ipiETxZmraCt0f2&#10;mQSzb0N2a+K/dwXB4zAz3zCzRW9rcaLWV441PI8UCOLcmYoLDb8/6+E7CB+QDdaOScOZPCzmD4MZ&#10;psZ1/E2nLBQiQtinqKEMoUml9HlJFv3INcTRO7jWYoiyLaRpsYtwW8uxUq/SYsVxocSGViXlx+zf&#10;avjbHva7ifoqPu206VyvJNtEav302C8/QATqwz18a2+MhuTtJYHrm/gE5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GUChxQAAAN0AAAAPAAAAAAAAAAAAAAAAAJgCAABkcnMv&#10;ZG93bnJldi54bWxQSwUGAAAAAAQABAD1AAAAigMAAAAA&#10;" filled="f" stroked="f">
              <v:textbox>
                <w:txbxContent>
                  <w:p w:rsidR="004612D1" w:rsidRPr="007C0A30" w:rsidRDefault="004612D1" w:rsidP="00187A76">
                    <w:pPr>
                      <w:rPr>
                        <w:i/>
                      </w:rPr>
                    </w:pPr>
                    <w:r>
                      <w:rPr>
                        <w:i/>
                      </w:rPr>
                      <w:t>A</w:t>
                    </w:r>
                  </w:p>
                </w:txbxContent>
              </v:textbox>
            </v:shape>
            <v:shape id="Text Box 1185" o:spid="_x0000_s26071" type="#_x0000_t202" style="position:absolute;left:4506;top:386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WaQcMA&#10;AADdAAAADwAAAGRycy9kb3ducmV2LnhtbERPz2vCMBS+D/wfwhO8rYmj27Qay9gQPG3YqeDt0Tzb&#10;YvNSmmi7/345DHb8+H6v89G24k69bxxrmCcKBHHpTMOVhsP39nEBwgdkg61j0vBDHvLN5GGNmXED&#10;7+lehErEEPYZaqhD6DIpfVmTRZ+4jjhyF9dbDBH2lTQ9DjHctvJJqRdpseHYUGNH7zWV1+JmNRw/&#10;L+dTqr6qD/vcDW5Uku1Saj2bjm8rEIHG8C/+c++MhuVrGvfHN/EJ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WaQcMAAADdAAAADwAAAAAAAAAAAAAAAACYAgAAZHJzL2Rv&#10;d25yZXYueG1sUEsFBgAAAAAEAAQA9QAAAIgDAAAAAA==&#10;" filled="f" stroked="f">
              <v:textbox>
                <w:txbxContent>
                  <w:p w:rsidR="004612D1" w:rsidRPr="007C0A30" w:rsidRDefault="004612D1" w:rsidP="00187A76">
                    <w:pPr>
                      <w:rPr>
                        <w:i/>
                      </w:rPr>
                    </w:pPr>
                    <w:r>
                      <w:rPr>
                        <w:i/>
                      </w:rPr>
                      <w:t>C</w:t>
                    </w:r>
                  </w:p>
                </w:txbxContent>
              </v:textbox>
            </v:shape>
            <v:shape id="Text Box 1186" o:spid="_x0000_s26070" type="#_x0000_t202" style="position:absolute;left:6306;top:602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k/2sUA&#10;AADdAAAADwAAAGRycy9kb3ducmV2LnhtbESPT2sCMRTE7wW/Q3iCN00UW3W7UUQp9NTiagu9PTZv&#10;/+DmZdmk7vbbNwWhx2FmfsOku8E24kadrx1rmM8UCOLcmZpLDZfzy3QNwgdkg41j0vBDHnbb0UOK&#10;iXE9n+iWhVJECPsENVQhtImUPq/Iop+5ljh6hesshii7UpoO+wi3jVwo9SQt1hwXKmzpUFF+zb6t&#10;ho+34utzqd7Lo31sezcoyXYjtZ6Mh/0ziEBD+A/f269Gw2a1nMPfm/g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aT/axQAAAN0AAAAPAAAAAAAAAAAAAAAAAJgCAABkcnMv&#10;ZG93bnJldi54bWxQSwUGAAAAAAQABAD1AAAAigMAAAAA&#10;" filled="f" stroked="f">
              <v:textbox>
                <w:txbxContent>
                  <w:p w:rsidR="004612D1" w:rsidRPr="007C0A30" w:rsidRDefault="004612D1" w:rsidP="00187A76">
                    <w:pPr>
                      <w:rPr>
                        <w:i/>
                      </w:rPr>
                    </w:pPr>
                    <w:r>
                      <w:rPr>
                        <w:i/>
                      </w:rPr>
                      <w:t>B</w:t>
                    </w:r>
                  </w:p>
                </w:txbxContent>
              </v:textbox>
            </v:shape>
            <v:shape id="Arc 1187" o:spid="_x0000_s26069" style="position:absolute;left:4158;top:4126;width:1060;height:1052;rotation:-3090725fd;flip:y;visibility:visible;mso-wrap-style:square;v-text-anchor:top" coordsize="21198,2104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5dBsYA&#10;AADdAAAADwAAAGRycy9kb3ducmV2LnhtbESPUWvCQBCE3wv9D8cW+lYvTUO10VOK0GIfqmj9AUtu&#10;TYK5vXC31fTf9wTBx2FmvmFmi8F16kQhtp4NPI8yUMSVty3XBvY/H08TUFGQLXaeycAfRVjM7+9m&#10;WFp/5i2ddlKrBOFYooFGpC+1jlVDDuPI98TJO/jgUJIMtbYBzwnuOp1n2at22HJaaLCnZUPVcffr&#10;DKwK+5JvPouvdagP2/F6KfvuW4x5fBjep6CEBrmFr+2VNfA2LnK4vElPQ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k5dBsYAAADdAAAADwAAAAAAAAAAAAAAAACYAgAAZHJz&#10;L2Rvd25yZXYueG1sUEsFBgAAAAAEAAQA9QAAAIsDAAAAAA==&#10;" adj="0,,0" path="m4847,nfc13155,1913,19560,8534,21197,16901em4847,nsc13155,1913,19560,8534,21197,16901l,21049,4847,xe" filled="f">
              <v:stroke joinstyle="round"/>
              <v:formulas/>
              <v:path arrowok="t" o:extrusionok="f" o:connecttype="custom" o:connectlocs="1,0;3,2;0,3" o:connectangles="0,0,0"/>
            </v:shape>
            <v:shape id="Arc 1188" o:spid="_x0000_s26068" style="position:absolute;left:6406;top:5351;width:741;height:793;rotation:6599417fd;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0fJscA&#10;AADdAAAADwAAAGRycy9kb3ducmV2LnhtbESPzWvCQBTE70L/h+UVvOmmWmybZiN+VCxeSm0P6e2R&#10;ffnA7NuQXTX+964g9DjMzG+YZN6bRpyoc7VlBU/jCARxbnXNpYLfn83oFYTzyBoby6TgQg7m6cMg&#10;wVjbM3/Tae9LESDsYlRQed/GUrq8IoNubFvi4BW2M+iD7EqpOzwHuGnkJIpm0mDNYaHCllYV5Yf9&#10;0Sg4ZH8you0HfuldtqnXZrcselRq+Ngv3kF46v1/+N7+1AreXp6ncHsTnoBM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9HybHAAAA3QAAAA8AAAAAAAAAAAAAAAAAmAIAAGRy&#10;cy9kb3ducmV2LnhtbFBLBQYAAAAABAAEAPUAAACMAwAAAAA=&#10;" adj="0,,0" path="m,nfc11929,,21600,9670,21600,21600v,2816,-551,5605,-1622,8209em,nsc11929,,21600,9670,21600,21600v,2816,-551,5605,-1622,8209l,21600,,xe" filled="f">
              <v:stroke joinstyle="round"/>
              <v:formulas/>
              <v:path arrowok="t" o:extrusionok="f" o:connecttype="custom" o:connectlocs="0,0;1,3;0,2" o:connectangles="0,0,0"/>
            </v:shape>
            <v:shape id="Text Box 1189" o:spid="_x0000_s26067" type="#_x0000_t202" style="position:absolute;left:6486;top:5549;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6cQsUA&#10;AADdAAAADwAAAGRycy9kb3ducmV2LnhtbESPQWvCQBSE74L/YXmF3nS3Eq2m2YhYCp4qtVXw9sg+&#10;k9Ds25DdmvTfdwuCx2FmvmGy9WAbcaXO1441PE0VCOLCmZpLDV+fb5MlCB+QDTaOScMveVjn41GG&#10;qXE9f9D1EEoRIexT1FCF0KZS+qIii37qWuLoXVxnMUTZldJ02Ee4beRMqYW0WHNcqLClbUXF9+HH&#10;aji+X86nRO3LVztvezcoyXYltX58GDYvIAIN4R6+tXdGw+o5SeD/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HpxCxQAAAN0AAAAPAAAAAAAAAAAAAAAAAJgCAABkcnMv&#10;ZG93bnJldi54bWxQSwUGAAAAAAQABAD1AAAAigMAAAAA&#10;" filled="f" stroked="f">
              <v:textbox>
                <w:txbxContent>
                  <w:p w:rsidR="004612D1" w:rsidRPr="0076437B" w:rsidRDefault="004612D1" w:rsidP="00187A76">
                    <w:pPr>
                      <w:rPr>
                        <w:i/>
                      </w:rPr>
                    </w:pPr>
                    <w:r w:rsidRPr="0076437B">
                      <w:rPr>
                        <w:i/>
                      </w:rPr>
                      <w:t>β</w:t>
                    </w:r>
                  </w:p>
                </w:txbxContent>
              </v:textbox>
            </v:shape>
            <v:shape id="Text Box 1190" o:spid="_x0000_s26066" type="#_x0000_t202" style="position:absolute;left:4505;top:4405;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I52cUA&#10;AADdAAAADwAAAGRycy9kb3ducmV2LnhtbESPT2sCMRTE74LfITyhN00qWut2o4hS6Mni2hZ6e2ze&#10;/qGbl2WTuttv3wiCx2FmfsOk28E24kKdrx1reJwpEMS5MzWXGj7Or9NnED4gG2wck4Y/8rDdjEcp&#10;Jsb1fKJLFkoRIewT1FCF0CZS+rwii37mWuLoFa6zGKLsSmk67CPcNnKu1JO0WHNcqLClfUX5T/Zr&#10;NXwei++vhXovD3bZ9m5Qku1aav0wGXYvIAIN4R6+td+MhvVqsYT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UjnZxQAAAN0AAAAPAAAAAAAAAAAAAAAAAJgCAABkcnMv&#10;ZG93bnJldi54bWxQSwUGAAAAAAQABAD1AAAAigMAAAAA&#10;" filled="f" stroked="f">
              <v:textbox>
                <w:txbxContent>
                  <w:p w:rsidR="004612D1" w:rsidRPr="0076437B" w:rsidRDefault="004612D1" w:rsidP="00187A76">
                    <w:pPr>
                      <w:rPr>
                        <w:i/>
                      </w:rPr>
                    </w:pPr>
                    <w:r w:rsidRPr="0076437B">
                      <w:rPr>
                        <w:i/>
                      </w:rPr>
                      <w:t>α</w:t>
                    </w:r>
                  </w:p>
                </w:txbxContent>
              </v:textbox>
            </v:shape>
            <w10:wrap type="none"/>
            <w10:anchorlock/>
          </v:group>
        </w:pict>
      </w:r>
    </w:p>
    <w:p w:rsidR="00187A76" w:rsidRPr="00DC4AA1" w:rsidRDefault="00187A76" w:rsidP="0034333B">
      <w:pPr>
        <w:pStyle w:val="Zadanie-polecenie"/>
      </w:pPr>
      <w:r w:rsidRPr="00DC4AA1">
        <w:t xml:space="preserve">Oblicz miarę kąta oznaczonego na rysunku przez </w:t>
      </w:r>
      <w:r w:rsidRPr="00DC4AA1">
        <w:rPr>
          <w:i/>
        </w:rPr>
        <w:t>α</w:t>
      </w:r>
      <w:r w:rsidRPr="00DC4AA1">
        <w:t>.</w:t>
      </w:r>
    </w:p>
    <w:p w:rsidR="00711912" w:rsidRPr="00DC4AA1" w:rsidRDefault="00711912" w:rsidP="0034333B">
      <w:pPr>
        <w:pStyle w:val="Zadanie-nagwek"/>
      </w:pPr>
      <w:r w:rsidRPr="00DC4AA1">
        <w:t xml:space="preserve">Zadanie </w:t>
      </w:r>
      <w:r w:rsidR="00A27F3E">
        <w:t>92</w:t>
      </w:r>
      <w:r w:rsidRPr="00DC4AA1">
        <w:t>.</w:t>
      </w:r>
    </w:p>
    <w:p w:rsidR="00711912" w:rsidRDefault="00711912" w:rsidP="0034333B">
      <w:pPr>
        <w:pStyle w:val="Zadanie-tre"/>
      </w:pPr>
      <w:r w:rsidRPr="00DC4AA1">
        <w:t xml:space="preserve">W trójkącie równoramiennym </w:t>
      </w:r>
      <w:r w:rsidRPr="00DC4AA1">
        <w:rPr>
          <w:i/>
        </w:rPr>
        <w:t>ABC</w:t>
      </w:r>
      <w:r w:rsidRPr="00DC4AA1">
        <w:t xml:space="preserve"> kąt między ramionami </w:t>
      </w:r>
      <w:r w:rsidRPr="00DC4AA1">
        <w:rPr>
          <w:i/>
        </w:rPr>
        <w:t>AB</w:t>
      </w:r>
      <w:r w:rsidRPr="00DC4AA1">
        <w:t xml:space="preserve"> i </w:t>
      </w:r>
      <w:r w:rsidRPr="00DC4AA1">
        <w:rPr>
          <w:i/>
        </w:rPr>
        <w:t>BC</w:t>
      </w:r>
      <w:r w:rsidRPr="00DC4AA1">
        <w:t xml:space="preserve"> ma miarę 50º (</w:t>
      </w:r>
      <w:r w:rsidR="00BF5FBF">
        <w:t>zobacz rysunek</w:t>
      </w:r>
      <w:r w:rsidRPr="00DC4AA1">
        <w:t xml:space="preserve">). Odcinek </w:t>
      </w:r>
      <w:r w:rsidRPr="00DC4AA1">
        <w:rPr>
          <w:i/>
        </w:rPr>
        <w:t>CD</w:t>
      </w:r>
      <w:r w:rsidRPr="00DC4AA1">
        <w:t xml:space="preserve"> to wysokość trójkąta </w:t>
      </w:r>
      <w:r w:rsidRPr="00DC4AA1">
        <w:rPr>
          <w:i/>
        </w:rPr>
        <w:t>ABC</w:t>
      </w:r>
      <w:r w:rsidRPr="00DC4AA1">
        <w:t>.</w:t>
      </w:r>
    </w:p>
    <w:p w:rsidR="00711912" w:rsidRPr="00DC4AA1" w:rsidRDefault="00A5243E" w:rsidP="00593AB5">
      <w:pPr>
        <w:pStyle w:val="Akapitzrysunkiem"/>
      </w:pPr>
      <w:r>
        <w:pict>
          <v:group id="Group 7914" o:spid="_x0000_s26054" style="width:214.45pt;height:184pt;mso-position-horizontal-relative:char;mso-position-vertical-relative:line" coordorigin="1417,7226" coordsize="4289,3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">
            <v:shape id="Łuk 12" o:spid="_x0000_s26064" style="position:absolute;left:4573;top:9743;width:964;height:964;rotation:-7863116fd;visibility:visible;mso-wrap-style:square;v-text-anchor:middle" coordsize="612140,61214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l/scQA&#10;AADdAAAADwAAAGRycy9kb3ducmV2LnhtbESPT4vCMBTE74LfITzBi2iqLP6pRhF1wdNCq+D10Tyb&#10;YvNSmqjdb79ZWNjjMDO/YTa7ztbiRa2vHCuYThIQxIXTFZcKrpfP8RKED8gaa8ek4Js87Lb93gZT&#10;7d6c0SsPpYgQ9ikqMCE0qZS+MGTRT1xDHL27ay2GKNtS6hbfEW5rOUuSubRYcVww2NDBUPHIn1YB&#10;u3N2aswl/6Jiebx5NPNR2Sk1HHT7NYhAXfgP/7XPWsFqMfuA3zfxCc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Zf7HEAAAA3QAAAA8AAAAAAAAAAAAAAAAAmAIAAGRycy9k&#10;b3ducmV2LnhtbFBLBQYAAAAABAAEAPUAAACJAwAAAAA=&#10;" adj="0,,0" path="m306070,nsc475108,,612140,137032,612140,306070r-306070,l306070,xem306070,nfc475108,,612140,137032,612140,306070e" filled="f" strokeweight=".5pt">
              <v:stroke joinstyle="miter"/>
              <v:formulas/>
              <v:path arrowok="t" o:connecttype="custom" o:connectlocs="0,0;0,0" o:connectangles="0,0" textboxrect="3175,3175,18415,18415"/>
            </v:shape>
            <v:oval id="Elipsa 22" o:spid="_x0000_s26063" style="position:absolute;left:2870;top:10294;width:28;height: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df1MgA&#10;AADdAAAADwAAAGRycy9kb3ducmV2LnhtbESPT2vCQBTE7wW/w/IKvZS60aCtMatIoUQPHvyD59fs&#10;MwnNvk2zm5h+e7dQ6HGYmd8w6XowteipdZVlBZNxBII4t7riQsH59PHyBsJ5ZI21ZVLwQw7Wq9FD&#10;iom2Nz5Qf/SFCBB2CSoovW8SKV1ekkE3tg1x8K62NeiDbAupW7wFuKnlNIrm0mDFYaHEht5Lyr+O&#10;nVEw32+yXfwcL6jOvoft/hLvus9YqafHYbME4Wnw/+G/9lYrWLxOZ/D7JjwBub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N1/UyAAAAN0AAAAPAAAAAAAAAAAAAAAAAJgCAABk&#10;cnMvZG93bnJldi54bWxQSwUGAAAAAAQABAD1AAAAjQMAAAAA&#10;" fillcolor="black" strokeweight="1pt">
              <v:stroke joinstyle="miter"/>
              <v:path arrowok="t"/>
            </v:oval>
            <v:shape id="Obraz 2" o:spid="_x0000_s26062" type="#_x0000_t75" style="position:absolute;left:1642;top:7589;width:3782;height:29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Sl+zXFAAAA3QAAAA8AAABkcnMvZG93bnJldi54bWxEj99qwjAUxu8HvkM4wu5samHqOqPo2HDI&#10;mOj2AIfm2BSbk7bJtL79Igi7/Pj+/Pjmy97W4kydrxwrGCcpCOLC6YpLBT/f76MZCB+QNdaOScGV&#10;PCwXg4c55tpdeE/nQyhFHGGfowITQpNL6QtDFn3iGuLoHV1nMUTZlVJ3eInjtpZZmk6kxYojwWBD&#10;r4aK0+HXKth98jbbV2/bp7Y9rv0mwr9Mq9TjsF+9gAjUh//wvf2hFTxPswnc3sQnIB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kpfs1xQAAAN0AAAAPAAAAAAAAAAAAAAAA&#10;AJ8CAABkcnMvZG93bnJldi54bWxQSwUGAAAAAAQABAD3AAAAkQMAAAAA&#10;">
              <v:imagedata r:id="rId156" o:title=""/>
              <v:path arrowok="t"/>
            </v:shape>
            <v:shape id="Pole tekstowe 26" o:spid="_x0000_s26061" type="#_x0000_t202" style="position:absolute;left:2807;top:7226;width:52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7u6MQA&#10;AADdAAAADwAAAGRycy9kb3ducmV2LnhtbESPT4vCMBTE74LfIbwFL6KpHvzTNYosCvXgwerF26N5&#10;25ZtXkqS1frtjSB4HGbmN8xq05lG3Mj52rKCyTgBQVxYXXOp4HLejxYgfEDW2FgmBQ/ysFn3eytM&#10;tb3ziW55KEWEsE9RQRVCm0rpi4oM+rFtiaP3a53BEKUrpXZ4j3DTyGmSzKTBmuNChS39VFT85f9G&#10;wdFfs+HVZfth7rU8EB13h0lQavDVbb9BBOrCJ/xuZ1rBcj6dw+tNf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O7ujEAAAA3QAAAA8AAAAAAAAAAAAAAAAAmAIAAGRycy9k&#10;b3ducmV2LnhtbFBLBQYAAAAABAAEAPUAAACJAwAAAAA=&#10;" fillcolor="white [3201]" stroked="f" strokeweight=".5pt">
              <v:path arrowok="t"/>
              <v:textbox>
                <w:txbxContent>
                  <w:p w:rsidR="004612D1" w:rsidRPr="00A55330" w:rsidRDefault="004612D1" w:rsidP="00711912">
                    <w:pPr>
                      <w:rPr>
                        <w:i/>
                      </w:rPr>
                    </w:pPr>
                    <w:r>
                      <w:rPr>
                        <w:i/>
                      </w:rPr>
                      <w:t>C</w:t>
                    </w:r>
                  </w:p>
                </w:txbxContent>
              </v:textbox>
            </v:shape>
            <v:shape id="Pole tekstowe 27" o:spid="_x0000_s26060" type="#_x0000_t202" style="position:absolute;left:1417;top:10494;width:542;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F6msIA&#10;AADdAAAADwAAAGRycy9kb3ducmV2LnhtbERPPW/CMBDdkfofrEPqgsCBAUqIgypUpDAwELqwneIj&#10;iYjPkW0g/ff1gMT49L6z7WA68SDnW8sK5rMEBHFldcu1gt/zfvoFwgdkjZ1lUvBHHrb5xyjDVNsn&#10;n+hRhlrEEPYpKmhC6FMpfdWQQT+zPXHkrtYZDBG6WmqHzxhuOrlIkqU02HJsaLCnXUPVrbwbBUd/&#10;KSYXV+wnpdfyQHT8OcyDUp/j4XsDItAQ3uKXu9AK1qtFnBvfxCcg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EXqawgAAAN0AAAAPAAAAAAAAAAAAAAAAAJgCAABkcnMvZG93&#10;bnJldi54bWxQSwUGAAAAAAQABAD1AAAAhwMAAAAA&#10;" fillcolor="white [3201]" stroked="f" strokeweight=".5pt">
              <v:path arrowok="t"/>
              <v:textbox>
                <w:txbxContent>
                  <w:p w:rsidR="004612D1" w:rsidRPr="00A55330" w:rsidRDefault="004612D1" w:rsidP="00711912">
                    <w:pPr>
                      <w:rPr>
                        <w:i/>
                      </w:rPr>
                    </w:pPr>
                    <w:r w:rsidRPr="00A55330">
                      <w:rPr>
                        <w:i/>
                      </w:rPr>
                      <w:t>A</w:t>
                    </w:r>
                  </w:p>
                </w:txbxContent>
              </v:textbox>
            </v:shape>
            <v:shape id="Pole tekstowe 28" o:spid="_x0000_s26059" type="#_x0000_t202" style="position:absolute;left:5199;top:10494;width:507;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3fAcQA&#10;AADdAAAADwAAAGRycy9kb3ducmV2LnhtbESPQYvCMBSE78L+h/AWvMia6kFt1ygiK9SDh61evD2a&#10;Z1tsXkqS1frvjSDscZiZb5jlujetuJHzjWUFk3ECgri0uuFKwem4+1qA8AFZY2uZFDzIw3r1MVhi&#10;pu2df+lWhEpECPsMFdQhdJmUvqzJoB/bjjh6F+sMhihdJbXDe4SbVk6TZCYNNhwXauxoW1N5Lf6M&#10;goM/56Ozy3ejwmu5Jzr87CdBqeFnv/kGEagP/+F3O9cK0vk0hdeb+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d3wHEAAAA3QAAAA8AAAAAAAAAAAAAAAAAmAIAAGRycy9k&#10;b3ducmV2LnhtbFBLBQYAAAAABAAEAPUAAACJAwAAAAA=&#10;" fillcolor="white [3201]" stroked="f" strokeweight=".5pt">
              <v:path arrowok="t"/>
              <v:textbox>
                <w:txbxContent>
                  <w:p w:rsidR="004612D1" w:rsidRPr="00A55330" w:rsidRDefault="004612D1" w:rsidP="00711912">
                    <w:pPr>
                      <w:rPr>
                        <w:i/>
                      </w:rPr>
                    </w:pPr>
                    <w:r>
                      <w:rPr>
                        <w:i/>
                      </w:rPr>
                      <w:t>B</w:t>
                    </w:r>
                  </w:p>
                </w:txbxContent>
              </v:textbox>
            </v:shape>
            <v:shape id="Pole tekstowe 29" o:spid="_x0000_s26058" type="#_x0000_t202" style="position:absolute;left:2794;top:10519;width:60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7gQcMA&#10;AADdAAAADwAAAGRycy9kb3ducmV2LnhtbERPz2vCMBS+C/sfwhvsUjR1gpudUYZMaA8e7Hbp7dG8&#10;NWXNS0midv+9OQx2/Ph+b/eTHcSVfOgdK1guchDErdM9dwq+Po/zVxAhImscHJOCXwqw3z3Mtlho&#10;d+MzXevYiRTCoUAFJsaxkDK0hiyGhRuJE/ftvMWYoO+k9nhL4XaQz3m+lhZ7Tg0GRzoYan/qi1Vw&#10;Ck2ZNb48ZnXQsiI6fVTLqNTT4/T+BiLSFP/Ff+5SK9i8rNL+9CY9Ab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77gQcMAAADdAAAADwAAAAAAAAAAAAAAAACYAgAAZHJzL2Rv&#10;d25yZXYueG1sUEsFBgAAAAAEAAQA9QAAAIgDAAAAAA==&#10;" fillcolor="white [3201]" stroked="f" strokeweight=".5pt">
              <v:path arrowok="t"/>
              <v:textbox>
                <w:txbxContent>
                  <w:p w:rsidR="004612D1" w:rsidRPr="00583327" w:rsidRDefault="004612D1" w:rsidP="00711912">
                    <w:pPr>
                      <w:rPr>
                        <w:i/>
                      </w:rPr>
                    </w:pPr>
                    <w:r>
                      <w:rPr>
                        <w:i/>
                      </w:rPr>
                      <w:t>D</w:t>
                    </w:r>
                  </w:p>
                </w:txbxContent>
              </v:textbox>
            </v:shape>
            <v:shape id="Łuk 9" o:spid="_x0000_s26057" style="position:absolute;left:2657;top:9981;width:737;height:737;rotation:-90;visibility:visible;mso-wrap-style:square;v-text-anchor:middle" coordsize="467995,46799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lhOMUA&#10;AADdAAAADwAAAGRycy9kb3ducmV2LnhtbESPQWsCMRSE7wX/Q3hCbzWrgtWtUURdqPWklp4fm9fN&#10;6uZl3URd/70pFDwOM/MNM523thJXanzpWEG/l4Agzp0uuVDwfcjexiB8QNZYOSYFd/Iwn3Vepphq&#10;d+MdXfehEBHCPkUFJoQ6ldLnhiz6nquJo/frGoshyqaQusFbhNtKDpJkJC2WHBcM1rQ0lJ/2F6vg&#10;K6PVz3Y4LnZmfcnoeE42g/Kk1Gu3XXyACNSGZ/i//akVTN6Hffh7E5+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GWE4xQAAAN0AAAAPAAAAAAAAAAAAAAAAAJgCAABkcnMv&#10;ZG93bnJldi54bWxQSwUGAAAAAAQABAD1AAAAigMAAAAA&#10;" adj="0,,0" path="m161151,11628nsc232427,-11722,310577,511,371310,44524v60732,44013,96686,114471,96686,189474l233998,233998,161151,11628xem161151,11628nfc232427,-11722,310577,511,371310,44524v60732,44013,96686,114471,96686,189474e" filled="f" strokeweight=".5pt">
              <v:stroke joinstyle="miter"/>
              <v:formulas/>
              <v:path arrowok="t" o:connecttype="custom" o:connectlocs="0,0;0,0;0,0" o:connectangles="0,0,0" textboxrect="3175,3175,18415,18415"/>
            </v:shape>
            <v:shape id="Text Box 7912" o:spid="_x0000_s26056" type="#_x0000_t202" style="position:absolute;left:4573;top:10099;width:697;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3S0MYA&#10;AADdAAAADwAAAGRycy9kb3ducmV2LnhtbESPW2vCQBSE3wX/w3IKvtXdemlrzEZEEfpUqb2Ab4fs&#10;MQlmz4bsatJ/3xUKPg4z8w2Trnpbiyu1vnKs4WmsQBDnzlRcaPj63D2+gvAB2WDtmDT8kodVNhyk&#10;mBjX8QddD6EQEcI+QQ1lCE0ipc9LsujHriGO3sm1FkOUbSFNi12E21pOlHqWFiuOCyU2tCkpPx8u&#10;VsP3++n4M1P7YmvnTed6JdkupNajh369BBGoD/fwf/vNaFi8TCdwexOf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3S0MYAAADdAAAADwAAAAAAAAAAAAAAAACYAgAAZHJz&#10;L2Rvd25yZXYueG1sUEsFBgAAAAAEAAQA9QAAAIsDAAAAAA==&#10;" filled="f" stroked="f">
              <v:textbox>
                <w:txbxContent>
                  <w:p w:rsidR="004612D1" w:rsidRDefault="004612D1">
                    <w:r w:rsidRPr="00DC4AA1">
                      <w:rPr>
                        <w:color w:val="000000" w:themeColor="text1"/>
                      </w:rPr>
                      <w:t>50</w:t>
                    </w:r>
                    <w:r w:rsidRPr="00DC4AA1">
                      <w:rPr>
                        <w:i/>
                        <w:color w:val="000000" w:themeColor="text1"/>
                      </w:rPr>
                      <w:t>°</w:t>
                    </w:r>
                  </w:p>
                </w:txbxContent>
              </v:textbox>
            </v:shape>
            <v:shape id="Łuk 9" o:spid="_x0000_s26055" style="position:absolute;left:4573;top:9970;width:737;height:737;rotation:-90;visibility:visible;mso-wrap-style:square;v-text-anchor:middle" coordsize="467995,46799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da1MYA&#10;AADdAAAADwAAAGRycy9kb3ducmV2LnhtbESPS2/CMBCE75X6H6yt1FtxSiQeAYMq2khtOfEQ51W8&#10;xIF4HWID4d/XlZA4jmbmG8103tlaXKj1lWMF770EBHHhdMWlgu0mfxuB8AFZY+2YFNzIw3z2/DTF&#10;TLsrr+iyDqWIEPYZKjAhNJmUvjBk0fdcQxy9vWsthijbUuoWrxFua9lPkoG0WHFcMNjQwlBxXJ+t&#10;gt+cPnfLdFSuzNc5p8Mp+elXR6VeX7qPCYhAXXiE7+1vrWA8TFP4fxOf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Ida1MYAAADdAAAADwAAAAAAAAAAAAAAAACYAgAAZHJz&#10;L2Rvd25yZXYueG1sUEsFBgAAAAAEAAQA9QAAAIsDAAAAAA==&#10;" adj="0,,0" path="m161151,11628nsc232427,-11722,310577,511,371310,44524v60732,44013,96686,114471,96686,189474l233998,233998,161151,11628xem161151,11628nfc232427,-11722,310577,511,371310,44524v60732,44013,96686,114471,96686,189474e" filled="f" strokeweight=".5pt">
              <v:stroke joinstyle="miter"/>
              <v:formulas/>
              <v:path arrowok="t" o:connecttype="custom" o:connectlocs="0,0;0,0;0,0" o:connectangles="0,0,0" textboxrect="3175,3175,18415,18415"/>
            </v:shape>
            <w10:wrap type="none"/>
            <w10:anchorlock/>
          </v:group>
        </w:pict>
      </w:r>
    </w:p>
    <w:p w:rsidR="00711912" w:rsidRPr="00DC4AA1" w:rsidRDefault="00711912" w:rsidP="0034333B">
      <w:pPr>
        <w:pStyle w:val="Zadanie-polecenie"/>
      </w:pPr>
      <w:r w:rsidRPr="00DC4AA1">
        <w:t xml:space="preserve">Oblicz miarę kąta </w:t>
      </w:r>
      <w:r w:rsidRPr="00DC4AA1">
        <w:rPr>
          <w:i/>
        </w:rPr>
        <w:t xml:space="preserve">DCA. </w:t>
      </w:r>
    </w:p>
    <w:p w:rsidR="00195856" w:rsidRPr="00DC4AA1" w:rsidRDefault="00195856" w:rsidP="0034333B">
      <w:pPr>
        <w:pStyle w:val="Zadanie-nagwek"/>
      </w:pPr>
      <w:r w:rsidRPr="00DC4AA1">
        <w:t>Zadanie 9</w:t>
      </w:r>
      <w:r w:rsidR="00A27F3E">
        <w:t>3</w:t>
      </w:r>
      <w:r w:rsidRPr="00DC4AA1">
        <w:t>.</w:t>
      </w:r>
    </w:p>
    <w:p w:rsidR="00195856" w:rsidRPr="00DC4AA1" w:rsidRDefault="00195856" w:rsidP="0034333B">
      <w:pPr>
        <w:pStyle w:val="Zadanie-tre"/>
      </w:pPr>
      <w:r w:rsidRPr="00DC4AA1">
        <w:t xml:space="preserve">Na rysunku przedstawiono trapez równoramienny </w:t>
      </w:r>
      <w:r w:rsidRPr="00DC4AA1">
        <w:rPr>
          <w:i/>
        </w:rPr>
        <w:t>ABCD</w:t>
      </w:r>
      <w:r w:rsidRPr="00DC4AA1">
        <w:t>. Ramię tego trapezu tworzy kąt 65° z przedłużeniem jego krótszej podstawy (zobacz rysunek).</w:t>
      </w:r>
    </w:p>
    <w:p w:rsidR="00195856" w:rsidRPr="00DC4AA1" w:rsidRDefault="00A5243E" w:rsidP="00A23503">
      <w:pPr>
        <w:pStyle w:val="Akapitzrysunkiem"/>
      </w:pPr>
      <w:r>
        <w:pict>
          <v:group id="Group 566" o:spid="_x0000_s26045" style="width:175.55pt;height:92.2pt;mso-position-horizontal-relative:char;mso-position-vertical-relative:line" coordorigin="2900,3344" coordsize="3511,18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">
            <v:shape id="AutoShape 466" o:spid="_x0000_s26053" style="position:absolute;left:3171;top:3676;width:2579;height:1064;rotation:18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GZwcYA&#10;AADdAAAADwAAAGRycy9kb3ducmV2LnhtbESPT2sCMRTE74V+h/AKvRTN2lJ1V6NUi9Cr/xBvz83r&#10;ZnHzsiRR12/fFAo9DjPzG2Y672wjruRD7VjBoJ+BIC6drrlSsNuuemMQISJrbByTgjsFmM8eH6ZY&#10;aHfjNV03sRIJwqFABSbGtpAylIYshr5riZP37bzFmKSvpPZ4S3DbyNcsG0qLNacFgy0tDZXnzcUq&#10;OJfR5ouXkz+87U0+/AyL2hzXSj0/dR8TEJG6+B/+a39pBflo8A6/b9ITkL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GZwcYAAADdAAAADwAAAAAAAAAAAAAAAACYAgAAZHJz&#10;L2Rvd25yZXYueG1sUEsFBgAAAAAEAAQA9QAAAIsDAAAAAA==&#10;" adj="0,,0" path="m,l5400,21600r10800,l21600,,,xe" filled="f" strokeweight=".5pt">
              <v:stroke joinstyle="miter"/>
              <v:formulas/>
              <v:path o:connecttype="custom" o:connectlocs="4,0;2,0;1,0;2,0" o:connectangles="0,0,0,0" textboxrect="4498,4507,17102,17093"/>
            </v:shape>
            <v:shape id="AutoShape 467" o:spid="_x0000_s26052" type="#_x0000_t32" style="position:absolute;left:3815;top:3676;width:259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sRfMcAAADdAAAADwAAAGRycy9kb3ducmV2LnhtbESPQWsCMRSE74X+h/CEXopmt1CrW6Ns&#10;C0IteNDq/bl53QQ3L9tN1PXfN0Khx2FmvmFmi9414kxdsJ4V5KMMBHHlteVawe5rOZyACBFZY+OZ&#10;FFwpwGJ+fzfDQvsLb+i8jbVIEA4FKjAxtoWUoTLkMIx8S5y8b985jEl2tdQdXhLcNfIpy8bSoeW0&#10;YLCld0PVcXtyCtar/K08GLv63PzY9fOybE71416ph0FfvoKI1Mf/8F/7QyuYvuRjuL1JT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OxF8xwAAAN0AAAAPAAAAAAAA&#10;AAAAAAAAAKECAABkcnMvZG93bnJldi54bWxQSwUGAAAAAAQABAD5AAAAlQMAAAAA&#10;"/>
            <v:shape id="Text Box 469" o:spid="_x0000_s26051" type="#_x0000_t202" style="position:absolute;left:5174;top:3695;width:752;height:1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0ctccA&#10;AADdAAAADwAAAGRycy9kb3ducmV2LnhtbESPS4vCQBCE7wv+h6EFb+tEwVd0FAnILqIHHxdvbaZN&#10;gpmebGZWo7/eERb2WFTVV9Rs0ZhS3Kh2hWUFvW4Egji1uuBMwfGw+hyDcB5ZY2mZFDzIwWLe+phh&#10;rO2dd3Tb+0wECLsYFeTeV7GULs3JoOvaijh4F1sb9EHWmdQ13gPclLIfRUNpsOCwkGNFSU7pdf9r&#10;FKyT1RZ3574ZP8vka3NZVj/H00CpTrtZTkF4avx/+K/9rRVMRr0RvN+EJyD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dHLXHAAAA3QAAAA8AAAAAAAAAAAAAAAAAmAIAAGRy&#10;cy9kb3ducmV2LnhtbFBLBQYAAAAABAAEAPUAAACMAwAAAAA=&#10;" filled="f" stroked="f" strokeweight=".5pt">
              <v:textbox>
                <w:txbxContent>
                  <w:p w:rsidR="004612D1" w:rsidRDefault="004612D1" w:rsidP="00195856">
                    <w:r>
                      <w:t>65°</w:t>
                    </w:r>
                  </w:p>
                </w:txbxContent>
              </v:textbox>
            </v:shape>
            <v:shape id="Text Box 470" o:spid="_x0000_s26050" type="#_x0000_t202" style="position:absolute;left:2900;top:4662;width:466;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KIx8UA&#10;AADdAAAADwAAAGRycy9kb3ducmV2LnhtbERPTWvCQBC9F/wPywi9NRuF1pi6igREKfUQzaW3aXZM&#10;QrOzMbtq9Nd3D4UeH+97sRpMK67Uu8aygkkUgyAurW64UlAcNy8JCOeRNbaWScGdHKyWo6cFptre&#10;OKfrwVcihLBLUUHtfZdK6cqaDLrIdsSBO9neoA+wr6Tu8RbCTSuncfwmDTYcGmrsKKup/DlcjIKP&#10;bLPH/HtqkkebbT9P6+5cfL0q9Twe1u8gPA3+X/zn3mkF89kkzA1vwhO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gojHxQAAAN0AAAAPAAAAAAAAAAAAAAAAAJgCAABkcnMv&#10;ZG93bnJldi54bWxQSwUGAAAAAAQABAD1AAAAigMAAAAA&#10;" filled="f" stroked="f" strokeweight=".5pt">
              <v:textbox>
                <w:txbxContent>
                  <w:p w:rsidR="004612D1" w:rsidRPr="00C27C65" w:rsidRDefault="004612D1" w:rsidP="00195856">
                    <w:pPr>
                      <w:rPr>
                        <w:i/>
                      </w:rPr>
                    </w:pPr>
                    <w:r w:rsidRPr="00C27C65">
                      <w:rPr>
                        <w:i/>
                      </w:rPr>
                      <w:t>A</w:t>
                    </w:r>
                  </w:p>
                </w:txbxContent>
              </v:textbox>
            </v:shape>
            <v:shape id="Text Box 471" o:spid="_x0000_s26049" type="#_x0000_t202" style="position:absolute;left:5563;top:4673;width:325;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4tXMgA&#10;AADdAAAADwAAAGRycy9kb3ducmV2LnhtbESPQWvCQBSE74X+h+UVvNVNBKumrhICYil60Hrp7TX7&#10;TEKzb9PsmqT+elco9DjMzDfMcj2YWnTUusqygngcgSDOra64UHD62DzPQTiPrLG2TAp+ycF69fiw&#10;xETbng/UHX0hAoRdggpK75tESpeXZNCNbUMcvLNtDfog20LqFvsAN7WcRNGLNFhxWCixoayk/Pt4&#10;MQres80eD18TM7/W2XZ3Tpuf0+dUqdHTkL6C8DT4//Bf+00rWMziBdzfhCcgV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zi1cyAAAAN0AAAAPAAAAAAAAAAAAAAAAAJgCAABk&#10;cnMvZG93bnJldi54bWxQSwUGAAAAAAQABAD1AAAAjQMAAAAA&#10;" filled="f" stroked="f" strokeweight=".5pt">
              <v:textbox>
                <w:txbxContent>
                  <w:p w:rsidR="004612D1" w:rsidRPr="00C27C65" w:rsidRDefault="004612D1" w:rsidP="00195856">
                    <w:pPr>
                      <w:rPr>
                        <w:i/>
                      </w:rPr>
                    </w:pPr>
                    <w:r w:rsidRPr="00C27C65">
                      <w:rPr>
                        <w:i/>
                      </w:rPr>
                      <w:t>B</w:t>
                    </w:r>
                  </w:p>
                </w:txbxContent>
              </v:textbox>
            </v:shape>
            <v:shape id="Text Box 472" o:spid="_x0000_s26048" type="#_x0000_t202" style="position:absolute;left:4897;top:3344;width:752;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hOfMUA&#10;AADdAAAADwAAAGRycy9kb3ducmV2LnhtbERPTWvCQBC9C/0PyxS8mU0D2jS6igSkRezB1EtvY3ZM&#10;QrOzaXZr0v569yD0+Hjfq81oWnGl3jWWFTxFMQji0uqGKwWnj90sBeE8ssbWMin4JQeb9cNkhZm2&#10;Ax/pWvhKhBB2GSqove8yKV1Zk0EX2Y44cBfbG/QB9pXUPQ4h3LQyieOFNNhwaKixo7ym8qv4MQr2&#10;+e4dj+fEpH9t/nq4bLvv0+dcqenjuF2C8DT6f/Hd/aYVvDwnYX94E5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mE58xQAAAN0AAAAPAAAAAAAAAAAAAAAAAJgCAABkcnMv&#10;ZG93bnJldi54bWxQSwUGAAAAAAQABAD1AAAAigMAAAAA&#10;" filled="f" stroked="f" strokeweight=".5pt">
              <v:textbox>
                <w:txbxContent>
                  <w:p w:rsidR="004612D1" w:rsidRPr="00C27C65" w:rsidRDefault="004612D1" w:rsidP="00195856">
                    <w:pPr>
                      <w:rPr>
                        <w:i/>
                      </w:rPr>
                    </w:pPr>
                    <w:r w:rsidRPr="00C27C65">
                      <w:rPr>
                        <w:i/>
                      </w:rPr>
                      <w:t>C</w:t>
                    </w:r>
                  </w:p>
                </w:txbxContent>
              </v:textbox>
            </v:shape>
            <v:shape id="Text Box 473" o:spid="_x0000_s26047" type="#_x0000_t202" style="position:absolute;left:3555;top:3357;width:776;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Tr58gA&#10;AADdAAAADwAAAGRycy9kb3ducmV2LnhtbESPT2vCQBTE74V+h+UVvNWNgdYYs4oEpCL1oPXi7Zl9&#10;+UOzb9Psqmk/fbcg9DjMzG+YbDmYVlypd41lBZNxBIK4sLrhSsHxY/2cgHAeWWNrmRR8k4Pl4vEh&#10;w1TbG+/pevCVCBB2KSqove9SKV1Rk0E3th1x8ErbG/RB9pXUPd4C3LQyjqJXabDhsFBjR3lNxefh&#10;YhRs8/UO9+fYJD9t/vZerrqv4+lFqdHTsJqD8DT4//C9vdEKZtN4An9vwhO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1OvnyAAAAN0AAAAPAAAAAAAAAAAAAAAAAJgCAABk&#10;cnMvZG93bnJldi54bWxQSwUGAAAAAAQABAD1AAAAjQMAAAAA&#10;" filled="f" stroked="f" strokeweight=".5pt">
              <v:textbox>
                <w:txbxContent>
                  <w:p w:rsidR="004612D1" w:rsidRPr="00C27C65" w:rsidRDefault="004612D1" w:rsidP="00195856">
                    <w:pPr>
                      <w:rPr>
                        <w:i/>
                      </w:rPr>
                    </w:pPr>
                    <w:r w:rsidRPr="00C27C65">
                      <w:rPr>
                        <w:i/>
                      </w:rPr>
                      <w:t>D</w:t>
                    </w:r>
                  </w:p>
                </w:txbxContent>
              </v:textbox>
            </v:shape>
            <v:shape id="Arc 565" o:spid="_x0000_s26046" style="position:absolute;left:5185;top:3653;width:587;height:541;rotation:-11527645fd;flip:x;visibility:visible;mso-wrap-style:square;v-text-anchor:top" coordsize="21499,2016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NMPMQA&#10;AADdAAAADwAAAGRycy9kb3ducmV2LnhtbESPwWrDMBBE74H+g9hAL6GR60ObOFFCKZT2WjeEHhdr&#10;YzmRVkZSbffvq0Igx2Fm3jDb/eSsGCjEzrOCx2UBgrjxuuNWweHr7WEFIiZkjdYzKfilCPvd3WyL&#10;lfYjf9JQp1ZkCMcKFZiU+krK2BhyGJe+J87eyQeHKcvQSh1wzHBnZVkUT9Jhx3nBYE+vhppL/eMU&#10;kPm29XGQdDan4N7H1doujlqp+/n0sgGRaEq38LX9oRWsn8sS/t/kJ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zTDzEAAAA3QAAAA8AAAAAAAAAAAAAAAAAmAIAAGRycy9k&#10;b3ducmV2LnhtbFBLBQYAAAAABAAEAPUAAACJAwAAAAA=&#10;" adj="0,,0" path="m7741,nfc15381,2933,20707,9931,21498,18077em7741,nsc15381,2933,20707,9931,21498,18077l,20165,7741,xe" filled="f" strokeweight=".5pt">
              <v:stroke joinstyle="round"/>
              <v:formulas/>
              <v:path arrowok="t" o:extrusionok="f" o:connecttype="custom" o:connectlocs="0,0;0,0;0,0" o:connectangles="0,0,0"/>
            </v:shape>
            <w10:wrap type="none"/>
            <w10:anchorlock/>
          </v:group>
        </w:pict>
      </w:r>
    </w:p>
    <w:p w:rsidR="00195856" w:rsidRPr="00DC4AA1" w:rsidRDefault="00195856" w:rsidP="0034333B">
      <w:pPr>
        <w:pStyle w:val="Zadanie-polecenie"/>
      </w:pPr>
      <w:r w:rsidRPr="00DC4AA1">
        <w:t xml:space="preserve">Oblicz miary kątów tego trapezu. </w:t>
      </w:r>
    </w:p>
    <w:p w:rsidR="003264F5" w:rsidRPr="00DC4AA1" w:rsidRDefault="003264F5" w:rsidP="0034333B">
      <w:pPr>
        <w:pStyle w:val="Zadanie-nagwek"/>
      </w:pPr>
      <w:r w:rsidRPr="00DC4AA1">
        <w:lastRenderedPageBreak/>
        <w:t>Zadanie 9</w:t>
      </w:r>
      <w:r w:rsidR="00A27F3E">
        <w:t>4</w:t>
      </w:r>
      <w:r w:rsidRPr="00DC4AA1">
        <w:t>.</w:t>
      </w:r>
    </w:p>
    <w:p w:rsidR="003264F5" w:rsidRPr="00DC4AA1" w:rsidRDefault="003264F5" w:rsidP="0034333B">
      <w:pPr>
        <w:pStyle w:val="Zadanie-tre"/>
      </w:pPr>
      <w:r w:rsidRPr="00DC4AA1">
        <w:rPr>
          <w:iCs/>
        </w:rPr>
        <w:t>Odcinek</w:t>
      </w:r>
      <w:r w:rsidRPr="00DC4AA1">
        <w:rPr>
          <w:i/>
          <w:iCs/>
        </w:rPr>
        <w:t xml:space="preserve"> DE</w:t>
      </w:r>
      <w:r w:rsidRPr="00DC4AA1">
        <w:t xml:space="preserve"> dzieli równoległobok </w:t>
      </w:r>
      <w:r w:rsidRPr="00DC4AA1">
        <w:rPr>
          <w:i/>
          <w:iCs/>
        </w:rPr>
        <w:t xml:space="preserve">ABCD </w:t>
      </w:r>
      <w:r w:rsidRPr="00DC4AA1">
        <w:rPr>
          <w:iCs/>
        </w:rPr>
        <w:t xml:space="preserve">na </w:t>
      </w:r>
      <w:r w:rsidRPr="00DC4AA1">
        <w:t xml:space="preserve">trójkąt równoboczny </w:t>
      </w:r>
      <w:r w:rsidRPr="00DC4AA1">
        <w:rPr>
          <w:i/>
          <w:iCs/>
        </w:rPr>
        <w:t>AED</w:t>
      </w:r>
      <w:r w:rsidRPr="00DC4AA1">
        <w:t xml:space="preserve"> i trapez </w:t>
      </w:r>
      <w:r w:rsidRPr="00DC4AA1">
        <w:rPr>
          <w:i/>
        </w:rPr>
        <w:t xml:space="preserve">EBCD </w:t>
      </w:r>
      <w:r w:rsidRPr="00DC4AA1">
        <w:t>(rys</w:t>
      </w:r>
      <w:r w:rsidRPr="00DC4AA1">
        <w:t>u</w:t>
      </w:r>
      <w:r w:rsidRPr="00DC4AA1">
        <w:t xml:space="preserve">nek poniżej). </w:t>
      </w:r>
    </w:p>
    <w:p w:rsidR="003264F5" w:rsidRPr="00DC4AA1" w:rsidRDefault="00A5243E" w:rsidP="00593AB5">
      <w:pPr>
        <w:jc w:val="center"/>
      </w:pPr>
      <w:r>
        <w:rPr>
          <w:noProof/>
        </w:rPr>
      </w:r>
      <w:r>
        <w:rPr>
          <w:noProof/>
        </w:rPr>
        <w:pict>
          <v:group id="Grupa 742" o:spid="_x0000_s26034" style="width:319.6pt;height:120.7pt;mso-position-horizontal-relative:char;mso-position-vertical-relative:line" coordsize="40590,153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">
            <v:group id="Grupa 737" o:spid="_x0000_s26042" style="position:absolute;left:1875;top:2500;width:34544;height:10467" coordsize="34544,10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8cryscAAADd&#10;AAAADwAAAAAAAAAAAAAAAACqAgAAZHJzL2Rvd25yZXYueG1sUEsFBgAAAAAEAAQA+gAAAJ4DAAAA&#10;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Równoległobok 735" o:spid="_x0000_s26044" type="#_x0000_t7" style="position:absolute;top:78;width:34544;height:103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9pAccA&#10;AADdAAAADwAAAGRycy9kb3ducmV2LnhtbESPQWvCQBSE70L/w/IK3nRTi1Wjq0ig6KEIaqF6e2Rf&#10;N9Hs25BdY/rvu4WCx2FmvmEWq85WoqXGl44VvAwTEMS50yUbBZ/H98EUhA/IGivHpOCHPKyWT70F&#10;ptrdeU/tIRgRIexTVFCEUKdS+rwgi37oauLofbvGYoiyMVI3eI9wW8lRkrxJiyXHhQJrygrKr4eb&#10;VTA9b8zl6/SxC9m63ZjXbHdx25tS/eduPQcRqAuP8H97qxXMJskY/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9vaQHHAAAA3QAAAA8AAAAAAAAAAAAAAAAAmAIAAGRy&#10;cy9kb3ducmV2LnhtbFBLBQYAAAAABAAEAPUAAACMAwAAAAA=&#10;" adj="4019" strokeweight="1pt"/>
              <v:shape id="Trójkąt równoramienny 736" o:spid="_x0000_s26043" type="#_x0000_t5" style="position:absolute;width:12776;height:104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scpcYA&#10;AADdAAAADwAAAGRycy9kb3ducmV2LnhtbESPQWsCMRSE74L/ITyhF6lJtdh2NUoRFAtetEqvr5vn&#10;7uLmZd2kuvrrjSD0OMzMN8x42thSnKj2hWMNLz0Fgjh1puBMw/Z7/vwOwgdkg6Vj0nAhD9NJuzXG&#10;xLgzr+m0CZmIEPYJashDqBIpfZqTRd9zFXH09q62GKKsM2lqPEe4LWVfqaG0WHBcyLGiWU7pYfNn&#10;NVwHr79qN/j62XcXR6Ttcce0mmv91Gk+RyACNeE//GgvjYaPNzWE+5v4BOTk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scpcYAAADdAAAADwAAAAAAAAAAAAAAAACYAgAAZHJz&#10;L2Rvd25yZXYueG1sUEsFBgAAAAAEAAQA9QAAAIsDAAAAAA==&#10;" strokeweight="1pt"/>
            </v:group>
            <v:shape id="Text Box 307" o:spid="_x0000_s26041" type="#_x0000_t202" style="position:absolute;top:12660;width:471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AlO8UA&#10;AADdAAAADwAAAGRycy9kb3ducmV2LnhtbESPzWrCQBSF9wXfYbiCm1InuqhpdBQRBQtWMLb7a+aa&#10;RDN3QmbU+PaOUHB5OD8fZzJrTSWu1LjSsoJBPwJBnFldcq7gd7/6iEE4j6yxskwK7uRgNu28TTDR&#10;9sY7uqY+F2GEXYIKCu/rREqXFWTQ9W1NHLyjbQz6IJtc6gZvYdxUchhFn9JgyYFQYE2LgrJzejGB&#10;u2zj+u+wWZy+0/fDabjl8idmpXrddj4G4an1r/B/e60VfI2iETzfhCcgp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cCU7xQAAAN0AAAAPAAAAAAAAAAAAAAAAAJgCAABkcnMv&#10;ZG93bnJldi54bWxQSwUGAAAAAAQABAD1AAAAigMAAAAA&#10;" stroked="f">
              <v:fill opacity="0"/>
              <v:textbox>
                <w:txbxContent>
                  <w:p w:rsidR="004612D1" w:rsidRDefault="004612D1" w:rsidP="003264F5">
                    <w:pPr>
                      <w:rPr>
                        <w:i/>
                        <w:iCs/>
                      </w:rPr>
                    </w:pPr>
                    <w:r>
                      <w:rPr>
                        <w:i/>
                        <w:iCs/>
                      </w:rPr>
                      <w:t>A</w:t>
                    </w:r>
                  </w:p>
                </w:txbxContent>
              </v:textbox>
            </v:shape>
            <v:shape id="Text Box 309" o:spid="_x0000_s26040" type="#_x0000_t202" style="position:absolute;left:13364;top:12660;width:471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xScMA&#10;AADdAAAADwAAAGRycy9kb3ducmV2LnhtbERPTWvCQBC9F/wPyxR6KbrRg42pq4i0oGALjfY+ZqdJ&#10;NDsbsluN/945FHp8vO/5sneNulAXas8GxqMEFHHhbc2lgcP+fZiCChHZYuOZDNwowHIxeJhjZv2V&#10;v+iSx1JJCIcMDVQxtpnWoajIYRj5lli4H985jAK7UtsOrxLuGj1Jkql2WLM0VNjSuqLinP866X3r&#10;0/b7uFuftvnz8TT55PojZWOeHvvVK6hIffwX/7k31sDsJZG58kaegF7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xScMAAADdAAAADwAAAAAAAAAAAAAAAACYAgAAZHJzL2Rv&#10;d25yZXYueG1sUEsFBgAAAAAEAAQA9QAAAIgDAAAAAA==&#10;" stroked="f">
              <v:fill opacity="0"/>
              <v:textbox>
                <w:txbxContent>
                  <w:p w:rsidR="004612D1" w:rsidRDefault="004612D1" w:rsidP="003264F5">
                    <w:pPr>
                      <w:rPr>
                        <w:i/>
                        <w:iCs/>
                      </w:rPr>
                    </w:pPr>
                    <w:r>
                      <w:rPr>
                        <w:i/>
                        <w:iCs/>
                      </w:rPr>
                      <w:t>E</w:t>
                    </w:r>
                  </w:p>
                </w:txbxContent>
              </v:textbox>
            </v:shape>
            <v:shape id="Text Box 311" o:spid="_x0000_s26039" type="#_x0000_t202" style="position:absolute;left:29073;top:12660;width:471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MU0sUA&#10;AADdAAAADwAAAGRycy9kb3ducmV2LnhtbESPzWrCQBSF94LvMNyCG9GJLtoYMxERBYW20FT318xt&#10;Es3cCZlR07fvFApdHs7Px0lXvWnEnTpXW1Ywm0YgiAuray4VHD93kxiE88gaG8uk4JscrLLhIMVE&#10;2wd/0D33pQgj7BJUUHnfJlK6oiKDbmpb4uB92c6gD7Irpe7wEcZNI+dR9CwN1hwIFba0qai45jcT&#10;uNs+bk/n183lkI/Pl/k7128xKzV66tdLEJ56/x/+a++1gsVLtIDfN+EJyO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oxTSxQAAAN0AAAAPAAAAAAAAAAAAAAAAAJgCAABkcnMv&#10;ZG93bnJldi54bWxQSwUGAAAAAAQABAD1AAAAigMAAAAA&#10;" stroked="f">
              <v:fill opacity="0"/>
              <v:textbox>
                <w:txbxContent>
                  <w:p w:rsidR="004612D1" w:rsidRDefault="004612D1" w:rsidP="003264F5">
                    <w:pPr>
                      <w:rPr>
                        <w:i/>
                        <w:iCs/>
                      </w:rPr>
                    </w:pPr>
                    <w:r>
                      <w:rPr>
                        <w:i/>
                        <w:iCs/>
                      </w:rPr>
                      <w:t>B</w:t>
                    </w:r>
                  </w:p>
                </w:txbxContent>
              </v:textbox>
            </v:shape>
            <v:shape id="Text Box 311" o:spid="_x0000_s26038" type="#_x0000_t202" style="position:absolute;left:6486;width:471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ArksMA&#10;AADdAAAADwAAAGRycy9kb3ducmV2LnhtbERPTWvCQBC9C/0PyxR6KXWjh5pGVxFpoYUqGPU+Zsck&#10;mp0N2a2m/75zKHh8vO/ZoneNulIXas8GRsMEFHHhbc2lgf3u4yUFFSKyxcYzGfilAIv5w2CGmfU3&#10;3tI1j6WSEA4ZGqhibDOtQ1GRwzD0LbFwJ985jAK7UtsObxLuGj1OklftsGZpqLClVUXFJf9x0vve&#10;p+3h+L06f+XPx/N4w/U6ZWOeHvvlFFSkPt7F/+5Pa+BtMpL98kaegJ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ArksMAAADdAAAADwAAAAAAAAAAAAAAAACYAgAAZHJzL2Rv&#10;d25yZXYueG1sUEsFBgAAAAAEAAQA9QAAAIgDAAAAAA==&#10;" stroked="f">
              <v:fill opacity="0"/>
              <v:textbox>
                <w:txbxContent>
                  <w:p w:rsidR="004612D1" w:rsidRDefault="004612D1" w:rsidP="003264F5">
                    <w:pPr>
                      <w:rPr>
                        <w:i/>
                        <w:iCs/>
                      </w:rPr>
                    </w:pPr>
                    <w:r>
                      <w:rPr>
                        <w:i/>
                        <w:iCs/>
                      </w:rPr>
                      <w:t>D</w:t>
                    </w:r>
                  </w:p>
                </w:txbxContent>
              </v:textbox>
            </v:shape>
            <v:shape id="Text Box 311" o:spid="_x0000_s26037" type="#_x0000_t202" style="position:absolute;left:35872;top:390;width:471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yOCcUA&#10;AADdAAAADwAAAGRycy9kb3ducmV2LnhtbESPzWrCQBSF9wXfYbiCm1IncaFp6igiLbRQBaPur5nb&#10;JJq5EzKjxrfvCILLw/n5ONN5Z2pxodZVlhXEwwgEcW51xYWC3fbrLQHhPLLG2jIpuJGD+az3MsVU&#10;2ytv6JL5QoQRdikqKL1vUildXpJBN7QNcfD+bGvQB9kWUrd4DeOmlqMoGkuDFQdCiQ0tS8pP2dkE&#10;7meXNPvD7/L4k70ejqM1V6uElRr0u8UHCE+df4Yf7W+t4H0Sx3B/E56A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DI4JxQAAAN0AAAAPAAAAAAAAAAAAAAAAAJgCAABkcnMv&#10;ZG93bnJldi54bWxQSwUGAAAAAAQABAD1AAAAigMAAAAA&#10;" stroked="f">
              <v:fill opacity="0"/>
              <v:textbox>
                <w:txbxContent>
                  <w:p w:rsidR="004612D1" w:rsidRDefault="004612D1" w:rsidP="003264F5">
                    <w:pPr>
                      <w:rPr>
                        <w:i/>
                        <w:iCs/>
                      </w:rPr>
                    </w:pPr>
                    <w:r>
                      <w:rPr>
                        <w:i/>
                        <w:iCs/>
                      </w:rPr>
                      <w:t>C</w:t>
                    </w:r>
                  </w:p>
                </w:txbxContent>
              </v:textbox>
            </v:shape>
            <v:shape id="Text Box 951" o:spid="_x0000_s26036" type="#_x0000_t202" style="position:absolute;left:9378;top:2500;width:2814;height:2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4QfsUA&#10;AADdAAAADwAAAGRycy9kb3ducmV2LnhtbESPzWrCQBSF9wXfYbiCm1InZqFp6igiLbRQBaPur5nb&#10;JJq5EzKjxrfvCILLw/n5ONN5Z2pxodZVlhWMhhEI4tzqigsFu+3XWwLCeWSNtWVScCMH81nvZYqp&#10;tlfe0CXzhQgj7FJUUHrfpFK6vCSDbmgb4uD92dagD7ItpG7xGsZNLeMoGkuDFQdCiQ0tS8pP2dkE&#10;7meXNPvD7/L4k70ejvGaq1XCSg363eIDhKfOP8OP9rdW8D4ZxXB/E56A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3hB+xQAAAN0AAAAPAAAAAAAAAAAAAAAAAJgCAABkcnMv&#10;ZG93bnJldi54bWxQSwUGAAAAAAQABAD1AAAAigMAAAAA&#10;" stroked="f">
              <v:fill opacity="0"/>
              <v:textbox>
                <w:txbxContent>
                  <w:p w:rsidR="004612D1" w:rsidRDefault="004612D1" w:rsidP="003264F5">
                    <w:pPr>
                      <w:rPr>
                        <w:i/>
                      </w:rPr>
                    </w:pPr>
                    <w:r w:rsidRPr="00DC4AA1">
                      <w:rPr>
                        <w:i/>
                        <w:iCs/>
                      </w:rPr>
                      <w:t>α</w:t>
                    </w:r>
                    <w:r>
                      <w:t xml:space="preserve"> 0 cm</w:t>
                    </w:r>
                    <w:r>
                      <w:rPr>
                        <w:i/>
                      </w:rPr>
                      <w:t>α</w:t>
                    </w:r>
                  </w:p>
                </w:txbxContent>
              </v:textbox>
            </v:shape>
            <v:shape id="Łuk 741" o:spid="_x0000_s26035" style="position:absolute;left:5275;top:-508;width:6871;height:8045;rotation:4918181fd;visibility:visible;mso-wrap-style:square;v-text-anchor:middle" coordsize="687070,80454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mnJMQA&#10;AADdAAAADwAAAGRycy9kb3ducmV2LnhtbESP3YrCMBSE74V9h3AWvNNUV/ypRlmEBUFQqoK3h+aY&#10;lm1OShNrfXsjLOzlMDPfMKtNZyvRUuNLxwpGwwQEce50yUbB5fwzmIPwAVlj5ZgUPMnDZv3RW2Gq&#10;3YMzak/BiAhhn6KCIoQ6ldLnBVn0Q1cTR+/mGoshysZI3eAjwm0lx0kylRZLjgsF1rQtKP893a0C&#10;kx1cW13uR3c1OrSTc3bbzzul+p/d9xJEoC78h//aO61gMRt9wftNf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ppyTEAAAA3QAAAA8AAAAAAAAAAAAAAAAAmAIAAGRycy9k&#10;b3ducmV2LnhtbFBLBQYAAAAABAAEAPUAAACJAwAAAAA=&#10;" adj="0,,0" path="m371212,1308nsc514069,14829,634747,130783,673961,292208l343535,402273,371212,1308xem371212,1308nfc514069,14829,634747,130783,673961,292208e" filled="f">
              <v:stroke joinstyle="round"/>
              <v:formulas/>
              <v:path arrowok="t" o:connecttype="custom" o:connectlocs="0,0;1,0" o:connectangles="0,0"/>
            </v:shape>
            <w10:wrap type="none"/>
            <w10:anchorlock/>
          </v:group>
        </w:pict>
      </w:r>
    </w:p>
    <w:p w:rsidR="003264F5" w:rsidRPr="00DC4AA1" w:rsidRDefault="003264F5" w:rsidP="0034333B">
      <w:pPr>
        <w:pStyle w:val="Zadanie-polecenie"/>
      </w:pPr>
      <w:r w:rsidRPr="00DC4AA1">
        <w:t xml:space="preserve">Oblicz miarę kąta </w:t>
      </w:r>
      <w:r w:rsidRPr="00DC4AA1">
        <w:rPr>
          <w:i/>
        </w:rPr>
        <w:t>α</w:t>
      </w:r>
      <w:r w:rsidRPr="00DC4AA1">
        <w:t xml:space="preserve">. </w:t>
      </w:r>
    </w:p>
    <w:p w:rsidR="006D12F1" w:rsidRPr="00DC4AA1" w:rsidRDefault="006D12F1" w:rsidP="0034333B">
      <w:pPr>
        <w:pStyle w:val="Zadanie-nagwek"/>
      </w:pPr>
      <w:r w:rsidRPr="00DC4AA1">
        <w:t>Zadanie 9</w:t>
      </w:r>
      <w:r w:rsidR="00A27F3E">
        <w:t>5</w:t>
      </w:r>
      <w:r w:rsidRPr="00DC4AA1">
        <w:t>.</w:t>
      </w:r>
    </w:p>
    <w:p w:rsidR="006D12F1" w:rsidRPr="00DC4AA1" w:rsidRDefault="006D12F1" w:rsidP="0034333B">
      <w:pPr>
        <w:pStyle w:val="Zadanie-tre"/>
      </w:pPr>
      <w:r w:rsidRPr="00DC4AA1">
        <w:t xml:space="preserve">Jeden z kątów równoległoboku oznaczono przez </w:t>
      </w:r>
      <w:r w:rsidRPr="00DC4AA1">
        <w:rPr>
          <w:i/>
          <w:iCs/>
        </w:rPr>
        <w:t>α</w:t>
      </w:r>
      <w:r w:rsidRPr="00DC4AA1">
        <w:t xml:space="preserve"> (zobacz rysunek). Suma miar trzech poz</w:t>
      </w:r>
      <w:r w:rsidRPr="00DC4AA1">
        <w:t>o</w:t>
      </w:r>
      <w:r w:rsidRPr="00DC4AA1">
        <w:t>stałych kątów jest równa 280º.</w:t>
      </w:r>
    </w:p>
    <w:p w:rsidR="00A23503" w:rsidRDefault="00A5243E" w:rsidP="006D2162">
      <w:pPr>
        <w:jc w:val="center"/>
      </w:pPr>
      <w:r>
        <w:rPr>
          <w:noProof/>
        </w:rPr>
      </w:r>
      <w:r>
        <w:rPr>
          <w:noProof/>
        </w:rPr>
        <w:pict>
          <v:group id="Group 2617" o:spid="_x0000_s26026" style="width:159.8pt;height:85.1pt;mso-position-horizontal-relative:char;mso-position-vertical-relative:line" coordorigin="4355,2497" coordsize="3196,170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">
            <v:shape id="Freeform 2618" o:spid="_x0000_s26033" style="position:absolute;left:4535;top:2677;width:2700;height:1260;visibility:visible;mso-wrap-style:square;v-text-anchor:top" coordsize="2700,1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bQycUA&#10;AADdAAAADwAAAGRycy9kb3ducmV2LnhtbESPwW7CMBBE70j8g7VIvYEDRWlJMQihVuLQA9B+wNbe&#10;OlHjdRQ7JO3X10hIHEcz80az3g6uFhdqQ+VZwXyWgSDW3lRsFXx+vE2fQYSIbLD2TAp+KcB2Mx6t&#10;sTC+5xNdztGKBOFQoIIyxqaQMuiSHIaZb4iT9+1bhzHJ1krTYp/grpaLLMulw4rTQokN7UvSP+fO&#10;KXjN7NPxUdNcfi3Yvttl99frTqmHybB7ARFpiPfwrX0wClb5Kofrm/Q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tDJxQAAAN0AAAAPAAAAAAAAAAAAAAAAAJgCAABkcnMv&#10;ZG93bnJldi54bWxQSwUGAAAAAAQABAD1AAAAigMAAAAA&#10;" path="m,1260r2340,l2700,,360,,,1260xe" filled="f">
              <v:path arrowok="t" o:connecttype="custom" o:connectlocs="0,1260;2340,1260;2700,0;360,0;0,1260" o:connectangles="0,0,0,0,0"/>
            </v:shape>
            <v:shape id="Picture 2619" o:spid="_x0000_s26032" type="#_x0000_t75" style="position:absolute;left:4669;top:3652;width:237;height: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3F8THAAAA3QAAAA8AAABkcnMvZG93bnJldi54bWxEj0FLw0AUhO+C/2F5gje7sUg1abelFIpe&#10;tDVaaG+P7GsSzL4N2dd2/feuIHgcZuYbZraIrlNnGkLr2cD9KANFXHnbcm3g82N99wQqCLLFzjMZ&#10;+KYAi/n11QwL6y/8TudSapUgHAo00Ij0hdahashhGPmeOHlHPziUJIda2wEvCe46Pc6yiXbYclpo&#10;sKdVQ9VXeXIG3nzcbKXcHF6fc4mHavewOi33xtzexOUUlFCU//Bf+8UayCf5I/y+SU9Az3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n3F8THAAAA3QAAAA8AAAAAAAAAAAAA&#10;AAAAnwIAAGRycy9kb3ducmV2LnhtbFBLBQYAAAAABAAEAPcAAACTAwAAAAA=&#10;">
              <v:imagedata r:id="rId157" o:title=""/>
            </v:shape>
            <v:shape id="Picture 2620" o:spid="_x0000_s26031" type="#_x0000_t75" style="position:absolute;left:4355;top:3937;width:257;height:2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OK6ZLDAAAA3QAAAA8AAABkcnMvZG93bnJldi54bWxET01rwkAQvRf6H5YRvJS6qYWg0VVKRdtL&#10;D9pCr0N2TILZ2ZAdNfbXdw6FHh/ve7keQmsu1KcmsoOnSQaGuIy+4crB1+f2cQYmCbLHNjI5uFGC&#10;9er+bomFj1fe0+UgldEQTgU6qEW6wtpU1hQwTWJHrNwx9gFFYV9Z3+NVw0Nrp1mW24ANa0ONHb3W&#10;VJ4O5+BgfvvZnnN5s/60kd0xPZcfD98z58aj4WUBRmiQf/Gf+92rL5/rXH2jT8Cuf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4rpksMAAADdAAAADwAAAAAAAAAAAAAAAACf&#10;AgAAZHJzL2Rvd25yZXYueG1sUEsFBgAAAAAEAAQA9wAAAI8DAAAAAA==&#10;">
              <v:imagedata r:id="rId158" o:title=""/>
            </v:shape>
            <v:shape id="Picture 2621" o:spid="_x0000_s26030" type="#_x0000_t75" style="position:absolute;left:6795;top:3937;width:217;height:2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6KDabFAAAA3QAAAA8AAABkcnMvZG93bnJldi54bWxEj0FrwkAUhO8F/8PyBG91U1FpoqtsCoLH&#10;qi30+Mg+k9Ds25jdmuiv7xYKHoeZ+YZZbwfbiCt1vnas4GWagCAunKm5VPBx2j2/gvAB2WDjmBTc&#10;yMN2M3paY2Zczwe6HkMpIoR9hgqqENpMSl9UZNFPXUscvbPrLIYou1KaDvsIt42cJclSWqw5LlTY&#10;0ltFxffxxyowef45X7yf8lRr3eSHRX+5f2mlJuNBr0AEGsIj/N/eGwXpMk3h7018AnLz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ig2mxQAAAN0AAAAPAAAAAAAAAAAAAAAA&#10;AJ8CAABkcnMvZG93bnJldi54bWxQSwUGAAAAAAQABAD3AAAAkQMAAAAA&#10;">
              <v:imagedata r:id="rId159" o:title=""/>
            </v:shape>
            <v:shape id="Picture 2622" o:spid="_x0000_s26029" type="#_x0000_t75" style="position:absolute;left:7235;top:2497;width:316;height:2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4BrPDAAAA3QAAAA8AAABkcnMvZG93bnJldi54bWxET01rwkAQvQv9D8sIvelGD1ZTVymF0nqR&#10;mojQ25Adk9DsbNgdNfbXdw+FHh/ve70dXKeuFGLr2cBsmoEirrxtuTZwLN8mS1BRkC12nsnAnSJs&#10;Nw+jNebW3/hA10JqlUI45migEelzrWPVkMM49T1x4s4+OJQEQ61twFsKd52eZ9lCO2w5NTTY02tD&#10;1XdxcQYKV+5+wly3p8vp63O/2Mv5XcSYx/Hw8gxKaJB/8Z/7wxpYPWVpf3qTnoDe/A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XgGs8MAAADdAAAADwAAAAAAAAAAAAAAAACf&#10;AgAAZHJzL2Rvd25yZXYueG1sUEsFBgAAAAAEAAQA9wAAAI8DAAAAAA==&#10;">
              <v:imagedata r:id="rId160" o:title=""/>
            </v:shape>
            <v:shape id="Picture 2623" o:spid="_x0000_s26028" type="#_x0000_t75" style="position:absolute;left:4623;top:2497;width:276;height:2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LhzI3FAAAA3QAAAA8AAABkcnMvZG93bnJldi54bWxEj0FrwkAUhO8F/8PyBG91Y6Gtpq5SxKS5&#10;SaPeX7PPJLj7NmS3Jv77bqHQ4zAz3zDr7WiNuFHvW8cKFvMEBHHldMu1gtMxe1yC8AFZo3FMCu7k&#10;YbuZPKwx1W7gT7qVoRYRwj5FBU0IXSqlrxqy6OeuI47exfUWQ5R9LXWPQ4RbI5+S5EVabDkuNNjR&#10;rqHqWn5bBYfs7L/y55yK/YdZ7ltTHk+HnVKz6fj+BiLQGP7Df+1CK1i9Jgv4fROfgNz8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S4cyNxQAAAN0AAAAPAAAAAAAAAAAAAAAA&#10;AJ8CAABkcnMvZG93bnJldi54bWxQSwUGAAAAAAQABAD3AAAAkQMAAAAA&#10;">
              <v:imagedata r:id="rId161" o:title=""/>
            </v:shape>
            <v:shape id="Arc 2624" o:spid="_x0000_s26027" style="position:absolute;left:4543;top:3414;width:540;height:524;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f1JcUA&#10;AADdAAAADwAAAGRycy9kb3ducmV2LnhtbESPQUsDMRSE74L/ITzBi7SJPVRdm5ZSW1ooVGzF8yN5&#10;blaTl2UT2+2/bwTB4zAz3zCTWR+8OFKXmsga7ocKBLGJtuFaw/thNXgEkTKyRR+ZNJwpwWx6fTXB&#10;ysYTv9Fxn2tRIJwq1OBybispk3EUMA1jS1y8z9gFzEV2tbQdngo8eDlSaiwDNlwWHLa0cGS+9z9B&#10;w8tumbfuzgf19bo06ZzC2vgPrW9v+vkziEx9/g//tTdWw9ODGsHvm/IE5PQ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l/UlxQAAAN0AAAAPAAAAAAAAAAAAAAAAAJgCAABkcnMv&#10;ZG93bnJldi54bWxQSwUGAAAAAAQABAD1AAAAigMAAAAA&#10;" adj="0,,0" path="m5229,-1nfc14849,2399,21600,11041,21600,20957em5229,-1nsc14849,2399,21600,11041,21600,20957l,20957,5229,-1xe" filled="f">
              <v:stroke joinstyle="round"/>
              <v:formulas/>
              <v:path arrowok="t" o:extrusionok="f" o:connecttype="custom" o:connectlocs="131,0;540,524;0,524" o:connectangles="0,0,0"/>
            </v:shape>
            <w10:wrap type="none"/>
            <w10:anchorlock/>
          </v:group>
        </w:pict>
      </w:r>
    </w:p>
    <w:p w:rsidR="006D12F1" w:rsidRPr="00DC4AA1" w:rsidRDefault="006D12F1" w:rsidP="0034333B">
      <w:pPr>
        <w:pStyle w:val="Zadanie-polecenie"/>
      </w:pPr>
      <w:r w:rsidRPr="00DC4AA1">
        <w:t xml:space="preserve">Uzupełnij zdania. Wybierz miarę kąta </w:t>
      </w:r>
      <w:r w:rsidRPr="00DC4AA1">
        <w:rPr>
          <w:bCs/>
          <w:i/>
          <w:iCs/>
        </w:rPr>
        <w:t>α</w:t>
      </w:r>
      <w:r w:rsidRPr="00DC4AA1">
        <w:t xml:space="preserve"> spośród oznaczonych literami A i B oraz sumę miar kątów rozwartych w tym równoległoboku</w:t>
      </w:r>
      <w:r w:rsidR="008D4B6F">
        <w:t xml:space="preserve"> </w:t>
      </w:r>
      <w:r w:rsidRPr="00DC4AA1">
        <w:t>spośród oznaczonych literami C i D.</w:t>
      </w:r>
    </w:p>
    <w:p w:rsidR="006D12F1" w:rsidRPr="00A23503" w:rsidRDefault="006D12F1" w:rsidP="006D2162">
      <w:pPr>
        <w:pStyle w:val="Zadanie-tre"/>
        <w:tabs>
          <w:tab w:val="clear" w:pos="2268"/>
        </w:tabs>
      </w:pPr>
      <w:r w:rsidRPr="00DC4AA1">
        <w:t xml:space="preserve">Kąt </w:t>
      </w:r>
      <w:r w:rsidRPr="00DC4AA1">
        <w:rPr>
          <w:i/>
          <w:iCs/>
        </w:rPr>
        <w:t>α</w:t>
      </w:r>
      <w:r w:rsidRPr="00DC4AA1">
        <w:t xml:space="preserve"> ma </w:t>
      </w:r>
      <w:r w:rsidRPr="00A23503">
        <w:t>miarę</w:t>
      </w:r>
      <w:r w:rsidR="008D4B6F" w:rsidRPr="00A23503">
        <w:t xml:space="preserve"> </w:t>
      </w:r>
      <w:r w:rsidRPr="00A23503">
        <w:t>A / B.</w:t>
      </w:r>
      <w:r w:rsidRPr="00A23503">
        <w:tab/>
        <w:t>A. 80º</w:t>
      </w:r>
      <w:r w:rsidRPr="00A23503">
        <w:tab/>
        <w:t>B. 70º</w:t>
      </w:r>
    </w:p>
    <w:p w:rsidR="006D12F1" w:rsidRPr="00DC4AA1" w:rsidRDefault="006D12F1" w:rsidP="000524EA">
      <w:pPr>
        <w:pStyle w:val="Zadanie-tre"/>
        <w:tabs>
          <w:tab w:val="clear" w:pos="2268"/>
        </w:tabs>
        <w:jc w:val="left"/>
      </w:pPr>
      <w:r w:rsidRPr="00A23503">
        <w:t xml:space="preserve">Suma miar obu kątów rozwartych w tym równoległoboku </w:t>
      </w:r>
      <w:r w:rsidRPr="00A23503">
        <w:br/>
        <w:t>jest równa</w:t>
      </w:r>
      <w:r w:rsidR="008D4B6F" w:rsidRPr="00A23503">
        <w:t xml:space="preserve"> </w:t>
      </w:r>
      <w:r w:rsidRPr="00A23503">
        <w:t>C / D.</w:t>
      </w:r>
      <w:r w:rsidRPr="00A23503">
        <w:tab/>
        <w:t>C. 200º</w:t>
      </w:r>
      <w:r w:rsidRPr="00A23503">
        <w:tab/>
        <w:t>D.</w:t>
      </w:r>
      <w:r w:rsidRPr="00DC4AA1">
        <w:t xml:space="preserve"> 220º</w:t>
      </w:r>
    </w:p>
    <w:p w:rsidR="003264F5" w:rsidRPr="00DC4AA1" w:rsidRDefault="00A5243E" w:rsidP="0034333B">
      <w:pPr>
        <w:pStyle w:val="Zadanie-nagwek"/>
      </w:pPr>
      <w:r>
        <w:rPr>
          <w:noProof/>
        </w:rPr>
        <w:pict>
          <v:group id="Group 8221" o:spid="_x0000_s26012" style="position:absolute;margin-left:532.6pt;margin-top:9.15pt;width:311.9pt;height:249.3pt;z-index:251907072;mso-position-horizontal:right" coordorigin="5137,10744" coordsize="6238,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">
            <v:shape id="AutoShape 785" o:spid="_x0000_s26025" type="#_x0000_t5" style="position:absolute;left:5811;top:11901;width:4534;height:2665;rotation:139506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a44sUA&#10;AADdAAAADwAAAGRycy9kb3ducmV2LnhtbESPzWrDMBCE74W+g9hCL6WW44NJHcvBNBhK6KVJe1+s&#10;jX9qrYylOM7bV4FAj8PsfLOTbxcziJkm11lWsIpiEMS11R03Cr6P1esahPPIGgfLpOBKDrbF40OO&#10;mbYX/qL54BsRIOwyVNB6P2ZSurolgy6yI3HwTnYy6IOcGqknvAS4GWQSx6k02HFoaHGk95bq38PZ&#10;hDfK1ctP1Zd1T739NDtO46TZK/X8tJQbEJ4W/398T39oBW/pOoHbmoAAW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5rjixQAAAN0AAAAPAAAAAAAAAAAAAAAAAJgCAABkcnMv&#10;ZG93bnJldi54bWxQSwUGAAAAAAQABAD1AAAAigMAAAAA&#10;" adj="0"/>
            <v:shape id="Arc 788" o:spid="_x0000_s26024" style="position:absolute;left:8703;top:14388;width:454;height:532;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E6jMYA&#10;AADdAAAADwAAAGRycy9kb3ducmV2LnhtbESPQWvCQBSE7wX/w/IEb3Vjg2Kjq1hRVOhB0156e2Sf&#10;STD7NmZXjf/eFYQeh5n5hpnOW1OJKzWutKxg0I9AEGdWl5wr+P1Zv49BOI+ssbJMCu7kYD7rvE0x&#10;0fbGB7qmPhcBwi5BBYX3dSKlywoy6Pq2Jg7e0TYGfZBNLnWDtwA3lfyIopE0WHJYKLCmZUHZKb0Y&#10;Bftv/ortDqN2maen+3kYr8q/jVK9bruYgPDU+v/wq73VCj5H4xieb8ITkL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E6jMYAAADdAAAADwAAAAAAAAAAAAAAAACYAgAAZHJz&#10;L2Rvd25yZXYueG1sUEsFBgAAAAAEAAQA9QAAAIsDAAAAAA==&#10;" adj="0,,0" path="m-1,nfc9381,,17689,6055,20562,14985em-1,nsc9381,,17689,6055,20562,14985l,21600,-1,xe" filled="f">
              <v:stroke joinstyle="round"/>
              <v:formulas/>
              <v:path arrowok="t" o:extrusionok="f" o:connecttype="custom" o:connectlocs="0,0;0,0;0,0" o:connectangles="0,0,0"/>
            </v:shape>
            <v:shape id="AutoShape 921" o:spid="_x0000_s26023" type="#_x0000_t32" style="position:absolute;left:5507;top:11308;width:5868;height:23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xmN8YAAADdAAAADwAAAGRycy9kb3ducmV2LnhtbESPQWvCQBSE70L/w/IKXqRuIkVidJUi&#10;FIqHQjUHj4/d1ySYfZvurjH9911B6HGYmW+YzW60nRjIh9axgnyegSDWzrRcK6hO7y8FiBCRDXaO&#10;ScEvBdhtnyYbLI278RcNx1iLBOFQooImxr6UMuiGLIa564mT9+28xZikr6XxeEtw28lFli2lxZbT&#10;QoM97RvSl+PVKmgP1Wc1zH6i18UhP/s8nM6dVmr6PL6tQUQa43/40f4wClbL4hXub9ITkN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8ZjfGAAAA3QAAAA8AAAAAAAAA&#10;AAAAAAAAoQIAAGRycy9kb3ducmV2LnhtbFBLBQYAAAAABAAEAPkAAACUAwAAAAA=&#10;"/>
            <v:shape id="Text Box 795" o:spid="_x0000_s26022" type="#_x0000_t202" style="position:absolute;left:5137;top:13513;width:74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wSEMYA&#10;AADdAAAADwAAAGRycy9kb3ducmV2LnhtbESPX2vCMBTF34V9h3AHe5GZKihdZyxSHCjMgXV7v23u&#10;2mpzU5qo3bdfBsIeD+fPj7NMB9OKK/WusaxgOolAEJdWN1wp+Dy+PccgnEfW2FomBT/kIF09jJaY&#10;aHvjA11zX4kwwi5BBbX3XSKlK2sy6Ca2Iw7et+0N+iD7Suoeb2HctHIWRQtpsOFAqLGjrKbynF9M&#10;4G6GuPsq3rPTLh8Xp9kHN/uYlXp6HNavIDwN/j98b2+1gpdFPIe/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NwSEMYAAADdAAAADwAAAAAAAAAAAAAAAACYAgAAZHJz&#10;L2Rvd25yZXYueG1sUEsFBgAAAAAEAAQA9QAAAIsDAAAAAA==&#10;" stroked="f">
              <v:fill opacity="0"/>
              <v:textbox>
                <w:txbxContent>
                  <w:p w:rsidR="004612D1" w:rsidRDefault="004612D1" w:rsidP="003264F5">
                    <w:pPr>
                      <w:rPr>
                        <w:i/>
                        <w:iCs/>
                      </w:rPr>
                    </w:pPr>
                    <w:r>
                      <w:rPr>
                        <w:i/>
                        <w:iCs/>
                      </w:rPr>
                      <w:t>A</w:t>
                    </w:r>
                  </w:p>
                </w:txbxContent>
              </v:textbox>
            </v:shape>
            <v:shape id="Text Box 791" o:spid="_x0000_s26021" type="#_x0000_t202" style="position:absolute;left:5519;top:13304;width:74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6MZ8YA&#10;AADdAAAADwAAAGRycy9kb3ducmV2LnhtbESPzWrCQBSF94W+w3ALbsRM6iKkMaMUacFCK5jq/iZz&#10;TaKZOyEz1fTtO4LQ5eH8fJx8NZpOXGhwrWUFz1EMgriyuuVawf77fZaCcB5ZY2eZFPySg9Xy8SHH&#10;TNsr7+hS+FqEEXYZKmi87zMpXdWQQRfZnjh4RzsY9EEOtdQDXsO46eQ8jhNpsOVAaLCndUPVufgx&#10;gfs2pv2h/FyfPoppeZpvuf1KWanJ0/i6AOFp9P/he3ujFbwkaQK3N+E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6MZ8YAAADdAAAADwAAAAAAAAAAAAAAAACYAgAAZHJz&#10;L2Rvd25yZXYueG1sUEsFBgAAAAAEAAQA9QAAAIsDAAAAAA==&#10;" stroked="f">
              <v:fill opacity="0"/>
              <v:textbox>
                <w:txbxContent>
                  <w:p w:rsidR="004612D1" w:rsidRDefault="004612D1" w:rsidP="003264F5">
                    <w:pPr>
                      <w:rPr>
                        <w:i/>
                        <w:iCs/>
                      </w:rPr>
                    </w:pPr>
                    <w:r>
                      <w:rPr>
                        <w:i/>
                        <w:iCs/>
                      </w:rPr>
                      <w:t>•</w:t>
                    </w:r>
                  </w:p>
                </w:txbxContent>
              </v:textbox>
            </v:shape>
            <v:shape id="Text Box 796" o:spid="_x0000_s26020" type="#_x0000_t202" style="position:absolute;left:9555;top:15310;width:74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Ip/MUA&#10;AADdAAAADwAAAGRycy9kb3ducmV2LnhtbESPzWrCQBSF94LvMFzBjdSJLmwaHUVEQcEWjO3+mrkm&#10;0cydkBk1vr1TKHR5OD8fZ7ZoTSXu1LjSsoLRMAJBnFldcq7g+7h5i0E4j6yxskwKnuRgMe92Zpho&#10;++AD3VOfizDCLkEFhfd1IqXLCjLohrYmDt7ZNgZ9kE0udYOPMG4qOY6iiTRYciAUWNOqoOya3kzg&#10;rtu4/jntV5ddOjhdxl9cfsasVL/XLqcgPLX+P/zX3moFH5P4HX7fhCcg5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in8xQAAAN0AAAAPAAAAAAAAAAAAAAAAAJgCAABkcnMv&#10;ZG93bnJldi54bWxQSwUGAAAAAAQABAD1AAAAigMAAAAA&#10;" stroked="f">
              <v:fill opacity="0"/>
              <v:textbox>
                <w:txbxContent>
                  <w:p w:rsidR="004612D1" w:rsidRDefault="004612D1" w:rsidP="003264F5">
                    <w:pPr>
                      <w:rPr>
                        <w:i/>
                        <w:iCs/>
                      </w:rPr>
                    </w:pPr>
                    <w:r>
                      <w:rPr>
                        <w:i/>
                        <w:iCs/>
                      </w:rPr>
                      <w:t>B</w:t>
                    </w:r>
                  </w:p>
                </w:txbxContent>
              </v:textbox>
            </v:shape>
            <v:shape id="Text Box 793" o:spid="_x0000_s26019" type="#_x0000_t202" style="position:absolute;left:8723;top:14612;width:74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29jsIA&#10;AADdAAAADwAAAGRycy9kb3ducmV2LnhtbERPTWvCQBC9F/wPywi9FN3Ug6SpqxSpoKCFRr2P2WkS&#10;m50N2a3Gf+8chB4f73u26F2jLtSF2rOB13ECirjwtubSwGG/GqWgQkS22HgmAzcKsJgPnmaYWX/l&#10;b7rksVQSwiFDA1WMbaZ1KCpyGMa+JRbux3cOo8Cu1LbDq4S7Rk+SZKod1iwNFba0rKj4zf+c9H72&#10;aXs8bZfnTf5yOk++uN6lbMzzsP94BxWpj//ih3ttDbxNU5krb+QJ6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3b2OwgAAAN0AAAAPAAAAAAAAAAAAAAAAAJgCAABkcnMvZG93&#10;bnJldi54bWxQSwUGAAAAAAQABAD1AAAAhwMAAAAA&#10;" stroked="f">
              <v:fill opacity="0"/>
              <v:textbox>
                <w:txbxContent>
                  <w:p w:rsidR="004612D1" w:rsidRDefault="004612D1" w:rsidP="003264F5">
                    <w:r>
                      <w:t>30°</w:t>
                    </w:r>
                  </w:p>
                </w:txbxContent>
              </v:textbox>
            </v:shape>
            <v:shape id="Text Box 794" o:spid="_x0000_s26018" type="#_x0000_t202" style="position:absolute;left:7156;top:12467;width:74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EYFcYA&#10;AADdAAAADwAAAGRycy9kb3ducmV2LnhtbESPzWrCQBSF9wXfYbhCN6VOmoXE1FFKqKCgBdN2f83c&#10;JrGZOyEzTeLbO0LB5eH8fJzlejSN6KlztWUFL7MIBHFhdc2lgq/PzXMCwnlkjY1lUnAhB+vV5GGJ&#10;qbYDH6nPfSnCCLsUFVTet6mUrqjIoJvZljh4P7Yz6IPsSqk7HMK4aWQcRXNpsOZAqLClrKLiN/8z&#10;gfs+Ju33aZ+dd/nT6Rx/cH1IWKnH6fj2CsLT6O/h//ZWK1jMkwXc3oQnIF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EYFcYAAADdAAAADwAAAAAAAAAAAAAAAACYAgAAZHJz&#10;L2Rvd25yZXYueG1sUEsFBgAAAAAEAAQA9QAAAIsDAAAAAA==&#10;" stroked="f">
              <v:fill opacity="0"/>
              <v:textbox>
                <w:txbxContent>
                  <w:p w:rsidR="004612D1" w:rsidRDefault="004612D1" w:rsidP="003264F5">
                    <w:pPr>
                      <w:rPr>
                        <w:i/>
                      </w:rPr>
                    </w:pPr>
                    <w:r>
                      <w:rPr>
                        <w:i/>
                      </w:rPr>
                      <w:t>α</w:t>
                    </w:r>
                  </w:p>
                </w:txbxContent>
              </v:textbox>
            </v:shape>
            <v:shape id="Text Box 798" o:spid="_x0000_s26017" type="#_x0000_t202" style="position:absolute;left:6196;top:10744;width:74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InVcMA&#10;AADdAAAADwAAAGRycy9kb3ducmV2LnhtbERPTWvCQBC9F/wPyxR6KXWjB4nRVYootFCFpvU+Zsck&#10;mp0N2a2m/945CB4f73u+7F2jLtSF2rOB0TABRVx4W3Np4Pdn85aCChHZYuOZDPxTgOVi8DTHzPor&#10;f9Mlj6WSEA4ZGqhibDOtQ1GRwzD0LbFwR985jAK7UtsOrxLuGj1Okol2WLM0VNjSqqLinP856V33&#10;abs/fK1On/nr4TTecb1N2ZiX5/59BipSHx/iu/vDGphOprJf3sgT0I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InVcMAAADdAAAADwAAAAAAAAAAAAAAAACYAgAAZHJzL2Rv&#10;d25yZXYueG1sUEsFBgAAAAAEAAQA9QAAAIgDAAAAAA==&#10;" stroked="f">
              <v:fill opacity="0"/>
              <v:textbox>
                <w:txbxContent>
                  <w:p w:rsidR="004612D1" w:rsidRDefault="004612D1" w:rsidP="003264F5">
                    <w:pPr>
                      <w:rPr>
                        <w:i/>
                        <w:iCs/>
                      </w:rPr>
                    </w:pPr>
                    <w:r>
                      <w:rPr>
                        <w:i/>
                        <w:iCs/>
                      </w:rPr>
                      <w:t>C</w:t>
                    </w:r>
                  </w:p>
                </w:txbxContent>
              </v:textbox>
            </v:shape>
            <v:shape id="Text Box 799" o:spid="_x0000_s26016" type="#_x0000_t202" style="position:absolute;left:7552;top:12337;width:74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6CzsYA&#10;AADdAAAADwAAAGRycy9kb3ducmV2LnhtbESPzWrCQBSF9wXfYbhCN6VOzCLE6CgiFlqohaZ1f83c&#10;JrGZOyEzTeLbO0LB5eH8fJzVZjSN6KlztWUF81kEgriwuuZSwffXy3MKwnlkjY1lUnAhB5v15GGF&#10;mbYDf1Kf+1KEEXYZKqi8bzMpXVGRQTezLXHwfmxn0AfZlVJ3OIRx08g4ihJpsOZAqLClXUXFb/5n&#10;Anc/pu3x9L47v+VPp3P8wfUhZaUep+N2CcLT6O/h//arVrBIFnO4vQlPQK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6CzsYAAADdAAAADwAAAAAAAAAAAAAAAACYAgAAZHJz&#10;L2Rvd25yZXYueG1sUEsFBgAAAAAEAAQA9QAAAIsDAAAAAA==&#10;" stroked="f">
              <v:fill opacity="0"/>
              <v:textbox>
                <w:txbxContent>
                  <w:p w:rsidR="004612D1" w:rsidRDefault="004612D1" w:rsidP="003264F5">
                    <w:pPr>
                      <w:rPr>
                        <w:i/>
                        <w:iCs/>
                      </w:rPr>
                    </w:pPr>
                    <w:r>
                      <w:rPr>
                        <w:i/>
                        <w:iCs/>
                      </w:rPr>
                      <w:t>D</w:t>
                    </w:r>
                  </w:p>
                </w:txbxContent>
              </v:textbox>
            </v:shape>
            <v:shape id="AutoShape 786" o:spid="_x0000_s26015" type="#_x0000_t32" style="position:absolute;left:5482;top:12775;width:2228;height:8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DNBcUAAADdAAAADwAAAGRycy9kb3ducmV2LnhtbESPQYvCMBSE7wv+h/AW9rJoWg+i1SjL&#10;woJ4WFB78PhInm2xealJrN1/vxEEj8PMfMOsNoNtRU8+NI4V5JMMBLF2puFKQXn8Gc9BhIhssHVM&#10;Cv4owGY9elthYdyd99QfYiUShEOBCuoYu0LKoGuyGCauI07e2XmLMUlfSePxnuC2ldMsm0mLDaeF&#10;Gjv6rklfDjeroNmVv2X/eY1ez3f5yefheGq1Uh/vw9cSRKQhvsLP9tYoWMwWU3i8SU9Ar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DNBcUAAADdAAAADwAAAAAAAAAA&#10;AAAAAAChAgAAZHJzL2Rvd25yZXYueG1sUEsFBgAAAAAEAAQA+QAAAJMDAAAAAA==&#10;"/>
            <v:shape id="Arc 789" o:spid="_x0000_s26014" style="position:absolute;left:6972;top:12411;width:579;height:677;rotation:2030098fd;flip:x;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kfpMYA&#10;AADdAAAADwAAAGRycy9kb3ducmV2LnhtbESPT0sDMRTE74LfITzBm826hdZdmy22KO3BIlYv3h7J&#10;2z+4eQlJbNdvbwTB4zAzv2FW68mO4kQhDo4V3M4KEMTamYE7Be9vTzd3IGJCNjg6JgXfFGHdXF6s&#10;sDbuzK90OqZOZAjHGhX0Kflayqh7shhnzhNnr3XBYsoydNIEPGe4HWVZFAtpceC80KOnbU/68/hl&#10;FWz0c5j7x6VffuiXdl/6Q7nbJaWur6aHexCJpvQf/mvvjYJqUc3h901+ArL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kfpMYAAADdAAAADwAAAAAAAAAAAAAAAACYAgAAZHJz&#10;L2Rvd25yZXYueG1sUEsFBgAAAAAEAAQA9QAAAIsDAAAAAA==&#10;" adj="0,,0" path="m-1,nfc9381,,17689,6055,20562,14985em-1,nsc9381,,17689,6055,20562,14985l,21600,-1,xe" filled="f">
              <v:stroke joinstyle="round"/>
              <v:formulas/>
              <v:path arrowok="t" o:extrusionok="f" o:connecttype="custom" o:connectlocs="0,0;0,0;0,0" o:connectangles="0,0,0"/>
            </v:shape>
            <v:shape id="Arc 790" o:spid="_x0000_s26013" style="position:absolute;left:5538;top:13224;width:467;height:779;rotation:1242575fd;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OXR8UA&#10;AADdAAAADwAAAGRycy9kb3ducmV2LnhtbESPQWsCMRSE7wX/Q3hCbzVrK1ZXo5SC1Jt0uwePj81z&#10;s+3mZU3Sdf33jVDwOMzMN8x6O9hW9ORD41jBdJKBIK6cbrhWUH7tnhYgQkTW2DomBVcKsN2MHtaY&#10;a3fhT+qLWIsE4ZCjAhNjl0sZKkMWw8R1xMk7OW8xJulrqT1eEty28jnL5tJiw2nBYEfvhqqf4tcq&#10;KOx1+DDf+9cdYlmc/bGfvciDUo/j4W0FItIQ7+H/9l4rWM6XM7i9SU9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U5dHxQAAAN0AAAAPAAAAAAAAAAAAAAAAAJgCAABkcnMv&#10;ZG93bnJldi54bWxQSwUGAAAAAAQABAD1AAAAigMAAAAA&#10;" adj="0,,0" path="m-1,nfc9381,,17689,6055,20562,14985em-1,nsc9381,,17689,6055,20562,14985l,21600,-1,xe" filled="f">
              <v:stroke joinstyle="round"/>
              <v:formulas/>
              <v:path arrowok="t" o:extrusionok="f" o:connecttype="custom" o:connectlocs="0,0;0,0;0,0" o:connectangles="0,0,0"/>
            </v:shape>
            <w10:wrap type="square"/>
          </v:group>
        </w:pict>
      </w:r>
      <w:r w:rsidR="003264F5" w:rsidRPr="00DC4AA1">
        <w:t>Zadanie 9</w:t>
      </w:r>
      <w:r w:rsidR="00A27F3E">
        <w:t>6</w:t>
      </w:r>
      <w:r w:rsidR="003264F5" w:rsidRPr="00DC4AA1">
        <w:t>.</w:t>
      </w:r>
    </w:p>
    <w:p w:rsidR="003264F5" w:rsidRPr="00DC4AA1" w:rsidRDefault="003264F5" w:rsidP="0034333B">
      <w:pPr>
        <w:pStyle w:val="Zadanie-tre"/>
      </w:pPr>
      <w:r w:rsidRPr="00DC4AA1">
        <w:t xml:space="preserve">W trójkącie </w:t>
      </w:r>
      <w:r w:rsidRPr="00DC4AA1">
        <w:rPr>
          <w:i/>
          <w:iCs/>
        </w:rPr>
        <w:t>ABC</w:t>
      </w:r>
      <w:r w:rsidRPr="00DC4AA1">
        <w:t xml:space="preserve"> </w:t>
      </w:r>
      <w:r w:rsidRPr="00DC4AA1">
        <w:rPr>
          <w:noProof/>
          <w:lang w:eastAsia="en-US"/>
        </w:rPr>
        <w:t xml:space="preserve">półprosta </w:t>
      </w:r>
      <w:r w:rsidRPr="00DC4AA1">
        <w:rPr>
          <w:i/>
          <w:iCs/>
        </w:rPr>
        <w:t>AD</w:t>
      </w:r>
      <w:r w:rsidRPr="00DC4AA1">
        <w:t xml:space="preserve"> dzieli kąt prosty </w:t>
      </w:r>
      <w:r w:rsidRPr="00DC4AA1">
        <w:rPr>
          <w:i/>
        </w:rPr>
        <w:t>CAB</w:t>
      </w:r>
      <w:r w:rsidR="008D4B6F">
        <w:rPr>
          <w:i/>
        </w:rPr>
        <w:t xml:space="preserve"> </w:t>
      </w:r>
      <w:r w:rsidRPr="00DC4AA1">
        <w:t xml:space="preserve">na dwa kąty o tej samej mierze (rysunek </w:t>
      </w:r>
      <w:r w:rsidR="000642B3">
        <w:t>obok</w:t>
      </w:r>
      <w:r w:rsidRPr="00DC4AA1">
        <w:t xml:space="preserve">). </w:t>
      </w:r>
    </w:p>
    <w:p w:rsidR="003264F5" w:rsidRPr="00DC4AA1" w:rsidRDefault="003264F5" w:rsidP="0034333B">
      <w:pPr>
        <w:pStyle w:val="Zadanie-polecenie"/>
      </w:pPr>
      <w:r w:rsidRPr="00DC4AA1">
        <w:t xml:space="preserve">Oblicz miarę kąta </w:t>
      </w:r>
      <w:r w:rsidRPr="00DC4AA1">
        <w:rPr>
          <w:i/>
        </w:rPr>
        <w:t>α</w:t>
      </w:r>
      <w:r w:rsidRPr="00DC4AA1">
        <w:t xml:space="preserve">. </w:t>
      </w:r>
    </w:p>
    <w:p w:rsidR="000642B3" w:rsidRDefault="000642B3">
      <w:pPr>
        <w:jc w:val="both"/>
        <w:rPr>
          <w:b/>
        </w:rPr>
      </w:pPr>
      <w:r>
        <w:br w:type="page"/>
      </w:r>
    </w:p>
    <w:p w:rsidR="00946E2C" w:rsidRPr="00DC4AA1" w:rsidRDefault="00946E2C" w:rsidP="0034333B">
      <w:pPr>
        <w:pStyle w:val="Zadanie-nagwek"/>
        <w:rPr>
          <w:bCs/>
        </w:rPr>
      </w:pPr>
      <w:r w:rsidRPr="00DC4AA1">
        <w:lastRenderedPageBreak/>
        <w:t xml:space="preserve">Zadanie </w:t>
      </w:r>
      <w:r w:rsidRPr="00DC4AA1">
        <w:rPr>
          <w:rFonts w:eastAsia="Calibri"/>
          <w:szCs w:val="16"/>
        </w:rPr>
        <w:t>9</w:t>
      </w:r>
      <w:r w:rsidR="00A27F3E">
        <w:rPr>
          <w:rFonts w:eastAsia="Calibri"/>
          <w:szCs w:val="16"/>
        </w:rPr>
        <w:t>7</w:t>
      </w:r>
      <w:r w:rsidRPr="00DC4AA1">
        <w:rPr>
          <w:rFonts w:eastAsia="Calibri"/>
          <w:szCs w:val="16"/>
        </w:rPr>
        <w:t>.</w:t>
      </w:r>
    </w:p>
    <w:p w:rsidR="000524EA" w:rsidRDefault="00A5243E" w:rsidP="0034333B">
      <w:pPr>
        <w:pStyle w:val="Zadanie-tre"/>
        <w:rPr>
          <w:lang w:bidi="hi-IN"/>
        </w:rPr>
      </w:pPr>
      <w:r>
        <w:rPr>
          <w:noProof/>
        </w:rPr>
        <w:pict>
          <v:group id="Grupa 235" o:spid="_x0000_s25996" style="position:absolute;left:0;text-align:left;margin-left:146.55pt;margin-top:22.2pt;width:184.7pt;height:158.95pt;z-index:251856896" coordsize="23456,20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">
            <v:group id="Group 196" o:spid="_x0000_s25998" style="position:absolute;width:23456;height:20186" coordsize="23456,20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f6G8YAAADdAAAADwAAAGRycy9kb3ducmV2LnhtbESPT2vCQBTE7wW/w/KE&#10;3uomlgaNriKi4kEK/gHx9sg+k2D2bciuSfz23UKhx2FmfsPMl72pREuNKy0riEcRCOLM6pJzBZfz&#10;9mMCwnlkjZVlUvAiB8vF4G2OqbYdH6k9+VwECLsUFRTe16mULivIoBvZmjh4d9sY9EE2udQNdgFu&#10;KjmOokQaLDksFFjTuqDscXoaBbsOu9VnvGkPj/v6dTt/fV8PMSn1PuxXMxCeev8f/mvvtYJpkiT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Z/obxgAAAN0A&#10;AAAPAAAAAAAAAAAAAAAAAKoCAABkcnMvZG93bnJldi54bWxQSwUGAAAAAAQABAD6AAAAnQMAAAAA&#10;">
              <v:group id="Grupa 231" o:spid="_x0000_s26000" style="position:absolute;width:23456;height:20186" coordsize="23456,20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K1+AxgAAAN0A&#10;AAAPAAAAAAAAAAAAAAAAAKoCAABkcnMvZG93bnJldi54bWxQSwUGAAAAAAQABAD6AAAAnQMAAAAA&#10;">
                <v:shape id="Text Box 607" o:spid="_x0000_s26011" type="#_x0000_t202" style="position:absolute;left:19354;top:9906;width:3283;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rXBMAA&#10;AADdAAAADwAAAGRycy9kb3ducmV2LnhtbERPS2vCQBC+F/oflin0VjcKDTW6ivgAD71U433ITrOh&#10;2dmQHU389+5B6PHjey/Xo2/VjfrYBDYwnWSgiKtgG64NlOfDxxeoKMgW28Bk4E4R1qvXlyUWNgz8&#10;Q7eT1CqFcCzQgBPpCq1j5chjnISOOHG/ofcoCfa1tj0OKdy3epZlufbYcGpw2NHWUfV3unoDInYz&#10;vZd7H4+X8Xs3uKz6xNKY97dxswAlNMq/+Ok+WgPzPE9z05v0BP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rrXBMAAAADdAAAADwAAAAAAAAAAAAAAAACYAgAAZHJzL2Rvd25y&#10;ZXYueG1sUEsFBgAAAAAEAAQA9QAAAIUDAAAAAA==&#10;" filled="f" stroked="f">
                  <v:textbox style="mso-fit-shape-to-text:t">
                    <w:txbxContent>
                      <w:p w:rsidR="004612D1" w:rsidRPr="00F67640" w:rsidRDefault="004612D1" w:rsidP="000524EA">
                        <w:pPr>
                          <w:rPr>
                            <w:i/>
                          </w:rPr>
                        </w:pPr>
                        <w:r w:rsidRPr="00F67640">
                          <w:rPr>
                            <w:i/>
                          </w:rPr>
                          <w:t>β</w:t>
                        </w:r>
                      </w:p>
                    </w:txbxContent>
                  </v:textbox>
                </v:shape>
                <v:group id="Grupa 229" o:spid="_x0000_s26001" style="position:absolute;width:23456;height:20186" coordsize="23456,20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G5pxgAAAN0A&#10;AAAPAAAAAAAAAAAAAAAAAKoCAABkcnMvZG93bnJldi54bWxQSwUGAAAAAAQABAD6AAAAnQMAAAAA&#10;">
                  <v:group id="Grupa 228" o:spid="_x0000_s26003" style="position:absolute;width:23456;height:20186" coordsize="23456,20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tRKcUAAADdAAAADwAAAGRycy9kb3ducmV2LnhtbERPTWvCQBC9F/wPywi9&#10;1U0s1Ta6Sgi29CCCSaF4G7JjEszOhuw2if++eyj0+Hjf2/1kWjFQ7xrLCuJFBIK4tLrhSsFX8f70&#10;CsJ5ZI2tZVJwJwf73exhi4m2I59pyH0lQgi7BBXU3neJlK6syaBb2I44cFfbG/QB9pXUPY4h3LRy&#10;GUUrabDh0FBjR1lN5S3/MQo+RhzT5/gwHG/X7H4pXk7fx5iUepxP6QaEp8n/i//cn1rB22od9oc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bUSnFAAAA3QAA&#10;AA8AAAAAAAAAAAAAAAAAqgIAAGRycy9kb3ducmV2LnhtbFBLBQYAAAAABAAEAPoAAACcAwAAAAA=&#10;">
                    <v:shape id="Łuk 222" o:spid="_x0000_s26010" style="position:absolute;left:13297;top:88;width:7556;height:7379;rotation:8111117fd;visibility:visible;mso-wrap-style:square;v-text-anchor:middle" coordsize="755650,73787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2su8cA&#10;AADdAAAADwAAAGRycy9kb3ducmV2LnhtbESPQWvCQBSE70L/w/IEb2YTD6mNriKtQktBiFWht9fs&#10;MwnNvg3ZVdP+ercg9DjMzDfMfNmbRlyoc7VlBUkUgyAurK65VLD/2IynIJxH1thYJgU/5GC5eBjM&#10;MdP2yjlddr4UAcIuQwWV920mpSsqMugi2xIH72Q7gz7IrpS6w2uAm0ZO4jiVBmsOCxW29FxR8b07&#10;GwX5tpycvj6L4+8hZb9+M8l7/pIoNRr2qxkIT73/D9/br1rBU/qYwN+b8AT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NrLvHAAAA3QAAAA8AAAAAAAAAAAAAAAAAmAIAAGRy&#10;cy9kb3ducmV2LnhtbFBLBQYAAAAABAAEAPUAAACMAwAAAAA=&#10;" adj="0,,0" path="m469369,10993nsc597120,42146,699047,135998,738391,258701v40133,125167,9195,261730,-81261,358689l377825,368935,469369,10993xem469369,10993nfc597120,42146,699047,135998,738391,258701v40133,125167,9195,261730,-81261,358689e" filled="f">
                      <v:stroke joinstyle="miter"/>
                      <v:formulas/>
                      <v:path arrowok="t" o:connecttype="custom" o:connectlocs="0,0;0,0;0,0" o:connectangles="0,0,0"/>
                    </v:shape>
                    <v:group id="Grupa 224" o:spid="_x0000_s26004" style="position:absolute;top:6527;width:23456;height:13659;rotation:9972682fd" coordsize="23456,13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PB4bLFAAAA3QAA&#10;AA8AAAAAAAAAAAAAAAAAqgIAAGRycy9kb3ducmV2LnhtbFBLBQYAAAAABAAEAPoAAACcAwAAAAA=&#10;">
                      <v:group id="Grupa 220" o:spid="_x0000_s26006" style="position:absolute;left:1631;top:2140;width:21825;height:11519" coordsize="21824,11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nPXsYAAADdAAAADwAAAGRycy9kb3ducmV2LnhtbESPQWvCQBSE74X+h+UV&#10;vOkmSm2NriKi4kGEakG8PbLPJJh9G7JrEv99VxB6HGbmG2a26EwpGqpdYVlBPIhAEKdWF5wp+D1t&#10;+t8gnEfWWFomBQ9ysJi/v80w0bblH2qOPhMBwi5BBbn3VSKlS3My6Aa2Ig7e1dYGfZB1JnWNbYCb&#10;Ug6jaCwNFhwWcqxolVN6O96Ngm2L7XIUr5v97bp6XE6fh/M+JqV6H91yCsJT5//Dr/ZOK5iMv0b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yc9exgAAAN0A&#10;AAAPAAAAAAAAAAAAAAAAAKoCAABkcnMvZG93bnJldi54bWxQSwUGAAAAAAQABAD6AAAAnQMAAAAA&#10;">
                        <v:line id="Łącznik prosty 216" o:spid="_x0000_s26009" style="position:absolute;flip:y;visibility:visible;mso-wrap-style:square" from="0,11430" to="21723,11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K2WccAAADdAAAADwAAAGRycy9kb3ducmV2LnhtbESPQWvCQBSE7wX/w/KE3uqmUqOm2Ygo&#10;BSkoNBXPz+xrEpp9G7NbTfvr3YLgcZiZb5h00ZtGnKlztWUFz6MIBHFhdc2lgv3n29MMhPPIGhvL&#10;pOCXHCyywUOKibYX/qBz7ksRIOwSVFB53yZSuqIig25kW+LgfdnOoA+yK6Xu8BLgppHjKIqlwZrD&#10;QoUtrSoqvvMfo+CwPa7fi9aut3+7cm/rySleTk9KPQ775SsIT72/h2/tjVYwj6cv8P8mPAGZ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krZZxwAAAN0AAAAPAAAAAAAA&#10;AAAAAAAAAKECAABkcnMvZG93bnJldi54bWxQSwUGAAAAAAQABAD5AAAAlQMAAAAA&#10;">
                          <v:stroke joinstyle="miter"/>
                        </v:line>
                        <v:line id="Łącznik prosty 218" o:spid="_x0000_s26008" style="position:absolute;visibility:visible;mso-wrap-style:square" from="38,0" to="38,11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UhOMgAAADdAAAADwAAAGRycy9kb3ducmV2LnhtbESPT2vCQBTE70K/w/IEb7qxYlpTV4lW&#10;0YOF+ufg8TX7TILZtyG71fTbdwsFj8PM/IaZzltTiRs1rrSsYDiIQBBnVpecKzgd1/1XEM4ja6ws&#10;k4IfcjCfPXWmmGh75z3dDj4XAcIuQQWF93UipcsKMugGtiYO3sU2Bn2QTS51g/cAN5V8jqJYGiw5&#10;LBRY07Kg7Hr4Ngre2+1id7rsVh/j/efxHH9t0ms6UqrXbdM3EJ5a/wj/t7dawSR+GcPfm/AE5O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CUhOMgAAADdAAAADwAAAAAA&#10;AAAAAAAAAAChAgAAZHJzL2Rvd25yZXYueG1sUEsFBgAAAAAEAAQA+QAAAJYDAAAAAA==&#10;">
                          <v:stroke joinstyle="miter"/>
                        </v:line>
                        <v:line id="Łącznik prosty 219" o:spid="_x0000_s26007" style="position:absolute;visibility:visible;mso-wrap-style:square" from="0,0" to="21824,1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e/T8kAAADdAAAADwAAAGRycy9kb3ducmV2LnhtbESPT2vCQBTE74LfYXmCt2bTFlNNXSWt&#10;lXqwUP8cenzNPpNg9m3IbjV+e1coeBxm5jfMdN6ZWpyodZVlBY9RDII4t7riQsF+t3wYg3AeWWNt&#10;mRRcyMF81u9NMdX2zBs6bX0hAoRdigpK75tUSpeXZNBFtiEO3sG2Bn2QbSF1i+cAN7V8iuNEGqw4&#10;LJTY0HtJ+XH7ZxQsutXben9Yf3yNNt+7n+T3Mztmz0oNB132CsJT5+/h//ZKK5gkLwnc3oQnIGd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T3v0/JAAAA3QAAAA8AAAAA&#10;AAAAAAAAAAAAoQIAAGRycy9kb3ducmV2LnhtbFBLBQYAAAAABAAEAPkAAACXAwAAAAA=&#10;">
                          <v:stroke joinstyle="miter"/>
                        </v:line>
                      </v:group>
                      <v:shape id="Łuk 223" o:spid="_x0000_s26005" style="position:absolute;left:-331;top:331;width:5749;height:5088;rotation:7340599fd;visibility:visible;mso-wrap-style:square;v-text-anchor:middle" coordsize="574965,50886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5E38cA&#10;AADdAAAADwAAAGRycy9kb3ducmV2LnhtbESPzWrDMBCE74G8g9hAL6GRmkN+XCshBAo9tIe6TXtd&#10;rI3lxFoZS3Wct68KgRyHmfmGybeDa0RPXag9a3iaKRDEpTc1Vxq+Pl8eVyBCRDbYeCYNVwqw3YxH&#10;OWbGX/iD+iJWIkE4ZKjBxthmUobSksMw8y1x8o6+cxiT7CppOrwkuGvkXKmFdFhzWrDY0t5SeS5+&#10;nQae7tWpsO777ef9uj6opvBzX2v9MBl2zyAiDfEevrVfjYb1YrmE/zfpCc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ORN/HAAAA3QAAAA8AAAAAAAAAAAAAAAAAmAIAAGRy&#10;cy9kb3ducmV2LnhtbFBLBQYAAAAABAAEAPUAAACMAwAAAAA=&#10;" adj="0,,0" path="m287482,nsc434675,,558090,98396,573405,227959l287483,254431v,-84810,-1,-169621,-1,-254431xem287482,nfc434675,,558090,98396,573405,227959e" filled="f">
                        <v:stroke joinstyle="miter"/>
                        <v:formulas/>
                        <v:path arrowok="t" o:connecttype="custom" o:connectlocs="0,0;0,0" o:connectangles="0,0"/>
                      </v:shape>
                    </v:group>
                  </v:group>
                  <v:shape id="Łuk 225" o:spid="_x0000_s26002" style="position:absolute;left:990;top:8991;width:5040;height:5040;rotation:2031366fd;visibility:visible;mso-wrap-style:square;v-text-anchor:middle" coordsize="504000,504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c41cQA&#10;AADdAAAADwAAAGRycy9kb3ducmV2LnhtbERPy4rCMBTdC/5DuIIb0dQZxkfHKIMgDC4GqjKMu2tz&#10;py02N6WJGv/eLASXh/NerIKpxZVaV1lWMB4lIIhzqysuFBz2m+EMhPPIGmvLpOBODlbLbmeBqbY3&#10;zui684WIIexSVFB636RSurwkg25kG+LI/dvWoI+wLaRu8RbDTS3fkmQiDVYcG0psaF1Sft5djALC&#10;v/fTunCD7U++yX6PHyFU90ypfi98fYLwFPxL/HR/awXzyTTOjW/iE5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nONXEAAAA3QAAAA8AAAAAAAAAAAAAAAAAmAIAAGRycy9k&#10;b3ducmV2LnhtbFBLBQYAAAAABAAEAPUAAACJAwAAAAA=&#10;" adj="0,,0" path="m252000,nsc391176,,504000,112824,504000,252000r-252000,l252000,xem252000,nfc391176,,504000,112824,504000,252000e" filled="f">
                    <v:stroke joinstyle="miter"/>
                    <v:formulas/>
                    <v:path arrowok="t" o:connecttype="custom" o:connectlocs="0,0;0,0" o:connectangles="0,0"/>
                  </v:shape>
                </v:group>
              </v:group>
              <v:shape id="Text Box 618" o:spid="_x0000_s25999" type="#_x0000_t202" style="position:absolute;left:1752;top:10325;width:3210;height:3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L2/MUA&#10;AADdAAAADwAAAGRycy9kb3ducmV2LnhtbESPT2vCQBTE7wW/w/KE3uquotZEVxGl0JOl/gNvj+wz&#10;CWbfhuzWxG/vFgo9DjPzG2ax6mwl7tT40rGG4UCBIM6cKTnXcDx8vM1A+IBssHJMGh7kYbXsvSww&#10;Na7lb7rvQy4ihH2KGooQ6lRKnxVk0Q9cTRy9q2sshiibXJoG2wi3lRwpNZUWS44LBda0KSi77X+s&#10;htPuejmP1Ve+tZO6dZ2SbBOp9Wu/W89BBOrCf/iv/Wk0JNP3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vb8xQAAAN0AAAAPAAAAAAAAAAAAAAAAAJgCAABkcnMv&#10;ZG93bnJldi54bWxQSwUGAAAAAAQABAD1AAAAigMAAAAA&#10;" filled="f" stroked="f">
                <v:textbox>
                  <w:txbxContent>
                    <w:p w:rsidR="004612D1" w:rsidRPr="00F67640" w:rsidRDefault="004612D1" w:rsidP="000524EA">
                      <w:pPr>
                        <w:rPr>
                          <w:i/>
                        </w:rPr>
                      </w:pPr>
                      <w:r w:rsidRPr="00F67640">
                        <w:rPr>
                          <w:i/>
                        </w:rPr>
                        <w:t>α</w:t>
                      </w:r>
                    </w:p>
                  </w:txbxContent>
                </v:textbox>
              </v:shape>
            </v:group>
            <v:shape id="Text Box 619" o:spid="_x0000_s25997" type="#_x0000_t202" style="position:absolute;left:15506;top:3352;width:3210;height:3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0vRsIA&#10;AADdAAAADwAAAGRycy9kb3ducmV2LnhtbERPy2rCQBTdF/yH4RbcNTMtVWLqGKSl4EqpL3B3yVyT&#10;0MydkJkm8e+dhdDl4byX+Wgb0VPna8caXhMFgrhwpuZSw/Hw/ZKC8AHZYOOYNNzIQ76aPC0xM27g&#10;H+r3oRQxhH2GGqoQ2kxKX1Rk0SeuJY7c1XUWQ4RdKU2HQwy3jXxTai4t1hwbKmzps6Lid/9nNZy2&#10;18v5Xe3KLztrBzcqyXYhtZ4+j+sPEIHG8C9+uDdGw2Kexv3xTXwCcn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fS9GwgAAAN0AAAAPAAAAAAAAAAAAAAAAAJgCAABkcnMvZG93&#10;bnJldi54bWxQSwUGAAAAAAQABAD1AAAAhwMAAAAA&#10;" filled="f" stroked="f">
              <v:textbox>
                <w:txbxContent>
                  <w:p w:rsidR="004612D1" w:rsidRPr="00F67640" w:rsidRDefault="004612D1" w:rsidP="000524EA">
                    <w:pPr>
                      <w:rPr>
                        <w:i/>
                      </w:rPr>
                    </w:pPr>
                    <w:r w:rsidRPr="00F67640">
                      <w:rPr>
                        <w:i/>
                      </w:rPr>
                      <w:t>γ</w:t>
                    </w:r>
                  </w:p>
                </w:txbxContent>
              </v:textbox>
            </v:shape>
          </v:group>
        </w:pict>
      </w:r>
      <w:r w:rsidR="00946E2C" w:rsidRPr="00DC4AA1">
        <w:t xml:space="preserve">W trójkącie narysowanym poniżej suma miar kątów </w:t>
      </w:r>
      <w:r w:rsidR="00946E2C" w:rsidRPr="00DC4AA1">
        <w:rPr>
          <w:i/>
        </w:rPr>
        <w:t>α</w:t>
      </w:r>
      <w:r w:rsidR="00946E2C" w:rsidRPr="00DC4AA1">
        <w:t xml:space="preserve"> i </w:t>
      </w:r>
      <w:r w:rsidR="00946E2C" w:rsidRPr="00DC4AA1">
        <w:rPr>
          <w:i/>
        </w:rPr>
        <w:t>β</w:t>
      </w:r>
      <w:r w:rsidR="00946E2C" w:rsidRPr="00DC4AA1">
        <w:rPr>
          <w:lang w:bidi="hi-IN"/>
        </w:rPr>
        <w:t xml:space="preserve"> jest równa 90°. Kąt</w:t>
      </w:r>
      <w:r w:rsidR="00946E2C" w:rsidRPr="00DC4AA1">
        <w:rPr>
          <w:i/>
        </w:rPr>
        <w:t xml:space="preserve"> α</w:t>
      </w:r>
      <w:r w:rsidR="00946E2C" w:rsidRPr="00DC4AA1">
        <w:rPr>
          <w:lang w:bidi="hi-IN"/>
        </w:rPr>
        <w:t xml:space="preserve"> ma miarę o</w:t>
      </w:r>
      <w:r w:rsidR="00BF5FBF">
        <w:rPr>
          <w:lang w:bidi="hi-IN"/>
        </w:rPr>
        <w:t> </w:t>
      </w:r>
      <w:r w:rsidR="00946E2C" w:rsidRPr="00DC4AA1">
        <w:rPr>
          <w:lang w:bidi="hi-IN"/>
        </w:rPr>
        <w:t>20° mniejszą niż kąt</w:t>
      </w:r>
      <w:r w:rsidR="00946E2C" w:rsidRPr="00DC4AA1">
        <w:rPr>
          <w:i/>
          <w:lang w:bidi="hi-IN"/>
        </w:rPr>
        <w:t xml:space="preserve"> β</w:t>
      </w:r>
      <w:r w:rsidR="00946E2C" w:rsidRPr="00DC4AA1">
        <w:rPr>
          <w:lang w:bidi="hi-IN"/>
        </w:rPr>
        <w:t>.</w:t>
      </w:r>
    </w:p>
    <w:p w:rsidR="00946E2C" w:rsidRPr="00DC4AA1" w:rsidRDefault="00946E2C" w:rsidP="0034333B">
      <w:pPr>
        <w:pStyle w:val="Zadanie-tre"/>
        <w:rPr>
          <w:lang w:bidi="hi-IN"/>
        </w:rPr>
      </w:pPr>
    </w:p>
    <w:p w:rsidR="00946E2C" w:rsidRPr="00DC4AA1" w:rsidRDefault="00946E2C" w:rsidP="00A23503">
      <w:pPr>
        <w:pStyle w:val="Akapitzrysunkiem"/>
        <w:rPr>
          <w:bCs/>
          <w:lang w:bidi="hi-IN"/>
        </w:rPr>
      </w:pPr>
    </w:p>
    <w:p w:rsidR="000524EA" w:rsidRDefault="000524EA" w:rsidP="0034333B">
      <w:pPr>
        <w:pStyle w:val="Zadanie-polecenie"/>
      </w:pPr>
    </w:p>
    <w:p w:rsidR="000524EA" w:rsidRDefault="000524EA" w:rsidP="0034333B">
      <w:pPr>
        <w:pStyle w:val="Zadanie-polecenie"/>
      </w:pPr>
    </w:p>
    <w:p w:rsidR="000524EA" w:rsidRDefault="000524EA" w:rsidP="0034333B">
      <w:pPr>
        <w:pStyle w:val="Zadanie-polecenie"/>
      </w:pPr>
    </w:p>
    <w:p w:rsidR="00946E2C" w:rsidRPr="00DC4AA1" w:rsidRDefault="00946E2C" w:rsidP="0034333B">
      <w:pPr>
        <w:pStyle w:val="Zadanie-polecenie"/>
      </w:pPr>
      <w:r w:rsidRPr="00DC4AA1">
        <w:t xml:space="preserve">Oblicz miary wszystkich kątów tego trójkąta. </w:t>
      </w:r>
    </w:p>
    <w:p w:rsidR="00F32473" w:rsidRPr="00DC4AA1" w:rsidRDefault="00F32473" w:rsidP="0034333B">
      <w:pPr>
        <w:pStyle w:val="Zadanie-nagwek"/>
      </w:pPr>
      <w:r w:rsidRPr="00DC4AA1">
        <w:t>Zadanie 9</w:t>
      </w:r>
      <w:r w:rsidR="00A27F3E">
        <w:t>8</w:t>
      </w:r>
      <w:r w:rsidRPr="00DC4AA1">
        <w:t>.</w:t>
      </w:r>
    </w:p>
    <w:p w:rsidR="00F32473" w:rsidRPr="00DC4AA1" w:rsidRDefault="00F32473" w:rsidP="0034333B">
      <w:pPr>
        <w:pStyle w:val="Zadanie-tre"/>
      </w:pPr>
      <w:r w:rsidRPr="00DC4AA1">
        <w:t>Suma miar dwóch kątów ostrych trójkąta jest równa 25% miary kąta półpełnego.</w:t>
      </w:r>
    </w:p>
    <w:p w:rsidR="00F32473" w:rsidRPr="00DC4AA1" w:rsidRDefault="00F32473" w:rsidP="0034333B">
      <w:pPr>
        <w:pStyle w:val="Zadanie-polecenie"/>
      </w:pPr>
      <w:r w:rsidRPr="00DC4AA1">
        <w:t xml:space="preserve">Oblicz miarę trzeciego kąta tego trójkąta. </w:t>
      </w:r>
    </w:p>
    <w:p w:rsidR="003264F5" w:rsidRPr="00DC4AA1" w:rsidRDefault="003264F5" w:rsidP="0034333B">
      <w:pPr>
        <w:pStyle w:val="Zadanie-nagwek"/>
      </w:pPr>
      <w:r w:rsidRPr="00DC4AA1">
        <w:t>Zadanie 9</w:t>
      </w:r>
      <w:r w:rsidR="00A27F3E">
        <w:t>9</w:t>
      </w:r>
      <w:r w:rsidRPr="00DC4AA1">
        <w:t>.</w:t>
      </w:r>
    </w:p>
    <w:p w:rsidR="003264F5" w:rsidRPr="00DC4AA1" w:rsidRDefault="003264F5" w:rsidP="0034333B">
      <w:pPr>
        <w:pStyle w:val="Zadanie-tre"/>
      </w:pPr>
      <w:r w:rsidRPr="00DC4AA1">
        <w:t xml:space="preserve">Na kartce w kratkę narysowano prostokąt </w:t>
      </w:r>
      <w:r w:rsidRPr="00DC4AA1">
        <w:rPr>
          <w:i/>
        </w:rPr>
        <w:t xml:space="preserve">EFGH </w:t>
      </w:r>
      <w:r w:rsidRPr="00DC4AA1">
        <w:t xml:space="preserve">o bokach długości </w:t>
      </w:r>
      <w:smartTag w:uri="urn:schemas-microsoft-com:office:smarttags" w:element="metricconverter">
        <w:smartTagPr>
          <w:attr w:name="ProductID" w:val="5,5 cm"/>
        </w:smartTagPr>
        <w:r w:rsidRPr="00DC4AA1">
          <w:t>5,5 cm</w:t>
        </w:r>
      </w:smartTag>
      <w:r w:rsidRPr="00DC4AA1">
        <w:t xml:space="preserve"> i </w:t>
      </w:r>
      <w:smartTag w:uri="urn:schemas-microsoft-com:office:smarttags" w:element="metricconverter">
        <w:smartTagPr>
          <w:attr w:name="ProductID" w:val="3,5 cm"/>
        </w:smartTagPr>
        <w:r w:rsidRPr="00DC4AA1">
          <w:t>3,5 cm</w:t>
        </w:r>
      </w:smartTag>
      <w:r w:rsidRPr="00DC4AA1">
        <w:t>.</w:t>
      </w:r>
    </w:p>
    <w:p w:rsidR="003264F5" w:rsidRPr="00DC4AA1" w:rsidRDefault="00A5243E" w:rsidP="000524EA">
      <w:pPr>
        <w:pStyle w:val="Akapitzrysunkiem"/>
      </w:pPr>
      <w:r>
        <w:pict>
          <v:group id="Group 159" o:spid="_x0000_s25914" style="width:226.75pt;height:171.3pt;mso-position-horizontal-relative:char;mso-position-vertical-relative:line" coordorigin="2049,2592" coordsize="4535,34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">
            <v:group id="Group 160" o:spid="_x0000_s25915" style="position:absolute;left:2049;top:2592;width:4535;height:3402" coordorigin="6433,1346" coordsize="3307,24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lptAccAAADd&#10;AAAADwAAAAAAAAAAAAAAAACqAgAAZHJzL2Rvd25yZXYueG1sUEsFBgAAAAAEAAQA+gAAAJ4DAAAA&#10;AA==&#10;">
              <v:group id="Group 161" o:spid="_x0000_s25916" style="position:absolute;left:6433;top:2564;width:3307;height:1218" coordorigin="2002,7323" coordsize="3307,1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8X5c8UAAADdAAAADwAAAGRycy9kb3ducmV2LnhtbERPTWvCQBC9F/wPywi9&#10;1U2slTa6Sgi29CCCSaF4G7JjEszOhuw2if++eyj0+Hjf2/1kWjFQ7xrLCuJFBIK4tLrhSsFX8f70&#10;CsJ5ZI2tZVJwJwf73exhi4m2I59pyH0lQgi7BBXU3neJlK6syaBb2I44cFfbG/QB9pXUPY4h3LRy&#10;GUVrabDh0FBjR1lN5S3/MQo+RhzT5/gwHG/X7H4pXk7fx5iUepxP6QaEp8n/i//cn1rB22oV5oY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F+XPFAAAA3QAA&#10;AA8AAAAAAAAAAAAAAAAAqgIAAGRycy9kb3ducmV2LnhtbFBLBQYAAAAABAAEAPoAAACcAwAAAAA=&#10;">
                <v:rect id="Rectangle 162" o:spid="_x0000_s25995" style="position:absolute;left:200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I/G8UA&#10;AADdAAAADwAAAGRycy9kb3ducmV2LnhtbESP3YrCMBSE74V9h3CEvZE19Qex1SgiLHinbX2AQ3O2&#10;LTYn3SZbu29vBMHLYWa+Ybb7wTSip87VlhXMphEI4sLqmksF1/z7aw3CeWSNjWVS8E8O9ruP0RYT&#10;be+cUp/5UgQIuwQVVN63iZSuqMigm9qWOHg/tjPog+xKqTu8B7hp5DyKVtJgzWGhwpaOFRW37M8o&#10;yH+b/nbq59kxTdfeTBbn+LKQSn2Oh8MGhKfBv8Ov9kkriJfLGJ5vwhOQu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Aj8bxQAAAN0AAAAPAAAAAAAAAAAAAAAAAJgCAABkcnMv&#10;ZG93bnJldi54bWxQSwUGAAAAAAQABAD1AAAAigMAAAAA&#10;" filled="f" strokecolor="silver" strokeweight=".5pt"/>
                <v:rect id="Rectangle 163" o:spid="_x0000_s25994" style="position:absolute;left:2209;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EAW8IA&#10;AADdAAAADwAAAGRycy9kb3ducmV2LnhtbERPy4rCMBTdC/MP4QpuZJr6Gmw1iggD7rR1PuDS3GmL&#10;zU2nibXz92YhuDyc93Y/mEb01LnasoJZFIMgLqyuuVTwc/3+XINwHlljY5kU/JOD/e5jtMVU2wdn&#10;1Oe+FCGEXYoKKu/bVEpXVGTQRbYlDtyv7Qz6ALtS6g4fIdw0ch7HX9JgzaGhwpaOFRW3/G4UXP+a&#10;/nbq5/kxy9beTBfn5LKQSk3Gw2EDwtPg3+KX+6QVJMtV2B/ehCcgd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4QBbwgAAAN0AAAAPAAAAAAAAAAAAAAAAAJgCAABkcnMvZG93&#10;bnJldi54bWxQSwUGAAAAAAQABAD1AAAAhwMAAAAA&#10;" filled="f" strokecolor="silver" strokeweight=".5pt"/>
                <v:rect id="Rectangle 164" o:spid="_x0000_s25993" style="position:absolute;left:2415;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2lwMUA&#10;AADdAAAADwAAAGRycy9kb3ducmV2LnhtbESP3YrCMBSE74V9h3CEvRFN/Vu0GkWEBe+07T7AoTm2&#10;xeak28TaffuNIHg5zMw3zHbfm1p01LrKsoLpJAJBnFtdcaHgJ/ser0A4j6yxtkwK/sjBfvcx2GKs&#10;7YMT6lJfiABhF6OC0vsmltLlJRl0E9sQB+9qW4M+yLaQusVHgJtazqLoSxqsOCyU2NCxpPyW3o2C&#10;7Lfubqdulh6TZOXNaH5eX+ZSqc9hf9iA8NT7d/jVPmkF68VyCs834QnI3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raXAxQAAAN0AAAAPAAAAAAAAAAAAAAAAAJgCAABkcnMv&#10;ZG93bnJldi54bWxQSwUGAAAAAAQABAD1AAAAigMAAAAA&#10;" filled="f" strokecolor="silver" strokeweight=".5pt"/>
                <v:rect id="Rectangle 165" o:spid="_x0000_s25992" style="position:absolute;left:262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87t8UA&#10;AADdAAAADwAAAGRycy9kb3ducmV2LnhtbESP3YrCMBSE74V9h3AW9kY03fqDVqOIsOCdtvoAh+bY&#10;FpuTbhNr9+03guDlMDPfMOttb2rRUesqywq+xxEI4tzqigsFl/PPaAHCeWSNtWVS8EcOtpuPwRoT&#10;bR+cUpf5QgQIuwQVlN43iZQuL8mgG9uGOHhX2xr0QbaF1C0+AtzUMo6iuTRYcVgosaF9SfktuxsF&#10;59+6ux26ONun6cKb4eS4PE2kUl+f/W4FwlPv3+FX+6AVLKezGJ5vwhO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fzu3xQAAAN0AAAAPAAAAAAAAAAAAAAAAAJgCAABkcnMv&#10;ZG93bnJldi54bWxQSwUGAAAAAAQABAD1AAAAigMAAAAA&#10;" filled="f" strokecolor="silver" strokeweight=".5pt"/>
                <v:rect id="Rectangle 166" o:spid="_x0000_s25991" style="position:absolute;left:2829;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OeLMQA&#10;AADdAAAADwAAAGRycy9kb3ducmV2LnhtbESP0YrCMBRE34X9h3AX9kU0Xaui1SgiLPimrX7Apbm2&#10;xeam28Ta/fuNIPg4zMwZZr3tTS06al1lWcH3OAJBnFtdcaHgcv4ZLUA4j6yxtkwK/sjBdvMxWGOi&#10;7YNT6jJfiABhl6CC0vsmkdLlJRl0Y9sQB+9qW4M+yLaQusVHgJtaTqJoLg1WHBZKbGhfUn7L7kbB&#10;+bfuboduku3TdOHNMD4uT7FU6uuz361AeOr9O/xqH7SC5XQWw/NNeAJ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znizEAAAA3QAAAA8AAAAAAAAAAAAAAAAAmAIAAGRycy9k&#10;b3ducmV2LnhtbFBLBQYAAAAABAAEAPUAAACJAwAAAAA=&#10;" filled="f" strokecolor="silver" strokeweight=".5pt"/>
                <v:rect id="Rectangle 167" o:spid="_x0000_s25990" style="position:absolute;left:3035;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oGWMUA&#10;AADdAAAADwAAAGRycy9kb3ducmV2LnhtbESP3YrCMBSE74V9h3CEvRFN/Vu0GkUEwbu17T7AoTm2&#10;xeak22RrfXsjLHg5zMw3zHbfm1p01LrKsoLpJAJBnFtdcaHgJzuNVyCcR9ZYWyYFD3Kw330Mthhr&#10;e+eEutQXIkDYxaig9L6JpXR5SQbdxDbEwbva1qAPsi2kbvEe4KaWsyj6kgYrDgslNnQsKb+lf0ZB&#10;9lt3t3M3S49JsvJmNP9eX+ZSqc9hf9iA8NT7d/i/fdYK1ovlAl5vwhOQu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2gZYxQAAAN0AAAAPAAAAAAAAAAAAAAAAAJgCAABkcnMv&#10;ZG93bnJldi54bWxQSwUGAAAAAAQABAD1AAAAigMAAAAA&#10;" filled="f" strokecolor="silver" strokeweight=".5pt"/>
                <v:rect id="Rectangle 168" o:spid="_x0000_s25989" style="position:absolute;left:324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ajw8QA&#10;AADdAAAADwAAAGRycy9kb3ducmV2LnhtbESP0YrCMBRE34X9h3AX9kXWdNUuWo0iwoJv2uoHXJpr&#10;W2xuuk2s9e+NIPg4zMwZZrnuTS06al1lWcHPKAJBnFtdcaHgdPz7noFwHlljbZkU3MnBevUxWGKi&#10;7Y1T6jJfiABhl6CC0vsmkdLlJRl0I9sQB+9sW4M+yLaQusVbgJtajqPoVxqsOCyU2NC2pPySXY2C&#10;43/dXXbdONum6cyb4WQ/P0ykUl+f/WYBwlPv3+FXe6cVzKdxDM834Qn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Wo8PEAAAA3QAAAA8AAAAAAAAAAAAAAAAAmAIAAGRycy9k&#10;b3ducmV2LnhtbFBLBQYAAAAABAAEAPUAAACJAwAAAAA=&#10;" filled="f" strokecolor="silver" strokeweight=".5pt"/>
                <v:rect id="Rectangle 169" o:spid="_x0000_s25988" style="position:absolute;left:3449;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Q9tMUA&#10;AADdAAAADwAAAGRycy9kb3ducmV2LnhtbESP3YrCMBSE74V9h3AW9kbWdP1Dq1FEWPBO2+4DHJpj&#10;W2xOuk2s9e2NIHg5zMw3zHrbm1p01LrKsoKfUQSCOLe64kLBX/b7vQDhPLLG2jIpuJOD7eZjsMZY&#10;2xsn1KW+EAHCLkYFpfdNLKXLSzLoRrYhDt7ZtgZ9kG0hdYu3ADe1HEfRXBqsOCyU2NC+pPySXo2C&#10;7L/uLodunO6TZOHNcHJcniZSqa/PfrcC4an37/CrfdAKltPZHJ5vwhO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RD20xQAAAN0AAAAPAAAAAAAAAAAAAAAAAJgCAABkcnMv&#10;ZG93bnJldi54bWxQSwUGAAAAAAQABAD1AAAAigMAAAAA&#10;" filled="f" strokecolor="silver" strokeweight=".5pt"/>
                <v:rect id="Rectangle 170" o:spid="_x0000_s25987" style="position:absolute;left:3656;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iYL8YA&#10;AADdAAAADwAAAGRycy9kb3ducmV2LnhtbESP0WrCQBRE34X+w3ILfZG6abStpm5CEQq+aWI/4JK9&#10;TYLZu2l2m6R/7wqCj8PMnGG22WRaMVDvGssKXhYRCOLS6oYrBd+nr+c1COeRNbaWScE/OcjSh9kW&#10;E21HzmkofCUChF2CCmrvu0RKV9Zk0C1sRxy8H9sb9EH2ldQ9jgFuWhlH0Zs02HBYqLGjXU3lufgz&#10;Ck6/7XDeD3Gxy/O1N/PlYXNcSqWeHqfPDxCeJn8P39p7rWCzen2H65vwBGR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iYL8YAAADdAAAADwAAAAAAAAAAAAAAAACYAgAAZHJz&#10;L2Rvd25yZXYueG1sUEsFBgAAAAAEAAQA9QAAAIsDAAAAAA==&#10;" filled="f" strokecolor="silver" strokeweight=".5pt"/>
                <v:rect id="Rectangle 171" o:spid="_x0000_s25986" style="position:absolute;left:386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cMXcIA&#10;AADdAAAADwAAAGRycy9kb3ducmV2LnhtbERPy4rCMBTdC/MP4QpuZJr6Gmw1iggD7rR1PuDS3GmL&#10;zU2nibXz92YhuDyc93Y/mEb01LnasoJZFIMgLqyuuVTwc/3+XINwHlljY5kU/JOD/e5jtMVU2wdn&#10;1Oe+FCGEXYoKKu/bVEpXVGTQRbYlDtyv7Qz6ALtS6g4fIdw0ch7HX9JgzaGhwpaOFRW3/G4UXP+a&#10;/nbq5/kxy9beTBfn5LKQSk3Gw2EDwtPg3+KX+6QVJMtVmBvehCcgd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lwxdwgAAAN0AAAAPAAAAAAAAAAAAAAAAAJgCAABkcnMvZG93&#10;bnJldi54bWxQSwUGAAAAAAQABAD1AAAAhwMAAAAA&#10;" filled="f" strokecolor="silver" strokeweight=".5pt"/>
                <v:rect id="Rectangle 172" o:spid="_x0000_s25985" style="position:absolute;left:4069;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upxsUA&#10;AADdAAAADwAAAGRycy9kb3ducmV2LnhtbESP3YrCMBSE74V9h3AW9kbWdP1ZbDWKCAveaasPcGiO&#10;bbE56Tax1rc3guDlMDPfMMt1b2rRUesqywp+RhEI4tzqigsFp+Pf9xyE88gaa8uk4E4O1quPwRIT&#10;bW+cUpf5QgQIuwQVlN43iZQuL8mgG9mGOHhn2xr0QbaF1C3eAtzUchxFv9JgxWGhxIa2JeWX7GoU&#10;HP/r7rLrxtk2TefeDCf7+DCRSn199psFCE+9f4df7Z1WEE9nMTzf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26nGxQAAAN0AAAAPAAAAAAAAAAAAAAAAAJgCAABkcnMv&#10;ZG93bnJldi54bWxQSwUGAAAAAAQABAD1AAAAigMAAAAA&#10;" filled="f" strokecolor="silver" strokeweight=".5pt"/>
                <v:rect id="Rectangle 173" o:spid="_x0000_s25984" style="position:absolute;left:4276;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3K5sIA&#10;AADdAAAADwAAAGRycy9kb3ducmV2LnhtbERPzWrCQBC+F3yHZYReim4aS4jRVYog5GYTfYAhOybB&#10;7GzMrjF9e/dQ6PHj+9/uJ9OJkQbXWlbwuYxAEFdWt1wruJyPixSE88gaO8uk4Jcc7Hezty1m2j65&#10;oLH0tQgh7DJU0HjfZ1K6qiGDbml74sBd7WDQBzjUUg/4DOGmk3EUJdJgy6GhwZ4ODVW38mEUnO/d&#10;eMvHuDwURerNx+q0/llJpd7n0/cGhKfJ/4v/3LlWsP5Kwv7wJjw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jcrmwgAAAN0AAAAPAAAAAAAAAAAAAAAAAJgCAABkcnMvZG93&#10;bnJldi54bWxQSwUGAAAAAAQABAD1AAAAhwMAAAAA&#10;" filled="f" strokecolor="silver" strokeweight=".5pt"/>
                <v:rect id="Rectangle 174" o:spid="_x0000_s25983" style="position:absolute;left:448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FvfcMA&#10;AADdAAAADwAAAGRycy9kb3ducmV2LnhtbESP3YrCMBSE7wXfIRxhb0RTfxCtRhFhwTtt9QEOzbEt&#10;Nie1ibX79htB8HKYmW+Yza4zlWipcaVlBZNxBII4s7rkXMH18jtagnAeWWNlmRT8kYPdtt/bYKzt&#10;ixNqU5+LAGEXo4LC+zqW0mUFGXRjWxMH72Ybgz7IJpe6wVeAm0pOo2ghDZYcFgqs6VBQdk+fRsHl&#10;UbX3YztND0my9GY4O63OM6nUz6Dbr0F46vw3/GkftYLVfDGB95vwBO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FvfcMAAADdAAAADwAAAAAAAAAAAAAAAACYAgAAZHJzL2Rv&#10;d25yZXYueG1sUEsFBgAAAAAEAAQA9QAAAIgDAAAAAA==&#10;" filled="f" strokecolor="silver" strokeweight=".5pt"/>
                <v:rect id="Rectangle 175" o:spid="_x0000_s25982" style="position:absolute;left:4689;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PxCsQA&#10;AADdAAAADwAAAGRycy9kb3ducmV2LnhtbESP0YrCMBRE3xf8h3AFX5Y1tS6i1SgiCL5p637Apbm2&#10;xeamNrHWvzeCsI/DzJxhVpve1KKj1lWWFUzGEQji3OqKCwV/5/3PHITzyBpry6TgSQ4268HXChNt&#10;H5xSl/lCBAi7BBWU3jeJlC4vyaAb24Y4eBfbGvRBtoXULT4C3NQyjqKZNFhxWCixoV1J+TW7GwXn&#10;W91dD12c7dJ07s339Lg4TaVSo2G/XYLw1Pv/8Kd90AoWv7MY3m/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T8QrEAAAA3QAAAA8AAAAAAAAAAAAAAAAAmAIAAGRycy9k&#10;b3ducmV2LnhtbFBLBQYAAAAABAAEAPUAAACJAwAAAAA=&#10;" filled="f" strokecolor="silver" strokeweight=".5pt"/>
                <v:rect id="Rectangle 176" o:spid="_x0000_s25981" style="position:absolute;left:4896;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9UkcQA&#10;AADdAAAADwAAAGRycy9kb3ducmV2LnhtbESP0YrCMBRE3xf2H8Jd8GXRVLuIdo0iguCbtvUDLs3d&#10;ttjc1CbW+vdGEPZxmJkzzGozmEb01LnasoLpJAJBXFhdc6ngnO/HCxDOI2tsLJOCBznYrD8/Vpho&#10;e+eU+syXIkDYJaig8r5NpHRFRQbdxLbEwfuznUEfZFdK3eE9wE0jZ1E0lwZrDgsVtrSrqLhkN6Mg&#10;vzb95dDPsl2aLrz5jo/LUyyVGn0N218Qngb/H363D1rB8mcew+tNe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fVJHEAAAA3QAAAA8AAAAAAAAAAAAAAAAAmAIAAGRycy9k&#10;b3ducmV2LnhtbFBLBQYAAAAABAAEAPUAAACJAwAAAAA=&#10;" filled="f" strokecolor="silver" strokeweight=".5pt"/>
                <v:rect id="Rectangle 177" o:spid="_x0000_s25980" style="position:absolute;left:510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bM5cUA&#10;AADdAAAADwAAAGRycy9kb3ducmV2LnhtbESP0WrCQBRE3wv+w3ILvhTd1Iho6hpKQMhbm+gHXLLX&#10;JJi9G7NrjH/fLRT6OMzMGWafTqYTIw2utazgfRmBIK6sbrlWcD4dF1sQziNr7CyTgic5SA+zlz0m&#10;2j64oLH0tQgQdgkqaLzvEyld1ZBBt7Q9cfAudjDogxxqqQd8BLjp5CqKNtJgy2GhwZ6yhqpreTcK&#10;TrduvObjqsyKYuvNW/y1+46lUvPX6fMDhKfJ/4f/2rlWsFtv1vD7JjwBe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tszlxQAAAN0AAAAPAAAAAAAAAAAAAAAAAJgCAABkcnMv&#10;ZG93bnJldi54bWxQSwUGAAAAAAQABAD1AAAAigMAAAAA&#10;" filled="f" strokecolor="silver" strokeweight=".5pt"/>
                <v:rect id="Rectangle 178" o:spid="_x0000_s25979" style="position:absolute;left:200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pfsUA&#10;AADdAAAADwAAAGRycy9kb3ducmV2LnhtbESP3YrCMBSE74V9h3AW9kbWdP1Dq1FEWPBO2+4DHJpj&#10;W2xOuk2s9e2NIHg5zMw3zHrbm1p01LrKsoKfUQSCOLe64kLBX/b7vQDhPLLG2jIpuJOD7eZjsMZY&#10;2xsn1KW+EAHCLkYFpfdNLKXLSzLoRrYhDt7ZtgZ9kG0hdYu3ADe1HEfRXBqsOCyU2NC+pPySXo2C&#10;7L/uLodunO6TZOHNcHJcniZSqa/PfrcC4an37/CrfdAKltP5DJ5vwhO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ml+xQAAAN0AAAAPAAAAAAAAAAAAAAAAAJgCAABkcnMv&#10;ZG93bnJldi54bWxQSwUGAAAAAAQABAD1AAAAigMAAAAA&#10;" filled="f" strokecolor="silver" strokeweight=".5pt"/>
                <v:rect id="Rectangle 179" o:spid="_x0000_s25978" style="position:absolute;left:2209;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j3CcQA&#10;AADdAAAADwAAAGRycy9kb3ducmV2LnhtbESP0YrCMBRE3xf8h3AFX5Y1VZei1SgiCL5p637Apbm2&#10;xeamNrHWvzeCsI/DzJxhVpve1KKj1lWWFUzGEQji3OqKCwV/5/3PHITzyBpry6TgSQ4268HXChNt&#10;H5xSl/lCBAi7BBWU3jeJlC4vyaAb24Y4eBfbGvRBtoXULT4C3NRyGkWxNFhxWCixoV1J+TW7GwXn&#10;W91dD90026Xp3Jvv2XFxmkmlRsN+uwThqff/4U/7oBUsfuMY3m/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o9wnEAAAA3QAAAA8AAAAAAAAAAAAAAAAAmAIAAGRycy9k&#10;b3ducmV2LnhtbFBLBQYAAAAABAAEAPUAAACJAwAAAAA=&#10;" filled="f" strokecolor="silver" strokeweight=".5pt"/>
                <v:rect id="Rectangle 180" o:spid="_x0000_s25977" style="position:absolute;left:2415;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RSksQA&#10;AADdAAAADwAAAGRycy9kb3ducmV2LnhtbESP0YrCMBRE34X9h3AX9kXWdFW6Wo0iwoJv2uoHXJpr&#10;W2xuuk2s9e+NIPg4zMwZZrnuTS06al1lWcHPKAJBnFtdcaHgdPz7noFwHlljbZkU3MnBevUxWGKi&#10;7Y1T6jJfiABhl6CC0vsmkdLlJRl0I9sQB+9sW4M+yLaQusVbgJtajqMolgYrDgslNrQtKb9kV6Pg&#10;+F93l103zrZpOvNmONnPDxOp1Ndnv1mA8NT7d/jV3mkF82n8C8834Qn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kUpLEAAAA3QAAAA8AAAAAAAAAAAAAAAAAmAIAAGRycy9k&#10;b3ducmV2LnhtbFBLBQYAAAAABAAEAPUAAACJAwAAAAA=&#10;" filled="f" strokecolor="silver" strokeweight=".5pt"/>
                <v:rect id="Rectangle 181" o:spid="_x0000_s25976" style="position:absolute;left:262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vG4MIA&#10;AADdAAAADwAAAGRycy9kb3ducmV2LnhtbERPzWrCQBC+F3yHZYReim4aS4jRVYog5GYTfYAhOybB&#10;7GzMrjF9e/dQ6PHj+9/uJ9OJkQbXWlbwuYxAEFdWt1wruJyPixSE88gaO8uk4Jcc7Hezty1m2j65&#10;oLH0tQgh7DJU0HjfZ1K6qiGDbml74sBd7WDQBzjUUg/4DOGmk3EUJdJgy6GhwZ4ODVW38mEUnO/d&#10;eMvHuDwURerNx+q0/llJpd7n0/cGhKfJ/4v/3LlWsP5KwtzwJjw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bgwgAAAN0AAAAPAAAAAAAAAAAAAAAAAJgCAABkcnMvZG93&#10;bnJldi54bWxQSwUGAAAAAAQABAD1AAAAhwMAAAAA&#10;" filled="f" strokecolor="silver" strokeweight=".5pt"/>
                <v:rect id="Rectangle 182" o:spid="_x0000_s25975" style="position:absolute;left:2829;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dje8QA&#10;AADdAAAADwAAAGRycy9kb3ducmV2LnhtbESP0YrCMBRE3xf8h3AFX5Y1VRex1SgiCL5p637Apbm2&#10;xeamNrHWvzeCsI/DzJxhVpve1KKj1lWWFUzGEQji3OqKCwV/5/3PAoTzyBpry6TgSQ4268HXChNt&#10;H5xSl/lCBAi7BBWU3jeJlC4vyaAb24Y4eBfbGvRBtoXULT4C3NRyGkVzabDisFBiQ7uS8mt2NwrO&#10;t7q7HrpptkvThTffs2N8mkmlRsN+uwThqff/4U/7oBXEv/MY3m/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Y3vEAAAA3QAAAA8AAAAAAAAAAAAAAAAAmAIAAGRycy9k&#10;b3ducmV2LnhtbFBLBQYAAAAABAAEAPUAAACJAwAAAAA=&#10;" filled="f" strokecolor="silver" strokeweight=".5pt"/>
                <v:rect id="Rectangle 183" o:spid="_x0000_s25974" style="position:absolute;left:3035;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RcO8IA&#10;AADdAAAADwAAAGRycy9kb3ducmV2LnhtbERPy4rCMBTdC/MP4QpuZJr6wLHVKCIMuNPW+YBLc6ct&#10;NjedJtbO35uF4PJw3tv9YBrRU+dqywpmUQyCuLC65lLBz/X7cw3CeWSNjWVS8E8O9ruP0RZTbR+c&#10;UZ/7UoQQdikqqLxvUyldUZFBF9mWOHC/tjPoA+xKqTt8hHDTyHkcr6TBmkNDhS0dKypu+d0ouP41&#10;/e3Uz/Njlq29mS7OyWUhlZqMh8MGhKfBv8Uv90krSJZfYX94E56A3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VFw7wgAAAN0AAAAPAAAAAAAAAAAAAAAAAJgCAABkcnMvZG93&#10;bnJldi54bWxQSwUGAAAAAAQABAD1AAAAhwMAAAAA&#10;" filled="f" strokecolor="silver" strokeweight=".5pt"/>
                <v:rect id="Rectangle 184" o:spid="_x0000_s25973" style="position:absolute;left:324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j5oMUA&#10;AADdAAAADwAAAGRycy9kb3ducmV2LnhtbESP3YrCMBSE74V9h3CEvRFN/cHVahQRFrzTtvsAh+bY&#10;FpuTbhNr9+03guDlMDPfMNt9b2rRUesqywqmkwgEcW51xYWCn+x7vALhPLLG2jIp+CMH+93HYIux&#10;tg9OqEt9IQKEXYwKSu+bWEqXl2TQTWxDHLyrbQ36INtC6hYfAW5qOYuipTRYcVgosaFjSfktvRsF&#10;2W/d3U7dLD0mycqb0fy8vsylUp/D/rAB4an37/CrfdIK1ouvKTzfhCcg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GPmgxQAAAN0AAAAPAAAAAAAAAAAAAAAAAJgCAABkcnMv&#10;ZG93bnJldi54bWxQSwUGAAAAAAQABAD1AAAAigMAAAAA&#10;" filled="f" strokecolor="silver" strokeweight=".5pt"/>
                <v:rect id="Rectangle 185" o:spid="_x0000_s25972" style="position:absolute;left:3449;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pn18UA&#10;AADdAAAADwAAAGRycy9kb3ducmV2LnhtbESP3YrCMBSE74V9h3AW9kY03Sr+VKOIsOCdtvoAh+bY&#10;FpuTbhNr9+03guDlMDPfMOttb2rRUesqywq+xxEI4tzqigsFl/PPaAHCeWSNtWVS8EcOtpuPwRoT&#10;bR+cUpf5QgQIuwQVlN43iZQuL8mgG9uGOHhX2xr0QbaF1C0+AtzUMo6imTRYcVgosaF9SfktuxsF&#10;59+6ux26ONun6cKb4eS4PE2kUl+f/W4FwlPv3+FX+6AVLKfzGJ5vwhO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ymfXxQAAAN0AAAAPAAAAAAAAAAAAAAAAAJgCAABkcnMv&#10;ZG93bnJldi54bWxQSwUGAAAAAAQABAD1AAAAigMAAAAA&#10;" filled="f" strokecolor="silver" strokeweight=".5pt"/>
                <v:rect id="Rectangle 186" o:spid="_x0000_s25971" style="position:absolute;left:3656;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bCTMUA&#10;AADdAAAADwAAAGRycy9kb3ducmV2LnhtbESP3YrCMBSE74V9h3AW9kY0XSv+VKOIsOCdtvoAh+bY&#10;FpuTbhNr9+03guDlMDPfMOttb2rRUesqywq+xxEI4tzqigsFl/PPaAHCeWSNtWVS8EcOtpuPwRoT&#10;bR+cUpf5QgQIuwQVlN43iZQuL8mgG9uGOHhX2xr0QbaF1C0+AtzUchJFM2mw4rBQYkP7kvJbdjcK&#10;zr91dzt0k2yfpgtvhvFxeYqlUl+f/W4FwlPv3+FX+6AVLKfzGJ5vwhO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hsJMxQAAAN0AAAAPAAAAAAAAAAAAAAAAAJgCAABkcnMv&#10;ZG93bnJldi54bWxQSwUGAAAAAAQABAD1AAAAigMAAAAA&#10;" filled="f" strokecolor="silver" strokeweight=".5pt"/>
                <v:rect id="Rectangle 187" o:spid="_x0000_s25970" style="position:absolute;left:386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9aOMUA&#10;AADdAAAADwAAAGRycy9kb3ducmV2LnhtbESP3YrCMBSE74V9h3CEvRFN/cHVahQRBO/WtvsAh+bY&#10;FpuTbpOt9e2NsODlMDPfMNt9b2rRUesqywqmkwgEcW51xYWCn+w0XoFwHlljbZkUPMjBfvcx2GKs&#10;7Z0T6lJfiABhF6OC0vsmltLlJRl0E9sQB+9qW4M+yLaQusV7gJtazqJoKQ1WHBZKbOhYUn5L/4yC&#10;7Lfubudulh6TZOXNaP69vsylUp/D/rAB4an37/B/+6wVrBdfC3i9CU9A7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b1o4xQAAAN0AAAAPAAAAAAAAAAAAAAAAAJgCAABkcnMv&#10;ZG93bnJldi54bWxQSwUGAAAAAAQABAD1AAAAigMAAAAA&#10;" filled="f" strokecolor="silver" strokeweight=".5pt"/>
                <v:rect id="Rectangle 188" o:spid="_x0000_s25969" style="position:absolute;left:4069;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P/o8YA&#10;AADdAAAADwAAAGRycy9kb3ducmV2LnhtbESP0WrCQBRE34X+w3ILfZG6abStpm5CEQq+aWI/4JK9&#10;TYLZu2l2m6R/7wqCj8PMnGG22WRaMVDvGssKXhYRCOLS6oYrBd+nr+c1COeRNbaWScE/OcjSh9kW&#10;E21HzmkofCUChF2CCmrvu0RKV9Zk0C1sRxy8H9sb9EH2ldQ9jgFuWhlH0Zs02HBYqLGjXU3lufgz&#10;Ck6/7XDeD3Gxy/O1N/PlYXNcSqWeHqfPDxCeJn8P39p7rWCzen+F65vwBGR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P/o8YAAADdAAAADwAAAAAAAAAAAAAAAACYAgAAZHJz&#10;L2Rvd25yZXYueG1sUEsFBgAAAAAEAAQA9QAAAIsDAAAAAA==&#10;" filled="f" strokecolor="silver" strokeweight=".5pt"/>
                <v:rect id="Rectangle 189" o:spid="_x0000_s25968" style="position:absolute;left:4276;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h1MQA&#10;AADdAAAADwAAAGRycy9kb3ducmV2LnhtbESP0YrCMBRE34X9h3AX9kXWdFW6Wo0iwoJv2uoHXJpr&#10;W2xuuk2s9e+NIPg4zMwZZrnuTS06al1lWcHPKAJBnFtdcaHgdPz7noFwHlljbZkU3MnBevUxWGKi&#10;7Y1T6jJfiABhl6CC0vsmkdLlJRl0I9sQB+9sW4M+yLaQusVbgJtajqMolgYrDgslNrQtKb9kV6Pg&#10;+F93l103zrZpOvNmONnPDxOp1Ndnv1mA8NT7d/jV3mkF8+lvDM834Qn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YdTEAAAA3QAAAA8AAAAAAAAAAAAAAAAAmAIAAGRycy9k&#10;b3ducmV2LnhtbFBLBQYAAAAABAAEAPUAAACJAwAAAAA=&#10;" filled="f" strokecolor="silver" strokeweight=".5pt"/>
                <v:rect id="Rectangle 190" o:spid="_x0000_s25967" style="position:absolute;left:448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3ET8UA&#10;AADdAAAADwAAAGRycy9kb3ducmV2LnhtbESP3YrCMBSE74V9h3AW9kbWdFX8qUYRYcE7bbsPcGiO&#10;bbE56Tax1rc3guDlMDPfMOttb2rRUesqywp+RhEI4tzqigsFf9nv9wKE88gaa8uk4E4OtpuPwRpj&#10;bW+cUJf6QgQIuxgVlN43sZQuL8mgG9mGOHhn2xr0QbaF1C3eAtzUchxFM2mw4rBQYkP7kvJLejUK&#10;sv+6uxy6cbpPkoU3w8lxeZpIpb4++90KhKfev8Ov9kErWE7nc3i+CU9Ab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vcRPxQAAAN0AAAAPAAAAAAAAAAAAAAAAAJgCAABkcnMv&#10;ZG93bnJldi54bWxQSwUGAAAAAAQABAD1AAAAigMAAAAA&#10;" filled="f" strokecolor="silver" strokeweight=".5pt"/>
                <v:rect id="Rectangle 191" o:spid="_x0000_s25966" style="position:absolute;left:4689;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JQPcIA&#10;AADdAAAADwAAAGRycy9kb3ducmV2LnhtbERPy4rCMBTdC/MP4QpuZJr6wLHVKCIMuNPW+YBLc6ct&#10;NjedJtbO35uF4PJw3tv9YBrRU+dqywpmUQyCuLC65lLBz/X7cw3CeWSNjWVS8E8O9ruP0RZTbR+c&#10;UZ/7UoQQdikqqLxvUyldUZFBF9mWOHC/tjPoA+xKqTt8hHDTyHkcr6TBmkNDhS0dKypu+d0ouP41&#10;/e3Uz/Njlq29mS7OyWUhlZqMh8MGhKfBv8Uv90krSJZfYW54E56A3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IlA9wgAAAN0AAAAPAAAAAAAAAAAAAAAAAJgCAABkcnMvZG93&#10;bnJldi54bWxQSwUGAAAAAAQABAD1AAAAhwMAAAAA&#10;" filled="f" strokecolor="silver" strokeweight=".5pt"/>
                <v:rect id="Rectangle 192" o:spid="_x0000_s25965" style="position:absolute;left:4896;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1psQA&#10;AADdAAAADwAAAGRycy9kb3ducmV2LnhtbESP0YrCMBRE34X9h3AX9kXWdFVcW40iwoJv2uoHXJpr&#10;W2xuuk2s9e+NIPg4zMwZZrnuTS06al1lWcHPKAJBnFtdcaHgdPz7noNwHlljbZkU3MnBevUxWGKi&#10;7Y1T6jJfiABhl6CC0vsmkdLlJRl0I9sQB+9sW4M+yLaQusVbgJtajqNoJg1WHBZKbGhbUn7JrkbB&#10;8b/uLrtunG3TdO7NcLKPDxOp1Ndnv1mA8NT7d/jV3mkF8fQ3hueb8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u9abEAAAA3QAAAA8AAAAAAAAAAAAAAAAAmAIAAGRycy9k&#10;b3ducmV2LnhtbFBLBQYAAAAABAAEAPUAAACJAwAAAAA=&#10;" filled="f" strokecolor="silver" strokeweight=".5pt"/>
                <v:rect id="Rectangle 193" o:spid="_x0000_s25964" style="position:absolute;left:510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EsHMAA&#10;AADdAAAADwAAAGRycy9kb3ducmV2LnhtbERPzYrCMBC+C75DGGEvoqm6SK1GEUHw5rb6AEMztsVm&#10;UptYu29vDoLHj+9/s+tNLTpqXWVZwWwagSDOra64UHC9HCcxCOeRNdaWScE/Odhth4MNJtq+OKUu&#10;84UIIewSVFB63yRSurwkg25qG+LA3Wxr0AfYFlK3+ArhppbzKFpKgxWHhhIbOpSU37OnUXB51N39&#10;1M2zQ5rG3owX59XfQir1M+r3axCeev8Vf9wnrWD1G4f94U14An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oEsHMAAAADdAAAADwAAAAAAAAAAAAAAAACYAgAAZHJzL2Rvd25y&#10;ZXYueG1sUEsFBgAAAAAEAAQA9QAAAIUDAAAAAA==&#10;" filled="f" strokecolor="silver" strokeweight=".5pt"/>
                <v:rect id="Rectangle 194" o:spid="_x0000_s25963" style="position:absolute;left:200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2Jh8QA&#10;AADdAAAADwAAAGRycy9kb3ducmV2LnhtbESP3YrCMBSE7wXfIZwFb2RN/WGpXaOIIHinrfsAh+Zs&#10;W2xOahNrfXsjCF4OM/MNs9r0phYdta6yrGA6iUAQ51ZXXCj4O++/YxDOI2usLZOCBznYrIeDFSba&#10;3jmlLvOFCBB2CSoovW8SKV1ekkE3sQ1x8P5ta9AH2RZSt3gPcFPLWRT9SIMVh4USG9qVlF+ym1Fw&#10;vtbd5dDNsl2axt6M58flaS6VGn31218Qnnr/Cb/bB61guYin8HoTno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NiYfEAAAA3QAAAA8AAAAAAAAAAAAAAAAAmAIAAGRycy9k&#10;b3ducmV2LnhtbFBLBQYAAAAABAAEAPUAAACJAwAAAAA=&#10;" filled="f" strokecolor="silver" strokeweight=".5pt"/>
                <v:rect id="Rectangle 195" o:spid="_x0000_s25962" style="position:absolute;left:2209;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8X8MQA&#10;AADdAAAADwAAAGRycy9kb3ducmV2LnhtbESP0YrCMBRE3xf8h3AFXxZNty5Sq1FEEHxzW/2AS3Nt&#10;i81NbbK1/r0RFvZxmJkzzHo7mEb01LnasoKvWQSCuLC65lLB5XyYJiCcR9bYWCYFT3Kw3Yw+1phq&#10;++CM+tyXIkDYpaig8r5NpXRFRQbdzLbEwbvazqAPsiul7vAR4KaRcRQtpMGaw0KFLe0rKm75r1Fw&#10;vjf97djH+T7LEm8+56flz1wqNRkPuxUIT4P/D/+1j1rB8juJ4f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fF/DEAAAA3QAAAA8AAAAAAAAAAAAAAAAAmAIAAGRycy9k&#10;b3ducmV2LnhtbFBLBQYAAAAABAAEAPUAAACJAwAAAAA=&#10;" filled="f" strokecolor="silver" strokeweight=".5pt"/>
                <v:rect id="Rectangle 196" o:spid="_x0000_s25961" style="position:absolute;left:2415;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Oya8QA&#10;AADdAAAADwAAAGRycy9kb3ducmV2LnhtbESP0YrCMBRE3wX/IVzBF9F07SK1GkUEwTe31Q+4NNe2&#10;2NzUJlu7f78RFvZxmJkzzHY/mEb01LnasoKPRQSCuLC65lLB7XqaJyCcR9bYWCYFP+RgvxuPtphq&#10;++KM+tyXIkDYpaig8r5NpXRFRQbdwrbEwbvbzqAPsiul7vAV4KaRyyhaSYM1h4UKWzpWVDzyb6Pg&#10;+mz6x7lf5scsS7yZxZf1VyyVmk6GwwaEp8H/h//aZ61g/ZnE8H4Tn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TsmvEAAAA3QAAAA8AAAAAAAAAAAAAAAAAmAIAAGRycy9k&#10;b3ducmV2LnhtbFBLBQYAAAAABAAEAPUAAACJAwAAAAA=&#10;" filled="f" strokecolor="silver" strokeweight=".5pt"/>
                <v:rect id="Rectangle 197" o:spid="_x0000_s25960" style="position:absolute;left:262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oqH8UA&#10;AADdAAAADwAAAGRycy9kb3ducmV2LnhtbESP0WqDQBRE3wv5h+UW8lKStSYUY7NKCQR8azX9gIt7&#10;oxL3rnE3xvx9t1Do4zAzZ5h9PpteTDS6zrKC13UEgri2uuNGwffpuEpAOI+ssbdMCh7kIM8WT3tM&#10;tb1zSVPlGxEg7FJU0Ho/pFK6uiWDbm0H4uCd7WjQBzk2Uo94D3DTyziK3qTBjsNCiwMdWqov1c0o&#10;OF376VJMcXUoy8Sbl83n7msjlVo+zx/vIDzN/j/81y60gt022cLvm/AEZP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uiofxQAAAN0AAAAPAAAAAAAAAAAAAAAAAJgCAABkcnMv&#10;ZG93bnJldi54bWxQSwUGAAAAAAQABAD1AAAAigMAAAAA&#10;" filled="f" strokecolor="silver" strokeweight=".5pt"/>
                <v:rect id="Rectangle 198" o:spid="_x0000_s25959" style="position:absolute;left:2829;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aPhMUA&#10;AADdAAAADwAAAGRycy9kb3ducmV2LnhtbESP3YrCMBSE74V9h3AW9kbWdP1ZajWKCAveaasPcGiO&#10;bbE56Tax1rc3guDlMDPfMMt1b2rRUesqywp+RhEI4tzqigsFp+PfdwzCeWSNtWVScCcH69XHYImJ&#10;tjdOqct8IQKEXYIKSu+bREqXl2TQjWxDHLyzbQ36INtC6hZvAW5qOY6iX2mw4rBQYkPbkvJLdjUK&#10;jv91d9l142ybprE3w8l+fphIpb4++80ChKfev8Ov9k4rmE/jGTzf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9o+ExQAAAN0AAAAPAAAAAAAAAAAAAAAAAJgCAABkcnMv&#10;ZG93bnJldi54bWxQSwUGAAAAAAQABAD1AAAAigMAAAAA&#10;" filled="f" strokecolor="silver" strokeweight=".5pt"/>
                <v:rect id="Rectangle 199" o:spid="_x0000_s25958" style="position:absolute;left:3035;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QR88UA&#10;AADdAAAADwAAAGRycy9kb3ducmV2LnhtbESP3YrCMBSE7wXfIRxhb0RTf5BajbIIC96tbX2AQ3Ns&#10;i81Jt4m1+/abBcHLYWa+YfbHwTSip87VlhUs5hEI4sLqmksF1/xrFoNwHlljY5kU/JKD42E82mOi&#10;7ZNT6jNfigBhl6CCyvs2kdIVFRl0c9sSB+9mO4M+yK6UusNngJtGLqNoIw3WHBYqbOlUUXHPHkZB&#10;/tP093O/zE5pGnszXX1vLyup1Mdk+NyB8DT4d/jVPmsF23W8gf834QnIw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JBHzxQAAAN0AAAAPAAAAAAAAAAAAAAAAAJgCAABkcnMv&#10;ZG93bnJldi54bWxQSwUGAAAAAAQABAD1AAAAigMAAAAA&#10;" filled="f" strokecolor="silver" strokeweight=".5pt"/>
                <v:rect id="Rectangle 200" o:spid="_x0000_s25957" style="position:absolute;left:324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i0aMQA&#10;AADdAAAADwAAAGRycy9kb3ducmV2LnhtbESP0YrCMBRE34X9h3AX9kXWdFXcWo0iwoJv2uoHXJpr&#10;W2xuuk2s9e+NIPg4zMwZZrnuTS06al1lWcHPKAJBnFtdcaHgdPz7jkE4j6yxtkwK7uRgvfoYLDHR&#10;9sYpdZkvRICwS1BB6X2TSOnykgy6kW2Ig3e2rUEfZFtI3eItwE0tx1E0kwYrDgslNrQtKb9kV6Pg&#10;+F93l103zrZpGnsznOznh4lU6uuz3yxAeOr9O/xq77SC+TT+heeb8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otGjEAAAA3QAAAA8AAAAAAAAAAAAAAAAAmAIAAGRycy9k&#10;b3ducmV2LnhtbFBLBQYAAAAABAAEAPUAAACJAwAAAAA=&#10;" filled="f" strokecolor="silver" strokeweight=".5pt"/>
                <v:rect id="Rectangle 201" o:spid="_x0000_s25956" style="position:absolute;left:3449;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cgGsAA&#10;AADdAAAADwAAAGRycy9kb3ducmV2LnhtbERPzYrCMBC+C75DGGEvoqm6SK1GEUHw5rb6AEMztsVm&#10;UptYu29vDoLHj+9/s+tNLTpqXWVZwWwagSDOra64UHC9HCcxCOeRNdaWScE/Odhth4MNJtq+OKUu&#10;84UIIewSVFB63yRSurwkg25qG+LA3Wxr0AfYFlK3+ArhppbzKFpKgxWHhhIbOpSU37OnUXB51N39&#10;1M2zQ5rG3owX59XfQir1M+r3axCeev8Vf9wnrWD1G4e54U14An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PcgGsAAAADdAAAADwAAAAAAAAAAAAAAAACYAgAAZHJzL2Rvd25y&#10;ZXYueG1sUEsFBgAAAAAEAAQA9QAAAIUDAAAAAA==&#10;" filled="f" strokecolor="silver" strokeweight=".5pt"/>
                <v:rect id="Rectangle 202" o:spid="_x0000_s25955" style="position:absolute;left:3656;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uFgcQA&#10;AADdAAAADwAAAGRycy9kb3ducmV2LnhtbESP0YrCMBRE3xf8h3AFXxZNVxdpq1FEEHxzW/2AS3Nt&#10;i81NbbK1/r0RFvZxmJkzzHo7mEb01LnasoKvWQSCuLC65lLB5XyYxiCcR9bYWCYFT3Kw3Yw+1phq&#10;++CM+tyXIkDYpaig8r5NpXRFRQbdzLbEwbvazqAPsiul7vAR4KaR8yhaSoM1h4UKW9pXVNzyX6Pg&#10;fG/627Gf5/ssi735XJySn4VUajIedisQngb/H/5rH7WC5DtO4P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7hYHEAAAA3QAAAA8AAAAAAAAAAAAAAAAAmAIAAGRycy9k&#10;b3ducmV2LnhtbFBLBQYAAAAABAAEAPUAAACJAwAAAAA=&#10;" filled="f" strokecolor="silver" strokeweight=".5pt"/>
                <v:rect id="Rectangle 203" o:spid="_x0000_s25954" style="position:absolute;left:386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i6wcAA&#10;AADdAAAADwAAAGRycy9kb3ducmV2LnhtbERPzYrCMBC+C75DGGEvoqm6iK1GEUHw5rb6AEMztsVm&#10;UptYu29vDoLHj+9/s+tNLTpqXWVZwWwagSDOra64UHC9HCcrEM4ja6wtk4J/crDbDgcbTLR9cUpd&#10;5gsRQtglqKD0vkmkdHlJBt3UNsSBu9nWoA+wLaRu8RXCTS3nUbSUBisODSU2dCgpv2dPo+DyqLv7&#10;qZtnhzRdeTNenOO/hVTqZ9Tv1yA89f4r/rhPWkH8G4f94U14An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1i6wcAAAADdAAAADwAAAAAAAAAAAAAAAACYAgAAZHJzL2Rvd25y&#10;ZXYueG1sUEsFBgAAAAAEAAQA9QAAAIUDAAAAAA==&#10;" filled="f" strokecolor="silver" strokeweight=".5pt"/>
                <v:rect id="Rectangle 204" o:spid="_x0000_s25953" style="position:absolute;left:4069;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QfWsQA&#10;AADdAAAADwAAAGRycy9kb3ducmV2LnhtbESP3YrCMBSE7wXfIZwFb2RN/WGxXaOIIHinrfsAh+Zs&#10;W2xOahNrfXsjCF4OM/MNs9r0phYdta6yrGA6iUAQ51ZXXCj4O++/lyCcR9ZYWyYFD3KwWQ8HK0y0&#10;vXNKXeYLESDsElRQet8kUrq8JINuYhvi4P3b1qAPsi2kbvEe4KaWsyj6kQYrDgslNrQrKb9kN6Pg&#10;fK27y6GbZbs0XXoznh/j01wqNfrqt78gPPX+E363D1pBvIin8HoTno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UH1rEAAAA3QAAAA8AAAAAAAAAAAAAAAAAmAIAAGRycy9k&#10;b3ducmV2LnhtbFBLBQYAAAAABAAEAPUAAACJAwAAAAA=&#10;" filled="f" strokecolor="silver" strokeweight=".5pt"/>
                <v:rect id="Rectangle 205" o:spid="_x0000_s25952" style="position:absolute;left:4276;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aBLcQA&#10;AADdAAAADwAAAGRycy9kb3ducmV2LnhtbESP0YrCMBRE3xf8h3AFXxZNty5iq1FEEHxzW/2AS3Nt&#10;i81NbbK1/r0RFvZxmJkzzHo7mEb01LnasoKvWQSCuLC65lLB5XyYLkE4j6yxsUwKnuRguxl9rDHV&#10;9sEZ9bkvRYCwS1FB5X2bSumKigy6mW2Jg3e1nUEfZFdK3eEjwE0j4yhaSIM1h4UKW9pXVNzyX6Pg&#10;fG/627GP832WLb35nJ+Sn7lUajIedisQngb/H/5rH7WC5DuJ4f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GgS3EAAAA3QAAAA8AAAAAAAAAAAAAAAAAmAIAAGRycy9k&#10;b3ducmV2LnhtbFBLBQYAAAAABAAEAPUAAACJAwAAAAA=&#10;" filled="f" strokecolor="silver" strokeweight=".5pt"/>
                <v:rect id="Rectangle 206" o:spid="_x0000_s25951" style="position:absolute;left:448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oktsQA&#10;AADdAAAADwAAAGRycy9kb3ducmV2LnhtbESP0YrCMBRE3xf8h3AFXxZNtSK2a5RFEHxbW/2AS3O3&#10;LTY33SbW+vdmQfBxmJkzzGY3mEb01LnasoL5LAJBXFhdc6ngcj5M1yCcR9bYWCYFD3Kw244+Nphq&#10;e+eM+tyXIkDYpaig8r5NpXRFRQbdzLbEwfu1nUEfZFdK3eE9wE0jF1G0kgZrDgsVtrSvqLjmN6Pg&#10;/Nf012O/yPdZtvbmM/5JTrFUajIevr9AeBr8O/xqH7WCZJnE8P8mPAG5f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JLbEAAAA3QAAAA8AAAAAAAAAAAAAAAAAmAIAAGRycy9k&#10;b3ducmV2LnhtbFBLBQYAAAAABAAEAPUAAACJAwAAAAA=&#10;" filled="f" strokecolor="silver" strokeweight=".5pt"/>
                <v:rect id="Rectangle 207" o:spid="_x0000_s25950" style="position:absolute;left:4689;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O8wsUA&#10;AADdAAAADwAAAGRycy9kb3ducmV2LnhtbESP3YrCMBSE74V9h3CEvZE19Qex1SgiLHinbX2AQ3O2&#10;LTYn3SZbu29vBMHLYWa+Ybb7wTSip87VlhXMphEI4sLqmksF1/z7aw3CeWSNjWVS8E8O9ruP0RYT&#10;be+cUp/5UgQIuwQVVN63iZSuqMigm9qWOHg/tjPog+xKqTu8B7hp5DyKVtJgzWGhwpaOFRW37M8o&#10;yH+b/nbq59kxTdfeTBbn+LKQSn2Oh8MGhKfBv8Ov9kkriJfxEp5vwhOQu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Y7zCxQAAAN0AAAAPAAAAAAAAAAAAAAAAAJgCAABkcnMv&#10;ZG93bnJldi54bWxQSwUGAAAAAAQABAD1AAAAigMAAAAA&#10;" filled="f" strokecolor="silver" strokeweight=".5pt"/>
                <v:rect id="Rectangle 208" o:spid="_x0000_s25949" style="position:absolute;left:4896;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8ZWcUA&#10;AADdAAAADwAAAGRycy9kb3ducmV2LnhtbESP3YrCMBSE74V9h3AW9kbWdP1ZbDWKCAveaasPcGiO&#10;bbE56Tax1rc3guDlMDPfMMt1b2rRUesqywp+RhEI4tzqigsFp+Pf9xyE88gaa8uk4E4O1quPwRIT&#10;bW+cUpf5QgQIuwQVlN43iZQuL8mgG9mGOHhn2xr0QbaF1C3eAtzUchxFv9JgxWGhxIa2JeWX7GoU&#10;HP/r7rLrxtk2TefeDCf7+DCRSn199psFCE+9f4df7Z1WEE/jGTzf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LxlZxQAAAN0AAAAPAAAAAAAAAAAAAAAAAJgCAABkcnMv&#10;ZG93bnJldi54bWxQSwUGAAAAAAQABAD1AAAAigMAAAAA&#10;" filled="f" strokecolor="silver" strokeweight=".5pt"/>
                <v:rect id="Rectangle 209" o:spid="_x0000_s25948" style="position:absolute;left:510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HLsQA&#10;AADdAAAADwAAAGRycy9kb3ducmV2LnhtbESP0YrCMBRE3xf8h3AFX5Y1VRex1SgiCL5p637Apbm2&#10;xeamNrHWvzeCsI/DzJxhVpve1KKj1lWWFUzGEQji3OqKCwV/5/3PAoTzyBpry6TgSQ4268HXChNt&#10;H5xSl/lCBAi7BBWU3jeJlC4vyaAb24Y4eBfbGvRBtoXULT4C3NRyGkVzabDisFBiQ7uS8mt2NwrO&#10;t7q7HrpptkvThTffs2N8mkmlRsN+uwThqff/4U/7oBXEv/Ec3m/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hy7EAAAA3QAAAA8AAAAAAAAAAAAAAAAAmAIAAGRycy9k&#10;b3ducmV2LnhtbFBLBQYAAAAABAAEAPUAAACJAwAAAAA=&#10;" filled="f" strokecolor="silver" strokeweight=".5pt"/>
                <v:rect id="Rectangle 210" o:spid="_x0000_s25947" style="position:absolute;left:200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EitcQA&#10;AADdAAAADwAAAGRycy9kb3ducmV2LnhtbESP0YrCMBRE34X9h3AX9kXWdFVcW40iwoJv2uoHXJpr&#10;W2xuuk2s9e+NIPg4zMwZZrnuTS06al1lWcHPKAJBnFtdcaHgdPz7noNwHlljbZkU3MnBevUxWGKi&#10;7Y1T6jJfiABhl6CC0vsmkdLlJRl0I9sQB+9sW4M+yLaQusVbgJtajqNoJg1WHBZKbGhbUn7JrkbB&#10;8b/uLrtunG3TdO7NcLKPDxOp1Ndnv1mA8NT7d/jV3mkF8TT+heeb8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xIrXEAAAA3QAAAA8AAAAAAAAAAAAAAAAAmAIAAGRycy9k&#10;b3ducmV2LnhtbFBLBQYAAAAABAAEAPUAAACJAwAAAAA=&#10;" filled="f" strokecolor="silver" strokeweight=".5pt"/>
                <v:rect id="Rectangle 211" o:spid="_x0000_s25946" style="position:absolute;left:2209;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62x8AA&#10;AADdAAAADwAAAGRycy9kb3ducmV2LnhtbERPzYrCMBC+C75DGGEvoqm6iK1GEUHw5rb6AEMztsVm&#10;UptYu29vDoLHj+9/s+tNLTpqXWVZwWwagSDOra64UHC9HCcrEM4ja6wtk4J/crDbDgcbTLR9cUpd&#10;5gsRQtglqKD0vkmkdHlJBt3UNsSBu9nWoA+wLaRu8RXCTS3nUbSUBisODSU2dCgpv2dPo+DyqLv7&#10;qZtnhzRdeTNenOO/hVTqZ9Tv1yA89f4r/rhPWkH8G4e54U14An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S62x8AAAADdAAAADwAAAAAAAAAAAAAAAACYAgAAZHJzL2Rvd25y&#10;ZXYueG1sUEsFBgAAAAAEAAQA9QAAAIUDAAAAAA==&#10;" filled="f" strokecolor="silver" strokeweight=".5pt"/>
                <v:rect id="Rectangle 212" o:spid="_x0000_s25945" style="position:absolute;left:2415;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ITXMQA&#10;AADdAAAADwAAAGRycy9kb3ducmV2LnhtbESP3YrCMBSE7wXfIRxhb2RN/UFsNcoiLHjntt0HODTH&#10;tticdJtY69sbYcHLYWa+YXaHwTSip87VlhXMZxEI4sLqmksFv/n35waE88gaG8uk4EEODvvxaIeJ&#10;tndOqc98KQKEXYIKKu/bREpXVGTQzWxLHLyL7Qz6ILtS6g7vAW4auYiitTRYc1iosKVjRcU1uxkF&#10;+V/TX0/9Ijum6cab6fIc/yylUh+T4WsLwtPg3+H/9kkriFdxDK834Qn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iE1zEAAAA3QAAAA8AAAAAAAAAAAAAAAAAmAIAAGRycy9k&#10;b3ducmV2LnhtbFBLBQYAAAAABAAEAPUAAACJAwAAAAA=&#10;" filled="f" strokecolor="silver" strokeweight=".5pt"/>
                <v:rect id="Rectangle 213" o:spid="_x0000_s25944" style="position:absolute;left:262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g28EA&#10;AADdAAAADwAAAGRycy9kb3ducmV2LnhtbERPzYrCMBC+C75DmAUvYlMVF+0aRQTB29q6DzA0Y1va&#10;TGoTa337zUHw+PH9b/eDaURPnassK5hHMQji3OqKCwV/19NsDcJ5ZI2NZVLwIgf73Xi0xUTbJ6fU&#10;Z74QIYRdggpK79tESpeXZNBFtiUO3M12Bn2AXSF1h88Qbhq5iONvabDi0FBiS8eS8jp7GAXXe9PX&#10;536RHdN07c10+bu5LKVSk6/h8APC0+A/4rf7rBVsVnHYH96EJyB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zINvBAAAA3QAAAA8AAAAAAAAAAAAAAAAAmAIAAGRycy9kb3du&#10;cmV2LnhtbFBLBQYAAAAABAAEAPUAAACGAwAAAAA=&#10;" filled="f" strokecolor="silver" strokeweight=".5pt"/>
                <v:rect id="Rectangle 214" o:spid="_x0000_s25943" style="position:absolute;left:2829;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FQMQA&#10;AADdAAAADwAAAGRycy9kb3ducmV2LnhtbESP0YrCMBRE34X9h3CFfZE1VVG0NooIC765rX7Apbnb&#10;ljY33SbW+vdGWPBxmJkzTLIfTCN66lxlWcFsGoEgzq2uuFBwvXx/rUE4j6yxsUwKHuRgv/sYJRhr&#10;e+eU+swXIkDYxaig9L6NpXR5SQbd1LbEwfu1nUEfZFdI3eE9wE0j51G0kgYrDgsltnQsKa+zm1Fw&#10;+Wv6+tTPs2Oarr2ZLM6bn4VU6nM8HLYgPA3+Hf5vn7SCzTKawetNeAJy9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hUDEAAAA3QAAAA8AAAAAAAAAAAAAAAAAmAIAAGRycy9k&#10;b3ducmV2LnhtbFBLBQYAAAAABAAEAPUAAACJAwAAAAA=&#10;" filled="f" strokecolor="silver" strokeweight=".5pt"/>
                <v:rect id="Rectangle 215" o:spid="_x0000_s25942" style="position:absolute;left:3035;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0bN8MA&#10;AADdAAAADwAAAGRycy9kb3ducmV2LnhtbESP0YrCMBRE34X9h3AXfBFNraxo1ygiCL5pqx9wae62&#10;xeamNrHWvzeCsI/DzJxhVpve1KKj1lWWFUwnEQji3OqKCwWX8368AOE8ssbaMil4koPN+muwwkTb&#10;B6fUZb4QAcIuQQWl900ipctLMugmtiEO3p9tDfog20LqFh8BbmoZR9FcGqw4LJTY0K6k/JrdjYLz&#10;re6uhy7Odmm68GY0Oy5PM6nU8Lvf/oLw1Pv/8Kd90AqWP1EM7zfhCc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i0bN8MAAADdAAAADwAAAAAAAAAAAAAAAACYAgAAZHJzL2Rv&#10;d25yZXYueG1sUEsFBgAAAAAEAAQA9QAAAIgDAAAAAA==&#10;" filled="f" strokecolor="silver" strokeweight=".5pt"/>
                <v:rect id="Rectangle 216" o:spid="_x0000_s25941" style="position:absolute;left:324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G+rMQA&#10;AADdAAAADwAAAGRycy9kb3ducmV2LnhtbESP0YrCMBRE3xf2H8Jd8GXRVMuKdo0iguCbtvUDLs3d&#10;ttjc1CbW+vdGEPZxmJkzzGozmEb01LnasoLpJAJBXFhdc6ngnO/HCxDOI2tsLJOCBznYrD8/Vpho&#10;e+eU+syXIkDYJaig8r5NpHRFRQbdxLbEwfuznUEfZFdK3eE9wE0jZ1E0lwZrDgsVtrSrqLhkN6Mg&#10;vzb95dDPsl2aLrz5jo/LUyyVGn0N218Qngb/H363D1rB8ieK4fUmPAG5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hvqzEAAAA3QAAAA8AAAAAAAAAAAAAAAAAmAIAAGRycy9k&#10;b3ducmV2LnhtbFBLBQYAAAAABAAEAPUAAACJAwAAAAA=&#10;" filled="f" strokecolor="silver" strokeweight=".5pt"/>
                <v:rect id="Rectangle 217" o:spid="_x0000_s25940" style="position:absolute;left:3449;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gm2MQA&#10;AADdAAAADwAAAGRycy9kb3ducmV2LnhtbESP3YrCMBSE7xd8h3AEbxZN/UWrURZB8E5bfYBDc2yL&#10;zUltsrW+vREW9nKYmW+Yza4zlWipcaVlBeNRBII4s7rkXMH1chguQTiPrLGyTApe5GC37X1tMNb2&#10;yQm1qc9FgLCLUUHhfR1L6bKCDLqRrYmDd7ONQR9kk0vd4DPATSUnUbSQBksOCwXWtC8ou6e/RsHl&#10;UbX3YztJ90my9OZ7elqdp1KpQb/7WYPw1Pn/8F/7qBWs5tEMPm/CE5D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IJtjEAAAA3QAAAA8AAAAAAAAAAAAAAAAAmAIAAGRycy9k&#10;b3ducmV2LnhtbFBLBQYAAAAABAAEAPUAAACJAwAAAAA=&#10;" filled="f" strokecolor="silver" strokeweight=".5pt"/>
                <v:rect id="Rectangle 218" o:spid="_x0000_s25939" style="position:absolute;left:3656;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SDQ8UA&#10;AADdAAAADwAAAGRycy9kb3ducmV2LnhtbESP0WrCQBRE3wv+w3KFvhTdNCFFo6sUQcibTewHXLLX&#10;JJi9G7NrTP/eLRT6OMzMGWa7n0wnRhpca1nB+zICQVxZ3XKt4Pt8XKxAOI+ssbNMCn7IwX43e9li&#10;pu2DCxpLX4sAYZehgsb7PpPSVQ0ZdEvbEwfvYgeDPsihlnrAR4CbTsZR9CENthwWGuzp0FB1Le9G&#10;wfnWjdd8jMtDUay8eUtO669EKvU6nz43IDxN/j/81861gnUapfD7JjwBu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xINDxQAAAN0AAAAPAAAAAAAAAAAAAAAAAJgCAABkcnMv&#10;ZG93bnJldi54bWxQSwUGAAAAAAQABAD1AAAAigMAAAAA&#10;" filled="f" strokecolor="silver" strokeweight=".5pt"/>
                <v:rect id="Rectangle 219" o:spid="_x0000_s25938" style="position:absolute;left:386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YdNMQA&#10;AADdAAAADwAAAGRycy9kb3ducmV2LnhtbESP0YrCMBRE3wX/IVxhX8SmKop2jbIIC765rX7Apbnb&#10;ljY33SbW+vdGWPBxmJkzzO4wmEb01LnKsoJ5FIMgzq2uuFBwvXzPNiCcR9bYWCYFD3Jw2I9HO0y0&#10;vXNKfeYLESDsElRQet8mUrq8JIMusi1x8H5tZ9AH2RVSd3gPcNPIRRyvpcGKw0KJLR1LyuvsZhRc&#10;/pq+PvWL7JimG2+my/P2ZymV+pgMX58gPA3+Hf5vn7SC7Spew+tNeAJy/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WHTTEAAAA3QAAAA8AAAAAAAAAAAAAAAAAmAIAAGRycy9k&#10;b3ducmV2LnhtbFBLBQYAAAAABAAEAPUAAACJAwAAAAA=&#10;" filled="f" strokecolor="silver" strokeweight=".5pt"/>
                <v:rect id="Rectangle 220" o:spid="_x0000_s25937" style="position:absolute;left:4069;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q4r8QA&#10;AADdAAAADwAAAGRycy9kb3ducmV2LnhtbESP3YrCMBSE7xd8h3AEbxZNVfyrRlkEwTtt9QEOzbEt&#10;Nie1ydb69kZY2MthZr5hNrvOVKKlxpWWFYxHEQjizOqScwXXy2G4BOE8ssbKMil4kYPdtve1wVjb&#10;JyfUpj4XAcIuRgWF93UspcsKMuhGtiYO3s02Bn2QTS51g88AN5WcRNFcGiw5LBRY076g7J7+GgWX&#10;R9Xej+0k3SfJ0pvv6Wl1nkqlBv3uZw3CU+f/w3/to1awmkUL+LwJT0Bu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auK/EAAAA3QAAAA8AAAAAAAAAAAAAAAAAmAIAAGRycy9k&#10;b3ducmV2LnhtbFBLBQYAAAAABAAEAPUAAACJAwAAAAA=&#10;" filled="f" strokecolor="silver" strokeweight=".5pt"/>
                <v:rect id="Rectangle 221" o:spid="_x0000_s25936" style="position:absolute;left:4276;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Us3cEA&#10;AADdAAAADwAAAGRycy9kb3ducmV2LnhtbERPzYrCMBC+C75DmAUvYlMVF+0aRQTB29q6DzA0Y1va&#10;TGoTa337zUHw+PH9b/eDaURPnassK5hHMQji3OqKCwV/19NsDcJ5ZI2NZVLwIgf73Xi0xUTbJ6fU&#10;Z74QIYRdggpK79tESpeXZNBFtiUO3M12Bn2AXSF1h88Qbhq5iONvabDi0FBiS8eS8jp7GAXXe9PX&#10;536RHdN07c10+bu5LKVSk6/h8APC0+A/4rf7rBVsVnGYG96EJyB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LN3BAAAA3QAAAA8AAAAAAAAAAAAAAAAAmAIAAGRycy9kb3du&#10;cmV2LnhtbFBLBQYAAAAABAAEAPUAAACGAwAAAAA=&#10;" filled="f" strokecolor="silver" strokeweight=".5pt"/>
                <v:rect id="Rectangle 222" o:spid="_x0000_s25935" style="position:absolute;left:448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mJRsQA&#10;AADdAAAADwAAAGRycy9kb3ducmV2LnhtbESP0YrCMBRE3wX/IVxhX2RNVRRbjbIIC765bfcDLs21&#10;LTY33SbW+vdGWPBxmJkzzO4wmEb01LnasoL5LAJBXFhdc6ngN//+3IBwHlljY5kUPMjBYT8e7TDR&#10;9s4p9ZkvRYCwS1BB5X2bSOmKigy6mW2Jg3exnUEfZFdK3eE9wE0jF1G0lgZrDgsVtnSsqLhmN6Mg&#10;/2v666lfZMc03XgzXZ7jn6VU6mMyfG1BeBr8O/zfPmkF8SqK4fUmPAG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JiUbEAAAA3QAAAA8AAAAAAAAAAAAAAAAAmAIAAGRycy9k&#10;b3ducmV2LnhtbFBLBQYAAAAABAAEAPUAAACJAwAAAAA=&#10;" filled="f" strokecolor="silver" strokeweight=".5pt"/>
                <v:rect id="Rectangle 223" o:spid="_x0000_s25934" style="position:absolute;left:4689;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q2BsAA&#10;AADdAAAADwAAAGRycy9kb3ducmV2LnhtbERPy6rCMBDdX/AfwghuLpqqKFqNIoLgTlv9gKEZ22Iz&#10;qU2s9e/NQnB5OO/1tjOVaKlxpWUF41EEgjizuuRcwfVyGC5AOI+ssbJMCt7kYLvp/a0x1vbFCbWp&#10;z0UIYRejgsL7OpbSZQUZdCNbEwfuZhuDPsAml7rBVwg3lZxE0VwaLDk0FFjTvqDsnj6Ngsujau/H&#10;dpLuk2Thzf/0tDxPpVKDfrdbgfDU+Z/46z5qBcvZOOwPb8ITkJs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Gq2BsAAAADdAAAADwAAAAAAAAAAAAAAAACYAgAAZHJzL2Rvd25y&#10;ZXYueG1sUEsFBgAAAAAEAAQA9QAAAIUDAAAAAA==&#10;" filled="f" strokecolor="silver" strokeweight=".5pt"/>
                <v:rect id="Rectangle 224" o:spid="_x0000_s25933" style="position:absolute;left:4896;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YTncQA&#10;AADdAAAADwAAAGRycy9kb3ducmV2LnhtbESP0YrCMBRE3wX/IdwFX2RNq7ho1ygiCL5p637Apbnb&#10;Fpub2sRa/94Igo/DzJxhVpve1KKj1lWWFcSTCARxbnXFhYK/8/57AcJ5ZI21ZVLwIAeb9XCwwkTb&#10;O6fUZb4QAcIuQQWl900ipctLMugmtiEO3r9tDfog20LqFu8Bbmo5jaIfabDisFBiQ7uS8kt2MwrO&#10;17q7HLpptkvThTfj2XF5mkmlRl/99heEp95/wu/2QStYzuMYXm/CE5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mE53EAAAA3QAAAA8AAAAAAAAAAAAAAAAAmAIAAGRycy9k&#10;b3ducmV2LnhtbFBLBQYAAAAABAAEAPUAAACJAwAAAAA=&#10;" filled="f" strokecolor="silver" strokeweight=".5pt"/>
                <v:rect id="Rectangle 225" o:spid="_x0000_s25932" style="position:absolute;left:510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N6sQA&#10;AADdAAAADwAAAGRycy9kb3ducmV2LnhtbESP0YrCMBRE3wX/IdwFX2RNrbho1ygiCL5p637Apbnb&#10;Fpub2sRa/94Igo/DzJxhVpve1KKj1lWWFUwnEQji3OqKCwV/5/33AoTzyBpry6TgQQ426+FghYm2&#10;d06py3whAoRdggpK75tESpeXZNBNbEMcvH/bGvRBtoXULd4D3NQyjqIfabDisFBiQ7uS8kt2MwrO&#10;17q7HLo426Xpwpvx7Lg8zaRSo69++wvCU+8/4Xf7oBUs59MYXm/CE5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0jerEAAAA3QAAAA8AAAAAAAAAAAAAAAAAmAIAAGRycy9k&#10;b3ducmV2LnhtbFBLBQYAAAAABAAEAPUAAACJAwAAAAA=&#10;" filled="f" strokecolor="silver" strokeweight=".5pt"/>
                <v:rect id="Rectangle 226" o:spid="_x0000_s25931" style="position:absolute;left:200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goccQA&#10;AADdAAAADwAAAGRycy9kb3ducmV2LnhtbESP0YrCMBRE3xf8h3AXfFnWVMuKdo0iguCbtvUDLs3d&#10;ttjc1CbW+vdGEPZxmJkzzGozmEb01LnasoLpJAJBXFhdc6ngnO+/FyCcR9bYWCYFD3KwWY8+Vpho&#10;e+eU+syXIkDYJaig8r5NpHRFRQbdxLbEwfuznUEfZFdK3eE9wE0jZ1E0lwZrDgsVtrSrqLhkN6Mg&#10;vzb95dDPsl2aLrz5io/LUyyVGn8O218Qngb/H363D1rB8mcaw+tNe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4KHHEAAAA3QAAAA8AAAAAAAAAAAAAAAAAmAIAAGRycy9k&#10;b3ducmV2LnhtbFBLBQYAAAAABAAEAPUAAACJAwAAAAA=&#10;" filled="f" strokecolor="silver" strokeweight=".5pt"/>
                <v:rect id="Rectangle 227" o:spid="_x0000_s25930" style="position:absolute;left:2209;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GwBcUA&#10;AADdAAAADwAAAGRycy9kb3ducmV2LnhtbESP3YrCMBSE74V9h3CEvRFN/Vu0GkWEBe+07T7AoTm2&#10;xeak28TaffuNIHg5zMw3zHbfm1p01LrKsoLpJAJBnFtdcaHgJ/ser0A4j6yxtkwK/sjBfvcx2GKs&#10;7YMT6lJfiABhF6OC0vsmltLlJRl0E9sQB+9qW4M+yLaQusVHgJtazqLoSxqsOCyU2NCxpPyW3o2C&#10;7Lfubqdulh6TZOXNaH5eX+ZSqc9hf9iA8NT7d/jVPmkF6+V0Ac834QnI3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UbAFxQAAAN0AAAAPAAAAAAAAAAAAAAAAAJgCAABkcnMv&#10;ZG93bnJldi54bWxQSwUGAAAAAAQABAD1AAAAigMAAAAA&#10;" filled="f" strokecolor="silver" strokeweight=".5pt"/>
                <v:rect id="Rectangle 228" o:spid="_x0000_s25929" style="position:absolute;left:2415;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0VnsMA&#10;AADdAAAADwAAAGRycy9kb3ducmV2LnhtbESP0YrCMBRE34X9h3AXfBFNVRTtGkUEwTdt9QMuzd22&#10;2NzUJtb690YQfBxm5gyz2nSmEi01rrSsYDyKQBBnVpecK7ic98MFCOeRNVaWScGTHGzWP70Vxto+&#10;OKE29bkIEHYxKii8r2MpXVaQQTeyNXHw/m1j0AfZ5FI3+AhwU8lJFM2lwZLDQoE17QrKrundKDjf&#10;qvZ6aCfpLkkW3gymx+VpKpXq/3bbPxCeOv8Nf9oHrWA5G8/g/SY8Ab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0VnsMAAADdAAAADwAAAAAAAAAAAAAAAACYAgAAZHJzL2Rv&#10;d25yZXYueG1sUEsFBgAAAAAEAAQA9QAAAIgDAAAAAA==&#10;" filled="f" strokecolor="silver" strokeweight=".5pt"/>
                <v:rect id="Rectangle 229" o:spid="_x0000_s25928" style="position:absolute;left:262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L6cMA&#10;AADdAAAADwAAAGRycy9kb3ducmV2LnhtbESP0YrCMBRE3wX/IVxhX0RTFUWrUURY8E1b/YBLc22L&#10;zU1tYu3+/UYQfBxm5gyz2XWmEi01rrSsYDKOQBBnVpecK7hefkdLEM4ja6wsk4I/crDb9nsbjLV9&#10;cUJt6nMRIOxiVFB4X8dSuqwgg25sa+Lg3Wxj0AfZ5FI3+ApwU8lpFC2kwZLDQoE1HQrK7unTKLg8&#10;qvZ+bKfpIUmW3gxnp9V5JpX6GXT7NQhPnf+GP+2jVrCaTxbwfhOegN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L6cMAAADdAAAADwAAAAAAAAAAAAAAAACYAgAAZHJzL2Rv&#10;d25yZXYueG1sUEsFBgAAAAAEAAQA9QAAAIgDAAAAAA==&#10;" filled="f" strokecolor="silver" strokeweight=".5pt"/>
                <v:rect id="Rectangle 230" o:spid="_x0000_s25927" style="position:absolute;left:2829;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MucsQA&#10;AADdAAAADwAAAGRycy9kb3ducmV2LnhtbESP0YrCMBRE34X9h3CFfRFNVXS1GkWEBd+07X7Apbm2&#10;xeam28Ta/fuNIPg4zMwZZrvvTS06al1lWcF0EoEgzq2uuFDwk32PVyCcR9ZYWyYFf+Rgv/sYbDHW&#10;9sEJdakvRICwi1FB6X0TS+nykgy6iW2Ig3e1rUEfZFtI3eIjwE0tZ1G0lAYrDgslNnQsKb+ld6Mg&#10;+62726mbpcckWXkzmp/Xl7lU6nPYHzYgPPX+HX61T1rBejH9gueb8ATk7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DLnLEAAAA3QAAAA8AAAAAAAAAAAAAAAAAmAIAAGRycy9k&#10;b3ducmV2LnhtbFBLBQYAAAAABAAEAPUAAACJAwAAAAA=&#10;" filled="f" strokecolor="silver" strokeweight=".5pt"/>
                <v:rect id="Rectangle 231" o:spid="_x0000_s25926" style="position:absolute;left:3035;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y6AMAA&#10;AADdAAAADwAAAGRycy9kb3ducmV2LnhtbERPy6rCMBDdX/AfwghuLpqqKFqNIoLgTlv9gKEZ22Iz&#10;qU2s9e/NQnB5OO/1tjOVaKlxpWUF41EEgjizuuRcwfVyGC5AOI+ssbJMCt7kYLvp/a0x1vbFCbWp&#10;z0UIYRejgsL7OpbSZQUZdCNbEwfuZhuDPsAml7rBVwg3lZxE0VwaLDk0FFjTvqDsnj6Ngsujau/H&#10;dpLuk2Thzf/0tDxPpVKDfrdbgfDU+Z/46z5qBcvZOMwNb8ITkJs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hy6AMAAAADdAAAADwAAAAAAAAAAAAAAAACYAgAAZHJzL2Rvd25y&#10;ZXYueG1sUEsFBgAAAAAEAAQA9QAAAIUDAAAAAA==&#10;" filled="f" strokecolor="silver" strokeweight=".5pt"/>
                <v:rect id="Rectangle 232" o:spid="_x0000_s25925" style="position:absolute;left:324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Afm8QA&#10;AADdAAAADwAAAGRycy9kb3ducmV2LnhtbESP0YrCMBRE3wX/IdwFX2RNVVxs1ygiCL5p637Apbnb&#10;Fpub2sRa/94Igo/DzJxhVpve1KKj1lWWFUwnEQji3OqKCwV/5/33EoTzyBpry6TgQQ426+FghYm2&#10;d06py3whAoRdggpK75tESpeXZNBNbEMcvH/bGvRBtoXULd4D3NRyFkU/0mDFYaHEhnYl5ZfsZhSc&#10;r3V3OXSzbJemS2/G82N8mkulRl/99heEp95/wu/2QSuIF9MYXm/CE5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QH5vEAAAA3QAAAA8AAAAAAAAAAAAAAAAAmAIAAGRycy9k&#10;b3ducmV2LnhtbFBLBQYAAAAABAAEAPUAAACJAwAAAAA=&#10;" filled="f" strokecolor="silver" strokeweight=".5pt"/>
                <v:rect id="Rectangle 233" o:spid="_x0000_s25924" style="position:absolute;left:3449;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Z8u8IA&#10;AADdAAAADwAAAGRycy9kb3ducmV2LnhtbERPzWrCQBC+F3yHZQQvRTdNaInRVYog5NYm6QMM2TEJ&#10;Zmdjdo3x7buHQo8f3//+OJteTDS6zrKCt00Egri2uuNGwU91XqcgnEfW2FsmBU9ycDwsXvaYafvg&#10;gqbSNyKEsMtQQev9kEnp6pYMuo0diAN3saNBH+DYSD3iI4SbXsZR9CENdhwaWhzo1FJ9Le9GQXXr&#10;p2s+xeWpKFJvXpOv7XcilVot588dCE+z/xf/uXOtYPseh/3hTXgC8vA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Bny7wgAAAN0AAAAPAAAAAAAAAAAAAAAAAJgCAABkcnMvZG93&#10;bnJldi54bWxQSwUGAAAAAAQABAD1AAAAhwMAAAAA&#10;" filled="f" strokecolor="silver" strokeweight=".5pt"/>
                <v:rect id="Rectangle 234" o:spid="_x0000_s25923" style="position:absolute;left:3656;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rZIMQA&#10;AADdAAAADwAAAGRycy9kb3ducmV2LnhtbESP0YrCMBRE3wX/IdwFX2RNrbho1ygiCL5p637Apbnb&#10;Fpub2sRa/94Igo/DzJxhVpve1KKj1lWWFUwnEQji3OqKCwV/5/33AoTzyBpry6TgQQ426+FghYm2&#10;d06py3whAoRdggpK75tESpeXZNBNbEMcvH/bGvRBtoXULd4D3NQyjqIfabDisFBiQ7uS8kt2MwrO&#10;17q7HLo426Xpwpvx7Lg8zaRSo69++wvCU+8/4Xf7oBUs5/EUXm/CE5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K2SDEAAAA3QAAAA8AAAAAAAAAAAAAAAAAmAIAAGRycy9k&#10;b3ducmV2LnhtbFBLBQYAAAAABAAEAPUAAACJAwAAAAA=&#10;" filled="f" strokecolor="silver" strokeweight=".5pt"/>
                <v:rect id="Rectangle 235" o:spid="_x0000_s25922" style="position:absolute;left:386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hHV8UA&#10;AADdAAAADwAAAGRycy9kb3ducmV2LnhtbESP0WrCQBRE3wv9h+UWfCm6aaSSpK4iguBbTfQDLtnb&#10;bDB7N2a3Mf37bkHo4zAzZ5j1drKdGGnwrWMFb4sEBHHtdMuNgsv5MM9A+ICssXNMCn7Iw3bz/LTG&#10;Qrs7lzRWoRERwr5ABSaEvpDS14Ys+oXriaP35QaLIcqhkXrAe4TbTqZJspIWW44LBnvaG6qv1bdV&#10;cL514/U4ptW+LLNgX5ef+WkplZq9TLsPEIGm8B9+tI9aQf6epvD3Jj4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mEdXxQAAAN0AAAAPAAAAAAAAAAAAAAAAAJgCAABkcnMv&#10;ZG93bnJldi54bWxQSwUGAAAAAAQABAD1AAAAigMAAAAA&#10;" filled="f" strokecolor="silver" strokeweight=".5pt"/>
                <v:rect id="Rectangle 236" o:spid="_x0000_s25921" style="position:absolute;left:4069;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izMQA&#10;AADdAAAADwAAAGRycy9kb3ducmV2LnhtbESP0YrCMBRE3xf8h3AFXxZNt2VFq1FEEHzTVj/g0lzb&#10;YnNTm2zt/v1GEPZxmJkzzHo7mEb01LnasoKvWQSCuLC65lLB9XKYLkA4j6yxsUwKfsnBdjP6WGOq&#10;7ZMz6nNfigBhl6KCyvs2ldIVFRl0M9sSB+9mO4M+yK6UusNngJtGxlE0lwZrDgsVtrSvqLjnP0bB&#10;5dH092Mf5/ssW3jzmZyW50QqNRkPuxUIT4P/D7/bR61g+R0n8HoTn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U4szEAAAA3QAAAA8AAAAAAAAAAAAAAAAAmAIAAGRycy9k&#10;b3ducmV2LnhtbFBLBQYAAAAABAAEAPUAAACJAwAAAAA=&#10;" filled="f" strokecolor="silver" strokeweight=".5pt"/>
                <v:rect id="Rectangle 237" o:spid="_x0000_s25920" style="position:absolute;left:4276;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16uMUA&#10;AADdAAAADwAAAGRycy9kb3ducmV2LnhtbESP3YrCMBSE74V9h3AW9kY03fqDVqOIsOCdtvoAh+bY&#10;FpuTbhNr9+03guDlMDPfMOttb2rRUesqywq+xxEI4tzqigsFl/PPaAHCeWSNtWVS8EcOtpuPwRoT&#10;bR+cUpf5QgQIuwQVlN43iZQuL8mgG9uGOHhX2xr0QbaF1C0+AtzUMo6iuTRYcVgosaF9SfktuxsF&#10;59+6ux26ONun6cKb4eS4PE2kUl+f/W4FwlPv3+FX+6AVLGfxFJ5vwhO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PXq4xQAAAN0AAAAPAAAAAAAAAAAAAAAAAJgCAABkcnMv&#10;ZG93bnJldi54bWxQSwUGAAAAAAQABAD1AAAAigMAAAAA&#10;" filled="f" strokecolor="silver" strokeweight=".5pt"/>
                <v:rect id="Rectangle 238" o:spid="_x0000_s25919" style="position:absolute;left:448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HfI8QA&#10;AADdAAAADwAAAGRycy9kb3ducmV2LnhtbESP0YrCMBRE3wX/IdwFX2RNrbho1ygiCL5p2/2AS3O3&#10;LTY3tYm1/r1ZWPBxmJkzzGY3mEb01LnasoL5LAJBXFhdc6ngJz9+rkA4j6yxsUwKnuRgtx2PNpho&#10;++CU+syXIkDYJaig8r5NpHRFRQbdzLbEwfu1nUEfZFdK3eEjwE0j4yj6kgZrDgsVtnSoqLhmd6Mg&#10;vzX99dTH2SFNV95MF+f1ZSGVmnwM+28Qngb/Dv+3T1rBehkv4e9NeAJy+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x3yPEAAAA3QAAAA8AAAAAAAAAAAAAAAAAmAIAAGRycy9k&#10;b3ducmV2LnhtbFBLBQYAAAAABAAEAPUAAACJAwAAAAA=&#10;" filled="f" strokecolor="silver" strokeweight=".5pt"/>
                <v:rect id="Rectangle 239" o:spid="_x0000_s25918" style="position:absolute;left:4689;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NBVMQA&#10;AADdAAAADwAAAGRycy9kb3ducmV2LnhtbESP0YrCMBRE3xf8h3AFX5Y1tbKi1SgiCL5p637Apbm2&#10;xeamNrHWvzeCsI/DzJxhVpve1KKj1lWWFUzGEQji3OqKCwV/5/3PHITzyBpry6TgSQ4268HXChNt&#10;H5xSl/lCBAi7BBWU3jeJlC4vyaAb24Y4eBfbGvRBtoXULT4C3NQyjqKZNFhxWCixoV1J+TW7GwXn&#10;W91dD12c7dJ07s339Lg4TaVSo2G/XYLw1Pv/8Kd90AoWv/EM3m/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jQVTEAAAA3QAAAA8AAAAAAAAAAAAAAAAAmAIAAGRycy9k&#10;b3ducmV2LnhtbFBLBQYAAAAABAAEAPUAAACJAwAAAAA=&#10;" filled="f" strokecolor="silver" strokeweight=".5pt"/>
                <v:rect id="Rectangle 240" o:spid="_x0000_s25917" style="position:absolute;left:4896;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kz8QA&#10;AADdAAAADwAAAGRycy9kb3ducmV2LnhtbESP3YrCMBSE74V9h3AW9kY03Yp/1SgiLHinrT7AoTm2&#10;xeak28TaffuNIHg5zMw3zHrbm1p01LrKsoLvcQSCOLe64kLB5fwzWoBwHlljbZkU/JGD7eZjsMZE&#10;2wen1GW+EAHCLkEFpfdNIqXLSzLoxrYhDt7VtgZ9kG0hdYuPADe1jKNoJg1WHBZKbGhfUn7L7kbB&#10;+bfubocuzvZpuvBmODkuTxOp1Ndnv1uB8NT7d/jVPmgFy2k8h+eb8ATk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v5M/EAAAA3QAAAA8AAAAAAAAAAAAAAAAAmAIAAGRycy9k&#10;b3ducmV2LnhtbFBLBQYAAAAABAAEAPUAAACJAwAAAAA=&#10;" filled="f" strokecolor="silver" strokeweight=".5pt"/>
                <v:rect id="Rectangle 241" o:spid="_x0000_s1566" style="position:absolute;left:510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BwvcIA&#10;AADdAAAADwAAAGRycy9kb3ducmV2LnhtbERPzWrCQBC+F3yHZQQvRTdNaInRVYog5NYm6QMM2TEJ&#10;Zmdjdo3x7buHQo8f3//+OJteTDS6zrKCt00Egri2uuNGwU91XqcgnEfW2FsmBU9ycDwsXvaYafvg&#10;gqbSNyKEsMtQQev9kEnp6pYMuo0diAN3saNBH+DYSD3iI4SbXsZR9CENdhwaWhzo1FJ9Le9GQXXr&#10;p2s+xeWpKFJvXpOv7XcilVot588dCE+z/xf/uXOtYPseh7nhTXgC8vA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cHC9wgAAAN0AAAAPAAAAAAAAAAAAAAAAAJgCAABkcnMvZG93&#10;bnJldi54bWxQSwUGAAAAAAQABAD1AAAAhwMAAAAA&#10;" filled="f" strokecolor="silver" strokeweight=".5pt"/>
                <v:rect id="Rectangle 242" o:spid="_x0000_s1567" style="position:absolute;left:200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zVJsQA&#10;AADdAAAADwAAAGRycy9kb3ducmV2LnhtbESP0YrCMBRE3xf8h3AFXxZNt7Jiq1FEEHxzW/2AS3Nt&#10;i81NbbK1/r0RFvZxmJkzzHo7mEb01LnasoKvWQSCuLC65lLB5XyYLkE4j6yxsUwKnuRguxl9rDHV&#10;9sEZ9bkvRYCwS1FB5X2bSumKigy6mW2Jg3e1nUEfZFdK3eEjwE0j4yhaSIM1h4UKW9pXVNzyX6Pg&#10;fG/627GP832WLb35nJ+Sn7lUajIedisQngb/H/5rH7WC5DtO4P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81SbEAAAA3QAAAA8AAAAAAAAAAAAAAAAAmAIAAGRycy9k&#10;b3ducmV2LnhtbFBLBQYAAAAABAAEAPUAAACJAwAAAAA=&#10;" filled="f" strokecolor="silver" strokeweight=".5pt"/>
                <v:rect id="Rectangle 243" o:spid="_x0000_s1568" style="position:absolute;left:2209;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qZsIA&#10;AADdAAAADwAAAGRycy9kb3ducmV2LnhtbERPzWrCQBC+F3yHZYReim6a0BKjqxRByM0m6QMM2TEJ&#10;Zmdjdo3p27uHQo8f3//uMJteTDS6zrKC93UEgri2uuNGwU91WqUgnEfW2FsmBb/k4LBfvOww0/bB&#10;BU2lb0QIYZehgtb7IZPS1S0ZdGs7EAfuYkeDPsCxkXrERwg3vYyj6FMa7Dg0tDjQsaX6Wt6NgurW&#10;T9d8istjUaTevCXnzXcilXpdzl9bEJ5m/y/+c+daweYjCfvDm/AE5P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3+pmwgAAAN0AAAAPAAAAAAAAAAAAAAAAAJgCAABkcnMvZG93&#10;bnJldi54bWxQSwUGAAAAAAQABAD1AAAAhwMAAAAA&#10;" filled="f" strokecolor="silver" strokeweight=".5pt"/>
                <v:rect id="Rectangle 244" o:spid="_x0000_s1569" style="position:absolute;left:2415;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NP/cQA&#10;AADdAAAADwAAAGRycy9kb3ducmV2LnhtbESP0YrCMBRE3xf8h3AXfFnWVMuKdo0iguCbtvUDLs3d&#10;ttjc1CbW+vdGEPZxmJkzzGozmEb01LnasoLpJAJBXFhdc6ngnO+/FyCcR9bYWCYFD3KwWY8+Vpho&#10;e+eU+syXIkDYJaig8r5NpHRFRQbdxLbEwfuznUEfZFdK3eE9wE0jZ1E0lwZrDgsVtrSrqLhkN6Mg&#10;vzb95dDPsl2aLrz5io/LUyyVGn8O218Qngb/H363D1rB8ieewutNe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TT/3EAAAA3QAAAA8AAAAAAAAAAAAAAAAAmAIAAGRycy9k&#10;b3ducmV2LnhtbFBLBQYAAAAABAAEAPUAAACJAwAAAAA=&#10;" filled="f" strokecolor="silver" strokeweight=".5pt"/>
                <v:rect id="Rectangle 245" o:spid="_x0000_s1570" style="position:absolute;left:262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HRisQA&#10;AADdAAAADwAAAGRycy9kb3ducmV2LnhtbESP0YrCMBRE3xf8h3AFXxZNt2VFq1FEEHzTVj/g0lzb&#10;YnNTm2zt/v1GEPZxmJkzzHo7mEb01LnasoKvWQSCuLC65lLB9XKYLkA4j6yxsUwKfsnBdjP6WGOq&#10;7ZMz6nNfigBhl6KCyvs2ldIVFRl0M9sSB+9mO4M+yK6UusNngJtGxlE0lwZrDgsVtrSvqLjnP0bB&#10;5dH092Mf5/ssW3jzmZyW50QqNRkPuxUIT4P/D7/bR61g+Z3E8HoTn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B0YrEAAAA3QAAAA8AAAAAAAAAAAAAAAAAmAIAAGRycy9k&#10;b3ducmV2LnhtbFBLBQYAAAAABAAEAPUAAACJAwAAAAA=&#10;" filled="f" strokecolor="silver" strokeweight=".5pt"/>
                <v:rect id="Rectangle 246" o:spid="_x0000_s1571" style="position:absolute;left:2829;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10EcUA&#10;AADdAAAADwAAAGRycy9kb3ducmV2LnhtbESP0WqDQBRE3wv5h+UG+lKatUpDYrKRIhTylmj6ARf3&#10;RiXuXetu1f59NxDo4zAzZ5h9NptOjDS41rKCt1UEgriyuuVawdfl83UDwnlkjZ1lUvBLDrLD4mmP&#10;qbYTFzSWvhYBwi5FBY33fSqlqxoy6Fa2Jw7e1Q4GfZBDLfWAU4CbTsZRtJYGWw4LDfaUN1Tdyh+j&#10;4PLdjbfjGJd5UWy8eUlO23MilXpezh87EJ5m/x9+tI9awfY9SeD+JjwBe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XQRxQAAAN0AAAAPAAAAAAAAAAAAAAAAAJgCAABkcnMv&#10;ZG93bnJldi54bWxQSwUGAAAAAAQABAD1AAAAigMAAAAA&#10;" filled="f" strokecolor="silver" strokeweight=".5pt"/>
                <v:rect id="Rectangle 247" o:spid="_x0000_s1572" style="position:absolute;left:3035;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sZcQA&#10;AADdAAAADwAAAGRycy9kb3ducmV2LnhtbESP0YrCMBRE34X9h3AX9kU0Xaui1SgiLPimrX7Apbm2&#10;xeam28Ta/fuNIPg4zMwZZr3tTS06al1lWcH3OAJBnFtdcaHgcv4ZLUA4j6yxtkwK/sjBdvMxWGOi&#10;7YNT6jJfiABhl6CC0vsmkdLlJRl0Y9sQB+9qW4M+yLaQusVHgJtaTqJoLg1WHBZKbGhfUn7L7kbB&#10;+bfuboduku3TdOHNMD4uT7FU6uuz361AeOr9O/xqH7SC5SyewvNNeAJ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k7GXEAAAA3QAAAA8AAAAAAAAAAAAAAAAAmAIAAGRycy9k&#10;b3ducmV2LnhtbFBLBQYAAAAABAAEAPUAAACJAwAAAAA=&#10;" filled="f" strokecolor="silver" strokeweight=".5pt"/>
                <v:rect id="Rectangle 248" o:spid="_x0000_s1573" style="position:absolute;left:324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hJ/sQA&#10;AADdAAAADwAAAGRycy9kb3ducmV2LnhtbESP0YrCMBRE34X9h3CFfZE11aJoNYoIC75pWz/g0txt&#10;i81Nt8nW7t8bQfBxmJkzzHY/mEb01LnasoLZNAJBXFhdc6ngmn9/rUA4j6yxsUwK/snBfvcx2mKi&#10;7Z1T6jNfigBhl6CCyvs2kdIVFRl0U9sSB+/HdgZ9kF0pdYf3ADeNnEfRUhqsOSxU2NKxouKW/RkF&#10;+W/T3079PDum6cqbSXxeX2Kp1Od4OGxAeBr8O/xqn7SC9SJewPNNeAJy9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Sf7EAAAA3QAAAA8AAAAAAAAAAAAAAAAAmAIAAGRycy9k&#10;b3ducmV2LnhtbFBLBQYAAAAABAAEAPUAAACJAwAAAAA=&#10;" filled="f" strokecolor="silver" strokeweight=".5pt"/>
                <v:rect id="Rectangle 249" o:spid="_x0000_s1574" style="position:absolute;left:3449;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rXicQA&#10;AADdAAAADwAAAGRycy9kb3ducmV2LnhtbESP0YrCMBRE3xf2H8Jd8GXRVMuKdo0iguCbtvUDLs3d&#10;ttjc1CbW+vdGEPZxmJkzzGozmEb01LnasoLpJAJBXFhdc6ngnO/HCxDOI2tsLJOCBznYrD8/Vpho&#10;e+eU+syXIkDYJaig8r5NpHRFRQbdxLbEwfuznUEfZFdK3eE9wE0jZ1E0lwZrDgsVtrSrqLhkN6Mg&#10;vzb95dDPsl2aLrz5jo/LUyyVGn0N218Qngb/H363D1rB8ieew+tNe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614nEAAAA3QAAAA8AAAAAAAAAAAAAAAAAmAIAAGRycy9k&#10;b3ducmV2LnhtbFBLBQYAAAAABAAEAPUAAACJAwAAAAA=&#10;" filled="f" strokecolor="silver" strokeweight=".5pt"/>
                <v:rect id="Rectangle 250" o:spid="_x0000_s1575" style="position:absolute;left:3656;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ZyEsQA&#10;AADdAAAADwAAAGRycy9kb3ducmV2LnhtbESP3YrCMBSE74V9h3AW9kY0XYt/1SgiLHinrT7AoTm2&#10;xeak28TaffuNIHg5zMw3zHrbm1p01LrKsoLvcQSCOLe64kLB5fwzWoBwHlljbZkU/JGD7eZjsMZE&#10;2wen1GW+EAHCLkEFpfdNIqXLSzLoxrYhDt7VtgZ9kG0hdYuPADe1nETRTBqsOCyU2NC+pPyW3Y2C&#10;82/d3Q7dJNun6cKbYXxcnmKp1Ndnv1uB8NT7d/jVPmgFy2k8h+eb8ATk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2chLEAAAA3QAAAA8AAAAAAAAAAAAAAAAAmAIAAGRycy9k&#10;b3ducmV2LnhtbFBLBQYAAAAABAAEAPUAAACJAwAAAAA=&#10;" filled="f" strokecolor="silver" strokeweight=".5pt"/>
                <v:rect id="Rectangle 251" o:spid="_x0000_s1576" style="position:absolute;left:386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mYMIA&#10;AADdAAAADwAAAGRycy9kb3ducmV2LnhtbERPzWrCQBC+F3yHZYReim6a0BKjqxRByM0m6QMM2TEJ&#10;Zmdjdo3p27uHQo8f3//uMJteTDS6zrKC93UEgri2uuNGwU91WqUgnEfW2FsmBb/k4LBfvOww0/bB&#10;BU2lb0QIYZehgtb7IZPS1S0ZdGs7EAfuYkeDPsCxkXrERwg3vYyj6FMa7Dg0tDjQsaX6Wt6NgurW&#10;T9d8istjUaTevCXnzXcilXpdzl9bEJ5m/y/+c+daweYjCXPDm/AE5P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eZgwgAAAN0AAAAPAAAAAAAAAAAAAAAAAJgCAABkcnMvZG93&#10;bnJldi54bWxQSwUGAAAAAAQABAD1AAAAhwMAAAAA&#10;" filled="f" strokecolor="silver" strokeweight=".5pt"/>
                <v:rect id="Rectangle 252" o:spid="_x0000_s1577" style="position:absolute;left:4069;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VD+8QA&#10;AADdAAAADwAAAGRycy9kb3ducmV2LnhtbESP0YrCMBRE3xf8h3AFXxZNtSi2a5RFEHxbW/2AS3O3&#10;LTY33SbW+vdmQfBxmJkzzGY3mEb01LnasoL5LAJBXFhdc6ngcj5M1yCcR9bYWCYFD3Kw244+Nphq&#10;e+eM+tyXIkDYpaig8r5NpXRFRQbdzLbEwfu1nUEfZFdK3eE9wE0jF1G0kgZrDgsVtrSvqLjmN6Pg&#10;/Nf012O/yPdZtvbmM/5JTrFUajIevr9AeBr8O/xqH7WCZBkn8P8mPAG5f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lQ/vEAAAA3QAAAA8AAAAAAAAAAAAAAAAAmAIAAGRycy9k&#10;b3ducmV2LnhtbFBLBQYAAAAABAAEAPUAAACJAwAAAAA=&#10;" filled="f" strokecolor="silver" strokeweight=".5pt"/>
                <v:rect id="Rectangle 253" o:spid="_x0000_s1578" style="position:absolute;left:4276;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mZG8IA&#10;AADdAAAADwAAAGRycy9kb3ducmV2LnhtbERPy4rCMBTdC/MP4QpuZJr6Gmw1iggD7rR1PuDS3GmL&#10;zU2nibXz92YhuDyc93Y/mEb01LnasoJZFIMgLqyuuVTwc/3+XINwHlljY5kU/JOD/e5jtMVU2wdn&#10;1Oe+FCGEXYoKKu/bVEpXVGTQRbYlDtyv7Qz6ALtS6g4fIdw0ch7HX9JgzaGhwpaOFRW3/G4UXP+a&#10;/nbq5/kxy9beTBfn5LKQSk3Gw2EDwtPg3+KX+6QVJKtl2B/ehCcgd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2ZkbwgAAAN0AAAAPAAAAAAAAAAAAAAAAAJgCAABkcnMvZG93&#10;bnJldi54bWxQSwUGAAAAAAQABAD1AAAAhwMAAAAA&#10;" filled="f" strokecolor="silver" strokeweight=".5pt"/>
                <v:rect id="Rectangle 254" o:spid="_x0000_s1579" style="position:absolute;left:448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U8gMUA&#10;AADdAAAADwAAAGRycy9kb3ducmV2LnhtbESP3YrCMBSE74V9h3CEvRFN/Vu0GkWEBe+07T7AoTm2&#10;xeak28TaffuNIHg5zMw3zHbfm1p01LrKsoLpJAJBnFtdcaHgJ/ser0A4j6yxtkwK/sjBfvcx2GKs&#10;7YMT6lJfiABhF6OC0vsmltLlJRl0E9sQB+9qW4M+yLaQusVHgJtazqLoSxqsOCyU2NCxpPyW3o2C&#10;7Lfubqdulh6TZOXNaH5eX+ZSqc9hf9iA8NT7d/jVPmkF6+ViCs834QnI3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lTyAxQAAAN0AAAAPAAAAAAAAAAAAAAAAAJgCAABkcnMv&#10;ZG93bnJldi54bWxQSwUGAAAAAAQABAD1AAAAigMAAAAA&#10;" filled="f" strokecolor="silver" strokeweight=".5pt"/>
                <v:rect id="Rectangle 255" o:spid="_x0000_s1580" style="position:absolute;left:4689;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ei98UA&#10;AADdAAAADwAAAGRycy9kb3ducmV2LnhtbESP3YrCMBSE74V9h3AW9kY03fqDVqOIsOCdtvoAh+bY&#10;FpuTbhNr9+03guDlMDPfMOttb2rRUesqywq+xxEI4tzqigsFl/PPaAHCeWSNtWVS8EcOtpuPwRoT&#10;bR+cUpf5QgQIuwQVlN43iZQuL8mgG9uGOHhX2xr0QbaF1C0+AtzUMo6iuTRYcVgosaF9SfktuxsF&#10;59+6ux26ONun6cKb4eS4PE2kUl+f/W4FwlPv3+FX+6AVLGfTGJ5vwhO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R6L3xQAAAN0AAAAPAAAAAAAAAAAAAAAAAJgCAABkcnMv&#10;ZG93bnJldi54bWxQSwUGAAAAAAQABAD1AAAAigMAAAAA&#10;" filled="f" strokecolor="silver" strokeweight=".5pt"/>
                <v:rect id="Rectangle 256" o:spid="_x0000_s1581" style="position:absolute;left:4896;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sHbMQA&#10;AADdAAAADwAAAGRycy9kb3ducmV2LnhtbESP0YrCMBRE34X9h3AX9kU0Xaui1SgiLPimrX7Apbm2&#10;xeam28Ta/fuNIPg4zMwZZr3tTS06al1lWcH3OAJBnFtdcaHgcv4ZLUA4j6yxtkwK/sjBdvMxWGOi&#10;7YNT6jJfiABhl6CC0vsmkdLlJRl0Y9sQB+9qW4M+yLaQusVHgJtaTqJoLg1WHBZKbGhfUn7L7kbB&#10;+bfuboduku3TdOHNMD4uT7FU6uuz361AeOr9O/xqH7SC5Wwaw/NNeAJ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LB2zEAAAA3QAAAA8AAAAAAAAAAAAAAAAAmAIAAGRycy9k&#10;b3ducmV2LnhtbFBLBQYAAAAABAAEAPUAAACJAwAAAAA=&#10;" filled="f" strokecolor="silver" strokeweight=".5pt"/>
                <v:rect id="Rectangle 257" o:spid="_x0000_s1582" style="position:absolute;left:510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fGMUA&#10;AADdAAAADwAAAGRycy9kb3ducmV2LnhtbESP3YrCMBSE74V9h3CEvRFN/Vu0GkUEwbu17T7AoTm2&#10;xeak22RrfXsjLHg5zMw3zHbfm1p01LrKsoLpJAJBnFtdcaHgJzuNVyCcR9ZYWyYFD3Kw330Mthhr&#10;e+eEutQXIkDYxaig9L6JpXR5SQbdxDbEwbva1qAPsi2kbvEe4KaWsyj6kgYrDgslNnQsKb+lf0ZB&#10;9lt3t3M3S49JsvJmNP9eX+ZSqc9hf9iA8NT7d/i/fdYK1svFAl5vwhOQu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4p8YxQAAAN0AAAAPAAAAAAAAAAAAAAAAAJgCAABkcnMv&#10;ZG93bnJldi54bWxQSwUGAAAAAAQABAD1AAAAigMAAAAA&#10;" filled="f" strokecolor="silver" strokeweight=".5pt"/>
              </v:group>
              <v:group id="Group 258" o:spid="_x0000_s1583" style="position:absolute;left:6433;top:1346;width:3307;height:1218" coordorigin="2002,7323" coordsize="3307,1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JVlwxgAAAN0A&#10;AAAPAAAAAAAAAAAAAAAAAKoCAABkcnMvZG93bnJldi54bWxQSwUGAAAAAAQABAD6AAAAnQMAAAAA&#10;">
                <v:rect id="Rectangle 259" o:spid="_x0000_s1584" style="position:absolute;left:200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yk9MUA&#10;AADdAAAADwAAAGRycy9kb3ducmV2LnhtbESP3YrCMBSE74V9h3AW9kbWdP1Dq1FEWPBO2+4DHJpj&#10;W2xOuk2s9e2NIHg5zMw3zHrbm1p01LrKsoKfUQSCOLe64kLBX/b7vQDhPLLG2jIpuJOD7eZjsMZY&#10;2xsn1KW+EAHCLkYFpfdNLKXLSzLoRrYhDt7ZtgZ9kG0hdYu3ADe1HEfRXBqsOCyU2NC+pPySXo2C&#10;7L/uLodunO6TZOHNcHJcniZSqa/PfrcC4an37/CrfdAKlrPpHJ5vwhO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fKT0xQAAAN0AAAAPAAAAAAAAAAAAAAAAAJgCAABkcnMv&#10;ZG93bnJldi54bWxQSwUGAAAAAAQABAD1AAAAigMAAAAA&#10;" filled="f" strokecolor="silver" strokeweight=".5pt"/>
                <v:rect id="Rectangle 260" o:spid="_x0000_s1585" style="position:absolute;left:2209;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ABb8YA&#10;AADdAAAADwAAAGRycy9kb3ducmV2LnhtbESP0WrCQBRE34X+w3ILfZG6abStpm5CEQq+aWI/4JK9&#10;TYLZu2l2m6R/7wqCj8PMnGG22WRaMVDvGssKXhYRCOLS6oYrBd+nr+c1COeRNbaWScE/OcjSh9kW&#10;E21HzmkofCUChF2CCmrvu0RKV9Zk0C1sRxy8H9sb9EH2ldQ9jgFuWhlH0Zs02HBYqLGjXU3lufgz&#10;Ck6/7XDeD3Gxy/O1N/PlYXNcSqWeHqfPDxCeJn8P39p7rWDzunqH65vwBGR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ABb8YAAADdAAAADwAAAAAAAAAAAAAAAACYAgAAZHJz&#10;L2Rvd25yZXYueG1sUEsFBgAAAAAEAAQA9QAAAIsDAAAAAA==&#10;" filled="f" strokecolor="silver" strokeweight=".5pt"/>
                <v:rect id="Rectangle 261" o:spid="_x0000_s1586" style="position:absolute;left:2415;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VHcIA&#10;AADdAAAADwAAAGRycy9kb3ducmV2LnhtbERPy4rCMBTdC/MP4QpuZJr6Gmw1iggD7rR1PuDS3GmL&#10;zU2nibXz92YhuDyc93Y/mEb01LnasoJZFIMgLqyuuVTwc/3+XINwHlljY5kU/JOD/e5jtMVU2wdn&#10;1Oe+FCGEXYoKKu/bVEpXVGTQRbYlDtyv7Qz6ALtS6g4fIdw0ch7HX9JgzaGhwpaOFRW3/G4UXP+a&#10;/nbq5/kxy9beTBfn5LKQSk3Gw2EDwtPg3+KX+6QVJKtlmBvehCcgd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r5UdwgAAAN0AAAAPAAAAAAAAAAAAAAAAAJgCAABkcnMvZG93&#10;bnJldi54bWxQSwUGAAAAAAQABAD1AAAAhwMAAAAA&#10;" filled="f" strokecolor="silver" strokeweight=".5pt"/>
                <v:rect id="Rectangle 262" o:spid="_x0000_s1587" style="position:absolute;left:262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MwhsUA&#10;AADdAAAADwAAAGRycy9kb3ducmV2LnhtbESP3YrCMBSE74V9h3AW9kbWdP1ZbDWKCAveaasPcGiO&#10;bbE56Tax1rc3guDlMDPfMMt1b2rRUesqywp+RhEI4tzqigsFp+Pf9xyE88gaa8uk4E4O1quPwRIT&#10;bW+cUpf5QgQIuwQVlN43iZQuL8mgG9mGOHhn2xr0QbaF1C3eAtzUchxFv9JgxWGhxIa2JeWX7GoU&#10;HP/r7rLrxtk2TefeDCf7+DCRSn199psFCE+9f4df7Z1WEM+mMTzf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4zCGxQAAAN0AAAAPAAAAAAAAAAAAAAAAAJgCAABkcnMv&#10;ZG93bnJldi54bWxQSwUGAAAAAAQABAD1AAAAigMAAAAA&#10;" filled="f" strokecolor="silver" strokeweight=".5pt"/>
                <v:rect id="Rectangle 263" o:spid="_x0000_s1588" style="position:absolute;left:2829;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APxsIA&#10;AADdAAAADwAAAGRycy9kb3ducmV2LnhtbERPzWrCQBC+F3yHZQQvRTeNKBpdgwQEb22iDzBkxySY&#10;nY3ZbZK+ffdQ6PHj+z+mk2nFQL1rLCv4WEUgiEurG64U3G+X5Q6E88gaW8uk4IccpKfZ2xETbUfO&#10;aSh8JUIIuwQV1N53iZSurMmgW9mOOHAP2xv0AfaV1D2OIdy0Mo6irTTYcGiosaOspvJZfBsFt1c7&#10;PK9DXGR5vvPmff25/1pLpRbz6XwA4Wny/+I/91Ur2G82YX94E56AP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AA/GwgAAAN0AAAAPAAAAAAAAAAAAAAAAAJgCAABkcnMvZG93&#10;bnJldi54bWxQSwUGAAAAAAQABAD1AAAAhwMAAAAA&#10;" filled="f" strokecolor="silver" strokeweight=".5pt"/>
                <v:rect id="Rectangle 264" o:spid="_x0000_s1589" style="position:absolute;left:3035;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yqXcMA&#10;AADdAAAADwAAAGRycy9kb3ducmV2LnhtbESP0YrCMBRE34X9h3AXfBFNVRTtGkUEwTdt9QMuzd22&#10;2NzUJtb690YQfBxm5gyz2nSmEi01rrSsYDyKQBBnVpecK7ic98MFCOeRNVaWScGTHGzWP70Vxto+&#10;OKE29bkIEHYxKii8r2MpXVaQQTeyNXHw/m1j0AfZ5FI3+AhwU8lJFM2lwZLDQoE17QrKrundKDjf&#10;qvZ6aCfpLkkW3gymx+VpKpXq/3bbPxCeOv8Nf9oHrWA5m43h/SY8Ab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yqXcMAAADdAAAADwAAAAAAAAAAAAAAAACYAgAAZHJzL2Rv&#10;d25yZXYueG1sUEsFBgAAAAAEAAQA9QAAAIgDAAAAAA==&#10;" filled="f" strokecolor="silver" strokeweight=".5pt"/>
                <v:rect id="Rectangle 265" o:spid="_x0000_s1590" style="position:absolute;left:324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40KsQA&#10;AADdAAAADwAAAGRycy9kb3ducmV2LnhtbESP0YrCMBRE3wX/IdwFX2RNrbho1ygiCL5p2/2AS3O3&#10;LTY3tYm1/r1ZWPBxmJkzzGY3mEb01LnasoL5LAJBXFhdc6ngJz9+rkA4j6yxsUwKnuRgtx2PNpho&#10;++CU+syXIkDYJaig8r5NpHRFRQbdzLbEwfu1nUEfZFdK3eEjwE0j4yj6kgZrDgsVtnSoqLhmd6Mg&#10;vzX99dTH2SFNV95MF+f1ZSGVmnwM+28Qngb/Dv+3T1rBermM4e9NeAJy+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eNCrEAAAA3QAAAA8AAAAAAAAAAAAAAAAAmAIAAGRycy9k&#10;b3ducmV2LnhtbFBLBQYAAAAABAAEAPUAAACJAwAAAAA=&#10;" filled="f" strokecolor="silver" strokeweight=".5pt"/>
                <v:rect id="Rectangle 266" o:spid="_x0000_s1591" style="position:absolute;left:3449;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KRscQA&#10;AADdAAAADwAAAGRycy9kb3ducmV2LnhtbESP0YrCMBRE34X9h3CFfZE11aJoNYoIC75pWz/g0txt&#10;i81Nt8nW7t8bQfBxmJkzzHY/mEb01LnasoLZNAJBXFhdc6ngmn9/rUA4j6yxsUwK/snBfvcx2mKi&#10;7Z1T6jNfigBhl6CCyvs2kdIVFRl0U9sSB+/HdgZ9kF0pdYf3ADeNnEfRUhqsOSxU2NKxouKW/RkF&#10;+W/T3079PDum6cqbSXxeX2Kp1Od4OGxAeBr8O/xqn7SC9WIRw/NNeAJy9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SkbHEAAAA3QAAAA8AAAAAAAAAAAAAAAAAmAIAAGRycy9k&#10;b3ducmV2LnhtbFBLBQYAAAAABAAEAPUAAACJAwAAAAA=&#10;" filled="f" strokecolor="silver" strokeweight=".5pt"/>
                <v:rect id="Rectangle 267" o:spid="_x0000_s1592" style="position:absolute;left:3656;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sJxcQA&#10;AADdAAAADwAAAGRycy9kb3ducmV2LnhtbESP0YrCMBRE34X9h3AX9kXWdNUuWo0iwoJv2uoHXJpr&#10;W2xuuk2s9e+NIPg4zMwZZrnuTS06al1lWcHPKAJBnFtdcaHgdPz7noFwHlljbZkU3MnBevUxWGKi&#10;7Y1T6jJfiABhl6CC0vsmkdLlJRl0I9sQB+9sW4M+yLaQusVbgJtajqPoVxqsOCyU2NC2pPySXY2C&#10;43/dXXbdONum6cyb4WQ/P0ykUl+f/WYBwlPv3+FXe6cVzON4Cs834Qn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7CcXEAAAA3QAAAA8AAAAAAAAAAAAAAAAAmAIAAGRycy9k&#10;b3ducmV2LnhtbFBLBQYAAAAABAAEAPUAAACJAwAAAAA=&#10;" filled="f" strokecolor="silver" strokeweight=".5pt"/>
                <v:rect id="Rectangle 268" o:spid="_x0000_s1593" style="position:absolute;left:386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esXsQA&#10;AADdAAAADwAAAGRycy9kb3ducmV2LnhtbESP0YrCMBRE34X9h3CFfZE1ValoNYoIC75pWz/g0txt&#10;i81Nt8nW7t8bQfBxmJkzzHY/mEb01LnasoLZNAJBXFhdc6ngmn9/rUA4j6yxsUwK/snBfvcx2mKi&#10;7Z1T6jNfigBhl6CCyvs2kdIVFRl0U9sSB+/HdgZ9kF0pdYf3ADeNnEfRUhqsOSxU2NKxouKW/RkF&#10;+W/T3079PDum6cqbyeK8viykUp/j4bAB4Wnw7/CrfdIK1nEcw/NNeAJy9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3rF7EAAAA3QAAAA8AAAAAAAAAAAAAAAAAmAIAAGRycy9k&#10;b3ducmV2LnhtbFBLBQYAAAAABAAEAPUAAACJAwAAAAA=&#10;" filled="f" strokecolor="silver" strokeweight=".5pt"/>
                <v:rect id="Rectangle 269" o:spid="_x0000_s1594" style="position:absolute;left:4069;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UyKcUA&#10;AADdAAAADwAAAGRycy9kb3ducmV2LnhtbESP0WrCQBRE3wv+w3ILvhTd1KBo6hpKQMhbm+gHXLLX&#10;JJi9G7NrjH/fLRT6OMzMGWafTqYTIw2utazgfRmBIK6sbrlWcD4dF1sQziNr7CyTgic5SA+zlz0m&#10;2j64oLH0tQgQdgkqaLzvEyld1ZBBt7Q9cfAudjDogxxqqQd8BLjp5CqKNtJgy2GhwZ6yhqpreTcK&#10;TrduvObjqsyKYuvNW/y1+46lUvPX6fMDhKfJ/4f/2rlWsFuvN/D7JjwBe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pTIpxQAAAN0AAAAPAAAAAAAAAAAAAAAAAJgCAABkcnMv&#10;ZG93bnJldi54bWxQSwUGAAAAAAQABAD1AAAAigMAAAAA&#10;" filled="f" strokecolor="silver" strokeweight=".5pt"/>
                <v:rect id="Rectangle 270" o:spid="_x0000_s1595" style="position:absolute;left:4276;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mXssQA&#10;AADdAAAADwAAAGRycy9kb3ducmV2LnhtbESP0YrCMBRE34X9h3CFfRFNVXS1GkUEwbe17X7Apbm2&#10;xeam22Rr/XsjLPg4zMwZZrvvTS06al1lWcF0EoEgzq2uuFDwk53GKxDOI2usLZOCBznY7z4GW4y1&#10;vXNCXeoLESDsYlRQet/EUrq8JINuYhvi4F1ta9AH2RZSt3gPcFPLWRQtpcGKw0KJDR1Lym/pn1GQ&#10;/dbd7dzN0mOSrLwZzb/Xl7lU6nPYHzYgPPX+Hf5vn7WC9WLxBa834QnI3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pl7LEAAAA3QAAAA8AAAAAAAAAAAAAAAAAmAIAAGRycy9k&#10;b3ducmV2LnhtbFBLBQYAAAAABAAEAPUAAACJAwAAAAA=&#10;" filled="f" strokecolor="silver" strokeweight=".5pt"/>
                <v:rect id="Rectangle 271" o:spid="_x0000_s1596" style="position:absolute;left:448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YDwMIA&#10;AADdAAAADwAAAGRycy9kb3ducmV2LnhtbERPzWrCQBC+F3yHZQQvRTeNKBpdgwQEb22iDzBkxySY&#10;nY3ZbZK+ffdQ6PHj+z+mk2nFQL1rLCv4WEUgiEurG64U3G+X5Q6E88gaW8uk4IccpKfZ2xETbUfO&#10;aSh8JUIIuwQV1N53iZSurMmgW9mOOHAP2xv0AfaV1D2OIdy0Mo6irTTYcGiosaOspvJZfBsFt1c7&#10;PK9DXGR5vvPmff25/1pLpRbz6XwA4Wny/+I/91Ur2G82YW54E56AP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dgPAwgAAAN0AAAAPAAAAAAAAAAAAAAAAAJgCAABkcnMvZG93&#10;bnJldi54bWxQSwUGAAAAAAQABAD1AAAAhwMAAAAA&#10;" filled="f" strokecolor="silver" strokeweight=".5pt"/>
                <v:rect id="Rectangle 272" o:spid="_x0000_s1597" style="position:absolute;left:4689;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mW8QA&#10;AADdAAAADwAAAGRycy9kb3ducmV2LnhtbESP0YrCMBRE34X9h3CFfZE1VVFsNYoIC75pWz/g0txt&#10;i81Nt8nW7t8bQfBxmJkzzHY/mEb01LnasoLZNAJBXFhdc6ngmn9/rUE4j6yxsUwK/snBfvcx2mKi&#10;7Z1T6jNfigBhl6CCyvs2kdIVFRl0U9sSB+/HdgZ9kF0pdYf3ADeNnEfRShqsOSxU2NKxouKW/RkF&#10;+W/T3079PDum6dqbyeIcXxZSqc/xcNiA8DT4d/jVPmkF8XIZw/NNeAJy9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6plvEAAAA3QAAAA8AAAAAAAAAAAAAAAAAmAIAAGRycy9k&#10;b3ducmV2LnhtbFBLBQYAAAAABAAEAPUAAACJAwAAAAA=&#10;" filled="f" strokecolor="silver" strokeweight=".5pt"/>
                <v:rect id="Rectangle 273" o:spid="_x0000_s1598" style="position:absolute;left:4896;top:732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zFe8IA&#10;AADdAAAADwAAAGRycy9kb3ducmV2LnhtbERPzWrCQBC+F3yHZYReim4aaYjRVYog5GYTfYAhOybB&#10;7GzMrjF9e/dQ6PHj+9/uJ9OJkQbXWlbwuYxAEFdWt1wruJyPixSE88gaO8uk4Jcc7Hezty1m2j65&#10;oLH0tQgh7DJU0HjfZ1K6qiGDbml74sBd7WDQBzjUUg/4DOGmk3EUJdJgy6GhwZ4ODVW38mEUnO/d&#10;eMvHuDwURerNx+q0/llJpd7n0/cGhKfJ/4v/3LlWsP5Kwv7wJjw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bMV7wgAAAN0AAAAPAAAAAAAAAAAAAAAAAJgCAABkcnMvZG93&#10;bnJldi54bWxQSwUGAAAAAAQABAD1AAAAhwMAAAAA&#10;" filled="f" strokecolor="silver" strokeweight=".5pt"/>
                <v:rect id="Rectangle 274" o:spid="_x0000_s1599" style="position:absolute;left:5102;top:732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Bg4MMA&#10;AADdAAAADwAAAGRycy9kb3ducmV2LnhtbESP0YrCMBRE3wX/IVxhX0RTFUWrUURY8E1b/YBLc22L&#10;zU1tYu3+/UYQfBxm5gyz2XWmEi01rrSsYDKOQBBnVpecK7hefkdLEM4ja6wsk4I/crDb9nsbjLV9&#10;cUJt6nMRIOxiVFB4X8dSuqwgg25sa+Lg3Wxj0AfZ5FI3+ApwU8lpFC2kwZLDQoE1HQrK7unTKLg8&#10;qvZ+bKfpIUmW3gxnp9V5JpX6GXT7NQhPnf+GP+2jVrCaLybwfhOegN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yBg4MMAAADdAAAADwAAAAAAAAAAAAAAAACYAgAAZHJzL2Rv&#10;d25yZXYueG1sUEsFBgAAAAAEAAQA9QAAAIgDAAAAAA==&#10;" filled="f" strokecolor="silver" strokeweight=".5pt"/>
                <v:rect id="Rectangle 275" o:spid="_x0000_s1600" style="position:absolute;left:200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l8QA&#10;AADdAAAADwAAAGRycy9kb3ducmV2LnhtbESP0YrCMBRE3xf8h3AFX5Y1tbKi1SgiCL5p637Apbm2&#10;xeamNrHWvzeCsI/DzJxhVpve1KKj1lWWFUzGEQji3OqKCwV/5/3PHITzyBpry6TgSQ4268HXChNt&#10;H5xSl/lCBAi7BBWU3jeJlC4vyaAb24Y4eBfbGvRBtoXULT4C3NQyjqKZNFhxWCixoV1J+TW7GwXn&#10;W91dD12c7dJ07s339Lg4TaVSo2G/XYLw1Pv/8Kd90AoWv7MY3m/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y/pfEAAAA3QAAAA8AAAAAAAAAAAAAAAAAmAIAAGRycy9k&#10;b3ducmV2LnhtbFBLBQYAAAAABAAEAPUAAACJAwAAAAA=&#10;" filled="f" strokecolor="silver" strokeweight=".5pt"/>
                <v:rect id="Rectangle 276" o:spid="_x0000_s1601" style="position:absolute;left:2209;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5bDMQA&#10;AADdAAAADwAAAGRycy9kb3ducmV2LnhtbESP0YrCMBRE3xf2H8Jd8GXRVMuKdo0iguCbtvUDLs3d&#10;ttjc1CbW+vdGEPZxmJkzzGozmEb01LnasoLpJAJBXFhdc6ngnO/HCxDOI2tsLJOCBznYrD8/Vpho&#10;e+eU+syXIkDYJaig8r5NpHRFRQbdxLbEwfuznUEfZFdK3eE9wE0jZ1E0lwZrDgsVtrSrqLhkN6Mg&#10;vzb95dDPsl2aLrz5jo/LUyyVGn0N218Qngb/H363D1rB8mcew+tNe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WwzEAAAA3QAAAA8AAAAAAAAAAAAAAAAAmAIAAGRycy9k&#10;b3ducmV2LnhtbFBLBQYAAAAABAAEAPUAAACJAwAAAAA=&#10;" filled="f" strokecolor="silver" strokeweight=".5pt"/>
                <v:rect id="Rectangle 277" o:spid="_x0000_s1602" style="position:absolute;left:2415;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DeMUA&#10;AADdAAAADwAAAGRycy9kb3ducmV2LnhtbESP3YrCMBSE74V9h3AW9kbWdP1Dq1FEWPBO2+4DHJpj&#10;W2xOuk2s9e2NIHg5zMw3zHrbm1p01LrKsoKfUQSCOLe64kLBX/b7vQDhPLLG2jIpuJOD7eZjsMZY&#10;2xsn1KW+EAHCLkYFpfdNLKXLSzLoRrYhDt7ZtgZ9kG0hdYu3ADe1HEfRXBqsOCyU2NC+pPySXo2C&#10;7L/uLodunO6TZOHNcHJcniZSqa/PfrcC4an37/CrfdAKlrP5FJ5vwhO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V8N4xQAAAN0AAAAPAAAAAAAAAAAAAAAAAJgCAABkcnMv&#10;ZG93bnJldi54bWxQSwUGAAAAAAQABAD1AAAAigMAAAAA&#10;" filled="f" strokecolor="silver" strokeweight=".5pt"/>
                <v:rect id="Rectangle 278" o:spid="_x0000_s1603" style="position:absolute;left:262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tm48UA&#10;AADdAAAADwAAAGRycy9kb3ducmV2LnhtbESP0WrCQBRE3wv+w3ILvhTd1KBo6hpKQMhbm+gHXLLX&#10;JJi9G7NrjH/fLRT6OMzMGWafTqYTIw2utazgfRmBIK6sbrlWcD4dF1sQziNr7CyTgic5SA+zlz0m&#10;2j64oLH0tQgQdgkqaLzvEyld1ZBBt7Q9cfAudjDogxxqqQd8BLjp5CqKNtJgy2GhwZ6yhqpreTcK&#10;TrduvObjqsyKYuvNW/y1+46lUvPX6fMDhKfJ/4f/2rlWsFtv1vD7JjwBe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G2bjxQAAAN0AAAAPAAAAAAAAAAAAAAAAAJgCAABkcnMv&#10;ZG93bnJldi54bWxQSwUGAAAAAAQABAD1AAAAigMAAAAA&#10;" filled="f" strokecolor="silver" strokeweight=".5pt"/>
                <v:rect id="Rectangle 279" o:spid="_x0000_s1604" style="position:absolute;left:2829;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n4lMQA&#10;AADdAAAADwAAAGRycy9kb3ducmV2LnhtbESP0YrCMBRE3xf8h3AFX5Y1Vdmi1SgiCL5p637Apbm2&#10;xeamNrHWvzeCsI/DzJxhVpve1KKj1lWWFUzGEQji3OqKCwV/5/3PHITzyBpry6TgSQ4268HXChNt&#10;H5xSl/lCBAi7BBWU3jeJlC4vyaAb24Y4eBfbGvRBtoXULT4C3NRyGkWxNFhxWCixoV1J+TW7GwXn&#10;W91dD90026Xp3Jvv2XFxmkmlRsN+uwThqff/4U/7oBUsfuMY3m/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J+JTEAAAA3QAAAA8AAAAAAAAAAAAAAAAAmAIAAGRycy9k&#10;b3ducmV2LnhtbFBLBQYAAAAABAAEAPUAAACJAwAAAAA=&#10;" filled="f" strokecolor="silver" strokeweight=".5pt"/>
                <v:rect id="Rectangle 280" o:spid="_x0000_s1605" style="position:absolute;left:3035;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VdD8QA&#10;AADdAAAADwAAAGRycy9kb3ducmV2LnhtbESP0YrCMBRE34X9h3AX9kXWdBW7Wo0iwoJv2uoHXJpr&#10;W2xuuk2s9e+NIPg4zMwZZrnuTS06al1lWcHPKAJBnFtdcaHgdPz7noFwHlljbZkU3MnBevUxWGKi&#10;7Y1T6jJfiABhl6CC0vsmkdLlJRl0I9sQB+9sW4M+yLaQusVbgJtajqMolgYrDgslNrQtKb9kV6Pg&#10;+F93l103zrZpOvNmONnPDxOp1Ndnv1mA8NT7d/jV3mkF82n8C8834Qn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FXQ/EAAAA3QAAAA8AAAAAAAAAAAAAAAAAmAIAAGRycy9k&#10;b3ducmV2LnhtbFBLBQYAAAAABAAEAPUAAACJAwAAAAA=&#10;" filled="f" strokecolor="silver" strokeweight=".5pt"/>
                <v:rect id="Rectangle 281" o:spid="_x0000_s1606" style="position:absolute;left:324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rJfcIA&#10;AADdAAAADwAAAGRycy9kb3ducmV2LnhtbERPzWrCQBC+F3yHZYReim4aaYjRVYog5GYTfYAhOybB&#10;7GzMrjF9e/dQ6PHj+9/uJ9OJkQbXWlbwuYxAEFdWt1wruJyPixSE88gaO8uk4Jcc7Hezty1m2j65&#10;oLH0tQgh7DJU0HjfZ1K6qiGDbml74sBd7WDQBzjUUg/4DOGmk3EUJdJgy6GhwZ4ODVW38mEUnO/d&#10;eMvHuDwURerNx+q0/llJpd7n0/cGhKfJ/4v/3LlWsP5KwtzwJjw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Gsl9wgAAAN0AAAAPAAAAAAAAAAAAAAAAAJgCAABkcnMvZG93&#10;bnJldi54bWxQSwUGAAAAAAQABAD1AAAAhwMAAAAA&#10;" filled="f" strokecolor="silver" strokeweight=".5pt"/>
                <v:rect id="Rectangle 282" o:spid="_x0000_s1607" style="position:absolute;left:3449;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Zs5sQA&#10;AADdAAAADwAAAGRycy9kb3ducmV2LnhtbESP0YrCMBRE3xf8h3AFX5Y1VVmx1SgiCL5p637Apbm2&#10;xeamNrHWvzeCsI/DzJxhVpve1KKj1lWWFUzGEQji3OqKCwV/5/3PAoTzyBpry6TgSQ4268HXChNt&#10;H5xSl/lCBAi7BBWU3jeJlC4vyaAb24Y4eBfbGvRBtoXULT4C3NRyGkVzabDisFBiQ7uS8mt2NwrO&#10;t7q7HrpptkvThTffs2N8mkmlRsN+uwThqff/4U/7oBXEv/MY3m/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WbObEAAAA3QAAAA8AAAAAAAAAAAAAAAAAmAIAAGRycy9k&#10;b3ducmV2LnhtbFBLBQYAAAAABAAEAPUAAACJAwAAAAA=&#10;" filled="f" strokecolor="silver" strokeweight=".5pt"/>
                <v:rect id="Rectangle 283" o:spid="_x0000_s1608" style="position:absolute;left:3656;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VTpsIA&#10;AADdAAAADwAAAGRycy9kb3ducmV2LnhtbERPzYrCMBC+C/sOYQQvsk1VdG01iggL3rR1H2BoZtti&#10;M+k2sXbf3hwEjx/f/3Y/mEb01LnasoJZFIMgLqyuuVTwc/3+XINwHlljY5kU/JOD/e5jtMVU2wdn&#10;1Oe+FCGEXYoKKu/bVEpXVGTQRbYlDtyv7Qz6ALtS6g4fIdw0ch7HK2mw5tBQYUvHiopbfjcKrn9N&#10;fzv18/yYZWtvpotzcllIpSbj4bAB4Wnwb/HLfdIKkuVX2B/ehCcgd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tVOmwgAAAN0AAAAPAAAAAAAAAAAAAAAAAJgCAABkcnMvZG93&#10;bnJldi54bWxQSwUGAAAAAAQABAD1AAAAhwMAAAAA&#10;" filled="f" strokecolor="silver" strokeweight=".5pt"/>
                <v:rect id="Rectangle 284" o:spid="_x0000_s1609" style="position:absolute;left:386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n2PcQA&#10;AADdAAAADwAAAGRycy9kb3ducmV2LnhtbESP0YrCMBRE34X9h3CFfRFNVXS1GkWEBd+07X7Apbm2&#10;xeam28Ta/fuNIPg4zMwZZrvvTS06al1lWcF0EoEgzq2uuFDwk32PVyCcR9ZYWyYFf+Rgv/sYbDHW&#10;9sEJdakvRICwi1FB6X0TS+nykgy6iW2Ig3e1rUEfZFtI3eIjwE0tZ1G0lAYrDgslNnQsKb+ld6Mg&#10;+62726mbpcckWXkzmp/Xl7lU6nPYHzYgPPX+HX61T1rBevE1heeb8ATk7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59j3EAAAA3QAAAA8AAAAAAAAAAAAAAAAAmAIAAGRycy9k&#10;b3ducmV2LnhtbFBLBQYAAAAABAAEAPUAAACJAwAAAAA=&#10;" filled="f" strokecolor="silver" strokeweight=".5pt"/>
                <v:rect id="Rectangle 285" o:spid="_x0000_s1610" style="position:absolute;left:4069;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toSsQA&#10;AADdAAAADwAAAGRycy9kb3ducmV2LnhtbESP3YrCMBSE74V9h3AW9kY03Yp/1SgiLHinrT7AoTm2&#10;xeak28TaffuNIHg5zMw3zHrbm1p01LrKsoLvcQSCOLe64kLB5fwzWoBwHlljbZkU/JGD7eZjsMZE&#10;2wen1GW+EAHCLkEFpfdNIqXLSzLoxrYhDt7VtgZ9kG0hdYuPADe1jKNoJg1WHBZKbGhfUn7L7kbB&#10;+bfubocuzvZpuvBmODkuTxOp1Ndnv1uB8NT7d/jVPmgFy+k8hueb8ATk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raErEAAAA3QAAAA8AAAAAAAAAAAAAAAAAmAIAAGRycy9k&#10;b3ducmV2LnhtbFBLBQYAAAAABAAEAPUAAACJAwAAAAA=&#10;" filled="f" strokecolor="silver" strokeweight=".5pt"/>
                <v:rect id="Rectangle 286" o:spid="_x0000_s1611" style="position:absolute;left:4276;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fN0cQA&#10;AADdAAAADwAAAGRycy9kb3ducmV2LnhtbESP3YrCMBSE74V9h3AW9kY0XYt/1SgiLHinrT7AoTm2&#10;xeak28TaffuNIHg5zMw3zHrbm1p01LrKsoLvcQSCOLe64kLB5fwzWoBwHlljbZkU/JGD7eZjsMZE&#10;2wen1GW+EAHCLkEFpfdNIqXLSzLoxrYhDt7VtgZ9kG0hdYuPADe1nETRTBqsOCyU2NC+pPyW3Y2C&#10;82/d3Q7dJNun6cKbYXxcnmKp1Ndnv1uB8NT7d/jVPmgFy+k8hueb8ATk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nzdHEAAAA3QAAAA8AAAAAAAAAAAAAAAAAmAIAAGRycy9k&#10;b3ducmV2LnhtbFBLBQYAAAAABAAEAPUAAACJAwAAAAA=&#10;" filled="f" strokecolor="silver" strokeweight=".5pt"/>
                <v:rect id="Rectangle 287" o:spid="_x0000_s1612" style="position:absolute;left:448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5VpcYA&#10;AADdAAAADwAAAGRycy9kb3ducmV2LnhtbESP0WrCQBRE34X+w3ILfZG6abStpm5CEQq+aWI/4JK9&#10;TYLZu2l2m6R/7wqCj8PMnGG22WRaMVDvGssKXhYRCOLS6oYrBd+nr+c1COeRNbaWScE/OcjSh9kW&#10;E21HzmkofCUChF2CCmrvu0RKV9Zk0C1sRxy8H9sb9EH2ldQ9jgFuWhlH0Zs02HBYqLGjXU3lufgz&#10;Ck6/7XDeD3Gxy/O1N/PlYXNcSqWeHqfPDxCeJn8P39p7rWDz+r6C65vwBGR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5VpcYAAADdAAAADwAAAAAAAAAAAAAAAACYAgAAZHJz&#10;L2Rvd25yZXYueG1sUEsFBgAAAAAEAAQA9QAAAIsDAAAAAA==&#10;" filled="f" strokecolor="silver" strokeweight=".5pt"/>
                <v:rect id="Rectangle 288" o:spid="_x0000_s1613" style="position:absolute;left:4689;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LwPsQA&#10;AADdAAAADwAAAGRycy9kb3ducmV2LnhtbESP0YrCMBRE34X9h3CFfRFNVXS1GkUEwbe17X7Apbm2&#10;xeam22Rr/XsjLPg4zMwZZrvvTS06al1lWcF0EoEgzq2uuFDwk53GKxDOI2usLZOCBznY7z4GW4y1&#10;vXNCXeoLESDsYlRQet/EUrq8JINuYhvi4F1ta9AH2RZSt3gPcFPLWRQtpcGKw0KJDR1Lym/pn1GQ&#10;/dbd7dzN0mOSrLwZzb/Xl7lU6nPYHzYgPPX+Hf5vn7WC9eJrAa834QnI3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C8D7EAAAA3QAAAA8AAAAAAAAAAAAAAAAAmAIAAGRycy9k&#10;b3ducmV2LnhtbFBLBQYAAAAABAAEAPUAAACJAwAAAAA=&#10;" filled="f" strokecolor="silver" strokeweight=".5pt"/>
                <v:rect id="Rectangle 289" o:spid="_x0000_s1614" style="position:absolute;left:4896;top:752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uScQA&#10;AADdAAAADwAAAGRycy9kb3ducmV2LnhtbESP0YrCMBRE34X9h3AX9kXWdBW7Wo0iwoJv2uoHXJpr&#10;W2xuuk2s9e+NIPg4zMwZZrnuTS06al1lWcHPKAJBnFtdcaHgdPz7noFwHlljbZkU3MnBevUxWGKi&#10;7Y1T6jJfiABhl6CC0vsmkdLlJRl0I9sQB+9sW4M+yLaQusVbgJtajqMolgYrDgslNrQtKb9kV6Pg&#10;+F93l103zrZpOvNmONnPDxOp1Ndnv1mA8NT7d/jV3mkF8+lvDM834Qn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QbknEAAAA3QAAAA8AAAAAAAAAAAAAAAAAmAIAAGRycy9k&#10;b3ducmV2LnhtbFBLBQYAAAAABAAEAPUAAACJAwAAAAA=&#10;" filled="f" strokecolor="silver" strokeweight=".5pt"/>
                <v:rect id="Rectangle 290" o:spid="_x0000_s1615" style="position:absolute;left:5102;top:752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zL0sUA&#10;AADdAAAADwAAAGRycy9kb3ducmV2LnhtbESP3YrCMBSE74V9h3AW9kbWdBX/qlFEWPBO2+4DHJpj&#10;W2xOuk2s9e2NIHg5zMw3zHrbm1p01LrKsoKfUQSCOLe64kLBX/b7vQDhPLLG2jIpuJOD7eZjsMZY&#10;2xsn1KW+EAHCLkYFpfdNLKXLSzLoRrYhDt7ZtgZ9kG0hdYu3ADe1HEfRTBqsOCyU2NC+pPySXo2C&#10;7L/uLodunO6TZOHNcHJcniZSqa/PfrcC4an37/CrfdAKltP5HJ5vwhO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XMvSxQAAAN0AAAAPAAAAAAAAAAAAAAAAAJgCAABkcnMv&#10;ZG93bnJldi54bWxQSwUGAAAAAAQABAD1AAAAigMAAAAA&#10;" filled="f" strokecolor="silver" strokeweight=".5pt"/>
                <v:rect id="Rectangle 291" o:spid="_x0000_s1616" style="position:absolute;left:200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NfoMIA&#10;AADdAAAADwAAAGRycy9kb3ducmV2LnhtbERPzYrCMBC+C/sOYQQvsk1VdG01iggL3rR1H2BoZtti&#10;M+k2sXbf3hwEjx/f/3Y/mEb01LnasoJZFIMgLqyuuVTwc/3+XINwHlljY5kU/JOD/e5jtMVU2wdn&#10;1Oe+FCGEXYoKKu/bVEpXVGTQRbYlDtyv7Qz6ALtS6g4fIdw0ch7HK2mw5tBQYUvHiopbfjcKrn9N&#10;fzv18/yYZWtvpotzcllIpSbj4bAB4Wnwb/HLfdIKkuVXmBvehCcgd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w1+gwgAAAN0AAAAPAAAAAAAAAAAAAAAAAJgCAABkcnMvZG93&#10;bnJldi54bWxQSwUGAAAAAAQABAD1AAAAhwMAAAAA&#10;" filled="f" strokecolor="silver" strokeweight=".5pt"/>
                <v:rect id="Rectangle 292" o:spid="_x0000_s1617" style="position:absolute;left:2209;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6O8QA&#10;AADdAAAADwAAAGRycy9kb3ducmV2LnhtbESP0YrCMBRE34X9h3AX9kXWdBVdW40iwoJv2uoHXJpr&#10;W2xuuk2s9e+NIPg4zMwZZrnuTS06al1lWcHPKAJBnFtdcaHgdPz7noNwHlljbZkU3MnBevUxWGKi&#10;7Y1T6jJfiABhl6CC0vsmkdLlJRl0I9sQB+9sW4M+yLaQusVbgJtajqNoJg1WHBZKbGhbUn7JrkbB&#10;8b/uLrtunG3TdO7NcLKPDxOp1Ndnv1mA8NT7d/jV3mkF8fQ3hueb8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P+jvEAAAA3QAAAA8AAAAAAAAAAAAAAAAAmAIAAGRycy9k&#10;b3ducmV2LnhtbFBLBQYAAAAABAAEAPUAAACJAwAAAAA=&#10;" filled="f" strokecolor="silver" strokeweight=".5pt"/>
                <v:rect id="Rectangle 293" o:spid="_x0000_s1618" style="position:absolute;left:2415;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AjgcAA&#10;AADdAAAADwAAAGRycy9kb3ducmV2LnhtbERPzYrCMBC+C75DGGEvoqnKSq1GEUHw5rb6AEMztsVm&#10;UptYu29vDoLHj+9/s+tNLTpqXWVZwWwagSDOra64UHC9HCcxCOeRNdaWScE/Odhth4MNJtq+OKUu&#10;84UIIewSVFB63yRSurwkg25qG+LA3Wxr0AfYFlK3+ArhppbzKFpKgxWHhhIbOpSU37OnUXB51N39&#10;1M2zQ5rG3owX59XfQir1M+r3axCeev8Vf9wnrWD1G4f94U14An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GAjgcAAAADdAAAADwAAAAAAAAAAAAAAAACYAgAAZHJzL2Rvd25y&#10;ZXYueG1sUEsFBgAAAAAEAAQA9QAAAIUDAAAAAA==&#10;" filled="f" strokecolor="silver" strokeweight=".5pt"/>
                <v:rect id="Rectangle 294" o:spid="_x0000_s1619" style="position:absolute;left:262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yGGsQA&#10;AADdAAAADwAAAGRycy9kb3ducmV2LnhtbESP0YrCMBRE3wX/IdwFX2RNVVxq1ygiCL5p637Apbnb&#10;Fpub2sRa/94Igo/DzJxhVpve1KKj1lWWFUwnEQji3OqKCwV/5/13DMJ5ZI21ZVLwIAeb9XCwwkTb&#10;O6fUZb4QAcIuQQWl900ipctLMugmtiEO3r9tDfog20LqFu8Bbmo5i6IfabDisFBiQ7uS8kt2MwrO&#10;17q7HLpZtkvT2Jvx/Lg8zaVSo69++wvCU+8/4Xf7oBUsF/EUXm/CE5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shhrEAAAA3QAAAA8AAAAAAAAAAAAAAAAAmAIAAGRycy9k&#10;b3ducmV2LnhtbFBLBQYAAAAABAAEAPUAAACJAwAAAAA=&#10;" filled="f" strokecolor="silver" strokeweight=".5pt"/>
                <v:rect id="Rectangle 295" o:spid="_x0000_s1620" style="position:absolute;left:2829;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YbcQA&#10;AADdAAAADwAAAGRycy9kb3ducmV2LnhtbESP0YrCMBRE3xf8h3AFXxZNt7JSq1FEEHxzW/2AS3Nt&#10;i81NbbK1/r0RFvZxmJkzzHo7mEb01LnasoKvWQSCuLC65lLB5XyYJiCcR9bYWCYFT3Kw3Yw+1phq&#10;++CM+tyXIkDYpaig8r5NpXRFRQbdzLbEwbvazqAPsiul7vAR4KaRcRQtpMGaw0KFLe0rKm75r1Fw&#10;vjf97djH+T7LEm8+56flz1wqNRkPuxUIT4P/D/+1j1rB8juJ4f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GG3EAAAA3QAAAA8AAAAAAAAAAAAAAAAAmAIAAGRycy9k&#10;b3ducmV2LnhtbFBLBQYAAAAABAAEAPUAAACJAwAAAAA=&#10;" filled="f" strokecolor="silver" strokeweight=".5pt"/>
                <v:rect id="Rectangle 296" o:spid="_x0000_s1621" style="position:absolute;left:3035;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K99sQA&#10;AADdAAAADwAAAGRycy9kb3ducmV2LnhtbESP0YrCMBRE3wX/IVzBF9F0LSu1GkUEwTe31Q+4NNe2&#10;2NzUJlu7f78RFvZxmJkzzHY/mEb01LnasoKPRQSCuLC65lLB7XqaJyCcR9bYWCYFP+RgvxuPtphq&#10;++KM+tyXIkDYpaig8r5NpXRFRQbdwrbEwbvbzqAPsiul7vAV4KaRyyhaSYM1h4UKWzpWVDzyb6Pg&#10;+mz6x7lf5scsS7yZxZf1VyyVmk6GwwaEp8H/h//aZ61g/ZnE8H4Tn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yvfbEAAAA3QAAAA8AAAAAAAAAAAAAAAAAmAIAAGRycy9k&#10;b3ducmV2LnhtbFBLBQYAAAAABAAEAPUAAACJAwAAAAA=&#10;" filled="f" strokecolor="silver" strokeweight=".5pt"/>
                <v:rect id="Rectangle 297" o:spid="_x0000_s1622" style="position:absolute;left:324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slgsUA&#10;AADdAAAADwAAAGRycy9kb3ducmV2LnhtbESP3YrCMBSE74V9h3AW9kbWdP1ZajWKCAveaasPcGiO&#10;bbE56Tax1rc3guDlMDPfMMt1b2rRUesqywp+RhEI4tzqigsFp+PfdwzCeWSNtWVScCcH69XHYImJ&#10;tjdOqct8IQKEXYIKSu+bREqXl2TQjWxDHLyzbQ36INtC6hZvAW5qOY6iX2mw4rBQYkPbkvJLdjUK&#10;jv91d9l142ybprE3w8l+fphIpb4++80ChKfev8Ov9k4rmM/iKTzf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WyWCxQAAAN0AAAAPAAAAAAAAAAAAAAAAAJgCAABkcnMv&#10;ZG93bnJldi54bWxQSwUGAAAAAAQABAD1AAAAigMAAAAA&#10;" filled="f" strokecolor="silver" strokeweight=".5pt"/>
                <v:rect id="Rectangle 298" o:spid="_x0000_s1623" style="position:absolute;left:3449;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AGcUA&#10;AADdAAAADwAAAGRycy9kb3ducmV2LnhtbESP0WqDQBRE3wv5h+UW8lKStYYUY7NKCQR8azX9gIt7&#10;oxL3rnE3xvx9t1Do4zAzZ5h9PpteTDS6zrKC13UEgri2uuNGwffpuEpAOI+ssbdMCh7kIM8WT3tM&#10;tb1zSVPlGxEg7FJU0Ho/pFK6uiWDbm0H4uCd7WjQBzk2Uo94D3DTyziK3qTBjsNCiwMdWqov1c0o&#10;OF376VJMcXUoy8Sbl83n7msjlVo+zx/vIDzN/j/81y60gt022cLvm/AEZP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F4AZxQAAAN0AAAAPAAAAAAAAAAAAAAAAAJgCAABkcnMv&#10;ZG93bnJldi54bWxQSwUGAAAAAAQABAD1AAAAigMAAAAA&#10;" filled="f" strokecolor="silver" strokeweight=".5pt"/>
                <v:rect id="Rectangle 299" o:spid="_x0000_s1624" style="position:absolute;left:3656;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ebsQA&#10;AADdAAAADwAAAGRycy9kb3ducmV2LnhtbESP0YrCMBRE3wX/IVxhX0RTFaVWoyzCgm9rWz/g0lzb&#10;YnPTbWLt/v1mQfBxmJkzzP44mEb01LnasoLFPAJBXFhdc6ngmn/NYhDOI2tsLJOCX3JwPIxHe0y0&#10;fXJKfeZLESDsElRQed8mUrqiIoNublvi4N1sZ9AH2ZVSd/gMcNPIZRRtpMGaw0KFLZ0qKu7ZwyjI&#10;f5r+fu6X2SlNY2+mq+/tZSWV+pgMnzsQngb/Dr/aZ61gu4438P8mPAF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FHm7EAAAA3QAAAA8AAAAAAAAAAAAAAAAAmAIAAGRycy9k&#10;b3ducmV2LnhtbFBLBQYAAAAABAAEAPUAAACJAwAAAAA=&#10;" filled="f" strokecolor="silver" strokeweight=".5pt"/>
                <v:rect id="Rectangle 300" o:spid="_x0000_s1625" style="position:absolute;left:386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m79cQA&#10;AADdAAAADwAAAGRycy9kb3ducmV2LnhtbESP0YrCMBRE34X9h3AX9kXWdBXdWo0iwoJv2uoHXJpr&#10;W2xuuk2s9e+NIPg4zMwZZrnuTS06al1lWcHPKAJBnFtdcaHgdPz7jkE4j6yxtkwK7uRgvfoYLDHR&#10;9sYpdZkvRICwS1BB6X2TSOnykgy6kW2Ig3e2rUEfZFtI3eItwE0tx1E0kwYrDgslNrQtKb9kV6Pg&#10;+F93l103zrZpGnsznOznh4lU6uuz3yxAeOr9O/xq77SC+TT+heeb8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Ju/XEAAAA3QAAAA8AAAAAAAAAAAAAAAAAmAIAAGRycy9k&#10;b3ducmV2LnhtbFBLBQYAAAAABAAEAPUAAACJAwAAAAA=&#10;" filled="f" strokecolor="silver" strokeweight=".5pt"/>
                <v:rect id="Rectangle 301" o:spid="_x0000_s1626" style="position:absolute;left:4069;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Yvh8AA&#10;AADdAAAADwAAAGRycy9kb3ducmV2LnhtbERPzYrCMBC+C75DGGEvoqnKSq1GEUHw5rb6AEMztsVm&#10;UptYu29vDoLHj+9/s+tNLTpqXWVZwWwagSDOra64UHC9HCcxCOeRNdaWScE/Odhth4MNJtq+OKUu&#10;84UIIewSVFB63yRSurwkg25qG+LA3Wxr0AfYFlK3+ArhppbzKFpKgxWHhhIbOpSU37OnUXB51N39&#10;1M2zQ5rG3owX59XfQir1M+r3axCeev8Vf9wnrWD1G4e54U14An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hYvh8AAAADdAAAADwAAAAAAAAAAAAAAAACYAgAAZHJzL2Rvd25y&#10;ZXYueG1sUEsFBgAAAAAEAAQA9QAAAIUDAAAAAA==&#10;" filled="f" strokecolor="silver" strokeweight=".5pt"/>
                <v:rect id="Rectangle 302" o:spid="_x0000_s1627" style="position:absolute;left:4276;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qKHMQA&#10;AADdAAAADwAAAGRycy9kb3ducmV2LnhtbESP0YrCMBRE3xf8h3AFXxZNV1lpq1FEEHxzW/2AS3Nt&#10;i81NbbK1/r0RFvZxmJkzzHo7mEb01LnasoKvWQSCuLC65lLB5XyYxiCcR9bYWCYFT3Kw3Yw+1phq&#10;++CM+tyXIkDYpaig8r5NpXRFRQbdzLbEwbvazqAPsiul7vAR4KaR8yhaSoM1h4UKW9pXVNzyX6Pg&#10;fG/627Gf5/ssi735XJySn4VUajIedisQngb/H/5rH7WC5DtO4P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aihzEAAAA3QAAAA8AAAAAAAAAAAAAAAAAmAIAAGRycy9k&#10;b3ducmV2LnhtbFBLBQYAAAAABAAEAPUAAACJAwAAAAA=&#10;" filled="f" strokecolor="silver" strokeweight=".5pt"/>
                <v:rect id="Rectangle 303" o:spid="_x0000_s1628" style="position:absolute;left:448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1XMAA&#10;AADdAAAADwAAAGRycy9kb3ducmV2LnhtbERPzYrCMBC+C75DGGEvoqnKiq1GEUHw5rb6AEMztsVm&#10;UptYu29vDoLHj+9/s+tNLTpqXWVZwWwagSDOra64UHC9HCcrEM4ja6wtk4J/crDbDgcbTLR9cUpd&#10;5gsRQtglqKD0vkmkdHlJBt3UNsSBu9nWoA+wLaRu8RXCTS3nUbSUBisODSU2dCgpv2dPo+DyqLv7&#10;qZtnhzRdeTNenOO/hVTqZ9Tv1yA89f4r/rhPWkH8G4f94U14An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bm1XMAAAADdAAAADwAAAAAAAAAAAAAAAACYAgAAZHJzL2Rvd25y&#10;ZXYueG1sUEsFBgAAAAAEAAQA9QAAAIUDAAAAAA==&#10;" filled="f" strokecolor="silver" strokeweight=".5pt"/>
                <v:rect id="Rectangle 304" o:spid="_x0000_s1629" style="position:absolute;left:4689;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UQx8QA&#10;AADdAAAADwAAAGRycy9kb3ducmV2LnhtbESP0YrCMBRE3wX/IdwFX2RNVVxs1ygiCL5p637Apbnb&#10;Fpub2sRa/94Igo/DzJxhVpve1KKj1lWWFUwnEQji3OqKCwV/5/33EoTzyBpry6TgQQ426+FghYm2&#10;d06py3whAoRdggpK75tESpeXZNBNbEMcvH/bGvRBtoXULd4D3NRyFkU/0mDFYaHEhnYl5ZfsZhSc&#10;r3V3OXSzbJemS2/G82N8mkulRl/99heEp95/wu/2QSuIF/EUXm/CE5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1EMfEAAAA3QAAAA8AAAAAAAAAAAAAAAAAmAIAAGRycy9k&#10;b3ducmV2LnhtbFBLBQYAAAAABAAEAPUAAACJAwAAAAA=&#10;" filled="f" strokecolor="silver" strokeweight=".5pt"/>
                <v:rect id="Rectangle 305" o:spid="_x0000_s1630" style="position:absolute;left:4896;top:7729;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eOsMQA&#10;AADdAAAADwAAAGRycy9kb3ducmV2LnhtbESP0YrCMBRE3xf8h3AFXxZNt7Jiq1FEEHxzW/2AS3Nt&#10;i81NbbK1/r0RFvZxmJkzzHo7mEb01LnasoKvWQSCuLC65lLB5XyYLkE4j6yxsUwKnuRguxl9rDHV&#10;9sEZ9bkvRYCwS1FB5X2bSumKigy6mW2Jg3e1nUEfZFdK3eEjwE0j4yhaSIM1h4UKW9pXVNzyX6Pg&#10;fG/627GP832WLb35nJ+Sn7lUajIedisQngb/H/5rH7WC5DuJ4f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njrDEAAAA3QAAAA8AAAAAAAAAAAAAAAAAmAIAAGRycy9k&#10;b3ducmV2LnhtbFBLBQYAAAAABAAEAPUAAACJAwAAAAA=&#10;" filled="f" strokecolor="silver" strokeweight=".5pt"/>
                <v:rect id="Rectangle 306" o:spid="_x0000_s1631" style="position:absolute;left:5102;top:7729;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srK8QA&#10;AADdAAAADwAAAGRycy9kb3ducmV2LnhtbESP0YrCMBRE3xf8h3AFXxZNtSi2a5RFEHxbW/2AS3O3&#10;LTY33SbW+vdmQfBxmJkzzGY3mEb01LnasoL5LAJBXFhdc6ngcj5M1yCcR9bYWCYFD3Kw244+Nphq&#10;e+eM+tyXIkDYpaig8r5NpXRFRQbdzLbEwfu1nUEfZFdK3eE9wE0jF1G0kgZrDgsVtrSvqLjmN6Pg&#10;/Nf012O/yPdZtvbmM/5JTrFUajIevr9AeBr8O/xqH7WCZJnE8P8mPAG5f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rKyvEAAAA3QAAAA8AAAAAAAAAAAAAAAAAmAIAAGRycy9k&#10;b3ducmV2LnhtbFBLBQYAAAAABAAEAPUAAACJAwAAAAA=&#10;" filled="f" strokecolor="silver" strokeweight=".5pt"/>
                <v:rect id="Rectangle 307" o:spid="_x0000_s1632" style="position:absolute;left:200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KzX8UA&#10;AADdAAAADwAAAGRycy9kb3ducmV2LnhtbESP3YrCMBSE74V9h3AW9kbWdP1ZbDWKCAveaasPcGiO&#10;bbE56Tax1rc3guDlMDPfMMt1b2rRUesqywp+RhEI4tzqigsFp+Pf9xyE88gaa8uk4E4O1quPwRIT&#10;bW+cUpf5QgQIuwQVlN43iZQuL8mgG9mGOHhn2xr0QbaF1C3eAtzUchxFv9JgxWGhxIa2JeWX7GoU&#10;HP/r7rLrxtk2TefeDCf7+DCRSn199psFCE+9f4df7Z1WEM/iKTzf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grNfxQAAAN0AAAAPAAAAAAAAAAAAAAAAAJgCAABkcnMv&#10;ZG93bnJldi54bWxQSwUGAAAAAAQABAD1AAAAigMAAAAA&#10;" filled="f" strokecolor="silver" strokeweight=".5pt"/>
                <v:rect id="Rectangle 308" o:spid="_x0000_s1633" style="position:absolute;left:2209;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4WxMQA&#10;AADdAAAADwAAAGRycy9kb3ducmV2LnhtbESP0YrCMBRE34X9h3CFfZE1VVFsNYoIC75pWz/g0txt&#10;i81Nt8nW7t8bQfBxmJkzzHY/mEb01LnasoLZNAJBXFhdc6ngmn9/rUE4j6yxsUwK/snBfvcx2mKi&#10;7Z1T6jNfigBhl6CCyvs2kdIVFRl0U9sSB+/HdgZ9kF0pdYf3ADeNnEfRShqsOSxU2NKxouKW/RkF&#10;+W/T3079PDum6dqbyeIcXxZSqc/xcNiA8DT4d/jVPmkF8TJewvNNeAJy9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OFsTEAAAA3QAAAA8AAAAAAAAAAAAAAAAAmAIAAGRycy9k&#10;b3ducmV2LnhtbFBLBQYAAAAABAAEAPUAAACJAwAAAAA=&#10;" filled="f" strokecolor="silver" strokeweight=".5pt"/>
                <v:rect id="Rectangle 309" o:spid="_x0000_s1634" style="position:absolute;left:2415;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yIs8QA&#10;AADdAAAADwAAAGRycy9kb3ducmV2LnhtbESP0YrCMBRE3xf8h3AFX5Y1VVmx1SgiCL5p637Apbm2&#10;xeamNrHWvzeCsI/DzJxhVpve1KKj1lWWFUzGEQji3OqKCwV/5/3PAoTzyBpry6TgSQ4268HXChNt&#10;H5xSl/lCBAi7BBWU3jeJlC4vyaAb24Y4eBfbGvRBtoXULT4C3NRyGkVzabDisFBiQ7uS8mt2NwrO&#10;t7q7HrpptkvThTffs2N8mkmlRsN+uwThqff/4U/7oBXEv/Ec3m/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ciLPEAAAA3QAAAA8AAAAAAAAAAAAAAAAAmAIAAGRycy9k&#10;b3ducmV2LnhtbFBLBQYAAAAABAAEAPUAAACJAwAAAAA=&#10;" filled="f" strokecolor="silver" strokeweight=".5pt"/>
                <v:rect id="Rectangle 310" o:spid="_x0000_s1635" style="position:absolute;left:262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AtKMQA&#10;AADdAAAADwAAAGRycy9kb3ducmV2LnhtbESP0YrCMBRE34X9h3AX9kXWdBVdW40iwoJv2uoHXJpr&#10;W2xuuk2s9e+NIPg4zMwZZrnuTS06al1lWcHPKAJBnFtdcaHgdPz7noNwHlljbZkU3MnBevUxWGKi&#10;7Y1T6jJfiABhl6CC0vsmkdLlJRl0I9sQB+9sW4M+yLaQusVbgJtajqNoJg1WHBZKbGhbUn7JrkbB&#10;8b/uLrtunG3TdO7NcLKPDxOp1Ndnv1mA8NT7d/jV3mkF8TT+heeb8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QLSjEAAAA3QAAAA8AAAAAAAAAAAAAAAAAmAIAAGRycy9k&#10;b3ducmV2LnhtbFBLBQYAAAAABAAEAPUAAACJAwAAAAA=&#10;" filled="f" strokecolor="silver" strokeweight=".5pt"/>
                <v:rect id="Rectangle 311" o:spid="_x0000_s1636" style="position:absolute;left:2829;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5WsAA&#10;AADdAAAADwAAAGRycy9kb3ducmV2LnhtbERPzYrCMBC+C75DGGEvoqnKiq1GEUHw5rb6AEMztsVm&#10;UptYu29vDoLHj+9/s+tNLTpqXWVZwWwagSDOra64UHC9HCcrEM4ja6wtk4J/crDbDgcbTLR9cUpd&#10;5gsRQtglqKD0vkmkdHlJBt3UNsSBu9nWoA+wLaRu8RXCTS3nUbSUBisODSU2dCgpv2dPo+DyqLv7&#10;qZtnhzRdeTNenOO/hVTqZ9Tv1yA89f4r/rhPWkH8G4e54U14An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8+5WsAAAADdAAAADwAAAAAAAAAAAAAAAACYAgAAZHJzL2Rvd25y&#10;ZXYueG1sUEsFBgAAAAAEAAQA9QAAAIUDAAAAAA==&#10;" filled="f" strokecolor="silver" strokeweight=".5pt"/>
                <v:rect id="Rectangle 312" o:spid="_x0000_s1637" style="position:absolute;left:3035;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McwcQA&#10;AADdAAAADwAAAGRycy9kb3ducmV2LnhtbESP0YrCMBRE3wX/IVxhX2RNVRRbjbIIC765bfcDLs21&#10;LTY33SbW+vdGWPBxmJkzzO4wmEb01LnasoL5LAJBXFhdc6ngN//+3IBwHlljY5kUPMjBYT8e7TDR&#10;9s4p9ZkvRYCwS1BB5X2bSOmKigy6mW2Jg3exnUEfZFdK3eE9wE0jF1G0lgZrDgsVtnSsqLhmN6Mg&#10;/2v666lfZMc03XgzXZ7jn6VU6mMyfG1BeBr8O/zfPmkF8SqO4fUmPAG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DHMHEAAAA3QAAAA8AAAAAAAAAAAAAAAAAmAIAAGRycy9k&#10;b3ducmV2LnhtbFBLBQYAAAAABAAEAPUAAACJAwAAAAA=&#10;" filled="f" strokecolor="silver" strokeweight=".5pt"/>
                <v:rect id="Rectangle 313" o:spid="_x0000_s1638" style="position:absolute;left:324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ZBp74A&#10;AADdAAAADwAAAGRycy9kb3ducmV2LnhtbERPSwrCMBDdC94hjOBGNFVBtBpFBMGdtnqAoRnbYjOp&#10;Taz19mYhuHy8/2bXmUq01LjSsoLpJAJBnFldcq7gdj2OlyCcR9ZYWSYFH3Kw2/Z7G4y1fXNCbepz&#10;EULYxaig8L6OpXRZQQbdxNbEgbvbxqAPsMmlbvAdwk0lZ1G0kAZLDg0F1nQoKHukL6Pg+qzax6md&#10;pYckWXozmp9Xl7lUajjo9msQnjr/F//cJ61gtYjC/vAmPAG5/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qWQae+AAAA3QAAAA8AAAAAAAAAAAAAAAAAmAIAAGRycy9kb3ducmV2&#10;LnhtbFBLBQYAAAAABAAEAPUAAACDAwAAAAA=&#10;" filled="f" strokecolor="silver" strokeweight=".5pt"/>
                <v:rect id="Rectangle 314" o:spid="_x0000_s1639" style="position:absolute;left:3449;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rkPMUA&#10;AADdAAAADwAAAGRycy9kb3ducmV2LnhtbESP0WqDQBRE3wv5h+UG+lKaNQqS2KyhCIG8tZp+wMW9&#10;VdG9a92NsX/fLQTyOMzMGeZwXMwgZppcZ1nBdhOBIK6t7rhR8HU5ve5AOI+scbBMCn7JwTFfPR0w&#10;0/bGJc2Vb0SAsMtQQev9mEnp6pYMuo0diYP3bSeDPsipkXrCW4CbQcZRlEqDHYeFFkcqWqr76moU&#10;XH6GuT/PcVWU5c6bl+Rj/5lIpZ7Xy/sbCE+Lf4Tv7bNWsE+jLfy/CU9A5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2uQ8xQAAAN0AAAAPAAAAAAAAAAAAAAAAAJgCAABkcnMv&#10;ZG93bnJldi54bWxQSwUGAAAAAAQABAD1AAAAigMAAAAA&#10;" filled="f" strokecolor="silver" strokeweight=".5pt"/>
                <v:rect id="Rectangle 315" o:spid="_x0000_s1640" style="position:absolute;left:3656;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h6S8UA&#10;AADdAAAADwAAAGRycy9kb3ducmV2LnhtbESP0WqDQBRE3wv5h+UG+lLqWoUQTVYpgYJvrSYfcHFv&#10;VeLeNe7W2L/vFgp9HGbmDHMsVzOKhWY3WFbwEsUgiFurB+4UXM5vz3sQziNrHC2Tgm9yUBabhyPm&#10;2t65pqXxnQgQdjkq6L2fcild25NBF9mJOHifdjbog5w7qWe8B7gZZRLHO2lw4LDQ40Snntpr82UU&#10;nG/jcq2WpDnV9d6bp/Q9+0ilUo/b9fUAwtPq/8N/7UoryHZxAr9vwhOQ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CHpLxQAAAN0AAAAPAAAAAAAAAAAAAAAAAJgCAABkcnMv&#10;ZG93bnJldi54bWxQSwUGAAAAAAQABAD1AAAAigMAAAAA&#10;" filled="f" strokecolor="silver" strokeweight=".5pt"/>
                <v:rect id="Rectangle 316" o:spid="_x0000_s1641" style="position:absolute;left:386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Tf0MUA&#10;AADdAAAADwAAAGRycy9kb3ducmV2LnhtbESP0WqDQBRE3wP5h+UG+hLqWoUQTTahCIW8tZp8wMW9&#10;VYl717hbY/++WwjkcZiZM8z+OJteTDS6zrKCtygGQVxb3XGj4HL+eN2CcB5ZY2+ZFPySg+Nhudhj&#10;ru2dS5oq34gAYZejgtb7IZfS1S0ZdJEdiIP3bUeDPsixkXrEe4CbXiZxvJEGOw4LLQ5UtFRfqx+j&#10;4Hzrp+tpSqqiLLferNPP7CuVSr2s5vcdCE+zf4Yf7ZNWkG3iFP7fhCcgD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RN/QxQAAAN0AAAAPAAAAAAAAAAAAAAAAAJgCAABkcnMv&#10;ZG93bnJldi54bWxQSwUGAAAAAAQABAD1AAAAigMAAAAA&#10;" filled="f" strokecolor="silver" strokeweight=".5pt"/>
                <v:rect id="Rectangle 317" o:spid="_x0000_s1642" style="position:absolute;left:4069;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1HpMUA&#10;AADdAAAADwAAAGRycy9kb3ducmV2LnhtbESP3YrCMBSE7wXfIRxhb8Sm/iDaNcoiLHjntvoAh+Zs&#10;W9qcdJtY69sbYcHLYWa+YXaHwTSip85VlhXMoxgEcW51xYWC6+V7tgHhPLLGxjIpeJCDw3482mGi&#10;7Z1T6jNfiABhl6CC0vs2kdLlJRl0kW2Jg/drO4M+yK6QusN7gJtGLuJ4LQ1WHBZKbOlYUl5nN6Pg&#10;8tf09alfZMc03XgzXZ63P0up1Mdk+PoE4Wnw7/B/+6QVbNfxCl5vwhO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rUekxQAAAN0AAAAPAAAAAAAAAAAAAAAAAJgCAABkcnMv&#10;ZG93bnJldi54bWxQSwUGAAAAAAQABAD1AAAAigMAAAAA&#10;" filled="f" strokecolor="silver" strokeweight=".5pt"/>
                <v:rect id="Rectangle 318" o:spid="_x0000_s1643" style="position:absolute;left:4276;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HiP8QA&#10;AADdAAAADwAAAGRycy9kb3ducmV2LnhtbESP0YrCMBRE3wX/IVxhX8SmKop2jbIIC765rX7Apbnb&#10;ljY33SbW+vdGWPBxmJkzzO4wmEb01LnKsoJ5FIMgzq2uuFBwvXzPNiCcR9bYWCYFD3Jw2I9HO0y0&#10;vXNKfeYLESDsElRQet8mUrq8JIMusi1x8H5tZ9AH2RVSd3gPcNPIRRyvpcGKw0KJLR1LyuvsZhRc&#10;/pq+PvWL7JimG2+my/P2ZymV+pgMX58gPA3+Hf5vn7SC7TpewetNeAJy/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h4j/EAAAA3QAAAA8AAAAAAAAAAAAAAAAAmAIAAGRycy9k&#10;b3ducmV2LnhtbFBLBQYAAAAABAAEAPUAAACJAwAAAAA=&#10;" filled="f" strokecolor="silver" strokeweight=".5pt"/>
                <v:rect id="Rectangle 319" o:spid="_x0000_s1644" style="position:absolute;left:448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N8SMQA&#10;AADdAAAADwAAAGRycy9kb3ducmV2LnhtbESP0YrCMBRE3wX/IVzBF1nTVShaG2URBN92W/2AS3O3&#10;LW1uahNr/fvNguDjMDNnmPQwmlYM1LvasoLPZQSCuLC65lLB9XL62IBwHllja5kUPMnBYT+dpJho&#10;++CMhtyXIkDYJaig8r5LpHRFRQbd0nbEwfu1vUEfZF9K3eMjwE0rV1EUS4M1h4UKOzpWVDT53Si4&#10;3NqhOQ+r/JhlG28W6+/tz1oqNZ+NXzsQnkb/Dr/aZ61gG0cx/L8JT0D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zfEjEAAAA3QAAAA8AAAAAAAAAAAAAAAAAmAIAAGRycy9k&#10;b3ducmV2LnhtbFBLBQYAAAAABAAEAPUAAACJAwAAAAA=&#10;" filled="f" strokecolor="silver" strokeweight=".5pt"/>
                <v:rect id="Rectangle 320" o:spid="_x0000_s1645" style="position:absolute;left:4689;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Z08UA&#10;AADdAAAADwAAAGRycy9kb3ducmV2LnhtbESP0WrCQBRE3wv+w3KFvhTdNIFUo6sUQcibTewHXLLX&#10;JJi9G7NrTP/eLRT6OMzMGWa7n0wnRhpca1nB+zICQVxZ3XKt4Pt8XKxAOI+ssbNMCn7IwX43e9li&#10;pu2DCxpLX4sAYZehgsb7PpPSVQ0ZdEvbEwfvYgeDPsihlnrAR4CbTsZRlEqDLYeFBns6NFRdy7tR&#10;cL514zUf4/JQFCtv3pLT+iuRSr3Op88NCE+T/w//tXOtYJ1GH/D7JjwBu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f9nTxQAAAN0AAAAPAAAAAAAAAAAAAAAAAJgCAABkcnMv&#10;ZG93bnJldi54bWxQSwUGAAAAAAQABAD1AAAAigMAAAAA&#10;" filled="f" strokecolor="silver" strokeweight=".5pt"/>
                <v:rect id="Rectangle 321" o:spid="_x0000_s1646" style="position:absolute;left:4896;top:7932;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BNob4A&#10;AADdAAAADwAAAGRycy9kb3ducmV2LnhtbERPSwrCMBDdC94hjOBGNFVBtBpFBMGdtnqAoRnbYjOp&#10;Taz19mYhuHy8/2bXmUq01LjSsoLpJAJBnFldcq7gdj2OlyCcR9ZYWSYFH3Kw2/Z7G4y1fXNCbepz&#10;EULYxaig8L6OpXRZQQbdxNbEgbvbxqAPsMmlbvAdwk0lZ1G0kAZLDg0F1nQoKHukL6Pg+qzax6md&#10;pYckWXozmp9Xl7lUajjo9msQnjr/F//cJ61gtYjC3PAmPAG5/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TgTaG+AAAA3QAAAA8AAAAAAAAAAAAAAAAAmAIAAGRycy9kb3ducmV2&#10;LnhtbFBLBQYAAAAABAAEAPUAAACDAwAAAAA=&#10;" filled="f" strokecolor="silver" strokeweight=".5pt"/>
                <v:rect id="Rectangle 322" o:spid="_x0000_s1647" style="position:absolute;left:5102;top:7932;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zoOsQA&#10;AADdAAAADwAAAGRycy9kb3ducmV2LnhtbESP0YrCMBRE3xf8h3CFfVk0VUFsNRURFnzTVj/g0lzb&#10;0uamNtna/XsjLOzjMDNnmN1+NK0YqHe1ZQWLeQSCuLC65lLB7fo924BwHllja5kU/JKDfTr52GGi&#10;7ZMzGnJfigBhl6CCyvsukdIVFRl0c9sRB+9ue4M+yL6UusdngJtWLqNoLQ3WHBYq7OhYUdHkP0bB&#10;9dEOzWlY5scs23jztTrHl5VU6nM6HrYgPI3+P/zXPmkF8TqK4f0mPAGZ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s6DrEAAAA3QAAAA8AAAAAAAAAAAAAAAAAmAIAAGRycy9k&#10;b3ducmV2LnhtbFBLBQYAAAAABAAEAPUAAACJAwAAAAA=&#10;" filled="f" strokecolor="silver" strokeweight=".5pt"/>
                <v:rect id="Rectangle 323" o:spid="_x0000_s1648" style="position:absolute;left:200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Xer4A&#10;AADdAAAADwAAAGRycy9kb3ducmV2LnhtbERPSwrCMBDdC94hjOBGNFVBtBpFBMGdtnqAoRnbYjOp&#10;Taz19mYhuHy8/2bXmUq01LjSsoLpJAJBnFldcq7gdj2OlyCcR9ZYWSYFH3Kw2/Z7G4y1fXNCbepz&#10;EULYxaig8L6OpXRZQQbdxNbEgbvbxqAPsMmlbvAdwk0lZ1G0kAZLDg0F1nQoKHukL6Pg+qzax6md&#10;pYckWXozmp9Xl7lUajjo9msQnjr/F//cJ61gtZiG/eFNeAJy+w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9P13q+AAAA3QAAAA8AAAAAAAAAAAAAAAAAmAIAAGRycy9kb3ducmV2&#10;LnhtbFBLBQYAAAAABAAEAPUAAACDAwAAAAA=&#10;" filled="f" strokecolor="silver" strokeweight=".5pt"/>
                <v:rect id="Rectangle 324" o:spid="_x0000_s1649" style="position:absolute;left:2209;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4cQA&#10;AADdAAAADwAAAGRycy9kb3ducmV2LnhtbESP0YrCMBRE3wX/IVxhX0TTKojWRlkEwbe11Q+4NNe2&#10;tLnpNrF2/34jLOzjMDNnmPQ4mlYM1LvasoJ4GYEgLqyuuVRwv50XWxDOI2tsLZOCH3JwPEwnKSba&#10;vjijIfelCBB2CSqovO8SKV1RkUG3tB1x8B62N+iD7Eupe3wFuGnlKoo20mDNYaHCjk4VFU3+NApu&#10;3+3QXIZVfsqyrTfz9dfuupZKfczGzz0IT6P/D/+1L1rBbhPH8H4TnoA8/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DcuHEAAAA3QAAAA8AAAAAAAAAAAAAAAAAmAIAAGRycy9k&#10;b3ducmV2LnhtbFBLBQYAAAAABAAEAPUAAACJAwAAAAA=&#10;" filled="f" strokecolor="silver" strokeweight=".5pt"/>
                <v:rect id="Rectangle 325" o:spid="_x0000_s1650" style="position:absolute;left:2415;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HslsMA&#10;AADdAAAADwAAAGRycy9kb3ducmV2LnhtbESP0YrCMBRE3wX/IVzBF9HUCqLVKCIIvq2tfsClubbF&#10;5qY2sda/3wgL+zjMzBlmu+9NLTpqXWVZwXwWgSDOra64UHC7nqYrEM4ja6wtk4IPOdjvhoMtJtq+&#10;OaUu84UIEHYJKii9bxIpXV6SQTezDXHw7rY16INsC6lbfAe4qWUcRUtpsOKwUGJDx5LyR/YyCq7P&#10;unucuzg7punKm8niZ31ZSKXGo/6wAeGp9//hv/ZZK1gv5zF834Qn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HslsMAAADdAAAADwAAAAAAAAAAAAAAAACYAgAAZHJzL2Rv&#10;d25yZXYueG1sUEsFBgAAAAAEAAQA9QAAAIgDAAAAAA==&#10;" filled="f" strokecolor="silver" strokeweight=".5pt"/>
                <v:rect id="Rectangle 326" o:spid="_x0000_s1651" style="position:absolute;left:262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1JDcQA&#10;AADdAAAADwAAAGRycy9kb3ducmV2LnhtbESP0YrCMBRE3wX/IVxhX2RNtSBaG2URBN/W1v2AS3Nt&#10;S5ubbhNr9+83guDjMDNnmPQwmlYM1LvasoLlIgJBXFhdc6ng53r63IBwHllja5kU/JGDw346STHR&#10;9sEZDbkvRYCwS1BB5X2XSOmKigy6he2Ig3ezvUEfZF9K3eMjwE0rV1G0lgZrDgsVdnSsqGjyu1Fw&#10;/W2H5jys8mOWbbyZx9/bSyyV+piNXzsQnkb/Dr/aZ61gu17G8HwTnoD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SQ3EAAAA3QAAAA8AAAAAAAAAAAAAAAAAmAIAAGRycy9k&#10;b3ducmV2LnhtbFBLBQYAAAAABAAEAPUAAACJAwAAAAA=&#10;" filled="f" strokecolor="silver" strokeweight=".5pt"/>
                <v:rect id="Rectangle 327" o:spid="_x0000_s1652" style="position:absolute;left:2829;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TRecMA&#10;AADdAAAADwAAAGRycy9kb3ducmV2LnhtbESP3YrCMBSE7wXfIRxhb0RTfxCtRhFhwTtt9QEOzbEt&#10;Nie1ibX79htB8HKYmW+Yza4zlWipcaVlBZNxBII4s7rkXMH18jtagnAeWWNlmRT8kYPdtt/bYKzt&#10;ixNqU5+LAGEXo4LC+zqW0mUFGXRjWxMH72Ybgz7IJpe6wVeAm0pOo2ghDZYcFgqs6VBQdk+fRsHl&#10;UbX3YztND0my9GY4O63OM6nUz6Dbr0F46vw3/GkftYLVYjKH95vwBO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TRecMAAADdAAAADwAAAAAAAAAAAAAAAACYAgAAZHJzL2Rv&#10;d25yZXYueG1sUEsFBgAAAAAEAAQA9QAAAIgDAAAAAA==&#10;" filled="f" strokecolor="silver" strokeweight=".5pt"/>
                <v:rect id="Rectangle 328" o:spid="_x0000_s1653" style="position:absolute;left:3035;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h04sMA&#10;AADdAAAADwAAAGRycy9kb3ducmV2LnhtbESP0YrCMBRE3wX/IVxhX0RTFUWrUURY8E1b/YBLc22L&#10;zU1tYu3+/UYQfBxm5gyz2XWmEi01rrSsYDKOQBBnVpecK7hefkdLEM4ja6wsk4I/crDb9nsbjLV9&#10;cUJt6nMRIOxiVFB4X8dSuqwgg25sa+Lg3Wxj0AfZ5FI3+ApwU8lpFC2kwZLDQoE1HQrK7unTKLg8&#10;qvZ+bKfpIUmW3gxnp9V5JpX6GXT7NQhPnf+GP+2jVrBaTObwfhOegN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h04sMAAADdAAAADwAAAAAAAAAAAAAAAACYAgAAZHJzL2Rv&#10;d25yZXYueG1sUEsFBgAAAAAEAAQA9QAAAIgDAAAAAA==&#10;" filled="f" strokecolor="silver" strokeweight=".5pt"/>
                <v:rect id="Rectangle 329" o:spid="_x0000_s1654" style="position:absolute;left:324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lcQA&#10;AADdAAAADwAAAGRycy9kb3ducmV2LnhtbESP0YrCMBRE34X9h3AXfJE1VaFot1FEWPBNW/cDLs3d&#10;trS5qU221r83guDjMDNnmHQ3mlYM1LvasoLFPAJBXFhdc6ng9/LztQbhPLLG1jIpuJOD3fZjkmKi&#10;7Y0zGnJfigBhl6CCyvsukdIVFRl0c9sRB+/P9gZ9kH0pdY+3ADetXEZRLA3WHBYq7OhQUdHk/0bB&#10;5doOzXFY5ocsW3szW50255VUavo57r9BeBr9O/xqH7WCTbyI4fkmPAG5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6pXEAAAA3QAAAA8AAAAAAAAAAAAAAAAAmAIAAGRycy9k&#10;b3ducmV2LnhtbFBLBQYAAAAABAAEAPUAAACJAwAAAAA=&#10;" filled="f" strokecolor="silver" strokeweight=".5pt"/>
                <v:rect id="Rectangle 330" o:spid="_x0000_s1655" style="position:absolute;left:3449;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ZPDsMA&#10;AADdAAAADwAAAGRycy9kb3ducmV2LnhtbESP3YrCMBSE74V9h3AWvBFNVfCnaxQRBO+01Qc4NGfb&#10;YnNSm1jr2xtB8HKYmW+Y1aYzlWipcaVlBeNRBII4s7rkXMHlvB8uQDiPrLGyTAqe5GCz/umtMNb2&#10;wQm1qc9FgLCLUUHhfR1L6bKCDLqRrYmD928bgz7IJpe6wUeAm0pOomgmDZYcFgqsaVdQdk3vRsH5&#10;VrXXQztJd0my8GYwPS5PU6lU/7fb/oHw1Plv+NM+aAXL2XgO7zfhCc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ZPDsMAAADdAAAADwAAAAAAAAAAAAAAAACYAgAAZHJzL2Rv&#10;d25yZXYueG1sUEsFBgAAAAAEAAQA9QAAAIgDAAAAAA==&#10;" filled="f" strokecolor="silver" strokeweight=".5pt"/>
                <v:rect id="Rectangle 331" o:spid="_x0000_s1656" style="position:absolute;left:3656;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nbfL4A&#10;AADdAAAADwAAAGRycy9kb3ducmV2LnhtbERPSwrCMBDdC94hjOBGNFVBtBpFBMGdtnqAoRnbYjOp&#10;Taz19mYhuHy8/2bXmUq01LjSsoLpJAJBnFldcq7gdj2OlyCcR9ZYWSYFH3Kw2/Z7G4y1fXNCbepz&#10;EULYxaig8L6OpXRZQQbdxNbEgbvbxqAPsMmlbvAdwk0lZ1G0kAZLDg0F1nQoKHukL6Pg+qzax6md&#10;pYckWXozmp9Xl7lUajjo9msQnjr/F//cJ61gtZiGueFNeAJy+w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E523y+AAAA3QAAAA8AAAAAAAAAAAAAAAAAmAIAAGRycy9kb3ducmV2&#10;LnhtbFBLBQYAAAAABAAEAPUAAACDAwAAAAA=&#10;" filled="f" strokecolor="silver" strokeweight=".5pt"/>
                <v:rect id="Rectangle 332" o:spid="_x0000_s1657" style="position:absolute;left:386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V+58UA&#10;AADdAAAADwAAAGRycy9kb3ducmV2LnhtbESP0WqDQBRE3wv5h+UG+lKaNREkmqyhBAq+tZp+wMW9&#10;UdG9a92t2r/vFgp9HGbmDHO+rGYQM02us6xgv4tAENdWd9wo+Li9Ph9BOI+scbBMCr7JwSXfPJwx&#10;03bhkubKNyJA2GWooPV+zKR0dUsG3c6OxMG728mgD3JqpJ5wCXAzyEMUJdJgx2GhxZGuLdV99WUU&#10;3D6HuS/mQ3Uty6M3T/Fb+h5LpR6368sJhKfV/4f/2oVWkCb7FH7fhCcg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dX7nxQAAAN0AAAAPAAAAAAAAAAAAAAAAAJgCAABkcnMv&#10;ZG93bnJldi54bWxQSwUGAAAAAAQABAD1AAAAigMAAAAA&#10;" filled="f" strokecolor="silver" strokeweight=".5pt"/>
                <v:rect id="Rectangle 333" o:spid="_x0000_s1658" style="position:absolute;left:4069;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Mdx8EA&#10;AADdAAAADwAAAGRycy9kb3ducmV2LnhtbERPzYrCMBC+L/gOYYS9LJpaQbRrKouw4E3b+gBDM9uW&#10;NpNuE2t9e3MQPH58//vDZDox0uAaywpWywgEcWl1w5WCa/G72IJwHlljZ5kUPMjBIZ197DHR9s4Z&#10;jbmvRAhhl6CC2vs+kdKVNRl0S9sTB+7PDgZ9gEMl9YD3EG46GUfRRhpsODTU2NOxprLNb0ZB8d+N&#10;7WmM82OWbb35Wp93l7VU6nM+/XyD8DT5t/jlPmkFu00c9oc34QnI9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jHcfBAAAA3QAAAA8AAAAAAAAAAAAAAAAAmAIAAGRycy9kb3du&#10;cmV2LnhtbFBLBQYAAAAABAAEAPUAAACGAwAAAAA=&#10;" filled="f" strokecolor="silver" strokeweight=".5pt"/>
                <v:rect id="Rectangle 334" o:spid="_x0000_s1659" style="position:absolute;left:4276;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4XMMA&#10;AADdAAAADwAAAGRycy9kb3ducmV2LnhtbESP0YrCMBRE3wX/IVzBF9HUCqLVKCIIvq2tfsClubbF&#10;5qY2sda/3wgL+zjMzBlmu+9NLTpqXWVZwXwWgSDOra64UHC7nqYrEM4ja6wtk4IPOdjvhoMtJtq+&#10;OaUu84UIEHYJKii9bxIpXV6SQTezDXHw7rY16INsC6lbfAe4qWUcRUtpsOKwUGJDx5LyR/YyCq7P&#10;unucuzg7punKm8niZ31ZSKXGo/6wAeGp9//hv/ZZK1gv4zl834Qn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4XMMAAADdAAAADwAAAAAAAAAAAAAAAACYAgAAZHJzL2Rv&#10;d25yZXYueG1sUEsFBgAAAAAEAAQA9QAAAIgDAAAAAA==&#10;" filled="f" strokecolor="silver" strokeweight=".5pt"/>
                <v:rect id="Rectangle 335" o:spid="_x0000_s1660" style="position:absolute;left:448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0mK8UA&#10;AADdAAAADwAAAGRycy9kb3ducmV2LnhtbESP0WqDQBRE3wv5h+UG+lLqWoUQTVYpgYJvrSYfcHFv&#10;VeLeNe7W2L/vFgp9HGbmDHMsVzOKhWY3WFbwEsUgiFurB+4UXM5vz3sQziNrHC2Tgm9yUBabhyPm&#10;2t65pqXxnQgQdjkq6L2fcild25NBF9mJOHifdjbog5w7qWe8B7gZZRLHO2lw4LDQ40Snntpr82UU&#10;nG/jcq2WpDnV9d6bp/Q9+0ilUo/b9fUAwtPq/8N/7UoryHZJAr9vwhOQ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vSYrxQAAAN0AAAAPAAAAAAAAAAAAAAAAAJgCAABkcnMv&#10;ZG93bnJldi54bWxQSwUGAAAAAAQABAD1AAAAigMAAAAA&#10;" filled="f" strokecolor="silver" strokeweight=".5pt"/>
                <v:rect id="Rectangle 336" o:spid="_x0000_s1661" style="position:absolute;left:4689;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GDsMQA&#10;AADdAAAADwAAAGRycy9kb3ducmV2LnhtbESP0YrCMBRE3xf2H8IVfFnW1BZEq1FEEHxz2/oBl+Zu&#10;W2xuuk2s9e/NguDjMDNnmM1uNK0YqHeNZQXzWQSCuLS64UrBpTh+L0E4j6yxtUwKHuRgt/382GCq&#10;7Z0zGnJfiQBhl6KC2vsuldKVNRl0M9sRB+/X9gZ9kH0ldY/3ADetjKNoIQ02HBZq7OhQU3nNb0ZB&#10;8dcO19MQ54csW3rzlZxXP4lUajoZ92sQnkb/Dr/aJ61gtYgT+H8TnoD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xg7DEAAAA3QAAAA8AAAAAAAAAAAAAAAAAmAIAAGRycy9k&#10;b3ducmV2LnhtbFBLBQYAAAAABAAEAPUAAACJAwAAAAA=&#10;" filled="f" strokecolor="silver" strokeweight=".5pt"/>
                <v:rect id="Rectangle 337" o:spid="_x0000_s1662" style="position:absolute;left:4896;top:8135;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gbxMQA&#10;AADdAAAADwAAAGRycy9kb3ducmV2LnhtbESP0YrCMBRE3xf8h3AFX5Y1tS6i1SgiCL5p637Apbm2&#10;xeamNrHWvzeCsI/DzJxhVpve1KKj1lWWFUzGEQji3OqKCwV/5/3PHITzyBpry6TgSQ4268HXChNt&#10;H5xSl/lCBAi7BBWU3jeJlC4vyaAb24Y4eBfbGvRBtoXULT4C3NQyjqKZNFhxWCixoV1J+TW7GwXn&#10;W91dD12c7dJ07s339Lg4TaVSo2G/XYLw1Pv/8Kd90AoWs/gX3m/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YG8TEAAAA3QAAAA8AAAAAAAAAAAAAAAAAmAIAAGRycy9k&#10;b3ducmV2LnhtbFBLBQYAAAAABAAEAPUAAACJAwAAAAA=&#10;" filled="f" strokecolor="silver" strokeweight=".5pt"/>
                <v:rect id="Rectangle 338" o:spid="_x0000_s1663" style="position:absolute;left:5102;top:8135;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S+X8QA&#10;AADdAAAADwAAAGRycy9kb3ducmV2LnhtbESP0YrCMBRE3xf8h3AFX5Y1tbKi1SgiCL5p637Apbm2&#10;xeamNrHWvzeCsI/DzJxhVpve1KKj1lWWFUzGEQji3OqKCwV/5/3PHITzyBpry6TgSQ4268HXChNt&#10;H5xSl/lCBAi7BBWU3jeJlC4vyaAb24Y4eBfbGvRBtoXULT4C3NQyjqKZNFhxWCixoV1J+TW7GwXn&#10;W91dD12c7dJ07s339Lg4TaVSo2G/XYLw1Pv/8Kd90AoWs/gX3m/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Uvl/EAAAA3QAAAA8AAAAAAAAAAAAAAAAAmAIAAGRycy9k&#10;b3ducmV2LnhtbFBLBQYAAAAABAAEAPUAAACJAwAAAAA=&#10;" filled="f" strokecolor="silver" strokeweight=".5pt"/>
                <v:rect id="Rectangle 339" o:spid="_x0000_s1664" style="position:absolute;left:200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YgKMMA&#10;AADdAAAADwAAAGRycy9kb3ducmV2LnhtbESP0YrCMBRE3wX/IVzBF9F0KxStRlmEBd/WVj/g0lzb&#10;YnNTm2ytf78RBB+HmTnDbPeDaURPnastK/haRCCIC6trLhVczj/zFQjnkTU2lknBkxzsd+PRFlNt&#10;H5xRn/tSBAi7FBVU3replK6oyKBb2JY4eFfbGfRBdqXUHT4C3DQyjqJEGqw5LFTY0qGi4pb/GQXn&#10;e9Pfjn2cH7Js5c1s+bs+LaVS08nwvQHhafCf8Lt91ArWSZzA6014AnL3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YgKMMAAADdAAAADwAAAAAAAAAAAAAAAACYAgAAZHJzL2Rv&#10;d25yZXYueG1sUEsFBgAAAAAEAAQA9QAAAIgDAAAAAA==&#10;" filled="f" strokecolor="silver" strokeweight=".5pt"/>
                <v:rect id="Rectangle 340" o:spid="_x0000_s1665" style="position:absolute;left:2209;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qFs8QA&#10;AADdAAAADwAAAGRycy9kb3ducmV2LnhtbESP0YrCMBRE3wX/IdwFX2RNreBq1ygiCL5p2/2AS3O3&#10;LTY3tYm1/r1ZWPBxmJkzzGY3mEb01LnasoL5LAJBXFhdc6ngJz9+rkA4j6yxsUwKnuRgtx2PNpho&#10;++CU+syXIkDYJaig8r5NpHRFRQbdzLbEwfu1nUEfZFdK3eEjwE0j4yhaSoM1h4UKWzpUVFyzu1GQ&#10;35r+eurj7JCmK2+mi/P6spBKTT6G/TcIT4N/h//bJ61gvYy/4O9NeAJy+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KhbPEAAAA3QAAAA8AAAAAAAAAAAAAAAAAmAIAAGRycy9k&#10;b3ducmV2LnhtbFBLBQYAAAAABAAEAPUAAACJAwAAAAA=&#10;" filled="f" strokecolor="silver" strokeweight=".5pt"/>
                <v:rect id="Rectangle 341" o:spid="_x0000_s1666" style="position:absolute;left:2415;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URwcEA&#10;AADdAAAADwAAAGRycy9kb3ducmV2LnhtbERPzYrCMBC+L/gOYYS9LJpaQbRrKouw4E3b+gBDM9uW&#10;NpNuE2t9e3MQPH58//vDZDox0uAaywpWywgEcWl1w5WCa/G72IJwHlljZ5kUPMjBIZ197DHR9s4Z&#10;jbmvRAhhl6CC2vs+kdKVNRl0S9sTB+7PDgZ9gEMl9YD3EG46GUfRRhpsODTU2NOxprLNb0ZB8d+N&#10;7WmM82OWbb35Wp93l7VU6nM+/XyD8DT5t/jlPmkFu00c5oY34QnI9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9VEcHBAAAA3QAAAA8AAAAAAAAAAAAAAAAAmAIAAGRycy9kb3du&#10;cmV2LnhtbFBLBQYAAAAABAAEAPUAAACGAwAAAAA=&#10;" filled="f" strokecolor="silver" strokeweight=".5pt"/>
                <v:rect id="Rectangle 342" o:spid="_x0000_s1667" style="position:absolute;left:262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0WsMA&#10;AADdAAAADwAAAGRycy9kb3ducmV2LnhtbESP0YrCMBRE3wX/IVzBF9F0K4itRlmEBd/WVj/g0lzb&#10;YnNTm2ytf78RBB+HmTnDbPeDaURPnastK/haRCCIC6trLhVczj/zNQjnkTU2lknBkxzsd+PRFlNt&#10;H5xRn/tSBAi7FBVU3replK6oyKBb2JY4eFfbGfRBdqXUHT4C3DQyjqKVNFhzWKiwpUNFxS3/MwrO&#10;96a/Hfs4P2TZ2pvZ8jc5LaVS08nwvQHhafCf8Lt91AqSVZzA6014AnL3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m0WsMAAADdAAAADwAAAAAAAAAAAAAAAACYAgAAZHJzL2Rv&#10;d25yZXYueG1sUEsFBgAAAAAEAAQA9QAAAIgDAAAAAA==&#10;" filled="f" strokecolor="silver" strokeweight=".5pt"/>
                <v:rect id="Rectangle 343" o:spid="_x0000_s1668" style="position:absolute;left:2829;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qLGsIA&#10;AADdAAAADwAAAGRycy9kb3ducmV2LnhtbERP3WrCMBS+H/gO4QjeDE3Xgmg1igiCd1urD3Bojm2x&#10;OalNlnZvv1wMdvnx/e+Pk+lEoMG1lhV8rBIQxJXVLdcK7rfLcgPCeWSNnWVS8EMOjofZ2x5zbUcu&#10;KJS+FjGEXY4KGu/7XEpXNWTQrWxPHLmHHQz6CIda6gHHGG46mSbJWhpsOTY02NO5oepZfhsFt1cX&#10;nteQluei2Hjznn1uvzKp1GI+nXYgPE3+X/znvmoF23UW98c38QnIw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osawgAAAN0AAAAPAAAAAAAAAAAAAAAAAJgCAABkcnMvZG93&#10;bnJldi54bWxQSwUGAAAAAAQABAD1AAAAhwMAAAAA&#10;" filled="f" strokecolor="silver" strokeweight=".5pt"/>
                <v:rect id="Rectangle 344" o:spid="_x0000_s1669" style="position:absolute;left:3035;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YugcQA&#10;AADdAAAADwAAAGRycy9kb3ducmV2LnhtbESP0YrCMBRE3wX/IVxhX2RNtSBaG2URBN/W1v2AS3Nt&#10;S5ubbhNr9+83guDjMDNnmPQwmlYM1LvasoLlIgJBXFhdc6ng53r63IBwHllja5kU/JGDw346STHR&#10;9sEZDbkvRYCwS1BB5X2XSOmKigy6he2Ig3ezvUEfZF9K3eMjwE0rV1G0lgZrDgsVdnSsqGjyu1Fw&#10;/W2H5jys8mOWbbyZx9/bSyyV+piNXzsQnkb/Dr/aZ61gu46X8HwTnoD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2LoHEAAAA3QAAAA8AAAAAAAAAAAAAAAAAmAIAAGRycy9k&#10;b3ducmV2LnhtbFBLBQYAAAAABAAEAPUAAACJAwAAAAA=&#10;" filled="f" strokecolor="silver" strokeweight=".5pt"/>
                <v:rect id="Rectangle 345" o:spid="_x0000_s1670" style="position:absolute;left:324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Sw9sQA&#10;AADdAAAADwAAAGRycy9kb3ducmV2LnhtbESP0YrCMBRE3xf2H8IVfFnW1BZEq1FEEHxz2/oBl+Zu&#10;W2xuuk2s9e/NguDjMDNnmM1uNK0YqHeNZQXzWQSCuLS64UrBpTh+L0E4j6yxtUwKHuRgt/382GCq&#10;7Z0zGnJfiQBhl6KC2vsuldKVNRl0M9sRB+/X9gZ9kH0ldY/3ADetjKNoIQ02HBZq7OhQU3nNb0ZB&#10;8dcO19MQ54csW3rzlZxXP4lUajoZ92sQnkb/Dr/aJ61gtUhi+H8TnoD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ksPbEAAAA3QAAAA8AAAAAAAAAAAAAAAAAmAIAAGRycy9k&#10;b3ducmV2LnhtbFBLBQYAAAAABAAEAPUAAACJAwAAAAA=&#10;" filled="f" strokecolor="silver" strokeweight=".5pt"/>
                <v:rect id="Rectangle 346" o:spid="_x0000_s1671" style="position:absolute;left:3449;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gVbcQA&#10;AADdAAAADwAAAGRycy9kb3ducmV2LnhtbESP0YrCMBRE34X9h3AX9kU01YJo17SIsOCbtvoBl+ba&#10;FpubbpOt3b83guDjMDNnmG02mlYM1LvGsoLFPAJBXFrdcKXgcv6ZrUE4j6yxtUwK/slBln5Mtpho&#10;e+echsJXIkDYJaig9r5LpHRlTQbd3HbEwbva3qAPsq+k7vEe4KaVyyhaSYMNh4UaO9rXVN6KP6Pg&#10;/NsOt8OwLPZ5vvZmGh83p1gq9fU57r5BeBr9O/xqH7SCzSqO4fkmPAGZ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oFW3EAAAA3QAAAA8AAAAAAAAAAAAAAAAAmAIAAGRycy9k&#10;b3ducmV2LnhtbFBLBQYAAAAABAAEAPUAAACJAwAAAAA=&#10;" filled="f" strokecolor="silver" strokeweight=".5pt"/>
                <v:rect id="Rectangle 347" o:spid="_x0000_s1672" style="position:absolute;left:3656;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GNGcQA&#10;AADdAAAADwAAAGRycy9kb3ducmV2LnhtbESP0YrCMBRE3xf2H8Jd8GXRVLuIdo0iguCbtvUDLs3d&#10;ttjc1CbW+vdGEPZxmJkzzGozmEb01LnasoLpJAJBXFhdc6ngnO/HCxDOI2tsLJOCBznYrD8/Vpho&#10;e+eU+syXIkDYJaig8r5NpHRFRQbdxLbEwfuznUEfZFdK3eE9wE0jZ1E0lwZrDgsVtrSrqLhkN6Mg&#10;vzb95dDPsl2aLrz5jo/LUyyVGn0N218Qngb/H363D1rBch7/wOtNe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BjRnEAAAA3QAAAA8AAAAAAAAAAAAAAAAAmAIAAGRycy9k&#10;b3ducmV2LnhtbFBLBQYAAAAABAAEAPUAAACJAwAAAAA=&#10;" filled="f" strokecolor="silver" strokeweight=".5pt"/>
                <v:rect id="Rectangle 348" o:spid="_x0000_s1673" style="position:absolute;left:386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0ogsQA&#10;AADdAAAADwAAAGRycy9kb3ducmV2LnhtbESP0YrCMBRE3xf2H8Jd8GXRVMuKdo0iguCbtvUDLs3d&#10;ttjc1CbW+vdGEPZxmJkzzGozmEb01LnasoLpJAJBXFhdc6ngnO/HCxDOI2tsLJOCBznYrD8/Vpho&#10;e+eU+syXIkDYJaig8r5NpHRFRQbdxLbEwfuznUEfZFdK3eE9wE0jZ1E0lwZrDgsVtrSrqLhkN6Mg&#10;vzb95dDPsl2aLrz5jo/LUyyVGn0N218Qngb/H363D1rBch7/wOtNe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NKILEAAAA3QAAAA8AAAAAAAAAAAAAAAAAmAIAAGRycy9k&#10;b3ducmV2LnhtbFBLBQYAAAAABAAEAPUAAACJAwAAAAA=&#10;" filled="f" strokecolor="silver" strokeweight=".5pt"/>
                <v:rect id="Rectangle 349" o:spid="_x0000_s1674" style="position:absolute;left:4069;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29cMA&#10;AADdAAAADwAAAGRycy9kb3ducmV2LnhtbESP0YrCMBRE3wX/IVzBF9F0LRStRlmEBd/cVj/g0lzb&#10;YnNTm2ytf28WBB+HmTnDbPeDaURPnastK/haRCCIC6trLhVczj/zFQjnkTU2lknBkxzsd+PRFlNt&#10;H5xRn/tSBAi7FBVU3replK6oyKBb2JY4eFfbGfRBdqXUHT4C3DRyGUWJNFhzWKiwpUNFxS3/MwrO&#10;96a/HftlfsiylTez+LT+jaVS08nwvQHhafCf8Lt91ArWSZzA/5vwBOTu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29cMAAADdAAAADwAAAAAAAAAAAAAAAACYAgAAZHJzL2Rv&#10;d25yZXYueG1sUEsFBgAAAAAEAAQA9QAAAIgDAAAAAA==&#10;" filled="f" strokecolor="silver" strokeweight=".5pt"/>
                <v:rect id="Rectangle 350" o:spid="_x0000_s1675" style="position:absolute;left:4276;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MTbsUA&#10;AADdAAAADwAAAGRycy9kb3ducmV2LnhtbESP3YrCMBSE74V9h3CEvZE11YI/1SgiLHinbX2AQ3O2&#10;LTYn3SZbu29vBMHLYWa+Ybb7wTSip87VlhXMphEI4sLqmksF1/z7awXCeWSNjWVS8E8O9ruP0RYT&#10;be+cUp/5UgQIuwQVVN63iZSuqMigm9qWOHg/tjPog+xKqTu8B7hp5DyKFtJgzWGhwpaOFRW37M8o&#10;yH+b/nbq59kxTVfeTOLz+hJLpT7Hw2EDwtPg3+FX+6QVrBfxEp5vwhOQu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ExNuxQAAAN0AAAAPAAAAAAAAAAAAAAAAAJgCAABkcnMv&#10;ZG93bnJldi54bWxQSwUGAAAAAAQABAD1AAAAigMAAAAA&#10;" filled="f" strokecolor="silver" strokeweight=".5pt"/>
                <v:rect id="Rectangle 351" o:spid="_x0000_s1676" style="position:absolute;left:448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yHHMIA&#10;AADdAAAADwAAAGRycy9kb3ducmV2LnhtbERP3WrCMBS+H/gO4QjeDE3Xgmg1igiCd1urD3Bojm2x&#10;OalNlnZvv1wMdvnx/e+Pk+lEoMG1lhV8rBIQxJXVLdcK7rfLcgPCeWSNnWVS8EMOjofZ2x5zbUcu&#10;KJS+FjGEXY4KGu/7XEpXNWTQrWxPHLmHHQz6CIda6gHHGG46mSbJWhpsOTY02NO5oepZfhsFt1cX&#10;nteQluei2Hjznn1uvzKp1GI+nXYgPE3+X/znvmoF23UW58Y38QnIw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jIccwgAAAN0AAAAPAAAAAAAAAAAAAAAAAJgCAABkcnMvZG93&#10;bnJldi54bWxQSwUGAAAAAAQABAD1AAAAhwMAAAAA&#10;" filled="f" strokecolor="silver" strokeweight=".5pt"/>
                <v:rect id="Rectangle 352" o:spid="_x0000_s1677" style="position:absolute;left:4689;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ih8MA&#10;AADdAAAADwAAAGRycy9kb3ducmV2LnhtbESP0YrCMBRE3wX/IVzBF9F0LYitRlmEBd+01Q+4NNe2&#10;2NzUJlvr3xthYR+HmTnDbPeDaURPnastK/haRCCIC6trLhVcLz/zNQjnkTU2lknBixzsd+PRFlNt&#10;n5xRn/tSBAi7FBVU3replK6oyKBb2JY4eDfbGfRBdqXUHT4D3DRyGUUrabDmsFBhS4eKinv+axRc&#10;Hk1/P/bL/JBla29m8Sk5x1Kp6WT43oDwNPj/8F/7qBUkqziBz5vwBOTu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Aih8MAAADdAAAADwAAAAAAAAAAAAAAAACYAgAAZHJzL2Rv&#10;d25yZXYueG1sUEsFBgAAAAAEAAQA9QAAAIgDAAAAAA==&#10;" filled="f" strokecolor="silver" strokeweight=".5pt"/>
                <v:rect id="Rectangle 353" o:spid="_x0000_s1678" style="position:absolute;left:4896;top:83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z4Z8IA&#10;AADdAAAADwAAAGRycy9kb3ducmV2LnhtbERPzWrCQBC+F3yHZYReim4aS4jRVYog5GYTfYAhOybB&#10;7GzMrjF9e/dQ6PHj+9/uJ9OJkQbXWlbwuYxAEFdWt1wruJyPixSE88gaO8uk4Jcc7Hezty1m2j65&#10;oLH0tQgh7DJU0HjfZ1K6qiGDbml74sBd7WDQBzjUUg/4DOGmk3EUJdJgy6GhwZ4ODVW38mEUnO/d&#10;eMvHuDwURerNx+q0/llJpd7n0/cGhKfJ/4v/3LlWsE6+wv7wJjw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PhnwgAAAN0AAAAPAAAAAAAAAAAAAAAAAJgCAABkcnMvZG93&#10;bnJldi54bWxQSwUGAAAAAAQABAD1AAAAhwMAAAAA&#10;" filled="f" strokecolor="silver" strokeweight=".5pt"/>
                <v:rect id="Rectangle 354" o:spid="_x0000_s1679" style="position:absolute;left:5102;top:83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Bd/MMA&#10;AADdAAAADwAAAGRycy9kb3ducmV2LnhtbESP3YrCMBSE7wXfIRxhb0RTfxCtRhFhwTtt9QEOzbEt&#10;Nie1ibX79htB8HKYmW+Yza4zlWipcaVlBZNxBII4s7rkXMH18jtagnAeWWNlmRT8kYPdtt/bYKzt&#10;ixNqU5+LAGEXo4LC+zqW0mUFGXRjWxMH72Ybgz7IJpe6wVeAm0pOo2ghDZYcFgqs6VBQdk+fRsHl&#10;UbX3YztND0my9GY4O63OM6nUz6Dbr0F46vw3/GkftYLVYj6B95vwBO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Bd/MMAAADdAAAADwAAAAAAAAAAAAAAAACYAgAAZHJzL2Rv&#10;d25yZXYueG1sUEsFBgAAAAAEAAQA9QAAAIgDAAAAAA==&#10;" filled="f" strokecolor="silver" strokeweight=".5pt"/>
              </v:group>
            </v:group>
            <v:rect id="Prostokąt 1" o:spid="_x0000_s1680" style="position:absolute;left:2628;top:3161;width:3118;height:19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AdV8UA&#10;AADdAAAADwAAAGRycy9kb3ducmV2LnhtbESPQWvCQBSE7wX/w/KE3uqutkSbuopYS3tNqvT6yL4m&#10;S7JvQ3bV+O+7hUKPw8x8w6y3o+vEhYZgPWuYzxQI4soby7WG4+fbwwpEiMgGO8+k4UYBtpvJ3Rpz&#10;469c0KWMtUgQDjlqaGLscylD1ZDDMPM9cfK+/eAwJjnU0gx4TXDXyYVSmXRoOS002NO+oaotz05D&#10;ditO6j2zr/b0tWxLdTgUy8dW6/vpuHsBEWmM/+G/9ofR8Jw9LeD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8B1XxQAAAN0AAAAPAAAAAAAAAAAAAAAAAJgCAABkcnMv&#10;ZG93bnJldi54bWxQSwUGAAAAAAQABAD1AAAAigMAAAAA&#10;" fillcolor="#a6a6a6" strokeweight="1pt">
              <v:fill opacity="30069f"/>
            </v:rect>
            <v:shape id="Text Box 356" o:spid="_x0000_s1681" type="#_x0000_t202" style="position:absolute;left:4408;top:3525;width:752;height:8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CVZcYA&#10;AADdAAAADwAAAGRycy9kb3ducmV2LnhtbESPX2vCMBTF3wd+h3AFX8ZM50S6rqmITNhAB6vu/drc&#10;tdXmpjSZ1m9vBGGPh/Pnx0nnvWnEiTpXW1bwPI5AEBdW11wq2G1XTzEI55E1NpZJwYUczLPBQ4qJ&#10;tmf+plPuSxFG2CWooPK+TaR0RUUG3di2xMH7tZ1BH2RXSt3hOYybRk6iaCYN1hwIFba0rKg45n8m&#10;cN/7uP3Zr5eHz/xxf5h8cb2JWanRsF+8gfDU+//wvf2hFbzOpi9wexOegMy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8CVZcYAAADdAAAADwAAAAAAAAAAAAAAAACYAgAAZHJz&#10;L2Rvd25yZXYueG1sUEsFBgAAAAAEAAQA9QAAAIsDAAAAAA==&#10;" stroked="f">
              <v:fill opacity="0"/>
              <v:textbox>
                <w:txbxContent>
                  <w:p w:rsidR="004612D1" w:rsidRDefault="004612D1" w:rsidP="003264F5">
                    <w:pPr>
                      <w:rPr>
                        <w:i/>
                      </w:rPr>
                    </w:pPr>
                    <w:r>
                      <w:rPr>
                        <w:i/>
                      </w:rPr>
                      <w:t>•</w:t>
                    </w:r>
                  </w:p>
                </w:txbxContent>
              </v:textbox>
            </v:shape>
            <v:shape id="Text Box 357" o:spid="_x0000_s1682" type="#_x0000_t202" style="position:absolute;left:4973;top:4373;width:751;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kNEcUA&#10;AADdAAAADwAAAGRycy9kb3ducmV2LnhtbESPX2vCMBTF34V9h3AHvoimE5FajTJEQcEJq/p+be7a&#10;uuamNFHrtzfCYI+H8+fHmS1aU4kbNa60rOBjEIEgzqwuOVdwPKz7MQjnkTVWlknBgxws5m+dGSba&#10;3vmbbqnPRRhhl6CCwvs6kdJlBRl0A1sTB+/HNgZ9kE0udYP3MG4qOYyisTRYciAUWNOyoOw3vZrA&#10;XbVxfTrvlpdt2jtfhnsuv2JWqvvefk5BeGr9f/ivvdEKJuPRCF5vwhO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KQ0RxQAAAN0AAAAPAAAAAAAAAAAAAAAAAJgCAABkcnMv&#10;ZG93bnJldi54bWxQSwUGAAAAAAQABAD1AAAAigMAAAAA&#10;" stroked="f">
              <v:fill opacity="0"/>
              <v:textbox>
                <w:txbxContent>
                  <w:p w:rsidR="004612D1" w:rsidRDefault="004612D1" w:rsidP="003264F5">
                    <w:pPr>
                      <w:rPr>
                        <w:i/>
                      </w:rPr>
                    </w:pPr>
                    <w:r>
                      <w:rPr>
                        <w:i/>
                      </w:rPr>
                      <w:t>•</w:t>
                    </w:r>
                  </w:p>
                </w:txbxContent>
              </v:textbox>
            </v:shape>
            <v:shape id="Text Box 358" o:spid="_x0000_s1683" type="#_x0000_t202" style="position:absolute;left:4689;top:3520;width:752;height:8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oisYA&#10;AADdAAAADwAAAGRycy9kb3ducmV2LnhtbESPX2vCMBTF3wd+h3AFX8ZMJ1O6rqmITNhAB6vu/drc&#10;tdXmpjSZ1m9vBGGPh/Pnx0nnvWnEiTpXW1bwPI5AEBdW11wq2G1XTzEI55E1NpZJwYUczLPBQ4qJ&#10;tmf+plPuSxFG2CWooPK+TaR0RUUG3di2xMH7tZ1BH2RXSt3hOYybRk6iaCYN1hwIFba0rKg45n8m&#10;cN/7uP3Zr5eHz/xxf5h8cb2JWanRsF+8gfDU+//wvf2hFbzOXqZwexOegMy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2WoisYAAADdAAAADwAAAAAAAAAAAAAAAACYAgAAZHJz&#10;L2Rvd25yZXYueG1sUEsFBgAAAAAEAAQA9QAAAIsDAAAAAA==&#10;" stroked="f">
              <v:fill opacity="0"/>
              <v:textbox>
                <w:txbxContent>
                  <w:p w:rsidR="004612D1" w:rsidRDefault="004612D1" w:rsidP="003264F5">
                    <w:pPr>
                      <w:rPr>
                        <w:i/>
                      </w:rPr>
                    </w:pPr>
                    <w:r>
                      <w:rPr>
                        <w:i/>
                      </w:rPr>
                      <w:t>•</w:t>
                    </w:r>
                  </w:p>
                </w:txbxContent>
              </v:textbox>
            </v:shape>
            <v:shape id="Text Box 359" o:spid="_x0000_s1684" type="#_x0000_t202" style="position:absolute;left:4691;top:4649;width:751;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c2/cUA&#10;AADdAAAADwAAAGRycy9kb3ducmV2LnhtbESPX2vCMBTF3wd+h3AFX4amyii1GkVEYQM3sOr7tbm2&#10;1eamNJnWb78MBns8nD8/znzZmVrcqXWVZQXjUQSCOLe64kLB8bAdJiCcR9ZYWyYFT3KwXPRe5phq&#10;++A93TNfiDDCLkUFpfdNKqXLSzLoRrYhDt7FtgZ9kG0hdYuPMG5qOYmiWBqsOBBKbGhdUn7Lvk3g&#10;brqkOZ136+tH9nq+Tr64+kxYqUG/W81AeOr8f/iv/a4VTOO3GH7fhCc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tzb9xQAAAN0AAAAPAAAAAAAAAAAAAAAAAJgCAABkcnMv&#10;ZG93bnJldi54bWxQSwUGAAAAAAQABAD1AAAAigMAAAAA&#10;" stroked="f">
              <v:fill opacity="0"/>
              <v:textbox>
                <w:txbxContent>
                  <w:p w:rsidR="004612D1" w:rsidRDefault="004612D1" w:rsidP="003264F5">
                    <w:pPr>
                      <w:rPr>
                        <w:i/>
                      </w:rPr>
                    </w:pPr>
                    <w:r>
                      <w:rPr>
                        <w:i/>
                      </w:rPr>
                      <w:t>•</w:t>
                    </w:r>
                  </w:p>
                </w:txbxContent>
              </v:textbox>
            </v:shape>
            <v:shape id="Text Box 360" o:spid="_x0000_s1685" type="#_x0000_t202" style="position:absolute;left:4405;top:4375;width:752;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uTZsYA&#10;AADdAAAADwAAAGRycy9kb3ducmV2LnhtbESPX2vCMBTF3wd+h3AFX8ZMleG6rqmIKGygg1X3fm3u&#10;2mpzU5pM67c3wmCPh/Pnx0nnvWnEmTpXW1YwGUcgiAuray4V7HfrpxiE88gaG8uk4EoO5tngIcVE&#10;2wt/0Tn3pQgj7BJUUHnfJlK6oiKDbmxb4uD92M6gD7Irpe7wEsZNI6dRNJMGaw6ECltaVlSc8l8T&#10;uKs+br8Pm+XxI388HKefXG9jVmo07BdvIDz1/j/8137XCl5nzy9wfxOegM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uTZsYAAADdAAAADwAAAAAAAAAAAAAAAACYAgAAZHJz&#10;L2Rvd25yZXYueG1sUEsFBgAAAAAEAAQA9QAAAIsDAAAAAA==&#10;" stroked="f">
              <v:fill opacity="0"/>
              <v:textbox>
                <w:txbxContent>
                  <w:p w:rsidR="004612D1" w:rsidRDefault="004612D1" w:rsidP="003264F5">
                    <w:pPr>
                      <w:rPr>
                        <w:i/>
                      </w:rPr>
                    </w:pPr>
                    <w:r>
                      <w:rPr>
                        <w:i/>
                      </w:rPr>
                      <w:t>•</w:t>
                    </w:r>
                  </w:p>
                </w:txbxContent>
              </v:textbox>
            </v:shape>
            <v:shape id="Text Box 361" o:spid="_x0000_s1686" type="#_x0000_t202" style="position:absolute;left:4123;top:4078;width:751;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QHFMMA&#10;AADdAAAADwAAAGRycy9kb3ducmV2LnhtbERPTWvCQBC9F/oflin0InWjiKSpq4hYqKBC0/Y+ZqdJ&#10;NDsbsluN/945CD0+3vds0btGnakLtWcDo2ECirjwtubSwPfX+0sKKkRki41nMnClAIv548MMM+sv&#10;/EnnPJZKQjhkaKCKsc20DkVFDsPQt8TC/frOYRTYldp2eJFw1+hxkky1w5qlocKWVhUVp/zPSe+6&#10;T9ufw3Z13OSDw3G853qXsjHPT/3yDVSkPv6L7+4Pa+B1OpG58kaegJ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WQHFMMAAADdAAAADwAAAAAAAAAAAAAAAACYAgAAZHJzL2Rv&#10;d25yZXYueG1sUEsFBgAAAAAEAAQA9QAAAIgDAAAAAA==&#10;" stroked="f">
              <v:fill opacity="0"/>
              <v:textbox>
                <w:txbxContent>
                  <w:p w:rsidR="004612D1" w:rsidRDefault="004612D1" w:rsidP="003264F5">
                    <w:pPr>
                      <w:rPr>
                        <w:i/>
                      </w:rPr>
                    </w:pPr>
                    <w:r>
                      <w:rPr>
                        <w:i/>
                      </w:rPr>
                      <w:t>•</w:t>
                    </w:r>
                  </w:p>
                </w:txbxContent>
              </v:textbox>
            </v:shape>
            <v:shape id="Text Box 362" o:spid="_x0000_s1687" type="#_x0000_t202" style="position:absolute;left:4398;top:4091;width:752;height:8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iij8UA&#10;AADdAAAADwAAAGRycy9kb3ducmV2LnhtbESPX2vCMBTF3wf7DuEOfBmaTkTaapQhExQ2warv1+ba&#10;1jU3pYnafXsjDHw8nD8/znTemVpcqXWVZQUfgwgEcW51xYWC/W7Zj0E4j6yxtkwK/sjBfPb6MsVU&#10;2xtv6Zr5QoQRdikqKL1vUildXpJBN7ANcfBOtjXog2wLqVu8hXFTy2EUjaXBigOhxIYWJeW/2cUE&#10;7lcXN4fj9+K8zt6P5+GGq5+Yleq9dZ8TEJ46/wz/t1daQTIeJfB4E5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KKKPxQAAAN0AAAAPAAAAAAAAAAAAAAAAAJgCAABkcnMv&#10;ZG93bnJldi54bWxQSwUGAAAAAAQABAD1AAAAigMAAAAA&#10;" stroked="f">
              <v:fill opacity="0"/>
              <v:textbox>
                <w:txbxContent>
                  <w:p w:rsidR="004612D1" w:rsidRDefault="004612D1" w:rsidP="003264F5">
                    <w:pPr>
                      <w:rPr>
                        <w:i/>
                      </w:rPr>
                    </w:pPr>
                    <w:r>
                      <w:rPr>
                        <w:i/>
                      </w:rPr>
                      <w:t>•</w:t>
                    </w:r>
                  </w:p>
                </w:txbxContent>
              </v:textbox>
            </v:shape>
            <v:shape id="Text Box 363" o:spid="_x0000_s1688" type="#_x0000_t202" style="position:absolute;left:4700;top:4082;width:752;height:8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udz8MA&#10;AADdAAAADwAAAGRycy9kb3ducmV2LnhtbERPTWvCQBC9F/oflin0InWjoKSpq4hYqKBC0/Y+ZqdJ&#10;NDsbsluN/945CD0+3vds0btGnakLtWcDo2ECirjwtubSwPfX+0sKKkRki41nMnClAIv548MMM+sv&#10;/EnnPJZKQjhkaKCKsc20DkVFDsPQt8TC/frOYRTYldp2eJFw1+hxkky1w5qlocKWVhUVp/zPSe+6&#10;T9ufw3Z13OSDw3G853qXsjHPT/3yDVSkPv6L7+4Pa+B1OpH98kaegJ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udz8MAAADdAAAADwAAAAAAAAAAAAAAAACYAgAAZHJzL2Rv&#10;d25yZXYueG1sUEsFBgAAAAAEAAQA9QAAAIgDAAAAAA==&#10;" stroked="f">
              <v:fill opacity="0"/>
              <v:textbox>
                <w:txbxContent>
                  <w:p w:rsidR="004612D1" w:rsidRDefault="004612D1" w:rsidP="003264F5">
                    <w:pPr>
                      <w:rPr>
                        <w:i/>
                      </w:rPr>
                    </w:pPr>
                    <w:r>
                      <w:rPr>
                        <w:i/>
                      </w:rPr>
                      <w:t>•</w:t>
                    </w:r>
                  </w:p>
                </w:txbxContent>
              </v:textbox>
            </v:shape>
            <v:shape id="Text Box 364" o:spid="_x0000_s1689" type="#_x0000_t202" style="position:absolute;left:4973;top:4089;width:752;height:8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c4VMUA&#10;AADdAAAADwAAAGRycy9kb3ducmV2LnhtbESPW2vCQBCF3wX/wzKCL6IbhUqaupEiFVqogql9H7Nj&#10;LmZnQ3ar6b/vFgQfD+fycVbr3jTiSp2rLCuYzyIQxLnVFRcKjl/baQzCeWSNjWVS8EsO1ulwsMJE&#10;2xsf6Jr5QoQRdgkqKL1vEyldXpJBN7MtcfDOtjPog+wKqTu8hXHTyEUULaXBigOhxJY2JeWX7McE&#10;7lsft9+nz039kU1O9WLP1S5mpcaj/vUFhKfeP8L39rtW8Lx8msP/m/AEZ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hzhUxQAAAN0AAAAPAAAAAAAAAAAAAAAAAJgCAABkcnMv&#10;ZG93bnJldi54bWxQSwUGAAAAAAQABAD1AAAAigMAAAAA&#10;" stroked="f">
              <v:fill opacity="0"/>
              <v:textbox>
                <w:txbxContent>
                  <w:p w:rsidR="004612D1" w:rsidRDefault="004612D1" w:rsidP="003264F5">
                    <w:pPr>
                      <w:rPr>
                        <w:i/>
                      </w:rPr>
                    </w:pPr>
                    <w:r>
                      <w:rPr>
                        <w:i/>
                      </w:rPr>
                      <w:t>•</w:t>
                    </w:r>
                  </w:p>
                </w:txbxContent>
              </v:textbox>
            </v:shape>
            <v:shape id="Text Box 365" o:spid="_x0000_s1690" type="#_x0000_t202" style="position:absolute;left:2711;top:4078;width:751;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WmI8UA&#10;AADdAAAADwAAAGRycy9kb3ducmV2LnhtbESPX2vCMBTF34V9h3AHexFNLUxqNcoQBw6csE7fr821&#10;rWtuShO1fnsjDHw8nD8/zmzRmVpcqHWVZQWjYQSCOLe64kLB7vdzkIBwHlljbZkU3MjBYv7Sm2Gq&#10;7ZV/6JL5QoQRdikqKL1vUildXpJBN7QNcfCOtjXog2wLqVu8hnFTyziKxtJgxYFQYkPLkvK/7GwC&#10;d9Ulzf6wWZ6+sv7hFG+5+k5YqbfX7mMKwlPnn+H/9lormIzfY3i8CU9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VaYjxQAAAN0AAAAPAAAAAAAAAAAAAAAAAJgCAABkcnMv&#10;ZG93bnJldi54bWxQSwUGAAAAAAQABAD1AAAAigMAAAAA&#10;" stroked="f">
              <v:fill opacity="0"/>
              <v:textbox>
                <w:txbxContent>
                  <w:p w:rsidR="004612D1" w:rsidRDefault="004612D1" w:rsidP="003264F5">
                    <w:pPr>
                      <w:rPr>
                        <w:i/>
                      </w:rPr>
                    </w:pPr>
                    <w:r>
                      <w:rPr>
                        <w:i/>
                      </w:rPr>
                      <w:t>•</w:t>
                    </w:r>
                  </w:p>
                </w:txbxContent>
              </v:textbox>
            </v:shape>
            <v:shape id="Text Box 366" o:spid="_x0000_s1691" type="#_x0000_t202" style="position:absolute;left:2984;top:4087;width:751;height:8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kDuMYA&#10;AADdAAAADwAAAGRycy9kb3ducmV2LnhtbESPX2vCMBTF3wd+h3AFX8ZM51C6rqmITNhAB6vu/drc&#10;tdXmpjSZ1m9vBGGPh/Pnx0nnvWnEiTpXW1bwPI5AEBdW11wq2G1XTzEI55E1NpZJwYUczLPBQ4qJ&#10;tmf+plPuSxFG2CWooPK+TaR0RUUG3di2xMH7tZ1BH2RXSt3hOYybRk6iaCYN1hwIFba0rKg45n8m&#10;cN/7uP3Zr5eHz/xxf5h8cb2JWanRsF+8gfDU+//wvf2hFbzOpi9wexOegMy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kDuMYAAADdAAAADwAAAAAAAAAAAAAAAACYAgAAZHJz&#10;L2Rvd25yZXYueG1sUEsFBgAAAAAEAAQA9QAAAIsDAAAAAA==&#10;" stroked="f">
              <v:fill opacity="0"/>
              <v:textbox>
                <w:txbxContent>
                  <w:p w:rsidR="004612D1" w:rsidRDefault="004612D1" w:rsidP="003264F5">
                    <w:pPr>
                      <w:rPr>
                        <w:i/>
                      </w:rPr>
                    </w:pPr>
                    <w:r>
                      <w:rPr>
                        <w:i/>
                      </w:rPr>
                      <w:t>•</w:t>
                    </w:r>
                  </w:p>
                </w:txbxContent>
              </v:textbox>
            </v:shape>
            <v:shape id="Text Box 367" o:spid="_x0000_s1692" type="#_x0000_t202" style="position:absolute;left:5565;top:5148;width:751;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CbzMYA&#10;AADdAAAADwAAAGRycy9kb3ducmV2LnhtbESPX2vCMBTF3wd+h3AFX8ZMJ1O6rqmITNhAB6vu/drc&#10;tdXmpjSZ1m9vBGGPh/Pnx0nnvWnEiTpXW1bwPI5AEBdW11wq2G1XTzEI55E1NpZJwYUczLPBQ4qJ&#10;tmf+plPuSxFG2CWooPK+TaR0RUUG3di2xMH7tZ1BH2RXSt3hOYybRk6iaCYN1hwIFba0rKg45n8m&#10;cN/7uP3Zr5eHz/xxf5h8cb2JWanRsF+8gfDU+//wvf2hFbzOpi9wexOegMy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CbzMYAAADdAAAADwAAAAAAAAAAAAAAAACYAgAAZHJz&#10;L2Rvd25yZXYueG1sUEsFBgAAAAAEAAQA9QAAAIsDAAAAAA==&#10;" stroked="f">
              <v:fill opacity="0"/>
              <v:textbox>
                <w:txbxContent>
                  <w:p w:rsidR="004612D1" w:rsidRDefault="004612D1" w:rsidP="003264F5">
                    <w:pPr>
                      <w:rPr>
                        <w:i/>
                      </w:rPr>
                    </w:pPr>
                    <w:r>
                      <w:rPr>
                        <w:i/>
                      </w:rPr>
                      <w:t>F</w:t>
                    </w:r>
                  </w:p>
                </w:txbxContent>
              </v:textbox>
            </v:shape>
            <v:shape id="Text Box 368" o:spid="_x0000_s1693" type="#_x0000_t202" style="position:absolute;left:2320;top:5148;width:751;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V8UA&#10;AADdAAAADwAAAGRycy9kb3ducmV2LnhtbESPX2vCMBTF34V9h3AHvoimE5RajTJEQcEJq/p+be7a&#10;uuamNFHrtzfCYI+H8+fHmS1aU4kbNa60rOBjEIEgzqwuOVdwPKz7MQjnkTVWlknBgxws5m+dGSba&#10;3vmbbqnPRRhhl6CCwvs6kdJlBRl0A1sTB+/HNgZ9kE0udYP3MG4qOYyisTRYciAUWNOyoOw3vZrA&#10;XbVxfTrvlpdt2jtfhnsuv2JWqvvefk5BeGr9f/ivvdEKJuPRCF5vwhO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vD5XxQAAAN0AAAAPAAAAAAAAAAAAAAAAAJgCAABkcnMv&#10;ZG93bnJldi54bWxQSwUGAAAAAAQABAD1AAAAigMAAAAA&#10;" stroked="f">
              <v:fill opacity="0"/>
              <v:textbox>
                <w:txbxContent>
                  <w:p w:rsidR="004612D1" w:rsidRDefault="004612D1" w:rsidP="003264F5">
                    <w:pPr>
                      <w:rPr>
                        <w:i/>
                      </w:rPr>
                    </w:pPr>
                    <w:r>
                      <w:rPr>
                        <w:i/>
                      </w:rPr>
                      <w:t>E</w:t>
                    </w:r>
                  </w:p>
                </w:txbxContent>
              </v:textbox>
            </v:shape>
            <v:shape id="Text Box 369" o:spid="_x0000_s1694" type="#_x0000_t202" style="position:absolute;left:5565;top:2791;width:751;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6gIMUA&#10;AADdAAAADwAAAGRycy9kb3ducmV2LnhtbESPX2vCMBTF3wd+h3AFX4amCiu1GkVEYQM3sOr7tbm2&#10;1eamNJnWb78MBns8nD8/znzZmVrcqXWVZQXjUQSCOLe64kLB8bAdJiCcR9ZYWyYFT3KwXPRe5phq&#10;++A93TNfiDDCLkUFpfdNKqXLSzLoRrYhDt7FtgZ9kG0hdYuPMG5qOYmiWBqsOBBKbGhdUn7Lvk3g&#10;brqkOZ136+tH9nq+Tr64+kxYqUG/W81AeOr8f/iv/a4VTOO3GH7fhCc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bqAgxQAAAN0AAAAPAAAAAAAAAAAAAAAAAJgCAABkcnMv&#10;ZG93bnJldi54bWxQSwUGAAAAAAQABAD1AAAAigMAAAAA&#10;" stroked="f">
              <v:fill opacity="0"/>
              <v:textbox>
                <w:txbxContent>
                  <w:p w:rsidR="004612D1" w:rsidRDefault="004612D1" w:rsidP="003264F5">
                    <w:pPr>
                      <w:rPr>
                        <w:i/>
                      </w:rPr>
                    </w:pPr>
                    <w:r>
                      <w:rPr>
                        <w:i/>
                      </w:rPr>
                      <w:t>G</w:t>
                    </w:r>
                  </w:p>
                </w:txbxContent>
              </v:textbox>
            </v:shape>
            <v:shape id="Text Box 370" o:spid="_x0000_s1695" type="#_x0000_t202" style="position:absolute;left:2295;top:2791;width:751;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IFu8YA&#10;AADdAAAADwAAAGRycy9kb3ducmV2LnhtbESPX2vCMBTF3wd+h3AFX8ZMFea6rqmIKGygg1X3fm3u&#10;2mpzU5pM67c3wmCPh/Pnx0nnvWnEmTpXW1YwGUcgiAuray4V7HfrpxiE88gaG8uk4EoO5tngIcVE&#10;2wt/0Tn3pQgj7BJUUHnfJlK6oiKDbmxb4uD92M6gD7Irpe7wEsZNI6dRNJMGaw6ECltaVlSc8l8T&#10;uKs+br8Pm+XxI388HKefXG9jVmo07BdvIDz1/j/8137XCl5nzy9wfxOegM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IFu8YAAADdAAAADwAAAAAAAAAAAAAAAACYAgAAZHJz&#10;L2Rvd25yZXYueG1sUEsFBgAAAAAEAAQA9QAAAIsDAAAAAA==&#10;" stroked="f">
              <v:fill opacity="0"/>
              <v:textbox>
                <w:txbxContent>
                  <w:p w:rsidR="004612D1" w:rsidRDefault="004612D1" w:rsidP="003264F5">
                    <w:pPr>
                      <w:rPr>
                        <w:i/>
                      </w:rPr>
                    </w:pPr>
                    <w:r>
                      <w:rPr>
                        <w:i/>
                      </w:rPr>
                      <w:t>H</w:t>
                    </w:r>
                  </w:p>
                </w:txbxContent>
              </v:textbox>
            </v:shape>
            <v:shape id="Text Box 371" o:spid="_x0000_s1696" type="#_x0000_t202" style="position:absolute;left:3554;top:4367;width:752;height:8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2RycMA&#10;AADdAAAADwAAAGRycy9kb3ducmV2LnhtbERPTWvCQBC9F/oflin0InWjoKSpq4hYqKBC0/Y+ZqdJ&#10;NDsbsluN/945CD0+3vds0btGnakLtWcDo2ECirjwtubSwPfX+0sKKkRki41nMnClAIv548MMM+sv&#10;/EnnPJZKQjhkaKCKsc20DkVFDsPQt8TC/frOYRTYldp2eJFw1+hxkky1w5qlocKWVhUVp/zPSe+6&#10;T9ufw3Z13OSDw3G853qXsjHPT/3yDVSkPv6L7+4Pa+B1OpG58kaegJ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L2RycMAAADdAAAADwAAAAAAAAAAAAAAAACYAgAAZHJzL2Rv&#10;d25yZXYueG1sUEsFBgAAAAAEAAQA9QAAAIgDAAAAAA==&#10;" stroked="f">
              <v:fill opacity="0"/>
              <v:textbox>
                <w:txbxContent>
                  <w:p w:rsidR="004612D1" w:rsidRDefault="004612D1" w:rsidP="003264F5">
                    <w:pPr>
                      <w:rPr>
                        <w:i/>
                      </w:rPr>
                    </w:pPr>
                    <w:r>
                      <w:rPr>
                        <w:i/>
                      </w:rPr>
                      <w:t>•</w:t>
                    </w:r>
                  </w:p>
                </w:txbxContent>
              </v:textbox>
            </v:shape>
            <v:shape id="Text Box 372" o:spid="_x0000_s1697" type="#_x0000_t202" style="position:absolute;left:3839;top:3520;width:751;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0UsUA&#10;AADdAAAADwAAAGRycy9kb3ducmV2LnhtbESPX2vCMBTF3wf7DuEOfBmaTlDaapQhExQ2warv1+ba&#10;1jU3pYnafXsjDHw8nD8/znTemVpcqXWVZQUfgwgEcW51xYWC/W7Zj0E4j6yxtkwK/sjBfPb6MsVU&#10;2xtv6Zr5QoQRdikqKL1vUildXpJBN7ANcfBOtjXog2wLqVu8hXFTy2EUjaXBigOhxIYWJeW/2cUE&#10;7lcXN4fj9+K8zt6P5+GGq5+Yleq9dZ8TEJ46/wz/t1daQTIeJfB4E5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8TRSxQAAAN0AAAAPAAAAAAAAAAAAAAAAAJgCAABkcnMv&#10;ZG93bnJldi54bWxQSwUGAAAAAAQABAD1AAAAigMAAAAA&#10;" stroked="f">
              <v:fill opacity="0"/>
              <v:textbox>
                <w:txbxContent>
                  <w:p w:rsidR="004612D1" w:rsidRDefault="004612D1" w:rsidP="003264F5">
                    <w:pPr>
                      <w:rPr>
                        <w:i/>
                      </w:rPr>
                    </w:pPr>
                    <w:r>
                      <w:rPr>
                        <w:i/>
                      </w:rPr>
                      <w:t>•</w:t>
                    </w:r>
                  </w:p>
                </w:txbxContent>
              </v:textbox>
            </v:shape>
            <v:shape id="Text Box 373" o:spid="_x0000_s1698" type="#_x0000_t202" style="position:absolute;left:3843;top:4369;width:751;height:8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dXcsMA&#10;AADdAAAADwAAAGRycy9kb3ducmV2LnhtbERPTWvCQBC9F/wPywi9FN3oIaTRVYooWKiFpvU+Zsck&#10;NjsbsltN/33nIPT4eN/L9eBadaU+NJ4NzKYJKOLS24YrA1+fu0kGKkRki61nMvBLAdar0cMSc+tv&#10;/EHXIlZKQjjkaKCOscu1DmVNDsPUd8TCnX3vMArsK217vEm4a/U8SVLtsGFpqLGjTU3ld/HjpHc7&#10;ZN3x9La5vBZPp8v8nZtDxsY8joeXBahIQ/wX3917a+A5TWW/vJEno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dXcsMAAADdAAAADwAAAAAAAAAAAAAAAACYAgAAZHJzL2Rv&#10;d25yZXYueG1sUEsFBgAAAAAEAAQA9QAAAIgDAAAAAA==&#10;" stroked="f">
              <v:fill opacity="0"/>
              <v:textbox>
                <w:txbxContent>
                  <w:p w:rsidR="004612D1" w:rsidRDefault="004612D1" w:rsidP="003264F5">
                    <w:pPr>
                      <w:rPr>
                        <w:i/>
                      </w:rPr>
                    </w:pPr>
                    <w:r>
                      <w:rPr>
                        <w:i/>
                      </w:rPr>
                      <w:t>•</w:t>
                    </w:r>
                  </w:p>
                </w:txbxContent>
              </v:textbox>
            </v:shape>
            <v:shape id="Text Box 374" o:spid="_x0000_s1699" type="#_x0000_t202" style="position:absolute;left:4116;top:3516;width:752;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y6cUA&#10;AADdAAAADwAAAGRycy9kb3ducmV2LnhtbESPzWrCQBSF9wXfYbhCN6ITXYQ0OgkiCi20hUbdXzPX&#10;JJq5EzJTTd++UxC6PJyfj7PKB9OKG/WusaxgPotAEJdWN1wpOOx30wSE88gaW8uk4Icc5NnoaYWp&#10;tnf+olvhKxFG2KWooPa+S6V0ZU0G3cx2xME7296gD7KvpO7xHsZNKxdRFEuDDQdCjR1taiqvxbcJ&#10;3O2QdMfT++byVkxOl8UnNx8JK/U8HtZLEJ4G/x9+tF+1gpc4nsPfm/AE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6/LpxQAAAN0AAAAPAAAAAAAAAAAAAAAAAJgCAABkcnMv&#10;ZG93bnJldi54bWxQSwUGAAAAAAQABAD1AAAAigMAAAAA&#10;" stroked="f">
              <v:fill opacity="0"/>
              <v:textbox>
                <w:txbxContent>
                  <w:p w:rsidR="004612D1" w:rsidRDefault="004612D1" w:rsidP="003264F5">
                    <w:pPr>
                      <w:rPr>
                        <w:i/>
                      </w:rPr>
                    </w:pPr>
                    <w:r>
                      <w:rPr>
                        <w:i/>
                      </w:rPr>
                      <w:t>•</w:t>
                    </w:r>
                  </w:p>
                </w:txbxContent>
              </v:textbox>
            </v:shape>
            <v:shape id="Text Box 375" o:spid="_x0000_s1700" type="#_x0000_t202" style="position:absolute;left:4691;top:4368;width:751;height:8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lsnsYA&#10;AADdAAAADwAAAGRycy9kb3ducmV2LnhtbESPzWrCQBSF94LvMFyhm6KTZhHSNBMRsdBCFUzt/pq5&#10;TWIzd0JmqunbO0LB5eH8fJx8OZpOnGlwrWUFT4sIBHFldcu1gsPn6zwF4Tyyxs4yKfgjB8tiOskx&#10;0/bCezqXvhZhhF2GChrv+0xKVzVk0C1sTxy8bzsY9EEOtdQDXsK46WQcRYk02HIgNNjTuqHqp/w1&#10;gbsZ0/7r+LE+vZePx1O843abslIPs3H1AsLT6O/h//abVvCcJDHc3oQnI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lsnsYAAADdAAAADwAAAAAAAAAAAAAAAACYAgAAZHJz&#10;L2Rvd25yZXYueG1sUEsFBgAAAAAEAAQA9QAAAIsDAAAAAA==&#10;" stroked="f">
              <v:fill opacity="0"/>
              <v:textbox>
                <w:txbxContent>
                  <w:p w:rsidR="004612D1" w:rsidRDefault="004612D1" w:rsidP="003264F5">
                    <w:pPr>
                      <w:rPr>
                        <w:i/>
                      </w:rPr>
                    </w:pPr>
                    <w:r>
                      <w:rPr>
                        <w:i/>
                      </w:rPr>
                      <w:t>•</w:t>
                    </w:r>
                  </w:p>
                </w:txbxContent>
              </v:textbox>
            </v:shape>
            <v:shape id="Text Box 376" o:spid="_x0000_s1701" type="#_x0000_t202" style="position:absolute;left:3567;top:3238;width:752;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XJBcUA&#10;AADdAAAADwAAAGRycy9kb3ducmV2LnhtbESPX2vCMBTF3wd+h3AFX4amOii1GkVEYQM3sOr7tbm2&#10;1eamNJnWb78MBns8nD8/znzZmVrcqXWVZQXjUQSCOLe64kLB8bAdJiCcR9ZYWyYFT3KwXPRe5phq&#10;++A93TNfiDDCLkUFpfdNKqXLSzLoRrYhDt7FtgZ9kG0hdYuPMG5qOYmiWBqsOBBKbGhdUn7Lvk3g&#10;brqkOZ136+tH9nq+Tr64+kxYqUG/W81AeOr8f/iv/a4VTOP4DX7fhCc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dckFxQAAAN0AAAAPAAAAAAAAAAAAAAAAAJgCAABkcnMv&#10;ZG93bnJldi54bWxQSwUGAAAAAAQABAD1AAAAigMAAAAA&#10;" stroked="f">
              <v:fill opacity="0"/>
              <v:textbox>
                <w:txbxContent>
                  <w:p w:rsidR="004612D1" w:rsidRDefault="004612D1" w:rsidP="003264F5">
                    <w:pPr>
                      <w:rPr>
                        <w:i/>
                      </w:rPr>
                    </w:pPr>
                    <w:r>
                      <w:rPr>
                        <w:i/>
                      </w:rPr>
                      <w:t>•</w:t>
                    </w:r>
                  </w:p>
                </w:txbxContent>
              </v:textbox>
            </v:shape>
            <v:shape id="Text Box 377" o:spid="_x0000_s1702" type="#_x0000_t202" style="position:absolute;left:3839;top:4654;width:751;height:8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RccUA&#10;AADdAAAADwAAAGRycy9kb3ducmV2LnhtbESPX2vCMBTF3wd+h3AFX4amyii1GkVEYQM3sOr7tbm2&#10;1eamNJnWb78MBns8nD8/znzZmVrcqXWVZQXjUQSCOLe64kLB8bAdJiCcR9ZYWyYFT3KwXPRe5phq&#10;++A93TNfiDDCLkUFpfdNKqXLSzLoRrYhDt7FtgZ9kG0hdYuPMG5qOYmiWBqsOBBKbGhdUn7Lvk3g&#10;brqkOZ136+tH9nq+Tr64+kxYqUG/W81AeOr8f/iv/a4VTOP4DX7fhCc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nFFxxQAAAN0AAAAPAAAAAAAAAAAAAAAAAJgCAABkcnMv&#10;ZG93bnJldi54bWxQSwUGAAAAAAQABAD1AAAAigMAAAAA&#10;" stroked="f">
              <v:fill opacity="0"/>
              <v:textbox>
                <w:txbxContent>
                  <w:p w:rsidR="004612D1" w:rsidRDefault="004612D1" w:rsidP="003264F5">
                    <w:pPr>
                      <w:rPr>
                        <w:i/>
                      </w:rPr>
                    </w:pPr>
                    <w:r>
                      <w:rPr>
                        <w:i/>
                      </w:rPr>
                      <w:t>•</w:t>
                    </w:r>
                  </w:p>
                </w:txbxContent>
              </v:textbox>
            </v:shape>
            <w10:wrap type="none"/>
            <w10:anchorlock/>
          </v:group>
        </w:pict>
      </w:r>
    </w:p>
    <w:p w:rsidR="003264F5" w:rsidRPr="00DC4AA1" w:rsidRDefault="003264F5" w:rsidP="0034333B">
      <w:pPr>
        <w:pStyle w:val="Zadanie-tre"/>
      </w:pPr>
      <w:r w:rsidRPr="00DC4AA1">
        <w:t>W tym prostokącie zaznaczono osiemnaście punktów, jak na rysunku.</w:t>
      </w:r>
    </w:p>
    <w:p w:rsidR="003264F5" w:rsidRPr="00DC4AA1" w:rsidRDefault="003264F5" w:rsidP="0034333B">
      <w:pPr>
        <w:pStyle w:val="Zadanie-polecenie"/>
      </w:pPr>
      <w:r w:rsidRPr="00DC4AA1">
        <w:t>Uzupełnij zdania. Wybierz liczbę spośród oznaczonych literami A i B oraz liczbę sp</w:t>
      </w:r>
      <w:r w:rsidRPr="00DC4AA1">
        <w:t>o</w:t>
      </w:r>
      <w:r w:rsidRPr="00DC4AA1">
        <w:t xml:space="preserve">śród oznaczonych literami C i D. </w:t>
      </w:r>
    </w:p>
    <w:p w:rsidR="003264F5" w:rsidRPr="000524EA" w:rsidRDefault="003264F5" w:rsidP="00D273BB">
      <w:pPr>
        <w:pStyle w:val="Zadanie-tre"/>
        <w:tabs>
          <w:tab w:val="clear" w:pos="2268"/>
          <w:tab w:val="clear" w:pos="4536"/>
          <w:tab w:val="clear" w:pos="6804"/>
          <w:tab w:val="left" w:pos="5954"/>
          <w:tab w:val="left" w:pos="7371"/>
        </w:tabs>
        <w:rPr>
          <w:rFonts w:cs="Tahoma"/>
        </w:rPr>
      </w:pPr>
      <w:r w:rsidRPr="00DC4AA1">
        <w:t xml:space="preserve">W odległości </w:t>
      </w:r>
      <w:smartTag w:uri="urn:schemas-microsoft-com:office:smarttags" w:element="metricconverter">
        <w:smartTagPr>
          <w:attr w:name="ProductID" w:val="2,5 cm"/>
        </w:smartTagPr>
        <w:r w:rsidRPr="00DC4AA1">
          <w:t>2,5 cm</w:t>
        </w:r>
      </w:smartTag>
      <w:r w:rsidRPr="00DC4AA1">
        <w:t xml:space="preserve"> od boku </w:t>
      </w:r>
      <w:r w:rsidRPr="00DC4AA1">
        <w:rPr>
          <w:i/>
        </w:rPr>
        <w:t>EH</w:t>
      </w:r>
      <w:r w:rsidRPr="00DC4AA1">
        <w:t xml:space="preserve"> leżą </w:t>
      </w:r>
      <w:r w:rsidRPr="00593AB5">
        <w:t>A / B</w:t>
      </w:r>
      <w:r w:rsidRPr="00DC4AA1">
        <w:t xml:space="preserve"> punkty</w:t>
      </w:r>
      <w:r w:rsidRPr="00DC4AA1">
        <w:rPr>
          <w:rFonts w:cs="Tahoma"/>
        </w:rPr>
        <w:t>.</w:t>
      </w:r>
      <w:r w:rsidRPr="00DC4AA1">
        <w:rPr>
          <w:rFonts w:cs="Tahoma"/>
        </w:rPr>
        <w:tab/>
      </w:r>
      <w:r w:rsidRPr="000524EA">
        <w:rPr>
          <w:rFonts w:cs="Tahoma"/>
        </w:rPr>
        <w:t>A. dwa</w:t>
      </w:r>
      <w:r w:rsidRPr="000524EA">
        <w:rPr>
          <w:rFonts w:cs="Tahoma"/>
        </w:rPr>
        <w:tab/>
        <w:t>B. trzy</w:t>
      </w:r>
    </w:p>
    <w:p w:rsidR="003264F5" w:rsidRPr="000524EA" w:rsidRDefault="003264F5" w:rsidP="00D273BB">
      <w:pPr>
        <w:pStyle w:val="Zadanie-tre"/>
        <w:tabs>
          <w:tab w:val="clear" w:pos="2268"/>
          <w:tab w:val="clear" w:pos="4536"/>
          <w:tab w:val="clear" w:pos="6804"/>
          <w:tab w:val="left" w:pos="5954"/>
          <w:tab w:val="left" w:pos="7371"/>
        </w:tabs>
      </w:pPr>
      <w:r w:rsidRPr="00DC4AA1">
        <w:t xml:space="preserve">W odległości </w:t>
      </w:r>
      <w:smartTag w:uri="urn:schemas-microsoft-com:office:smarttags" w:element="metricconverter">
        <w:smartTagPr>
          <w:attr w:name="ProductID" w:val="1 cm"/>
        </w:smartTagPr>
        <w:r w:rsidRPr="00DC4AA1">
          <w:t>1 cm</w:t>
        </w:r>
      </w:smartTag>
      <w:r w:rsidRPr="00DC4AA1">
        <w:t xml:space="preserve"> od boku </w:t>
      </w:r>
      <w:r w:rsidRPr="00DC4AA1">
        <w:rPr>
          <w:i/>
        </w:rPr>
        <w:t>EF</w:t>
      </w:r>
      <w:r w:rsidRPr="00DC4AA1">
        <w:t xml:space="preserve"> leży </w:t>
      </w:r>
      <w:r w:rsidRPr="00593AB5">
        <w:rPr>
          <w:rFonts w:cs="Tahoma"/>
        </w:rPr>
        <w:t>C / D</w:t>
      </w:r>
      <w:r w:rsidRPr="00DC4AA1">
        <w:rPr>
          <w:rFonts w:cs="Tahoma"/>
        </w:rPr>
        <w:t xml:space="preserve"> </w:t>
      </w:r>
      <w:r w:rsidRPr="00DC4AA1">
        <w:t xml:space="preserve">punktów. </w:t>
      </w:r>
      <w:r w:rsidRPr="00DC4AA1">
        <w:tab/>
      </w:r>
      <w:r w:rsidRPr="000524EA">
        <w:t>C. pięć</w:t>
      </w:r>
      <w:r w:rsidRPr="000524EA">
        <w:tab/>
        <w:t>D. sześć</w:t>
      </w:r>
    </w:p>
    <w:p w:rsidR="000642B3" w:rsidRDefault="000642B3">
      <w:pPr>
        <w:jc w:val="both"/>
        <w:rPr>
          <w:b/>
        </w:rPr>
      </w:pPr>
      <w:r>
        <w:br w:type="page"/>
      </w:r>
    </w:p>
    <w:p w:rsidR="00711912" w:rsidRPr="00DC4AA1" w:rsidRDefault="00711912" w:rsidP="0034333B">
      <w:pPr>
        <w:pStyle w:val="Zadanie-nagwek"/>
      </w:pPr>
      <w:r w:rsidRPr="00DC4AA1">
        <w:lastRenderedPageBreak/>
        <w:t xml:space="preserve">Zadanie </w:t>
      </w:r>
      <w:r w:rsidR="00A27F3E">
        <w:t>100</w:t>
      </w:r>
      <w:r w:rsidRPr="00DC4AA1">
        <w:t>.</w:t>
      </w:r>
    </w:p>
    <w:p w:rsidR="00711912" w:rsidRPr="00DC4AA1" w:rsidRDefault="00711912" w:rsidP="0034333B">
      <w:pPr>
        <w:pStyle w:val="Zadanie-tre"/>
      </w:pPr>
      <w:r w:rsidRPr="00DC4AA1">
        <w:t xml:space="preserve">Na siatce kwadratowej Kasia narysowała prostą </w:t>
      </w:r>
      <w:r w:rsidRPr="00DC4AA1">
        <w:rPr>
          <w:i/>
        </w:rPr>
        <w:t>k</w:t>
      </w:r>
      <w:r w:rsidRPr="00DC4AA1">
        <w:t xml:space="preserve"> i zaznaczyła na niej punkt </w:t>
      </w:r>
      <w:r w:rsidRPr="00DC4AA1">
        <w:rPr>
          <w:i/>
        </w:rPr>
        <w:t>B</w:t>
      </w:r>
      <w:r w:rsidRPr="00DC4AA1">
        <w:t xml:space="preserve">. Następnie poza prostą </w:t>
      </w:r>
      <w:r w:rsidRPr="00DC4AA1">
        <w:rPr>
          <w:i/>
        </w:rPr>
        <w:t>k</w:t>
      </w:r>
      <w:r w:rsidRPr="00DC4AA1">
        <w:t xml:space="preserve"> zaznaczyła punkt </w:t>
      </w:r>
      <w:r w:rsidRPr="00DC4AA1">
        <w:rPr>
          <w:i/>
        </w:rPr>
        <w:t>M</w:t>
      </w:r>
      <w:r w:rsidRPr="00DC4AA1">
        <w:t xml:space="preserve">, tak jak pokazano na rysunku. </w:t>
      </w:r>
    </w:p>
    <w:p w:rsidR="00711912" w:rsidRPr="00DC4AA1" w:rsidRDefault="00711912" w:rsidP="00A23503">
      <w:pPr>
        <w:pStyle w:val="Akapitzrysunkiem"/>
      </w:pPr>
      <w:r w:rsidRPr="00DC4AA1">
        <w:drawing>
          <wp:inline distT="0" distB="0" distL="0" distR="0">
            <wp:extent cx="2769870" cy="1613386"/>
            <wp:effectExtent l="19050" t="0" r="0" b="0"/>
            <wp:docPr id="20" name="Obraz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9870" cy="1613386"/>
                    </a:xfrm>
                    <a:prstGeom prst="rect">
                      <a:avLst/>
                    </a:prstGeom>
                    <a:noFill/>
                    <a:ln>
                      <a:noFill/>
                    </a:ln>
                  </pic:spPr>
                </pic:pic>
              </a:graphicData>
            </a:graphic>
          </wp:inline>
        </w:drawing>
      </w:r>
    </w:p>
    <w:p w:rsidR="00711912" w:rsidRPr="00A23503" w:rsidRDefault="00711912" w:rsidP="00A23503">
      <w:pPr>
        <w:pStyle w:val="Zadanie-polecenie"/>
      </w:pPr>
      <w:r w:rsidRPr="00A23503">
        <w:t>Oceń prawdziwość podanych zdań. Wybierz P, jeśli zdanie jest prawdziwe, lub F</w:t>
      </w:r>
      <w:r w:rsidR="00C3599B">
        <w:t xml:space="preserve"> — </w:t>
      </w:r>
      <w:r w:rsidRPr="00A23503">
        <w:t>jeśli</w:t>
      </w:r>
      <w:r w:rsidR="00A23503" w:rsidRPr="00A23503">
        <w:t xml:space="preserve"> </w:t>
      </w:r>
      <w:r w:rsidRPr="00A23503">
        <w:t>jest fałszywe.</w:t>
      </w:r>
    </w:p>
    <w:p w:rsidR="00711912" w:rsidRPr="00DC4AA1" w:rsidRDefault="00711912" w:rsidP="00711912">
      <w:pPr>
        <w:jc w:val="both"/>
        <w:rPr>
          <w:b/>
          <w:color w:val="000000" w:themeColor="text1"/>
        </w:rPr>
      </w:pPr>
    </w:p>
    <w:tbl>
      <w:tblPr>
        <w:tblStyle w:val="Tabelkazdanymi"/>
        <w:tblW w:w="8874" w:type="dxa"/>
        <w:tblLook w:val="00A0"/>
      </w:tblPr>
      <w:tblGrid>
        <w:gridCol w:w="7933"/>
        <w:gridCol w:w="457"/>
        <w:gridCol w:w="484"/>
      </w:tblGrid>
      <w:tr w:rsidR="00DC4AA1" w:rsidRPr="00DC4AA1" w:rsidTr="006C0A3D">
        <w:trPr>
          <w:cnfStyle w:val="100000000000"/>
          <w:trHeight w:hRule="exact" w:val="454"/>
        </w:trPr>
        <w:tc>
          <w:tcPr>
            <w:tcW w:w="7933" w:type="dxa"/>
          </w:tcPr>
          <w:p w:rsidR="00711912" w:rsidRPr="00DC4AA1" w:rsidRDefault="00711912" w:rsidP="00D273BB">
            <w:pPr>
              <w:rPr>
                <w:color w:val="000000" w:themeColor="text1"/>
              </w:rPr>
            </w:pPr>
            <w:r w:rsidRPr="00DC4AA1">
              <w:rPr>
                <w:color w:val="000000" w:themeColor="text1"/>
              </w:rPr>
              <w:t xml:space="preserve">Odległość punktu </w:t>
            </w:r>
            <w:r w:rsidRPr="00DC4AA1">
              <w:rPr>
                <w:i/>
                <w:color w:val="000000" w:themeColor="text1"/>
              </w:rPr>
              <w:t>M</w:t>
            </w:r>
            <w:r w:rsidRPr="00DC4AA1">
              <w:rPr>
                <w:color w:val="000000" w:themeColor="text1"/>
              </w:rPr>
              <w:t xml:space="preserve"> od prostej </w:t>
            </w:r>
            <w:r w:rsidRPr="00DC4AA1">
              <w:rPr>
                <w:i/>
                <w:color w:val="000000" w:themeColor="text1"/>
              </w:rPr>
              <w:t>k</w:t>
            </w:r>
            <w:r w:rsidRPr="00DC4AA1">
              <w:rPr>
                <w:color w:val="000000" w:themeColor="text1"/>
              </w:rPr>
              <w:t xml:space="preserve"> jest równa długości odcinka </w:t>
            </w:r>
            <w:r w:rsidRPr="00DC4AA1">
              <w:rPr>
                <w:i/>
                <w:color w:val="000000" w:themeColor="text1"/>
              </w:rPr>
              <w:t>MB</w:t>
            </w:r>
            <w:r w:rsidRPr="00DC4AA1">
              <w:rPr>
                <w:color w:val="000000" w:themeColor="text1"/>
              </w:rPr>
              <w:t>.</w:t>
            </w:r>
          </w:p>
        </w:tc>
        <w:tc>
          <w:tcPr>
            <w:tcW w:w="457" w:type="dxa"/>
          </w:tcPr>
          <w:p w:rsidR="00711912" w:rsidRPr="00DC4AA1" w:rsidRDefault="00711912" w:rsidP="00090B1F">
            <w:pPr>
              <w:rPr>
                <w:b/>
                <w:color w:val="000000" w:themeColor="text1"/>
              </w:rPr>
            </w:pPr>
            <w:r w:rsidRPr="00DC4AA1">
              <w:rPr>
                <w:b/>
                <w:color w:val="000000" w:themeColor="text1"/>
              </w:rPr>
              <w:t>P</w:t>
            </w:r>
          </w:p>
        </w:tc>
        <w:tc>
          <w:tcPr>
            <w:tcW w:w="484" w:type="dxa"/>
          </w:tcPr>
          <w:p w:rsidR="00711912" w:rsidRPr="00DC4AA1" w:rsidRDefault="00711912" w:rsidP="00090B1F">
            <w:pPr>
              <w:rPr>
                <w:b/>
                <w:color w:val="000000" w:themeColor="text1"/>
              </w:rPr>
            </w:pPr>
            <w:r w:rsidRPr="00DC4AA1">
              <w:rPr>
                <w:b/>
                <w:color w:val="000000" w:themeColor="text1"/>
              </w:rPr>
              <w:t>F</w:t>
            </w:r>
          </w:p>
        </w:tc>
      </w:tr>
      <w:tr w:rsidR="00711912" w:rsidRPr="00DC4AA1" w:rsidTr="006C0A3D">
        <w:trPr>
          <w:trHeight w:hRule="exact" w:val="454"/>
        </w:trPr>
        <w:tc>
          <w:tcPr>
            <w:tcW w:w="7933" w:type="dxa"/>
          </w:tcPr>
          <w:p w:rsidR="00711912" w:rsidRPr="00DC4AA1" w:rsidRDefault="00711912" w:rsidP="00D273BB">
            <w:pPr>
              <w:rPr>
                <w:color w:val="000000" w:themeColor="text1"/>
              </w:rPr>
            </w:pPr>
            <w:r w:rsidRPr="00DC4AA1">
              <w:rPr>
                <w:color w:val="000000" w:themeColor="text1"/>
              </w:rPr>
              <w:t xml:space="preserve">Odcinek </w:t>
            </w:r>
            <w:r w:rsidRPr="00DC4AA1">
              <w:rPr>
                <w:i/>
                <w:color w:val="000000" w:themeColor="text1"/>
              </w:rPr>
              <w:t>MB</w:t>
            </w:r>
            <w:r w:rsidRPr="00DC4AA1">
              <w:rPr>
                <w:color w:val="000000" w:themeColor="text1"/>
              </w:rPr>
              <w:t xml:space="preserve"> jest prostopadły do prostej </w:t>
            </w:r>
            <w:r w:rsidRPr="00DC4AA1">
              <w:rPr>
                <w:i/>
                <w:color w:val="000000" w:themeColor="text1"/>
              </w:rPr>
              <w:t>k.</w:t>
            </w:r>
          </w:p>
        </w:tc>
        <w:tc>
          <w:tcPr>
            <w:tcW w:w="457" w:type="dxa"/>
          </w:tcPr>
          <w:p w:rsidR="00711912" w:rsidRPr="00DC4AA1" w:rsidRDefault="00711912" w:rsidP="00090B1F">
            <w:pPr>
              <w:rPr>
                <w:b/>
                <w:color w:val="000000" w:themeColor="text1"/>
              </w:rPr>
            </w:pPr>
            <w:r w:rsidRPr="00DC4AA1">
              <w:rPr>
                <w:b/>
                <w:color w:val="000000" w:themeColor="text1"/>
              </w:rPr>
              <w:t>P</w:t>
            </w:r>
          </w:p>
        </w:tc>
        <w:tc>
          <w:tcPr>
            <w:tcW w:w="484" w:type="dxa"/>
          </w:tcPr>
          <w:p w:rsidR="00711912" w:rsidRPr="00DC4AA1" w:rsidRDefault="00711912" w:rsidP="00090B1F">
            <w:pPr>
              <w:rPr>
                <w:b/>
                <w:color w:val="000000" w:themeColor="text1"/>
              </w:rPr>
            </w:pPr>
            <w:r w:rsidRPr="00DC4AA1">
              <w:rPr>
                <w:b/>
                <w:color w:val="000000" w:themeColor="text1"/>
              </w:rPr>
              <w:t>F</w:t>
            </w:r>
          </w:p>
        </w:tc>
      </w:tr>
    </w:tbl>
    <w:p w:rsidR="00A27F3E" w:rsidRPr="00DC4AA1" w:rsidRDefault="00A27F3E" w:rsidP="000642B3">
      <w:pPr>
        <w:pStyle w:val="Zadanie-nagwek"/>
        <w:spacing w:before="240"/>
      </w:pPr>
      <w:r w:rsidRPr="00DC4AA1">
        <w:t xml:space="preserve">Zadanie </w:t>
      </w:r>
      <w:r>
        <w:t>101</w:t>
      </w:r>
      <w:r w:rsidRPr="00DC4AA1">
        <w:t>.</w:t>
      </w:r>
    </w:p>
    <w:p w:rsidR="00A27F3E" w:rsidRPr="00DC4AA1" w:rsidRDefault="00A27F3E" w:rsidP="0034333B">
      <w:pPr>
        <w:pStyle w:val="Zadanie-tre"/>
      </w:pPr>
      <w:r w:rsidRPr="00DC4AA1">
        <w:t xml:space="preserve">Na każdym z 10 kartoników Marta narysowała albo trójkąt, albo kwadrat. Narysowane na kartonikach figury mają razem 36 boków. </w:t>
      </w:r>
    </w:p>
    <w:p w:rsidR="00A27F3E" w:rsidRPr="00DC4AA1" w:rsidRDefault="00A27F3E" w:rsidP="0034333B">
      <w:pPr>
        <w:pStyle w:val="Zadanie-polecenie"/>
      </w:pPr>
      <w:r w:rsidRPr="00DC4AA1">
        <w:t>Na ilu kartonikach Marta narysowała trójkąty? Uzasadnij odpowiedź.</w:t>
      </w:r>
    </w:p>
    <w:p w:rsidR="00D65B97" w:rsidRPr="00DC4AA1" w:rsidRDefault="00D65B97" w:rsidP="0034333B">
      <w:pPr>
        <w:pStyle w:val="Zadanie-nagwek"/>
      </w:pPr>
      <w:r w:rsidRPr="00DC4AA1">
        <w:t xml:space="preserve">Zadanie </w:t>
      </w:r>
      <w:r w:rsidR="00A27F3E">
        <w:t>102</w:t>
      </w:r>
      <w:r w:rsidRPr="00DC4AA1">
        <w:t xml:space="preserve">. </w:t>
      </w:r>
    </w:p>
    <w:p w:rsidR="00D65B97" w:rsidRPr="00DC4AA1" w:rsidRDefault="00D65B97" w:rsidP="0034333B">
      <w:pPr>
        <w:pStyle w:val="Zadanie-tre"/>
        <w:rPr>
          <w:lang w:bidi="hi-IN"/>
        </w:rPr>
      </w:pPr>
      <w:r w:rsidRPr="00DC4AA1">
        <w:rPr>
          <w:lang w:bidi="hi-IN"/>
        </w:rPr>
        <w:t xml:space="preserve">Prostokąt </w:t>
      </w:r>
      <w:r w:rsidRPr="00DC4AA1">
        <w:rPr>
          <w:i/>
          <w:lang w:bidi="hi-IN"/>
        </w:rPr>
        <w:t>ABCD</w:t>
      </w:r>
      <w:r w:rsidRPr="00DC4AA1">
        <w:rPr>
          <w:lang w:bidi="hi-IN"/>
        </w:rPr>
        <w:t xml:space="preserve"> o bokach długości 6 cm i 8 cm ma przekątną długości 10 cm. Punkt </w:t>
      </w:r>
      <w:r w:rsidRPr="00DC4AA1">
        <w:rPr>
          <w:i/>
          <w:lang w:bidi="hi-IN"/>
        </w:rPr>
        <w:t>K</w:t>
      </w:r>
      <w:r w:rsidRPr="00DC4AA1">
        <w:rPr>
          <w:lang w:bidi="hi-IN"/>
        </w:rPr>
        <w:t xml:space="preserve"> jest środkiem dłuższego boku tego prostokąta (zobacz rysunek).</w:t>
      </w:r>
    </w:p>
    <w:p w:rsidR="00D65B97" w:rsidRPr="00DC4AA1" w:rsidRDefault="00A5243E" w:rsidP="00A23503">
      <w:pPr>
        <w:pStyle w:val="Akapitzrysunkiem"/>
        <w:rPr>
          <w:bCs/>
          <w:lang w:bidi="hi-IN"/>
        </w:rPr>
      </w:pPr>
      <w:r w:rsidRPr="00A5243E">
        <w:pict>
          <v:group id="Grupa 24" o:spid="_x0000_s1703" style="width:221.25pt;height:161.25pt;mso-position-horizontal-relative:char;mso-position-vertical-relative:line" coordsize="28098,20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">
            <v:shape id="Text Box 3" o:spid="_x0000_s1704" type="#_x0000_t202" style="position:absolute;top:8572;width:657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JxYcUA&#10;AADdAAAADwAAAGRycy9kb3ducmV2LnhtbESPzWrCQBSF9wXfYbhCd3USsaKpE5FCQUoWNXXR5SVz&#10;zcRk7sTMqOnbdwqFLg/n5+NstqPtxI0G3zhWkM4SEMSV0w3XCo6fb08rED4ga+wck4Jv8rDNJw8b&#10;zLS784FuZahFHGGfoQITQp9J6StDFv3M9cTRO7nBYohyqKUe8B7HbSfnSbKUFhuOBIM9vRqq2vJq&#10;I6Tw1fXgLue0aOWXaZf4/GHelXqcjrsXEIHG8B/+a++1gvVivobfN/EJy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UnFhxQAAAN0AAAAPAAAAAAAAAAAAAAAAAJgCAABkcnMv&#10;ZG93bnJldi54bWxQSwUGAAAAAAQABAD1AAAAigMAAAAA&#10;" stroked="f">
              <v:textbox style="mso-fit-shape-to-text:t">
                <w:txbxContent>
                  <w:p w:rsidR="004612D1" w:rsidRPr="000A1208" w:rsidRDefault="004612D1" w:rsidP="00D65B97">
                    <w:r w:rsidRPr="000A1208">
                      <w:t>6 cm</w:t>
                    </w:r>
                  </w:p>
                </w:txbxContent>
              </v:textbox>
            </v:shape>
            <v:group id="Grupa 23" o:spid="_x0000_s1705" style="position:absolute;left:3238;width:24860;height:20478" coordsize="24860,20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tYYIwwAAAN0AAAAP&#10;AAAAAAAAAAAAAAAAAKoCAABkcnMvZG93bnJldi54bWxQSwUGAAAAAAQABAD6AAAAmgMAAAAA&#10;">
              <v:shape id="Text Box 5" o:spid="_x0000_s1706" type="#_x0000_t202" style="position:absolute;left:7143;top:7715;width:6573;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rusUA&#10;AADdAAAADwAAAGRycy9kb3ducmV2LnhtbESPzWrCQBSF94W+w3AFd3WSakWjo5RCQcRFtS5cXjLX&#10;TEzmTpoZNb69IwhdHs7Px5kvO1uLC7W+dKwgHSQgiHOnSy4U7H+/3yYgfEDWWDsmBTfysFy8vswx&#10;0+7KW7rsQiHiCPsMFZgQmkxKnxuy6AeuIY7e0bUWQ5RtIXWL1zhua/meJGNpseRIMNjQl6G82p1t&#10;hGx8ft66v1O6qeTBVGP8+DFrpfq97nMGIlAX/sPP9kormI6GKTzex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eu6xQAAAN0AAAAPAAAAAAAAAAAAAAAAAJgCAABkcnMv&#10;ZG93bnJldi54bWxQSwUGAAAAAAQABAD1AAAAigMAAAAA&#10;" stroked="f">
                <v:textbox style="mso-fit-shape-to-text:t">
                  <w:txbxContent>
                    <w:p w:rsidR="004612D1" w:rsidRPr="000A1208" w:rsidRDefault="004612D1" w:rsidP="00D65B97">
                      <w:r>
                        <w:t>10</w:t>
                      </w:r>
                      <w:r w:rsidRPr="000A1208">
                        <w:t xml:space="preserve"> cm</w:t>
                      </w:r>
                    </w:p>
                  </w:txbxContent>
                </v:textbox>
              </v:shape>
              <v:group id="Grupa 22" o:spid="_x0000_s1707" style="position:absolute;width:24860;height:20478" coordsize="24860,20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iu95McAAADdAAAADwAAAGRycy9kb3ducmV2LnhtbESPT2vCQBTE70K/w/IK&#10;3uom/ik1uoqIlR5EaCyIt0f2mQSzb0N2m8Rv3xUKHoeZ+Q2zXPemEi01rrSsIB5FIIgzq0vOFfyc&#10;Pt8+QDiPrLGyTAru5GC9ehksMdG2429qU5+LAGGXoILC+zqR0mUFGXQjWxMH72obgz7IJpe6wS7A&#10;TSXHUfQuDZYcFgqsaVtQdkt/jYJ9h91mEu/aw+26vV9Os+P5EJNSw9d+swDhqffP8H/7SyuYTydj&#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iu95McAAADd&#10;AAAADwAAAAAAAAAAAAAAAACqAgAAZHJzL2Rvd25yZXYueG1sUEsFBgAAAAAEAAQA+gAAAJ4DAAAA&#10;AA==&#10;">
                <v:shape id="Text Box 7" o:spid="_x0000_s1708" type="#_x0000_t202" style="position:absolute;left:8286;width:6573;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PQVsUA&#10;AADdAAAADwAAAGRycy9kb3ducmV2LnhtbESPzWrCQBSF94LvMFyhO52kWrHRiZRCQcRFtV24vGRu&#10;MzGZO2lm1Pj2jlDo8nB+Ps5q3dtGXKjzlWMF6SQBQVw4XXGp4PvrY7wA4QOyxsYxKbiRh3U+HKww&#10;0+7Ke7ocQiniCPsMFZgQ2kxKXxiy6CeuJY7ej+sshii7UuoOr3HcNvI5SebSYsWRYLCld0NFfTjb&#10;CNn54rx3v6d0V8ujqef48mm2Sj2N+rcliEB9+A//tTdawetsOoXHm/gEZH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Y9BWxQAAAN0AAAAPAAAAAAAAAAAAAAAAAJgCAABkcnMv&#10;ZG93bnJldi54bWxQSwUGAAAAAAQABAD1AAAAigMAAAAA&#10;" stroked="f">
                  <v:textbox style="mso-fit-shape-to-text:t">
                    <w:txbxContent>
                      <w:p w:rsidR="004612D1" w:rsidRPr="000A1208" w:rsidRDefault="004612D1" w:rsidP="00D65B97">
                        <w:r>
                          <w:t>8</w:t>
                        </w:r>
                        <w:r w:rsidRPr="000A1208">
                          <w:t xml:space="preserve"> cm</w:t>
                        </w:r>
                      </w:p>
                    </w:txbxContent>
                  </v:textbox>
                </v:shape>
                <v:group id="Grupa 16" o:spid="_x0000_s1709" style="position:absolute;top:190;width:24860;height:20288" coordsize="24860,20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6AC8cAAADdAAAADwAAAGRycy9kb3ducmV2LnhtbESPT2vCQBTE70K/w/IK&#10;vdVN/FNqdBURWzyI0FgQb4/sMwlm34bsNonf3hUKHoeZ+Q2zWPWmEi01rrSsIB5GIIgzq0vOFfwe&#10;v94/QTiPrLGyTApu5GC1fBksMNG24x9qU5+LAGGXoILC+zqR0mUFGXRDWxMH72Ibgz7IJpe6wS7A&#10;TSVHUfQhDZYcFgqsaVNQdk3/jILvDrv1ON62++tlczsfp4fTPial3l779RyEp94/w//tnVYwm4wn&#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o6AC8cAAADd&#10;AAAADwAAAAAAAAAAAAAAAACqAgAAZHJzL2Rvd25yZXYueG1sUEsFBgAAAAAEAAQA+gAAAJ4DAAAA&#10;AA==&#10;">
                  <v:shape id="Text Box 9" o:spid="_x0000_s1710" type="#_x0000_t202" style="position:absolute;left:9906;top:17526;width:400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btucQA&#10;AADdAAAADwAAAGRycy9kb3ducmV2LnhtbESPzWoCMRSF94LvEK7QnWa0KnY0igiFIi7UduHyMrmd&#10;jDO5GSdRx7c3QqHLw/n5OItVaytxo8YXjhUMBwkI4szpgnMFP9+f/RkIH5A1Vo5JwYM8rJbdzgJT&#10;7e58oNsx5CKOsE9RgQmhTqX0mSGLfuBq4uj9usZiiLLJpW7wHsdtJUdJMpUWC44EgzVtDGXl8Woj&#10;ZOez68FdzsNdKU+mnOJkb7ZKvfXa9RxEoDb8h//aX1rBx/h9Aq838Qn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G7bnEAAAA3QAAAA8AAAAAAAAAAAAAAAAAmAIAAGRycy9k&#10;b3ducmV2LnhtbFBLBQYAAAAABAAEAPUAAACJAwAAAAA=&#10;" stroked="f">
                    <v:textbox style="mso-fit-shape-to-text:t">
                      <w:txbxContent>
                        <w:p w:rsidR="004612D1" w:rsidRPr="007A62F9" w:rsidRDefault="004612D1" w:rsidP="00D65B97">
                          <w:pPr>
                            <w:rPr>
                              <w:i/>
                            </w:rPr>
                          </w:pPr>
                          <w:r>
                            <w:rPr>
                              <w:i/>
                            </w:rPr>
                            <w:t>K</w:t>
                          </w:r>
                        </w:p>
                      </w:txbxContent>
                    </v:textbox>
                  </v:shape>
                  <v:group id="Grupa 14" o:spid="_x0000_s1711" style="position:absolute;width:24860;height:20288" coordsize="24860,20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RC758cAAADdAAAADwAAAGRycy9kb3ducmV2LnhtbESPT2vCQBTE7wW/w/KE&#10;3nQTbUWjq4jU0oMI/gHx9sg+k2D2bciuSfz23YLQ4zAzv2EWq86UoqHaFZYVxMMIBHFqdcGZgvNp&#10;O5iCcB5ZY2mZFDzJwWrZe1tgom3LB2qOPhMBwi5BBbn3VSKlS3My6Ia2Ig7ezdYGfZB1JnWNbYCb&#10;Uo6iaCINFhwWcqxok1N6Pz6Mgu8W2/U4/mp299vmeT197i+7mJR673frOQhPnf8Pv9o/WsHsYzyB&#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RC758cAAADd&#10;AAAADwAAAAAAAAAAAAAAAACqAgAAZHJzL2Rvd25yZXYueG1sUEsFBgAAAAAEAAQA+gAAAJ4DAAAA&#10;AA==&#10;">
                    <v:shape id="Text Box 11" o:spid="_x0000_s1712" type="#_x0000_t202" style="position:absolute;top:17526;width:438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jWVcYA&#10;AADdAAAADwAAAGRycy9kb3ducmV2LnhtbESPzWrCQBSF90LfYbgFdzpJq7ZNnYgUBCku1Lpwecnc&#10;ZtJk7sTMqOnbdwqCy8P5+TjzRW8bcaHOV44VpOMEBHHhdMWlgsPXavQKwgdkjY1jUvBLHhb5w2CO&#10;mXZX3tFlH0oRR9hnqMCE0GZS+sKQRT92LXH0vl1nMUTZlVJ3eI3jtpFPSTKTFiuOBIMtfRgq6v3Z&#10;RsjGF+edO/2km1oeTT3D6dZ8KjV87JfvIAL14R6+tddawdvk+QX+38Qn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FjWVcYAAADdAAAADwAAAAAAAAAAAAAAAACYAgAAZHJz&#10;L2Rvd25yZXYueG1sUEsFBgAAAAAEAAQA9QAAAIsDAAAAAA==&#10;" stroked="f">
                      <v:textbox style="mso-fit-shape-to-text:t">
                        <w:txbxContent>
                          <w:p w:rsidR="004612D1" w:rsidRPr="00EF1179" w:rsidRDefault="004612D1" w:rsidP="00D65B97">
                            <w:pPr>
                              <w:rPr>
                                <w:i/>
                              </w:rPr>
                            </w:pPr>
                            <w:r w:rsidRPr="00EF1179">
                              <w:rPr>
                                <w:i/>
                              </w:rPr>
                              <w:t>A</w:t>
                            </w:r>
                          </w:p>
                        </w:txbxContent>
                      </v:textbox>
                    </v:shape>
                    <v:shape id="Text Box 12" o:spid="_x0000_s1713" type="#_x0000_t202" style="position:absolute;left:20478;top:285;width:438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dCJ8MA&#10;AADdAAAADwAAAGRycy9kb3ducmV2LnhtbERPTWvCQBC9C/6HZQRvurG20kZXEUEoxUO1PfQ4ZMds&#10;THY2za6a/vvOodDj432vNr1v1I26WAU2MJtmoIiLYCsuDXx+7CfPoGJCttgEJgM/FGGzHg5WmNtw&#10;5yPdTqlUEsIxRwMupTbXOhaOPMZpaImFO4fOYxLYldp2eJdw3+iHLFtojxVLg8OWdo6K+nT1UnKI&#10;xfUYvi+zQ62/XL3Ap3f3Zsx41G+XoBL16V/85361Bl4e5zJX3sgT0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dCJ8MAAADdAAAADwAAAAAAAAAAAAAAAACYAgAAZHJzL2Rv&#10;d25yZXYueG1sUEsFBgAAAAAEAAQA9QAAAIgDAAAAAA==&#10;" stroked="f">
                      <v:textbox style="mso-fit-shape-to-text:t">
                        <w:txbxContent>
                          <w:p w:rsidR="004612D1" w:rsidRPr="000A1208" w:rsidRDefault="004612D1" w:rsidP="00D65B97">
                            <w:pPr>
                              <w:rPr>
                                <w:i/>
                              </w:rPr>
                            </w:pPr>
                            <w:r w:rsidRPr="000A1208">
                              <w:rPr>
                                <w:i/>
                              </w:rPr>
                              <w:t>C</w:t>
                            </w:r>
                          </w:p>
                        </w:txbxContent>
                      </v:textbox>
                    </v:shape>
                    <v:shape id="Text Box 13" o:spid="_x0000_s1714" type="#_x0000_t202" style="position:absolute;left:381;width:400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vnvMUA&#10;AADdAAAADwAAAGRycy9kb3ducmV2LnhtbESPS2vCQBSF9wX/w3CF7uokfYimTkQKBREXNe3C5SVz&#10;m4nJ3Ekzo6b/3hEEl4fz+DiL5WBbcaLe144VpJMEBHHpdM2Vgp/vz6cZCB+QNbaOScE/eVjmo4cF&#10;ZtqdeUenIlQijrDPUIEJocuk9KUhi37iOuLo/breYoiyr6Tu8RzHbSufk2QqLdYcCQY7+jBUNsXR&#10;RsjWl8ed+zuk20buTTPFty+zUepxPKzeQQQawj18a6+1gvnryxyub+ITk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i+e8xQAAAN0AAAAPAAAAAAAAAAAAAAAAAJgCAABkcnMv&#10;ZG93bnJldi54bWxQSwUGAAAAAAQABAD1AAAAigMAAAAA&#10;" stroked="f">
                      <v:textbox style="mso-fit-shape-to-text:t">
                        <w:txbxContent>
                          <w:p w:rsidR="004612D1" w:rsidRPr="007A62F9" w:rsidRDefault="004612D1" w:rsidP="00D65B97">
                            <w:pPr>
                              <w:rPr>
                                <w:i/>
                              </w:rPr>
                            </w:pPr>
                            <w:r w:rsidRPr="007A62F9">
                              <w:rPr>
                                <w:i/>
                              </w:rPr>
                              <w:t>D</w:t>
                            </w:r>
                          </w:p>
                        </w:txbxContent>
                      </v:textbox>
                    </v:shape>
                    <v:group id="Grupa 10" o:spid="_x0000_s1715" style="position:absolute;left:1905;top:2762;width:19800;height:14760" coordsize="25200,15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bP1dcUAAADdAAAADwAAAGRycy9kb3ducmV2LnhtbERPTWvCQBC9F/wPywi9&#10;1U2slTa6Sgi29CCCSaF4G7JjEszOhuw2if++eyj0+Hjf2/1kWjFQ7xrLCuJFBIK4tLrhSsFX8f70&#10;CsJ5ZI2tZVJwJwf73exhi4m2I59pyH0lQgi7BBXU3neJlK6syaBb2I44cFfbG/QB9pXUPY4h3LRy&#10;GUVrabDh0FBjR1lN5S3/MQo+RhzT5/gwHG/X7H4pXk7fx5iUepxP6QaEp8n/i//cn1rB22oV9oc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z9XXFAAAA3QAA&#10;AA8AAAAAAAAAAAAAAAAAqgIAAGRycy9kb3ducmV2LnhtbFBLBQYAAAAABAAEAPoAAACcAwAAAAA=&#10;">
                      <v:group id="Grupa 8" o:spid="_x0000_s1716" style="position:absolute;width:25200;height:15120" coordsize="26327,15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v9Q7sYAAADdAAAADwAAAGRycy9kb3ducmV2LnhtbESPQWvCQBSE74X+h+UV&#10;etNNqpaauoqIigcpNAri7ZF9JsHs25DdJvHfu4LQ4zAz3zCzRW8q0VLjSssK4mEEgjizuuRcwfGw&#10;GXyBcB5ZY2WZFNzIwWL++jLDRNuOf6lNfS4ChF2CCgrv60RKlxVk0A1tTRy8i20M+iCbXOoGuwA3&#10;lfyIok9psOSwUGBNq4Kya/pnFGw77JajeN3ur5fV7XyY/Jz2MSn1/tYvv0F46v1/+NneaQXT8TiG&#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1DuxgAAAN0A&#10;AAAPAAAAAAAAAAAAAAAAAKoCAABkcnMvZG93bnJldi54bWxQSwUGAAAAAAQABAD6AAAAnQMAAAAA&#10;">
                        <v:rect id="Prostokąt 3" o:spid="_x0000_s1717" style="position:absolute;width:26280;height:15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9wq8YA&#10;AADdAAAADwAAAGRycy9kb3ducmV2LnhtbESPQWvCQBSE74X+h+UVetONEkWjq0ik0FKhVL14e2Rf&#10;k9Ts27C7Jum/7xaEHoeZ+YZZbwfTiI6cry0rmIwTEMSF1TWXCs6nl9EChA/IGhvLpOCHPGw3jw9r&#10;zLTt+ZO6YyhFhLDPUEEVQptJ6YuKDPqxbYmj92WdwRClK6V22Ee4aeQ0SebSYM1xocKW8oqK6/Fm&#10;FFxm3/Kjznu8Hd7277PO2SRPrVLPT8NuBSLQEP7D9/arVrBM0yn8vY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9wq8YAAADdAAAADwAAAAAAAAAAAAAAAACYAgAAZHJz&#10;L2Rvd25yZXYueG1sUEsFBgAAAAAEAAQA9QAAAIsDAAAAAA==&#10;" filled="f" strokeweight="1pt"/>
                        <v:line id="Łącznik prosty 6" o:spid="_x0000_s1718" style="position:absolute;flip:y;visibility:visible;mso-wrap-style:square" from="47,0" to="26327,15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Nu5sUAAADdAAAADwAAAGRycy9kb3ducmV2LnhtbESPQWvCQBSE74L/YXmCN92oodXUVUQQ&#10;vRSqLQVvj+xrEs2+DbtrTP99tyB4HGbmG2a57kwtWnK+sqxgMk5AEOdWV1wo+PrcjeYgfEDWWFsm&#10;Bb/kYb3q95aYaXvnI7WnUIgIYZ+hgjKEJpPS5yUZ9GPbEEfvxzqDIUpXSO3wHuGmltMkeZEGK44L&#10;JTa0LSm/nm5GQevk5Rqc6c4f6ffrWV4W871/V2o46DZvIAJ14Rl+tA9awSJNZ/D/Jj4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Nu5sUAAADdAAAADwAAAAAAAAAA&#10;AAAAAAChAgAAZHJzL2Rvd25yZXYueG1sUEsFBgAAAAAEAAQA+QAAAJMDAAAAAA==&#10;" strokeweight="1pt">
                          <v:stroke joinstyle="miter"/>
                        </v:line>
                      </v:group>
                      <v:line id="Łącznik prosty 9" o:spid="_x0000_s1719" style="position:absolute;flip:y;visibility:visible;mso-wrap-style:square" from="12525,0" to="25149,15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2ksUAAADdAAAADwAAAGRycy9kb3ducmV2LnhtbESPQWvCQBSE70L/w/IKvemmJdgYXaUU&#10;pF4Eq6Xg7ZF9JtHs27C7xvjvXUHwOMzMN8xs0ZtGdOR8bVnB+ygBQVxYXXOp4G+3HGYgfEDW2Fgm&#10;BVfysJi/DGaYa3vhX+q2oRQRwj5HBVUIbS6lLyoy6Ee2JY7ewTqDIUpXSu3wEuGmkR9JMpYGa44L&#10;Fbb0XVFx2p6Ngs7J4yk40+836f/nXh4n2Y9fK/X22n9NQQTqwzP8aK+0gkmapnB/E5+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jr2ksUAAADdAAAADwAAAAAAAAAA&#10;AAAAAAChAgAAZHJzL2Rvd25yZXYueG1sUEsFBgAAAAAEAAQA+QAAAJMDAAAAAA==&#10;" strokeweight="1pt">
                        <v:stroke joinstyle="miter"/>
                      </v:line>
                    </v:group>
                    <v:shape id="Text Box 19" o:spid="_x0000_s1720" type="#_x0000_t202" style="position:absolute;left:20288;top:17621;width:438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CexMQA&#10;AADdAAAADwAAAGRycy9kb3ducmV2LnhtbESPS4vCMBSF9wP+h3AH3I2pouJUo8iAIOLC12KWl+ba&#10;dNrcdJqo9d8bQXB5OI+PM1u0thJXanzhWEG/l4AgzpwuOFdwOq6+JiB8QNZYOSYFd/KwmHc+Zphq&#10;d+M9XQ8hF3GEfYoKTAh1KqXPDFn0PVcTR+/sGoshyiaXusFbHLeVHCTJWFosOBIM1vRjKCsPFxsh&#10;W59d9u7/r78t5a8pxzjamY1S3c92OQURqA3v8Ku91gq+h8MRPN/EJ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AnsTEAAAA3QAAAA8AAAAAAAAAAAAAAAAAmAIAAGRycy9k&#10;b3ducmV2LnhtbFBLBQYAAAAABAAEAPUAAACJAwAAAAA=&#10;" stroked="f">
                      <v:textbox style="mso-fit-shape-to-text:t">
                        <w:txbxContent>
                          <w:p w:rsidR="004612D1" w:rsidRPr="00EF1179" w:rsidRDefault="004612D1" w:rsidP="00D65B97">
                            <w:pPr>
                              <w:rPr>
                                <w:i/>
                              </w:rPr>
                            </w:pPr>
                            <w:r w:rsidRPr="00EF1179">
                              <w:rPr>
                                <w:i/>
                              </w:rPr>
                              <w:t>B</w:t>
                            </w:r>
                          </w:p>
                        </w:txbxContent>
                      </v:textbox>
                    </v:shape>
                  </v:group>
                </v:group>
              </v:group>
            </v:group>
            <w10:wrap type="none"/>
            <w10:anchorlock/>
          </v:group>
        </w:pict>
      </w:r>
    </w:p>
    <w:p w:rsidR="00D65B97" w:rsidRPr="00DC4AA1" w:rsidRDefault="00D65B97" w:rsidP="0034333B">
      <w:pPr>
        <w:pStyle w:val="Zadanie-polecenie"/>
        <w:rPr>
          <w:lang w:bidi="hi-IN"/>
        </w:rPr>
      </w:pPr>
      <w:r w:rsidRPr="00DC4AA1">
        <w:rPr>
          <w:lang w:bidi="hi-IN"/>
        </w:rPr>
        <w:t>Oceń prawdziwość podanych zdań. Wybierz P, jeśli zdanie jest prawdziwe, lub F</w:t>
      </w:r>
      <w:r w:rsidR="00C3599B">
        <w:rPr>
          <w:lang w:bidi="hi-IN"/>
        </w:rPr>
        <w:t xml:space="preserve"> — </w:t>
      </w:r>
      <w:r w:rsidRPr="00DC4AA1">
        <w:rPr>
          <w:lang w:bidi="hi-IN"/>
        </w:rPr>
        <w:t xml:space="preserve">jeśli jest fałszywe. </w:t>
      </w:r>
    </w:p>
    <w:p w:rsidR="00D65B97" w:rsidRPr="00DC4AA1" w:rsidRDefault="00D65B97" w:rsidP="00D65B97">
      <w:pPr>
        <w:jc w:val="both"/>
        <w:rPr>
          <w:rFonts w:cs="Mangal"/>
          <w:b/>
          <w:bCs/>
          <w:color w:val="000000" w:themeColor="text1"/>
          <w:lang w:bidi="hi-IN"/>
        </w:rPr>
      </w:pPr>
    </w:p>
    <w:tbl>
      <w:tblPr>
        <w:tblStyle w:val="Tabelkazdanymi"/>
        <w:tblpPr w:leftFromText="141" w:rightFromText="141" w:vertAnchor="text" w:horzAnchor="margin" w:tblpXSpec="center" w:tblpY="45"/>
        <w:tblW w:w="8642" w:type="dxa"/>
        <w:tblLayout w:type="fixed"/>
        <w:tblLook w:val="0000"/>
      </w:tblPr>
      <w:tblGrid>
        <w:gridCol w:w="7650"/>
        <w:gridCol w:w="496"/>
        <w:gridCol w:w="496"/>
      </w:tblGrid>
      <w:tr w:rsidR="00DC4AA1" w:rsidRPr="00DC4AA1" w:rsidTr="00D273BB">
        <w:trPr>
          <w:trHeight w:hRule="exact" w:val="454"/>
        </w:trPr>
        <w:tc>
          <w:tcPr>
            <w:tcW w:w="7650" w:type="dxa"/>
          </w:tcPr>
          <w:p w:rsidR="00D65B97" w:rsidRPr="00DC4AA1" w:rsidRDefault="00D65B97" w:rsidP="00D273BB">
            <w:pPr>
              <w:pStyle w:val="Zawartotabeli"/>
              <w:snapToGrid w:val="0"/>
              <w:rPr>
                <w:color w:val="000000" w:themeColor="text1"/>
                <w:lang w:eastAsia="ar-SA"/>
              </w:rPr>
            </w:pPr>
            <w:r w:rsidRPr="00DC4AA1">
              <w:rPr>
                <w:color w:val="000000" w:themeColor="text1"/>
                <w:lang w:eastAsia="ar-SA"/>
              </w:rPr>
              <w:t xml:space="preserve">Obwód trójkąta </w:t>
            </w:r>
            <w:r w:rsidRPr="00DC4AA1">
              <w:rPr>
                <w:i/>
                <w:color w:val="000000" w:themeColor="text1"/>
                <w:lang w:eastAsia="ar-SA"/>
              </w:rPr>
              <w:t xml:space="preserve">ACD </w:t>
            </w:r>
            <w:r w:rsidRPr="00DC4AA1">
              <w:rPr>
                <w:color w:val="000000" w:themeColor="text1"/>
                <w:lang w:eastAsia="ar-SA"/>
              </w:rPr>
              <w:t xml:space="preserve">jest równy połowie obwodu prostokąta </w:t>
            </w:r>
            <w:r w:rsidRPr="00DC4AA1">
              <w:rPr>
                <w:i/>
                <w:color w:val="000000" w:themeColor="text1"/>
                <w:lang w:eastAsia="ar-SA"/>
              </w:rPr>
              <w:t>ABCD</w:t>
            </w:r>
            <w:r w:rsidRPr="00DC4AA1">
              <w:rPr>
                <w:color w:val="000000" w:themeColor="text1"/>
                <w:lang w:eastAsia="ar-SA"/>
              </w:rPr>
              <w:t>.</w:t>
            </w:r>
          </w:p>
        </w:tc>
        <w:tc>
          <w:tcPr>
            <w:tcW w:w="496" w:type="dxa"/>
          </w:tcPr>
          <w:p w:rsidR="00D65B97" w:rsidRPr="00842062" w:rsidRDefault="00D65B97" w:rsidP="001221DB">
            <w:pPr>
              <w:pStyle w:val="Zawartotabeli"/>
              <w:snapToGrid w:val="0"/>
              <w:rPr>
                <w:rStyle w:val="PFwtabelkach"/>
              </w:rPr>
            </w:pPr>
            <w:r w:rsidRPr="00842062">
              <w:rPr>
                <w:rStyle w:val="PFwtabelkach"/>
              </w:rPr>
              <w:t>P</w:t>
            </w:r>
          </w:p>
        </w:tc>
        <w:tc>
          <w:tcPr>
            <w:tcW w:w="496" w:type="dxa"/>
          </w:tcPr>
          <w:p w:rsidR="00D65B97" w:rsidRPr="00842062" w:rsidRDefault="00D65B97" w:rsidP="001221DB">
            <w:pPr>
              <w:pStyle w:val="Zawartotabeli"/>
              <w:snapToGrid w:val="0"/>
              <w:rPr>
                <w:rStyle w:val="PFwtabelkach"/>
              </w:rPr>
            </w:pPr>
            <w:r w:rsidRPr="00842062">
              <w:rPr>
                <w:rStyle w:val="PFwtabelkach"/>
              </w:rPr>
              <w:t>F</w:t>
            </w:r>
          </w:p>
        </w:tc>
      </w:tr>
      <w:tr w:rsidR="00DC4AA1" w:rsidRPr="00DC4AA1" w:rsidTr="00D273BB">
        <w:trPr>
          <w:trHeight w:hRule="exact" w:val="454"/>
        </w:trPr>
        <w:tc>
          <w:tcPr>
            <w:tcW w:w="7650" w:type="dxa"/>
          </w:tcPr>
          <w:p w:rsidR="00D65B97" w:rsidRPr="00DC4AA1" w:rsidRDefault="00D65B97" w:rsidP="00D273BB">
            <w:pPr>
              <w:pStyle w:val="Zawartotabeli"/>
              <w:snapToGrid w:val="0"/>
              <w:ind w:left="-10" w:right="5"/>
              <w:rPr>
                <w:color w:val="000000" w:themeColor="text1"/>
                <w:lang w:eastAsia="ar-SA"/>
              </w:rPr>
            </w:pPr>
            <w:r w:rsidRPr="00DC4AA1">
              <w:rPr>
                <w:color w:val="000000" w:themeColor="text1"/>
                <w:lang w:eastAsia="ar-SA"/>
              </w:rPr>
              <w:t xml:space="preserve">Obwód trójkąta </w:t>
            </w:r>
            <w:r w:rsidRPr="00DC4AA1">
              <w:rPr>
                <w:i/>
                <w:color w:val="000000" w:themeColor="text1"/>
                <w:lang w:eastAsia="ar-SA"/>
              </w:rPr>
              <w:t xml:space="preserve">AKC </w:t>
            </w:r>
            <w:r w:rsidRPr="00DC4AA1">
              <w:rPr>
                <w:color w:val="000000" w:themeColor="text1"/>
                <w:lang w:eastAsia="ar-SA"/>
              </w:rPr>
              <w:t xml:space="preserve">jest o 4 cm większy od obwodu trójkąta </w:t>
            </w:r>
            <w:r w:rsidRPr="00DC4AA1">
              <w:rPr>
                <w:i/>
                <w:color w:val="000000" w:themeColor="text1"/>
                <w:lang w:eastAsia="ar-SA"/>
              </w:rPr>
              <w:t>KBC.</w:t>
            </w:r>
          </w:p>
        </w:tc>
        <w:tc>
          <w:tcPr>
            <w:tcW w:w="496" w:type="dxa"/>
          </w:tcPr>
          <w:p w:rsidR="00D65B97" w:rsidRPr="00842062" w:rsidRDefault="00D65B97" w:rsidP="001221DB">
            <w:pPr>
              <w:pStyle w:val="Zawartotabeli"/>
              <w:snapToGrid w:val="0"/>
              <w:rPr>
                <w:rStyle w:val="PFwtabelkach"/>
              </w:rPr>
            </w:pPr>
            <w:r w:rsidRPr="00842062">
              <w:rPr>
                <w:rStyle w:val="PFwtabelkach"/>
              </w:rPr>
              <w:t>P</w:t>
            </w:r>
          </w:p>
        </w:tc>
        <w:tc>
          <w:tcPr>
            <w:tcW w:w="496" w:type="dxa"/>
          </w:tcPr>
          <w:p w:rsidR="00D65B97" w:rsidRPr="00842062" w:rsidRDefault="00D65B97" w:rsidP="001221DB">
            <w:pPr>
              <w:pStyle w:val="Zawartotabeli"/>
              <w:snapToGrid w:val="0"/>
              <w:rPr>
                <w:rStyle w:val="PFwtabelkach"/>
              </w:rPr>
            </w:pPr>
            <w:r w:rsidRPr="00842062">
              <w:rPr>
                <w:rStyle w:val="PFwtabelkach"/>
              </w:rPr>
              <w:t>F</w:t>
            </w:r>
          </w:p>
        </w:tc>
      </w:tr>
    </w:tbl>
    <w:p w:rsidR="00D92A7E" w:rsidRPr="00DC4AA1" w:rsidRDefault="00D92A7E" w:rsidP="00676ADC">
      <w:pPr>
        <w:pStyle w:val="Zadanie-nagwek"/>
      </w:pPr>
      <w:r w:rsidRPr="00DC4AA1">
        <w:lastRenderedPageBreak/>
        <w:t>Zadanie 10</w:t>
      </w:r>
      <w:r w:rsidR="00A27F3E">
        <w:t>3</w:t>
      </w:r>
      <w:r w:rsidRPr="00DC4AA1">
        <w:t>.</w:t>
      </w:r>
    </w:p>
    <w:p w:rsidR="00D92A7E" w:rsidRPr="00DC4AA1" w:rsidRDefault="00D92A7E" w:rsidP="00676ADC">
      <w:pPr>
        <w:pStyle w:val="Zadanie-tre"/>
      </w:pPr>
      <w:r w:rsidRPr="00DC4AA1">
        <w:t xml:space="preserve">Z dziesięciu jednakowych małych prostokątów ułożono duży prostokąt o długości </w:t>
      </w:r>
      <w:smartTag w:uri="urn:schemas-microsoft-com:office:smarttags" w:element="metricconverter">
        <w:smartTagPr>
          <w:attr w:name="ProductID" w:val="20 cm"/>
        </w:smartTagPr>
        <w:r w:rsidRPr="00DC4AA1">
          <w:t>20 cm</w:t>
        </w:r>
      </w:smartTag>
      <w:r w:rsidRPr="00DC4AA1">
        <w:t>,</w:t>
      </w:r>
      <w:r w:rsidR="00BF5FBF">
        <w:t xml:space="preserve"> tak</w:t>
      </w:r>
      <w:r w:rsidRPr="00DC4AA1">
        <w:t xml:space="preserve"> jak pokazano na rysunku. </w:t>
      </w:r>
    </w:p>
    <w:p w:rsidR="00D92A7E" w:rsidRPr="00DC4AA1" w:rsidRDefault="00A5243E" w:rsidP="00A23503">
      <w:pPr>
        <w:pStyle w:val="Akapitzrysunkiem"/>
      </w:pPr>
      <w:r>
        <w:pict>
          <v:group id="Group 1268" o:spid="_x0000_s1721" style="width:225.55pt;height:70pt;mso-position-horizontal-relative:char;mso-position-vertical-relative:line" coordorigin="2998,2816" coordsize="4511,1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">
            <v:shape id="Text Box 684" o:spid="_x0000_s1722" type="#_x0000_t202" style="position:absolute;left:4859;top:3796;width:129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QNcMA&#10;AADdAAAADwAAAGRycy9kb3ducmV2LnhtbERPTWvCQBC9F/wPyxR6KbpRpMTUVURaULCFRnsfs9Mk&#10;mp0N2a3Gf+8cCj0+3vd82btGXagLtWcD41ECirjwtubSwGH/PkxBhYhssfFMBm4UYLkYPMwxs/7K&#10;X3TJY6kkhEOGBqoY20zrUFTkMIx8Syzcj+8cRoFdqW2HVwl3jZ4kyYt2WLM0VNjSuqLinP866X3r&#10;0/b7uFuftvnz8TT55PojZWOeHvvVK6hIffwX/7k31sBsmshceSNPQC/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QNcMAAADdAAAADwAAAAAAAAAAAAAAAACYAgAAZHJzL2Rv&#10;d25yZXYueG1sUEsFBgAAAAAEAAQA9QAAAIgDAAAAAA==&#10;" stroked="f">
              <v:fill opacity="0"/>
              <v:textbox>
                <w:txbxContent>
                  <w:p w:rsidR="004612D1" w:rsidRDefault="004612D1" w:rsidP="00D92A7E">
                    <w:smartTag w:uri="urn:schemas-microsoft-com:office:smarttags" w:element="metricconverter">
                      <w:smartTagPr>
                        <w:attr w:name="ProductID" w:val="20 cm"/>
                      </w:smartTagPr>
                      <w:r>
                        <w:t>20 cm</w:t>
                      </w:r>
                    </w:smartTag>
                  </w:p>
                </w:txbxContent>
              </v:textbox>
            </v:shape>
            <v:group id="Grupa 37" o:spid="_x0000_s1723" style="position:absolute;left:2998;top:2816;width:4511;height:1303" coordsize="28642,82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uPlKMcAAADd&#10;AAAADwAAAAAAAAAAAAAAAACqAgAAZHJzL2Rvd25yZXYueG1sUEsFBgAAAAAEAAQA+gAAAJ4DAAAA&#10;AA==&#10;">
              <v:group id="Grupa 32" o:spid="_x0000_s1724" style="position:absolute;width:28639;height:5759" coordsize="28639,5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gDaaMQAAADdAAAA&#10;DwAAAAAAAAAAAAAAAACqAgAAZHJzL2Rvd25yZXYueG1sUEsFBgAAAAAEAAQA+gAAAJsDAAAAAA==&#10;">
                <v:rect id="Prostokąt 19" o:spid="_x0000_s1725" style="position:absolute;width:2876;height:57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yopMYA&#10;AADdAAAADwAAAGRycy9kb3ducmV2LnhtbESPQWvCQBSE70L/w/IK3nQTkVJTV6mi0FYv0R7q7ZF9&#10;TUKzb0P2VeO/7woFj8PMfMPMl71r1Jm6UHs2kI4TUMSFtzWXBj6P29EzqCDIFhvPZOBKAZaLh8Ec&#10;M+svnNP5IKWKEA4ZGqhE2kzrUFTkMIx9Sxy9b985lCi7UtsOLxHuGj1JkiftsOa4UGFL64qKn8Ov&#10;M3D6Kuk63a3yd8o/+tMRJd/sxZjhY//6Akqol3v4v/1mDcymaQq3N/EJ6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yopMYAAADdAAAADwAAAAAAAAAAAAAAAACYAgAAZHJz&#10;L2Rvd25yZXYueG1sUEsFBgAAAAAEAAQA9QAAAIsDAAAAAA==&#10;" fillcolor="#d9d9d9" strokeweight="1pt"/>
                <v:group id="Grupa 23" o:spid="_x0000_s1726" style="position:absolute;left:11482;width:8597;height:5759" coordsize="8597,5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nuGExgAAAN0A&#10;AAAPAAAAAAAAAAAAAAAAAKoCAABkcnMvZG93bnJldi54bWxQSwUGAAAAAAQABAD6AAAAnQMAAAAA&#10;">
                  <v:rect id="Prostokąt 20" o:spid="_x0000_s1727" style="position:absolute;left:1441;top:-1441;width:2877;height:575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j6iMYA&#10;AADdAAAADwAAAGRycy9kb3ducmV2LnhtbESP3WrCQBSE7wt9h+UUvCl1oxap0VVUMHhRBH8e4Jg9&#10;JiHZsyG7JvHtXaHQy2FmvmEWq95UoqXGFZYVjIYRCOLU6oIzBZfz7usHhPPIGivLpOBBDlbL97cF&#10;xtp2fKT25DMRIOxiVJB7X8dSujQng25oa+Lg3Wxj0AfZZFI32AW4qeQ4iqbSYMFhIceatjml5elu&#10;FLTJoyy7SXKobsnvlO7X3u4/N0oNPvr1HISn3v+H/9p7rWD2PZrA6014AnL5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j6iMYAAADdAAAADwAAAAAAAAAAAAAAAACYAgAAZHJz&#10;L2Rvd25yZXYueG1sUEsFBgAAAAAEAAQA9QAAAIsDAAAAAA==&#10;" fillcolor="#d9d9d9" strokeweight="1pt"/>
                  <v:rect id="Prostokąt 22" o:spid="_x0000_s1728" style="position:absolute;left:1441;top:1440;width:2877;height:575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Fi/McA&#10;AADdAAAADwAAAGRycy9kb3ducmV2LnhtbESP3WrCQBSE74W+w3IKvZG6sZVQU1fRQoMXIvjzAKfZ&#10;YxKSPRuyaxLfvisIXg4z8w2zWA2mFh21rrSsYDqJQBBnVpecKzifft+/QDiPrLG2TApu5GC1fBkt&#10;MNG25wN1R5+LAGGXoILC+yaR0mUFGXQT2xAH72Jbgz7INpe6xT7ATS0/oiiWBksOCwU29FNQVh2v&#10;RkGX3qqq/0z39SXdxXT9G+x2vFHq7XVYf4PwNPhn+NHeagXz2XQG9zfhCcj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BYvzHAAAA3QAAAA8AAAAAAAAAAAAAAAAAmAIAAGRy&#10;cy9kb3ducmV2LnhtbFBLBQYAAAAABAAEAPUAAACMAwAAAAA=&#10;" fillcolor="#d9d9d9" strokeweight="1pt"/>
                  <v:rect id="Prostokąt 21" o:spid="_x0000_s1729" style="position:absolute;left:5721;width:2876;height:57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eup8YA&#10;AADdAAAADwAAAGRycy9kb3ducmV2LnhtbESPQWvCQBSE74X+h+UVeqsbRYtGV9FSQW0v0R7q7ZF9&#10;JsHs25B91fjv3UKhx2FmvmFmi87V6kJtqDwb6PcSUMS5txUXBr4O65cxqCDIFmvPZOBGARbzx4cZ&#10;ptZfOaPLXgoVIRxSNFCKNKnWIS/JYej5hjh6J986lCjbQtsWrxHuaj1IklftsOK4UGJDbyXl5/2P&#10;M3D8Lug2/FhlW8p23fGAkr1/ijHPT91yCkqok//wX3tjDUyG/RH8volPQM/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eup8YAAADdAAAADwAAAAAAAAAAAAAAAACYAgAAZHJz&#10;L2Rvd25yZXYueG1sUEsFBgAAAAAEAAQA9QAAAIsDAAAAAA==&#10;" fillcolor="#d9d9d9" strokeweight="1pt"/>
                </v:group>
                <v:group id="Group 692" o:spid="_x0000_s1730" style="position:absolute;left:2880;width:8598;height:5759" coordsize="8597,5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qXnh8cAAADdAAAADwAAAGRycy9kb3ducmV2LnhtbESPQWvCQBSE74L/YXlC&#10;b3UTa6WNWUVEpQcpVAvF2yP7TEKyb0N2TeK/7xYKHoeZ+YZJ14OpRUetKy0riKcRCOLM6pJzBd/n&#10;/fMbCOeRNdaWScGdHKxX41GKibY9f1F38rkIEHYJKii8bxIpXVaQQTe1DXHwrrY16INsc6lb7APc&#10;1HIWRQtpsOSwUGBD24Ky6nQzCg499puXeNcdq+v2fjm/fv4cY1LqaTJsliA8Df4R/m9/aAXv83gB&#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qXnh8cAAADd&#10;AAAADwAAAAAAAAAAAAAAAACqAgAAZHJzL2Rvd25yZXYueG1sUEsFBgAAAAAEAAQA+gAAAJ4DAAAA&#10;AA==&#10;">
                  <v:rect id="Prostokąt 25" o:spid="_x0000_s1731" style="position:absolute;left:1441;top:-1441;width:2877;height:575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P8i8YA&#10;AADdAAAADwAAAGRycy9kb3ducmV2LnhtbESP0WrCQBRE3wv+w3IFX6Ru1GJrdJVWMPgghaofcJu9&#10;JiHZuyG7JvHv3YLQx2FmzjDrbW8q0VLjCssKppMIBHFqdcGZgst5//oBwnlkjZVlUnAnB9vN4GWN&#10;sbYd/1B78pkIEHYxKsi9r2MpXZqTQTexNXHwrrYx6INsMqkb7ALcVHIWRQtpsOCwkGNNu5zS8nQz&#10;CtrkXpbdPPmurslxQbff3h7GX0qNhv3nCoSn3v+Hn+2DVrB8m77D35vwBO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BP8i8YAAADdAAAADwAAAAAAAAAAAAAAAACYAgAAZHJz&#10;L2Rvd25yZXYueG1sUEsFBgAAAAAEAAQA9QAAAIsDAAAAAA==&#10;" fillcolor="#d9d9d9" strokeweight="1pt"/>
                  <v:rect id="Prostokąt 26" o:spid="_x0000_s1732" style="position:absolute;left:1441;top:1440;width:2877;height:575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xo+cQA&#10;AADdAAAADwAAAGRycy9kb3ducmV2LnhtbERP3WrCMBS+H+wdwhl4M2bqHGXrjKIDixdDsO4Bzppj&#10;W5qclCa29e3NxWCXH9//ajNZIwbqfeNYwWKegCAunW64UvBz3r+8g/ABWaNxTApu5GGzfnxYYabd&#10;yCcailCJGMI+QwV1CF0mpS9rsujnriOO3MX1FkOEfSV1j2MMt0a+JkkqLTYcG2rs6Kumsi2uVsGQ&#10;39p2XOZHc8m/U7r+Tu7wvFNq9jRtP0EEmsK/+M990Ao+3hZxbnwTn4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MaPnEAAAA3QAAAA8AAAAAAAAAAAAAAAAAmAIAAGRycy9k&#10;b3ducmV2LnhtbFBLBQYAAAAABAAEAPUAAACJAwAAAAA=&#10;" fillcolor="#d9d9d9" strokeweight="1pt"/>
                  <v:rect id="Prostokąt 27" o:spid="_x0000_s1733" style="position:absolute;left:5721;width:2876;height:57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qkosUA&#10;AADdAAAADwAAAGRycy9kb3ducmV2LnhtbESPQWvCQBSE70L/w/KE3nSjiGh0FSsttNpLtAe9PbKv&#10;SWj2bci+avz3rlDocZiZb5jlunO1ulAbKs8GRsMEFHHubcWFga/j22AGKgiyxdozGbhRgPXqqbfE&#10;1PorZ3Q5SKEihEOKBkqRJtU65CU5DEPfEEfv27cOJcq20LbFa4S7Wo+TZKodVhwXSmxoW1L+c/h1&#10;Bs6ngm6T/Uv2QdmuOx9RstdPMea5320WoIQ6+Q//td+tgflkNIfHm/gE9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2qSixQAAAN0AAAAPAAAAAAAAAAAAAAAAAJgCAABkcnMv&#10;ZG93bnJldi54bWxQSwUGAAAAAAQABAD1AAAAigMAAAAA&#10;" fillcolor="#d9d9d9" strokeweight="1pt"/>
                </v:group>
                <v:group id="Grupa 28" o:spid="_x0000_s1734" style="position:absolute;left:20041;width:8598;height:5759" coordsize="8597,5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hsENXFAAAA3QAA&#10;AA8AAAAAAAAAAAAAAAAAqgIAAGRycy9kb3ducmV2LnhtbFBLBQYAAAAABAAEAPoAAACcAwAAAAA=&#10;">
                  <v:rect id="Prostokąt 29" o:spid="_x0000_s1735" style="position:absolute;left:1441;top:-1441;width:2877;height:575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oL2cYA&#10;AADdAAAADwAAAGRycy9kb3ducmV2LnhtbESP3WrCQBSE7wXfYTlCb0Q3WhFNXUULDV4UwZ8HOM0e&#10;k5Ds2ZBdk/j23ULBy2FmvmE2u95UoqXGFZYVzKYRCOLU6oIzBbfr12QFwnlkjZVlUvAkB7vtcLDB&#10;WNuOz9RefCYChF2MCnLv61hKl+Zk0E1tTRy8u20M+iCbTOoGuwA3lZxH0VIaLDgs5FjTZ05peXkY&#10;BW3yLMvuPTlV9+R7SY+f3h7HB6XeRv3+A4Sn3r/C/+2jVrBezGfw9yY8Ab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toL2cYAAADdAAAADwAAAAAAAAAAAAAAAACYAgAAZHJz&#10;L2Rvd25yZXYueG1sUEsFBgAAAAAEAAQA9QAAAIsDAAAAAA==&#10;" fillcolor="#d9d9d9" strokeweight="1pt"/>
                  <v:rect id="Prostokąt 30" o:spid="_x0000_s1736" style="position:absolute;left:1441;top:1440;width:2877;height:575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iVrsYA&#10;AADdAAAADwAAAGRycy9kb3ducmV2LnhtbESP3WrCQBSE7wu+w3IKvSm6MS1iU1fRQoMXIvjzAKfZ&#10;YxKSPRuyaxLf3hWEXg4z8w2zWA2mFh21rrSsYDqJQBBnVpecKziffsdzEM4ja6wtk4IbOVgtRy8L&#10;TLTt+UDd0eciQNglqKDwvkmkdFlBBt3ENsTBu9jWoA+yzaVusQ9wU8s4imbSYMlhocCGfgrKquPV&#10;KOjSW1X1H+m+vqS7GV3/Brt93yj19jqsv0F4Gvx/+NneagVfn3EMjzfhCc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iVrsYAAADdAAAADwAAAAAAAAAAAAAAAACYAgAAZHJz&#10;L2Rvd25yZXYueG1sUEsFBgAAAAAEAAQA9QAAAIsDAAAAAA==&#10;" fillcolor="#d9d9d9" strokeweight="1pt"/>
                  <v:rect id="Prostokąt 31" o:spid="_x0000_s1737" style="position:absolute;left:5721;width:2876;height:57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5Z9cYA&#10;AADdAAAADwAAAGRycy9kb3ducmV2LnhtbESPQWvCQBSE7wX/w/IKvemmVopGV9FSobW9RHuot0f2&#10;mQSzb0P2qfHfuwWhx2FmvmFmi87V6kxtqDwbeB4koIhzbysuDPzs1v0xqCDIFmvPZOBKARbz3sMM&#10;U+svnNF5K4WKEA4pGihFmlTrkJfkMAx8Qxy9g28dSpRtoW2Llwh3tR4myat2WHFcKLGht5Ly4/bk&#10;DOx/C7qOvlbZJ2Wbbr9Dyd6/xZinx245BSXUyX/43v6wBiaj4Qv8vYlPQM9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l5Z9cYAAADdAAAADwAAAAAAAAAAAAAAAACYAgAAZHJz&#10;L2Rvd25yZXYueG1sUEsFBgAAAAAEAAQA9QAAAIsDAAAAAA==&#10;" fillcolor="#d9d9d9" strokeweight="1pt"/>
                </v:group>
              </v:group>
              <v:shape id="Łącznik prosty ze strzałką 33" o:spid="_x0000_s1738" type="#_x0000_t32" style="position:absolute;top:7473;width:1102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v0SscAAADdAAAADwAAAGRycy9kb3ducmV2LnhtbESPQWvCQBSE70L/w/IKvUjdVEU0uooU&#10;CiIFUXvx9si+ZIPZtzG7xuiv7xYKHoeZ+YZZrDpbiZYaXzpW8DFIQBBnTpdcKPg5fr1PQfiArLFy&#10;TAru5GG1fOktMNXuxntqD6EQEcI+RQUmhDqV0meGLPqBq4mjl7vGYoiyKaRu8BbhtpLDJJlIiyXH&#10;BYM1fRrKzoerVdDfn8oiz6/fdz967KbJdncxWavU22u3noMI1IVn+L+90Qpm4+EY/t7EJ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K/RKxwAAAN0AAAAPAAAAAAAA&#10;AAAAAAAAAKECAABkcnMvZG93bnJldi54bWxQSwUGAAAAAAQABAD5AAAAlQMAAAAA&#10;">
                <v:stroke endarrow="open"/>
              </v:shape>
              <v:shape id="Łącznik prosty ze strzałką 34" o:spid="_x0000_s1739" type="#_x0000_t32" style="position:absolute;left:17619;top:7473;width:11023;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dR0ccAAADdAAAADwAAAGRycy9kb3ducmV2LnhtbESPQWvCQBSE70L/w/IKvYhuarXY6Cql&#10;UCgiiNZLb4/sSzaYfZtm1xj99a4geBxm5htmvuxsJVpqfOlYweswAUGcOV1yoWD/+z2YgvABWWPl&#10;mBScycNy8dSbY6rdibfU7kIhIoR9igpMCHUqpc8MWfRDVxNHL3eNxRBlU0jd4CnCbSVHSfIuLZYc&#10;FwzW9GUoO+yOVkF/+1cWeX5cn/3bZTNNVpt/k7VKvTx3nzMQgbrwCN/bP1rBx3g0gdub+ATk4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Z1HRxwAAAN0AAAAPAAAAAAAA&#10;AAAAAAAAAKECAABkcnMvZG93bnJldi54bWxQSwUGAAAAAAQABAD5AAAAlQMAAAAA&#10;">
                <v:stroke endarrow="open"/>
              </v:shape>
              <v:line id="Łącznik prostoliniowy 35" o:spid="_x0000_s1740" style="position:absolute;visibility:visible;mso-wrap-style:square" from="0,5761" to="0,8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3NwsgAAADdAAAADwAAAGRycy9kb3ducmV2LnhtbESPQWvCQBSE7wX/w/IKvdVNbQk1uoq0&#10;FLSHolbQ4zP7TGKzb8PuNkn/vSsUPA4z8w0znfemFi05X1lW8DRMQBDnVldcKNh9fzy+gvABWWNt&#10;mRT8kYf5bHA3xUzbjjfUbkMhIoR9hgrKEJpMSp+XZNAPbUMcvZN1BkOUrpDaYRfhppajJEmlwYrj&#10;QokNvZWU/2x/jYKv53XaLlafy36/So/5++Z4OHdOqYf7fjEBEagPt/B/e6kVjF9G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P3NwsgAAADdAAAADwAAAAAA&#10;AAAAAAAAAAChAgAAZHJzL2Rvd25yZXYueG1sUEsFBgAAAAAEAAQA+QAAAJYDAAAAAA==&#10;"/>
              <v:line id="Łącznik prostoliniowy 36" o:spid="_x0000_s1741" style="position:absolute;visibility:visible;mso-wrap-style:square" from="28642,5761" to="28642,8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FoWckAAADdAAAADwAAAGRycy9kb3ducmV2LnhtbESPT0vDQBTE74LfYXlCb3ZjK7GN3ZbS&#10;IrQeiv0D9fiafSbR7Nuwuybx27uC0OMwM79hZove1KIl5yvLCh6GCQji3OqKCwWn48v9BIQPyBpr&#10;y6Tghzws5rc3M8y07XhP7SEUIkLYZ6igDKHJpPR5SQb90DbE0fuwzmCI0hVSO+wi3NRylCSpNFhx&#10;XCixoVVJ+dfh2yjYjd/Sdrl93fTnbXrJ1/vL+2fnlBrc9ctnEIH6cA3/tzdawfRx9A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OxaFnJAAAA3QAAAA8AAAAA&#10;AAAAAAAAAAAAoQIAAGRycy9kb3ducmV2LnhtbFBLBQYAAAAABAAEAPkAAACXAwAAAAA=&#10;"/>
            </v:group>
            <w10:wrap type="none"/>
            <w10:anchorlock/>
          </v:group>
        </w:pict>
      </w:r>
    </w:p>
    <w:p w:rsidR="00D92A7E" w:rsidRPr="00DC4AA1" w:rsidRDefault="00D92A7E" w:rsidP="00676ADC">
      <w:pPr>
        <w:pStyle w:val="Zadanie-polecenie"/>
      </w:pPr>
      <w:r w:rsidRPr="00DC4AA1">
        <w:t xml:space="preserve">Oblicz obwód dużego prostokąta. </w:t>
      </w:r>
    </w:p>
    <w:p w:rsidR="006D12F1" w:rsidRPr="00DC4AA1" w:rsidRDefault="006D12F1" w:rsidP="00676ADC">
      <w:pPr>
        <w:pStyle w:val="Zadanie-nagwek"/>
      </w:pPr>
      <w:r w:rsidRPr="00DC4AA1">
        <w:t>Zadanie 10</w:t>
      </w:r>
      <w:r w:rsidR="00A27F3E">
        <w:t>4</w:t>
      </w:r>
      <w:r w:rsidRPr="00DC4AA1">
        <w:t>.</w:t>
      </w:r>
    </w:p>
    <w:p w:rsidR="006D12F1" w:rsidRPr="00DC4AA1" w:rsidRDefault="006D12F1" w:rsidP="00676ADC">
      <w:pPr>
        <w:pStyle w:val="Zadanie-tre"/>
      </w:pPr>
      <w:r w:rsidRPr="00DC4AA1">
        <w:rPr>
          <w:noProof/>
        </w:rPr>
        <w:t>Prostokąt</w:t>
      </w:r>
      <w:r w:rsidRPr="00DC4AA1">
        <w:t xml:space="preserve"> o wymiarach </w:t>
      </w:r>
      <w:smartTag w:uri="urn:schemas-microsoft-com:office:smarttags" w:element="metricconverter">
        <w:smartTagPr>
          <w:attr w:name="ProductID" w:val="50 m"/>
        </w:smartTagPr>
        <w:r w:rsidRPr="00DC4AA1">
          <w:t>50 m</w:t>
        </w:r>
      </w:smartTag>
      <w:r w:rsidRPr="00DC4AA1">
        <w:t xml:space="preserve"> na </w:t>
      </w:r>
      <w:smartTag w:uri="urn:schemas-microsoft-com:office:smarttags" w:element="metricconverter">
        <w:smartTagPr>
          <w:attr w:name="ProductID" w:val="130 m"/>
        </w:smartTagPr>
        <w:r w:rsidRPr="00DC4AA1">
          <w:t>130 m</w:t>
        </w:r>
      </w:smartTag>
      <w:r w:rsidRPr="00DC4AA1">
        <w:t xml:space="preserve"> podzielono na trzy prostokątne części tak, jak na r</w:t>
      </w:r>
      <w:r w:rsidRPr="00DC4AA1">
        <w:t>y</w:t>
      </w:r>
      <w:r w:rsidRPr="00DC4AA1">
        <w:t>sunku poniżej.</w:t>
      </w:r>
    </w:p>
    <w:p w:rsidR="006D12F1" w:rsidRPr="00DC4AA1" w:rsidRDefault="00A5243E" w:rsidP="00676ADC">
      <w:pPr>
        <w:pStyle w:val="Zadanie-tre"/>
      </w:pPr>
      <w:r>
        <w:rPr>
          <w:noProof/>
        </w:rPr>
        <w:pict>
          <v:group id="Group 2625" o:spid="_x0000_s25903" style="position:absolute;left:0;text-align:left;margin-left:154.3pt;margin-top:12.6pt;width:144.55pt;height:77.5pt;z-index:251759616" coordorigin="4508,2317" coordsize="2891,155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">
            <v:shape id="Freeform 2626" o:spid="_x0000_s25913" style="position:absolute;left:5768;top:2317;width:900;height:900;visibility:visible;mso-wrap-style:square;v-text-anchor:top" coordsize="90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Sd5sMA&#10;AADdAAAADwAAAGRycy9kb3ducmV2LnhtbESP3YrCMBSE7wXfIRzBO01VcLUaRYSCLLj49wCH5tiW&#10;NicliVrffiMs7OUwM98w621nGvEk5yvLCibjBARxbnXFhYLbNRstQPiArLGxTAre5GG76ffWmGr7&#10;4jM9L6EQEcI+RQVlCG0qpc9LMujHtiWO3t06gyFKV0jt8BXhppHTJJlLgxXHhRJb2peU15eHUVBn&#10;58kpEJ6u+zabHY+u9j/fN6WGg263AhGoC//hv/ZBK1jOll/weROf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Sd5sMAAADdAAAADwAAAAAAAAAAAAAAAACYAgAAZHJzL2Rv&#10;d25yZXYueG1sUEsFBgAAAAAEAAQA9QAAAIgDAAAAAA==&#10;" path="m,l,900r900,l900,,,xe" filled="f" strokeweight=".5pt">
              <v:path arrowok="t" o:connecttype="custom" o:connectlocs="0,0;0,900;900,900;900,0;0,0" o:connectangles="0,0,0,0,0"/>
            </v:shape>
            <v:shape id="Freeform 2627" o:spid="_x0000_s25912" style="position:absolute;left:6668;top:2317;width:720;height:900;visibility:visible;mso-wrap-style:square;v-text-anchor:top" coordsize="90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wvFcIA&#10;AADdAAAADwAAAGRycy9kb3ducmV2LnhtbERPzWoCMRC+C32HMAVvmq22RbdGEaWlFFuo+gBDMt1d&#10;upksSarr2zuHgseP73+x6n2rThRTE9jAw7gARWyDa7gycDy8jmagUkZ22AYmAxdKsFreDRZYunDm&#10;bzrtc6UkhFOJBuqcu1LrZGvymMahIxbuJ0SPWWCstIt4lnDf6klRPGuPDUtDjR1tarK/+z8vvdP4&#10;eHza9fhFH7u3z/XMHraNNWZ4369fQGXq80387353BubTucyVN/I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bC8VwgAAAN0AAAAPAAAAAAAAAAAAAAAAAJgCAABkcnMvZG93&#10;bnJldi54bWxQSwUGAAAAAAQABAD1AAAAhwMAAAAA&#10;" path="m,l,900r900,l900,,,xe" filled="f" strokeweight="1pt">
              <v:path arrowok="t" o:connecttype="custom" o:connectlocs="0,0;0,900;720,900;720,0;0,0" o:connectangles="0,0,0,0,0"/>
            </v:shape>
            <v:shape id="Freeform 2628" o:spid="_x0000_s25911" style="position:absolute;left:5048;top:2317;width:720;height:900;visibility:visible;mso-wrap-style:square;v-text-anchor:top" coordsize="90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CKjsUA&#10;AADdAAAADwAAAGRycy9kb3ducmV2LnhtbESP32rCMBTG74W9QzjC7mzqnMN2RpGNDRE3mPoAh+TY&#10;FpuTkmTavb0RhF1+fH9+fPNlb1txJh8axwrGWQ6CWDvTcKXgsP8YzUCEiGywdUwK/ijAcvEwmGNp&#10;3IV/6LyLlUgjHEpUUMfYlVIGXZPFkLmOOHlH5y3GJH0ljcdLGretfMrzF2mx4USosaO3mvRp92sT&#10;d+KfD9Ntj9+02X5+rWZ6/95opR6H/eoVRKQ+/ofv7bVRUEyKAm5v0hO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IIqOxQAAAN0AAAAPAAAAAAAAAAAAAAAAAJgCAABkcnMv&#10;ZG93bnJldi54bWxQSwUGAAAAAAQABAD1AAAAigMAAAAA&#10;" path="m,l,900r900,l900,,,xe" filled="f" strokeweight="1pt">
              <v:path arrowok="t" o:connecttype="custom" o:connectlocs="0,0;0,900;720,900;720,0;0,0" o:connectangles="0,0,0,0,0"/>
            </v:shape>
            <v:shape id="Picture 2629" o:spid="_x0000_s25910" type="#_x0000_t75" style="position:absolute;left:4508;top:2593;width:542;height:2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KUYbCAAAA3QAAAA8AAABkcnMvZG93bnJldi54bWxET01rAjEQvRf6H8IUeqvZFpG6GkVaCgr2&#10;ULU9D8m4u3QzWZK4bv31nYPg8fG+58vBt6qnmJrABp5HBShiG1zDlYHD/uPpFVTKyA7bwGTgjxIs&#10;F/d3cyxdOPMX9btcKQnhVKKBOueu1DrZmjymUeiIhTuG6DELjJV2Ec8S7lv9UhQT7bFhaaixo7ea&#10;7O/u5A1M809/Wk3iJW5aG8N3t/1831hjHh+G1QxUpiHfxFf32olvXMh+eSNPQC/+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aSlGGwgAAAN0AAAAPAAAAAAAAAAAAAAAAAJ8C&#10;AABkcnMvZG93bnJldi54bWxQSwUGAAAAAAQABAD3AAAAjgMAAAAA&#10;">
              <v:imagedata r:id="rId163" o:title=""/>
            </v:shape>
            <v:shape id="Picture 2630" o:spid="_x0000_s25909" type="#_x0000_t75" style="position:absolute;left:5309;top:2596;width:172;height:2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LeATFAAAA3QAAAA8AAABkcnMvZG93bnJldi54bWxEj0FrwkAUhO8F/8PyhN7qxtIGja6igtBj&#10;q6J4e2SfSTT7Ns2+avz3bqHQ4zAz3zDTeedqdaU2VJ4NDAcJKOLc24oLA7vt+mUEKgiyxdozGbhT&#10;gPms9zTFzPobf9F1I4WKEA4ZGihFmkzrkJfkMAx8Qxy9k28dSpRtoW2Ltwh3tX5NklQ7rDgulNjQ&#10;qqT8svlxBpaLrvre79zhUx/S5pwe30XSozHP/W4xASXUyX/4r/1hDYzfkiH8volPQM8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y3gExQAAAN0AAAAPAAAAAAAAAAAAAAAA&#10;AJ8CAABkcnMvZG93bnJldi54bWxQSwUGAAAAAAQABAD3AAAAkQMAAAAA&#10;">
              <v:imagedata r:id="rId164" o:title=""/>
            </v:shape>
            <v:shape id="Picture 2631" o:spid="_x0000_s25908" type="#_x0000_t75" style="position:absolute;left:6097;top:2596;width:238;height:2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uGinnIAAAA3QAAAA8AAABkcnMvZG93bnJldi54bWxEj0FLAzEUhO+C/yE8wUvpZltaademRUSh&#10;PVm3heLtsXnuxm5eliRut//eCILHYWa+YVabwbaiJx+MYwWTLAdBXDltuFZwPLyOFyBCRNbYOiYF&#10;VwqwWd/erLDQ7sLv1JexFgnCoUAFTYxdIWWoGrIYMtcRJ+/TeYsxSV9L7fGS4LaV0zx/kBYNp4UG&#10;O3puqDqX31bBfLTbv7Vfp5fd5DwvR70xfvthlLq/G54eQUQa4n/4r73VCpazfAq/b9ITkOs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7hop5yAAAAN0AAAAPAAAAAAAAAAAA&#10;AAAAAJ8CAABkcnMvZG93bnJldi54bWxQSwUGAAAAAAQABAD3AAAAlAMAAAAA&#10;">
              <v:imagedata r:id="rId165" o:title=""/>
            </v:shape>
            <v:shape id="Picture 2632" o:spid="_x0000_s25907" type="#_x0000_t75" style="position:absolute;left:6883;top:2596;width:298;height:2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PhQxTFAAAA3QAAAA8AAABkcnMvZG93bnJldi54bWxEj0GLwjAUhO/C/ofwFrxpuqsuthplEUQv&#10;ilu9eHs0b9ti81KaqNVfbwTB4zAz3zDTeWsqcaHGlZYVfPUjEMSZ1SXnCg77ZW8MwnlkjZVlUnAj&#10;B/PZR2eKibZX/qNL6nMRIOwSVFB4XydSuqwgg65va+Lg/dvGoA+yyaVu8BrgppLfUfQjDZYcFgqs&#10;aVFQdkrPRsE9Pe/i1SjH/fa0W5WDdZz640ap7mf7OwHhqfXv8Ku91griYTSA55vwBOTs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j4UMUxQAAAN0AAAAPAAAAAAAAAAAAAAAA&#10;AJ8CAABkcnMvZG93bnJldi54bWxQSwUGAAAAAAQABAD3AAAAkQMAAAAA&#10;">
              <v:imagedata r:id="rId166" o:title=""/>
            </v:shape>
            <v:group id="Group 2633" o:spid="_x0000_s25904" style="position:absolute;left:5059;top:3250;width:2340;height:617" coordorigin="5059,3250" coordsize="2340,6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JKtsYAAADdAAAADwAAAGRycy9kb3ducmV2LnhtbESPQWvCQBSE74X+h+UV&#10;etNNqpaauoqIigcpNAri7ZF9JsHs25DdJvHfu4LQ4zAz3zCzRW8q0VLjSssK4mEEgjizuuRcwfGw&#10;GXyBcB5ZY2WZFNzIwWL++jLDRNuOf6lNfS4ChF2CCgrv60RKlxVk0A1tTRy8i20M+iCbXOoGuwA3&#10;lfyIok9psOSwUGBNq4Kya/pnFGw77JajeN3ur5fV7XyY/Jz2MSn1/tYvv0F46v1/+NneaQXTcTSG&#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4kq2xgAAAN0A&#10;AAAPAAAAAAAAAAAAAAAAAKoCAABkcnMvZG93bnJldi54bWxQSwUGAAAAAAQABAD6AAAAnQMAAAAA&#10;">
              <v:shape id="AutoShape 2634" o:spid="_x0000_s25906" type="#_x0000_t87" style="position:absolute;left:6109;top:2200;width:240;height:23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8yKMUA&#10;AADdAAAADwAAAGRycy9kb3ducmV2LnhtbESPX0vDQBDE3wW/w7FC3+zGP60aey0iFPvYRBEfl7s1&#10;ieb2Qu7SpN++VxB8HGbmN8xqM7lWHbgPjRcNN/MMFIvxtpFKw8f79voRVIgkllovrOHIATbry4sV&#10;5daPUvChjJVKEAk5aahj7HLEYGp2FOa+Y0net+8dxST7Cm1PY4K7Fm+zbImOGkkLNXX8WrP5LQen&#10;YTmYAsvP0RQ/7Ruif+Cvu/2g9exqenkGFXmK/+G/9s5qeLrPFnB+k54Ark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jzIoxQAAAN0AAAAPAAAAAAAAAAAAAAAAAJgCAABkcnMv&#10;ZG93bnJldi54bWxQSwUGAAAAAAQABAD1AAAAigMAAAAA&#10;"/>
              <v:shape id="Picture 2635" o:spid="_x0000_s25905" type="#_x0000_t75" style="position:absolute;left:5863;top:3538;width:617;height:3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GPwIXGAAAA3QAAAA8AAABkcnMvZG93bnJldi54bWxEj91qwkAQhe8LvsMyQm+KbmyLP6mrxLaC&#10;Vy1GH2DIjtnU7GzIbk369q5Q8PJwfj7Oct3bWlyo9ZVjBZNxAoK4cLriUsHxsB3NQfiArLF2TAr+&#10;yMN6NXhYYqpdx3u65KEUcYR9igpMCE0qpS8MWfRj1xBH7+RaiyHKtpS6xS6O21o+J8lUWqw4Egw2&#10;9G6oOOe/VsHn8eXHdFn+xR+b+Xc2C0/bTYSrx2GfvYEI1Id7+L+90woWr8kUbm/iE5CrK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Y/AhcYAAADdAAAADwAAAAAAAAAAAAAA&#10;AACfAgAAZHJzL2Rvd25yZXYueG1sUEsFBgAAAAAEAAQA9wAAAJIDAAAAAA==&#10;">
                <v:imagedata r:id="rId167" o:title=""/>
              </v:shape>
            </v:group>
            <w10:wrap type="topAndBottom"/>
          </v:group>
        </w:pict>
      </w:r>
      <w:r w:rsidR="006D12F1" w:rsidRPr="00DC4AA1">
        <w:t xml:space="preserve">Części I i III mają jednakowe wymiary, a obwód każdej z nich jest dwukrotnie mniejszy od obwodu całego prostokąta. </w:t>
      </w:r>
    </w:p>
    <w:p w:rsidR="006D12F1" w:rsidRPr="00DC4AA1" w:rsidRDefault="006D12F1" w:rsidP="00676ADC">
      <w:pPr>
        <w:pStyle w:val="Zadanie-polecenie"/>
      </w:pPr>
      <w:r w:rsidRPr="00DC4AA1">
        <w:t>Jakie pole ma II część?</w:t>
      </w:r>
    </w:p>
    <w:p w:rsidR="001221DB" w:rsidRPr="00DC4AA1" w:rsidRDefault="001221DB" w:rsidP="00676ADC">
      <w:pPr>
        <w:pStyle w:val="Zadanie-nagwek"/>
      </w:pPr>
      <w:r w:rsidRPr="00DC4AA1">
        <w:t>Zadanie 10</w:t>
      </w:r>
      <w:r w:rsidR="00A27F3E">
        <w:t>5</w:t>
      </w:r>
      <w:r w:rsidRPr="00DC4AA1">
        <w:t>.</w:t>
      </w:r>
    </w:p>
    <w:p w:rsidR="001221DB" w:rsidRPr="00DC4AA1" w:rsidRDefault="001221DB" w:rsidP="00676ADC">
      <w:pPr>
        <w:pStyle w:val="Zadanie-tre"/>
      </w:pPr>
      <w:r w:rsidRPr="00DC4AA1">
        <w:t>Pan Nowak chce uszczelnić jedne drzwi oraz 7 jednakowych okien</w:t>
      </w:r>
      <w:r w:rsidR="009F7F85">
        <w:t>. Długość taśmy potrzebnej do uszczelnienia jest równa sumie obwodów odpowiednich prostokątów</w:t>
      </w:r>
      <w:r w:rsidRPr="00DC4AA1">
        <w:t xml:space="preserve">. Na rysunku podano </w:t>
      </w:r>
      <w:r w:rsidR="009F7F85">
        <w:t>ich wymiary</w:t>
      </w:r>
      <w:r w:rsidRPr="00DC4AA1">
        <w:t>.</w:t>
      </w:r>
    </w:p>
    <w:p w:rsidR="001221DB" w:rsidRPr="00DC4AA1" w:rsidRDefault="00A5243E" w:rsidP="00D273BB">
      <w:pPr>
        <w:pStyle w:val="Akapitzrysunkiem"/>
      </w:pPr>
      <w:r>
        <w:pict>
          <v:group id="Group 6154" o:spid="_x0000_s1742" style="width:240pt;height:157.05pt;mso-position-horizontal-relative:char;mso-position-vertical-relative:line" coordorigin="2864,11630" coordsize="4800,3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">
            <v:shape id="Text Box 2443" o:spid="_x0000_s1743" type="#_x0000_t202" style="position:absolute;left:2923;top:11630;width:90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yKeMYA&#10;AADdAAAADwAAAGRycy9kb3ducmV2LnhtbESPX2vCMBTF3wd+h3AFX4amczBrbSpDHGzgBlZ9vzbX&#10;ttrclCbT7tubwWCPh/Pnx0mXvWnElTpXW1bwNIlAEBdW11wq2O/exjEI55E1NpZJwQ85WGaDhxQT&#10;bW+8pWvuSxFG2CWooPK+TaR0RUUG3cS2xME72c6gD7Irpe7wFsZNI6dR9CIN1hwIFba0qqi45N8m&#10;cNd93B6Om9X5I388nqdfXH/GrNRo2L8uQHjq/X/4r/2uFcyf4xn8vglPQG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iyKeMYAAADdAAAADwAAAAAAAAAAAAAAAACYAgAAZHJz&#10;L2Rvd25yZXYueG1sUEsFBgAAAAAEAAQA9QAAAIsDAAAAAA==&#10;" stroked="f">
              <v:fill opacity="0"/>
              <v:textbox>
                <w:txbxContent>
                  <w:p w:rsidR="004612D1" w:rsidRDefault="004612D1" w:rsidP="001221DB">
                    <w:r>
                      <w:t xml:space="preserve">drzwi </w:t>
                    </w:r>
                  </w:p>
                </w:txbxContent>
              </v:textbox>
            </v:shape>
            <v:shape id="Text Box 2444" o:spid="_x0000_s1744" type="#_x0000_t202" style="position:absolute;left:5808;top:11630;width:93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MeCsMA&#10;AADdAAAADwAAAGRycy9kb3ducmV2LnhtbERPTWvCQBC9F/wPyxR6KbpRocTUVURaULCFRnsfs9Mk&#10;mp0N2a3Gf+8cCj0+3vd82btGXagLtWcD41ECirjwtubSwGH/PkxBhYhssfFMBm4UYLkYPMwxs/7K&#10;X3TJY6kkhEOGBqoY20zrUFTkMIx8Syzcj+8cRoFdqW2HVwl3jZ4kyYt2WLM0VNjSuqLinP866X3r&#10;0/b7uFuftvnz8TT55PojZWOeHvvVK6hIffwX/7k31sBsmspceSNPQC/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7MeCsMAAADdAAAADwAAAAAAAAAAAAAAAACYAgAAZHJzL2Rv&#10;d25yZXYueG1sUEsFBgAAAAAEAAQA9QAAAIgDAAAAAA==&#10;" stroked="f">
              <v:fill opacity="0"/>
              <v:textbox>
                <w:txbxContent>
                  <w:p w:rsidR="004612D1" w:rsidRDefault="004612D1" w:rsidP="001221DB">
                    <w:r>
                      <w:t xml:space="preserve">okno </w:t>
                    </w:r>
                  </w:p>
                </w:txbxContent>
              </v:textbox>
            </v:shape>
            <v:group id="Group 2445" o:spid="_x0000_s1745" style="position:absolute;left:2864;top:12056;width:4800;height:2715" coordorigin="2865,3771" coordsize="4800,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orF8YAAADdAAAADwAAAGRycy9kb3ducmV2LnhtbESPT4vCMBTE7wt+h/AE&#10;b2taZRetRhFZxYMs+AfE26N5tsXmpTTZtn77jSB4HGbmN8x82ZlSNFS7wrKCeBiBIE6tLjhTcD5t&#10;PicgnEfWWFomBQ9ysFz0PuaYaNvygZqjz0SAsEtQQe59lUjp0pwMuqGtiIN3s7VBH2SdSV1jG+Cm&#10;lKMo+pYGCw4LOVa0zim9H/+Mgm2L7Woc/zT7+239uJ6+fi/7mJQa9LvVDISnzr/Dr/ZOK5iOJ1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misXxgAAAN0A&#10;AAAPAAAAAAAAAAAAAAAAAKoCAABkcnMvZG93bnJldi54bWxQSwUGAAAAAAQABAD6AAAAnQMAAAAA&#10;">
              <v:shape id="Text Box 2446" o:spid="_x0000_s1746" type="#_x0000_t202" style="position:absolute;left:2982;top:5991;width:1007;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yE0cMA&#10;AADdAAAADwAAAGRycy9kb3ducmV2LnhtbERPTWvCQBC9F/wPyxS8lLqpQompqxRRULBC0/Y+ZqdJ&#10;NDsbsqvGf+8cCj0+3vds0btGXagLtWcDL6MEFHHhbc2lge+v9XMKKkRki41nMnCjAIv54GGGmfVX&#10;/qRLHkslIRwyNFDF2GZah6Iih2HkW2Lhfn3nMArsSm07vEq4a/Q4SV61w5qlocKWlhUVp/zspHfV&#10;p+3PYbc8bvOnw3G85/ojZWOGj/37G6hIffwX/7k31sB0MpX98kaegJ7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yE0cMAAADdAAAADwAAAAAAAAAAAAAAAACYAgAAZHJzL2Rv&#10;d25yZXYueG1sUEsFBgAAAAAEAAQA9QAAAIgDAAAAAA==&#10;" stroked="f">
                <v:fill opacity="0"/>
                <v:textbox>
                  <w:txbxContent>
                    <w:p w:rsidR="004612D1" w:rsidRDefault="004612D1" w:rsidP="001221DB">
                      <w:r>
                        <w:t xml:space="preserve">90 cm </w:t>
                      </w:r>
                    </w:p>
                  </w:txbxContent>
                </v:textbox>
              </v:shape>
              <v:rect id="Rectangle 2447" o:spid="_x0000_s1747" style="position:absolute;left:2865;top:3771;width:1020;height:2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EpsscA&#10;AADdAAAADwAAAGRycy9kb3ducmV2LnhtbESPQWvCQBSE7wX/w/IEL8VstEVMzCqiFOwpVQult9fs&#10;Mwlm34bsqum/d4VCj8PMfMNkq9404kqdqy0rmEQxCOLC6ppLBZ/Ht/EchPPIGhvLpOCXHKyWg6cM&#10;U21vvKfrwZciQNilqKDyvk2ldEVFBl1kW+LgnWxn0AfZlVJ3eAtw08hpHM+kwZrDQoUtbSoqzoeL&#10;UXDC/Pnn/TLP8y0f98n31y75OL8qNRr26wUIT73/D/+1d1pB8pJM4PEmPAG5v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1BKbLHAAAA3QAAAA8AAAAAAAAAAAAAAAAAmAIAAGRy&#10;cy9kb3ducmV2LnhtbFBLBQYAAAAABAAEAPUAAACMAwAAAAA=&#10;" filled="f" fillcolor="black" strokeweight="1.25pt"/>
              <v:rect id="Rectangle 2448" o:spid="_x0000_s1748" style="position:absolute;left:5727;top:3786;width:1020;height:1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O3xccA&#10;AADdAAAADwAAAGRycy9kb3ducmV2LnhtbESPQWvCQBSE7wX/w/IEL8VstEVMzCqiFOwpVQult9fs&#10;Mwlm34bsqum/d4VCj8PMfMNkq9404kqdqy0rmEQxCOLC6ppLBZ/Ht/EchPPIGhvLpOCXHKyWg6cM&#10;U21vvKfrwZciQNilqKDyvk2ldEVFBl1kW+LgnWxn0AfZlVJ3eAtw08hpHM+kwZrDQoUtbSoqzoeL&#10;UXDC/Pnn/TLP8y0f98n31y75OL8qNRr26wUIT73/D/+1d1pB8pJM4fEmPAG5v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2Tt8XHAAAA3QAAAA8AAAAAAAAAAAAAAAAAmAIAAGRy&#10;cy9kb3ducmV2LnhtbFBLBQYAAAAABAAEAPUAAACMAwAAAAA=&#10;" filled="f" fillcolor="black" strokeweight="1.25pt"/>
              <v:shape id="Text Box 2449" o:spid="_x0000_s1749" type="#_x0000_t202" style="position:absolute;left:6658;top:4359;width:1007;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4apsUA&#10;AADdAAAADwAAAGRycy9kb3ducmV2LnhtbESPX2vCMBTF34V9h3AHe5GZqiBtZ5QhDhRUWKfv1+au&#10;rWtuShO1fnsjCHs8nD8/znTemVpcqHWVZQXDQQSCOLe64kLB/ufrPQbhPLLG2jIpuJGD+eylN8VU&#10;2yt/0yXzhQgj7FJUUHrfpFK6vCSDbmAb4uD92tagD7ItpG7xGsZNLUdRNJEGKw6EEhtalJT/ZWcT&#10;uMsubg7HzeK0zvrH02jH1TZmpd5eu88PEJ46/x9+tldaQTJOxvB4E56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zhqmxQAAAN0AAAAPAAAAAAAAAAAAAAAAAJgCAABkcnMv&#10;ZG93bnJldi54bWxQSwUGAAAAAAQABAD1AAAAigMAAAAA&#10;" stroked="f">
                <v:fill opacity="0"/>
                <v:textbox>
                  <w:txbxContent>
                    <w:p w:rsidR="004612D1" w:rsidRPr="00EA1586" w:rsidRDefault="004612D1" w:rsidP="001221DB">
                      <w:r w:rsidRPr="00EA1586">
                        <w:rPr>
                          <w:bCs/>
                        </w:rPr>
                        <w:t xml:space="preserve">1,5 m </w:t>
                      </w:r>
                    </w:p>
                  </w:txbxContent>
                </v:textbox>
              </v:shape>
              <v:shape id="Text Box 2450" o:spid="_x0000_s1750" type="#_x0000_t202" style="position:absolute;left:3832;top:4596;width:1007;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eC0sUA&#10;AADdAAAADwAAAGRycy9kb3ducmV2LnhtbESPX2vCMBTF34V9h3AHvoim0zFqNcoQBYU5sOr7tblr&#10;65qb0kSt334ZCD4ezp8fZzpvTSWu1LjSsoK3QQSCOLO65FzBYb/qxyCcR9ZYWSYFd3Iwn710ppho&#10;e+MdXVOfizDCLkEFhfd1IqXLCjLoBrYmDt6PbQz6IJtc6gZvYdxUchhFH9JgyYFQYE2LgrLf9GIC&#10;d9nG9fH0tThv0t7pPPzmchuzUt3X9nMCwlPrn+FHe60VjEfjd/h/E56A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J4LSxQAAAN0AAAAPAAAAAAAAAAAAAAAAAJgCAABkcnMv&#10;ZG93bnJldi54bWxQSwUGAAAAAAQABAD1AAAAigMAAAAA&#10;" stroked="f">
                <v:fill opacity="0"/>
                <v:textbox>
                  <w:txbxContent>
                    <w:p w:rsidR="004612D1" w:rsidRPr="00EA1586" w:rsidRDefault="004612D1" w:rsidP="001221DB">
                      <w:r w:rsidRPr="00EA1586">
                        <w:rPr>
                          <w:bCs/>
                        </w:rPr>
                        <w:t xml:space="preserve">2 m </w:t>
                      </w:r>
                    </w:p>
                  </w:txbxContent>
                </v:textbox>
              </v:shape>
              <v:shape id="Text Box 2451" o:spid="_x0000_s1751" type="#_x0000_t202" style="position:absolute;left:5810;top:5472;width:1007;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snScUA&#10;AADdAAAADwAAAGRycy9kb3ducmV2LnhtbESPX2vCMBTF34V9h3AHvoimUzZqNcoQBYU5sOr7tblr&#10;65qb0kSt334ZCD4ezp8fZzpvTSWu1LjSsoK3QQSCOLO65FzBYb/qxyCcR9ZYWSYFd3Iwn710ppho&#10;e+MdXVOfizDCLkEFhfd1IqXLCjLoBrYmDt6PbQz6IJtc6gZvYdxUchhFH9JgyYFQYE2LgrLf9GIC&#10;d9nG9fH0tThv0t7pPPzmchuzUt3X9nMCwlPrn+FHe60VjEfjd/h/E56A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aydJxQAAAN0AAAAPAAAAAAAAAAAAAAAAAJgCAABkcnMv&#10;ZG93bnJldi54bWxQSwUGAAAAAAQABAD1AAAAigMAAAAA&#10;" stroked="f">
                <v:fill opacity="0"/>
                <v:textbox>
                  <w:txbxContent>
                    <w:p w:rsidR="004612D1" w:rsidRPr="00EA1586" w:rsidRDefault="004612D1" w:rsidP="001221DB">
                      <w:r w:rsidRPr="00EA1586">
                        <w:rPr>
                          <w:bCs/>
                        </w:rPr>
                        <w:t xml:space="preserve">90 cm </w:t>
                      </w:r>
                    </w:p>
                  </w:txbxContent>
                </v:textbox>
              </v:shape>
            </v:group>
            <w10:wrap type="none"/>
            <w10:anchorlock/>
          </v:group>
        </w:pict>
      </w:r>
    </w:p>
    <w:p w:rsidR="001221DB" w:rsidRPr="00090B1F" w:rsidRDefault="001221DB" w:rsidP="00BF5FBF">
      <w:pPr>
        <w:pStyle w:val="Zadanie-tre"/>
      </w:pPr>
      <w:r w:rsidRPr="00090B1F">
        <w:t>Pan Nowak wybrał</w:t>
      </w:r>
      <w:r w:rsidR="00BF5FBF">
        <w:t xml:space="preserve"> </w:t>
      </w:r>
      <w:r w:rsidR="00AE053B">
        <w:t>t</w:t>
      </w:r>
      <w:r w:rsidR="00BF5FBF" w:rsidRPr="00BF5FBF">
        <w:t>aśmę uszczelniającą w opakowaniach po 12 m. Jedno takie opakowanie kosztowało 9,50 zł.</w:t>
      </w:r>
      <w:r w:rsidRPr="00090B1F">
        <w:t xml:space="preserve"> </w:t>
      </w:r>
    </w:p>
    <w:p w:rsidR="001221DB" w:rsidRPr="00090B1F" w:rsidRDefault="001221DB" w:rsidP="00676ADC">
      <w:pPr>
        <w:pStyle w:val="Zadanie-polecenie"/>
      </w:pPr>
      <w:r w:rsidRPr="00090B1F">
        <w:t>Ile najmniej takich opakowań z taśmą musi kupić pan Nowak, aby uszczelnić drzwi i</w:t>
      </w:r>
      <w:r w:rsidR="00BF5FBF">
        <w:t xml:space="preserve"> wszystkie </w:t>
      </w:r>
      <w:r w:rsidRPr="00090B1F">
        <w:t>okna? Ile zapłaci za te opakowania?</w:t>
      </w:r>
    </w:p>
    <w:p w:rsidR="001221DB" w:rsidRPr="00DC4AA1" w:rsidRDefault="001221DB" w:rsidP="00676ADC">
      <w:pPr>
        <w:pStyle w:val="Zadanie-nagwek"/>
      </w:pPr>
      <w:r w:rsidRPr="00DC4AA1">
        <w:lastRenderedPageBreak/>
        <w:t>Zadanie 10</w:t>
      </w:r>
      <w:r w:rsidR="00A27F3E">
        <w:t>6</w:t>
      </w:r>
      <w:r w:rsidRPr="00DC4AA1">
        <w:t>.</w:t>
      </w:r>
    </w:p>
    <w:p w:rsidR="001221DB" w:rsidRPr="00077D33" w:rsidRDefault="001221DB" w:rsidP="00077D33">
      <w:pPr>
        <w:pStyle w:val="Zadanie-tre"/>
        <w:rPr>
          <w:vertAlign w:val="superscript"/>
        </w:rPr>
      </w:pPr>
      <w:r w:rsidRPr="00DC4AA1">
        <w:t>Teren przeznaczony pod szkółkę drzewek owocowych ma kształt prostokąta o powierzchni 80</w:t>
      </w:r>
      <w:r w:rsidR="00077D33">
        <w:t> </w:t>
      </w:r>
      <w:r w:rsidRPr="00DC4AA1">
        <w:t>arów</w:t>
      </w:r>
      <w:r w:rsidR="00077D33">
        <w:t xml:space="preserve"> (1 ar = 100 m</w:t>
      </w:r>
      <w:r w:rsidR="00077D33">
        <w:rPr>
          <w:vertAlign w:val="superscript"/>
        </w:rPr>
        <w:t>2</w:t>
      </w:r>
      <w:r w:rsidR="00077D33">
        <w:t>)</w:t>
      </w:r>
      <w:r w:rsidR="00760111">
        <w:t xml:space="preserve">. </w:t>
      </w:r>
      <w:r w:rsidRPr="00DC4AA1">
        <w:t xml:space="preserve">Jeden z boków tego prostokąta ma długość 160 m. Teren ten będzie ogrodzony siatką, której metr bieżący kosztuje 9,50 zł. Na furtkę i bramę wjazdową należy łącznie odliczyć 4,5 m. </w:t>
      </w:r>
    </w:p>
    <w:p w:rsidR="001221DB" w:rsidRPr="00DC4AA1" w:rsidRDefault="001221DB" w:rsidP="00676ADC">
      <w:pPr>
        <w:pStyle w:val="Zadanie-polecenie"/>
      </w:pPr>
      <w:r w:rsidRPr="00DC4AA1">
        <w:t xml:space="preserve">Oblicz koszt zakupu siatki potrzebnej do ogrodzenia tego terenu. </w:t>
      </w:r>
    </w:p>
    <w:p w:rsidR="000642B3" w:rsidRDefault="000642B3" w:rsidP="00676ADC">
      <w:pPr>
        <w:pStyle w:val="Zadanie-nagwek"/>
      </w:pPr>
    </w:p>
    <w:p w:rsidR="003264F5" w:rsidRPr="00DC4AA1" w:rsidRDefault="003264F5" w:rsidP="00676ADC">
      <w:pPr>
        <w:pStyle w:val="Zadanie-nagwek"/>
      </w:pPr>
      <w:r w:rsidRPr="00DC4AA1">
        <w:t>Zadanie 10</w:t>
      </w:r>
      <w:r w:rsidR="00A27F3E">
        <w:t>7</w:t>
      </w:r>
      <w:r w:rsidRPr="00DC4AA1">
        <w:t>.</w:t>
      </w:r>
    </w:p>
    <w:p w:rsidR="003264F5" w:rsidRPr="00DC4AA1" w:rsidRDefault="003264F5" w:rsidP="00676ADC">
      <w:pPr>
        <w:pStyle w:val="Zadanie-tre"/>
      </w:pPr>
      <w:r w:rsidRPr="00DC4AA1">
        <w:t xml:space="preserve">Prostokąt </w:t>
      </w:r>
      <w:r w:rsidRPr="00DC4AA1">
        <w:rPr>
          <w:i/>
        </w:rPr>
        <w:t>ABCD</w:t>
      </w:r>
      <w:r w:rsidRPr="00DC4AA1">
        <w:t xml:space="preserve"> podzielono na kwadrat </w:t>
      </w:r>
      <w:r w:rsidRPr="00DC4AA1">
        <w:rPr>
          <w:i/>
        </w:rPr>
        <w:t>EBCF</w:t>
      </w:r>
      <w:r w:rsidRPr="00DC4AA1">
        <w:t xml:space="preserve"> o obwodzie </w:t>
      </w:r>
      <w:smartTag w:uri="urn:schemas-microsoft-com:office:smarttags" w:element="metricconverter">
        <w:smartTagPr>
          <w:attr w:name="ProductID" w:val="24 cm"/>
        </w:smartTagPr>
        <w:r w:rsidRPr="00DC4AA1">
          <w:t>24 cm</w:t>
        </w:r>
      </w:smartTag>
      <w:r w:rsidRPr="00DC4AA1">
        <w:t xml:space="preserve"> i prostokąt </w:t>
      </w:r>
      <w:r w:rsidRPr="00DC4AA1">
        <w:rPr>
          <w:i/>
        </w:rPr>
        <w:t xml:space="preserve">AEFD </w:t>
      </w:r>
      <w:r w:rsidRPr="00DC4AA1">
        <w:t>o obw</w:t>
      </w:r>
      <w:r w:rsidRPr="00DC4AA1">
        <w:t>o</w:t>
      </w:r>
      <w:r w:rsidRPr="00DC4AA1">
        <w:t>dzie 2 razy większym od obwodu tego kwadratu (zobacz rysunek).</w:t>
      </w:r>
    </w:p>
    <w:p w:rsidR="003264F5" w:rsidRPr="00DC4AA1" w:rsidRDefault="00A5243E" w:rsidP="00D273BB">
      <w:pPr>
        <w:jc w:val="center"/>
      </w:pPr>
      <w:r>
        <w:rPr>
          <w:noProof/>
        </w:rPr>
      </w:r>
      <w:r>
        <w:rPr>
          <w:noProof/>
        </w:rPr>
        <w:pict>
          <v:group id="Grupa 135" o:spid="_x0000_s1752" style="width:205.25pt;height:90.8pt;mso-position-horizontal-relative:char;mso-position-vertical-relative:line" coordsize="26067,11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">
            <v:group id="Grupa 309" o:spid="_x0000_s1753" style="position:absolute;left:1774;top:2524;width:22381;height:6277" coordsize="22380,62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xq2ccAAADdAAAADwAAAGRycy9kb3ducmV2LnhtbESPT2vCQBTE7wW/w/KE&#10;3nQTpVWjq4jU0oMI/gHx9sg+k2D2bciuSfz23YLQ4zAzv2EWq86UoqHaFZYVxMMIBHFqdcGZgvNp&#10;O5iCcB5ZY2mZFDzJwWrZe1tgom3LB2qOPhMBwi5BBbn3VSKlS3My6Ia2Ig7ezdYGfZB1JnWNbYCb&#10;Uo6i6FMaLDgs5FjRJqf0fnwYBd8ttutx/NXs7rfN83r62F92MSn13u/WcxCeOv8ffrV/tILZeDKB&#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Jxq2ccAAADd&#10;AAAADwAAAAAAAAAAAAAAAACqAgAAZHJzL2Rvd25yZXYueG1sUEsFBgAAAAAEAAQA+gAAAJ4DAAAA&#10;AA==&#10;">
              <v:rect id="Prostokąt 306" o:spid="_x0000_s1754" style="position:absolute;left:16104;width:6276;height:62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QcCsMA&#10;AADdAAAADwAAAGRycy9kb3ducmV2LnhtbERPz2vCMBS+D/Y/hDfYZWg6HVOrUaQ4kN0WPXh8Ns+2&#10;rnkpSVa7/94cBjt+fL9Xm8G2oicfGscKXscZCOLSmYYrBcfDx2gOIkRkg61jUvBLATbrx4cV5sbd&#10;+It6HSuRQjjkqKCOsculDGVNFsPYdcSJuzhvMSboK2k83lK4beUky96lxYZTQ40dFTWV3/rHKiiK&#10;0/F87Xef8a3XuxfPGqetVur5adguQUQa4r/4z703ChbTWZqb3qQn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NQcCsMAAADdAAAADwAAAAAAAAAAAAAAAACYAgAAZHJzL2Rv&#10;d25yZXYueG1sUEsFBgAAAAAEAAQA9QAAAIgDAAAAAA==&#10;" fillcolor="#bfbfbf" strokeweight="1pt"/>
              <v:rect id="Prostokąt 308" o:spid="_x0000_s1755" style="position:absolute;width:16100;height:62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i5kcYA&#10;AADdAAAADwAAAGRycy9kb3ducmV2LnhtbESPQWsCMRSE7wX/Q3hCL1Kz1tLWrVFksSC9NfXQ4+vm&#10;dXd187Ik6br+eyMIPQ4z8w2zXA+2FT350DhWMJtmIIhLZxquFOy/3h9eQYSIbLB1TArOFGC9Gt0t&#10;MTfuxJ/U61iJBOGQo4I6xi6XMpQ1WQxT1xEn79d5izFJX0nj8ZTgtpWPWfYsLTacFmrsqKipPOo/&#10;q6Aovvc/h377EZ96vZ141jhvtVL342HzBiLSEP/Dt/bOKFjMXxZwfZOegFx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5i5kcYAAADdAAAADwAAAAAAAAAAAAAAAACYAgAAZHJz&#10;L2Rvd25yZXYueG1sUEsFBgAAAAAEAAQA9QAAAIsDAAAAAA==&#10;" fillcolor="#bfbfbf" strokeweight="1pt"/>
            </v:group>
            <v:shape id="Text Box 936" o:spid="_x0000_s1756" type="#_x0000_t202" style="position:absolute;top:8870;width:3003;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USDMMA&#10;AADdAAAADwAAAGRycy9kb3ducmV2LnhtbERPTWvCQBC9F/wPyxR6KbpRocTUVURaULCFRnsfs9Mk&#10;mp0N2a3Gf+8cCj0+3vd82btGXagLtWcD41ECirjwtubSwGH/PkxBhYhssfFMBm4UYLkYPMwxs/7K&#10;X3TJY6kkhEOGBqoY20zrUFTkMIx8Syzcj+8cRoFdqW2HVwl3jZ4kyYt2WLM0VNjSuqLinP866X3r&#10;0/b7uFuftvnz8TT55PojZWOeHvvVK6hIffwX/7k31sBsmsp+eSNPQC/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cUSDMMAAADdAAAADwAAAAAAAAAAAAAAAACYAgAAZHJzL2Rv&#10;d25yZXYueG1sUEsFBgAAAAAEAAQA9QAAAIgDAAAAAA==&#10;" stroked="f">
              <v:fill opacity="0"/>
              <v:textbox>
                <w:txbxContent>
                  <w:p w:rsidR="004612D1" w:rsidRDefault="004612D1" w:rsidP="003264F5">
                    <w:pPr>
                      <w:rPr>
                        <w:i/>
                      </w:rPr>
                    </w:pPr>
                    <w:r>
                      <w:rPr>
                        <w:i/>
                      </w:rPr>
                      <w:t>A</w:t>
                    </w:r>
                  </w:p>
                </w:txbxContent>
              </v:textbox>
            </v:shape>
            <v:shape id="Text Box 937" o:spid="_x0000_s1757" type="#_x0000_t202" style="position:absolute;left:22993;top:8596;width:300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m3l8YA&#10;AADdAAAADwAAAGRycy9kb3ducmV2LnhtbESPW2vCQBCF3wv9D8sU+lJ0owWJqRsRaaGFKhj1fZKd&#10;5mJ2NmS3mv77riD4eDiXj7NYDqYVZ+pdbVnBZByBIC6srrlUcNh/jGIQziNrbC2Tgj9ysEwfHxaY&#10;aHvhHZ0zX4owwi5BBZX3XSKlKyoy6Ma2Iw7ej+0N+iD7UuoeL2HctHIaRTNpsOZAqLCjdUXFKfs1&#10;gfs+xN0x/143X9lL3ky3XG9iVur5aVi9gfA0+Hv41v7UCuav8QSub8ITk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om3l8YAAADdAAAADwAAAAAAAAAAAAAAAACYAgAAZHJz&#10;L2Rvd25yZXYueG1sUEsFBgAAAAAEAAQA9QAAAIsDAAAAAA==&#10;" stroked="f">
              <v:fill opacity="0"/>
              <v:textbox>
                <w:txbxContent>
                  <w:p w:rsidR="004612D1" w:rsidRDefault="004612D1" w:rsidP="003264F5">
                    <w:pPr>
                      <w:rPr>
                        <w:i/>
                      </w:rPr>
                    </w:pPr>
                    <w:r>
                      <w:rPr>
                        <w:i/>
                      </w:rPr>
                      <w:t>B</w:t>
                    </w:r>
                  </w:p>
                </w:txbxContent>
              </v:textbox>
            </v:shape>
            <v:shape id="Text Box 938" o:spid="_x0000_s1758" type="#_x0000_t202" style="position:absolute;left:23063;top:69;width:300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sp4MUA&#10;AADdAAAADwAAAGRycy9kb3ducmV2LnhtbESPX2vCMBTF34V9h3AHexFNrSBdZxQRBQUV1rn3a3PX&#10;1jU3pcm0fnsjCHs8nD8/znTemVpcqHWVZQWjYQSCOLe64kLB8Ws9SEA4j6yxtkwKbuRgPnvpTTHV&#10;9sqfdMl8IcIIuxQVlN43qZQuL8mgG9qGOHg/tjXog2wLqVu8hnFTyziKJtJgxYFQYkPLkvLf7M8E&#10;7qpLmu/TbnneZv3TOT5wtU9YqbfXbvEBwlPn/8PP9kYreB8nMTzehCc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WyngxQAAAN0AAAAPAAAAAAAAAAAAAAAAAJgCAABkcnMv&#10;ZG93bnJldi54bWxQSwUGAAAAAAQABAD1AAAAigMAAAAA&#10;" stroked="f">
              <v:fill opacity="0"/>
              <v:textbox>
                <w:txbxContent>
                  <w:p w:rsidR="004612D1" w:rsidRDefault="004612D1" w:rsidP="003264F5">
                    <w:pPr>
                      <w:rPr>
                        <w:i/>
                      </w:rPr>
                    </w:pPr>
                    <w:r>
                      <w:rPr>
                        <w:i/>
                      </w:rPr>
                      <w:t>C</w:t>
                    </w:r>
                  </w:p>
                </w:txbxContent>
              </v:textbox>
            </v:shape>
            <v:shape id="Text Box 939" o:spid="_x0000_s1759" type="#_x0000_t202" style="position:absolute;left:16446;top:8800;width:3004;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eMe8QA&#10;AADdAAAADwAAAGRycy9kb3ducmV2LnhtbESPX2vCMBTF3wW/Q7iCLzJTFUZXjSKioOAG1u392lzb&#10;anNTmqj125vBYI+H8+fHmS1aU4k7Na60rGA0jEAQZ1aXnCv4Pm7eYhDOI2usLJOCJzlYzLudGSba&#10;PvhA99TnIoywS1BB4X2dSOmyggy6oa2Jg3e2jUEfZJNL3eAjjJtKjqPoXRosORAKrGlVUHZNbyZw&#10;121c/5z2q8suHZwu4y8uP2NWqt9rl1MQnlr/H/5rb7WCj0k8gd834QnI+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XjHvEAAAA3QAAAA8AAAAAAAAAAAAAAAAAmAIAAGRycy9k&#10;b3ducmV2LnhtbFBLBQYAAAAABAAEAPUAAACJAwAAAAA=&#10;" stroked="f">
              <v:fill opacity="0"/>
              <v:textbox>
                <w:txbxContent>
                  <w:p w:rsidR="004612D1" w:rsidRDefault="004612D1" w:rsidP="003264F5">
                    <w:pPr>
                      <w:rPr>
                        <w:i/>
                      </w:rPr>
                    </w:pPr>
                    <w:r>
                      <w:rPr>
                        <w:i/>
                      </w:rPr>
                      <w:t>E</w:t>
                    </w:r>
                  </w:p>
                </w:txbxContent>
              </v:textbox>
            </v:shape>
            <v:shape id="Text Box 940" o:spid="_x0000_s1760" type="#_x0000_t202" style="position:absolute;left:16376;width:3004;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4UD8YA&#10;AADdAAAADwAAAGRycy9kb3ducmV2LnhtbESPX2vCMBTF3wd+h3AFX4amc0NqbSpDHGzgBlZ9vzbX&#10;ttrclCbT7tubwWCPh/Pnx0mXvWnElTpXW1bwNIlAEBdW11wq2O/exjEI55E1NpZJwQ85WGaDhxQT&#10;bW+8pWvuSxFG2CWooPK+TaR0RUUG3cS2xME72c6gD7Irpe7wFsZNI6dRNJMGaw6ECltaVVRc8m8T&#10;uOs+bg/Hzer8kT8ez9Mvrj9jVmo07F8XIDz1/j/8137XCubP8Qv8vglPQG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v4UD8YAAADdAAAADwAAAAAAAAAAAAAAAACYAgAAZHJz&#10;L2Rvd25yZXYueG1sUEsFBgAAAAAEAAQA9QAAAIsDAAAAAA==&#10;" stroked="f">
              <v:fill opacity="0"/>
              <v:textbox>
                <w:txbxContent>
                  <w:p w:rsidR="004612D1" w:rsidRDefault="004612D1" w:rsidP="003264F5">
                    <w:pPr>
                      <w:rPr>
                        <w:i/>
                      </w:rPr>
                    </w:pPr>
                    <w:r>
                      <w:rPr>
                        <w:i/>
                      </w:rPr>
                      <w:t>F</w:t>
                    </w:r>
                  </w:p>
                </w:txbxContent>
              </v:textbox>
            </v:shape>
            <v:shape id="Text Box 941" o:spid="_x0000_s1761" type="#_x0000_t202" style="position:absolute;left:342;width:3004;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KxlMYA&#10;AADdAAAADwAAAGRycy9kb3ducmV2LnhtbESPX2vCMBTF3wd+h3AFX4amc0xqbSpDHGzgBlZ9vzbX&#10;ttrclCbT7tubwWCPh/Pnx0mXvWnElTpXW1bwNIlAEBdW11wq2O/exjEI55E1NpZJwQ85WGaDhxQT&#10;bW+8pWvuSxFG2CWooPK+TaR0RUUG3cS2xME72c6gD7Irpe7wFsZNI6dRNJMGaw6ECltaVVRc8m8T&#10;uOs+bg/Hzer8kT8ez9Mvrj9jVmo07F8XIDz1/j/8137XCubP8Qv8vglPQG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bKxlMYAAADdAAAADwAAAAAAAAAAAAAAAACYAgAAZHJz&#10;L2Rvd25yZXYueG1sUEsFBgAAAAAEAAQA9QAAAIsDAAAAAA==&#10;" stroked="f">
              <v:fill opacity="0"/>
              <v:textbox>
                <w:txbxContent>
                  <w:p w:rsidR="004612D1" w:rsidRDefault="004612D1" w:rsidP="003264F5">
                    <w:pPr>
                      <w:rPr>
                        <w:i/>
                      </w:rPr>
                    </w:pPr>
                    <w:r>
                      <w:rPr>
                        <w:i/>
                      </w:rPr>
                      <w:t>D</w:t>
                    </w:r>
                  </w:p>
                </w:txbxContent>
              </v:textbox>
            </v:shape>
            <w10:wrap type="none"/>
            <w10:anchorlock/>
          </v:group>
        </w:pict>
      </w:r>
    </w:p>
    <w:p w:rsidR="003264F5" w:rsidRPr="00DC4AA1" w:rsidRDefault="003264F5" w:rsidP="00676ADC">
      <w:pPr>
        <w:pStyle w:val="Zadanie-polecenie"/>
      </w:pPr>
      <w:r w:rsidRPr="00DC4AA1">
        <w:t xml:space="preserve">Oblicz obwód prostokąta </w:t>
      </w:r>
      <w:r w:rsidRPr="00DC4AA1">
        <w:rPr>
          <w:i/>
        </w:rPr>
        <w:t>ABCD</w:t>
      </w:r>
      <w:r w:rsidRPr="00DC4AA1">
        <w:t xml:space="preserve">. </w:t>
      </w:r>
    </w:p>
    <w:p w:rsidR="000642B3" w:rsidRDefault="000642B3" w:rsidP="00676ADC">
      <w:pPr>
        <w:pStyle w:val="Zadanie-nagwek"/>
      </w:pPr>
    </w:p>
    <w:p w:rsidR="003264F5" w:rsidRPr="00DC4AA1" w:rsidRDefault="003264F5" w:rsidP="00676ADC">
      <w:pPr>
        <w:pStyle w:val="Zadanie-nagwek"/>
      </w:pPr>
      <w:r w:rsidRPr="00DC4AA1">
        <w:t>Zadanie 10</w:t>
      </w:r>
      <w:r w:rsidR="00A27F3E">
        <w:t>8</w:t>
      </w:r>
      <w:r w:rsidRPr="00DC4AA1">
        <w:t>.</w:t>
      </w:r>
    </w:p>
    <w:p w:rsidR="003264F5" w:rsidRPr="00DC4AA1" w:rsidRDefault="003264F5" w:rsidP="00676ADC">
      <w:pPr>
        <w:pStyle w:val="Zadanie-tre"/>
      </w:pPr>
      <w:r w:rsidRPr="00DC4AA1">
        <w:t xml:space="preserve">Prostokąt </w:t>
      </w:r>
      <w:r w:rsidRPr="00DC4AA1">
        <w:rPr>
          <w:i/>
        </w:rPr>
        <w:t>ABCD</w:t>
      </w:r>
      <w:r w:rsidRPr="00DC4AA1">
        <w:t xml:space="preserve"> o bokach </w:t>
      </w:r>
      <w:smartTag w:uri="urn:schemas-microsoft-com:office:smarttags" w:element="metricconverter">
        <w:smartTagPr>
          <w:attr w:name="ProductID" w:val="10 cm"/>
        </w:smartTagPr>
        <w:r w:rsidRPr="00DC4AA1">
          <w:t>10 cm</w:t>
        </w:r>
      </w:smartTag>
      <w:r w:rsidRPr="00DC4AA1">
        <w:t xml:space="preserve"> i </w:t>
      </w:r>
      <w:smartTag w:uri="urn:schemas-microsoft-com:office:smarttags" w:element="metricconverter">
        <w:smartTagPr>
          <w:attr w:name="ProductID" w:val="5 cm"/>
        </w:smartTagPr>
        <w:r w:rsidRPr="00DC4AA1">
          <w:t>5 cm</w:t>
        </w:r>
      </w:smartTag>
      <w:r w:rsidRPr="00DC4AA1">
        <w:t xml:space="preserve"> podzielono odcinkiem </w:t>
      </w:r>
      <w:r w:rsidRPr="00DC4AA1">
        <w:rPr>
          <w:i/>
        </w:rPr>
        <w:t xml:space="preserve">EF </w:t>
      </w:r>
      <w:r w:rsidRPr="00DC4AA1">
        <w:t>na dwa prostokąty tak, że pole większego z nich jest o 20 cm</w:t>
      </w:r>
      <w:r w:rsidRPr="00DC4AA1">
        <w:rPr>
          <w:vertAlign w:val="superscript"/>
        </w:rPr>
        <w:t xml:space="preserve">2 </w:t>
      </w:r>
      <w:r w:rsidRPr="00DC4AA1">
        <w:t xml:space="preserve">większe od pola mniejszego prostokąta (zobacz rysunek). </w:t>
      </w:r>
    </w:p>
    <w:p w:rsidR="003264F5" w:rsidRPr="00DC4AA1" w:rsidRDefault="00A5243E" w:rsidP="00BF5FBF">
      <w:pPr>
        <w:jc w:val="center"/>
      </w:pPr>
      <w:r>
        <w:rPr>
          <w:noProof/>
        </w:rPr>
      </w:r>
      <w:r>
        <w:rPr>
          <w:noProof/>
        </w:rPr>
        <w:pict>
          <v:group id="Group 23" o:spid="_x0000_s1762" style="width:180.25pt;height:106.35pt;mso-position-horizontal-relative:char;mso-position-vertical-relative:line" coordorigin="3297,2754" coordsize="3605,2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">
            <v:group id="Grupa 45" o:spid="_x0000_s1763" style="position:absolute;left:3297;top:2788;width:3605;height:2093" coordorigin=",-2124" coordsize="22894,13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CVmfxgAAAN0A&#10;AAAPAAAAAAAAAAAAAAAAAKoCAABkcnMvZG93bnJldi54bWxQSwUGAAAAAAQABAD6AAAAnQMAAAAA&#10;">
              <v:group id="Grupa 42" o:spid="_x0000_s1764" style="position:absolute;left:1867;width:18000;height:9000" coordsize="18000,9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X8BMYAAADdAAAADwAAAGRycy9kb3ducmV2LnhtbESPQWvCQBSE74X+h+UV&#10;vOkmSm2NriKi4kGEakG8PbLPJJh9G7JrEv99VxB6HGbmG2a26EwpGqpdYVlBPIhAEKdWF5wp+D1t&#10;+t8gnEfWWFomBQ9ysJi/v80w0bblH2qOPhMBwi5BBbn3VSKlS3My6Aa2Ig7e1dYGfZB1JnWNbYCb&#10;Ug6jaCwNFhwWcqxolVN6O96Ngm2L7XIUr5v97bp6XE6fh/M+JqV6H91yCsJT5//Dr/ZOK5iMxl/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RfwExgAAAN0A&#10;AAAPAAAAAAAAAAAAAAAAAKoCAABkcnMvZG93bnJldi54bWxQSwUGAAAAAAQABAD6AAAAnQMAAAAA&#10;">
                <v:rect id="Prostokąt 39" o:spid="_x0000_s1765" style="position:absolute;width:18000;height:9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212sQA&#10;AADdAAAADwAAAGRycy9kb3ducmV2LnhtbERPy2oCMRTdF/oP4Rbc1aQdKzoapZaKYunC1/4yuZ0J&#10;ndwMk+hM/94sCi4P5z1f9q4WV2qD9azhZahAEBfeWC41nI7r5wmIEJEN1p5Jwx8FWC4eH+aYG9/x&#10;nq6HWIoUwiFHDVWMTS5lKCpyGIa+IU7cj28dxgTbUpoWuxTuavmq1Fg6tJwaKmzoo6Li93BxGr7V&#10;6G21+drtVtvMZmptT6Pu/Kn14Kl/n4GI1Me7+N+9NRqm2TjNTW/SE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9tdrEAAAA3QAAAA8AAAAAAAAAAAAAAAAAmAIAAGRycy9k&#10;b3ducmV2LnhtbFBLBQYAAAAABAAEAPUAAACJAwAAAAA=&#10;" fillcolor="#f2f2f2" strokeweight="1pt">
                  <v:textbox>
                    <w:txbxContent>
                      <w:p w:rsidR="004612D1" w:rsidRDefault="004612D1" w:rsidP="003264F5"/>
                    </w:txbxContent>
                  </v:textbox>
                </v:rect>
                <v:line id="Łącznik prostoliniowy 40" o:spid="_x0000_s1766" style="position:absolute;visibility:visible;mso-wrap-style:square" from="12556,0" to="12620,8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ItFcgAAADdAAAADwAAAGRycy9kb3ducmV2LnhtbESPT2vCQBTE7wW/w/KE3uqmCqGmriKV&#10;gnoo9Q+0x2f2NUmbfRt21yT99q4geBxm5jfMbNGbWrTkfGVZwfMoAUGcW11xoeB4eH96AeEDssba&#10;Min4Jw+L+eBhhpm2He+o3YdCRAj7DBWUITSZlD4vyaAf2YY4ej/WGQxRukJqh12Em1qOkySVBiuO&#10;CyU29FZS/rc/GwUfk8+0XW626/5rk57y1e70/ds5pR6H/fIVRKA+3MO39lormE7SKVzfxCc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6ItFcgAAADdAAAADwAAAAAA&#10;AAAAAAAAAAChAgAAZHJzL2Rvd25yZXYueG1sUEsFBgAAAAAEAAQA+QAAAJYDAAAAAA==&#10;"/>
              </v:group>
              <v:shape id="Text Box 28" o:spid="_x0000_s1767" type="#_x0000_t202" style="position:absolute;top:8500;width:38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8Zx8EA&#10;AADdAAAADwAAAGRycy9kb3ducmV2LnhtbERPy2oCMRTdF/yHcAV3NaMFq6NRxFIQoeJzf0mumcHJ&#10;zTBJdfTrzaLQ5eG8Z4vWVeJGTSg9Kxj0MxDE2puSrYLT8ft9DCJEZIOVZ1LwoACLeedthrnxd97T&#10;7RCtSCEcclRQxFjnUgZdkMPQ9zVx4i6+cRgTbKw0Dd5TuKvkMMtG0mHJqaHAmlYF6evh1ynQxzE9&#10;t2fabe2Xru1zc1kNf6RSvW67nIKI1MZ/8Z97bRRMPj7T/vQmPQE5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vGcfBAAAA3QAAAA8AAAAAAAAAAAAAAAAAmAIAAGRycy9kb3du&#10;cmV2LnhtbFBLBQYAAAAABAAEAPUAAACGAwAAAAA=&#10;" stroked="f">
                <v:fill opacity="0"/>
                <v:textbox style="mso-fit-shape-to-text:t">
                  <w:txbxContent>
                    <w:p w:rsidR="004612D1" w:rsidRPr="0084664E" w:rsidRDefault="004612D1" w:rsidP="003264F5">
                      <w:pPr>
                        <w:rPr>
                          <w:i/>
                        </w:rPr>
                      </w:pPr>
                      <w:r w:rsidRPr="0084664E">
                        <w:rPr>
                          <w:i/>
                        </w:rPr>
                        <w:t>A</w:t>
                      </w:r>
                    </w:p>
                  </w:txbxContent>
                </v:textbox>
              </v:shape>
              <v:shape id="Text Box 29" o:spid="_x0000_s1768" type="#_x0000_t202" style="position:absolute;left:12879;top:8500;width:38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O8XMQA&#10;AADdAAAADwAAAGRycy9kb3ducmV2LnhtbESP3WoCMRSE7wu+QziCd5pVoepqlGIplELF3/tDcswu&#10;bk6WTapbn74RhF4OM/MNs1i1rhJXakLpWcFwkIEg1t6UbBUcDx/9KYgQkQ1WnknBLwVYLTsvC8yN&#10;v/GOrvtoRYJwyFFBEWOdSxl0QQ7DwNfEyTv7xmFMsrHSNHhLcFfJUZa9Soclp4UCa1oXpC/7H6dA&#10;H6Z035xou7Hvurb3r/N69C2V6nXbtzmISG38Dz/bn0bBbDwZwuNNe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jvFzEAAAA3QAAAA8AAAAAAAAAAAAAAAAAmAIAAGRycy9k&#10;b3ducmV2LnhtbFBLBQYAAAAABAAEAPUAAACJAwAAAAA=&#10;" stroked="f">
                <v:fill opacity="0"/>
                <v:textbox style="mso-fit-shape-to-text:t">
                  <w:txbxContent>
                    <w:p w:rsidR="004612D1" w:rsidRPr="0084664E" w:rsidRDefault="004612D1" w:rsidP="003264F5">
                      <w:pPr>
                        <w:rPr>
                          <w:i/>
                        </w:rPr>
                      </w:pPr>
                      <w:r>
                        <w:rPr>
                          <w:i/>
                        </w:rPr>
                        <w:t>E</w:t>
                      </w:r>
                    </w:p>
                  </w:txbxContent>
                </v:textbox>
              </v:shape>
              <v:shape id="Text Box 30" o:spid="_x0000_s1769" type="#_x0000_t202" style="position:absolute;left:18582;top:8500;width:38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EiK8UA&#10;AADdAAAADwAAAGRycy9kb3ducmV2LnhtbESP3WoCMRSE7wu+QziCd5p1hVZXoxRLoRQq/t4fkmN2&#10;cXOybFLd+vRNQejlMDPfMItV52pxpTZUnhWMRxkIYu1NxVbB8fA+nIIIEdlg7ZkU/FCA1bL3tMDC&#10;+Bvv6LqPViQIhwIVlDE2hZRBl+QwjHxDnLyzbx3GJFsrTYu3BHe1zLPsWTqsOC2U2NC6JH3ZfzsF&#10;+jCl++ZE24190429f57X+ZdUatDvXucgInXxP/xofxgFs8lLDn9v0hO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MSIrxQAAAN0AAAAPAAAAAAAAAAAAAAAAAJgCAABkcnMv&#10;ZG93bnJldi54bWxQSwUGAAAAAAQABAD1AAAAigMAAAAA&#10;" stroked="f">
                <v:fill opacity="0"/>
                <v:textbox style="mso-fit-shape-to-text:t">
                  <w:txbxContent>
                    <w:p w:rsidR="004612D1" w:rsidRPr="0084664E" w:rsidRDefault="004612D1" w:rsidP="003264F5">
                      <w:pPr>
                        <w:rPr>
                          <w:i/>
                        </w:rPr>
                      </w:pPr>
                      <w:r>
                        <w:rPr>
                          <w:i/>
                        </w:rPr>
                        <w:t>B</w:t>
                      </w:r>
                    </w:p>
                  </w:txbxContent>
                </v:textbox>
              </v:shape>
              <v:shape id="Text Box 31" o:spid="_x0000_s1770" type="#_x0000_t202" style="position:absolute;left:19033;top:-1997;width:3861;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2HsMUA&#10;AADdAAAADwAAAGRycy9kb3ducmV2LnhtbESP3WoCMRSE74W+QziCdzWrQmtXoxSLIAXF+nN/SI7Z&#10;xc3Jskl19elNoeDlMDPfMNN56ypxoSaUnhUM+hkIYu1NyVbBYb98HYMIEdlg5ZkU3CjAfPbSmWJu&#10;/JV/6LKLViQIhxwVFDHWuZRBF+Qw9H1NnLyTbxzGJBsrTYPXBHeVHGbZm3RYcloosKZFQfq8+3UK&#10;9H5M982Rthv7pWt7/z4thmupVK/bfk5ARGrjM/zfXhkFH6P3Efy9SU9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fYewxQAAAN0AAAAPAAAAAAAAAAAAAAAAAJgCAABkcnMv&#10;ZG93bnJldi54bWxQSwUGAAAAAAQABAD1AAAAigMAAAAA&#10;" stroked="f">
                <v:fill opacity="0"/>
                <v:textbox style="mso-fit-shape-to-text:t">
                  <w:txbxContent>
                    <w:p w:rsidR="004612D1" w:rsidRPr="0084664E" w:rsidRDefault="004612D1" w:rsidP="003264F5">
                      <w:pPr>
                        <w:rPr>
                          <w:i/>
                        </w:rPr>
                      </w:pPr>
                      <w:r>
                        <w:rPr>
                          <w:i/>
                        </w:rPr>
                        <w:t>C</w:t>
                      </w:r>
                    </w:p>
                  </w:txbxContent>
                </v:textbox>
              </v:shape>
              <v:shape id="Text Box 32" o:spid="_x0000_s1771" type="#_x0000_t202" style="position:absolute;left:31;top:-2124;width:3862;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QfxMUA&#10;AADdAAAADwAAAGRycy9kb3ducmV2LnhtbESPQWsCMRSE74L/ITyhN82qxa5bo4hSKIVKq/X+SJ7Z&#10;pZuXZZPq1l/fFASPw8x8wyxWnavFmdpQeVYwHmUgiLU3FVsFX4eXYQ4iRGSDtWdS8EsBVst+b4GF&#10;8Rf+pPM+WpEgHApUUMbYFFIGXZLDMPINcfJOvnUYk2ytNC1eEtzVcpJlM+mw4rRQYkObkvT3/scp&#10;0IecrrsjfezsVjf2+nbaTN6lUg+Dbv0MIlIX7+Fb+9UomE+fHuH/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lB/ExQAAAN0AAAAPAAAAAAAAAAAAAAAAAJgCAABkcnMv&#10;ZG93bnJldi54bWxQSwUGAAAAAAQABAD1AAAAigMAAAAA&#10;" stroked="f">
                <v:fill opacity="0"/>
                <v:textbox style="mso-fit-shape-to-text:t">
                  <w:txbxContent>
                    <w:p w:rsidR="004612D1" w:rsidRPr="0084664E" w:rsidRDefault="004612D1" w:rsidP="003264F5">
                      <w:pPr>
                        <w:rPr>
                          <w:i/>
                        </w:rPr>
                      </w:pPr>
                      <w:r>
                        <w:rPr>
                          <w:i/>
                        </w:rPr>
                        <w:t>D</w:t>
                      </w:r>
                    </w:p>
                  </w:txbxContent>
                </v:textbox>
              </v:shape>
            </v:group>
            <v:shape id="Text Box 33" o:spid="_x0000_s1772" type="#_x0000_t202" style="position:absolute;left:5370;top:2754;width:51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i6X8UA&#10;AADdAAAADwAAAGRycy9kb3ducmV2LnhtbESPQWsCMRSE74L/ITyhN82q1K5bo4hSKIVKq/X+SJ7Z&#10;pZuXZZPq1l/fFASPw8x8wyxWnavFmdpQeVYwHmUgiLU3FVsFX4eXYQ4iRGSDtWdS8EsBVst+b4GF&#10;8Rf+pPM+WpEgHApUUMbYFFIGXZLDMPINcfJOvnUYk2ytNC1eEtzVcpJlM+mw4rRQYkObkvT3/scp&#10;0IecrrsjfezsVjf2+nbaTN6lUg+Dbv0MIlIX7+Fb+9UomE+fHuH/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2LpfxQAAAN0AAAAPAAAAAAAAAAAAAAAAAJgCAABkcnMv&#10;ZG93bnJldi54bWxQSwUGAAAAAAQABAD1AAAAigMAAAAA&#10;" stroked="f">
              <v:fill opacity="0"/>
              <v:textbox style="mso-fit-shape-to-text:t">
                <w:txbxContent>
                  <w:p w:rsidR="004612D1" w:rsidRPr="0068143A" w:rsidRDefault="004612D1" w:rsidP="003264F5">
                    <w:pPr>
                      <w:rPr>
                        <w:i/>
                      </w:rPr>
                    </w:pPr>
                    <w:r>
                      <w:rPr>
                        <w:i/>
                      </w:rPr>
                      <w:t>F</w:t>
                    </w:r>
                  </w:p>
                </w:txbxContent>
              </v:textbox>
            </v:shape>
            <w10:wrap type="none"/>
            <w10:anchorlock/>
          </v:group>
        </w:pict>
      </w:r>
    </w:p>
    <w:p w:rsidR="003264F5" w:rsidRPr="00DC4AA1" w:rsidRDefault="003264F5" w:rsidP="00676ADC">
      <w:pPr>
        <w:pStyle w:val="Zadanie-polecenie"/>
      </w:pPr>
      <w:r w:rsidRPr="00DC4AA1">
        <w:t xml:space="preserve">Oblicz długość odcinka </w:t>
      </w:r>
      <w:r w:rsidRPr="00DC4AA1">
        <w:rPr>
          <w:i/>
        </w:rPr>
        <w:t>AE</w:t>
      </w:r>
      <w:r w:rsidRPr="00DC4AA1">
        <w:t xml:space="preserve">. </w:t>
      </w:r>
    </w:p>
    <w:p w:rsidR="000642B3" w:rsidRDefault="000642B3">
      <w:pPr>
        <w:jc w:val="both"/>
        <w:rPr>
          <w:b/>
        </w:rPr>
      </w:pPr>
      <w:r>
        <w:br w:type="page"/>
      </w:r>
    </w:p>
    <w:p w:rsidR="00946E2C" w:rsidRPr="00DC4AA1" w:rsidRDefault="00946E2C" w:rsidP="00676ADC">
      <w:pPr>
        <w:pStyle w:val="Zadanie-nagwek"/>
        <w:rPr>
          <w:bCs/>
        </w:rPr>
      </w:pPr>
      <w:r w:rsidRPr="00DC4AA1">
        <w:lastRenderedPageBreak/>
        <w:t xml:space="preserve">Zadanie </w:t>
      </w:r>
      <w:r w:rsidRPr="00DC4AA1">
        <w:rPr>
          <w:rFonts w:eastAsia="Calibri"/>
          <w:szCs w:val="16"/>
        </w:rPr>
        <w:t>10</w:t>
      </w:r>
      <w:r w:rsidR="00A27F3E">
        <w:rPr>
          <w:rFonts w:eastAsia="Calibri"/>
          <w:szCs w:val="16"/>
        </w:rPr>
        <w:t>9</w:t>
      </w:r>
      <w:r w:rsidRPr="00DC4AA1">
        <w:rPr>
          <w:rFonts w:eastAsia="Calibri"/>
          <w:szCs w:val="16"/>
        </w:rPr>
        <w:t>.</w:t>
      </w:r>
    </w:p>
    <w:p w:rsidR="00946E2C" w:rsidRDefault="00946E2C" w:rsidP="00676ADC">
      <w:pPr>
        <w:pStyle w:val="Zadanie-tre"/>
      </w:pPr>
      <w:r w:rsidRPr="00DC4AA1">
        <w:t xml:space="preserve">Na kartce w kratkę narysowano wielokąt (rysunek poniżej). </w:t>
      </w:r>
    </w:p>
    <w:p w:rsidR="006F7099" w:rsidRPr="00DC4AA1" w:rsidRDefault="006F7099" w:rsidP="00676ADC">
      <w:pPr>
        <w:pStyle w:val="Zadanie-tre"/>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tblPr>
      <w:tblGrid>
        <w:gridCol w:w="397"/>
        <w:gridCol w:w="397"/>
        <w:gridCol w:w="397"/>
        <w:gridCol w:w="397"/>
        <w:gridCol w:w="397"/>
        <w:gridCol w:w="397"/>
        <w:gridCol w:w="397"/>
        <w:gridCol w:w="397"/>
        <w:gridCol w:w="397"/>
        <w:gridCol w:w="397"/>
        <w:gridCol w:w="397"/>
        <w:gridCol w:w="397"/>
        <w:gridCol w:w="397"/>
        <w:gridCol w:w="397"/>
        <w:gridCol w:w="397"/>
      </w:tblGrid>
      <w:tr w:rsidR="00DC4AA1" w:rsidRPr="00DC4AA1" w:rsidTr="00A23503">
        <w:trPr>
          <w:trHeight w:val="397"/>
          <w:jc w:val="center"/>
        </w:trPr>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r>
      <w:tr w:rsidR="00DC4AA1" w:rsidRPr="00DC4AA1" w:rsidTr="00A23503">
        <w:trPr>
          <w:trHeight w:val="397"/>
          <w:jc w:val="center"/>
        </w:trPr>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A5243E" w:rsidP="00A23503">
            <w:pPr>
              <w:keepNext/>
              <w:contextualSpacing/>
              <w:rPr>
                <w:b/>
                <w:color w:val="000000" w:themeColor="text1"/>
              </w:rPr>
            </w:pPr>
            <w:r w:rsidRPr="00A5243E">
              <w:rPr>
                <w:noProof/>
                <w:color w:val="000000" w:themeColor="text1"/>
              </w:rPr>
              <w:pict>
                <v:rect id="Prostokąt 409" o:spid="_x0000_s25902" style="position:absolute;margin-left:13.75pt;margin-top:-.2pt;width:19.85pt;height:19.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" filled="f" strokecolor="windowText" strokeweight="1.5pt">
                  <v:path arrowok="t"/>
                </v:rect>
              </w:pict>
            </w:r>
          </w:p>
        </w:tc>
        <w:tc>
          <w:tcPr>
            <w:tcW w:w="397" w:type="dxa"/>
          </w:tcPr>
          <w:p w:rsidR="00946E2C" w:rsidRPr="00DC4AA1" w:rsidRDefault="00A5243E" w:rsidP="00A23503">
            <w:pPr>
              <w:keepNext/>
              <w:contextualSpacing/>
              <w:rPr>
                <w:b/>
                <w:color w:val="000000" w:themeColor="text1"/>
              </w:rPr>
            </w:pPr>
            <w:r w:rsidRPr="00A5243E">
              <w:rPr>
                <w:noProof/>
                <w:color w:val="000000" w:themeColor="text1"/>
              </w:rPr>
              <w:pict>
                <v:shape id="Pole tekstowe 2" o:spid="_x0000_s1773" type="#_x0000_t202" style="position:absolute;margin-left:10.7pt;margin-top:.4pt;width:40.15pt;height:25.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" filled="f" stroked="f">
                  <v:textbox>
                    <w:txbxContent>
                      <w:p w:rsidR="004612D1" w:rsidRPr="000D4A21" w:rsidRDefault="004612D1" w:rsidP="00946E2C">
                        <w:r w:rsidRPr="000D4A21">
                          <w:t>1 cm</w:t>
                        </w:r>
                      </w:p>
                    </w:txbxContent>
                  </v:textbox>
                </v:shape>
              </w:pict>
            </w: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r>
      <w:tr w:rsidR="00DC4AA1" w:rsidRPr="00DC4AA1" w:rsidTr="00A23503">
        <w:trPr>
          <w:trHeight w:val="397"/>
          <w:jc w:val="center"/>
        </w:trPr>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A5243E" w:rsidP="00A23503">
            <w:pPr>
              <w:keepNext/>
              <w:contextualSpacing/>
              <w:rPr>
                <w:b/>
                <w:color w:val="000000" w:themeColor="text1"/>
              </w:rPr>
            </w:pPr>
            <w:r w:rsidRPr="00A5243E">
              <w:rPr>
                <w:noProof/>
                <w:color w:val="000000" w:themeColor="text1"/>
              </w:rPr>
              <w:pict>
                <v:shape id="_x0000_s1774" type="#_x0000_t202" style="position:absolute;margin-left:7.85pt;margin-top:0;width:40.15pt;height:25.8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" filled="f" stroked="f">
                  <v:textbox>
                    <w:txbxContent>
                      <w:p w:rsidR="004612D1" w:rsidRPr="000D4A21" w:rsidRDefault="004612D1" w:rsidP="00946E2C">
                        <w:r w:rsidRPr="000D4A21">
                          <w:t>1 cm</w:t>
                        </w:r>
                      </w:p>
                    </w:txbxContent>
                  </v:textbox>
                </v:shape>
              </w:pict>
            </w: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r>
      <w:tr w:rsidR="00DC4AA1" w:rsidRPr="00DC4AA1" w:rsidTr="00A23503">
        <w:trPr>
          <w:trHeight w:val="397"/>
          <w:jc w:val="center"/>
        </w:trPr>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r>
      <w:tr w:rsidR="00DC4AA1" w:rsidRPr="00DC4AA1" w:rsidTr="00A23503">
        <w:trPr>
          <w:trHeight w:val="397"/>
          <w:jc w:val="center"/>
        </w:trPr>
        <w:tc>
          <w:tcPr>
            <w:tcW w:w="397" w:type="dxa"/>
          </w:tcPr>
          <w:p w:rsidR="00946E2C" w:rsidRPr="00DC4AA1" w:rsidRDefault="00A5243E" w:rsidP="00A23503">
            <w:pPr>
              <w:keepNext/>
              <w:contextualSpacing/>
              <w:rPr>
                <w:b/>
                <w:color w:val="000000" w:themeColor="text1"/>
              </w:rPr>
            </w:pPr>
            <w:r w:rsidRPr="00A5243E">
              <w:rPr>
                <w:noProof/>
                <w:color w:val="000000" w:themeColor="text1"/>
              </w:rPr>
              <w:pict>
                <v:group id="Grupa 332" o:spid="_x0000_s25894" style="position:absolute;margin-left:13.2pt;margin-top:-.25pt;width:240pt;height:121.45pt;z-index:251706368;mso-position-horizontal-relative:text;mso-position-vertical-relative:text;mso-width-relative:margin;mso-height-relative:margin" coordorigin="11,-305" coordsize="15951,7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">
                  <v:line id="Łącznik prosty 333" o:spid="_x0000_s25901" style="position:absolute;visibility:visible;mso-wrap-style:square" from="56,-223" to="56,7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dThMQAAADdAAAADwAAAGRycy9kb3ducmV2LnhtbESPQWvCQBSE7wX/w/KE3uomWkVTV5GK&#10;6K0aS8+P7DMJzb5Ns6+a/nu3UOhxmJlvmOW6d426UhdqzwbSUQKKuPC25tLA+3n3NAcVBNli45kM&#10;/FCA9WrwsMTM+huf6JpLqSKEQ4YGKpE20zoUFTkMI98SR+/iO4cSZVdq2+Etwl2jx0ky0w5rjgsV&#10;tvRaUfGZfzsDfZrOvsqC0md62y8+jnK+5LI15nHYb15ACfXyH/5rH6yBxWQ6hd838Qno1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1OExAAAAN0AAAAPAAAAAAAAAAAA&#10;AAAAAKECAABkcnMvZG93bnJldi54bWxQSwUGAAAAAAQABAD5AAAAkgMAAAAA&#10;" strokecolor="windowText" strokeweight="1.5pt">
                    <v:stroke joinstyle="miter"/>
                  </v:line>
                  <v:line id="Łącznik prosty 334" o:spid="_x0000_s25900" style="position:absolute;visibility:visible;mso-wrap-style:square" from="11,7681" to="15963,7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N88UAAADdAAAADwAAAGRycy9kb3ducmV2LnhtbESPX2vCQBDE3wt+h2MLfdNL+ido6inS&#10;Iu1bNZE+L7k1Cc3tpblV02/fKwh9HGbmN8xyPbpOnWkIrWcD6SwBRVx523Jt4FBup3NQQZAtdp7J&#10;wA8FWK8mN0vMrb/wns6F1CpCOORooBHpc61D1ZDDMPM9cfSOfnAoUQ61tgNeItx1+j5JMu2w5bjQ&#10;YE8vDVVfxckZGNM0+64rSh/p423xuZPyWMirMXe34+YZlNAo/+Fr+90aWDw8ZfD3Jj4Bv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N88UAAADdAAAADwAAAAAAAAAA&#10;AAAAAAChAgAAZHJzL2Rvd25yZXYueG1sUEsFBgAAAAAEAAQA+QAAAJMDAAAAAA==&#10;" strokecolor="windowText" strokeweight="1.5pt">
                    <v:stroke joinstyle="miter"/>
                  </v:line>
                  <v:line id="Łącznik prosty 335" o:spid="_x0000_s25899" style="position:absolute;visibility:visible;mso-wrap-style:square" from="26,-283" to="8016,-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loaMUAAADdAAAADwAAAGRycy9kb3ducmV2LnhtbESPQWvCQBSE7wX/w/IKvdVN1NqauopY&#10;ir1pY+n5kX0modm3Mfuq8d+7hYLHYWa+YebL3jXqRF2oPRtIhwko4sLbmksDX/v3xxdQQZAtNp7J&#10;wIUCLBeDuzlm1p/5k065lCpCOGRooBJpM61DUZHDMPQtcfQOvnMoUXalth2eI9w1epQkU+2w5rhQ&#10;YUvrioqf/NcZ6NN0eiwLSie03cy+d7I/5PJmzMN9v3oFJdTLLfzf/rAGZuOnZ/h7E5+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LloaMUAAADdAAAADwAAAAAAAAAA&#10;AAAAAAChAgAAZHJzL2Rvd25yZXYueG1sUEsFBgAAAAAEAAQA+QAAAJMDAAAAAA==&#10;" strokecolor="windowText" strokeweight="1.5pt">
                    <v:stroke joinstyle="miter"/>
                  </v:line>
                  <v:line id="Łącznik prosty 336" o:spid="_x0000_s25898" style="position:absolute;visibility:visible;mso-wrap-style:square" from="11894,-290" to="1594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b8GsEAAADdAAAADwAAAGRycy9kb3ducmV2LnhtbERPTWvCQBC9F/oflin0VjepVjS6SlFK&#10;vVWjeB6yYxLMzsbsVOO/dw+FHh/ve77sXaOu1IXas4F0kIAiLrytuTRw2H+9TUAFQbbYeCYDdwqw&#10;XDw/zTGz/sY7uuZSqhjCIUMDlUibaR2KihyGgW+JI3fynUOJsCu17fAWw12j35NkrB3WHBsqbGlV&#10;UXHOf52BPk3Hl7KgdEQ/39PjVvanXNbGvL70nzNQQr38i//cG2tgOvyIc+Ob+AT0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JvwawQAAAN0AAAAPAAAAAAAAAAAAAAAA&#10;AKECAABkcnMvZG93bnJldi54bWxQSwUGAAAAAAQABAD5AAAAjwMAAAAA&#10;" strokecolor="windowText" strokeweight="1.5pt">
                    <v:stroke joinstyle="miter"/>
                  </v:line>
                  <v:line id="Łącznik prosty 337" o:spid="_x0000_s25897" style="position:absolute;visibility:visible;mso-wrap-style:square" from="15911,-283" to="15911,7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ZgcUAAADdAAAADwAAAGRycy9kb3ducmV2LnhtbESPQWvCQBSE74X+h+UVvNVN1EqTukpR&#10;it7axtLzI/tMQrNvY/ZV4793hUKPw8x8wyxWg2vVifrQeDaQjhNQxKW3DVcGvvZvj8+ggiBbbD2T&#10;gQsFWC3v7xaYW3/mTzoVUqkI4ZCjgVqky7UOZU0Ow9h3xNE7+N6hRNlX2vZ4jnDX6kmSzLXDhuNC&#10;jR2tayp/il9nYEjT+bEqKZ3R+zb7/pD9oZCNMaOH4fUFlNAg/+G/9s4ayKZPGdzexCegl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pZgcUAAADdAAAADwAAAAAAAAAA&#10;AAAAAAChAgAAZHJzL2Rvd25yZXYueG1sUEsFBgAAAAAEAAQA+QAAAJMDAAAAAA==&#10;" strokecolor="windowText" strokeweight="1.5pt">
                    <v:stroke joinstyle="miter"/>
                  </v:line>
                  <v:line id="Łącznik prosty 338" o:spid="_x0000_s25896" style="position:absolute;visibility:visible;mso-wrap-style:square" from="11937,-305" to="11937,3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w6ocEAAADdAAAADwAAAGRycy9kb3ducmV2LnhtbERPTWvCQBC9F/oflin0VjdpJWh0FamU&#10;9mZNSs9DdkyC2dmYHTX99+5B6PHxvpfr0XXqQkNoPRtIJwko4srblmsDP+XHywxUEGSLnWcy8EcB&#10;1qvHhyXm1l95T5dCahVDOORooBHpc61D1ZDDMPE9ceQOfnAoEQ61tgNeY7jr9GuSZNphy7GhwZ7e&#10;G6qOxdkZGNM0O9UVpVPafc5/v6U8FLI15vlp3CxACY3yL767v6yB+VsW98c38Qno1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PDqhwQAAAN0AAAAPAAAAAAAAAAAAAAAA&#10;AKECAABkcnMvZG93bnJldi54bWxQSwUGAAAAAAQABAD5AAAAjwMAAAAA&#10;" strokecolor="windowText" strokeweight="1.5pt">
                    <v:stroke joinstyle="miter"/>
                  </v:line>
                  <v:line id="Łącznik prosty 339" o:spid="_x0000_s25895" style="position:absolute;visibility:visible;mso-wrap-style:square" from="7976,-276" to="11934,3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CfOsQAAADdAAAADwAAAGRycy9kb3ducmV2LnhtbESPQUvDQBSE74L/YXlCb3aztgQbuy1S&#10;EXvTpuL5kX1Ngtm3afbZxn/vFgoeh5n5hlmuR9+pEw2xDWzBTDNQxFVwLdcWPvev94+goiA77AKT&#10;hV+KsF7d3iyxcOHMOzqVUqsE4VighUakL7SOVUMe4zT0xMk7hMGjJDnU2g14TnDf6Ycsy7XHltNC&#10;gz1tGqq+yx9vYTQmP9YVmTm9vy2+PmR/KOXF2snd+PwESmiU//C1vXUWFrPcwOVNegJ6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cJ86xAAAAN0AAAAPAAAAAAAAAAAA&#10;AAAAAKECAABkcnMvZG93bnJldi54bWxQSwUGAAAAAAQABAD5AAAAkgMAAAAA&#10;" strokecolor="windowText" strokeweight="1.5pt">
                    <v:stroke joinstyle="miter"/>
                  </v:line>
                </v:group>
              </w:pict>
            </w: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r>
      <w:tr w:rsidR="00DC4AA1" w:rsidRPr="00DC4AA1" w:rsidTr="00A23503">
        <w:trPr>
          <w:trHeight w:val="397"/>
          <w:jc w:val="center"/>
        </w:trPr>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r>
      <w:tr w:rsidR="00DC4AA1" w:rsidRPr="00DC4AA1" w:rsidTr="00A23503">
        <w:trPr>
          <w:trHeight w:val="397"/>
          <w:jc w:val="center"/>
        </w:trPr>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r>
      <w:tr w:rsidR="00DC4AA1" w:rsidRPr="00DC4AA1" w:rsidTr="00A23503">
        <w:trPr>
          <w:trHeight w:val="397"/>
          <w:jc w:val="center"/>
        </w:trPr>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r>
      <w:tr w:rsidR="00DC4AA1" w:rsidRPr="00DC4AA1" w:rsidTr="00A23503">
        <w:trPr>
          <w:trHeight w:val="397"/>
          <w:jc w:val="center"/>
        </w:trPr>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r>
      <w:tr w:rsidR="00DC4AA1" w:rsidRPr="00DC4AA1" w:rsidTr="00A23503">
        <w:trPr>
          <w:trHeight w:val="397"/>
          <w:jc w:val="center"/>
        </w:trPr>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r>
      <w:tr w:rsidR="00DC4AA1" w:rsidRPr="00DC4AA1" w:rsidTr="00A23503">
        <w:trPr>
          <w:trHeight w:val="397"/>
          <w:jc w:val="center"/>
        </w:trPr>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r>
      <w:tr w:rsidR="00DC4AA1" w:rsidRPr="00DC4AA1" w:rsidTr="00A23503">
        <w:trPr>
          <w:trHeight w:val="397"/>
          <w:jc w:val="center"/>
        </w:trPr>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c>
          <w:tcPr>
            <w:tcW w:w="397" w:type="dxa"/>
          </w:tcPr>
          <w:p w:rsidR="00946E2C" w:rsidRPr="00DC4AA1" w:rsidRDefault="00946E2C" w:rsidP="00A23503">
            <w:pPr>
              <w:keepNext/>
              <w:contextualSpacing/>
              <w:rPr>
                <w:b/>
                <w:color w:val="000000" w:themeColor="text1"/>
              </w:rPr>
            </w:pPr>
          </w:p>
        </w:tc>
      </w:tr>
    </w:tbl>
    <w:p w:rsidR="00946E2C" w:rsidRPr="00DC4AA1" w:rsidRDefault="00946E2C" w:rsidP="00676ADC">
      <w:pPr>
        <w:pStyle w:val="Zadanie-polecenie"/>
      </w:pPr>
      <w:r w:rsidRPr="00DC4AA1">
        <w:t xml:space="preserve">Oblicz pole tego wielokąta. </w:t>
      </w:r>
    </w:p>
    <w:p w:rsidR="006D12F1" w:rsidRPr="00DC4AA1" w:rsidRDefault="006D12F1" w:rsidP="00676ADC">
      <w:pPr>
        <w:pStyle w:val="Zadanie-nagwek"/>
      </w:pPr>
      <w:r w:rsidRPr="00DC4AA1">
        <w:t>Zadanie 1</w:t>
      </w:r>
      <w:r w:rsidR="00A27F3E">
        <w:t>10</w:t>
      </w:r>
      <w:r w:rsidRPr="00DC4AA1">
        <w:t>.</w:t>
      </w:r>
    </w:p>
    <w:p w:rsidR="00A23503" w:rsidRDefault="006D12F1" w:rsidP="00676ADC">
      <w:pPr>
        <w:pStyle w:val="Zadanie-polecenie"/>
      </w:pPr>
      <w:r w:rsidRPr="00DC4AA1">
        <w:t xml:space="preserve">W którym z czterech jednakowych kwadratów zacieniowano dokładnie </w:t>
      </w:r>
      <w:r w:rsidRPr="00DC4AA1">
        <w:rPr>
          <w:position w:val="-24"/>
        </w:rPr>
        <w:object w:dxaOrig="240" w:dyaOrig="639">
          <v:shape id="_x0000_i1115" type="#_x0000_t75" style="width:11.95pt;height:31.35pt" o:ole="">
            <v:imagedata r:id="rId168" o:title=""/>
          </v:shape>
          <o:OLEObject Type="Embed" ProgID="Equation.DSMT4" ShapeID="_x0000_i1115" DrawAspect="Content" ObjectID="_1508845014" r:id="rId169"/>
        </w:object>
      </w:r>
      <w:r w:rsidRPr="00DC4AA1">
        <w:t xml:space="preserve"> jego pola p</w:t>
      </w:r>
      <w:r w:rsidRPr="00DC4AA1">
        <w:t>o</w:t>
      </w:r>
      <w:r w:rsidRPr="00DC4AA1">
        <w:t>wierzchni? Wybierz właściwą odpowiedź spośród podanych.</w:t>
      </w:r>
    </w:p>
    <w:p w:rsidR="006D12F1" w:rsidRPr="00DC4AA1" w:rsidRDefault="00A5243E" w:rsidP="003B1C74">
      <w:pPr>
        <w:pStyle w:val="Akapitzrysunkiem"/>
      </w:pPr>
      <w:r>
        <w:pict>
          <v:group id="Group 6155" o:spid="_x0000_s4994" style="width:5in;height:90pt;mso-position-horizontal-relative:char;mso-position-vertical-relative:line" coordorigin="1237,1417" coordsize="7200,18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">
            <v:rect id="Rectangle 6156" o:spid="_x0000_s25892" style="position:absolute;left:123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4odsUA&#10;AADdAAAADwAAAGRycy9kb3ducmV2LnhtbESPQWvCQBSE7wX/w/IEb3WjUolpNiKiIBYKVXt/ZF+T&#10;0OzbsLtqzK/vFgo9DjPfDJOve9OKGznfWFYwmyYgiEurG64UXM775xSED8gaW8uk4EEe1sXoKcdM&#10;2zt/0O0UKhFL2GeooA6hy6T0ZU0G/dR2xNH7ss5giNJVUju8x3LTynmSLKXBhuNCjR1tayq/T1ej&#10;IB12w+7cvLj553E2vLf67ehSp9Rk3G9eQQTqw3/4jz7oyK0WS/h9E5+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nih2xQAAAN0AAAAPAAAAAAAAAAAAAAAAAJgCAABkcnMv&#10;ZG93bnJldi54bWxQSwUGAAAAAAQABAD1AAAAigMAAAAA&#10;" filled="f" strokecolor="silver" strokeweight=".25pt"/>
            <v:rect id="Rectangle 6157" o:spid="_x0000_s25891" style="position:absolute;left:141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KN7cUA&#10;AADdAAAADwAAAGRycy9kb3ducmV2LnhtbESP3WrCQBSE7wXfYTmF3tWNFjVGVxGxIAqF+nN/yB6T&#10;0OzZsLtqmqfvFgpeDjPfDLNYtaYWd3K+sqxgOEhAEOdWV1woOJ8+3lIQPiBrrC2Tgh/ysFr2ewvM&#10;tH3wF92PoRCxhH2GCsoQmkxKn5dk0A9sQxy9q3UGQ5SukNrhI5abWo6SZCINVhwXSmxoU1L+fbwZ&#10;BWm37banauxGl/2w+6z1Ye9Sp9TrS7uegwjUhmf4n97pyM3ep/D3Jj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0o3txQAAAN0AAAAPAAAAAAAAAAAAAAAAAJgCAABkcnMv&#10;ZG93bnJldi54bWxQSwUGAAAAAAQABAD1AAAAigMAAAAA&#10;" filled="f" strokecolor="silver" strokeweight=".25pt"/>
            <v:rect id="Rectangle 6158" o:spid="_x0000_s25890" style="position:absolute;left:159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0Zn8IA&#10;AADdAAAADwAAAGRycy9kb3ducmV2LnhtbERPTWvCQBC9F/oflhF6qxstlRhdpYiFYkGo1vuQHZNg&#10;djbsrprm13cOhR4f73u57l2rbhRi49nAZJyBIi69bbgy8H18f85BxYRssfVMBn4ownr1+LDEwvo7&#10;f9HtkColIRwLNFCn1BVax7Imh3HsO2Lhzj44TAJDpW3Au4S7Vk+zbKYdNiwNNXa0qam8HK7OQD5s&#10;h+2xeQ3T024y7Fv7uQt5MOZp1L8tQCXq07/4z/1hxTd/kbnyRp6AX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TRmfwgAAAN0AAAAPAAAAAAAAAAAAAAAAAJgCAABkcnMvZG93&#10;bnJldi54bWxQSwUGAAAAAAQABAD1AAAAhwMAAAAA&#10;" filled="f" strokecolor="silver" strokeweight=".25pt"/>
            <v:rect id="Rectangle 6159" o:spid="_x0000_s25889" style="position:absolute;left:177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G8BMUA&#10;AADdAAAADwAAAGRycy9kb3ducmV2LnhtbESP3WrCQBSE7wXfYTmCd7pRqcTUVaQoiAWh/twfsqdJ&#10;MHs27G41zdN3BaGXw8w3wyzXranFnZyvLCuYjBMQxLnVFRcKLufdKAXhA7LG2jIp+CUP61W/t8RM&#10;2wd/0f0UChFL2GeooAyhyaT0eUkG/dg2xNH7ts5giNIVUjt8xHJTy2mSzKXBiuNCiQ19lJTfTj9G&#10;Qdptu+25enPT62HSHWv9eXCpU2o4aDfvIAK14T/8ovc6covZAp5v4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AbwExQAAAN0AAAAPAAAAAAAAAAAAAAAAAJgCAABkcnMv&#10;ZG93bnJldi54bWxQSwUGAAAAAAQABAD1AAAAigMAAAAA&#10;" filled="f" strokecolor="silver" strokeweight=".25pt"/>
            <v:rect id="Rectangle 6160" o:spid="_x0000_s25888" style="position:absolute;left:195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1m5MIA&#10;AADdAAAADwAAAGRycy9kb3ducmV2LnhtbERPTWvCQBC9F/oflhF6qxullRhdpYiFYkGo1vuQHZNg&#10;djbsrprm13cOhR4f73u57l2rbhRi49nAZJyBIi69bbgy8H18f85BxYRssfVMBn4ownr1+LDEwvo7&#10;f9HtkColIRwLNFCn1BVax7Imh3HsO2Lhzj44TAJDpW3Au4S7Vk+zbKYdNiwNNXa0qam8HK7OQD5s&#10;h+2xeQ3T024y7Fv7uQt5MOZp1L8tQCXq07/4z/1hxTd/kf3yRp6AX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PWbkwgAAAN0AAAAPAAAAAAAAAAAAAAAAAJgCAABkcnMvZG93&#10;bnJldi54bWxQSwUGAAAAAAQABAD1AAAAhwMAAAAA&#10;" filled="f" strokecolor="silver" strokeweight=".25pt"/>
            <v:rect id="Rectangle 6161" o:spid="_x0000_s25887" style="position:absolute;left:213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HDf8QA&#10;AADdAAAADwAAAGRycy9kb3ducmV2LnhtbESPQWvCQBSE7wX/w/IEb3UTsSWNriKiIAqFant/ZJ9J&#10;MPs27K6a5te7hYLHYeabYebLzjTiRs7XlhWk4wQEcWF1zaWC79P2NQPhA7LGxjIp+CUPy8XgZY65&#10;tnf+otsxlCKWsM9RQRVCm0vpi4oM+rFtiaN3ts5giNKVUju8x3LTyEmSvEuDNceFCltaV1Rcjlej&#10;IOs3/eZUv7nJzz7tPxt92LvMKTUadqsZiEBdeIb/6Z2O3Mc0hb838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xw3/EAAAA3QAAAA8AAAAAAAAAAAAAAAAAmAIAAGRycy9k&#10;b3ducmV2LnhtbFBLBQYAAAAABAAEAPUAAACJAwAAAAA=&#10;" filled="f" strokecolor="silver" strokeweight=".25pt"/>
            <v:rect id="Rectangle 6162" o:spid="_x0000_s25886" style="position:absolute;left:231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NdCMQA&#10;AADdAAAADwAAAGRycy9kb3ducmV2LnhtbESPQWvCQBSE7wX/w/IEb3VjsCWNriKiIAqFant/ZJ9J&#10;MPs27K6a5te7hYLHYeabYebLzjTiRs7XlhVMxgkI4sLqmksF36ftawbCB2SNjWVS8EselovByxxz&#10;be/8RbdjKEUsYZ+jgiqENpfSFxUZ9GPbEkfvbJ3BEKUrpXZ4j+WmkWmSvEuDNceFCltaV1Rcjlej&#10;IOs3/eZUv7n0Zz/pPxt92LvMKTUadqsZiEBdeIb/6Z2O3Mc0hb838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jXQjEAAAA3QAAAA8AAAAAAAAAAAAAAAAAmAIAAGRycy9k&#10;b3ducmV2LnhtbFBLBQYAAAAABAAEAPUAAACJAwAAAAA=&#10;" filled="f" strokecolor="silver" strokeweight=".25pt"/>
            <v:rect id="Rectangle 6163" o:spid="_x0000_s25885" style="position:absolute;left:249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4k8UA&#10;AADdAAAADwAAAGRycy9kb3ducmV2LnhtbESP3WrCQBSE7wXfYTmF3tWNViVGVxGxIAqF+nN/yB6T&#10;0OzZsLtqmqfvFgpeDjPfDLNYtaYWd3K+sqxgOEhAEOdWV1woOJ8+3lIQPiBrrC2Tgh/ysFr2ewvM&#10;tH3wF92PoRCxhH2GCsoQmkxKn5dk0A9sQxy9q3UGQ5SukNrhI5abWo6SZCoNVhwXSmxoU1L+fbwZ&#10;BWm37banauJGl/2w+6z1Ye9Sp9TrS7uegwjUhmf4n97pyM3G7/D3Jj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7/iTxQAAAN0AAAAPAAAAAAAAAAAAAAAAAJgCAABkcnMv&#10;ZG93bnJldi54bWxQSwUGAAAAAAQABAD1AAAAigMAAAAA&#10;" filled="f" strokecolor="silver" strokeweight=".25pt"/>
            <v:rect id="Rectangle 6164" o:spid="_x0000_s25884" style="position:absolute;left:267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Zg58UA&#10;AADdAAAADwAAAGRycy9kb3ducmV2LnhtbESPQWvCQBSE7wX/w/KE3upG0RJTVxFRKAoFo70/sq9J&#10;aPZt2F015te7hYLHYeabYRarzjTiSs7XlhWMRwkI4sLqmksF59PuLQXhA7LGxjIpuJOH1XLwssBM&#10;2xsf6ZqHUsQS9hkqqEJoMyl9UZFBP7ItcfR+rDMYonSl1A5vsdw0cpIk79JgzXGhwpY2FRW/+cUo&#10;SPttvz3VMzf53o/7r0Yf9i51Sr0Ou/UHiEBdeIb/6U8dufl0Cn9v4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BmDnxQAAAN0AAAAPAAAAAAAAAAAAAAAAAJgCAABkcnMv&#10;ZG93bnJldi54bWxQSwUGAAAAAAQABAD1AAAAigMAAAAA&#10;" filled="f" strokecolor="silver" strokeweight=".25pt"/>
            <v:rect id="Rectangle 6165" o:spid="_x0000_s25883" style="position:absolute;left:285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rFfMUA&#10;AADdAAAADwAAAGRycy9kb3ducmV2LnhtbESPQWvCQBSE74L/YXmCN90oWmLqKiIKYqHQaO+P7GsS&#10;mn0bdleN+fXdQqHHYeabYdbbzjTiTs7XlhXMpgkI4sLqmksF18txkoLwAVljY5kUPMnDdjMcrDHT&#10;9sEfdM9DKWIJ+wwVVCG0mZS+qMign9qWOHpf1hkMUbpSaoePWG4aOU+SF2mw5rhQYUv7iorv/GYU&#10;pP2hP1zqpZt/nmf9e6Pfzi51So1H3e4VRKAu/If/6JOO3GqxhN838Qn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SsV8xQAAAN0AAAAPAAAAAAAAAAAAAAAAAJgCAABkcnMv&#10;ZG93bnJldi54bWxQSwUGAAAAAAQABAD1AAAAigMAAAAA&#10;" filled="f" strokecolor="silver" strokeweight=".25pt"/>
            <v:rect id="Rectangle 6166" o:spid="_x0000_s25882" style="position:absolute;left:303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bC8UA&#10;AADdAAAADwAAAGRycy9kb3ducmV2LnhtbESPQWvCQBSE7wX/w/IEb3WjWIlpNiKiIBYKVXt/ZF+T&#10;0OzbsLtqzK/vFgo9DjPfDJOve9OKGznfWFYwmyYgiEurG64UXM775xSED8gaW8uk4EEe1sXoKcdM&#10;2zt/0O0UKhFL2GeooA6hy6T0ZU0G/dR2xNH7ss5giNJVUju8x3LTynmSLKXBhuNCjR1tayq/T1ej&#10;IB12w+7cvLj553E2vLf67ehSp9Rk3G9eQQTqw3/4jz7oyK0WS/h9E5+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FsLxQAAAN0AAAAPAAAAAAAAAAAAAAAAAJgCAABkcnMv&#10;ZG93bnJldi54bWxQSwUGAAAAAAQABAD1AAAAigMAAAAA&#10;" filled="f" strokecolor="silver" strokeweight=".25pt"/>
            <v:rect id="Rectangle 6167" o:spid="_x0000_s25881" style="position:absolute;left:321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T+kMUA&#10;AADdAAAADwAAAGRycy9kb3ducmV2LnhtbESP3WrCQBSE7wXfYTmF3tWNUjVGVxGxIAqF+nN/yB6T&#10;0OzZsLtqmqfvFgpeDjPfDLNYtaYWd3K+sqxgOEhAEOdWV1woOJ8+3lIQPiBrrC2Tgh/ysFr2ewvM&#10;tH3wF92PoRCxhH2GCsoQmkxKn5dk0A9sQxy9q3UGQ5SukNrhI5abWo6SZCINVhwXSmxoU1L+fbwZ&#10;BWm37banauxGl/2w+6z1Ye9Sp9TrS7uegwjUhmf4n97pyM3ep/D3Jj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1P6QxQAAAN0AAAAPAAAAAAAAAAAAAAAAAJgCAABkcnMv&#10;ZG93bnJldi54bWxQSwUGAAAAAAQABAD1AAAAigMAAAAA&#10;" filled="f" strokecolor="silver" strokeweight=".25pt"/>
            <v:rect id="Rectangle 6168" o:spid="_x0000_s25880" style="position:absolute;left:339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tq4sIA&#10;AADdAAAADwAAAGRycy9kb3ducmV2LnhtbERPTWvCQBC9F/oflhF6qxullRhdpYiFYkGo1vuQHZNg&#10;djbsrprm13cOhR4f73u57l2rbhRi49nAZJyBIi69bbgy8H18f85BxYRssfVMBn4ownr1+LDEwvo7&#10;f9HtkColIRwLNFCn1BVax7Imh3HsO2Lhzj44TAJDpW3Au4S7Vk+zbKYdNiwNNXa0qam8HK7OQD5s&#10;h+2xeQ3T024y7Fv7uQt5MOZp1L8tQCXq07/4z/1hxTd/kbnyRp6AX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S2riwgAAAN0AAAAPAAAAAAAAAAAAAAAAAJgCAABkcnMvZG93&#10;bnJldi54bWxQSwUGAAAAAAQABAD1AAAAhwMAAAAA&#10;" filled="f" strokecolor="silver" strokeweight=".25pt"/>
            <v:rect id="Rectangle 6169" o:spid="_x0000_s25879" style="position:absolute;left:357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fPecUA&#10;AADdAAAADwAAAGRycy9kb3ducmV2LnhtbESP3WrCQBSE7wXfYTmCd7pRrMTUVaQoiAWh/twfsqdJ&#10;MHs27G41zdN3BaGXw8w3wyzXranFnZyvLCuYjBMQxLnVFRcKLufdKAXhA7LG2jIp+CUP61W/t8RM&#10;2wd/0f0UChFL2GeooAyhyaT0eUkG/dg2xNH7ts5giNIVUjt8xHJTy2mSzKXBiuNCiQ19lJTfTj9G&#10;Qdptu+25enPT62HSHWv9eXCpU2o4aDfvIAK14T/8ovc6covZAp5v4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B895xQAAAN0AAAAPAAAAAAAAAAAAAAAAAJgCAABkcnMv&#10;ZG93bnJldi54bWxQSwUGAAAAAAQABAD1AAAAigMAAAAA&#10;" filled="f" strokecolor="silver" strokeweight=".25pt"/>
            <v:rect id="Rectangle 6170" o:spid="_x0000_s25878" style="position:absolute;left:375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wOcIA&#10;AADdAAAADwAAAGRycy9kb3ducmV2LnhtbERPTWvCQBC9F/wPywje6kbBkkZXEbEgFgrVeh+yYxLM&#10;zobdrab59Z1DocfH+15teteqO4XYeDYwm2agiEtvG64MfJ3fnnNQMSFbbD2TgR+KsFmPnlZYWP/g&#10;T7qfUqUkhGOBBuqUukLrWNbkME59Ryzc1QeHSWCotA34kHDX6nmWvWiHDUtDjR3taipvp29nIB/2&#10;w/7cLML8cpwNH619P4Y8GDMZ99slqER9+hf/uQ9WfK8L2S9v5Ano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5PA5wgAAAN0AAAAPAAAAAAAAAAAAAAAAAJgCAABkcnMvZG93&#10;bnJldi54bWxQSwUGAAAAAAQABAD1AAAAhwMAAAAA&#10;" filled="f" strokecolor="silver" strokeweight=".25pt"/>
            <v:rect id="Rectangle 6171" o:spid="_x0000_s25877" style="position:absolute;left:393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hVosQA&#10;AADdAAAADwAAAGRycy9kb3ducmV2LnhtbESP3WrCQBSE7wu+w3IE7+omgiVGVxFREAuF+nN/yB6T&#10;YPZs2F015um7hUIvh5lvhlmsOtOIBzlfW1aQjhMQxIXVNZcKzqfdewbCB2SNjWVS8CIPq+XgbYG5&#10;tk/+pscxlCKWsM9RQRVCm0vpi4oM+rFtiaN3tc5giNKVUjt8xnLTyEmSfEiDNceFClvaVFTcjnej&#10;IOu3/fZUT93kckj7r0Z/HlzmlBoNu/UcRKAu/If/6L2O3Gyawu+b+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oVaLEAAAA3QAAAA8AAAAAAAAAAAAAAAAAmAIAAGRycy9k&#10;b3ducmV2LnhtbFBLBQYAAAAABAAEAPUAAACJAwAAAAA=&#10;" filled="f" strokecolor="silver" strokeweight=".25pt"/>
            <v:rect id="Rectangle 6172" o:spid="_x0000_s25876" style="position:absolute;left:123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rL1cQA&#10;AADdAAAADwAAAGRycy9kb3ducmV2LnhtbESP3WrCQBSE7wu+w3IE7+rGgCVGVxFREAuF+nN/yB6T&#10;YPZs2F015um7hUIvh5lvhlmsOtOIBzlfW1YwGScgiAuray4VnE+79wyED8gaG8uk4EUeVsvB2wJz&#10;bZ/8TY9jKEUsYZ+jgiqENpfSFxUZ9GPbEkfvap3BEKUrpXb4jOWmkWmSfEiDNceFClvaVFTcjnej&#10;IOu3/fZUT116OUz6r0Z/HlzmlBoNu/UcRKAu/If/6L2O3Gyawu+b+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6y9XEAAAA3QAAAA8AAAAAAAAAAAAAAAAAmAIAAGRycy9k&#10;b3ducmV2LnhtbFBLBQYAAAAABAAEAPUAAACJAwAAAAA=&#10;" filled="f" strokecolor="silver" strokeweight=".25pt"/>
            <v:rect id="Rectangle 6173" o:spid="_x0000_s25875" style="position:absolute;left:141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ZuTsUA&#10;AADdAAAADwAAAGRycy9kb3ducmV2LnhtbESPQWvCQBSE74L/YXmCN92oWGLqKiIKYqHQaO+P7GsS&#10;mn0bdleN+fXdQqHHYeabYdbbzjTiTs7XlhXMpgkI4sLqmksF18txkoLwAVljY5kUPMnDdjMcrDHT&#10;9sEfdM9DKWIJ+wwVVCG0mZS+qMign9qWOHpf1hkMUbpSaoePWG4aOU+SF2mw5rhQYUv7iorv/GYU&#10;pP2hP1zqpZt/nmf9e6Pfzi51So1H3e4VRKAu/If/6JOO3Gq5gN838Qn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Nm5OxQAAAN0AAAAPAAAAAAAAAAAAAAAAAJgCAABkcnMv&#10;ZG93bnJldi54bWxQSwUGAAAAAAQABAD1AAAAigMAAAAA&#10;" filled="f" strokecolor="silver" strokeweight=".25pt"/>
            <v:rect id="Rectangle 6174" o:spid="_x0000_s25874" style="position:absolute;left:159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2OsUA&#10;AADdAAAADwAAAGRycy9kb3ducmV2LnhtbESPQWvCQBSE74L/YXmCN90oWmLqKiIKYqHQaO+P7GsS&#10;mn0bdleN+fXdQqHHYeabYdbbzjTiTs7XlhXMpgkI4sLqmksF18txkoLwAVljY5kUPMnDdjMcrDHT&#10;9sEfdM9DKWIJ+wwVVCG0mZS+qMign9qWOHpf1hkMUbpSaoePWG4aOU+SF2mw5rhQYUv7iorv/GYU&#10;pP2hP1zqpZt/nmf9e6Pfzi51So1H3e4VRKAu/If/6JOO3Gq5gN838Qn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3/Y6xQAAAN0AAAAPAAAAAAAAAAAAAAAAAJgCAABkcnMv&#10;ZG93bnJldi54bWxQSwUGAAAAAAQABAD1AAAAigMAAAAA&#10;" filled="f" strokecolor="silver" strokeweight=".25pt"/>
            <v:rect id="Rectangle 6175" o:spid="_x0000_s25873" style="position:absolute;left:177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NTocQA&#10;AADdAAAADwAAAGRycy9kb3ducmV2LnhtbESPQWvCQBSE70L/w/IK3nSjkBJTVxGxUCwIxvb+yL4m&#10;wezbsLtqzK/vFgSPw8w3wyzXvWnFlZxvLCuYTRMQxKXVDVcKvk8fkwyED8gaW8uk4E4e1quX0RJz&#10;bW98pGsRKhFL2OeooA6hy6X0ZU0G/dR2xNH7tc5giNJVUju8xXLTynmSvEmDDceFGjva1lSei4tR&#10;kA27YXdqUjf/2c+GQ6u/9i5zSo1f+807iEB9eIYf9KeO3CJN4f9Nf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TU6HEAAAA3QAAAA8AAAAAAAAAAAAAAAAAmAIAAGRycy9k&#10;b3ducmV2LnhtbFBLBQYAAAAABAAEAPUAAACJAwAAAAA=&#10;" filled="f" strokecolor="silver" strokeweight=".25pt"/>
            <v:rect id="Rectangle 6176" o:spid="_x0000_s25872" style="position:absolute;left:195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HN1sUA&#10;AADdAAAADwAAAGRycy9kb3ducmV2LnhtbESPUWvCMBSF3wf+h3AF32aqoHTVKCIOxMFg7Xy/NHdt&#10;WHNTkky7/vplMNjj4ZzvHM52P9hO3MgH41jBYp6BIK6dNtwoeK+eH3MQISJr7ByTgm8KsN9NHrZY&#10;aHfnN7qVsRGphEOBCtoY+0LKULdkMcxdT5y8D+ctxiR9I7XHeyq3nVxm2VpaNJwWWuzp2FL9WX5Z&#10;Bfl4Gk+VWfnl9bIYXzv9cvG5V2o2HQ4bEJGG+B/+o886cU+rNfy+S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Qc3WxQAAAN0AAAAPAAAAAAAAAAAAAAAAAJgCAABkcnMv&#10;ZG93bnJldi54bWxQSwUGAAAAAAQABAD1AAAAigMAAAAA&#10;" filled="f" strokecolor="silver" strokeweight=".25pt"/>
            <v:rect id="Rectangle 6177" o:spid="_x0000_s25871" style="position:absolute;left:213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1oTcUA&#10;AADdAAAADwAAAGRycy9kb3ducmV2LnhtbESPQWvCQBSE7wX/w/KE3upGQRtTVxFRKAoFo70/sq9J&#10;aPZt2F015te7hYLHYeabYRarzjTiSs7XlhWMRwkI4sLqmksF59PuLQXhA7LGxjIpuJOH1XLwssBM&#10;2xsf6ZqHUsQS9hkqqEJoMyl9UZFBP7ItcfR+rDMYonSl1A5vsdw0cpIkM2mw5rhQYUubiorf/GIU&#10;pP22357qqZt878f9V6MPe5c6pV6H3foDRKAuPMP/9KeO3Hz6Dn9v4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DWhNxQAAAN0AAAAPAAAAAAAAAAAAAAAAAJgCAABkcnMv&#10;ZG93bnJldi54bWxQSwUGAAAAAAQABAD1AAAAigMAAAAA&#10;" filled="f" strokecolor="silver" strokeweight=".25pt"/>
            <v:rect id="Rectangle 6178" o:spid="_x0000_s25870" style="position:absolute;left:231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L8P8IA&#10;AADdAAAADwAAAGRycy9kb3ducmV2LnhtbERPTWvCQBC9F/wPywje6kbBkkZXEbEgFgrVeh+yYxLM&#10;zobdrab59Z1DocfH+15teteqO4XYeDYwm2agiEtvG64MfJ3fnnNQMSFbbD2TgR+KsFmPnlZYWP/g&#10;T7qfUqUkhGOBBuqUukLrWNbkME59Ryzc1QeHSWCotA34kHDX6nmWvWiHDUtDjR3taipvp29nIB/2&#10;w/7cLML8cpwNH619P4Y8GDMZ99slqER9+hf/uQ9WfK8LmStv5Ano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kvw/wgAAAN0AAAAPAAAAAAAAAAAAAAAAAJgCAABkcnMvZG93&#10;bnJldi54bWxQSwUGAAAAAAQABAD1AAAAhwMAAAAA&#10;" filled="f" strokecolor="silver" strokeweight=".25pt"/>
            <v:rect id="Rectangle 6179" o:spid="_x0000_s25869" style="position:absolute;left:249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5ZpMUA&#10;AADdAAAADwAAAGRycy9kb3ducmV2LnhtbESPQWvCQBSE7wX/w/IEb81GISVJXaWIgqRQqLb3R/Y1&#10;Cc2+Dburxvz6bqHQ4zDzzTDr7Wh6cSXnO8sKlkkKgri2uuNGwcf58JiD8AFZY2+ZFNzJw3Yze1hj&#10;qe2N3+l6Co2IJexLVNCGMJRS+rolgz6xA3H0vqwzGKJ0jdQOb7Hc9HKVpk/SYMdxocWBdi3V36eL&#10;UZBP+2l/7jK3+qyW01uvXyuXO6UW8/HlGUSgMfyH/+ijjlyRFfD7Jj4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3lmkxQAAAN0AAAAPAAAAAAAAAAAAAAAAAJgCAABkcnMv&#10;ZG93bnJldi54bWxQSwUGAAAAAAQABAD1AAAAigMAAAAA&#10;" filled="f" strokecolor="silver" strokeweight=".25pt"/>
            <v:rect id="Rectangle 6180" o:spid="_x0000_s25868" style="position:absolute;left:267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g6hMIA&#10;AADdAAAADwAAAGRycy9kb3ducmV2LnhtbERPTWvCQBC9F/oflin0VjcKlZi6SikWigXBaO9DdkyC&#10;2dmwu9U0v75zEDw+3vdyPbhOXSjE1rOB6SQDRVx523Jt4Hj4fMlBxYRssfNMBv4ownr1+LDEwvor&#10;7+lSplpJCMcCDTQp9YXWsWrIYZz4nli4kw8Ok8BQaxvwKuGu07Msm2uHLUtDgz19NFSdy19nIB83&#10;4+bQvobZz3Y67jr7vQ15MOb5aXh/A5VoSHfxzf1lxbeYy355I09Ar/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iDqEwgAAAN0AAAAPAAAAAAAAAAAAAAAAAJgCAABkcnMvZG93&#10;bnJldi54bWxQSwUGAAAAAAQABAD1AAAAhwMAAAAA&#10;" filled="f" strokecolor="silver" strokeweight=".25pt"/>
            <v:rect id="Rectangle 6181" o:spid="_x0000_s25867" style="position:absolute;left:285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SfH8QA&#10;AADdAAAADwAAAGRycy9kb3ducmV2LnhtbESP3WrCQBSE74W+w3IKvdNNhEpMXUVEQRQK9ef+kD1N&#10;gtmzYXfVmKd3hUIvh5lvhpktOtOIGzlfW1aQjhIQxIXVNZcKTsfNMAPhA7LGxjIpeJCHxfxtMMNc&#10;2zv/0O0QShFL2OeooAqhzaX0RUUG/ci2xNH7tc5giNKVUju8x3LTyHGSTKTBmuNChS2tKiouh6tR&#10;kPXrfn2sP934vEv770bvdy5zSn28d8svEIG68B/+o7c6ctNJCq838Qn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Enx/EAAAA3QAAAA8AAAAAAAAAAAAAAAAAmAIAAGRycy9k&#10;b3ducmV2LnhtbFBLBQYAAAAABAAEAPUAAACJAwAAAAA=&#10;" filled="f" strokecolor="silver" strokeweight=".25pt"/>
            <v:rect id="Rectangle 6182" o:spid="_x0000_s25866" style="position:absolute;left:303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YBaMQA&#10;AADdAAAADwAAAGRycy9kb3ducmV2LnhtbESP3WrCQBSE7wu+w3IE7+rGgBKjq4hYKBaE+nN/yB6T&#10;YPZs2F01zdN3C0Ivh5lvhlmuO9OIBzlfW1YwGScgiAuray4VnE8f7xkIH5A1NpZJwQ95WK8Gb0vM&#10;tX3yNz2OoRSxhH2OCqoQ2lxKX1Rk0I9tSxy9q3UGQ5SulNrhM5abRqZJMpMGa44LFba0rai4He9G&#10;Qdbv+t2pnrr0sp/0h0Z/7V3mlBoNu80CRKAu/Idf9KeO3HyWwt+b+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WAWjEAAAA3QAAAA8AAAAAAAAAAAAAAAAAmAIAAGRycy9k&#10;b3ducmV2LnhtbFBLBQYAAAAABAAEAPUAAACJAwAAAAA=&#10;" filled="f" strokecolor="silver" strokeweight=".25pt"/>
            <v:rect id="Rectangle 6183" o:spid="_x0000_s25865" style="position:absolute;left:321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qk88UA&#10;AADdAAAADwAAAGRycy9kb3ducmV2LnhtbESPQWvCQBSE7wX/w/IEb3WjUolpNiKiIBYKVXt/ZF+T&#10;0OzbsLtqzK/vFgo9DjPfDJOve9OKGznfWFYwmyYgiEurG64UXM775xSED8gaW8uk4EEe1sXoKcdM&#10;2zt/0O0UKhFL2GeooA6hy6T0ZU0G/dR2xNH7ss5giNJVUju8x3LTynmSLKXBhuNCjR1tayq/T1ej&#10;IB12w+7cvLj553E2vLf67ehSp9Rk3G9eQQTqw3/4jz7oyK2WC/h9E5+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WqTzxQAAAN0AAAAPAAAAAAAAAAAAAAAAAJgCAABkcnMv&#10;ZG93bnJldi54bWxQSwUGAAAAAAQABAD1AAAAigMAAAAA&#10;" filled="f" strokecolor="silver" strokeweight=".25pt"/>
            <v:rect id="Rectangle 6184" o:spid="_x0000_s25864" style="position:absolute;left:339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M8h8UA&#10;AADdAAAADwAAAGRycy9kb3ducmV2LnhtbESPQWvCQBSE7wX/w/IEb3WjWIlpNiKiIBYKVXt/ZF+T&#10;0OzbsLtqzK/vFgo9DjPfDJOve9OKGznfWFYwmyYgiEurG64UXM775xSED8gaW8uk4EEe1sXoKcdM&#10;2zt/0O0UKhFL2GeooA6hy6T0ZU0G/dR2xNH7ss5giNJVUju8x3LTynmSLKXBhuNCjR1tayq/T1ej&#10;IB12w+7cvLj553E2vLf67ehSp9Rk3G9eQQTqw3/4jz7oyK2WC/h9E5+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zyHxQAAAN0AAAAPAAAAAAAAAAAAAAAAAJgCAABkcnMv&#10;ZG93bnJldi54bWxQSwUGAAAAAAQABAD1AAAAigMAAAAA&#10;" filled="f" strokecolor="silver" strokeweight=".25pt"/>
            <v:rect id="Rectangle 6185" o:spid="_x0000_s25863" style="position:absolute;left:357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ZHMUA&#10;AADdAAAADwAAAGRycy9kb3ducmV2LnhtbESPUWvCMBSF3wf+h3AF32aqoHTVKCIOxMFg7Xy/NHdt&#10;WHNTkky7/vplMNjj4ZzvHM52P9hO3MgH41jBYp6BIK6dNtwoeK+eH3MQISJr7ByTgm8KsN9NHrZY&#10;aHfnN7qVsRGphEOBCtoY+0LKULdkMcxdT5y8D+ctxiR9I7XHeyq3nVxm2VpaNJwWWuzp2FL9WX5Z&#10;Bfl4Gk+VWfnl9bIYXzv9cvG5V2o2HQ4bEJGG+B/+o886cU/rFfy+S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5kcxQAAAN0AAAAPAAAAAAAAAAAAAAAAAJgCAABkcnMv&#10;ZG93bnJldi54bWxQSwUGAAAAAAQABAD1AAAAigMAAAAA&#10;" filled="f" strokecolor="silver" strokeweight=".25pt"/>
            <v:rect id="Rectangle 6186" o:spid="_x0000_s25862" style="position:absolute;left:375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0Ha8UA&#10;AADdAAAADwAAAGRycy9kb3ducmV2LnhtbESPQWvCQBSE74X+h+UVvNVNBENMXYOIglgQqu39kX1N&#10;gtm3YXfVNL++WxB6HGa+GWZZDqYTN3K+tawgnSYgiCurW64VfJ53rzkIH5A1dpZJwQ95KFfPT0ss&#10;tL3zB91OoRaxhH2BCpoQ+kJKXzVk0E9tTxy9b+sMhihdLbXDeyw3nZwlSSYNthwXGuxp01B1OV2N&#10;gnzcjttzO3ezr0M6Hjv9fnC5U2ryMqzfQAQawn/4Qe915BZZBn9v4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LQdrxQAAAN0AAAAPAAAAAAAAAAAAAAAAAJgCAABkcnMv&#10;ZG93bnJldi54bWxQSwUGAAAAAAQABAD1AAAAigMAAAAA&#10;" filled="f" strokecolor="silver" strokeweight=".25pt"/>
            <v:rect id="Rectangle 6187" o:spid="_x0000_s25861" style="position:absolute;left:393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Gi8MUA&#10;AADdAAAADwAAAGRycy9kb3ducmV2LnhtbESPQWvCQBSE74L/YXmCN90oaGPqKiIKYqHQaO+P7GsS&#10;mn0bdleN+fXdQqHHYeabYdbbzjTiTs7XlhXMpgkI4sLqmksF18txkoLwAVljY5kUPMnDdjMcrDHT&#10;9sEfdM9DKWIJ+wwVVCG0mZS+qMign9qWOHpf1hkMUbpSaoePWG4aOU+SpTRYc1yosKV9RcV3fjMK&#10;0v7QHy71ws0/z7P+vdFvZ5c6pcajbvcKIlAX/sN/9ElHbrV8gd838Qn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YaLwxQAAAN0AAAAPAAAAAAAAAAAAAAAAAJgCAABkcnMv&#10;ZG93bnJldi54bWxQSwUGAAAAAAQABAD1AAAAigMAAAAA&#10;" filled="f" strokecolor="silver" strokeweight=".25pt"/>
            <v:rect id="Rectangle 6188" o:spid="_x0000_s25860" style="position:absolute;left:123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2gsIA&#10;AADdAAAADwAAAGRycy9kb3ducmV2LnhtbERPTWvCQBC9F/oflin0VjcKlZi6SikWigXBaO9DdkyC&#10;2dmwu9U0v75zEDw+3vdyPbhOXSjE1rOB6SQDRVx523Jt4Hj4fMlBxYRssfNMBv4ownr1+LDEwvor&#10;7+lSplpJCMcCDTQp9YXWsWrIYZz4nli4kw8Ok8BQaxvwKuGu07Msm2uHLUtDgz19NFSdy19nIB83&#10;4+bQvobZz3Y67jr7vQ15MOb5aXh/A5VoSHfxzf1lxbeYy1x5I09Ar/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jaCwgAAAN0AAAAPAAAAAAAAAAAAAAAAAJgCAABkcnMvZG93&#10;bnJldi54bWxQSwUGAAAAAAQABAD1AAAAhwMAAAAA&#10;" filled="f" strokecolor="silver" strokeweight=".25pt"/>
            <v:rect id="Rectangle 6189" o:spid="_x0000_s25859" style="position:absolute;left:141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KTGcQA&#10;AADdAAAADwAAAGRycy9kb3ducmV2LnhtbESP3YrCMBSE74V9h3AW9k5ThZVajSKLgigs+Hd/aI5t&#10;sTkpSVZrn94IC14OM98MM1u0phY3cr6yrGA4SEAQ51ZXXCg4Hdf9FIQPyBpry6TgQR4W84/eDDNt&#10;77yn2yEUIpawz1BBGUKTSenzkgz6gW2Io3exzmCI0hVSO7zHclPLUZKMpcGK40KJDf2UlF8Pf0ZB&#10;2q261bH6dqPzdtj91nq3dalT6uuzXU5BBGrDO/xPb3TkJuMJvN7EJ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ykxnEAAAA3QAAAA8AAAAAAAAAAAAAAAAAmAIAAGRycy9k&#10;b3ducmV2LnhtbFBLBQYAAAAABAAEAPUAAACJAwAAAAA=&#10;" filled="f" strokecolor="silver" strokeweight=".25pt"/>
            <v:rect id="Rectangle 6190" o:spid="_x0000_s25858" style="position:absolute;left:159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GsWcIA&#10;AADdAAAADwAAAGRycy9kb3ducmV2LnhtbERPTWvCQBC9F/oflhF6qxuF1hhdpYiFYkGo1vuQHZNg&#10;djbsrprm13cOhR4f73u57l2rbhRi49nAZJyBIi69bbgy8H18f85BxYRssfVMBn4ownr1+LDEwvo7&#10;f9HtkColIRwLNFCn1BVax7Imh3HsO2Lhzj44TAJDpW3Au4S7Vk+z7FU7bFgaauxoU1N5OVydgXzY&#10;Dttj8xKmp91k2Lf2cxfyYMzTqH9bgErUp3/xn/vDim8+k/3yRp6AX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UaxZwgAAAN0AAAAPAAAAAAAAAAAAAAAAAJgCAABkcnMvZG93&#10;bnJldi54bWxQSwUGAAAAAAQABAD1AAAAhwMAAAAA&#10;" filled="f" strokecolor="silver" strokeweight=".25pt"/>
            <v:rect id="Rectangle 6191" o:spid="_x0000_s25857" style="position:absolute;left:177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0JwsQA&#10;AADdAAAADwAAAGRycy9kb3ducmV2LnhtbESPQWvCQBSE7wX/w/IEb3UTwTaNriKiIAqFant/ZJ9J&#10;MPs27K6a5te7hYLHYeabYebLzjTiRs7XlhWk4wQEcWF1zaWC79P2NQPhA7LGxjIp+CUPy8XgZY65&#10;tnf+otsxlCKWsM9RQRVCm0vpi4oM+rFtiaN3ts5giNKVUju8x3LTyEmSvEmDNceFCltaV1Rcjlej&#10;IOs3/eZUT93kZ5/2n40+7F3mlBoNu9UMRKAuPMP/9E5H7uM9hb838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dCcLEAAAA3QAAAA8AAAAAAAAAAAAAAAAAmAIAAGRycy9k&#10;b3ducmV2LnhtbFBLBQYAAAAABAAEAPUAAACJAwAAAAA=&#10;" filled="f" strokecolor="silver" strokeweight=".25pt"/>
            <v:rect id="Rectangle 6192" o:spid="_x0000_s25856" style="position:absolute;left:195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XtcQA&#10;AADdAAAADwAAAGRycy9kb3ducmV2LnhtbESPQWvCQBSE7wX/w/IEb3VjwDaNriKiIAqFant/ZJ9J&#10;MPs27K6a5te7hYLHYeabYebLzjTiRs7XlhVMxgkI4sLqmksF36ftawbCB2SNjWVS8EselovByxxz&#10;be/8RbdjKEUsYZ+jgiqENpfSFxUZ9GPbEkfvbJ3BEKUrpXZ4j+WmkWmSvEmDNceFCltaV1Rcjlej&#10;IOs3/eZUT136s5/0n40+7F3mlBoNu9UMRKAuPMP/9E5H7uM9hb838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l7XEAAAA3QAAAA8AAAAAAAAAAAAAAAAAmAIAAGRycy9k&#10;b3ducmV2LnhtbFBLBQYAAAAABAAEAPUAAACJAwAAAAA=&#10;" filled="f" strokecolor="silver" strokeweight=".25pt"/>
            <v:rect id="Rectangle 6193" o:spid="_x0000_s25855" style="position:absolute;left:213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MyLsUA&#10;AADdAAAADwAAAGRycy9kb3ducmV2LnhtbESP3WrCQBSE7wXfYTmF3tWNFjVGVxGxIAqF+nN/yB6T&#10;0OzZsLtqmqfvFgpeDjPfDLNYtaYWd3K+sqxgOEhAEOdWV1woOJ8+3lIQPiBrrC2Tgh/ysFr2ewvM&#10;tH3wF92PoRCxhH2GCsoQmkxKn5dk0A9sQxy9q3UGQ5SukNrhI5abWo6SZCINVhwXSmxoU1L+fbwZ&#10;BWm37banauxGl/2w+6z1Ye9Sp9TrS7uegwjUhmf4n97pyM2m7/D3Jj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gzIuxQAAAN0AAAAPAAAAAAAAAAAAAAAAAJgCAABkcnMv&#10;ZG93bnJldi54bWxQSwUGAAAAAAQABAD1AAAAigMAAAAA&#10;" filled="f" strokecolor="silver" strokeweight=".25pt"/>
            <v:rect id="Rectangle 6194" o:spid="_x0000_s25854" style="position:absolute;left:231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qqWsUA&#10;AADdAAAADwAAAGRycy9kb3ducmV2LnhtbESP3WrCQBSE7wXfYTmF3tWNUjVGVxGxIAqF+nN/yB6T&#10;0OzZsLtqmqfvFgpeDjPfDLNYtaYWd3K+sqxgOEhAEOdWV1woOJ8+3lIQPiBrrC2Tgh/ysFr2ewvM&#10;tH3wF92PoRCxhH2GCsoQmkxKn5dk0A9sQxy9q3UGQ5SukNrhI5abWo6SZCINVhwXSmxoU1L+fbwZ&#10;BWm37banauxGl/2w+6z1Ye9Sp9TrS7uegwjUhmf4n97pyM2m7/D3Jj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aqpaxQAAAN0AAAAPAAAAAAAAAAAAAAAAAJgCAABkcnMv&#10;ZG93bnJldi54bWxQSwUGAAAAAAQABAD1AAAAigMAAAAA&#10;" filled="f" strokecolor="silver" strokeweight=".25pt"/>
            <v:rect id="Rectangle 6195" o:spid="_x0000_s25853" style="position:absolute;left:249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YPwcUA&#10;AADdAAAADwAAAGRycy9kb3ducmV2LnhtbESPQWvCQBSE7wX/w/KE3upGQRtTVxFRKAoFo70/sq9J&#10;aPZt2F015te7hYLHYeabYRarzjTiSs7XlhWMRwkI4sLqmksF59PuLQXhA7LGxjIpuJOH1XLwssBM&#10;2xsf6ZqHUsQS9hkqqEJoMyl9UZFBP7ItcfR+rDMYonSl1A5vsdw0cpIkM2mw5rhQYUubiorf/GIU&#10;pP22357qqZt878f9V6MPe5c6pV6H3foDRKAuPMP/9KeO3Px9Cn9v4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Jg/BxQAAAN0AAAAPAAAAAAAAAAAAAAAAAJgCAABkcnMv&#10;ZG93bnJldi54bWxQSwUGAAAAAAQABAD1AAAAigMAAAAA&#10;" filled="f" strokecolor="silver" strokeweight=".25pt"/>
            <v:rect id="Rectangle 6196" o:spid="_x0000_s25852" style="position:absolute;left:267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SRtsUA&#10;AADdAAAADwAAAGRycy9kb3ducmV2LnhtbESPQWvCQBSE74L/YXmCN90oaGPqKiIKYqHQaO+P7GsS&#10;mn0bdleN+fXdQqHHYeabYdbbzjTiTs7XlhXMpgkI4sLqmksF18txkoLwAVljY5kUPMnDdjMcrDHT&#10;9sEfdM9DKWIJ+wwVVCG0mZS+qMign9qWOHpf1hkMUbpSaoePWG4aOU+SpTRYc1yosKV9RcV3fjMK&#10;0v7QHy71ws0/z7P+vdFvZ5c6pcajbvcKIlAX/sN/9ElHbvWyhN838Qn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9JG2xQAAAN0AAAAPAAAAAAAAAAAAAAAAAJgCAABkcnMv&#10;ZG93bnJldi54bWxQSwUGAAAAAAQABAD1AAAAigMAAAAA&#10;" filled="f" strokecolor="silver" strokeweight=".25pt"/>
            <v:rect id="Rectangle 6197" o:spid="_x0000_s25851" style="position:absolute;left:285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g0LcUA&#10;AADdAAAADwAAAGRycy9kb3ducmV2LnhtbESPQWvCQBSE7wX/w/IEb3WjYI1pNiKiIBYKVXt/ZF+T&#10;0OzbsLtqzK/vFgo9DjPfDJOve9OKGznfWFYwmyYgiEurG64UXM775xSED8gaW8uk4EEe1sXoKcdM&#10;2zt/0O0UKhFL2GeooA6hy6T0ZU0G/dR2xNH7ss5giNJVUju8x3LTynmSvEiDDceFGjva1lR+n65G&#10;QTrsht25Wbj553E2vLf67ehSp9Rk3G9eQQTqw3/4jz7oyK2WS/h9E5+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uDQtxQAAAN0AAAAPAAAAAAAAAAAAAAAAAJgCAABkcnMv&#10;ZG93bnJldi54bWxQSwUGAAAAAAQABAD1AAAAigMAAAAA&#10;" filled="f" strokecolor="silver" strokeweight=".25pt"/>
            <v:rect id="Rectangle 6198" o:spid="_x0000_s25850" style="position:absolute;left:303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egX8IA&#10;AADdAAAADwAAAGRycy9kb3ducmV2LnhtbERPTWvCQBC9F/oflhF6qxuF1hhdpYiFYkGo1vuQHZNg&#10;djbsrprm13cOhR4f73u57l2rbhRi49nAZJyBIi69bbgy8H18f85BxYRssfVMBn4ownr1+LDEwvo7&#10;f9HtkColIRwLNFCn1BVax7Imh3HsO2Lhzj44TAJDpW3Au4S7Vk+z7FU7bFgaauxoU1N5OVydgXzY&#10;Dttj8xKmp91k2Lf2cxfyYMzTqH9bgErUp3/xn/vDim8+k7nyRp6AX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J6BfwgAAAN0AAAAPAAAAAAAAAAAAAAAAAJgCAABkcnMvZG93&#10;bnJldi54bWxQSwUGAAAAAAQABAD1AAAAhwMAAAAA&#10;" filled="f" strokecolor="silver" strokeweight=".25pt"/>
            <v:rect id="Rectangle 6199" o:spid="_x0000_s25849" style="position:absolute;left:321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sFxMUA&#10;AADdAAAADwAAAGRycy9kb3ducmV2LnhtbESP3WrCQBSE7wXfYTmCd7pRsMbUVaQoiAWh/twfsqdJ&#10;MHs27G41zdN3BaGXw8w3wyzXranFnZyvLCuYjBMQxLnVFRcKLufdKAXhA7LG2jIp+CUP61W/t8RM&#10;2wd/0f0UChFL2GeooAyhyaT0eUkG/dg2xNH7ts5giNIVUjt8xHJTy2mSvEmDFceFEhv6KCm/nX6M&#10;grTbdttzNXPT62HSHWv9eXCpU2o4aDfvIAK14T/8ovc6cov5Ap5v4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awXExQAAAN0AAAAPAAAAAAAAAAAAAAAAAJgCAABkcnMv&#10;ZG93bnJldi54bWxQSwUGAAAAAAQABAD1AAAAigMAAAAA&#10;" filled="f" strokecolor="silver" strokeweight=".25pt"/>
            <v:rect id="Rectangle 6200" o:spid="_x0000_s25848" style="position:absolute;left:339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TcfsEA&#10;AADdAAAADwAAAGRycy9kb3ducmV2LnhtbERPTWvCQBC9F/wPywi91Y1CJUZXkWKhKBTU9j5kxySY&#10;nQ27W03z6zuHgsfH+15teteqG4XYeDYwnWSgiEtvG64MfJ3fX3JQMSFbbD2TgV+KsFmPnlZYWH/n&#10;I91OqVISwrFAA3VKXaF1LGtyGCe+Ixbu4oPDJDBU2ga8S7hr9SzL5tphw9JQY0dvNZXX048zkA+7&#10;YXduXsPsez8dPlt72Ic8GPM87rdLUIn69BD/uz+s+Ba57Jc38gT0+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E3H7BAAAA3QAAAA8AAAAAAAAAAAAAAAAAmAIAAGRycy9kb3du&#10;cmV2LnhtbFBLBQYAAAAABAAEAPUAAACGAwAAAAA=&#10;" filled="f" strokecolor="silver" strokeweight=".25pt"/>
            <v:rect id="Rectangle 6201" o:spid="_x0000_s25847" style="position:absolute;left:357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h55cQA&#10;AADdAAAADwAAAGRycy9kb3ducmV2LnhtbESP3WrCQBSE7wu+w3IE7+omgiVGVxGxIAqF+nN/yB6T&#10;YPZs2N1qzNO7hUIvh5lvhlmsOtOIOzlfW1aQjhMQxIXVNZcKzqfP9wyED8gaG8uk4EkeVsvB2wJz&#10;bR/8TfdjKEUsYZ+jgiqENpfSFxUZ9GPbEkfvap3BEKUrpXb4iOWmkZMk+ZAGa44LFba0qai4HX+M&#10;gqzf9ttTPXWTyz7tvxp92LvMKTUadus5iEBd+A//0TsduVmWwu+b+ATk8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IeeXEAAAA3QAAAA8AAAAAAAAAAAAAAAAAmAIAAGRycy9k&#10;b3ducmV2LnhtbFBLBQYAAAAABAAEAPUAAACJAwAAAAA=&#10;" filled="f" strokecolor="silver" strokeweight=".25pt"/>
            <v:rect id="Rectangle 6202" o:spid="_x0000_s25846" style="position:absolute;left:375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rnksQA&#10;AADdAAAADwAAAGRycy9kb3ducmV2LnhtbESPQWvCQBSE7wX/w/IEb3VjQImpq4hYEAWhau+P7GsS&#10;mn0bdrca8+tdQehxmPlmmMWqM424kvO1ZQWTcQKCuLC65lLB5fz5noHwAVljY5kU3MnDajl4W2Cu&#10;7Y2/6HoKpYgl7HNUUIXQ5lL6oiKDfmxb4uj9WGcwROlKqR3eYrlpZJokM2mw5rhQYUubiorf059R&#10;kPXbfnuupy793k/6Y6MPe5c5pUbDbv0BIlAX/sMveqcjN89SeL6JT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a55LEAAAA3QAAAA8AAAAAAAAAAAAAAAAAmAIAAGRycy9k&#10;b3ducmV2LnhtbFBLBQYAAAAABAAEAPUAAACJAwAAAAA=&#10;" filled="f" strokecolor="silver" strokeweight=".25pt"/>
            <v:rect id="Rectangle 6203" o:spid="_x0000_s25845" style="position:absolute;left:393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ZCCcUA&#10;AADdAAAADwAAAGRycy9kb3ducmV2LnhtbESPQWvCQBSE70L/w/IKvelGpZKm2UgRhWJBaGzvj+xr&#10;Epp9G3ZXTfPru4LgcZj5Zph8PZhOnMn51rKC+SwBQVxZ3XKt4Ou4m6YgfEDW2FkmBX/kYV08THLM&#10;tL3wJ53LUItYwj5DBU0IfSalrxoy6Ge2J47ej3UGQ5SultrhJZabTi6SZCUNthwXGuxp01D1W56M&#10;gnTcjttj++wW3/v5eOj0x96lTqmnx+HtFUSgIdzDN/pdR+4lXcL1TXwCsv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VkIJxQAAAN0AAAAPAAAAAAAAAAAAAAAAAJgCAABkcnMv&#10;ZG93bnJldi54bWxQSwUGAAAAAAQABAD1AAAAigMAAAAA&#10;" filled="f" strokecolor="silver" strokeweight=".25pt"/>
            <v:rect id="Rectangle 6204" o:spid="_x0000_s25844" style="position:absolute;left:123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afcUA&#10;AADdAAAADwAAAGRycy9kb3ducmV2LnhtbESPQWvCQBSE70L/w/IKvelGsZKm2UgRhWJBaGzvj+xr&#10;Epp9G3ZXTfPru4LgcZj5Zph8PZhOnMn51rKC+SwBQVxZ3XKt4Ou4m6YgfEDW2FkmBX/kYV08THLM&#10;tL3wJ53LUItYwj5DBU0IfSalrxoy6Ge2J47ej3UGQ5SultrhJZabTi6SZCUNthwXGuxp01D1W56M&#10;gnTcjttj++wW3/v5eOj0x96lTqmnx+HtFUSgIdzDN/pdR+4lXcL1TXwCsv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v9p9xQAAAN0AAAAPAAAAAAAAAAAAAAAAAJgCAABkcnMv&#10;ZG93bnJldi54bWxQSwUGAAAAAAQABAD1AAAAigMAAAAA&#10;" filled="f" strokecolor="silver" strokeweight=".25pt"/>
            <v:rect id="Rectangle 6205" o:spid="_x0000_s25843" style="position:absolute;left:141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N/5sUA&#10;AADdAAAADwAAAGRycy9kb3ducmV2LnhtbESPQWvCQBSE7wX/w/IEb3WjYImpqxSJIBYKTdr7I/ua&#10;hGbfht01xvz6bqHQ4zDzzTC7w2g6MZDzrWUFq2UCgriyuuVawUd5ekxB+ICssbNMCu7k4bCfPeww&#10;0/bG7zQUoRaxhH2GCpoQ+kxKXzVk0C9tTxy9L+sMhihdLbXDWyw3nVwnyZM02HJcaLCnY0PVd3E1&#10;CtIpn/Ky3bj152U1vXX69eJSp9RiPr48gwg0hv/wH33WkdumG/h9E5+A3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83/mxQAAAN0AAAAPAAAAAAAAAAAAAAAAAJgCAABkcnMv&#10;ZG93bnJldi54bWxQSwUGAAAAAAQABAD1AAAAigMAAAAA&#10;" filled="f" strokecolor="silver" strokeweight=".25pt"/>
            <v:rect id="Rectangle 6206" o:spid="_x0000_s25842" style="position:absolute;left:159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HhkcQA&#10;AADdAAAADwAAAGRycy9kb3ducmV2LnhtbESP3YrCMBSE7xd8h3AE79ZUQaldoyyiIArC+nN/aM62&#10;ZZuTkkStfXojCHs5zHwzzHzZmlrcyPnKsoLRMAFBnFtdcaHgfNp8piB8QNZYWyYFD/KwXPQ+5php&#10;e+cfuh1DIWIJ+wwVlCE0mZQ+L8mgH9qGOHq/1hkMUbpCaof3WG5qOU6SqTRYcVwosaFVSfnf8WoU&#10;pN26W5+qiRtfdqPuUOv9zqVOqUG//f4CEagN/+E3vdWRm6VTeL2JT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h4ZHEAAAA3QAAAA8AAAAAAAAAAAAAAAAAmAIAAGRycy9k&#10;b3ducmV2LnhtbFBLBQYAAAAABAAEAPUAAACJAwAAAAA=&#10;" filled="f" strokecolor="silver" strokeweight=".25pt"/>
            <v:rect id="Rectangle 6207" o:spid="_x0000_s25841" style="position:absolute;left:177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1ECsUA&#10;AADdAAAADwAAAGRycy9kb3ducmV2LnhtbESPQWvCQBSE70L/w/IKvelGwZqm2UgRhWJBaGzvj+xr&#10;Epp9G3ZXTfPru4LgcZj5Zph8PZhOnMn51rKC+SwBQVxZ3XKt4Ou4m6YgfEDW2FkmBX/kYV08THLM&#10;tL3wJ53LUItYwj5DBU0IfSalrxoy6Ge2J47ej3UGQ5SultrhJZabTi6S5FkabDkuNNjTpqHqtzwZ&#10;Bem4HbfHdukW3/v5eOj0x96lTqmnx+HtFUSgIdzDN/pdR+4lXcH1TXwCsv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bUQKxQAAAN0AAAAPAAAAAAAAAAAAAAAAAJgCAABkcnMv&#10;ZG93bnJldi54bWxQSwUGAAAAAAQABAD1AAAAigMAAAAA&#10;" filled="f" strokecolor="silver" strokeweight=".25pt"/>
            <v:rect id="Rectangle 6208" o:spid="_x0000_s25840" style="position:absolute;left:195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QeMEA&#10;AADdAAAADwAAAGRycy9kb3ducmV2LnhtbERPTWvCQBC9F/wPywi91Y1CJUZXkWKhKBTU9j5kxySY&#10;nQ27W03z6zuHgsfH+15teteqG4XYeDYwnWSgiEtvG64MfJ3fX3JQMSFbbD2TgV+KsFmPnlZYWH/n&#10;I91OqVISwrFAA3VKXaF1LGtyGCe+Ixbu4oPDJDBU2ga8S7hr9SzL5tphw9JQY0dvNZXX048zkA+7&#10;YXduXsPsez8dPlt72Ic8GPM87rdLUIn69BD/uz+s+Ba5zJU38gT0+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y0HjBAAAA3QAAAA8AAAAAAAAAAAAAAAAAmAIAAGRycy9kb3du&#10;cmV2LnhtbFBLBQYAAAAABAAEAPUAAACGAwAAAAA=&#10;" filled="f" strokecolor="silver" strokeweight=".25pt"/>
            <v:rect id="Rectangle 6209" o:spid="_x0000_s25839" style="position:absolute;left:213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5148QA&#10;AADdAAAADwAAAGRycy9kb3ducmV2LnhtbESP3YrCMBSE74V9h3CEvdNUYaV2jSKLwqIg+LP3h+bY&#10;FpuTkkTt9umNIHg5zHwzzGzRmlrcyPnKsoLRMAFBnFtdcaHgdFwPUhA+IGusLZOCf/KwmH/0Zphp&#10;e+c93Q6hELGEfYYKyhCaTEqfl2TQD21DHL2zdQZDlK6Q2uE9lptajpNkIg1WHBdKbOinpPxyuBoF&#10;abfqVsfqy43/NqNuV+vtxqVOqc9+u/wGEagN7/CL/tWRm6ZTeL6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dePEAAAA3QAAAA8AAAAAAAAAAAAAAAAAmAIAAGRycy9k&#10;b3ducmV2LnhtbFBLBQYAAAAABAAEAPUAAACJAwAAAAA=&#10;" filled="f" strokecolor="silver" strokeweight=".25pt"/>
            <v:rect id="Rectangle 6210" o:spid="_x0000_s25838" style="position:absolute;left:231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1Ko8IA&#10;AADdAAAADwAAAGRycy9kb3ducmV2LnhtbERPS2vCQBC+F/wPywi91Y1CS4yuIsVCsSDUx33Ijkkw&#10;Oxt2t5rm13cOQo8f33u57l2rbhRi49nAdJKBIi69bbgycDp+vOSgYkK22HomA78UYb0aPS2xsP7O&#10;33Q7pEpJCMcCDdQpdYXWsazJYZz4jli4iw8Ok8BQaRvwLuGu1bMse9MOG5aGGjt6r6m8Hn6cgXzY&#10;Dttj8xpm59102Lf2axfyYMzzuN8sQCXq07/44f604pvPZb+8kSe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XUqjwgAAAN0AAAAPAAAAAAAAAAAAAAAAAJgCAABkcnMvZG93&#10;bnJldi54bWxQSwUGAAAAAAQABAD1AAAAhwMAAAAA&#10;" filled="f" strokecolor="silver" strokeweight=".25pt"/>
            <v:rect id="Rectangle 6211" o:spid="_x0000_s25837" style="position:absolute;left:249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HvOMQA&#10;AADdAAAADwAAAGRycy9kb3ducmV2LnhtbESP3WrCQBSE7wu+w3KE3tVNBCVGVxGxIBaE+nN/yB6T&#10;YPZs2N1qmqfvCkIvh5lvhlmsOtOIOzlfW1aQjhIQxIXVNZcKzqfPjwyED8gaG8uk4Jc8rJaDtwXm&#10;2j74m+7HUIpYwj5HBVUIbS6lLyoy6Ee2JY7e1TqDIUpXSu3wEctNI8dJMpUGa44LFba0qai4HX+M&#10;gqzf9ttTPXHjyz7tD43+2rvMKfU+7NZzEIG68B9+0Tsdudksheeb+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R7zjEAAAA3QAAAA8AAAAAAAAAAAAAAAAAmAIAAGRycy9k&#10;b3ducmV2LnhtbFBLBQYAAAAABAAEAPUAAACJAwAAAAA=&#10;" filled="f" strokecolor="silver" strokeweight=".25pt"/>
            <v:rect id="Rectangle 6212" o:spid="_x0000_s25836" style="position:absolute;left:267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xT8QA&#10;AADdAAAADwAAAGRycy9kb3ducmV2LnhtbESP3WrCQBSE7wu+w3KE3tWNASVGVxGxIBaE+nN/yB6T&#10;YPZs2N1qmqfvCkIvh5lvhlmsOtOIOzlfW1YwHiUgiAuray4VnE+fHxkIH5A1NpZJwS95WC0HbwvM&#10;tX3wN92PoRSxhH2OCqoQ2lxKX1Rk0I9sSxy9q3UGQ5SulNrhI5abRqZJMpUGa44LFba0qai4HX+M&#10;gqzf9ttTPXHpZT/uD43+2rvMKfU+7NZzEIG68B9+0Tsdudksheeb+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cU/EAAAA3QAAAA8AAAAAAAAAAAAAAAAAmAIAAGRycy9k&#10;b3ducmV2LnhtbFBLBQYAAAAABAAEAPUAAACJAwAAAAA=&#10;" filled="f" strokecolor="silver" strokeweight=".25pt"/>
            <v:rect id="Rectangle 6213" o:spid="_x0000_s25835" style="position:absolute;left:285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U1MUA&#10;AADdAAAADwAAAGRycy9kb3ducmV2LnhtbESP3WrCQBSE7wXfYTmCd7pRqcTUVaQoiAWh/twfsqdJ&#10;MHs27G41zdN3BaGXw8w3wyzXranFnZyvLCuYjBMQxLnVFRcKLufdKAXhA7LG2jIp+CUP61W/t8RM&#10;2wd/0f0UChFL2GeooAyhyaT0eUkG/dg2xNH7ts5giNIVUjt8xHJTy2mSzKXBiuNCiQ19lJTfTj9G&#10;Qdptu+25enPT62HSHWv9eXCpU2o4aDfvIAK14T/8ovc6covFDJ5v4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j9TUxQAAAN0AAAAPAAAAAAAAAAAAAAAAAJgCAABkcnMv&#10;ZG93bnJldi54bWxQSwUGAAAAAAQABAD1AAAAigMAAAAA&#10;" filled="f" strokecolor="silver" strokeweight=".25pt"/>
            <v:rect id="Rectangle 6214" o:spid="_x0000_s25834" style="position:absolute;left:303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ZMoMUA&#10;AADdAAAADwAAAGRycy9kb3ducmV2LnhtbESP3WrCQBSE7wXfYTmCd7pRrMTUVaQoiAWh/twfsqdJ&#10;MHs27G41zdN3BaGXw8w3wyzXranFnZyvLCuYjBMQxLnVFRcKLufdKAXhA7LG2jIp+CUP61W/t8RM&#10;2wd/0f0UChFL2GeooAyhyaT0eUkG/dg2xNH7ts5giNIVUjt8xHJTy2mSzKXBiuNCiQ19lJTfTj9G&#10;Qdptu+25enPT62HSHWv9eXCpU2o4aDfvIAK14T/8ovc6covFDJ5v4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kygxQAAAN0AAAAPAAAAAAAAAAAAAAAAAJgCAABkcnMv&#10;ZG93bnJldi54bWxQSwUGAAAAAAQABAD1AAAAigMAAAAA&#10;" filled="f" strokecolor="silver" strokeweight=".25pt"/>
            <v:rect id="Rectangle 6215" o:spid="_x0000_s25833" style="position:absolute;left:321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rpO8UA&#10;AADdAAAADwAAAGRycy9kb3ducmV2LnhtbESPQWvCQBSE7wX/w/IEb81GISVJXaWIgqRQqLb3R/Y1&#10;Cc2+Dburxvz6bqHQ4zDzzTDr7Wh6cSXnO8sKlkkKgri2uuNGwcf58JiD8AFZY2+ZFNzJw3Yze1hj&#10;qe2N3+l6Co2IJexLVNCGMJRS+rolgz6xA3H0vqwzGKJ0jdQOb7Hc9HKVpk/SYMdxocWBdi3V36eL&#10;UZBP+2l/7jK3+qyW01uvXyuXO6UW8/HlGUSgMfyH/+ijjlxRZPD7Jj4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Kuk7xQAAAN0AAAAPAAAAAAAAAAAAAAAAAJgCAABkcnMv&#10;ZG93bnJldi54bWxQSwUGAAAAAAQABAD1AAAAigMAAAAA&#10;" filled="f" strokecolor="silver" strokeweight=".25pt"/>
            <v:rect id="Rectangle 6216" o:spid="_x0000_s25832" style="position:absolute;left:339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h3TMQA&#10;AADdAAAADwAAAGRycy9kb3ducmV2LnhtbESP3YrCMBSE74V9h3AW9k5ThZVajSKLgigs+Hd/aI5t&#10;sTkpSVZrn94IC14OM98MM1u0phY3cr6yrGA4SEAQ51ZXXCg4Hdf9FIQPyBpry6TgQR4W84/eDDNt&#10;77yn2yEUIpawz1BBGUKTSenzkgz6gW2Io3exzmCI0hVSO7zHclPLUZKMpcGK40KJDf2UlF8Pf0ZB&#10;2q261bH6dqPzdtj91nq3dalT6uuzXU5BBGrDO/xPb3TkJpMxvN7EJ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4d0zEAAAA3QAAAA8AAAAAAAAAAAAAAAAAmAIAAGRycy9k&#10;b3ducmV2LnhtbFBLBQYAAAAABAAEAPUAAACJAwAAAAA=&#10;" filled="f" strokecolor="silver" strokeweight=".25pt"/>
            <v:rect id="Rectangle 6217" o:spid="_x0000_s25831" style="position:absolute;left:357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TS18UA&#10;AADdAAAADwAAAGRycy9kb3ducmV2LnhtbESP3WrCQBSE7wXfYTmCd7pRsMbUVaQoiAWh/twfsqdJ&#10;MHs27G41zdN3BaGXw8w3wyzXranFnZyvLCuYjBMQxLnVFRcKLufdKAXhA7LG2jIp+CUP61W/t8RM&#10;2wd/0f0UChFL2GeooAyhyaT0eUkG/dg2xNH7ts5giNIVUjt8xHJTy2mSvEmDFceFEhv6KCm/nX6M&#10;grTbdttzNXPT62HSHWv9eXCpU2o4aDfvIAK14T/8ovc6covFHJ5v4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tNLXxQAAAN0AAAAPAAAAAAAAAAAAAAAAAJgCAABkcnMv&#10;ZG93bnJldi54bWxQSwUGAAAAAAQABAD1AAAAigMAAAAA&#10;" filled="f" strokecolor="silver" strokeweight=".25pt"/>
            <v:rect id="Rectangle 6218" o:spid="_x0000_s25830" style="position:absolute;left:375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tGpcIA&#10;AADdAAAADwAAAGRycy9kb3ducmV2LnhtbERPS2vCQBC+F/wPywi91Y1CS4yuIsVCsSDUx33Ijkkw&#10;Oxt2t5rm13cOQo8f33u57l2rbhRi49nAdJKBIi69bbgycDp+vOSgYkK22HomA78UYb0aPS2xsP7O&#10;33Q7pEpJCMcCDdQpdYXWsazJYZz4jli4iw8Ok8BQaRvwLuGu1bMse9MOG5aGGjt6r6m8Hn6cgXzY&#10;Dttj8xpm59102Lf2axfyYMzzuN8sQCXq07/44f604pvPZa68kSe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K0alwgAAAN0AAAAPAAAAAAAAAAAAAAAAAJgCAABkcnMvZG93&#10;bnJldi54bWxQSwUGAAAAAAQABAD1AAAAhwMAAAAA&#10;" filled="f" strokecolor="silver" strokeweight=".25pt"/>
            <v:rect id="Rectangle 6219" o:spid="_x0000_s25829" style="position:absolute;left:393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fjPsQA&#10;AADdAAAADwAAAGRycy9kb3ducmV2LnhtbESP3WrCQBSE7wu+w3KE3tWNgpJEVxGxIBaE+nN/yB6T&#10;YPZs2N1qmqfvCkIvh5lvhlmsOtOIOzlfW1YwHiUgiAuray4VnE+fHykIH5A1NpZJwS95WC0HbwvM&#10;tX3wN92PoRSxhH2OCqoQ2lxKX1Rk0I9sSxy9q3UGQ5SulNrhI5abRk6SZCYN1hwXKmxpU1FxO/4Y&#10;BWm/7beneuoml/24PzT6a+9Sp9T7sFvPQQTqwn/4Re905LIsg+eb+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n4z7EAAAA3QAAAA8AAAAAAAAAAAAAAAAAmAIAAGRycy9k&#10;b3ducmV2LnhtbFBLBQYAAAAABAAEAPUAAACJAwAAAAA=&#10;" filled="f" strokecolor="silver" strokeweight=".25pt"/>
            <v:rect id="Rectangle 6220" o:spid="_x0000_s25828" style="position:absolute;left:123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NyM8IA&#10;AADdAAAADwAAAGRycy9kb3ducmV2LnhtbERPXWvCMBR9H+w/hDvwbSYVHLUzFhEFcSBMt/dLc9cW&#10;m5uSRO3665cHYY+H870sB9uJG/nQOtaQTRUI4sqZlmsNX+fdaw4iRGSDnWPS8EsBytXz0xIL4+78&#10;SbdTrEUK4VCghibGvpAyVA1ZDFPXEyfux3mLMUFfS+PxnsJtJ2dKvUmLLaeGBnvaNFRdTlerIR+3&#10;4/bczv3s+5CNx858HHzutZ68DOt3EJGG+C9+uPdGw0KptD+9SU9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c3IzwgAAAN0AAAAPAAAAAAAAAAAAAAAAAJgCAABkcnMvZG93&#10;bnJldi54bWxQSwUGAAAAAAQABAD1AAAAhwMAAAAA&#10;" filled="f" strokecolor="silver" strokeweight=".25pt"/>
            <v:rect id="Rectangle 6221" o:spid="_x0000_s25827" style="position:absolute;left:141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XqMUA&#10;AADdAAAADwAAAGRycy9kb3ducmV2LnhtbESPUWvCMBSF3wf+h3CFvc2kwqTrjCKiMBwIq9v7pblr&#10;y5qbkkTt+usXQdjj4ZzzHc5yPdhOXMiH1rGGbKZAEFfOtFxr+Dztn3IQISIb7ByThl8KsF5NHpZY&#10;GHflD7qUsRYJwqFADU2MfSFlqBqyGGauJ07et/MWY5K+lsbjNcFtJ+dKLaTFltNCgz1tG6p+yrPV&#10;kI+7cXdqn/3865CNx868H3zutX6cDptXEJGG+B++t9+MhhelMri9S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P9eoxQAAAN0AAAAPAAAAAAAAAAAAAAAAAJgCAABkcnMv&#10;ZG93bnJldi54bWxQSwUGAAAAAAQABAD1AAAAigMAAAAA&#10;" filled="f" strokecolor="silver" strokeweight=".25pt"/>
            <v:rect id="Rectangle 6222" o:spid="_x0000_s25826" style="position:absolute;left:159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J38UA&#10;AADdAAAADwAAAGRycy9kb3ducmV2LnhtbESPUWvCMBSF3wf+h3CFvc3EwqTrjCKiMBwIq9v7pblr&#10;y5qbkkTt+usXQdjj4ZzzHc5yPdhOXMiH1rGG+UyBIK6cabnW8HnaP+UgQkQ22DkmDb8UYL2aPCyx&#10;MO7KH3QpYy0ShEOBGpoY+0LKUDVkMcxcT5y8b+ctxiR9LY3Ha4LbTmZKLaTFltNCgz1tG6p+yrPV&#10;kI+7cXdqn332dZiPx868H3zutX6cDptXEJGG+B++t9+MhhelMri9S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UnfxQAAAN0AAAAPAAAAAAAAAAAAAAAAAJgCAABkcnMv&#10;ZG93bnJldi54bWxQSwUGAAAAAAQABAD1AAAAigMAAAAA&#10;" filled="f" strokecolor="silver" strokeweight=".25pt"/>
            <v:rect id="Rectangle 6223" o:spid="_x0000_s25825" style="position:absolute;left:177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HsRMUA&#10;AADdAAAADwAAAGRycy9kb3ducmV2LnhtbESP3WoCMRSE7wu+QzgF72qipbLdGkXEgigI/vT+sDnd&#10;Xbo5WZKo2316Uyh4OczMN8xs0dlGXMmH2rGG8UiBIC6cqbnUcD59vmQgQkQ22DgmDb8UYDEfPM0w&#10;N+7GB7oeYykShEOOGqoY21zKUFRkMYxcS5y8b+ctxiR9KY3HW4LbRk6UmkqLNaeFCltaVVT8HC9W&#10;Q9av+/WpfvOTr+243zdmt/WZ13r43C0/QETq4iP8394YDe9KvcLfm/Q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oexExQAAAN0AAAAPAAAAAAAAAAAAAAAAAJgCAABkcnMv&#10;ZG93bnJldi54bWxQSwUGAAAAAAQABAD1AAAAigMAAAAA&#10;" filled="f" strokecolor="silver" strokeweight=".25pt"/>
            <v:rect id="Rectangle 6224" o:spid="_x0000_s25824" style="position:absolute;left:195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h0MMUA&#10;AADdAAAADwAAAGRycy9kb3ducmV2LnhtbESP3WoCMRSE7wu+QzgF72qitLLdGkXEgigI/vT+sDnd&#10;Xbo5WZKo2316Uyh4OczMN8xs0dlGXMmH2rGG8UiBIC6cqbnUcD59vmQgQkQ22DgmDb8UYDEfPM0w&#10;N+7GB7oeYykShEOOGqoY21zKUFRkMYxcS5y8b+ctxiR9KY3HW4LbRk6UmkqLNaeFCltaVVT8HC9W&#10;Q9av+/WpfvOTr+243zdmt/WZ13r43C0/QETq4iP8394YDe9KvcLfm/Q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SHQwxQAAAN0AAAAPAAAAAAAAAAAAAAAAAJgCAABkcnMv&#10;ZG93bnJldi54bWxQSwUGAAAAAAQABAD1AAAAigMAAAAA&#10;" filled="f" strokecolor="silver" strokeweight=".25pt"/>
            <v:rect id="Rectangle 6225" o:spid="_x0000_s25823" style="position:absolute;left:213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TRq8QA&#10;AADdAAAADwAAAGRycy9kb3ducmV2LnhtbESPQWsCMRSE74L/ITyhN00ULOtqFBELxUJBbe+PzXN3&#10;cfOyJFG3++ubQsHjMDPfMKtNZxtxJx9qxxqmEwWCuHCm5lLD1/ltnIEIEdlg45g0/FCAzXo4WGFu&#10;3IOPdD/FUiQIhxw1VDG2uZShqMhimLiWOHkX5y3GJH0pjcdHgttGzpR6lRZrTgsVtrSrqLieblZD&#10;1u/7/bme+9n3Ydp/Nubj4DOv9cuo2y5BROriM/zffjcaFkrN4e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E0avEAAAA3QAAAA8AAAAAAAAAAAAAAAAAmAIAAGRycy9k&#10;b3ducmV2LnhtbFBLBQYAAAAABAAEAPUAAACJAwAAAAA=&#10;" filled="f" strokecolor="silver" strokeweight=".25pt"/>
            <v:rect id="Rectangle 6226" o:spid="_x0000_s25822" style="position:absolute;left:231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ZP3MUA&#10;AADdAAAADwAAAGRycy9kb3ducmV2LnhtbESPQWvCQBSE74X+h+UVvNVNAi1p6iqlKJQIBbW9P7LP&#10;JJh9G3ZXE/Pr3ULB4zAz3zCL1Wg6cSHnW8sK0nkCgriyuuVawc9h85yD8AFZY2eZFFzJw2r5+LDA&#10;QtuBd3TZh1pECPsCFTQh9IWUvmrIoJ/bnjh6R+sMhihdLbXDIcJNJ7MkeZUGW44LDfb02VB12p+N&#10;gnxaT+tD++Ky3zKdvju9LV3ulJo9jR/vIAKN4R7+b39pBW+RCH9v4hO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1k/cxQAAAN0AAAAPAAAAAAAAAAAAAAAAAJgCAABkcnMv&#10;ZG93bnJldi54bWxQSwUGAAAAAAQABAD1AAAAigMAAAAA&#10;" filled="f" strokecolor="silver" strokeweight=".25pt"/>
            <v:rect id="Rectangle 6227" o:spid="_x0000_s25821" style="position:absolute;left:249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rqR8UA&#10;AADdAAAADwAAAGRycy9kb3ducmV2LnhtbESP3WoCMRSE7wu+QzgF72qi0LrdGkXEgigI/vT+sDnd&#10;Xbo5WZKo2316Uyh4OczMN8xs0dlGXMmH2rGG8UiBIC6cqbnUcD59vmQgQkQ22DgmDb8UYDEfPM0w&#10;N+7GB7oeYykShEOOGqoY21zKUFRkMYxcS5y8b+ctxiR9KY3HW4LbRk6UepMWa04LFba0qqj4OV6s&#10;hqxf9+tT/eonX9txv2/Mbuszr/XwuVt+gIjUxUf4v70xGt6VmsLfm/Q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mupHxQAAAN0AAAAPAAAAAAAAAAAAAAAAAJgCAABkcnMv&#10;ZG93bnJldi54bWxQSwUGAAAAAAQABAD1AAAAigMAAAAA&#10;" filled="f" strokecolor="silver" strokeweight=".25pt"/>
            <v:rect id="Rectangle 6228" o:spid="_x0000_s25820" style="position:absolute;left:267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V+NcIA&#10;AADdAAAADwAAAGRycy9kb3ducmV2LnhtbERPXWvCMBR9H+w/hDvwbSYVHLUzFhEFcSBMt/dLc9cW&#10;m5uSRO3665cHYY+H870sB9uJG/nQOtaQTRUI4sqZlmsNX+fdaw4iRGSDnWPS8EsBytXz0xIL4+78&#10;SbdTrEUK4VCghibGvpAyVA1ZDFPXEyfux3mLMUFfS+PxnsJtJ2dKvUmLLaeGBnvaNFRdTlerIR+3&#10;4/bczv3s+5CNx858HHzutZ68DOt3EJGG+C9+uPdGw0KpNDe9SU9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BX41wgAAAN0AAAAPAAAAAAAAAAAAAAAAAJgCAABkcnMvZG93&#10;bnJldi54bWxQSwUGAAAAAAQABAD1AAAAhwMAAAAA&#10;" filled="f" strokecolor="silver" strokeweight=".25pt"/>
            <v:rect id="Rectangle 6229" o:spid="_x0000_s25819" style="position:absolute;left:285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nbrsUA&#10;AADdAAAADwAAAGRycy9kb3ducmV2LnhtbESP3WoCMRSE7wu+QzgF72qioKyrUYpYEIVC/bk/bE53&#10;l25OliTVdZ/eCIVeDjPzDbNcd7YRV/KhdqxhPFIgiAtnai41nE8fbxmIEJENNo5Jw50CrFeDlyXm&#10;xt34i67HWIoE4ZCjhirGNpcyFBVZDCPXEifv23mLMUlfSuPxluC2kROlZtJizWmhwpY2FRU/x1+r&#10;Ieu3/fZUT/3ksh/3n4057H3mtR6+du8LEJG6+B/+a++MhrlSc3i+SU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SduuxQAAAN0AAAAPAAAAAAAAAAAAAAAAAJgCAABkcnMv&#10;ZG93bnJldi54bWxQSwUGAAAAAAQABAD1AAAAigMAAAAA&#10;" filled="f" strokecolor="silver" strokeweight=".25pt"/>
            <v:rect id="Rectangle 6230" o:spid="_x0000_s25818" style="position:absolute;left:303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rk7sMA&#10;AADdAAAADwAAAGRycy9kb3ducmV2LnhtbERPW0vDMBR+F/Yfwhn45tIWlK4uGyIdjAmCu7wfmmNb&#10;bE5KEtuuv355EHz8+O6b3WQ6MZDzrWUF6SoBQVxZ3XKt4HLeP+UgfEDW2FkmBTfysNsuHjZYaDvy&#10;Fw2nUIsYwr5ABU0IfSGlrxoy6Fe2J47ct3UGQ4SultrhGMNNJ7MkeZEGW44NDfb03lD1c/o1CvK5&#10;nMtz++yy6zGdPzv9cXS5U+pxOb29ggg0hX/xn/ugFayTNO6Pb+ITkN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rk7sMAAADdAAAADwAAAAAAAAAAAAAAAACYAgAAZHJzL2Rv&#10;d25yZXYueG1sUEsFBgAAAAAEAAQA9QAAAIgDAAAAAA==&#10;" filled="f" strokecolor="silver" strokeweight=".25pt"/>
            <v:rect id="Rectangle 6231" o:spid="_x0000_s25817" style="position:absolute;left:321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ZBdcUA&#10;AADdAAAADwAAAGRycy9kb3ducmV2LnhtbESPQWvCQBSE74L/YXmCN90kYElT1yBiQSwU1Pb+yL4m&#10;odm3YXerMb++Wyh4HGbmG2ZdDqYTV3K+tawgXSYgiCurW64VfFxeFzkIH5A1dpZJwZ08lJvpZI2F&#10;tjc+0fUcahEh7AtU0ITQF1L6qiGDfml74uh9WWcwROlqqR3eItx0MkuSJ2mw5bjQYE+7hqrv849R&#10;kI/7cX9pVy77PKbje6ffji53Ss1nw/YFRKAhPML/7YNW8JykKfy9iU9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5kF1xQAAAN0AAAAPAAAAAAAAAAAAAAAAAJgCAABkcnMv&#10;ZG93bnJldi54bWxQSwUGAAAAAAQABAD1AAAAigMAAAAA&#10;" filled="f" strokecolor="silver" strokeweight=".25pt"/>
            <v:rect id="Rectangle 6232" o:spid="_x0000_s25816" style="position:absolute;left:339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TfAsUA&#10;AADdAAAADwAAAGRycy9kb3ducmV2LnhtbESPQWvCQBSE74X+h+UJ3uomAUuauglSLIhCodreH9ln&#10;Esy+Dbtbjfn1bqHQ4zAz3zCrajS9uJDznWUF6SIBQVxb3XGj4Ov4/pSD8AFZY2+ZFNzIQ1U+Pqyw&#10;0PbKn3Q5hEZECPsCFbQhDIWUvm7JoF/YgTh6J+sMhihdI7XDa4SbXmZJ8iwNdhwXWhzoraX6fPgx&#10;CvJpM22O3dJl37t0+uj1fudyp9R8Nq5fQQQaw3/4r73VCl6SNIPfN/EJy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NN8CxQAAAN0AAAAPAAAAAAAAAAAAAAAAAJgCAABkcnMv&#10;ZG93bnJldi54bWxQSwUGAAAAAAQABAD1AAAAigMAAAAA&#10;" filled="f" strokecolor="silver" strokeweight=".25pt"/>
            <v:rect id="Rectangle 6233" o:spid="_x0000_s25815" style="position:absolute;left:357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h6mcUA&#10;AADdAAAADwAAAGRycy9kb3ducmV2LnhtbESPQWvCQBSE7wX/w/IEb3UTpSWNriKiIAqFant/ZJ9J&#10;MPs27K6a5te7hYLHYWa+YebLzjTiRs7XlhWk4wQEcWF1zaWC79P2NQPhA7LGxjIp+CUPy8XgZY65&#10;tnf+otsxlCJC2OeooAqhzaX0RUUG/di2xNE7W2cwROlKqR3eI9w0cpIk79JgzXGhwpbWFRWX49Uo&#10;yPpNvznVb27ys0/7z0Yf9i5zSo2G3WoGIlAXnuH/9k4r+EjS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eHqZxQAAAN0AAAAPAAAAAAAAAAAAAAAAAJgCAABkcnMv&#10;ZG93bnJldi54bWxQSwUGAAAAAAQABAD1AAAAigMAAAAA&#10;" filled="f" strokecolor="silver" strokeweight=".25pt"/>
            <v:rect id="Rectangle 6234" o:spid="_x0000_s25814" style="position:absolute;left:375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Hi7cUA&#10;AADdAAAADwAAAGRycy9kb3ducmV2LnhtbESPQWvCQBSE7wX/w/IEb3UTsSWNriKiIAqFant/ZJ9J&#10;MPs27K6a5te7hYLHYWa+YebLzjTiRs7XlhWk4wQEcWF1zaWC79P2NQPhA7LGxjIp+CUPy8XgZY65&#10;tnf+otsxlCJC2OeooAqhzaX0RUUG/di2xNE7W2cwROlKqR3eI9w0cpIk79JgzXGhwpbWFRWX49Uo&#10;yPpNvznVb27ys0/7z0Yf9i5zSo2G3WoGIlAXnuH/9k4r+EjS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keLtxQAAAN0AAAAPAAAAAAAAAAAAAAAAAJgCAABkcnMv&#10;ZG93bnJldi54bWxQSwUGAAAAAAQABAD1AAAAigMAAAAA&#10;" filled="f" strokecolor="silver" strokeweight=".25pt"/>
            <v:rect id="Rectangle 6235" o:spid="_x0000_s25813" style="position:absolute;left:393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1HdsUA&#10;AADdAAAADwAAAGRycy9kb3ducmV2LnhtbESP3WrCQBSE7wu+w3IE7+omgiVGVxFREAuF+nN/yB6T&#10;YPZs2F015um7hUIvh5n5hlmsOtOIBzlfW1aQjhMQxIXVNZcKzqfdewbCB2SNjWVS8CIPq+XgbYG5&#10;tk/+pscxlCJC2OeooAqhzaX0RUUG/di2xNG7WmcwROlKqR0+I9w0cpIkH9JgzXGhwpY2FRW3490o&#10;yPptvz3VUze5HNL+q9GfB5c5pUbDbj0HEagL/+G/9l4rmCXpFH7fxCc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3Ud2xQAAAN0AAAAPAAAAAAAAAAAAAAAAAJgCAABkcnMv&#10;ZG93bnJldi54bWxQSwUGAAAAAAQABAD1AAAAigMAAAAA&#10;" filled="f" strokecolor="silver" strokeweight=".25pt"/>
            <v:rect id="Rectangle 6236" o:spid="_x0000_s25812" style="position:absolute;left:123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ZAcUA&#10;AADdAAAADwAAAGRycy9kb3ducmV2LnhtbESP3WrCQBSE7wu+w3IE7+omghKjq4hYKBaE+nN/yB6T&#10;YPZs2F01zdN3C0Ivh5n5hlmuO9OIBzlfW1aQjhMQxIXVNZcKzqeP9wyED8gaG8uk4Ic8rFeDtyXm&#10;2j75mx7HUIoIYZ+jgiqENpfSFxUZ9GPbEkfvap3BEKUrpXb4jHDTyEmSzKTBmuNChS1tKypux7tR&#10;kPW7fneqp25y2af9odFfe5c5pUbDbrMAEagL/+FX+1MrmCfpDP7ex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D9kBxQAAAN0AAAAPAAAAAAAAAAAAAAAAAJgCAABkcnMv&#10;ZG93bnJldi54bWxQSwUGAAAAAAQABAD1AAAAigMAAAAA&#10;" filled="f" strokecolor="silver" strokeweight=".25pt"/>
            <v:rect id="Rectangle 6237" o:spid="_x0000_s25811" style="position:absolute;left:141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N8msUA&#10;AADdAAAADwAAAGRycy9kb3ducmV2LnhtbESPQWvCQBSE7wX/w/IEb3UTwTaNriKiIAqFant/ZJ9J&#10;MPs27K6a5te7hYLHYWa+YebLzjTiRs7XlhWk4wQEcWF1zaWC79P2NQPhA7LGxjIp+CUPy8XgZY65&#10;tnf+otsxlCJC2OeooAqhzaX0RUUG/di2xNE7W2cwROlKqR3eI9w0cpIkb9JgzXGhwpbWFRWX49Uo&#10;yPpNvznVUzf52af9Z6MPe5c5pUbDbjUDEagLz/B/e6cVfCTpO/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Q3yaxQAAAN0AAAAPAAAAAAAAAAAAAAAAAJgCAABkcnMv&#10;ZG93bnJldi54bWxQSwUGAAAAAAQABAD1AAAAigMAAAAA&#10;" filled="f" strokecolor="silver" strokeweight=".25pt"/>
            <v:rect id="Rectangle 6238" o:spid="_x0000_s25810" style="position:absolute;left:159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zo6MMA&#10;AADdAAAADwAAAGRycy9kb3ducmV2LnhtbERPW0vDMBR+F/Yfwhn45tIWlK4uGyIdjAmCu7wfmmNb&#10;bE5KEtuuv355EHz8+O6b3WQ6MZDzrWUF6SoBQVxZ3XKt4HLeP+UgfEDW2FkmBTfysNsuHjZYaDvy&#10;Fw2nUIsYwr5ABU0IfSGlrxoy6Fe2J47ct3UGQ4SultrhGMNNJ7MkeZEGW44NDfb03lD1c/o1CvK5&#10;nMtz++yy6zGdPzv9cXS5U+pxOb29ggg0hX/xn/ugFayTNM6Nb+ITkN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zo6MMAAADdAAAADwAAAAAAAAAAAAAAAACYAgAAZHJzL2Rv&#10;d25yZXYueG1sUEsFBgAAAAAEAAQA9QAAAIgDAAAAAA==&#10;" filled="f" strokecolor="silver" strokeweight=".25pt"/>
            <v:rect id="Rectangle 6239" o:spid="_x0000_s25809" style="position:absolute;left:177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Nc8UA&#10;AADdAAAADwAAAGRycy9kb3ducmV2LnhtbESP3WrCQBSE7wu+w3KE3tVNBCVGVxGxIBaE+nN/yB6T&#10;YPZs2N1qmqfvCkIvh5n5hlmsOtOIOzlfW1aQjhIQxIXVNZcKzqfPjwyED8gaG8uk4Jc8rJaDtwXm&#10;2j74m+7HUIoIYZ+jgiqENpfSFxUZ9CPbEkfvap3BEKUrpXb4iHDTyHGSTKXBmuNChS1tKipuxx+j&#10;IOu3/fZUT9z4sk/7Q6O/9i5zSr0Pu/UcRKAu/Idf7Z1WMEvSGTz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kE1zxQAAAN0AAAAPAAAAAAAAAAAAAAAAAJgCAABkcnMv&#10;ZG93bnJldi54bWxQSwUGAAAAAAQABAD1AAAAigMAAAAA&#10;" filled="f" strokecolor="silver" strokeweight=".25pt"/>
            <v:rect id="Rectangle 6240" o:spid="_x0000_s25808" style="position:absolute;left:195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YuU8MA&#10;AADdAAAADwAAAGRycy9kb3ducmV2LnhtbERPXWvCMBR9F/Yfwh3sTdMWJrUaRUYHQ2Gwdnu/NNe2&#10;2NyUJNOuv355GOzxcL53h8kM4kbO95YVpKsEBHFjdc+tgs/6dZmD8AFZ42CZFPyQh8P+YbHDQts7&#10;f9CtCq2IIewLVNCFMBZS+qYjg35lR+LIXawzGCJ0rdQO7zHcDDJLkrU02HNs6HCkl46aa/VtFORz&#10;OZd1/+yyr1M6vw/6fHK5U+rpcTpuQQSawr/4z/2mFWySLO6Pb+IT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YuU8MAAADdAAAADwAAAAAAAAAAAAAAAACYAgAAZHJzL2Rv&#10;d25yZXYueG1sUEsFBgAAAAAEAAQA9QAAAIgDAAAAAA==&#10;" filled="f" strokecolor="silver" strokeweight=".25pt"/>
            <v:rect id="Rectangle 6241" o:spid="_x0000_s25807" style="position:absolute;left:213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qLyMUA&#10;AADdAAAADwAAAGRycy9kb3ducmV2LnhtbESPQWvCQBSE74X+h+UJ3uomAUuauglSLIhCodreH9ln&#10;Esy+Dbtbjfn1bqHQ4zAz3zCrajS9uJDznWUF6SIBQVxb3XGj4Ov4/pSD8AFZY2+ZFNzIQ1U+Pqyw&#10;0PbKn3Q5hEZECPsCFbQhDIWUvm7JoF/YgTh6J+sMhihdI7XDa4SbXmZJ8iwNdhwXWhzoraX6fPgx&#10;CvJpM22O3dJl37t0+uj1fudyp9R8Nq5fQQQaw3/4r73VCl6SLIXfN/EJy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iovIxQAAAN0AAAAPAAAAAAAAAAAAAAAAAJgCAABkcnMv&#10;ZG93bnJldi54bWxQSwUGAAAAAAQABAD1AAAAigMAAAAA&#10;" filled="f" strokecolor="silver" strokeweight=".25pt"/>
            <v:rect id="Rectangle 6242" o:spid="_x0000_s25806" style="position:absolute;left:231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gVv8UA&#10;AADdAAAADwAAAGRycy9kb3ducmV2LnhtbESPQWvCQBSE7wX/w/IEb3WTgCWNrkHEglgoVOv9kX0m&#10;wezbsLvVmF/fLRR6HGbmG2ZVDqYTN3K+tawgnScgiCurW64VfJ3ennMQPiBr7CyTggd5KNeTpxUW&#10;2t75k27HUIsIYV+ggiaEvpDSVw0Z9HPbE0fvYp3BEKWrpXZ4j3DTySxJXqTBluNCgz1tG6qux2+j&#10;IB934+7ULlx2PqTjR6ffDy53Ss2mw2YJItAQ/sN/7b1W8JpkGfy+iU9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WBW/xQAAAN0AAAAPAAAAAAAAAAAAAAAAAJgCAABkcnMv&#10;ZG93bnJldi54bWxQSwUGAAAAAAQABAD1AAAAigMAAAAA&#10;" filled="f" strokecolor="silver" strokeweight=".25pt"/>
            <v:rect id="Rectangle 6243" o:spid="_x0000_s25805" style="position:absolute;left:249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SwJMUA&#10;AADdAAAADwAAAGRycy9kb3ducmV2LnhtbESPQWvCQBSE7wX/w/IEb3VjpCWNriKiIAqFant/ZJ9J&#10;MPs27K6a5te7hYLHYWa+YebLzjTiRs7XlhVMxgkI4sLqmksF36ftawbCB2SNjWVS8EselovByxxz&#10;be/8RbdjKEWEsM9RQRVCm0vpi4oM+rFtiaN3ts5giNKVUju8R7hpZJok79JgzXGhwpbWFRWX49Uo&#10;yPpNvznVby792U/6z0Yf9i5zSo2G3WoGIlAXnuH/9k4r+EjS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FLAkxQAAAN0AAAAPAAAAAAAAAAAAAAAAAJgCAABkcnMv&#10;ZG93bnJldi54bWxQSwUGAAAAAAQABAD1AAAAigMAAAAA&#10;" filled="f" strokecolor="silver" strokeweight=".25pt"/>
            <v:rect id="Rectangle 6244" o:spid="_x0000_s25804" style="position:absolute;left:267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0oUMUA&#10;AADdAAAADwAAAGRycy9kb3ducmV2LnhtbESPQWvCQBSE7wX/w/IEb3VjsCWNriKiIAqFant/ZJ9J&#10;MPs27K6a5te7hYLHYWa+YebLzjTiRs7XlhVMxgkI4sLqmksF36ftawbCB2SNjWVS8EselovByxxz&#10;be/8RbdjKEWEsM9RQRVCm0vpi4oM+rFtiaN3ts5giNKVUju8R7hpZJok79JgzXGhwpbWFRWX49Uo&#10;yPpNvznVby792U/6z0Yf9i5zSo2G3WoGIlAXnuH/9k4r+EjS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ShQxQAAAN0AAAAPAAAAAAAAAAAAAAAAAJgCAABkcnMv&#10;ZG93bnJldi54bWxQSwUGAAAAAAQABAD1AAAAigMAAAAA&#10;" filled="f" strokecolor="silver" strokeweight=".25pt"/>
            <v:rect id="Rectangle 6245" o:spid="_x0000_s25803" style="position:absolute;left:285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GNy8UA&#10;AADdAAAADwAAAGRycy9kb3ducmV2LnhtbESP3WrCQBSE7wt9h+UUvKsbA0pMXUVEQRQK9ef+kD1N&#10;gtmzYXfVmKd3hUIvh5n5hpktOtOIGzlfW1YwGiYgiAuray4VnI6bzwyED8gaG8uk4EEeFvP3txnm&#10;2t75h26HUIoIYZ+jgiqENpfSFxUZ9EPbEkfv1zqDIUpXSu3wHuGmkWmSTKTBmuNChS2tKiouh6tR&#10;kPXrfn2sxy4970b9d6P3O5c5pQYf3fILRKAu/If/2lutYJqkY3i9iU9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sY3LxQAAAN0AAAAPAAAAAAAAAAAAAAAAAJgCAABkcnMv&#10;ZG93bnJldi54bWxQSwUGAAAAAAQABAD1AAAAigMAAAAA&#10;" filled="f" strokecolor="silver" strokeweight=".25pt"/>
            <v:rect id="Rectangle 6246" o:spid="_x0000_s25802" style="position:absolute;left:303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MTvMUA&#10;AADdAAAADwAAAGRycy9kb3ducmV2LnhtbESPQWvCQBSE70L/w/IK3nRjQImpq4hYKAoFY3t/ZF+T&#10;YPZt2F01za/vCgWPw8x8w6w2vWnFjZxvLCuYTRMQxKXVDVcKvs7vkwyED8gaW8uk4Jc8bNYvoxXm&#10;2t75RLciVCJC2OeooA6hy6X0ZU0G/dR2xNH7sc5giNJVUju8R7hpZZokC2mw4bhQY0e7mspLcTUK&#10;smE/7M/N3KXfh9nw2erjwWVOqfFrv30DEagPz/B/+0MrWCbpAh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YxO8xQAAAN0AAAAPAAAAAAAAAAAAAAAAAJgCAABkcnMv&#10;ZG93bnJldi54bWxQSwUGAAAAAAQABAD1AAAAigMAAAAA&#10;" filled="f" strokecolor="silver" strokeweight=".25pt"/>
            <v:rect id="Rectangle 6247" o:spid="_x0000_s25801" style="position:absolute;left:321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2J8UA&#10;AADdAAAADwAAAGRycy9kb3ducmV2LnhtbESPQWvCQBSE7wX/w/IEb3VjwDaNriKiIAqFant/ZJ9J&#10;MPs27K6a5te7hYLHYWa+YebLzjTiRs7XlhVMxgkI4sLqmksF36ftawbCB2SNjWVS8EselovByxxz&#10;be/8RbdjKEWEsM9RQRVCm0vpi4oM+rFtiaN3ts5giNKVUju8R7hpZJokb9JgzXGhwpbWFRWX49Uo&#10;yPpNvznVU5f+7Cf9Z6MPe5c5pUbDbjUDEagLz/B/e6cVfCTpO/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L7YnxQAAAN0AAAAPAAAAAAAAAAAAAAAAAJgCAABkcnMv&#10;ZG93bnJldi54bWxQSwUGAAAAAAQABAD1AAAAigMAAAAA&#10;" filled="f" strokecolor="silver" strokeweight=".25pt"/>
            <v:rect id="Rectangle 6248" o:spid="_x0000_s25800" style="position:absolute;left:339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AiVcMA&#10;AADdAAAADwAAAGRycy9kb3ducmV2LnhtbERPXWvCMBR9F/Yfwh3sTdMWJrUaRUYHQ2Gwdnu/NNe2&#10;2NyUJNOuv355GOzxcL53h8kM4kbO95YVpKsEBHFjdc+tgs/6dZmD8AFZ42CZFPyQh8P+YbHDQts7&#10;f9CtCq2IIewLVNCFMBZS+qYjg35lR+LIXawzGCJ0rdQO7zHcDDJLkrU02HNs6HCkl46aa/VtFORz&#10;OZd1/+yyr1M6vw/6fHK5U+rpcTpuQQSawr/4z/2mFWySLM6Nb+IT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AiVcMAAADdAAAADwAAAAAAAAAAAAAAAACYAgAAZHJzL2Rv&#10;d25yZXYueG1sUEsFBgAAAAAEAAQA9QAAAIgDAAAAAA==&#10;" filled="f" strokecolor="silver" strokeweight=".25pt"/>
            <v:rect id="Rectangle 6249" o:spid="_x0000_s25799" style="position:absolute;left:357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HzsUA&#10;AADdAAAADwAAAGRycy9kb3ducmV2LnhtbESP3WrCQBSE7wu+w3KE3tWNASVGVxGxIBaE+nN/yB6T&#10;YPZs2N1qmqfvCkIvh5n5hlmsOtOIOzlfW1YwHiUgiAuray4VnE+fHxkIH5A1NpZJwS95WC0HbwvM&#10;tX3wN92PoRQRwj5HBVUIbS6lLyoy6Ee2JY7e1TqDIUpXSu3wEeGmkWmSTKXBmuNChS1tKipuxx+j&#10;IOu3/fZUT1x62Y/7Q6O/9i5zSr0Pu/UcRKAu/Idf7Z1WMEvSGTz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IfOxQAAAN0AAAAPAAAAAAAAAAAAAAAAAJgCAABkcnMv&#10;ZG93bnJldi54bWxQSwUGAAAAAAQABAD1AAAAigMAAAAA&#10;" filled="f" strokecolor="silver" strokeweight=".25pt"/>
            <v:rect id="Rectangle 6250" o:spid="_x0000_s25798" style="position:absolute;left:375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4jsMA&#10;AADdAAAADwAAAGRycy9kb3ducmV2LnhtbERPXWvCMBR9H/gfwh3sbaYqjq4aRUaF4WCwdnu/NNe2&#10;rLkpSVZrf/3yIPh4ON/b/Wg6MZDzrWUFi3kCgriyuuVawXd5fE5B+ICssbNMCq7kYb+bPWwx0/bC&#10;XzQUoRYxhH2GCpoQ+kxKXzVk0M9tTxy5s3UGQ4SultrhJYabTi6T5EUabDk2NNjTW0PVb/FnFKRT&#10;PuVlu3bLn9Ni+uz0x8mlTqmnx/GwARFoDHfxzf2uFbwmq7g/vo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4jsMAAADdAAAADwAAAAAAAAAAAAAAAACYAgAAZHJzL2Rv&#10;d25yZXYueG1sUEsFBgAAAAAEAAQA9QAAAIgDAAAAAA==&#10;" filled="f" strokecolor="silver" strokeweight=".25pt"/>
            <v:rect id="Rectangle 6251" o:spid="_x0000_s25797" style="position:absolute;left:393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MdFcUA&#10;AADdAAAADwAAAGRycy9kb3ducmV2LnhtbESPQWvCQBSE7wX/w/IEb3UTpSWNriKiIAqFant/ZJ9J&#10;MPs27K6a5te7hYLHYWa+YebLzjTiRs7XlhWk4wQEcWF1zaWC79P2NQPhA7LGxjIp+CUPy8XgZY65&#10;tnf+otsxlCJC2OeooAqhzaX0RUUG/di2xNE7W2cwROlKqR3eI9w0cpIk79JgzXGhwpbWFRWX49Uo&#10;yPpNvznVb27ys0/7z0Yf9i5zSo2G3WoGIlAXnuH/9k4r+Eim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Ux0VxQAAAN0AAAAPAAAAAAAAAAAAAAAAAJgCAABkcnMv&#10;ZG93bnJldi54bWxQSwUGAAAAAAQABAD1AAAAigMAAAAA&#10;" filled="f" strokecolor="silver" strokeweight=".25pt"/>
            <v:rect id="Rectangle 6252" o:spid="_x0000_s25796" style="position:absolute;left:123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GDYsUA&#10;AADdAAAADwAAAGRycy9kb3ducmV2LnhtbESPQWvCQBSE7wX/w/IEb3VjpCWNriKiIAqFant/ZJ9J&#10;MPs27K6a5te7hYLHYWa+YebLzjTiRs7XlhVMxgkI4sLqmksF36ftawbCB2SNjWVS8EselovByxxz&#10;be/8RbdjKEWEsM9RQRVCm0vpi4oM+rFtiaN3ts5giNKVUju8R7hpZJok79JgzXGhwpbWFRWX49Uo&#10;yPpNvznVby792U/6z0Yf9i5zSo2G3WoGIlAXnuH/9k4r+Eim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gYNixQAAAN0AAAAPAAAAAAAAAAAAAAAAAJgCAABkcnMv&#10;ZG93bnJldi54bWxQSwUGAAAAAAQABAD1AAAAigMAAAAA&#10;" filled="f" strokecolor="silver" strokeweight=".25pt"/>
            <v:rect id="Rectangle 6253" o:spid="_x0000_s25795" style="position:absolute;left:141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0m+cUA&#10;AADdAAAADwAAAGRycy9kb3ducmV2LnhtbESPQWvCQBSE7wX/w/KE3upGxRJTVxFRKAoFo70/sq9J&#10;aPZt2F015te7hYLHYWa+YRarzjTiSs7XlhWMRwkI4sLqmksF59PuLQXhA7LGxjIpuJOH1XLwssBM&#10;2xsf6ZqHUkQI+wwVVCG0mZS+qMigH9mWOHo/1hkMUbpSaoe3CDeNnCTJuzRYc1yosKVNRcVvfjEK&#10;0n7bb0/1zE2+9+P+q9GHvUudUq/Dbv0BIlAXnuH/9qdWME+mU/h7E5+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zSb5xQAAAN0AAAAPAAAAAAAAAAAAAAAAAJgCAABkcnMv&#10;ZG93bnJldi54bWxQSwUGAAAAAAQABAD1AAAAigMAAAAA&#10;" filled="f" strokecolor="silver" strokeweight=".25pt"/>
            <v:rect id="Rectangle 6254" o:spid="_x0000_s25794" style="position:absolute;left:159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S+jcYA&#10;AADdAAAADwAAAGRycy9kb3ducmV2LnhtbESP3WrCQBSE7wXfYTmF3tWNViVGVxGxIAqF+nN/yB6T&#10;0OzZsLtqmqfvFgpeDjPzDbNYtaYWd3K+sqxgOEhAEOdWV1woOJ8+3lIQPiBrrC2Tgh/ysFr2ewvM&#10;tH3wF92PoRARwj5DBWUITSalz0sy6Ae2IY7e1TqDIUpXSO3wEeGmlqMkmUqDFceFEhvalJR/H29G&#10;Qdptu+2pmrjRZT/sPmt92LvUKfX60q7nIAK14Rn+b++0glnyPoa/N/E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S+jcYAAADdAAAADwAAAAAAAAAAAAAAAACYAgAAZHJz&#10;L2Rvd25yZXYueG1sUEsFBgAAAAAEAAQA9QAAAIsDAAAAAA==&#10;" filled="f" strokecolor="silver" strokeweight=".25pt"/>
            <v:rect id="Rectangle 6255" o:spid="_x0000_s25793" style="position:absolute;left:177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FsUA&#10;AADdAAAADwAAAGRycy9kb3ducmV2LnhtbESPQWvCQBSE74X+h+UVeqsbLUoas5FSLBQFQa33R/aZ&#10;BLNvw+5W0/x6VxA8DjPzDZMvetOKMznfWFYwHiUgiEurG64U/O6/31IQPiBrbC2Tgn/ysCien3LM&#10;tL3wls67UIkIYZ+hgjqELpPSlzUZ9CPbEUfvaJ3BEKWrpHZ4iXDTykmSzKTBhuNCjR191VSedn9G&#10;QTosh+W+mbrJYTUeNq1er1zqlHp96T/nIAL14RG+t3+0go/kfQq3N/EJy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BsWxQAAAN0AAAAPAAAAAAAAAAAAAAAAAJgCAABkcnMv&#10;ZG93bnJldi54bWxQSwUGAAAAAAQABAD1AAAAigMAAAAA&#10;" filled="f" strokecolor="silver" strokeweight=".25pt"/>
            <v:rect id="Rectangle 6256" o:spid="_x0000_s25792" style="position:absolute;left:195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qFYcUA&#10;AADdAAAADwAAAGRycy9kb3ducmV2LnhtbESPQWvCQBSE70L/w/IKvelGi5JGVynFQlEQjPX+yD6T&#10;YPZt2N1qml/vCoLHYWa+YRarzjTiQs7XlhWMRwkI4sLqmksFv4fvYQrCB2SNjWVS8E8eVsuXwQIz&#10;ba+8p0seShEh7DNUUIXQZlL6oiKDfmRb4uidrDMYonSl1A6vEW4aOUmSmTRYc1yosKWviopz/mcU&#10;pP26Xx/qqZscN+N+1+jtxqVOqbfX7nMOIlAXnuFH+0cr+EjeZ3B/E5+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uoVhxQAAAN0AAAAPAAAAAAAAAAAAAAAAAJgCAABkcnMv&#10;ZG93bnJldi54bWxQSwUGAAAAAAQABAD1AAAAigMAAAAA&#10;" filled="f" strokecolor="silver" strokeweight=".25pt"/>
            <v:rect id="Rectangle 6257" o:spid="_x0000_s25791" style="position:absolute;left:213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Yg+sYA&#10;AADdAAAADwAAAGRycy9kb3ducmV2LnhtbESP3WrCQBSE7wXfYTmF3tWNFjVGVxGxIAqF+nN/yB6T&#10;0OzZsLtqmqfvFgpeDjPzDbNYtaYWd3K+sqxgOEhAEOdWV1woOJ8+3lIQPiBrrC2Tgh/ysFr2ewvM&#10;tH3wF92PoRARwj5DBWUITSalz0sy6Ae2IY7e1TqDIUpXSO3wEeGmlqMkmUiDFceFEhvalJR/H29G&#10;Qdptu+2pGrvRZT/sPmt92LvUKfX60q7nIAK14Rn+b++0glnyPoW/N/E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Yg+sYAAADdAAAADwAAAAAAAAAAAAAAAACYAgAAZHJz&#10;L2Rvd25yZXYueG1sUEsFBgAAAAAEAAQA9QAAAIsDAAAAAA==&#10;" filled="f" strokecolor="silver" strokeweight=".25pt"/>
            <v:rect id="Rectangle 6258" o:spid="_x0000_s25790" style="position:absolute;left:231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m0iMMA&#10;AADdAAAADwAAAGRycy9kb3ducmV2LnhtbERPXWvCMBR9H/gfwh3sbaYqjq4aRUaF4WCwdnu/NNe2&#10;rLkpSVZrf/3yIPh4ON/b/Wg6MZDzrWUFi3kCgriyuuVawXd5fE5B+ICssbNMCq7kYb+bPWwx0/bC&#10;XzQUoRYxhH2GCpoQ+kxKXzVk0M9tTxy5s3UGQ4SultrhJYabTi6T5EUabDk2NNjTW0PVb/FnFKRT&#10;PuVlu3bLn9Ni+uz0x8mlTqmnx/GwARFoDHfxzf2uFbwmqzg3vo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m0iMMAAADdAAAADwAAAAAAAAAAAAAAAACYAgAAZHJzL2Rv&#10;d25yZXYueG1sUEsFBgAAAAAEAAQA9QAAAIgDAAAAAA==&#10;" filled="f" strokecolor="silver" strokeweight=".25pt"/>
            <v:rect id="Rectangle 6259" o:spid="_x0000_s25789" style="position:absolute;left:249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URE8YA&#10;AADdAAAADwAAAGRycy9kb3ducmV2LnhtbESPQWvCQBSE74X+h+UVeqsbUywxuoYiFopCwdjeH9ln&#10;Epp9G3ZXjfn1bqHgcZiZb5hlMZhOnMn51rKC6SQBQVxZ3XKt4Pvw8ZKB8AFZY2eZFFzJQ7F6fFhi&#10;ru2F93QuQy0ihH2OCpoQ+lxKXzVk0E9sTxy9o3UGQ5SultrhJcJNJ9MkeZMGW44LDfa0bqj6LU9G&#10;QTZuxs2hnbn0Zzsdvzq927rMKfX8NLwvQAQawj383/7UCubJ6xz+3s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URE8YAAADdAAAADwAAAAAAAAAAAAAAAACYAgAAZHJz&#10;L2Rvd25yZXYueG1sUEsFBgAAAAAEAAQA9QAAAIsDAAAAAA==&#10;" filled="f" strokecolor="silver" strokeweight=".25pt"/>
            <v:rect id="Rectangle 6260" o:spid="_x0000_s25788" style="position:absolute;left:267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nL88MA&#10;AADdAAAADwAAAGRycy9kb3ducmV2LnhtbERPXWvCMBR9H/gfwh3sbaaKjq4aRUaF4WCwdnu/NNe2&#10;rLkpSVZrf/3yIPh4ON/b/Wg6MZDzrWUFi3kCgriyuuVawXd5fE5B+ICssbNMCq7kYb+bPWwx0/bC&#10;XzQUoRYxhH2GCpoQ+kxKXzVk0M9tTxy5s3UGQ4SultrhJYabTi6T5EUabDk2NNjTW0PVb/FnFKRT&#10;PuVlu3bLn9Ni+uz0x8mlTqmnx/GwARFoDHfxzf2uFbwmq7g/vo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nL88MAAADdAAAADwAAAAAAAAAAAAAAAACYAgAAZHJzL2Rv&#10;d25yZXYueG1sUEsFBgAAAAAEAAQA9QAAAIgDAAAAAA==&#10;" filled="f" strokecolor="silver" strokeweight=".25pt"/>
            <v:rect id="Rectangle 6261" o:spid="_x0000_s25787" style="position:absolute;left:285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VuaMUA&#10;AADdAAAADwAAAGRycy9kb3ducmV2LnhtbESPQWvCQBSE7wX/w/IEb3UTsSWNriKiIAqFant/ZJ9J&#10;MPs27K6a5te7hYLHYWa+YebLzjTiRs7XlhWk4wQEcWF1zaWC79P2NQPhA7LGxjIp+CUPy8XgZY65&#10;tnf+otsxlCJC2OeooAqhzaX0RUUG/di2xNE7W2cwROlKqR3eI9w0cpIk79JgzXGhwpbWFRWX49Uo&#10;yPpNvznVb27ys0/7z0Yf9i5zSo2G3WoGIlAXnuH/9k4r+Eim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VW5oxQAAAN0AAAAPAAAAAAAAAAAAAAAAAJgCAABkcnMv&#10;ZG93bnJldi54bWxQSwUGAAAAAAQABAD1AAAAigMAAAAA&#10;" filled="f" strokecolor="silver" strokeweight=".25pt"/>
            <v:rect id="Rectangle 6262" o:spid="_x0000_s25786" style="position:absolute;left:303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fwH8UA&#10;AADdAAAADwAAAGRycy9kb3ducmV2LnhtbESPQWvCQBSE7wX/w/IEb3VjsCWNriKiIAqFant/ZJ9J&#10;MPs27K6a5te7hYLHYWa+YebLzjTiRs7XlhVMxgkI4sLqmksF36ftawbCB2SNjWVS8EselovByxxz&#10;be/8RbdjKEWEsM9RQRVCm0vpi4oM+rFtiaN3ts5giNKVUju8R7hpZJok79JgzXGhwpbWFRWX49Uo&#10;yPpNvznVby792U/6z0Yf9i5zSo2G3WoGIlAXnuH/9k4r+Eim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h/AfxQAAAN0AAAAPAAAAAAAAAAAAAAAAAJgCAABkcnMv&#10;ZG93bnJldi54bWxQSwUGAAAAAAQABAD1AAAAigMAAAAA&#10;" filled="f" strokecolor="silver" strokeweight=".25pt"/>
            <v:rect id="Rectangle 6263" o:spid="_x0000_s25785" style="position:absolute;left:321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tVhMYA&#10;AADdAAAADwAAAGRycy9kb3ducmV2LnhtbESP3WrCQBSE7wXfYTmF3tWNViVGVxGxIAqF+nN/yB6T&#10;0OzZsLtqmqfvFgpeDjPzDbNYtaYWd3K+sqxgOEhAEOdWV1woOJ8+3lIQPiBrrC2Tgh/ysFr2ewvM&#10;tH3wF92PoRARwj5DBWUITSalz0sy6Ae2IY7e1TqDIUpXSO3wEeGmlqMkmUqDFceFEhvalJR/H29G&#10;Qdptu+2pmrjRZT/sPmt92LvUKfX60q7nIAK14Rn+b++0glkyfoe/N/E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tVhMYAAADdAAAADwAAAAAAAAAAAAAAAACYAgAAZHJz&#10;L2Rvd25yZXYueG1sUEsFBgAAAAAEAAQA9QAAAIsDAAAAAA==&#10;" filled="f" strokecolor="silver" strokeweight=".25pt"/>
            <v:rect id="Rectangle 6264" o:spid="_x0000_s25784" style="position:absolute;left:339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LN8MUA&#10;AADdAAAADwAAAGRycy9kb3ducmV2LnhtbESPQWvCQBSE7wX/w/KE3upG0RJTVxFRKAoFo70/sq9J&#10;aPZt2F015te7hYLHYWa+YRarzjTiSs7XlhWMRwkI4sLqmksF59PuLQXhA7LGxjIpuJOH1XLwssBM&#10;2xsf6ZqHUkQI+wwVVCG0mZS+qMigH9mWOHo/1hkMUbpSaoe3CDeNnCTJuzRYc1yosKVNRcVvfjEK&#10;0n7bb0/1zE2+9+P+q9GHvUudUq/Dbv0BIlAXnuH/9qdWME+mU/h7E5+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Is3wxQAAAN0AAAAPAAAAAAAAAAAAAAAAAJgCAABkcnMv&#10;ZG93bnJldi54bWxQSwUGAAAAAAQABAD1AAAAigMAAAAA&#10;" filled="f" strokecolor="silver" strokeweight=".25pt"/>
            <v:rect id="Rectangle 6265" o:spid="_x0000_s25783" style="position:absolute;left:357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5oa8UA&#10;AADdAAAADwAAAGRycy9kb3ducmV2LnhtbESPQWvCQBSE74X+h+UVeqsbpUoas5FSLBQFQa33R/aZ&#10;BLNvw+5W0/x6VxA8DjPzDZMvetOKMznfWFYwHiUgiEurG64U/O6/31IQPiBrbC2Tgn/ysCien3LM&#10;tL3wls67UIkIYZ+hgjqELpPSlzUZ9CPbEUfvaJ3BEKWrpHZ4iXDTykmSzKTBhuNCjR191VSedn9G&#10;QTosh+W+mbrJYTUeNq1er1zqlHp96T/nIAL14RG+t3+0go/kfQq3N/EJy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bmhrxQAAAN0AAAAPAAAAAAAAAAAAAAAAAJgCAABkcnMv&#10;ZG93bnJldi54bWxQSwUGAAAAAAQABAD1AAAAigMAAAAA&#10;" filled="f" strokecolor="silver" strokeweight=".25pt"/>
            <v:rect id="Rectangle 6266" o:spid="_x0000_s25782" style="position:absolute;left:375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z2HMUA&#10;AADdAAAADwAAAGRycy9kb3ducmV2LnhtbESPQWvCQBSE70L/w/IKvelGqZJGVynFQlEQjPX+yD6T&#10;YPZt2N1qml/vCoLHYWa+YRarzjTiQs7XlhWMRwkI4sLqmksFv4fvYQrCB2SNjWVS8E8eVsuXwQIz&#10;ba+8p0seShEh7DNUUIXQZlL6oiKDfmRb4uidrDMYonSl1A6vEW4aOUmSmTRYc1yosKWviopz/mcU&#10;pP26Xx/qqZscN+N+1+jtxqVOqbfX7nMOIlAXnuFH+0cr+EjeZ3B/E5+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vPYcxQAAAN0AAAAPAAAAAAAAAAAAAAAAAJgCAABkcnMv&#10;ZG93bnJldi54bWxQSwUGAAAAAAQABAD1AAAAigMAAAAA&#10;" filled="f" strokecolor="silver" strokeweight=".25pt"/>
            <v:rect id="Rectangle 6267" o:spid="_x0000_s25781" style="position:absolute;left:393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BTh8YA&#10;AADdAAAADwAAAGRycy9kb3ducmV2LnhtbESP3WrCQBSE7wXfYTmF3tWNUjVGVxGxIAqF+nN/yB6T&#10;0OzZsLtqmqfvFgpeDjPzDbNYtaYWd3K+sqxgOEhAEOdWV1woOJ8+3lIQPiBrrC2Tgh/ysFr2ewvM&#10;tH3wF92PoRARwj5DBWUITSalz0sy6Ae2IY7e1TqDIUpXSO3wEeGmlqMkmUiDFceFEhvalJR/H29G&#10;Qdptu+2pGrvRZT/sPmt92LvUKfX60q7nIAK14Rn+b++0glnyPoW/N/E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fBTh8YAAADdAAAADwAAAAAAAAAAAAAAAACYAgAAZHJz&#10;L2Rvd25yZXYueG1sUEsFBgAAAAAEAAQA9QAAAIsDAAAAAA==&#10;" filled="f" strokecolor="silver" strokeweight=".25pt"/>
            <v:rect id="Rectangle 6268" o:spid="_x0000_s25780" style="position:absolute;left:123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H9cMA&#10;AADdAAAADwAAAGRycy9kb3ducmV2LnhtbERPXWvCMBR9H/gfwh3sbaaKjq4aRUaF4WCwdnu/NNe2&#10;rLkpSVZrf/3yIPh4ON/b/Wg6MZDzrWUFi3kCgriyuuVawXd5fE5B+ICssbNMCq7kYb+bPWwx0/bC&#10;XzQUoRYxhH2GCpoQ+kxKXzVk0M9tTxy5s3UGQ4SultrhJYabTi6T5EUabDk2NNjTW0PVb/FnFKRT&#10;PuVlu3bLn9Ni+uz0x8mlTqmnx/GwARFoDHfxzf2uFbwmqzg3vo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H9cMAAADdAAAADwAAAAAAAAAAAAAAAACYAgAAZHJzL2Rv&#10;d25yZXYueG1sUEsFBgAAAAAEAAQA9QAAAIgDAAAAAA==&#10;" filled="f" strokecolor="silver" strokeweight=".25pt"/>
            <v:rect id="Rectangle 6269" o:spid="_x0000_s25779" style="position:absolute;left:141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NibsYA&#10;AADdAAAADwAAAGRycy9kb3ducmV2LnhtbESPQWvCQBSE74X+h+UVeqsbQy0xuoYiFopCwdjeH9ln&#10;Epp9G3ZXjfn1bqHgcZiZb5hlMZhOnMn51rKC6SQBQVxZ3XKt4Pvw8ZKB8AFZY2eZFFzJQ7F6fFhi&#10;ru2F93QuQy0ihH2OCpoQ+lxKXzVk0E9sTxy9o3UGQ5SultrhJcJNJ9MkeZMGW44LDfa0bqj6LU9G&#10;QTZuxs2hnbn0Zzsdvzq927rMKfX8NLwvQAQawj383/7UCubJ6xz+3s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NibsYAAADdAAAADwAAAAAAAAAAAAAAAACYAgAAZHJz&#10;L2Rvd25yZXYueG1sUEsFBgAAAAAEAAQA9QAAAIsDAAAAAA==&#10;" filled="f" strokecolor="silver" strokeweight=".25pt"/>
            <v:rect id="Rectangle 6270" o:spid="_x0000_s25778" style="position:absolute;left:159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BdLsEA&#10;AADdAAAADwAAAGRycy9kb3ducmV2LnhtbERPTYvCMBC9C/sfwizsTVMFpXaNsiwKi4Jgde9DM7bF&#10;ZlKSqLW/3hwEj4/3vVh1phE3cr62rGA8SkAQF1bXXCo4HTfDFIQPyBoby6TgQR5Wy4/BAjNt73yg&#10;Wx5KEUPYZ6igCqHNpPRFRQb9yLbEkTtbZzBE6EqpHd5juGnkJElm0mDNsaHCln4rKi751ShI+3W/&#10;PtZTN/nfjvt9o3dblzqlvj67n28QgbrwFr/cf1rBPJnG/fFNf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AXS7BAAAA3QAAAA8AAAAAAAAAAAAAAAAAmAIAAGRycy9kb3du&#10;cmV2LnhtbFBLBQYAAAAABAAEAPUAAACGAwAAAAA=&#10;" filled="f" strokecolor="silver" strokeweight=".25pt"/>
            <v:rect id="Rectangle 6271" o:spid="_x0000_s25777" style="position:absolute;left:177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z4tcUA&#10;AADdAAAADwAAAGRycy9kb3ducmV2LnhtbESP3WrCQBSE7wu+w3IE7+omgiVGVxFREAuF+nN/yB6T&#10;YPZs2F015um7hUIvh5n5hlmsOtOIBzlfW1aQjhMQxIXVNZcKzqfdewbCB2SNjWVS8CIPq+XgbYG5&#10;tk/+pscxlCJC2OeooAqhzaX0RUUG/di2xNG7WmcwROlKqR0+I9w0cpIkH9JgzXGhwpY2FRW3490o&#10;yPptvz3VUze5HNL+q9GfB5c5pUbDbj0HEagL/+G/9l4rmCXTFH7fxCc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jPi1xQAAAN0AAAAPAAAAAAAAAAAAAAAAAJgCAABkcnMv&#10;ZG93bnJldi54bWxQSwUGAAAAAAQABAD1AAAAigMAAAAA&#10;" filled="f" strokecolor="silver" strokeweight=".25pt"/>
            <v:rect id="Rectangle 6272" o:spid="_x0000_s25776" style="position:absolute;left:195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5mwsUA&#10;AADdAAAADwAAAGRycy9kb3ducmV2LnhtbESP3WrCQBSE7wt9h+UUvKsbA0pMXUVEQRQK9ef+kD1N&#10;gtmzYXfVmKd3hUIvh5n5hpktOtOIGzlfW1YwGiYgiAuray4VnI6bzwyED8gaG8uk4EEeFvP3txnm&#10;2t75h26HUIoIYZ+jgiqENpfSFxUZ9EPbEkfv1zqDIUpXSu3wHuGmkWmSTKTBmuNChS2tKiouh6tR&#10;kPXrfn2sxy4970b9d6P3O5c5pQYf3fILRKAu/If/2lutYJqMU3i9iU9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XmbCxQAAAN0AAAAPAAAAAAAAAAAAAAAAAJgCAABkcnMv&#10;ZG93bnJldi54bWxQSwUGAAAAAAQABAD1AAAAigMAAAAA&#10;" filled="f" strokecolor="silver" strokeweight=".25pt"/>
            <v:rect id="Rectangle 6273" o:spid="_x0000_s25775" style="position:absolute;left:213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LDWcUA&#10;AADdAAAADwAAAGRycy9kb3ducmV2LnhtbESPQWvCQBSE74X+h+UVeqsbLUoas5FSLBQFQa33R/aZ&#10;BLNvw+5W0/x6VxA8DjPzDZMvetOKMznfWFYwHiUgiEurG64U/O6/31IQPiBrbC2Tgn/ysCien3LM&#10;tL3wls67UIkIYZ+hgjqELpPSlzUZ9CPbEUfvaJ3BEKWrpHZ4iXDTykmSzKTBhuNCjR191VSedn9G&#10;QTosh+W+mbrJYTUeNq1er1zqlHp96T/nIAL14RG+t3+0go9k+g63N/EJy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sNZxQAAAN0AAAAPAAAAAAAAAAAAAAAAAJgCAABkcnMv&#10;ZG93bnJldi54bWxQSwUGAAAAAAQABAD1AAAAigMAAAAA&#10;" filled="f" strokecolor="silver" strokeweight=".25pt"/>
            <v:rect id="Rectangle 6274" o:spid="_x0000_s25774" style="position:absolute;left:231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tbLcUA&#10;AADdAAAADwAAAGRycy9kb3ducmV2LnhtbESPQWvCQBSE74X+h+UVeqsbpUoas5FSLBQFQa33R/aZ&#10;BLNvw+5W0/x6VxA8DjPzDZMvetOKMznfWFYwHiUgiEurG64U/O6/31IQPiBrbC2Tgn/ysCien3LM&#10;tL3wls67UIkIYZ+hgjqELpPSlzUZ9CPbEUfvaJ3BEKWrpHZ4iXDTykmSzKTBhuNCjR191VSedn9G&#10;QTosh+W+mbrJYTUeNq1er1zqlHp96T/nIAL14RG+t3+0go9k+g63N/EJy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1stxQAAAN0AAAAPAAAAAAAAAAAAAAAAAJgCAABkcnMv&#10;ZG93bnJldi54bWxQSwUGAAAAAAQABAD1AAAAigMAAAAA&#10;" filled="f" strokecolor="silver" strokeweight=".25pt"/>
            <v:rect id="Rectangle 6275" o:spid="_x0000_s25773" style="position:absolute;left:249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f+tsUA&#10;AADdAAAADwAAAGRycy9kb3ducmV2LnhtbESP3WrCQBSE7wu+w3IE7+pGISVGVxGxUBQK9ef+kD0m&#10;wezZsLtqzNO7hUIvh5n5hlmsOtOIOzlfW1YwGScgiAuray4VnI6f7xkIH5A1NpZJwZM8rJaDtwXm&#10;2j74h+6HUIoIYZ+jgiqENpfSFxUZ9GPbEkfvYp3BEKUrpXb4iHDTyGmSfEiDNceFClvaVFRcDzej&#10;IOu3/fZYp2563k3670bvdy5zSo2G3XoOIlAX/sN/7S+tYJakKfy+iU9AL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t/62xQAAAN0AAAAPAAAAAAAAAAAAAAAAAJgCAABkcnMv&#10;ZG93bnJldi54bWxQSwUGAAAAAAQABAD1AAAAigMAAAAA&#10;" filled="f" strokecolor="silver" strokeweight=".25pt"/>
            <v:rect id="Rectangle 6276" o:spid="_x0000_s25772" style="position:absolute;left:267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VgwcYA&#10;AADdAAAADwAAAGRycy9kb3ducmV2LnhtbESPQWvCQBSE7wX/w/IEb3WjkJBGVxGxICkUqvX+yL4m&#10;odm3YXdr0vz6bqHQ4zAz3zDb/Wg6cSfnW8sKVssEBHFldcu1gvfr82MOwgdkjZ1lUvBNHva72cMW&#10;C20HfqP7JdQiQtgXqKAJoS+k9FVDBv3S9sTR+7DOYIjS1VI7HCLcdHKdJJk02HJcaLCnY0PV5+XL&#10;KMin03S6tqlb38rV9Nrpl9LlTqnFfDxsQAQaw3/4r33WCp6SNIPfN/EJ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2VgwcYAAADdAAAADwAAAAAAAAAAAAAAAACYAgAAZHJz&#10;L2Rvd25yZXYueG1sUEsFBgAAAAAEAAQA9QAAAIsDAAAAAA==&#10;" filled="f" strokecolor="silver" strokeweight=".25pt"/>
            <v:rect id="Rectangle 6277" o:spid="_x0000_s25771" style="position:absolute;left:285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nFWsUA&#10;AADdAAAADwAAAGRycy9kb3ducmV2LnhtbESPQWvCQBSE7wX/w/KE3upGQRtTVxFRKAoFo70/sq9J&#10;aPZt2F015te7hYLHYWa+YRarzjTiSs7XlhWMRwkI4sLqmksF59PuLQXhA7LGxjIpuJOH1XLwssBM&#10;2xsf6ZqHUkQI+wwVVCG0mZS+qMigH9mWOHo/1hkMUbpSaoe3CDeNnCTJTBqsOS5U2NKmouI3vxgF&#10;ab/tt6d66ibf+3H/1ejD3qVOqddht/4AEagLz/B/+1MrmCfTd/h7E5+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KcVaxQAAAN0AAAAPAAAAAAAAAAAAAAAAAJgCAABkcnMv&#10;ZG93bnJldi54bWxQSwUGAAAAAAQABAD1AAAAigMAAAAA&#10;" filled="f" strokecolor="silver" strokeweight=".25pt"/>
            <v:rect id="Rectangle 6278" o:spid="_x0000_s25770" style="position:absolute;left:303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ZRKMEA&#10;AADdAAAADwAAAGRycy9kb3ducmV2LnhtbERPTYvCMBC9C/sfwizsTVMFpXaNsiwKi4Jgde9DM7bF&#10;ZlKSqLW/3hwEj4/3vVh1phE3cr62rGA8SkAQF1bXXCo4HTfDFIQPyBoby6TgQR5Wy4/BAjNt73yg&#10;Wx5KEUPYZ6igCqHNpPRFRQb9yLbEkTtbZzBE6EqpHd5juGnkJElm0mDNsaHCln4rKi751ShI+3W/&#10;PtZTN/nfjvt9o3dblzqlvj67n28QgbrwFr/cf1rBPJnGufFNf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22USjBAAAA3QAAAA8AAAAAAAAAAAAAAAAAmAIAAGRycy9kb3du&#10;cmV2LnhtbFBLBQYAAAAABAAEAPUAAACGAwAAAAA=&#10;" filled="f" strokecolor="silver" strokeweight=".25pt"/>
            <v:rect id="Rectangle 6279" o:spid="_x0000_s25769" style="position:absolute;left:321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r0s8YA&#10;AADdAAAADwAAAGRycy9kb3ducmV2LnhtbESPQWvCQBSE70L/w/IKvZmNQkoSXUWKhZJCQW3vj+wz&#10;CWbfht2tpvn13ULB4zAz3zDr7Wh6cSXnO8sKFkkKgri2uuNGwefpdZ6D8AFZY2+ZFPyQh+3mYbbG&#10;UtsbH+h6DI2IEPYlKmhDGEopfd2SQZ/YgTh6Z+sMhihdI7XDW4SbXi7T9Fka7DgutDjQS0v15fht&#10;FOTTftqfuswtv6rF9NHr98rlTqmnx3G3AhFoDPfwf/tNKyjSrIC/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r0s8YAAADdAAAADwAAAAAAAAAAAAAAAACYAgAAZHJz&#10;L2Rvd25yZXYueG1sUEsFBgAAAAAEAAQA9QAAAIsDAAAAAA==&#10;" filled="f" strokecolor="silver" strokeweight=".25pt"/>
            <v:rect id="Rectangle 6280" o:spid="_x0000_s25768" style="position:absolute;left:339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Xk8IA&#10;AADdAAAADwAAAGRycy9kb3ducmV2LnhtbERPXWvCMBR9F/Yfwh34ZlOFla4zyhgKo8Jgdnu/NNe2&#10;2NyUJGrtrzcPgz0ezvd6O5peXMn5zrKCZZKCIK6t7rhR8FPtFzkIH5A19pZJwZ08bDdPszUW2t74&#10;m67H0IgYwr5ABW0IQyGlr1sy6BM7EEfuZJ3BEKFrpHZ4i+Gml6s0zaTBjmNDiwN9tFSfjxejIJ92&#10;067qXtzqt1xOX70+lC53Ss2fx/c3EIHG8C/+c39qBa9pFvfHN/EJ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rJeTwgAAAN0AAAAPAAAAAAAAAAAAAAAAAJgCAABkcnMvZG93&#10;bnJldi54bWxQSwUGAAAAAAQABAD1AAAAhwMAAAAA&#10;" filled="f" strokecolor="silver" strokeweight=".25pt"/>
            <v:rect id="Rectangle 6281" o:spid="_x0000_s25767" style="position:absolute;left:357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AyCMUA&#10;AADdAAAADwAAAGRycy9kb3ducmV2LnhtbESP3WrCQBSE7wu+w3IE7+omghKjq4hYKBaE+nN/yB6T&#10;YPZs2F01zdN3C0Ivh5n5hlmuO9OIBzlfW1aQjhMQxIXVNZcKzqeP9wyED8gaG8uk4Ic8rFeDtyXm&#10;2j75mx7HUIoIYZ+jgiqENpfSFxUZ9GPbEkfvap3BEKUrpXb4jHDTyEmSzKTBmuNChS1tKypux7tR&#10;kPW7fneqp25y2af9odFfe5c5pUbDbrMAEagL/+FX+1MrmCezFP7ex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4DIIxQAAAN0AAAAPAAAAAAAAAAAAAAAAAJgCAABkcnMv&#10;ZG93bnJldi54bWxQSwUGAAAAAAQABAD1AAAAigMAAAAA&#10;" filled="f" strokecolor="silver" strokeweight=".25pt"/>
            <v:rect id="Rectangle 6282" o:spid="_x0000_s25766" style="position:absolute;left:375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Ksf8UA&#10;AADdAAAADwAAAGRycy9kb3ducmV2LnhtbESPQWvCQBSE70L/w/IK3nRjQImpq4hYKAoFY3t/ZF+T&#10;YPZt2F01za/vCgWPw8x8w6w2vWnFjZxvLCuYTRMQxKXVDVcKvs7vkwyED8gaW8uk4Jc8bNYvoxXm&#10;2t75RLciVCJC2OeooA6hy6X0ZU0G/dR2xNH7sc5giNJVUju8R7hpZZokC2mw4bhQY0e7mspLcTUK&#10;smE/7M/N3KXfh9nw2erjwWVOqfFrv30DEagPz/B/+0MrWCaLFB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Mqx/xQAAAN0AAAAPAAAAAAAAAAAAAAAAAJgCAABkcnMv&#10;ZG93bnJldi54bWxQSwUGAAAAAAQABAD1AAAAigMAAAAA&#10;" filled="f" strokecolor="silver" strokeweight=".25pt"/>
            <v:rect id="Rectangle 6283" o:spid="_x0000_s25765" style="position:absolute;left:393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4J5MUA&#10;AADdAAAADwAAAGRycy9kb3ducmV2LnhtbESPQWvCQBSE70L/w/IKvelGi5JGVynFQlEQjPX+yD6T&#10;YPZt2N1qml/vCoLHYWa+YRarzjTiQs7XlhWMRwkI4sLqmksFv4fvYQrCB2SNjWVS8E8eVsuXwQIz&#10;ba+8p0seShEh7DNUUIXQZlL6oiKDfmRb4uidrDMYonSl1A6vEW4aOUmSmTRYc1yosKWviopz/mcU&#10;pP26Xx/qqZscN+N+1+jtxqVOqbfX7nMOIlAXnuFH+0cr+Ehm73B/E5+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fgnkxQAAAN0AAAAPAAAAAAAAAAAAAAAAAJgCAABkcnMv&#10;ZG93bnJldi54bWxQSwUGAAAAAAQABAD1AAAAigMAAAAA&#10;" filled="f" strokecolor="silver" strokeweight=".25pt"/>
            <v:rect id="Rectangle 6284" o:spid="_x0000_s25764" style="position:absolute;left:123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eRkMUA&#10;AADdAAAADwAAAGRycy9kb3ducmV2LnhtbESPQWvCQBSE70L/w/IKvelGqZJGVynFQlEQjPX+yD6T&#10;YPZt2N1qml/vCoLHYWa+YRarzjTiQs7XlhWMRwkI4sLqmksFv4fvYQrCB2SNjWVS8E8eVsuXwQIz&#10;ba+8p0seShEh7DNUUIXQZlL6oiKDfmRb4uidrDMYonSl1A6vEW4aOUmSmTRYc1yosKWviopz/mcU&#10;pP26Xx/qqZscN+N+1+jtxqVOqbfX7nMOIlAXnuFH+0cr+Ehm73B/E5+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l5GQxQAAAN0AAAAPAAAAAAAAAAAAAAAAAJgCAABkcnMv&#10;ZG93bnJldi54bWxQSwUGAAAAAAQABAD1AAAAigMAAAAA&#10;" filled="f" strokecolor="silver" strokeweight=".25pt"/>
            <v:rect id="Rectangle 6285" o:spid="_x0000_s25763" style="position:absolute;left:141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s0C8YA&#10;AADdAAAADwAAAGRycy9kb3ducmV2LnhtbESPQWvCQBSE7wX/w/IEb3WjkJBGVxGxICkUqvX+yL4m&#10;odm3YXdr0vz6bqHQ4zAz3zDb/Wg6cSfnW8sKVssEBHFldcu1gvfr82MOwgdkjZ1lUvBNHva72cMW&#10;C20HfqP7JdQiQtgXqKAJoS+k9FVDBv3S9sTR+7DOYIjS1VI7HCLcdHKdJJk02HJcaLCnY0PV5+XL&#10;KMin03S6tqlb38rV9Nrpl9LlTqnFfDxsQAQaw3/4r33WCp6SLIXfN/EJ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ds0C8YAAADdAAAADwAAAAAAAAAAAAAAAACYAgAAZHJz&#10;L2Rvd25yZXYueG1sUEsFBgAAAAAEAAQA9QAAAIsDAAAAAA==&#10;" filled="f" strokecolor="silver" strokeweight=".25pt"/>
            <v:rect id="Rectangle 6286" o:spid="_x0000_s25762" style="position:absolute;left:159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mqfMUA&#10;AADdAAAADwAAAGRycy9kb3ducmV2LnhtbESPQWvCQBSE70L/w/IK3nSjYIipq4hYKAoFY3t/ZF+T&#10;YPZt2F01za/vCgWPw8x8w6w2vWnFjZxvLCuYTRMQxKXVDVcKvs7vkwyED8gaW8uk4Jc8bNYvoxXm&#10;2t75RLciVCJC2OeooA6hy6X0ZU0G/dR2xNH7sc5giNJVUju8R7hp5TxJUmmw4bhQY0e7mspLcTUK&#10;smE/7M/Nws2/D7Phs9XHg8ucUuPXfvsGIlAfnuH/9odWsEzSFB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Cap8xQAAAN0AAAAPAAAAAAAAAAAAAAAAAJgCAABkcnMv&#10;ZG93bnJldi54bWxQSwUGAAAAAAQABAD1AAAAigMAAAAA&#10;" filled="f" strokecolor="silver" strokeweight=".25pt"/>
            <v:rect id="Rectangle 6287" o:spid="_x0000_s25761" style="position:absolute;left:177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UP58UA&#10;AADdAAAADwAAAGRycy9kb3ducmV2LnhtbESPQWvCQBSE74X+h+UVeqsbhWoas5FSLBQFQa33R/aZ&#10;BLNvw+5W0/x6VxA8DjPzDZMvetOKMznfWFYwHiUgiEurG64U/O6/31IQPiBrbC2Tgn/ysCien3LM&#10;tL3wls67UIkIYZ+hgjqELpPSlzUZ9CPbEUfvaJ3BEKWrpHZ4iXDTykmSTKXBhuNCjR191VSedn9G&#10;QTosh+W+eXeTw2o8bFq9XrnUKfX60n/OQQTqwyN8b/9oBR/JdAa3N/EJy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RQ/nxQAAAN0AAAAPAAAAAAAAAAAAAAAAAJgCAABkcnMv&#10;ZG93bnJldi54bWxQSwUGAAAAAAQABAD1AAAAigMAAAAA&#10;" filled="f" strokecolor="silver" strokeweight=".25pt"/>
            <v:rect id="Rectangle 6288" o:spid="_x0000_s25760" style="position:absolute;left:195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qblcIA&#10;AADdAAAADwAAAGRycy9kb3ducmV2LnhtbERPXWvCMBR9F/Yfwh34ZlOFla4zyhgKo8Jgdnu/NNe2&#10;2NyUJGrtrzcPgz0ezvd6O5peXMn5zrKCZZKCIK6t7rhR8FPtFzkIH5A19pZJwZ08bDdPszUW2t74&#10;m67H0IgYwr5ABW0IQyGlr1sy6BM7EEfuZJ3BEKFrpHZ4i+Gml6s0zaTBjmNDiwN9tFSfjxejIJ92&#10;067qXtzqt1xOX70+lC53Ss2fx/c3EIHG8C/+c39qBa9pFufGN/EJ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2puVwgAAAN0AAAAPAAAAAAAAAAAAAAAAAJgCAABkcnMvZG93&#10;bnJldi54bWxQSwUGAAAAAAQABAD1AAAAhwMAAAAA&#10;" filled="f" strokecolor="silver" strokeweight=".25pt"/>
            <v:rect id="Rectangle 6289" o:spid="_x0000_s25759" style="position:absolute;left:213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Y+DsQA&#10;AADdAAAADwAAAGRycy9kb3ducmV2LnhtbESPQYvCMBSE74L/ITzBm6YKSu0aZREFURBWd++P5m1b&#10;tnkpSdTaX28EYY/DzHzDLNetqcWNnK8sK5iMExDEudUVFwq+L7tRCsIHZI21ZVLwIA/rVb+3xEzb&#10;O3/R7RwKESHsM1RQhtBkUvq8JIN+bBvi6P1aZzBE6QqpHd4j3NRymiRzabDiuFBiQ5uS8r/z1ShI&#10;u223vVQzN/05TLpTrY8HlzqlhoP28wNEoDb8h9/tvVawSOYLeL2JT0C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WPg7EAAAA3QAAAA8AAAAAAAAAAAAAAAAAmAIAAGRycy9k&#10;b3ducmV2LnhtbFBLBQYAAAAABAAEAPUAAACJAwAAAAA=&#10;" filled="f" strokecolor="silver" strokeweight=".25pt"/>
            <v:rect id="Rectangle 6290" o:spid="_x0000_s25758" style="position:absolute;left:231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UBTsMA&#10;AADdAAAADwAAAGRycy9kb3ducmV2LnhtbERPXWvCMBR9H/gfwh3sbaYKuq4aRUaF4WCwdnu/NNe2&#10;rLkpSVZrf/3yIPh4ON/b/Wg6MZDzrWUFi3kCgriyuuVawXd5fE5B+ICssbNMCq7kYb+bPWwx0/bC&#10;XzQUoRYxhH2GCpoQ+kxKXzVk0M9tTxy5s3UGQ4SultrhJYabTi6TZC0NthwbGuzpraHqt/gzCtIp&#10;n/KyXbnlz2kxfXb64+RSp9TT43jYgAg0hrv45n7XCl6Tl7g/vo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UBTsMAAADdAAAADwAAAAAAAAAAAAAAAACYAgAAZHJzL2Rv&#10;d25yZXYueG1sUEsFBgAAAAAEAAQA9QAAAIgDAAAAAA==&#10;" filled="f" strokecolor="silver" strokeweight=".25pt"/>
            <v:rect id="Rectangle 6291" o:spid="_x0000_s25757" style="position:absolute;left:249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mk1cUA&#10;AADdAAAADwAAAGRycy9kb3ducmV2LnhtbESPQWvCQBSE7wX/w/IEb3UTwTaNriKiIAqFant/ZJ9J&#10;MPs27K6a5te7hYLHYWa+YebLzjTiRs7XlhWk4wQEcWF1zaWC79P2NQPhA7LGxjIp+CUPy8XgZY65&#10;tnf+otsxlCJC2OeooAqhzaX0RUUG/di2xNE7W2cwROlKqR3eI9w0cpIkb9JgzXGhwpbWFRWX49Uo&#10;yPpNvznVUzf52af9Z6MPe5c5pUbDbjUDEagLz/B/e6cVfCTv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OaTVxQAAAN0AAAAPAAAAAAAAAAAAAAAAAJgCAABkcnMv&#10;ZG93bnJldi54bWxQSwUGAAAAAAQABAD1AAAAigMAAAAA&#10;" filled="f" strokecolor="silver" strokeweight=".25pt"/>
            <v:rect id="Rectangle 6292" o:spid="_x0000_s25756" style="position:absolute;left:267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6osUA&#10;AADdAAAADwAAAGRycy9kb3ducmV2LnhtbESPQWvCQBSE7wX/w/IEb3VjwDaNriKiIAqFant/ZJ9J&#10;MPs27K6a5te7hYLHYWa+YebLzjTiRs7XlhVMxgkI4sLqmksF36ftawbCB2SNjWVS8EselovByxxz&#10;be/8RbdjKEWEsM9RQRVCm0vpi4oM+rFtiaN3ts5giNKVUju8R7hpZJokb9JgzXGhwpbWFRWX49Uo&#10;yPpNvznVU5f+7Cf9Z6MPe5c5pUbDbjUDEagLz/B/e6cVfCTv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6zqixQAAAN0AAAAPAAAAAAAAAAAAAAAAAJgCAABkcnMv&#10;ZG93bnJldi54bWxQSwUGAAAAAAQABAD1AAAAigMAAAAA&#10;" filled="f" strokecolor="silver" strokeweight=".25pt"/>
            <v:rect id="Rectangle 6293" o:spid="_x0000_s25755" style="position:absolute;left:285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efOcYA&#10;AADdAAAADwAAAGRycy9kb3ducmV2LnhtbESP3WrCQBSE7wXfYTmF3tWNFjVGVxGxIAqF+nN/yB6T&#10;0OzZsLtqmqfvFgpeDjPzDbNYtaYWd3K+sqxgOEhAEOdWV1woOJ8+3lIQPiBrrC2Tgh/ysFr2ewvM&#10;tH3wF92PoRARwj5DBWUITSalz0sy6Ae2IY7e1TqDIUpXSO3wEeGmlqMkmUiDFceFEhvalJR/H29G&#10;Qdptu+2pGrvRZT/sPmt92LvUKfX60q7nIAK14Rn+b++0glkyfYe/N/E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efOcYAAADdAAAADwAAAAAAAAAAAAAAAACYAgAAZHJz&#10;L2Rvd25yZXYueG1sUEsFBgAAAAAEAAQA9QAAAIsDAAAAAA==&#10;" filled="f" strokecolor="silver" strokeweight=".25pt"/>
            <v:rect id="Rectangle 6294" o:spid="_x0000_s25754" style="position:absolute;left:303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4HTcYA&#10;AADdAAAADwAAAGRycy9kb3ducmV2LnhtbESP3WrCQBSE7wXfYTmF3tWNUjVGVxGxIAqF+nN/yB6T&#10;0OzZsLtqmqfvFgpeDjPzDbNYtaYWd3K+sqxgOEhAEOdWV1woOJ8+3lIQPiBrrC2Tgh/ysFr2ewvM&#10;tH3wF92PoRARwj5DBWUITSalz0sy6Ae2IY7e1TqDIUpXSO3wEeGmlqMkmUiDFceFEhvalJR/H29G&#10;Qdptu+2pGrvRZT/sPmt92LvUKfX60q7nIAK14Rn+b++0glkyfYe/N/E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04HTcYAAADdAAAADwAAAAAAAAAAAAAAAACYAgAAZHJz&#10;L2Rvd25yZXYueG1sUEsFBgAAAAAEAAQA9QAAAIsDAAAAAA==&#10;" filled="f" strokecolor="silver" strokeweight=".25pt"/>
            <v:rect id="Rectangle 6295" o:spid="_x0000_s25753" style="position:absolute;left:321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Ki1sUA&#10;AADdAAAADwAAAGRycy9kb3ducmV2LnhtbESPQWvCQBSE7wX/w/KE3upGQRtTVxFRKAoFo70/sq9J&#10;aPZt2F015te7hYLHYWa+YRarzjTiSs7XlhWMRwkI4sLqmksF59PuLQXhA7LGxjIpuJOH1XLwssBM&#10;2xsf6ZqHUkQI+wwVVCG0mZS+qMigH9mWOHo/1hkMUbpSaoe3CDeNnCTJTBqsOS5U2NKmouI3vxgF&#10;ab/tt6d66ibf+3H/1ejD3qVOqddht/4AEagLz/B/+1MrmCfvU/h7E5+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AqLWxQAAAN0AAAAPAAAAAAAAAAAAAAAAAJgCAABkcnMv&#10;ZG93bnJldi54bWxQSwUGAAAAAAQABAD1AAAAigMAAAAA&#10;" filled="f" strokecolor="silver" strokeweight=".25pt"/>
            <v:rect id="Rectangle 6296" o:spid="_x0000_s25752" style="position:absolute;left:339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A8ocUA&#10;AADdAAAADwAAAGRycy9kb3ducmV2LnhtbESPQWvCQBSE74X+h+UVeqsbhWoas5FSLBQFQa33R/aZ&#10;BLNvw+5W0/x6VxA8DjPzDZMvetOKMznfWFYwHiUgiEurG64U/O6/31IQPiBrbC2Tgn/ysCien3LM&#10;tL3wls67UIkIYZ+hgjqELpPSlzUZ9CPbEUfvaJ3BEKWrpHZ4iXDTykmSTKXBhuNCjR191VSedn9G&#10;QTosh+W+eXeTw2o8bFq9XrnUKfX60n/OQQTqwyN8b/9oBR/JbAq3N/EJy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0DyhxQAAAN0AAAAPAAAAAAAAAAAAAAAAAJgCAABkcnMv&#10;ZG93bnJldi54bWxQSwUGAAAAAAQABAD1AAAAigMAAAAA&#10;" filled="f" strokecolor="silver" strokeweight=".25pt"/>
            <v:rect id="Rectangle 6297" o:spid="_x0000_s25751" style="position:absolute;left:357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yZOsUA&#10;AADdAAAADwAAAGRycy9kb3ducmV2LnhtbESPQWvCQBSE70L/w/IKvelGoZpGVynFQlEQjPX+yD6T&#10;YPZt2N1qml/vCoLHYWa+YRarzjTiQs7XlhWMRwkI4sLqmksFv4fvYQrCB2SNjWVS8E8eVsuXwQIz&#10;ba+8p0seShEh7DNUUIXQZlL6oiKDfmRb4uidrDMYonSl1A6vEW4aOUmSqTRYc1yosKWviopz/mcU&#10;pP26Xx/qdzc5bsb9rtHbjUudUm+v3eccRKAuPMOP9o9W8JHMZnB/E5+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nJk6xQAAAN0AAAAPAAAAAAAAAAAAAAAAAJgCAABkcnMv&#10;ZG93bnJldi54bWxQSwUGAAAAAAQABAD1AAAAigMAAAAA&#10;" filled="f" strokecolor="silver" strokeweight=".25pt"/>
            <v:rect id="Rectangle 6298" o:spid="_x0000_s25750" style="position:absolute;left:375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MNSMMA&#10;AADdAAAADwAAAGRycy9kb3ducmV2LnhtbERPXWvCMBR9H/gfwh3sbaYKuq4aRUaF4WCwdnu/NNe2&#10;rLkpSVZrf/3yIPh4ON/b/Wg6MZDzrWUFi3kCgriyuuVawXd5fE5B+ICssbNMCq7kYb+bPWwx0/bC&#10;XzQUoRYxhH2GCpoQ+kxKXzVk0M9tTxy5s3UGQ4SultrhJYabTi6TZC0NthwbGuzpraHqt/gzCtIp&#10;n/KyXbnlz2kxfXb64+RSp9TT43jYgAg0hrv45n7XCl6Tlzg3vo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MNSMMAAADdAAAADwAAAAAAAAAAAAAAAACYAgAAZHJzL2Rv&#10;d25yZXYueG1sUEsFBgAAAAAEAAQA9QAAAIgDAAAAAA==&#10;" filled="f" strokecolor="silver" strokeweight=".25pt"/>
            <v:rect id="Rectangle 6299" o:spid="_x0000_s25749" style="position:absolute;left:393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08YA&#10;AADdAAAADwAAAGRycy9kb3ducmV2LnhtbESPQWvCQBSE74X+h+UVeqsbA7UxuoYiFopCwdjeH9ln&#10;Epp9G3ZXjfn1bqHgcZiZb5hlMZhOnMn51rKC6SQBQVxZ3XKt4Pvw8ZKB8AFZY2eZFFzJQ7F6fFhi&#10;ru2F93QuQy0ihH2OCpoQ+lxKXzVk0E9sTxy9o3UGQ5SultrhJcJNJ9MkmUmDLceFBntaN1T9liej&#10;IBs34+bQvrr0Zzsdvzq927rMKfX8NLwvQAQawj383/7UCubJ2xz+3s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U+o08YAAADdAAAADwAAAAAAAAAAAAAAAACYAgAAZHJz&#10;L2Rvd25yZXYueG1sUEsFBgAAAAAEAAQA9QAAAIsDAAAAAA==&#10;" filled="f" strokecolor="silver" strokeweight=".25pt"/>
            <v:rect id="Rectangle 6300" o:spid="_x0000_s25748" style="position:absolute;left:123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BxacIA&#10;AADdAAAADwAAAGRycy9kb3ducmV2LnhtbERPXWvCMBR9H+w/hDvwbU0VHLUzioiD4WAwq++X5q4t&#10;NjcliW3trzcPgz0ezvd6O5pW9OR8Y1nBPElBEJdWN1wpOBcfrxkIH5A1tpZJwZ08bDfPT2vMtR34&#10;h/pTqEQMYZ+jgjqELpfSlzUZ9IntiCP3a53BEKGrpHY4xHDTykWavkmDDceGGjva11ReTzejIJsO&#10;06Folm5xOc6n71Z/HV3mlJq9jLt3EIHG8C/+c39qBas0i/vjm/gE5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oHFpwgAAAN0AAAAPAAAAAAAAAAAAAAAAAJgCAABkcnMvZG93&#10;bnJldi54bWxQSwUGAAAAAAQABAD1AAAAhwMAAAAA&#10;" filled="f" strokecolor="silver" strokeweight=".25pt"/>
            <v:rect id="Rectangle 6301" o:spid="_x0000_s25747" style="position:absolute;left:141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zU8sUA&#10;AADdAAAADwAAAGRycy9kb3ducmV2LnhtbESPQWvCQBSE74X+h+UVequbCJUYXaUUhaIgNOr9kX0m&#10;wezbsLtqml/vCkKPw8x8w8yXvWnFlZxvLCtIRwkI4tLqhisFh/36IwPhA7LG1jIp+CMPy8Xryxxz&#10;bW/8S9ciVCJC2OeooA6hy6X0ZU0G/ch2xNE7WWcwROkqqR3eIty0cpwkE2mw4bhQY0ffNZXn4mIU&#10;ZMNqWO2bTzc+btJh1+rtxmVOqfe3/msGIlAf/sPP9o9WME2yFB5v4hO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7NTyxQAAAN0AAAAPAAAAAAAAAAAAAAAAAJgCAABkcnMv&#10;ZG93bnJldi54bWxQSwUGAAAAAAQABAD1AAAAigMAAAAA&#10;" filled="f" strokecolor="silver" strokeweight=".25pt"/>
            <v:rect id="Rectangle 6302" o:spid="_x0000_s25746" style="position:absolute;left:159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5KhcUA&#10;AADdAAAADwAAAGRycy9kb3ducmV2LnhtbESPQWvCQBSE74L/YXmCN90kYElT1yBiQSwU1Pb+yL4m&#10;odm3YXerMb++Wyh4HGbmG2ZdDqYTV3K+tawgXSYgiCurW64VfFxeFzkIH5A1dpZJwZ08lJvpZI2F&#10;tjc+0fUcahEh7AtU0ITQF1L6qiGDfml74uh9WWcwROlqqR3eItx0MkuSJ2mw5bjQYE+7hqrv849R&#10;kI/7cX9pVy77PKbje6ffji53Ss1nw/YFRKAhPML/7YNW8JzkGfy9iU9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PkqFxQAAAN0AAAAPAAAAAAAAAAAAAAAAAJgCAABkcnMv&#10;ZG93bnJldi54bWxQSwUGAAAAAAQABAD1AAAAigMAAAAA&#10;" filled="f" strokecolor="silver" strokeweight=".25pt"/>
            <v:rect id="Rectangle 6303" o:spid="_x0000_s25745" style="position:absolute;left:177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LvHsYA&#10;AADdAAAADwAAAGRycy9kb3ducmV2LnhtbESPQWvCQBSE70L/w/IK3nSjpSXGbKQUC6JQaKz3R/aZ&#10;hGbfht2tpvn1bqHgcZiZb5h8M5hOXMj51rKCxTwBQVxZ3XKt4Ov4PktB+ICssbNMCn7Jw6Z4mOSY&#10;aXvlT7qUoRYRwj5DBU0IfSalrxoy6Oe2J47e2TqDIUpXS+3wGuGmk8skeZEGW44LDfb01lD1Xf4Y&#10;Bem4HbfH9tktT/vF+NHpw96lTqnp4/C6BhFoCPfwf3unFayS9An+3sQnI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LvHsYAAADdAAAADwAAAAAAAAAAAAAAAACYAgAAZHJz&#10;L2Rvd25yZXYueG1sUEsFBgAAAAAEAAQA9QAAAIsDAAAAAA==&#10;" filled="f" strokecolor="silver" strokeweight=".25pt"/>
            <v:rect id="Rectangle 6304" o:spid="_x0000_s25744" style="position:absolute;left:195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t3asYA&#10;AADdAAAADwAAAGRycy9kb3ducmV2LnhtbESPQWvCQBSE70L/w/IK3nSjtCXGbKQUC6JQaKz3R/aZ&#10;hGbfht2tpvn1bqHgcZiZb5h8M5hOXMj51rKCxTwBQVxZ3XKt4Ov4PktB+ICssbNMCn7Jw6Z4mOSY&#10;aXvlT7qUoRYRwj5DBU0IfSalrxoy6Oe2J47e2TqDIUpXS+3wGuGmk8skeZEGW44LDfb01lD1Xf4Y&#10;Bem4HbfH9tktT/vF+NHpw96lTqnp4/C6BhFoCPfwf3unFayS9An+3sQnI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t3asYAAADdAAAADwAAAAAAAAAAAAAAAACYAgAAZHJz&#10;L2Rvd25yZXYueG1sUEsFBgAAAAAEAAQA9QAAAIsDAAAAAA==&#10;" filled="f" strokecolor="silver" strokeweight=".25pt"/>
            <v:rect id="Rectangle 6305" o:spid="_x0000_s25743" style="position:absolute;left:213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fS8cUA&#10;AADdAAAADwAAAGRycy9kb3ducmV2LnhtbESPQWvCQBSE70L/w/IKvelGwRKjq0hJoVgomLT3R/aZ&#10;BLNvw+42pvn13ULB4zAz3zC7w2g6MZDzrWUFy0UCgriyuuVawWf5Ok9B+ICssbNMCn7Iw2H/MNth&#10;pu2NzzQUoRYRwj5DBU0IfSalrxoy6Be2J47exTqDIUpXS+3wFuGmk6skeZYGW44LDfb00lB1Lb6N&#10;gnTKp7xs1271dVpOH51+P7nUKfX0OB63IAKN4R7+b79pBZskXcPfm/gE5P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19LxxQAAAN0AAAAPAAAAAAAAAAAAAAAAAJgCAABkcnMv&#10;ZG93bnJldi54bWxQSwUGAAAAAAQABAD1AAAAigMAAAAA&#10;" filled="f" strokecolor="silver" strokeweight=".25pt"/>
            <v:rect id="Rectangle 6306" o:spid="_x0000_s25742" style="position:absolute;left:231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VMhsUA&#10;AADdAAAADwAAAGRycy9kb3ducmV2LnhtbESPQWvCQBSE70L/w/IKvelGoRKjq0hJoVgomLT3R/aZ&#10;BLNvw+42pvn13ULB4zAz3zC7w2g6MZDzrWUFy0UCgriyuuVawWf5Ok9B+ICssbNMCn7Iw2H/MNth&#10;pu2NzzQUoRYRwj5DBU0IfSalrxoy6Be2J47exTqDIUpXS+3wFuGmk6skWUuDLceFBnt6aai6Ft9G&#10;QTrlU162z271dVpOH51+P7nUKfX0OB63IAKN4R7+b79pBZskXcPfm/gE5P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BUyGxQAAAN0AAAAPAAAAAAAAAAAAAAAAAJgCAABkcnMv&#10;ZG93bnJldi54bWxQSwUGAAAAAAQABAD1AAAAigMAAAAA&#10;" filled="f" strokecolor="silver" strokeweight=".25pt"/>
            <v:rect id="Rectangle 6307" o:spid="_x0000_s25741" style="position:absolute;left:249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npHcYA&#10;AADdAAAADwAAAGRycy9kb3ducmV2LnhtbESPQWvCQBSE70L/w/IK3nSj0DbGbKQUC6JQaKz3R/aZ&#10;hGbfht2tpvn1bqHgcZiZb5h8M5hOXMj51rKCxTwBQVxZ3XKt4Ov4PktB+ICssbNMCn7Jw6Z4mOSY&#10;aXvlT7qUoRYRwj5DBU0IfSalrxoy6Oe2J47e2TqDIUpXS+3wGuGmk8skeZYGW44LDfb01lD1Xf4Y&#10;Bem4HbfH9sktT/vF+NHpw96lTqnp4/C6BhFoCPfwf3unFayS9AX+3sQnI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npHcYAAADdAAAADwAAAAAAAAAAAAAAAACYAgAAZHJz&#10;L2Rvd25yZXYueG1sUEsFBgAAAAAEAAQA9QAAAIsDAAAAAA==&#10;" filled="f" strokecolor="silver" strokeweight=".25pt"/>
            <v:rect id="Rectangle 6308" o:spid="_x0000_s25740" style="position:absolute;left:267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Z9b8IA&#10;AADdAAAADwAAAGRycy9kb3ducmV2LnhtbERPXWvCMBR9H+w/hDvwbU0VHLUzioiD4WAwq++X5q4t&#10;NjcliW3trzcPgz0ezvd6O5pW9OR8Y1nBPElBEJdWN1wpOBcfrxkIH5A1tpZJwZ08bDfPT2vMtR34&#10;h/pTqEQMYZ+jgjqELpfSlzUZ9IntiCP3a53BEKGrpHY4xHDTykWavkmDDceGGjva11ReTzejIJsO&#10;06Folm5xOc6n71Z/HV3mlJq9jLt3EIHG8C/+c39qBas0i3Pjm/gE5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1n1vwgAAAN0AAAAPAAAAAAAAAAAAAAAAAJgCAABkcnMvZG93&#10;bnJldi54bWxQSwUGAAAAAAQABAD1AAAAhwMAAAAA&#10;" filled="f" strokecolor="silver" strokeweight=".25pt"/>
            <v:rect id="Rectangle 6309" o:spid="_x0000_s25739" style="position:absolute;left:285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rY9MQA&#10;AADdAAAADwAAAGRycy9kb3ducmV2LnhtbESP3YrCMBSE7xd8h3AE79ZUQanVKCIuiMLC+nN/aI5t&#10;sTkpSVZrn94IC3s5zMw3zGLVmlrcyfnKsoLRMAFBnFtdcaHgfPr6TEH4gKyxtkwKnuRhtex9LDDT&#10;9sE/dD+GQkQI+wwVlCE0mZQ+L8mgH9qGOHpX6wyGKF0htcNHhJtajpNkKg1WHBdKbGhTUn47/hoF&#10;abfttqdq4saX/aj7rvVh71Kn1KDfrucgArXhP/zX3mkFsySdwftNf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a2PTEAAAA3QAAAA8AAAAAAAAAAAAAAAAAmAIAAGRycy9k&#10;b3ducmV2LnhtbFBLBQYAAAAABAAEAPUAAACJAwAAAAA=&#10;" filled="f" strokecolor="silver" strokeweight=".25pt"/>
            <v:rect id="Rectangle 6310" o:spid="_x0000_s25738" style="position:absolute;left:303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nntMEA&#10;AADdAAAADwAAAGRycy9kb3ducmV2LnhtbERPy4rCMBTdD/gP4QruxlTBoVajiCiIA8L42F+aa1ts&#10;bkoStfbrzUKY5eG858vW1OJBzleWFYyGCQji3OqKCwXn0/Y7BeEDssbaMil4kYflovc1x0zbJ//R&#10;4xgKEUPYZ6igDKHJpPR5SQb90DbEkbtaZzBE6AqpHT5juKnlOEl+pMGKY0OJDa1Lym/Hu1GQdptu&#10;c6ombnzZj7pDrX/3LnVKDfrtagYiUBv+xR/3TiuYJtO4P76JT0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557TBAAAA3QAAAA8AAAAAAAAAAAAAAAAAmAIAAGRycy9kb3du&#10;cmV2LnhtbFBLBQYAAAAABAAEAPUAAACGAwAAAAA=&#10;" filled="f" strokecolor="silver" strokeweight=".25pt"/>
            <v:rect id="Rectangle 6311" o:spid="_x0000_s25737" style="position:absolute;left:321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VCL8UA&#10;AADdAAAADwAAAGRycy9kb3ducmV2LnhtbESP3WrCQBSE7wu+w3KE3tVNBCVGVxGxIBaE+nN/yB6T&#10;YPZs2N1qmqfvCkIvh5n5hlmsOtOIOzlfW1aQjhIQxIXVNZcKzqfPjwyED8gaG8uk4Jc8rJaDtwXm&#10;2j74m+7HUIoIYZ+jgiqENpfSFxUZ9CPbEkfvap3BEKUrpXb4iHDTyHGSTKXBmuNChS1tKipuxx+j&#10;IOu3/fZUT9z4sk/7Q6O/9i5zSr0Pu/UcRKAu/Idf7Z1WMEtmKTz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NUIvxQAAAN0AAAAPAAAAAAAAAAAAAAAAAJgCAABkcnMv&#10;ZG93bnJldi54bWxQSwUGAAAAAAQABAD1AAAAigMAAAAA&#10;" filled="f" strokecolor="silver" strokeweight=".25pt"/>
            <v:rect id="Rectangle 6312" o:spid="_x0000_s25736" style="position:absolute;left:339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cWMUA&#10;AADdAAAADwAAAGRycy9kb3ducmV2LnhtbESP3WrCQBSE7wu+w3KE3tWNASVGVxGxIBaE+nN/yB6T&#10;YPZs2N1qmqfvCkIvh5n5hlmsOtOIOzlfW1YwHiUgiAuray4VnE+fHxkIH5A1NpZJwS95WC0HbwvM&#10;tX3wN92PoRQRwj5HBVUIbS6lLyoy6Ee2JY7e1TqDIUpXSu3wEeGmkWmSTKXBmuNChS1tKipuxx+j&#10;IOu3/fZUT1x62Y/7Q6O/9i5zSr0Pu/UcRKAu/Idf7Z1WMEtmKTz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59xYxQAAAN0AAAAPAAAAAAAAAAAAAAAAAJgCAABkcnMv&#10;ZG93bnJldi54bWxQSwUGAAAAAAQABAD1AAAAigMAAAAA&#10;" filled="f" strokecolor="silver" strokeweight=".25pt"/>
            <v:rect id="Rectangle 6313" o:spid="_x0000_s25735" style="position:absolute;left:357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t5w8YA&#10;AADdAAAADwAAAGRycy9kb3ducmV2LnhtbESPQWvCQBSE74X+h+UVeqsbUywxuoYiFopCwdjeH9ln&#10;Epp9G3ZXjfn1bqHgcZiZb5hlMZhOnMn51rKC6SQBQVxZ3XKt4Pvw8ZKB8AFZY2eZFFzJQ7F6fFhi&#10;ru2F93QuQy0ihH2OCpoQ+lxKXzVk0E9sTxy9o3UGQ5SultrhJcJNJ9MkeZMGW44LDfa0bqj6LU9G&#10;QTZuxs2hnbn0Zzsdvzq927rMKfX8NLwvQAQawj383/7UCubJ/BX+3s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Kt5w8YAAADdAAAADwAAAAAAAAAAAAAAAACYAgAAZHJz&#10;L2Rvd25yZXYueG1sUEsFBgAAAAAEAAQA9QAAAIsDAAAAAA==&#10;" filled="f" strokecolor="silver" strokeweight=".25pt"/>
            <v:rect id="Rectangle 6314" o:spid="_x0000_s25734" style="position:absolute;left:375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Lht8YA&#10;AADdAAAADwAAAGRycy9kb3ducmV2LnhtbESPQWvCQBSE74X+h+UVeqsbQy0xuoYiFopCwdjeH9ln&#10;Epp9G3ZXjfn1bqHgcZiZb5hlMZhOnMn51rKC6SQBQVxZ3XKt4Pvw8ZKB8AFZY2eZFFzJQ7F6fFhi&#10;ru2F93QuQy0ihH2OCpoQ+lxKXzVk0E9sTxy9o3UGQ5SultrhJcJNJ9MkeZMGW44LDfa0bqj6LU9G&#10;QTZuxs2hnbn0Zzsdvzq927rMKfX8NLwvQAQawj383/7UCubJ/BX+3s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Lht8YAAADdAAAADwAAAAAAAAAAAAAAAACYAgAAZHJz&#10;L2Rvd25yZXYueG1sUEsFBgAAAAAEAAQA9QAAAIsDAAAAAA==&#10;" filled="f" strokecolor="silver" strokeweight=".25pt"/>
            <v:rect id="Rectangle 6315" o:spid="_x0000_s25733" style="position:absolute;left:393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5ELMYA&#10;AADdAAAADwAAAGRycy9kb3ducmV2LnhtbESPQWvCQBSE70L/w/IKvZmNQkoSXUWKhZJCQW3vj+wz&#10;CWbfht2tpvn13ULB4zAz3zDr7Wh6cSXnO8sKFkkKgri2uuNGwefpdZ6D8AFZY2+ZFPyQh+3mYbbG&#10;UtsbH+h6DI2IEPYlKmhDGEopfd2SQZ/YgTh6Z+sMhihdI7XDW4SbXi7T9Fka7DgutDjQS0v15fht&#10;FOTTftqfuswtv6rF9NHr98rlTqmnx3G3AhFoDPfwf/tNKyjSIoO/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A5ELMYAAADdAAAADwAAAAAAAAAAAAAAAACYAgAAZHJz&#10;L2Rvd25yZXYueG1sUEsFBgAAAAAEAAQA9QAAAIsDAAAAAA==&#10;" filled="f" strokecolor="silver" strokeweight=".25pt"/>
            <v:rect id="Rectangle 6316" o:spid="_x0000_s25732" style="position:absolute;left:411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zaW8QA&#10;AADdAAAADwAAAGRycy9kb3ducmV2LnhtbESPQYvCMBSE74L/ITzBm6YKSu0aZREFURBWd++P5m1b&#10;tnkpSdTaX28EYY/DzHzDLNetqcWNnK8sK5iMExDEudUVFwq+L7tRCsIHZI21ZVLwIA/rVb+3xEzb&#10;O3/R7RwKESHsM1RQhtBkUvq8JIN+bBvi6P1aZzBE6QqpHd4j3NRymiRzabDiuFBiQ5uS8r/z1ShI&#10;u223vVQzN/05TLpTrY8HlzqlhoP28wNEoDb8h9/tvVawSBZzeL2JT0C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c2lvEAAAA3QAAAA8AAAAAAAAAAAAAAAAAmAIAAGRycy9k&#10;b3ducmV2LnhtbFBLBQYAAAAABAAEAPUAAACJAwAAAAA=&#10;" filled="f" strokecolor="silver" strokeweight=".25pt"/>
            <v:rect id="Rectangle 6317" o:spid="_x0000_s25731" style="position:absolute;left:429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wMYA&#10;AADdAAAADwAAAGRycy9kb3ducmV2LnhtbESPQWvCQBSE74X+h+UVeqsbA7UxuoYiFopCwdjeH9ln&#10;Epp9G3ZXjfn1bqHgcZiZb5hlMZhOnMn51rKC6SQBQVxZ3XKt4Pvw8ZKB8AFZY2eZFFzJQ7F6fFhi&#10;ru2F93QuQy0ihH2OCpoQ+lxKXzVk0E9sTxy9o3UGQ5SultrhJcJNJ9MkmUmDLceFBntaN1T9liej&#10;IBs34+bQvrr0Zzsdvzq927rMKfX8NLwvQAQawj383/7UCubJ/A3+3s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5B/wMYAAADdAAAADwAAAAAAAAAAAAAAAACYAgAAZHJz&#10;L2Rvd25yZXYueG1sUEsFBgAAAAAEAAQA9QAAAIsDAAAAAA==&#10;" filled="f" strokecolor="silver" strokeweight=".25pt"/>
            <v:rect id="Rectangle 6318" o:spid="_x0000_s25730" style="position:absolute;left:447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rssEA&#10;AADdAAAADwAAAGRycy9kb3ducmV2LnhtbERPy4rCMBTdD/gP4QruxlTBoVajiCiIA8L42F+aa1ts&#10;bkoStfbrzUKY5eG858vW1OJBzleWFYyGCQji3OqKCwXn0/Y7BeEDssbaMil4kYflovc1x0zbJ//R&#10;4xgKEUPYZ6igDKHJpPR5SQb90DbEkbtaZzBE6AqpHT5juKnlOEl+pMGKY0OJDa1Lym/Hu1GQdptu&#10;c6ombnzZj7pDrX/3LnVKDfrtagYiUBv+xR/3TiuYJtM4N76JT0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P67LBAAAA3QAAAA8AAAAAAAAAAAAAAAAAmAIAAGRycy9kb3du&#10;cmV2LnhtbFBLBQYAAAAABAAEAPUAAACGAwAAAAA=&#10;" filled="f" strokecolor="silver" strokeweight=".25pt"/>
            <v:rect id="Rectangle 6319" o:spid="_x0000_s25729" style="position:absolute;left:465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NOKcUA&#10;AADdAAAADwAAAGRycy9kb3ducmV2LnhtbESP3WrCQBSE7wu+w3KE3tWNgpJEVxGxIBaE+nN/yB6T&#10;YPZs2N1qmqfvCkIvh5n5hlmsOtOIOzlfW1YwHiUgiAuray4VnE+fHykIH5A1NpZJwS95WC0HbwvM&#10;tX3wN92PoRQRwj5HBVUIbS6lLyoy6Ee2JY7e1TqDIUpXSu3wEeGmkZMkmUmDNceFClvaVFTcjj9G&#10;Qdpv++2pnrrJZT/uD43+2rvUKfU+7NZzEIG68B9+tXdaQZZkGTz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Q04pxQAAAN0AAAAPAAAAAAAAAAAAAAAAAJgCAABkcnMv&#10;ZG93bnJldi54bWxQSwUGAAAAAAQABAD1AAAAigMAAAAA&#10;" filled="f" strokecolor="silver" strokeweight=".25pt"/>
            <v:rect id="Rectangle 6320" o:spid="_x0000_s25728" style="position:absolute;left:483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J9rsMA&#10;AADdAAAADwAAAGRycy9kb3ducmV2LnhtbERPW0vDMBR+F/Yfwhn45tIWlK4uGyIdjAmCu7wfmmNb&#10;bE5KEtuuv355EHz8+O6b3WQ6MZDzrWUF6SoBQVxZ3XKt4HLeP+UgfEDW2FkmBTfysNsuHjZYaDvy&#10;Fw2nUIsYwr5ABU0IfSGlrxoy6Fe2J47ct3UGQ4SultrhGMNNJ7MkeZEGW44NDfb03lD1c/o1CvK5&#10;nMtz++yy6zGdPzv9cXS5U+pxOb29ggg0hX/xn/ugFazTJO6Pb+ITkN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J9rsMAAADdAAAADwAAAAAAAAAAAAAAAACYAgAAZHJzL2Rv&#10;d25yZXYueG1sUEsFBgAAAAAEAAQA9QAAAIgDAAAAAA==&#10;" filled="f" strokecolor="silver" strokeweight=".25pt"/>
            <v:rect id="Rectangle 6321" o:spid="_x0000_s25727" style="position:absolute;left:501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7YNcUA&#10;AADdAAAADwAAAGRycy9kb3ducmV2LnhtbESPQWvCQBSE74L/YXmCN90kYElT1yBiQSwU1Pb+yL4m&#10;odm3YXerMb++Wyh4HGbmG2ZdDqYTV3K+tawgXSYgiCurW64VfFxeFzkIH5A1dpZJwZ08lJvpZI2F&#10;tjc+0fUcahEh7AtU0ITQF1L6qiGDfml74uh9WWcwROlqqR3eItx0MkuSJ2mw5bjQYE+7hqrv849R&#10;kI/7cX9pVy77PKbje6ffji53Ss1nw/YFRKAhPML/7YNW8JwmKfy9iU9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3tg1xQAAAN0AAAAPAAAAAAAAAAAAAAAAAJgCAABkcnMv&#10;ZG93bnJldi54bWxQSwUGAAAAAAQABAD1AAAAigMAAAAA&#10;" filled="f" strokecolor="silver" strokeweight=".25pt"/>
            <v:rect id="Rectangle 6322" o:spid="_x0000_s25726" style="position:absolute;left:519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xGQsUA&#10;AADdAAAADwAAAGRycy9kb3ducmV2LnhtbESPQWvCQBSE74X+h+UJ3uomAUuauglSLIhCodreH9ln&#10;Esy+Dbtbjfn1bqHQ4zAz3zCrajS9uJDznWUF6SIBQVxb3XGj4Ov4/pSD8AFZY2+ZFNzIQ1U+Pqyw&#10;0PbKn3Q5hEZECPsCFbQhDIWUvm7JoF/YgTh6J+sMhihdI7XDa4SbXmZJ8iwNdhwXWhzoraX6fPgx&#10;CvJpM22O3dJl37t0+uj1fudyp9R8Nq5fQQQaw3/4r73VCl7SJIPfN/EJy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DEZCxQAAAN0AAAAPAAAAAAAAAAAAAAAAAJgCAABkcnMv&#10;ZG93bnJldi54bWxQSwUGAAAAAAQABAD1AAAAigMAAAAA&#10;" filled="f" strokecolor="silver" strokeweight=".25pt"/>
            <v:rect id="Rectangle 6323" o:spid="_x0000_s25725" style="position:absolute;left:537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Dj2cUA&#10;AADdAAAADwAAAGRycy9kb3ducmV2LnhtbESPQWvCQBSE7wX/w/IEb3UTpSWNriKiIAqFant/ZJ9J&#10;MPs27K6a5te7hYLHYWa+YebLzjTiRs7XlhWk4wQEcWF1zaWC79P2NQPhA7LGxjIp+CUPy8XgZY65&#10;tnf+otsxlCJC2OeooAqhzaX0RUUG/di2xNE7W2cwROlKqR3eI9w0cpIk79JgzXGhwpbWFRWX49Uo&#10;yPpNvznVb27ys0/7z0Yf9i5zSo2G3WoGIlAXnuH/9k4r+EiT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QOPZxQAAAN0AAAAPAAAAAAAAAAAAAAAAAJgCAABkcnMv&#10;ZG93bnJldi54bWxQSwUGAAAAAAQABAD1AAAAigMAAAAA&#10;" filled="f" strokecolor="silver" strokeweight=".25pt"/>
            <v:rect id="Rectangle 6324" o:spid="_x0000_s25724" style="position:absolute;left:555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l7rcUA&#10;AADdAAAADwAAAGRycy9kb3ducmV2LnhtbESPQWvCQBSE7wX/w/IEb3UTsSWNriKiIAqFant/ZJ9J&#10;MPs27K6a5te7hYLHYWa+YebLzjTiRs7XlhWk4wQEcWF1zaWC79P2NQPhA7LGxjIp+CUPy8XgZY65&#10;tnf+otsxlCJC2OeooAqhzaX0RUUG/di2xNE7W2cwROlKqR3eI9w0cpIk79JgzXGhwpbWFRWX49Uo&#10;yPpNvznVb27ys0/7z0Yf9i5zSo2G3WoGIlAXnuH/9k4r+EiT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qXutxQAAAN0AAAAPAAAAAAAAAAAAAAAAAJgCAABkcnMv&#10;ZG93bnJldi54bWxQSwUGAAAAAAQABAD1AAAAigMAAAAA&#10;" filled="f" strokecolor="silver" strokeweight=".25pt"/>
            <v:rect id="Rectangle 6325" o:spid="_x0000_s25723" style="position:absolute;left:573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XeNsUA&#10;AADdAAAADwAAAGRycy9kb3ducmV2LnhtbESP3WrCQBSE7wu+w3IE7+omgiVGVxFREAuF+nN/yB6T&#10;YPZs2F015um7hUIvh5n5hlmsOtOIBzlfW1aQjhMQxIXVNZcKzqfdewbCB2SNjWVS8CIPq+XgbYG5&#10;tk/+pscxlCJC2OeooAqhzaX0RUUG/di2xNG7WmcwROlKqR0+I9w0cpIkH9JgzXGhwpY2FRW3490o&#10;yPptvz3VUze5HNL+q9GfB5c5pUbDbj0HEagL/+G/9l4rmKXJFH7fxCc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5d42xQAAAN0AAAAPAAAAAAAAAAAAAAAAAJgCAABkcnMv&#10;ZG93bnJldi54bWxQSwUGAAAAAAQABAD1AAAAigMAAAAA&#10;" filled="f" strokecolor="silver" strokeweight=".25pt"/>
            <v:rect id="Rectangle 6326" o:spid="_x0000_s25722" style="position:absolute;left:591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dAQcUA&#10;AADdAAAADwAAAGRycy9kb3ducmV2LnhtbESP3WrCQBSE7wu+w3IE7+omghKjq4hYKBaE+nN/yB6T&#10;YPZs2F01zdN3C0Ivh5n5hlmuO9OIBzlfW1aQjhMQxIXVNZcKzqeP9wyED8gaG8uk4Ic8rFeDtyXm&#10;2j75mx7HUIoIYZ+jgiqENpfSFxUZ9GPbEkfvap3BEKUrpXb4jHDTyEmSzKTBmuNChS1tKypux7tR&#10;kPW7fneqp25y2af9odFfe5c5pUbDbrMAEagL/+FX+1MrmKfJDP7ex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N0BBxQAAAN0AAAAPAAAAAAAAAAAAAAAAAJgCAABkcnMv&#10;ZG93bnJldi54bWxQSwUGAAAAAAQABAD1AAAAigMAAAAA&#10;" filled="f" strokecolor="silver" strokeweight=".25pt"/>
            <v:rect id="Rectangle 6327" o:spid="_x0000_s25721" style="position:absolute;left:609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vl2sUA&#10;AADdAAAADwAAAGRycy9kb3ducmV2LnhtbESPQWvCQBSE7wX/w/IEb3UTwTaNriKiIAqFant/ZJ9J&#10;MPs27K6a5te7hYLHYWa+YebLzjTiRs7XlhWk4wQEcWF1zaWC79P2NQPhA7LGxjIp+CUPy8XgZY65&#10;tnf+otsxlCJC2OeooAqhzaX0RUUG/di2xNE7W2cwROlKqR3eI9w0cpIkb9JgzXGhwpbWFRWX49Uo&#10;yPpNvznVUzf52af9Z6MPe5c5pUbDbjUDEagLz/B/e6cVfKTJO/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e+XaxQAAAN0AAAAPAAAAAAAAAAAAAAAAAJgCAABkcnMv&#10;ZG93bnJldi54bWxQSwUGAAAAAAQABAD1AAAAigMAAAAA&#10;" filled="f" strokecolor="silver" strokeweight=".25pt"/>
            <v:rect id="Rectangle 6328" o:spid="_x0000_s25720" style="position:absolute;left:627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RxqMMA&#10;AADdAAAADwAAAGRycy9kb3ducmV2LnhtbERPW0vDMBR+F/Yfwhn45tIWlK4uGyIdjAmCu7wfmmNb&#10;bE5KEtuuv355EHz8+O6b3WQ6MZDzrWUF6SoBQVxZ3XKt4HLeP+UgfEDW2FkmBTfysNsuHjZYaDvy&#10;Fw2nUIsYwr5ABU0IfSGlrxoy6Fe2J47ct3UGQ4SultrhGMNNJ7MkeZEGW44NDfb03lD1c/o1CvK5&#10;nMtz++yy6zGdPzv9cXS5U+pxOb29ggg0hX/xn/ugFazTJM6Nb+ITkN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RxqMMAAADdAAAADwAAAAAAAAAAAAAAAACYAgAAZHJzL2Rv&#10;d25yZXYueG1sUEsFBgAAAAAEAAQA9QAAAIgDAAAAAA==&#10;" filled="f" strokecolor="silver" strokeweight=".25pt"/>
            <v:rect id="Rectangle 6329" o:spid="_x0000_s25719" style="position:absolute;left:645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jUM8UA&#10;AADdAAAADwAAAGRycy9kb3ducmV2LnhtbESP3WrCQBSE7wu+w3KE3tVNBCVGVxGxIBaE+nN/yB6T&#10;YPZs2N1qmqfvCkIvh5n5hlmsOtOIOzlfW1aQjhIQxIXVNZcKzqfPjwyED8gaG8uk4Jc8rJaDtwXm&#10;2j74m+7HUIoIYZ+jgiqENpfSFxUZ9CPbEkfvap3BEKUrpXb4iHDTyHGSTKXBmuNChS1tKipuxx+j&#10;IOu3/fZUT9z4sk/7Q6O/9i5zSr0Pu/UcRKAu/Idf7Z1WMEuTGTz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qNQzxQAAAN0AAAAPAAAAAAAAAAAAAAAAAJgCAABkcnMv&#10;ZG93bnJldi54bWxQSwUGAAAAAAQABAD1AAAAigMAAAAA&#10;" filled="f" strokecolor="silver" strokeweight=".25pt"/>
            <v:rect id="Rectangle 6330" o:spid="_x0000_s25718" style="position:absolute;left:663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vrc8MA&#10;AADdAAAADwAAAGRycy9kb3ducmV2LnhtbERPW0vDMBR+F/YfwhnszaUtTLq6bMioIBMEd3k/NMe2&#10;2JyUJGtrf715EHz8+O67w2Q6MZDzrWUF6ToBQVxZ3XKt4Hp5fcxB+ICssbNMCn7Iw2G/eNhhoe3I&#10;nzScQy1iCPsCFTQh9IWUvmrIoF/bnjhyX9YZDBG6WmqHYww3ncyS5EkabDk2NNjTsaHq+3w3CvK5&#10;nMtLu3HZ7ZTOH51+P7ncKbVaTi/PIAJN4V/8537TCrZpGvfHN/EJ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0vrc8MAAADdAAAADwAAAAAAAAAAAAAAAACYAgAAZHJzL2Rv&#10;d25yZXYueG1sUEsFBgAAAAAEAAQA9QAAAIgDAAAAAA==&#10;" filled="f" strokecolor="silver" strokeweight=".25pt"/>
            <v:rect id="Rectangle 6331" o:spid="_x0000_s25717" style="position:absolute;left:681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dO6MUA&#10;AADdAAAADwAAAGRycy9kb3ducmV2LnhtbESPUWvCMBSF3wf+h3AF32YawVE7o4g4EIXB1L1fmru2&#10;rLkpSaa1v94MBns8nHO+w1mue9uKK/nQONagphkI4tKZhisNl/Pbcw4iRGSDrWPScKcA69XoaYmF&#10;cTf+oOspViJBOBSooY6xK6QMZU0Ww9R1xMn7ct5iTNJX0ni8Jbht5SzLXqTFhtNCjR1tayq/Tz9W&#10;Qz7sht25mfvZ50EN7605HnzutZ6M+80riEh9/A//tfdGw0IpBb9v0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B07oxQAAAN0AAAAPAAAAAAAAAAAAAAAAAJgCAABkcnMv&#10;ZG93bnJldi54bWxQSwUGAAAAAAQABAD1AAAAigMAAAAA&#10;" filled="f" strokecolor="silver" strokeweight=".25pt"/>
            <v:rect id="Rectangle 6332" o:spid="_x0000_s25716" style="position:absolute;left:411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XQn8UA&#10;AADdAAAADwAAAGRycy9kb3ducmV2LnhtbESPQWvCQBSE70L/w/KE3nSTgCVNXUWKglgQ1Pb+yD6T&#10;YPZt2F01za/vFgSPw8x8w8yXvWnFjZxvLCtIpwkI4tLqhisF36fNJAfhA7LG1jIp+CUPy8XLaI6F&#10;tnc+0O0YKhEh7AtUUIfQFVL6siaDfmo74uidrTMYonSV1A7vEW5amSXJmzTYcFyosaPPmsrL8WoU&#10;5MN6WJ+amct+dumwb/XXzuVOqddxv/oAEagPz/CjvdUK3tM0g/838Qn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1dCfxQAAAN0AAAAPAAAAAAAAAAAAAAAAAJgCAABkcnMv&#10;ZG93bnJldi54bWxQSwUGAAAAAAQABAD1AAAAigMAAAAA&#10;" filled="f" strokecolor="silver" strokeweight=".25pt"/>
            <v:rect id="Rectangle 6333" o:spid="_x0000_s25715" style="position:absolute;left:429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l1BMUA&#10;AADdAAAADwAAAGRycy9kb3ducmV2LnhtbESPQWvCQBSE7wX/w/IEb3UTpSWNriKiIAqFant/ZJ9J&#10;MPs27K6a5te7hYLHYWa+YebLzjTiRs7XlhWk4wQEcWF1zaWC79P2NQPhA7LGxjIp+CUPy8XgZY65&#10;tnf+otsxlCJC2OeooAqhzaX0RUUG/di2xNE7W2cwROlKqR3eI9w0cpIk79JgzXGhwpbWFRWX49Uo&#10;yPpNvznVb27ys0/7z0Yf9i5zSo2G3WoGIlAXnuH/9k4r+EjT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mXUExQAAAN0AAAAPAAAAAAAAAAAAAAAAAJgCAABkcnMv&#10;ZG93bnJldi54bWxQSwUGAAAAAAQABAD1AAAAigMAAAAA&#10;" filled="f" strokecolor="silver" strokeweight=".25pt"/>
            <v:rect id="Rectangle 6334" o:spid="_x0000_s25714" style="position:absolute;left:447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DtcMUA&#10;AADdAAAADwAAAGRycy9kb3ducmV2LnhtbESPQWvCQBSE7wX/w/IEb3UTsSWNriKiIAqFant/ZJ9J&#10;MPs27K6a5te7hYLHYWa+YebLzjTiRs7XlhWk4wQEcWF1zaWC79P2NQPhA7LGxjIp+CUPy8XgZY65&#10;tnf+otsxlCJC2OeooAqhzaX0RUUG/di2xNE7W2cwROlKqR3eI9w0cpIk79JgzXGhwpbWFRWX49Uo&#10;yPpNvznVb27ys0/7z0Yf9i5zSo2G3WoGIlAXnuH/9k4r+EjT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cO1wxQAAAN0AAAAPAAAAAAAAAAAAAAAAAJgCAABkcnMv&#10;ZG93bnJldi54bWxQSwUGAAAAAAQABAD1AAAAigMAAAAA&#10;" filled="f" strokecolor="silver" strokeweight=".25pt"/>
            <v:rect id="Rectangle 6335" o:spid="_x0000_s25713" style="position:absolute;left:465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xI68UA&#10;AADdAAAADwAAAGRycy9kb3ducmV2LnhtbESP3WrCQBSE7wu+w3IE7+omgiVGVxFREAuF+nN/yB6T&#10;YPZs2F015um7hUIvh5n5hlmsOtOIBzlfW1aQjhMQxIXVNZcKzqfdewbCB2SNjWVS8CIPq+XgbYG5&#10;tk/+pscxlCJC2OeooAqhzaX0RUUG/di2xNG7WmcwROlKqR0+I9w0cpIkH9JgzXGhwpY2FRW3490o&#10;yPptvz3VUze5HNL+q9GfB5c5pUbDbj0HEagL/+G/9l4rmKXpFH7fxCc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PEjrxQAAAN0AAAAPAAAAAAAAAAAAAAAAAJgCAABkcnMv&#10;ZG93bnJldi54bWxQSwUGAAAAAAQABAD1AAAAigMAAAAA&#10;" filled="f" strokecolor="silver" strokeweight=".25pt"/>
            <v:rect id="Rectangle 6336" o:spid="_x0000_s25712" style="position:absolute;left:483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WnMUA&#10;AADdAAAADwAAAGRycy9kb3ducmV2LnhtbESP3WrCQBSE7wu+w3IE7+omghKjq4hYKBaE+nN/yB6T&#10;YPZs2F01zdN3C0Ivh5n5hlmuO9OIBzlfW1aQjhMQxIXVNZcKzqeP9wyED8gaG8uk4Ic8rFeDtyXm&#10;2j75mx7HUIoIYZ+jgiqENpfSFxUZ9GPbEkfvap3BEKUrpXb4jHDTyEmSzKTBmuNChS1tKypux7tR&#10;kPW7fneqp25y2af9odFfe5c5pUbDbrMAEagL/+FX+1MrmKfpDP7ex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7tacxQAAAN0AAAAPAAAAAAAAAAAAAAAAAJgCAABkcnMv&#10;ZG93bnJldi54bWxQSwUGAAAAAAQABAD1AAAAigMAAAAA&#10;" filled="f" strokecolor="silver" strokeweight=".25pt"/>
            <v:rect id="Rectangle 6337" o:spid="_x0000_s25711" style="position:absolute;left:501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JzB8UA&#10;AADdAAAADwAAAGRycy9kb3ducmV2LnhtbESPQWvCQBSE7wX/w/IEb3UTwTaNriKiIAqFant/ZJ9J&#10;MPs27K6a5te7hYLHYWa+YebLzjTiRs7XlhWk4wQEcWF1zaWC79P2NQPhA7LGxjIp+CUPy8XgZY65&#10;tnf+otsxlCJC2OeooAqhzaX0RUUG/di2xNE7W2cwROlKqR3eI9w0cpIkb9JgzXGhwpbWFRWX49Uo&#10;yPpNvznVUzf52af9Z6MPe5c5pUbDbjUDEagLz/B/e6cVfKTpO/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onMHxQAAAN0AAAAPAAAAAAAAAAAAAAAAAJgCAABkcnMv&#10;ZG93bnJldi54bWxQSwUGAAAAAAQABAD1AAAAigMAAAAA&#10;" filled="f" strokecolor="silver" strokeweight=".25pt"/>
            <v:rect id="Rectangle 6338" o:spid="_x0000_s25710" style="position:absolute;left:519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3ndcMA&#10;AADdAAAADwAAAGRycy9kb3ducmV2LnhtbERPW0vDMBR+F/YfwhnszaUtTLq6bMioIBMEd3k/NMe2&#10;2JyUJGtrf715EHz8+O67w2Q6MZDzrWUF6ToBQVxZ3XKt4Hp5fcxB+ICssbNMCn7Iw2G/eNhhoe3I&#10;nzScQy1iCPsCFTQh9IWUvmrIoF/bnjhyX9YZDBG6WmqHYww3ncyS5EkabDk2NNjTsaHq+3w3CvK5&#10;nMtLu3HZ7ZTOH51+P7ncKbVaTi/PIAJN4V/8537TCrZpGufGN/EJ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3ndcMAAADdAAAADwAAAAAAAAAAAAAAAACYAgAAZHJzL2Rv&#10;d25yZXYueG1sUEsFBgAAAAAEAAQA9QAAAIgDAAAAAA==&#10;" filled="f" strokecolor="silver" strokeweight=".25pt"/>
            <v:rect id="Rectangle 6339" o:spid="_x0000_s25709" style="position:absolute;left:537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FC7sUA&#10;AADdAAAADwAAAGRycy9kb3ducmV2LnhtbESP3WrCQBSE7wu+w3KE3tVNBCVGVxGxIBaE+nN/yB6T&#10;YPZs2N1qmqfvCkIvh5n5hlmsOtOIOzlfW1aQjhIQxIXVNZcKzqfPjwyED8gaG8uk4Jc8rJaDtwXm&#10;2j74m+7HUIoIYZ+jgiqENpfSFxUZ9CPbEkfvap3BEKUrpXb4iHDTyHGSTKXBmuNChS1tKipuxx+j&#10;IOu3/fZUT9z4sk/7Q6O/9i5zSr0Pu/UcRKAu/Idf7Z1WMEvTGTz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cULuxQAAAN0AAAAPAAAAAAAAAAAAAAAAAJgCAABkcnMv&#10;ZG93bnJldi54bWxQSwUGAAAAAAQABAD1AAAAigMAAAAA&#10;" filled="f" strokecolor="silver" strokeweight=".25pt"/>
            <v:rect id="Rectangle 6340" o:spid="_x0000_s25708" style="position:absolute;left:555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chzsIA&#10;AADdAAAADwAAAGRycy9kb3ducmV2LnhtbERPXWvCMBR9F/Yfwh3sTdMWJrUzioiDoTCw6vuluWuL&#10;zU1Jonb99cvDwMfD+V6uB9OJOznfWlaQzhIQxJXVLdcKzqfPaQ7CB2SNnWVS8Ese1quXyRILbR98&#10;pHsZahFD2BeooAmhL6T0VUMG/cz2xJH7sc5giNDVUjt8xHDTySxJ5tJgy7GhwZ62DVXX8mYU5ONu&#10;3J3ad5dd9un43enD3uVOqbfXYfMBItAQnuJ/95dWsEizuD++iU9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JyHOwgAAAN0AAAAPAAAAAAAAAAAAAAAAAJgCAABkcnMvZG93&#10;bnJldi54bWxQSwUGAAAAAAQABAD1AAAAhwMAAAAA&#10;" filled="f" strokecolor="silver" strokeweight=".25pt"/>
            <v:rect id="Rectangle 6341" o:spid="_x0000_s25707" style="position:absolute;left:573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uEVcUA&#10;AADdAAAADwAAAGRycy9kb3ducmV2LnhtbESPQWvCQBSE70L/w/KE3nSTgCVNXUWKglgQ1Pb+yD6T&#10;YPZt2F01za/vFgSPw8x8w8yXvWnFjZxvLCtIpwkI4tLqhisF36fNJAfhA7LG1jIp+CUPy8XLaI6F&#10;tnc+0O0YKhEh7AtUUIfQFVL6siaDfmo74uidrTMYonSV1A7vEW5amSXJmzTYcFyosaPPmsrL8WoU&#10;5MN6WJ+amct+dumwb/XXzuVOqddxv/oAEagPz/CjvdUK3tMshf838Qn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a4RVxQAAAN0AAAAPAAAAAAAAAAAAAAAAAJgCAABkcnMv&#10;ZG93bnJldi54bWxQSwUGAAAAAAQABAD1AAAAigMAAAAA&#10;" filled="f" strokecolor="silver" strokeweight=".25pt"/>
            <v:rect id="Rectangle 6342" o:spid="_x0000_s25706" style="position:absolute;left:591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kaIsUA&#10;AADdAAAADwAAAGRycy9kb3ducmV2LnhtbESPQWvCQBSE74X+h+UJvdVNApY0dROkKIiFgtreH9ln&#10;Esy+Dburpvn13ULB4zAz3zDLajS9uJLznWUF6TwBQVxb3XGj4Ou4ec5B+ICssbdMCn7IQ1U+Piyx&#10;0PbGe7oeQiMihH2BCtoQhkJKX7dk0M/tQBy9k3UGQ5SukdrhLcJNL7MkeZEGO44LLQ703lJ9PlyM&#10;gnxaT+tjt3DZ9y6dPnv9sXO5U+ppNq7eQAQawz38395qBa9plsHfm/gEZP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uRoixQAAAN0AAAAPAAAAAAAAAAAAAAAAAJgCAABkcnMv&#10;ZG93bnJldi54bWxQSwUGAAAAAAQABAD1AAAAigMAAAAA&#10;" filled="f" strokecolor="silver" strokeweight=".25pt"/>
            <v:rect id="Rectangle 6343" o:spid="_x0000_s25705" style="position:absolute;left:609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W/ucYA&#10;AADdAAAADwAAAGRycy9kb3ducmV2LnhtbESP3WrCQBSE7wu+w3IK3tVNUipp6ioiFkRB8Kf3h+xp&#10;Epo9G3ZXTfP0bqHg5TAz3zCzRW9acSXnG8sK0kkCgri0uuFKwfn0+ZKD8AFZY2uZFPySh8V89DTD&#10;QtsbH+h6DJWIEPYFKqhD6AopfVmTQT+xHXH0vq0zGKJ0ldQObxFuWpklyVQabDgu1NjRqqby53gx&#10;CvJhPaxPzZvLvrbpsG/1butyp9T4uV9+gAjUh0f4v73RCt7T7BX+3s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W/ucYAAADdAAAADwAAAAAAAAAAAAAAAACYAgAAZHJz&#10;L2Rvd25yZXYueG1sUEsFBgAAAAAEAAQA9QAAAIsDAAAAAA==&#10;" filled="f" strokecolor="silver" strokeweight=".25pt"/>
            <v:rect id="Rectangle 6344" o:spid="_x0000_s25704" style="position:absolute;left:627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wnzcYA&#10;AADdAAAADwAAAGRycy9kb3ducmV2LnhtbESP3WrCQBSE7wu+w3IK3tVNQitp6ioiFkRB8Kf3h+xp&#10;Epo9G3ZXTfP0bqHg5TAz3zCzRW9acSXnG8sK0kkCgri0uuFKwfn0+ZKD8AFZY2uZFPySh8V89DTD&#10;QtsbH+h6DJWIEPYFKqhD6AopfVmTQT+xHXH0vq0zGKJ0ldQObxFuWpklyVQabDgu1NjRqqby53gx&#10;CvJhPaxPzZvLvrbpsG/1butyp9T4uV9+gAjUh0f4v73RCt7T7BX+3s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wnzcYAAADdAAAADwAAAAAAAAAAAAAAAACYAgAAZHJz&#10;L2Rvd25yZXYueG1sUEsFBgAAAAAEAAQA9QAAAIsDAAAAAA==&#10;" filled="f" strokecolor="silver" strokeweight=".25pt"/>
            <v:rect id="Rectangle 6345" o:spid="_x0000_s25703" style="position:absolute;left:645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CCVsUA&#10;AADdAAAADwAAAGRycy9kb3ducmV2LnhtbESPQWvCQBSE70L/w/IKvekmAUuMriJFQRQKant/ZJ9J&#10;MPs27G41za93CwWPw8x8wyxWvWnFjZxvLCtIJwkI4tLqhisFX+ftOAfhA7LG1jIp+CUPq+XLaIGF&#10;tnc+0u0UKhEh7AtUUIfQFVL6siaDfmI74uhdrDMYonSV1A7vEW5amSXJuzTYcFyosaOPmsrr6cco&#10;yIfNsDk3U5d979Phs9WHvcudUm+v/XoOIlAfnuH/9k4rmKXZFP7ex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UIJWxQAAAN0AAAAPAAAAAAAAAAAAAAAAAJgCAABkcnMv&#10;ZG93bnJldi54bWxQSwUGAAAAAAQABAD1AAAAigMAAAAA&#10;" filled="f" strokecolor="silver" strokeweight=".25pt"/>
            <v:rect id="Rectangle 6346" o:spid="_x0000_s25702" style="position:absolute;left:663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cIcUA&#10;AADdAAAADwAAAGRycy9kb3ducmV2LnhtbESPQWvCQBSE70L/w/IKvekmgUpMXaUUBVEQ1Pb+yL4m&#10;odm3YXerMb/eFQSPw8x8w8yXvWnFmZxvLCtIJwkI4tLqhisF36f1OAfhA7LG1jIpuJKH5eJlNMdC&#10;2wsf6HwMlYgQ9gUqqEPoCil9WZNBP7EdcfR+rTMYonSV1A4vEW5amSXJVBpsOC7U2NFXTeXf8d8o&#10;yIfVsDo17y772abDvtW7rcudUm+v/ecHiEB9eIYf7Y1WMEuzKdzfxCc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ghwhxQAAAN0AAAAPAAAAAAAAAAAAAAAAAJgCAABkcnMv&#10;ZG93bnJldi54bWxQSwUGAAAAAAQABAD1AAAAigMAAAAA&#10;" filled="f" strokecolor="silver" strokeweight=".25pt"/>
            <v:rect id="Rectangle 6347" o:spid="_x0000_s25701" style="position:absolute;left:681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65usYA&#10;AADdAAAADwAAAGRycy9kb3ducmV2LnhtbESP3WrCQBSE7wu+w3IK3tVNAq1p6ioiFkRB8Kf3h+xp&#10;Epo9G3ZXTfP0bqHg5TAz3zCzRW9acSXnG8sK0kkCgri0uuFKwfn0+ZKD8AFZY2uZFPySh8V89DTD&#10;QtsbH+h6DJWIEPYFKqhD6AopfVmTQT+xHXH0vq0zGKJ0ldQObxFuWpklyZs02HBcqLGjVU3lz/Fi&#10;FOTDelifmleXfW3TYd/q3dblTqnxc7/8ABGoD4/wf3ujFbyn2RT+3s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65usYAAADdAAAADwAAAAAAAAAAAAAAAACYAgAAZHJz&#10;L2Rvd25yZXYueG1sUEsFBgAAAAAEAAQA9QAAAIsDAAAAAA==&#10;" filled="f" strokecolor="silver" strokeweight=".25pt"/>
            <v:rect id="Rectangle 6348" o:spid="_x0000_s25700" style="position:absolute;left:411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EtyMIA&#10;AADdAAAADwAAAGRycy9kb3ducmV2LnhtbERPXWvCMBR9F/Yfwh3sTdMWJrUzioiDoTCw6vuluWuL&#10;zU1Jonb99cvDwMfD+V6uB9OJOznfWlaQzhIQxJXVLdcKzqfPaQ7CB2SNnWVS8Ese1quXyRILbR98&#10;pHsZahFD2BeooAmhL6T0VUMG/cz2xJH7sc5giNDVUjt8xHDTySxJ5tJgy7GhwZ62DVXX8mYU5ONu&#10;3J3ad5dd9un43enD3uVOqbfXYfMBItAQnuJ/95dWsEizODe+iU9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US3IwgAAAN0AAAAPAAAAAAAAAAAAAAAAAJgCAABkcnMvZG93&#10;bnJldi54bWxQSwUGAAAAAAQABAD1AAAAhwMAAAAA&#10;" filled="f" strokecolor="silver" strokeweight=".25pt"/>
            <v:rect id="Rectangle 6349" o:spid="_x0000_s25699" style="position:absolute;left:429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2IU8UA&#10;AADdAAAADwAAAGRycy9kb3ducmV2LnhtbESPQWvCQBSE7wX/w/IEb3WTgBJTVxGxIAqFqr0/sq9J&#10;aPZt2N1qzK93hUKPw8x8wyzXvWnFlZxvLCtIpwkI4tLqhisFl/P7aw7CB2SNrWVScCcP69XoZYmF&#10;tjf+pOspVCJC2BeooA6hK6T0ZU0G/dR2xNH7ts5giNJVUju8RbhpZZYkc2mw4bhQY0fbmsqf069R&#10;kA+7YXduZi77OqTDR6uPB5c7pSbjfvMGIlAf/sN/7b1WsEizBTzfx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HYhTxQAAAN0AAAAPAAAAAAAAAAAAAAAAAJgCAABkcnMv&#10;ZG93bnJldi54bWxQSwUGAAAAAAQABAD1AAAAigMAAAAA&#10;" filled="f" strokecolor="silver" strokeweight=".25pt"/>
            <v:rect id="Rectangle 6350" o:spid="_x0000_s25698" style="position:absolute;left:447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63E8MA&#10;AADdAAAADwAAAGRycy9kb3ducmV2LnhtbERPXWvCMBR9F/Yfwh3sTdM6Jl3XVIY4GAqC1b1fmru2&#10;rLkpSdSuv948DPZ4ON/FejS9uJLznWUF6SIBQVxb3XGj4Hz6mGcgfEDW2FsmBb/kYV0+zArMtb3x&#10;ka5VaEQMYZ+jgjaEIZfS1y0Z9As7EEfu2zqDIULXSO3wFsNNL5dJspIGO44NLQ60aan+qS5GQTZt&#10;p+2pe3HLr106HXq937nMKfX0OL6/gQg0hn/xn/tTK3hNn+P++CY+AVn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63E8MAAADdAAAADwAAAAAAAAAAAAAAAACYAgAAZHJzL2Rv&#10;d25yZXYueG1sUEsFBgAAAAAEAAQA9QAAAIgDAAAAAA==&#10;" filled="f" strokecolor="silver" strokeweight=".25pt"/>
            <v:rect id="Rectangle 6351" o:spid="_x0000_s25697" style="position:absolute;left:465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ISiMUA&#10;AADdAAAADwAAAGRycy9kb3ducmV2LnhtbESPQWvCQBSE7wX/w/IEb3UTpSWNriKiIAqFant/ZJ9J&#10;MPs27K6a5te7hYLHYWa+YebLzjTiRs7XlhWk4wQEcWF1zaWC79P2NQPhA7LGxjIp+CUPy8XgZY65&#10;tnf+otsxlCJC2OeooAqhzaX0RUUG/di2xNE7W2cwROlKqR3eI9w0cpIk79JgzXGhwpbWFRWX49Uo&#10;yPpNvznVb27ys0/7z0Yf9i5zSo2G3WoGIlAXnuH/9k4r+Ein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shKIxQAAAN0AAAAPAAAAAAAAAAAAAAAAAJgCAABkcnMv&#10;ZG93bnJldi54bWxQSwUGAAAAAAQABAD1AAAAigMAAAAA&#10;" filled="f" strokecolor="silver" strokeweight=".25pt"/>
            <v:rect id="Rectangle 6352" o:spid="_x0000_s25696" style="position:absolute;left:483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CM/8YA&#10;AADdAAAADwAAAGRycy9kb3ducmV2LnhtbESP3WrCQBSE7wu+w3IK3tVNUipp6ioiFkRB8Kf3h+xp&#10;Epo9G3ZXTfP0bqHg5TAz3zCzRW9acSXnG8sK0kkCgri0uuFKwfn0+ZKD8AFZY2uZFPySh8V89DTD&#10;QtsbH+h6DJWIEPYFKqhD6AopfVmTQT+xHXH0vq0zGKJ0ldQObxFuWpklyVQabDgu1NjRqqby53gx&#10;CvJhPaxPzZvLvrbpsG/1butyp9T4uV9+gAjUh0f4v73RCt7T1wz+3s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2CM/8YAAADdAAAADwAAAAAAAAAAAAAAAACYAgAAZHJz&#10;L2Rvd25yZXYueG1sUEsFBgAAAAAEAAQA9QAAAIsDAAAAAA==&#10;" filled="f" strokecolor="silver" strokeweight=".25pt"/>
            <v:rect id="Rectangle 6353" o:spid="_x0000_s25695" style="position:absolute;left:501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pZMUA&#10;AADdAAAADwAAAGRycy9kb3ducmV2LnhtbESPQWvCQBSE7wX/w/KE3uomipJGVylFoSgI1Xp/ZF+T&#10;0OzbsLtqzK93BaHHYWa+YRarzjTiQs7XlhWkowQEcWF1zaWCn+PmLQPhA7LGxjIpuJGH1XLwssBc&#10;2yt/0+UQShEh7HNUUIXQ5lL6oiKDfmRb4uj9WmcwROlKqR1eI9w0cpwkM2mw5rhQYUufFRV/h7NR&#10;kPXrfn2sp2582qb9vtG7rcucUq/D7mMOIlAX/sPP9pdW8J5OJv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LClkxQAAAN0AAAAPAAAAAAAAAAAAAAAAAJgCAABkcnMv&#10;ZG93bnJldi54bWxQSwUGAAAAAAQABAD1AAAAigMAAAAA&#10;" filled="f" strokecolor="silver" strokeweight=".25pt"/>
            <v:rect id="Rectangle 6354" o:spid="_x0000_s25694" style="position:absolute;left:519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WxEMYA&#10;AADdAAAADwAAAGRycy9kb3ducmV2LnhtbESP3WrCQBSE7wu+w3IE7+om2kqMriLFQrFQqD/3h+wx&#10;CWbPht2tpnl6Vyj0cpiZb5jlujONuJLztWUF6TgBQVxYXXOp4Hh4f85A+ICssbFMCn7Jw3o1eFpi&#10;ru2Nv+m6D6WIEPY5KqhCaHMpfVGRQT+2LXH0ztYZDFG6UmqHtwg3jZwkyUwarDkuVNjSW0XFZf9j&#10;FGT9tt8e6lc3Oe3S/qvRnzuXOaVGw26zABGoC//hv/aHVjBPpy/weBOf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8WxEMYAAADdAAAADwAAAAAAAAAAAAAAAACYAgAAZHJz&#10;L2Rvd25yZXYueG1sUEsFBgAAAAAEAAQA9QAAAIsDAAAAAA==&#10;" filled="f" strokecolor="silver" strokeweight=".25pt"/>
            <v:rect id="Rectangle 6355" o:spid="_x0000_s25693" style="position:absolute;left:537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kUi8UA&#10;AADdAAAADwAAAGRycy9kb3ducmV2LnhtbESP3WrCQBSE7wu+w3IE7+omiiVGVxFRKBYK9ef+kD0m&#10;wezZsLtqmqfvFgq9HGbmG2a57kwjHuR8bVlBOk5AEBdW11wqOJ/2rxkIH5A1NpZJwTd5WK8GL0vM&#10;tX3yFz2OoRQRwj5HBVUIbS6lLyoy6Me2JY7e1TqDIUpXSu3wGeGmkZMkeZMGa44LFba0rai4He9G&#10;Qdbv+t2pnrnJ5ZD2n43+OLjMKTUadpsFiEBd+A//td+1gnk6ncHvm/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iRSLxQAAAN0AAAAPAAAAAAAAAAAAAAAAAJgCAABkcnMv&#10;ZG93bnJldi54bWxQSwUGAAAAAAQABAD1AAAAigMAAAAA&#10;" filled="f" strokecolor="silver" strokeweight=".25pt"/>
            <v:rect id="Rectangle 6356" o:spid="_x0000_s25692" style="position:absolute;left:555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uK/MYA&#10;AADdAAAADwAAAGRycy9kb3ducmV2LnhtbESPQWvCQBSE7wX/w/KE3uomFiWNboKIhWJBqNb7I/ua&#10;hGbfht2tpvn1bkHocZiZb5h1OZhOXMj51rKCdJaAIK6sbrlW8Hl6fcpA+ICssbNMCn7JQ1lMHtaY&#10;a3vlD7ocQy0ihH2OCpoQ+lxKXzVk0M9sTxy9L+sMhihdLbXDa4SbTs6TZCkNthwXGuxp21D1ffwx&#10;CrJxN+5O7cLNz/t0PHT6fe8yp9TjdNisQAQawn/43n7TCl7S5yX8vYlPQB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uK/MYAAADdAAAADwAAAAAAAAAAAAAAAACYAgAAZHJz&#10;L2Rvd25yZXYueG1sUEsFBgAAAAAEAAQA9QAAAIsDAAAAAA==&#10;" filled="f" strokecolor="silver" strokeweight=".25pt"/>
            <v:rect id="Rectangle 6357" o:spid="_x0000_s25691" style="position:absolute;left:573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cvZ8YA&#10;AADdAAAADwAAAGRycy9kb3ducmV2LnhtbESP3WrCQBSE7wu+w3IE7+omSmuMriLFQrFQqD/3h+wx&#10;CWbPht2tpnl6Vyj0cpiZb5jlujONuJLztWUF6TgBQVxYXXOp4Hh4f85A+ICssbFMCn7Jw3o1eFpi&#10;ru2Nv+m6D6WIEPY5KqhCaHMpfVGRQT+2LXH0ztYZDFG6UmqHtwg3jZwkyas0WHNcqLClt4qKy/7H&#10;KMj6bb891C9uctql/VejP3cuc0qNht1mASJQF/7Df+0PrWCeTmfweBOf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xcvZ8YAAADdAAAADwAAAAAAAAAAAAAAAACYAgAAZHJz&#10;L2Rvd25yZXYueG1sUEsFBgAAAAAEAAQA9QAAAIsDAAAAAA==&#10;" filled="f" strokecolor="silver" strokeweight=".25pt"/>
            <v:rect id="Rectangle 6358" o:spid="_x0000_s25690" style="position:absolute;left:591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i7FcMA&#10;AADdAAAADwAAAGRycy9kb3ducmV2LnhtbERPXWvCMBR9F/Yfwh3sTdM6Jl3XVIY4GAqC1b1fmru2&#10;rLkpSdSuv948DPZ4ON/FejS9uJLznWUF6SIBQVxb3XGj4Hz6mGcgfEDW2FsmBb/kYV0+zArMtb3x&#10;ka5VaEQMYZ+jgjaEIZfS1y0Z9As7EEfu2zqDIULXSO3wFsNNL5dJspIGO44NLQ60aan+qS5GQTZt&#10;p+2pe3HLr106HXq937nMKfX0OL6/gQg0hn/xn/tTK3hNn+Pc+CY+AVn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i7FcMAAADdAAAADwAAAAAAAAAAAAAAAACYAgAAZHJzL2Rv&#10;d25yZXYueG1sUEsFBgAAAAAEAAQA9QAAAIgDAAAAAA==&#10;" filled="f" strokecolor="silver" strokeweight=".25pt"/>
            <v:rect id="Rectangle 6359" o:spid="_x0000_s25689" style="position:absolute;left:609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QejsUA&#10;AADdAAAADwAAAGRycy9kb3ducmV2LnhtbESPQWvCQBSE74X+h+UVvNVNFCWmrlJEQRSEant/ZF+T&#10;0OzbsLtqzK93BaHHYWa+YebLzjTiQs7XlhWkwwQEcWF1zaWC79PmPQPhA7LGxjIpuJGH5eL1ZY65&#10;tlf+ossxlCJC2OeooAqhzaX0RUUG/dC2xNH7tc5giNKVUju8Rrhp5ChJptJgzXGhwpZWFRV/x7NR&#10;kPXrfn2qJ270s0v7Q6P3O5c5pQZv3ecHiEBd+A8/21utYJaOZ/B4E5+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xB6OxQAAAN0AAAAPAAAAAAAAAAAAAAAAAJgCAABkcnMv&#10;ZG93bnJldi54bWxQSwUGAAAAAAQABAD1AAAAigMAAAAA&#10;" filled="f" strokecolor="silver" strokeweight=".25pt"/>
            <v:rect id="Rectangle 6360" o:spid="_x0000_s25688" style="position:absolute;left:627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jEbsMA&#10;AADdAAAADwAAAGRycy9kb3ducmV2LnhtbERPXWvCMBR9F/Yfwh3sTdPKJl3XVIY4GAqC1b1fmru2&#10;rLkpSdSuv948DPZ4ON/FejS9uJLznWUF6SIBQVxb3XGj4Hz6mGcgfEDW2FsmBb/kYV0+zArMtb3x&#10;ka5VaEQMYZ+jgjaEIZfS1y0Z9As7EEfu2zqDIULXSO3wFsNNL5dJspIGO44NLQ60aan+qS5GQTZt&#10;p+2pe3HLr106HXq937nMKfX0OL6/gQg0hn/xn/tTK3hNn+P++CY+AVn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PjEbsMAAADdAAAADwAAAAAAAAAAAAAAAACYAgAAZHJzL2Rv&#10;d25yZXYueG1sUEsFBgAAAAAEAAQA9QAAAIgDAAAAAA==&#10;" filled="f" strokecolor="silver" strokeweight=".25pt"/>
            <v:rect id="Rectangle 6361" o:spid="_x0000_s25687" style="position:absolute;left:645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Rh9cUA&#10;AADdAAAADwAAAGRycy9kb3ducmV2LnhtbESPQWvCQBSE7wX/w/IEb3UTsSWNriKiIAqFant/ZJ9J&#10;MPs27K6a5te7hYLHYWa+YebLzjTiRs7XlhWk4wQEcWF1zaWC79P2NQPhA7LGxjIp+CUPy8XgZY65&#10;tnf+otsxlCJC2OeooAqhzaX0RUUG/di2xNE7W2cwROlKqR3eI9w0cpIk79JgzXGhwpbWFRWX49Uo&#10;yPpNvznVb27ys0/7z0Yf9i5zSo2G3WoGIlAXnuH/9k4r+Ein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tGH1xQAAAN0AAAAPAAAAAAAAAAAAAAAAAJgCAABkcnMv&#10;ZG93bnJldi54bWxQSwUGAAAAAAQABAD1AAAAigMAAAAA&#10;" filled="f" strokecolor="silver" strokeweight=".25pt"/>
            <v:rect id="Rectangle 6362" o:spid="_x0000_s25686" style="position:absolute;left:663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b/gsYA&#10;AADdAAAADwAAAGRycy9kb3ducmV2LnhtbESP3WrCQBSE7wu+w3IK3tVNQitp6ioiFkRB8Kf3h+xp&#10;Epo9G3ZXTfP0bqHg5TAz3zCzRW9acSXnG8sK0kkCgri0uuFKwfn0+ZKD8AFZY2uZFPySh8V89DTD&#10;QtsbH+h6DJWIEPYFKqhD6AopfVmTQT+xHXH0vq0zGKJ0ldQObxFuWpklyVQabDgu1NjRqqby53gx&#10;CvJhPaxPzZvLvrbpsG/1butyp9T4uV9+gAjUh0f4v73RCt7T1wz+3s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2b/gsYAAADdAAAADwAAAAAAAAAAAAAAAACYAgAAZHJz&#10;L2Rvd25yZXYueG1sUEsFBgAAAAAEAAQA9QAAAIsDAAAAAA==&#10;" filled="f" strokecolor="silver" strokeweight=".25pt"/>
            <v:rect id="Rectangle 6363" o:spid="_x0000_s25685" style="position:absolute;left:681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paGcYA&#10;AADdAAAADwAAAGRycy9kb3ducmV2LnhtbESP3WrCQBSE7wu+w3IE7+om2kqMriLFQrFQqD/3h+wx&#10;CWbPht2tpnl6Vyj0cpiZb5jlujONuJLztWUF6TgBQVxYXXOp4Hh4f85A+ICssbFMCn7Jw3o1eFpi&#10;ru2Nv+m6D6WIEPY5KqhCaHMpfVGRQT+2LXH0ztYZDFG6UmqHtwg3jZwkyUwarDkuVNjSW0XFZf9j&#10;FGT9tt8e6lc3Oe3S/qvRnzuXOaVGw26zABGoC//hv/aHVjBPX6bweBOf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paGcYAAADdAAAADwAAAAAAAAAAAAAAAACYAgAAZHJz&#10;L2Rvd25yZXYueG1sUEsFBgAAAAAEAAQA9QAAAIsDAAAAAA==&#10;" filled="f" strokecolor="silver" strokeweight=".25pt"/>
            <v:rect id="Rectangle 6364" o:spid="_x0000_s25684" style="position:absolute;left:411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PCbcUA&#10;AADdAAAADwAAAGRycy9kb3ducmV2LnhtbESPQWvCQBSE7wX/w/KE3uomopJGVylFoSgI1Xp/ZF+T&#10;0OzbsLtqzK93BaHHYWa+YRarzjTiQs7XlhWkowQEcWF1zaWCn+PmLQPhA7LGxjIpuJGH1XLwssBc&#10;2yt/0+UQShEh7HNUUIXQ5lL6oiKDfmRb4uj9WmcwROlKqR1eI9w0cpwkM2mw5rhQYUufFRV/h7NR&#10;kPXrfn2sp2582qb9vtG7rcucUq/D7mMOIlAX/sPP9pdW8J5OJv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8JtxQAAAN0AAAAPAAAAAAAAAAAAAAAAAJgCAABkcnMv&#10;ZG93bnJldi54bWxQSwUGAAAAAAQABAD1AAAAigMAAAAA&#10;" filled="f" strokecolor="silver" strokeweight=".25pt"/>
            <v:rect id="Rectangle 6365" o:spid="_x0000_s25683" style="position:absolute;left:429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9n9sUA&#10;AADdAAAADwAAAGRycy9kb3ducmV2LnhtbESP3WrCQBSE7wu+w3IE7+omoiVGVxFRKBYK9ef+kD0m&#10;wezZsLtqmqfvFgq9HGbmG2a57kwjHuR8bVlBOk5AEBdW11wqOJ/2rxkIH5A1NpZJwTd5WK8GL0vM&#10;tX3yFz2OoRQRwj5HBVUIbS6lLyoy6Me2JY7e1TqDIUpXSu3wGeGmkZMkeZMGa44LFba0rai4He9G&#10;Qdbv+t2pnrnJ5ZD2n43+OLjMKTUadpsFiEBd+A//td+1gnk6ncHvm/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j2f2xQAAAN0AAAAPAAAAAAAAAAAAAAAAAJgCAABkcnMv&#10;ZG93bnJldi54bWxQSwUGAAAAAAQABAD1AAAAigMAAAAA&#10;" filled="f" strokecolor="silver" strokeweight=".25pt"/>
            <v:rect id="Rectangle 6366" o:spid="_x0000_s25682" style="position:absolute;left:447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35gcYA&#10;AADdAAAADwAAAGRycy9kb3ducmV2LnhtbESPQWvCQBSE7wX/w/KE3uomUiWNboKIhWJBqNb7I/ua&#10;hGbfht2tpvn1bkHocZiZb5h1OZhOXMj51rKCdJaAIK6sbrlW8Hl6fcpA+ICssbNMCn7JQ1lMHtaY&#10;a3vlD7ocQy0ihH2OCpoQ+lxKXzVk0M9sTxy9L+sMhihdLbXDa4SbTs6TZCkNthwXGuxp21D1ffwx&#10;CrJxN+5O7cLNz/t0PHT6fe8yp9TjdNisQAQawn/43n7TCl7S5yX8vYlPQB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F35gcYAAADdAAAADwAAAAAAAAAAAAAAAACYAgAAZHJz&#10;L2Rvd25yZXYueG1sUEsFBgAAAAAEAAQA9QAAAIsDAAAAAA==&#10;" filled="f" strokecolor="silver" strokeweight=".25pt"/>
            <v:rect id="Rectangle 6367" o:spid="_x0000_s25681" style="position:absolute;left:465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FcGsYA&#10;AADdAAAADwAAAGRycy9kb3ducmV2LnhtbESP3WrCQBSE7wu+w3IE7+omYmuMriLFQrFQqD/3h+wx&#10;CWbPht2tpnl6Vyj0cpiZb5jlujONuJLztWUF6TgBQVxYXXOp4Hh4f85A+ICssbFMCn7Jw3o1eFpi&#10;ru2Nv+m6D6WIEPY5KqhCaHMpfVGRQT+2LXH0ztYZDFG6UmqHtwg3jZwkyas0WHNcqLClt4qKy/7H&#10;KMj6bb891C9uctql/VejP3cuc0qNht1mASJQF/7Df+0PrWCeTmfweBOf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FcGsYAAADdAAAADwAAAAAAAAAAAAAAAACYAgAAZHJz&#10;L2Rvd25yZXYueG1sUEsFBgAAAAAEAAQA9QAAAIsDAAAAAA==&#10;" filled="f" strokecolor="silver" strokeweight=".25pt"/>
            <v:rect id="Rectangle 6368" o:spid="_x0000_s25680" style="position:absolute;left:483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7IaMMA&#10;AADdAAAADwAAAGRycy9kb3ducmV2LnhtbERPXWvCMBR9F/Yfwh3sTdPKJl3XVIY4GAqC1b1fmru2&#10;rLkpSdSuv948DPZ4ON/FejS9uJLznWUF6SIBQVxb3XGj4Hz6mGcgfEDW2FsmBb/kYV0+zArMtb3x&#10;ka5VaEQMYZ+jgjaEIZfS1y0Z9As7EEfu2zqDIULXSO3wFsNNL5dJspIGO44NLQ60aan+qS5GQTZt&#10;p+2pe3HLr106HXq937nMKfX0OL6/gQg0hn/xn/tTK3hNn+Pc+CY+AVn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7IaMMAAADdAAAADwAAAAAAAAAAAAAAAACYAgAAZHJzL2Rv&#10;d25yZXYueG1sUEsFBgAAAAAEAAQA9QAAAIgDAAAAAA==&#10;" filled="f" strokecolor="silver" strokeweight=".25pt"/>
            <v:rect id="Rectangle 6369" o:spid="_x0000_s25679" style="position:absolute;left:501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Jt88UA&#10;AADdAAAADwAAAGRycy9kb3ducmV2LnhtbESPQWvCQBSE74X+h+UVvNVNRCWmrlJEQRSEant/ZF+T&#10;0OzbsLtqzK93BaHHYWa+YebLzjTiQs7XlhWkwwQEcWF1zaWC79PmPQPhA7LGxjIpuJGH5eL1ZY65&#10;tlf+ossxlCJC2OeooAqhzaX0RUUG/dC2xNH7tc5giNKVUju8Rrhp5ChJptJgzXGhwpZWFRV/x7NR&#10;kPXrfn2qJ270s0v7Q6P3O5c5pQZv3ecHiEBd+A8/21utYJaOZ/B4E5+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wm3zxQAAAN0AAAAPAAAAAAAAAAAAAAAAAJgCAABkcnMv&#10;ZG93bnJldi54bWxQSwUGAAAAAAQABAD1AAAAigMAAAAA&#10;" filled="f" strokecolor="silver" strokeweight=".25pt"/>
            <v:rect id="Rectangle 6370" o:spid="_x0000_s25678" style="position:absolute;left:519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FSs8EA&#10;AADdAAAADwAAAGRycy9kb3ducmV2LnhtbERPy4rCMBTdC/MP4Q7MTtMKSq1GGQaFQUHwtb8017bY&#10;3JQkaqdfP1kILg/nvVh1phEPcr62rCAdJSCIC6trLhWcT5thBsIHZI2NZVLwRx5Wy4/BAnNtn3yg&#10;xzGUIoawz1FBFUKbS+mLigz6kW2JI3e1zmCI0JVSO3zGcNPIcZJMpcGaY0OFLf1UVNyOd6Mg69f9&#10;+lRP3PiyTft9o3dblzmlvj677zmIQF14i1/uX61glk7i/vgmP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hUrPBAAAA3QAAAA8AAAAAAAAAAAAAAAAAmAIAAGRycy9kb3du&#10;cmV2LnhtbFBLBQYAAAAABAAEAPUAAACGAwAAAAA=&#10;" filled="f" strokecolor="silver" strokeweight=".25pt"/>
            <v:rect id="Rectangle 6371" o:spid="_x0000_s25677" style="position:absolute;left:537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33KMUA&#10;AADdAAAADwAAAGRycy9kb3ducmV2LnhtbESP3WrCQBSE7wu+w3IE7+omgiVGVxFREAuF+nN/yB6T&#10;YPZs2F015um7hUIvh5n5hlmsOtOIBzlfW1aQjhMQxIXVNZcKzqfdewbCB2SNjWVS8CIPq+XgbYG5&#10;tk/+pscxlCJC2OeooAqhzaX0RUUG/di2xNG7WmcwROlKqR0+I9w0cpIkH9JgzXGhwpY2FRW3490o&#10;yPptvz3VUze5HNL+q9GfB5c5pUbDbj0HEagL/+G/9l4rmKXTFH7fxCc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bfcoxQAAAN0AAAAPAAAAAAAAAAAAAAAAAJgCAABkcnMv&#10;ZG93bnJldi54bWxQSwUGAAAAAAQABAD1AAAAigMAAAAA&#10;" filled="f" strokecolor="silver" strokeweight=".25pt"/>
            <v:rect id="Rectangle 6372" o:spid="_x0000_s25676" style="position:absolute;left:555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9pX8UA&#10;AADdAAAADwAAAGRycy9kb3ducmV2LnhtbESPQWvCQBSE70L/w/IKvekmAUuMriJFQRQKant/ZJ9J&#10;MPs27G41za93CwWPw8x8wyxWvWnFjZxvLCtIJwkI4tLqhisFX+ftOAfhA7LG1jIp+CUPq+XLaIGF&#10;tnc+0u0UKhEh7AtUUIfQFVL6siaDfmI74uhdrDMYonSV1A7vEW5amSXJuzTYcFyosaOPmsrr6cco&#10;yIfNsDk3U5d979Phs9WHvcudUm+v/XoOIlAfnuH/9k4rmKXTDP7ex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v2lfxQAAAN0AAAAPAAAAAAAAAAAAAAAAAJgCAABkcnMv&#10;ZG93bnJldi54bWxQSwUGAAAAAAQABAD1AAAAigMAAAAA&#10;" filled="f" strokecolor="silver" strokeweight=".25pt"/>
            <v:rect id="Rectangle 6373" o:spid="_x0000_s25675" style="position:absolute;left:573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PMxMUA&#10;AADdAAAADwAAAGRycy9kb3ducmV2LnhtbESP3WrCQBSE7wu+w3IE7+omiiVGVxFRKBYK9ef+kD0m&#10;wezZsLtqmqfvFgq9HGbmG2a57kwjHuR8bVlBOk5AEBdW11wqOJ/2rxkIH5A1NpZJwTd5WK8GL0vM&#10;tX3yFz2OoRQRwj5HBVUIbS6lLyoy6Me2JY7e1TqDIUpXSu3wGeGmkZMkeZMGa44LFba0rai4He9G&#10;Qdbv+t2pnrnJ5ZD2n43+OLjMKTUadpsFiEBd+A//td+1gnk6m8Lvm/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88zExQAAAN0AAAAPAAAAAAAAAAAAAAAAAJgCAABkcnMv&#10;ZG93bnJldi54bWxQSwUGAAAAAAQABAD1AAAAigMAAAAA&#10;" filled="f" strokecolor="silver" strokeweight=".25pt"/>
            <v:rect id="Rectangle 6374" o:spid="_x0000_s25674" style="position:absolute;left:591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pUsMUA&#10;AADdAAAADwAAAGRycy9kb3ducmV2LnhtbESP3WrCQBSE7wu+w3IE7+omoiVGVxFRKBYK9ef+kD0m&#10;wezZsLtqmqfvFgq9HGbmG2a57kwjHuR8bVlBOk5AEBdW11wqOJ/2rxkIH5A1NpZJwTd5WK8GL0vM&#10;tX3yFz2OoRQRwj5HBVUIbS6lLyoy6Me2JY7e1TqDIUpXSu3wGeGmkZMkeZMGa44LFba0rai4He9G&#10;Qdbv+t2pnrnJ5ZD2n43+OLjMKTUadpsFiEBd+A//td+1gnk6m8Lvm/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GlSwxQAAAN0AAAAPAAAAAAAAAAAAAAAAAJgCAABkcnMv&#10;ZG93bnJldi54bWxQSwUGAAAAAAQABAD1AAAAigMAAAAA&#10;" filled="f" strokecolor="silver" strokeweight=".25pt"/>
            <v:rect id="Rectangle 6375" o:spid="_x0000_s25673" style="position:absolute;left:609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bxK8UA&#10;AADdAAAADwAAAGRycy9kb3ducmV2LnhtbESPQWvCQBSE74X+h+UVequbCJEYXUWKgigI1fb+yD6T&#10;YPZt2N1qml/vCkKPw8x8w8yXvWnFlZxvLCtIRwkI4tLqhisF36fNRw7CB2SNrWVS8EcelovXlzkW&#10;2t74i67HUIkIYV+ggjqErpDSlzUZ9CPbEUfvbJ3BEKWrpHZ4i3DTynGSTKTBhuNCjR191lRejr9G&#10;QT6sh/Wpydz4Z5cOh1bvdy53Sr2/9asZiEB9+A8/21utYJpmGTzex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VvErxQAAAN0AAAAPAAAAAAAAAAAAAAAAAJgCAABkcnMv&#10;ZG93bnJldi54bWxQSwUGAAAAAAQABAD1AAAAigMAAAAA&#10;" filled="f" strokecolor="silver" strokeweight=".25pt"/>
            <v:rect id="Rectangle 6376" o:spid="_x0000_s25672" style="position:absolute;left:627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RvXMUA&#10;AADdAAAADwAAAGRycy9kb3ducmV2LnhtbESPQWvCQBSE74L/YXlCb7pJQElT1yBioVgoqO39kX0m&#10;wezbsLvVNL++Wyh4HGbmG2ZdDqYTN3K+tawgXSQgiCurW64VfJ5f5zkIH5A1dpZJwQ95KDfTyRoL&#10;be98pNsp1CJC2BeooAmhL6T0VUMG/cL2xNG7WGcwROlqqR3eI9x0MkuSlTTYclxosKddQ9X19G0U&#10;5ON+3J/bpcu+Dun40en3g8udUk+zYfsCItAQHuH/9ptW8JwuV/D3Jj4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hG9cxQAAAN0AAAAPAAAAAAAAAAAAAAAAAJgCAABkcnMv&#10;ZG93bnJldi54bWxQSwUGAAAAAAQABAD1AAAAigMAAAAA&#10;" filled="f" strokecolor="silver" strokeweight=".25pt"/>
            <v:rect id="Rectangle 6377" o:spid="_x0000_s25671" style="position:absolute;left:645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jKx8UA&#10;AADdAAAADwAAAGRycy9kb3ducmV2LnhtbESPQWvCQBSE7wX/w/KE3uomgppGVylFoSgI1Xp/ZF+T&#10;0OzbsLtqzK93BaHHYWa+YRarzjTiQs7XlhWkowQEcWF1zaWCn+PmLQPhA7LGxjIpuJGH1XLwssBc&#10;2yt/0+UQShEh7HNUUIXQ5lL6oiKDfmRb4uj9WmcwROlKqR1eI9w0cpwkU2mw5rhQYUufFRV/h7NR&#10;kPXrfn2sJ2582qb9vtG7rcucUq/D7mMOIlAX/sPP9pdW8J5OZv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yMrHxQAAAN0AAAAPAAAAAAAAAAAAAAAAAJgCAABkcnMv&#10;ZG93bnJldi54bWxQSwUGAAAAAAQABAD1AAAAigMAAAAA&#10;" filled="f" strokecolor="silver" strokeweight=".25pt"/>
            <v:rect id="Rectangle 6378" o:spid="_x0000_s25670" style="position:absolute;left:663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detcEA&#10;AADdAAAADwAAAGRycy9kb3ducmV2LnhtbERPy4rCMBTdC/MP4Q7MTtMKSq1GGQaFQUHwtb8017bY&#10;3JQkaqdfP1kILg/nvVh1phEPcr62rCAdJSCIC6trLhWcT5thBsIHZI2NZVLwRx5Wy4/BAnNtn3yg&#10;xzGUIoawz1FBFUKbS+mLigz6kW2JI3e1zmCI0JVSO3zGcNPIcZJMpcGaY0OFLf1UVNyOd6Mg69f9&#10;+lRP3PiyTft9o3dblzmlvj677zmIQF14i1/uX61glk7i3PgmP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tXXrXBAAAA3QAAAA8AAAAAAAAAAAAAAAAAmAIAAGRycy9kb3du&#10;cmV2LnhtbFBLBQYAAAAABAAEAPUAAACGAwAAAAA=&#10;" filled="f" strokecolor="silver" strokeweight=".25pt"/>
            <v:rect id="Rectangle 6379" o:spid="_x0000_s25669" style="position:absolute;left:681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v7LsQA&#10;AADdAAAADwAAAGRycy9kb3ducmV2LnhtbESPQWvCQBSE7wX/w/IEb3UTwRKjq4goiEKh2t4f2WcS&#10;zL4Nu6vG/Hq3UOhxmJlvmMWqM424k/O1ZQXpOAFBXFhdc6ng+7x7z0D4gKyxsUwKnuRhtRy8LTDX&#10;9sFfdD+FUkQI+xwVVCG0uZS+qMigH9uWOHoX6wyGKF0ptcNHhJtGTpLkQxqsOS5U2NKmouJ6uhkF&#10;Wb/tt+d66iY/h7T/bPTx4DKn1GjYrecgAnXhP/zX3msFs3Q6g9838Qn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b+y7EAAAA3QAAAA8AAAAAAAAAAAAAAAAAmAIAAGRycy9k&#10;b3ducmV2LnhtbFBLBQYAAAAABAAEAPUAAACJAwAAAAA=&#10;" filled="f" strokecolor="silver" strokeweight=".25pt"/>
            <v:rect id="Rectangle 6380" o:spid="_x0000_s25668" style="position:absolute;left:411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2YDsEA&#10;AADdAAAADwAAAGRycy9kb3ducmV2LnhtbERPy4rCMBTdC/MP4Q7MTtMKI7UaZRgUBgXB1/7SXNti&#10;c1OSqJ1+vVkILg/nPV92phF3cr62rCAdJSCIC6trLhWcjuthBsIHZI2NZVLwTx6Wi4/BHHNtH7yn&#10;+yGUIoawz1FBFUKbS+mLigz6kW2JI3exzmCI0JVSO3zEcNPIcZJMpMGaY0OFLf1WVFwPN6Mg61f9&#10;6lh/u/F5k/a7Rm83LnNKfX12PzMQgbrwFr/cf1rBNJ3E/fFNfAJy8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NmA7BAAAA3QAAAA8AAAAAAAAAAAAAAAAAmAIAAGRycy9kb3du&#10;cmV2LnhtbFBLBQYAAAAABAAEAPUAAACGAwAAAAA=&#10;" filled="f" strokecolor="silver" strokeweight=".25pt"/>
            <v:rect id="Rectangle 6381" o:spid="_x0000_s25667" style="position:absolute;left:429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E9lcUA&#10;AADdAAAADwAAAGRycy9kb3ducmV2LnhtbESP3WrCQBSE7wu+w3IE7+omghKjq4hYKBaE+nN/yB6T&#10;YPZs2F01zdN3C0Ivh5n5hlmuO9OIBzlfW1aQjhMQxIXVNZcKzqeP9wyED8gaG8uk4Ic8rFeDtyXm&#10;2j75mx7HUIoIYZ+jgiqENpfSFxUZ9GPbEkfvap3BEKUrpXb4jHDTyEmSzKTBmuNChS1tKypux7tR&#10;kPW7fneqp25y2af9odFfe5c5pUbDbrMAEagL/+FX+1MrmKezFP7ex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AT2VxQAAAN0AAAAPAAAAAAAAAAAAAAAAAJgCAABkcnMv&#10;ZG93bnJldi54bWxQSwUGAAAAAAQABAD1AAAAigMAAAAA&#10;" filled="f" strokecolor="silver" strokeweight=".25pt"/>
            <v:rect id="Rectangle 6382" o:spid="_x0000_s25666" style="position:absolute;left:447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Oj4sUA&#10;AADdAAAADwAAAGRycy9kb3ducmV2LnhtbESPQWvCQBSE70L/w/IKvekmgUpMXaUUBVEQ1Pb+yL4m&#10;odm3YXerMb/eFQSPw8x8w8yXvWnFmZxvLCtIJwkI4tLqhisF36f1OAfhA7LG1jIpuJKH5eJlNMdC&#10;2wsf6HwMlYgQ9gUqqEPoCil9WZNBP7EdcfR+rTMYonSV1A4vEW5amSXJVBpsOC7U2NFXTeXf8d8o&#10;yIfVsDo17y772abDvtW7rcudUm+v/ecHiEB9eIYf7Y1WMEunGdzfxCc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06PixQAAAN0AAAAPAAAAAAAAAAAAAAAAAJgCAABkcnMv&#10;ZG93bnJldi54bWxQSwUGAAAAAAQABAD1AAAAigMAAAAA&#10;" filled="f" strokecolor="silver" strokeweight=".25pt"/>
            <v:rect id="Rectangle 6383" o:spid="_x0000_s25665" style="position:absolute;left:465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8GecYA&#10;AADdAAAADwAAAGRycy9kb3ducmV2LnhtbESPQWvCQBSE7wX/w/KE3uomFiWNboKIhWJBqNb7I/ua&#10;hGbfht2tpvn1bkHocZiZb5h1OZhOXMj51rKCdJaAIK6sbrlW8Hl6fcpA+ICssbNMCn7JQ1lMHtaY&#10;a3vlD7ocQy0ihH2OCpoQ+lxKXzVk0M9sTxy9L+sMhihdLbXDa4SbTs6TZCkNthwXGuxp21D1ffwx&#10;CrJxN+5O7cLNz/t0PHT6fe8yp9TjdNisQAQawn/43n7TCl7S5TP8vYlPQB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8GecYAAADdAAAADwAAAAAAAAAAAAAAAACYAgAAZHJz&#10;L2Rvd25yZXYueG1sUEsFBgAAAAAEAAQA9QAAAIsDAAAAAA==&#10;" filled="f" strokecolor="silver" strokeweight=".25pt"/>
            <v:rect id="Rectangle 6384" o:spid="_x0000_s25664" style="position:absolute;left:483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aeDcYA&#10;AADdAAAADwAAAGRycy9kb3ducmV2LnhtbESPQWvCQBSE7wX/w/KE3uomUiWNboKIhWJBqNb7I/ua&#10;hGbfht2tpvn1bkHocZiZb5h1OZhOXMj51rKCdJaAIK6sbrlW8Hl6fcpA+ICssbNMCn7JQ1lMHtaY&#10;a3vlD7ocQy0ihH2OCpoQ+lxKXzVk0M9sTxy9L+sMhihdLbXDa4SbTs6TZCkNthwXGuxp21D1ffwx&#10;CrJxN+5O7cLNz/t0PHT6fe8yp9TjdNisQAQawn/43n7TCl7S5TP8vYlPQB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HaeDcYAAADdAAAADwAAAAAAAAAAAAAAAACYAgAAZHJz&#10;L2Rvd25yZXYueG1sUEsFBgAAAAAEAAQA9QAAAIsDAAAAAA==&#10;" filled="f" strokecolor="silver" strokeweight=".25pt"/>
            <v:rect id="Rectangle 6385" o:spid="_x0000_s25663" style="position:absolute;left:501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o7lsUA&#10;AADdAAAADwAAAGRycy9kb3ducmV2LnhtbESPQWvCQBSE74L/YXlCb7pJQElT1yBioVgoqO39kX0m&#10;wezbsLvVNL++Wyh4HGbmG2ZdDqYTN3K+tawgXSQgiCurW64VfJ5f5zkIH5A1dpZJwQ95KDfTyRoL&#10;be98pNsp1CJC2BeooAmhL6T0VUMG/cL2xNG7WGcwROlqqR3eI9x0MkuSlTTYclxosKddQ9X19G0U&#10;5ON+3J/bpcu+Dun40en3g8udUk+zYfsCItAQHuH/9ptW8JyulvD3Jj4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OjuWxQAAAN0AAAAPAAAAAAAAAAAAAAAAAJgCAABkcnMv&#10;ZG93bnJldi54bWxQSwUGAAAAAAQABAD1AAAAigMAAAAA&#10;" filled="f" strokecolor="silver" strokeweight=".25pt"/>
            <v:rect id="Rectangle 6386" o:spid="_x0000_s25662" style="position:absolute;left:519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l4cUA&#10;AADdAAAADwAAAGRycy9kb3ducmV2LnhtbESPQWvCQBSE74X+h+UVequbCA0xuooUBVEQqu39kX0m&#10;wezbsLvVmF/vCkKPw8x8w8wWvWnFhZxvLCtIRwkI4tLqhisFP8f1Rw7CB2SNrWVScCMPi/nrywwL&#10;ba/8TZdDqESEsC9QQR1CV0jpy5oM+pHtiKN3ss5giNJVUju8Rrhp5ThJMmmw4bhQY0dfNZXnw59R&#10;kA+rYXVsPt34d5sO+1bvti53Sr2/9cspiEB9+A8/2xutYJJmGTzexCc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6KXhxQAAAN0AAAAPAAAAAAAAAAAAAAAAAJgCAABkcnMv&#10;ZG93bnJldi54bWxQSwUGAAAAAAQABAD1AAAAigMAAAAA&#10;" filled="f" strokecolor="silver" strokeweight=".25pt"/>
            <v:rect id="Rectangle 6387" o:spid="_x0000_s25661" style="position:absolute;left:537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AesUA&#10;AADdAAAADwAAAGRycy9kb3ducmV2LnhtbESP3WrCQBSE7wu+w3IE7+omgjZGVxFRKBYK9ef+kD0m&#10;wezZsLtqmqfvFgq9HGbmG2a57kwjHuR8bVlBOk5AEBdW11wqOJ/2rxkIH5A1NpZJwTd5WK8GL0vM&#10;tX3yFz2OoRQRwj5HBVUIbS6lLyoy6Me2JY7e1TqDIUpXSu3wGeGmkZMkmUmDNceFClvaVlTcjnej&#10;IOt3/e5UT93kckj7z0Z/HFzmlBoNu80CRKAu/If/2u9awTydvcHvm/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pAB6xQAAAN0AAAAPAAAAAAAAAAAAAAAAAJgCAABkcnMv&#10;ZG93bnJldi54bWxQSwUGAAAAAAQABAD1AAAAigMAAAAA&#10;" filled="f" strokecolor="silver" strokeweight=".25pt"/>
            <v:rect id="Rectangle 6388" o:spid="_x0000_s25660" style="position:absolute;left:555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uUCMEA&#10;AADdAAAADwAAAGRycy9kb3ducmV2LnhtbERPy4rCMBTdC/MP4Q7MTtMKI7UaZRgUBgXB1/7SXNti&#10;c1OSqJ1+vVkILg/nPV92phF3cr62rCAdJSCIC6trLhWcjuthBsIHZI2NZVLwTx6Wi4/BHHNtH7yn&#10;+yGUIoawz1FBFUKbS+mLigz6kW2JI3exzmCI0JVSO3zEcNPIcZJMpMGaY0OFLf1WVFwPN6Mg61f9&#10;6lh/u/F5k/a7Rm83LnNKfX12PzMQgbrwFr/cf1rBNJ3EufFNfAJy8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7lAjBAAAA3QAAAA8AAAAAAAAAAAAAAAAAmAIAAGRycy9kb3du&#10;cmV2LnhtbFBLBQYAAAAABAAEAPUAAACGAwAAAAA=&#10;" filled="f" strokecolor="silver" strokeweight=".25pt"/>
            <v:rect id="Rectangle 6389" o:spid="_x0000_s25659" style="position:absolute;left:573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cxk8QA&#10;AADdAAAADwAAAGRycy9kb3ducmV2LnhtbESPQWvCQBSE70L/w/IK3nQTQYmpq4goiEJBbe+P7GsS&#10;zL4Nu6um+fVdoeBxmJlvmMWqM424k/O1ZQXpOAFBXFhdc6ng67IbZSB8QNbYWCYFv+RhtXwbLDDX&#10;9sEnup9DKSKEfY4KqhDaXEpfVGTQj21LHL0f6wyGKF0ptcNHhJtGTpJkJg3WHBcqbGlTUXE934yC&#10;rN/220s9dZPvQ9p/Nvp4cJlTavjerT9ABOrCK/zf3msF83Q2h+eb+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3MZPEAAAA3QAAAA8AAAAAAAAAAAAAAAAAmAIAAGRycy9k&#10;b3ducmV2LnhtbFBLBQYAAAAABAAEAPUAAACJAwAAAAA=&#10;" filled="f" strokecolor="silver" strokeweight=".25pt"/>
            <v:rect id="Rectangle 6390" o:spid="_x0000_s25658" style="position:absolute;left:591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QO08MA&#10;AADdAAAADwAAAGRycy9kb3ducmV2LnhtbERPXWvCMBR9F/Yfwh3sTdMKm13XVIY4GAqC1b1fmru2&#10;rLkpSdSuv948DPZ4ON/FejS9uJLznWUF6SIBQVxb3XGj4Hz6mGcgfEDW2FsmBb/kYV0+zArMtb3x&#10;ka5VaEQMYZ+jgjaEIZfS1y0Z9As7EEfu2zqDIULXSO3wFsNNL5dJ8iINdhwbWhxo01L9U12Mgmza&#10;TttT9+yWX7t0OvR6v3OZU+rpcXx/AxFoDP/iP/enVvCaruL++CY+AVn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QO08MAAADdAAAADwAAAAAAAAAAAAAAAACYAgAAZHJzL2Rv&#10;d25yZXYueG1sUEsFBgAAAAAEAAQA9QAAAIgDAAAAAA==&#10;" filled="f" strokecolor="silver" strokeweight=".25pt"/>
            <v:rect id="Rectangle 6391" o:spid="_x0000_s25657" style="position:absolute;left:609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irSMUA&#10;AADdAAAADwAAAGRycy9kb3ducmV2LnhtbESPQWvCQBSE7wX/w/IEb3UTwTaNriKiIAqFant/ZJ9J&#10;MPs27K6a5te7hYLHYWa+YebLzjTiRs7XlhWk4wQEcWF1zaWC79P2NQPhA7LGxjIp+CUPy8XgZY65&#10;tnf+otsxlCJC2OeooAqhzaX0RUUG/di2xNE7W2cwROlKqR3eI9w0cpIkb9JgzXGhwpbWFRWX49Uo&#10;yPpNvznVUzf52af9Z6MPe5c5pUbDbjUDEagLz/B/e6cVfKTv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2KtIxQAAAN0AAAAPAAAAAAAAAAAAAAAAAJgCAABkcnMv&#10;ZG93bnJldi54bWxQSwUGAAAAAAQABAD1AAAAigMAAAAA&#10;" filled="f" strokecolor="silver" strokeweight=".25pt"/>
            <v:rect id="Rectangle 6392" o:spid="_x0000_s25656" style="position:absolute;left:627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o1P8YA&#10;AADdAAAADwAAAGRycy9kb3ducmV2LnhtbESP3WrCQBSE7wu+w3IK3tVNAq1p6ioiFkRB8Kf3h+xp&#10;Epo9G3ZXTfP0bqHg5TAz3zCzRW9acSXnG8sK0kkCgri0uuFKwfn0+ZKD8AFZY2uZFPySh8V89DTD&#10;QtsbH+h6DJWIEPYFKqhD6AopfVmTQT+xHXH0vq0zGKJ0ldQObxFuWpklyZs02HBcqLGjVU3lz/Fi&#10;FOTDelifmleXfW3TYd/q3dblTqnxc7/8ABGoD4/wf3ujFbyn0wz+3s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o1P8YAAADdAAAADwAAAAAAAAAAAAAAAACYAgAAZHJz&#10;L2Rvd25yZXYueG1sUEsFBgAAAAAEAAQA9QAAAIsDAAAAAA==&#10;" filled="f" strokecolor="silver" strokeweight=".25pt"/>
            <v:rect id="Rectangle 6393" o:spid="_x0000_s25655" style="position:absolute;left:645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QpMYA&#10;AADdAAAADwAAAGRycy9kb3ducmV2LnhtbESP3WrCQBSE7wu+w3IE7+omSmuMriLFQrFQqD/3h+wx&#10;CWbPht2tpnl6Vyj0cpiZb5jlujONuJLztWUF6TgBQVxYXXOp4Hh4f85A+ICssbFMCn7Jw3o1eFpi&#10;ru2Nv+m6D6WIEPY5KqhCaHMpfVGRQT+2LXH0ztYZDFG6UmqHtwg3jZwkyas0WHNcqLClt4qKy/7H&#10;KMj6bb891C9uctql/VejP3cuc0qNht1mASJQF/7Df+0PrWCezqbweBOf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QpMYAAADdAAAADwAAAAAAAAAAAAAAAACYAgAAZHJz&#10;L2Rvd25yZXYueG1sUEsFBgAAAAAEAAQA9QAAAIsDAAAAAA==&#10;" filled="f" strokecolor="silver" strokeweight=".25pt"/>
            <v:rect id="Rectangle 6394" o:spid="_x0000_s25654" style="position:absolute;left:663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8I0MYA&#10;AADdAAAADwAAAGRycy9kb3ducmV2LnhtbESP3WrCQBSE7wu+w3IE7+omYmuMriLFQrFQqD/3h+wx&#10;CWbPht2tpnl6Vyj0cpiZb5jlujONuJLztWUF6TgBQVxYXXOp4Hh4f85A+ICssbFMCn7Jw3o1eFpi&#10;ru2Nv+m6D6WIEPY5KqhCaHMpfVGRQT+2LXH0ztYZDFG6UmqHtwg3jZwkyas0WHNcqLClt4qKy/7H&#10;KMj6bb891C9uctql/VejP3cuc0qNht1mASJQF/7Df+0PrWCezqbweBOf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8I0MYAAADdAAAADwAAAAAAAAAAAAAAAACYAgAAZHJz&#10;L2Rvd25yZXYueG1sUEsFBgAAAAAEAAQA9QAAAIsDAAAAAA==&#10;" filled="f" strokecolor="silver" strokeweight=".25pt"/>
            <v:rect id="Rectangle 6395" o:spid="_x0000_s25653" style="position:absolute;left:681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OtS8UA&#10;AADdAAAADwAAAGRycy9kb3ducmV2LnhtbESPQWvCQBSE7wX/w/KE3uomgppGVylFoSgI1Xp/ZF+T&#10;0OzbsLtqzK93BaHHYWa+YRarzjTiQs7XlhWkowQEcWF1zaWCn+PmLQPhA7LGxjIpuJGH1XLwssBc&#10;2yt/0+UQShEh7HNUUIXQ5lL6oiKDfmRb4uj9WmcwROlKqR1eI9w0cpwkU2mw5rhQYUufFRV/h7NR&#10;kPXrfn2sJ2582qb9vtG7rcucUq/D7mMOIlAX/sPP9pdW8J7OJv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461LxQAAAN0AAAAPAAAAAAAAAAAAAAAAAJgCAABkcnMv&#10;ZG93bnJldi54bWxQSwUGAAAAAAQABAD1AAAAigMAAAAA&#10;" filled="f" strokecolor="silver" strokeweight=".25pt"/>
            <v:rect id="Rectangle 6396" o:spid="_x0000_s25652" style="position:absolute;left:411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EzPMUA&#10;AADdAAAADwAAAGRycy9kb3ducmV2LnhtbESP3WrCQBSE7wu+w3IE7+omgjZGVxFRKBYK9ef+kD0m&#10;wezZsLtqmqfvFgq9HGbmG2a57kwjHuR8bVlBOk5AEBdW11wqOJ/2rxkIH5A1NpZJwTd5WK8GL0vM&#10;tX3yFz2OoRQRwj5HBVUIbS6lLyoy6Me2JY7e1TqDIUpXSu3wGeGmkZMkmUmDNceFClvaVlTcjnej&#10;IOt3/e5UT93kckj7z0Z/HFzmlBoNu80CRKAu/If/2u9awTx9m8Hvm/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MTM8xQAAAN0AAAAPAAAAAAAAAAAAAAAAAJgCAABkcnMv&#10;ZG93bnJldi54bWxQSwUGAAAAAAQABAD1AAAAigMAAAAA&#10;" filled="f" strokecolor="silver" strokeweight=".25pt"/>
            <v:rect id="Rectangle 6397" o:spid="_x0000_s25651" style="position:absolute;left:429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2Wp8YA&#10;AADdAAAADwAAAGRycy9kb3ducmV2LnhtbESPQWvCQBSE7wX/w/KE3uomQjWNboKIhWJBqNb7I/ua&#10;hGbfht2tpvn1bkHocZiZb5h1OZhOXMj51rKCdJaAIK6sbrlW8Hl6fcpA+ICssbNMCn7JQ1lMHtaY&#10;a3vlD7ocQy0ihH2OCpoQ+lxKXzVk0M9sTxy9L+sMhihdLbXDa4SbTs6TZCENthwXGuxp21D1ffwx&#10;CrJxN+5O7bObn/fpeOj0+95lTqnH6bBZgQg0hP/wvf2mFbykyyX8vYlPQB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2Wp8YAAADdAAAADwAAAAAAAAAAAAAAAACYAgAAZHJz&#10;L2Rvd25yZXYueG1sUEsFBgAAAAAEAAQA9QAAAIsDAAAAAA==&#10;" filled="f" strokecolor="silver" strokeweight=".25pt"/>
            <v:rect id="Rectangle 6398" o:spid="_x0000_s25650" style="position:absolute;left:447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IC1cMA&#10;AADdAAAADwAAAGRycy9kb3ducmV2LnhtbERPXWvCMBR9F/Yfwh3sTdMKm13XVIY4GAqC1b1fmru2&#10;rLkpSdSuv948DPZ4ON/FejS9uJLznWUF6SIBQVxb3XGj4Hz6mGcgfEDW2FsmBb/kYV0+zArMtb3x&#10;ka5VaEQMYZ+jgjaEIZfS1y0Z9As7EEfu2zqDIULXSO3wFsNNL5dJ8iINdhwbWhxo01L9U12Mgmza&#10;TttT9+yWX7t0OvR6v3OZU+rpcXx/AxFoDP/iP/enVvCaruLc+CY+AVn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OIC1cMAAADdAAAADwAAAAAAAAAAAAAAAACYAgAAZHJzL2Rv&#10;d25yZXYueG1sUEsFBgAAAAAEAAQA9QAAAIgDAAAAAA==&#10;" filled="f" strokecolor="silver" strokeweight=".25pt"/>
            <v:rect id="Rectangle 6399" o:spid="_x0000_s25649" style="position:absolute;left:465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6nTsUA&#10;AADdAAAADwAAAGRycy9kb3ducmV2LnhtbESPQWvCQBSE74X+h+UVvNVNBDWmrlJEQRSEant/ZF+T&#10;0OzbsLtqzK93BaHHYWa+YebLzjTiQs7XlhWkwwQEcWF1zaWC79PmPQPhA7LGxjIpuJGH5eL1ZY65&#10;tlf+ossxlCJC2OeooAqhzaX0RUUG/dC2xNH7tc5giNKVUju8Rrhp5ChJJtJgzXGhwpZWFRV/x7NR&#10;kPXrfn2qx270s0v7Q6P3O5c5pQZv3ecHiEBd+A8/21utYJZOZ/B4E5+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rqdOxQAAAN0AAAAPAAAAAAAAAAAAAAAAAJgCAABkcnMv&#10;ZG93bnJldi54bWxQSwUGAAAAAAQABAD1AAAAigMAAAAA&#10;" filled="f" strokecolor="silver" strokeweight=".25pt"/>
            <v:rect id="Rectangle 6400" o:spid="_x0000_s25648" style="position:absolute;left:483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F+9MEA&#10;AADdAAAADwAAAGRycy9kb3ducmV2LnhtbERPTYvCMBC9C/sfwix407SCUqtRRFxYFAR19z40Y1ts&#10;JiWJ2u2v3xwEj4/3vVx3phEPcr62rCAdJyCIC6trLhX8XL5GGQgfkDU2lknBH3lYrz4GS8y1ffKJ&#10;HudQihjCPkcFVQhtLqUvKjLox7YljtzVOoMhQldK7fAZw00jJ0kykwZrjg0VtrStqLid70ZB1u/6&#10;3aWeusnvPu2PjT7sXeaUGn52mwWIQF14i1/ub61gnmZxf3wTn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BfvTBAAAA3QAAAA8AAAAAAAAAAAAAAAAAmAIAAGRycy9kb3du&#10;cmV2LnhtbFBLBQYAAAAABAAEAPUAAACGAwAAAAA=&#10;" filled="f" strokecolor="silver" strokeweight=".25pt"/>
            <v:rect id="Rectangle 6401" o:spid="_x0000_s25647" style="position:absolute;left:501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3bb8UA&#10;AADdAAAADwAAAGRycy9kb3ducmV2LnhtbESPQWvCQBSE7wX/w/IEb3UTQUlTVxFREAtCY3t/ZF+T&#10;0OzbsLtqzK/vCkKPw8x8wyzXvWnFlZxvLCtIpwkI4tLqhisFX+f9awbCB2SNrWVScCcP69XoZYm5&#10;tjf+pGsRKhEh7HNUUIfQ5VL6siaDfmo74uj9WGcwROkqqR3eIty0cpYkC2mw4bhQY0fbmsrf4mIU&#10;ZMNu2J2buZt9H9Ph1OqPo8ucUpNxv3kHEagP/+Fn+6AVvKVZCo838Qn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DdtvxQAAAN0AAAAPAAAAAAAAAAAAAAAAAJgCAABkcnMv&#10;ZG93bnJldi54bWxQSwUGAAAAAAQABAD1AAAAigMAAAAA&#10;" filled="f" strokecolor="silver" strokeweight=".25pt"/>
            <v:rect id="Rectangle 6402" o:spid="_x0000_s25646" style="position:absolute;left:519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9FGMUA&#10;AADdAAAADwAAAGRycy9kb3ducmV2LnhtbESPQWvCQBSE74X+h+UJvdVNApY0dROkKIiFgtreH9ln&#10;Esy+Dburpvn13ULB4zAz3zDLajS9uJLznWUF6TwBQVxb3XGj4Ou4ec5B+ICssbdMCn7IQ1U+Piyx&#10;0PbGe7oeQiMihH2BCtoQhkJKX7dk0M/tQBy9k3UGQ5SukdrhLcJNL7MkeZEGO44LLQ703lJ9PlyM&#10;gnxaT+tjt3DZ9y6dPnv9sXO5U+ppNq7eQAQawz38395qBa9pnsHfm/gEZP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30UYxQAAAN0AAAAPAAAAAAAAAAAAAAAAAJgCAABkcnMv&#10;ZG93bnJldi54bWxQSwUGAAAAAAQABAD1AAAAigMAAAAA&#10;" filled="f" strokecolor="silver" strokeweight=".25pt"/>
            <v:rect id="Rectangle 6403" o:spid="_x0000_s25645" style="position:absolute;left:537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Pgg8UA&#10;AADdAAAADwAAAGRycy9kb3ducmV2LnhtbESPQWvCQBSE74L/YXlCb7qJpZJGVxGxUBSEant/ZJ9J&#10;MPs27K6a5te7hYLHYWa+YRarzjTiRs7XlhWkkwQEcWF1zaWC79PHOAPhA7LGxjIp+CUPq+VwsMBc&#10;2zt/0e0YShEh7HNUUIXQ5lL6oiKDfmJb4uidrTMYonSl1A7vEW4aOU2SmTRYc1yosKVNRcXleDUK&#10;sn7bb0/1m5v+7NL+0Oj9zmVOqZdRt56DCNSFZ/i//akVvKfZK/y9i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k+CDxQAAAN0AAAAPAAAAAAAAAAAAAAAAAJgCAABkcnMv&#10;ZG93bnJldi54bWxQSwUGAAAAAAQABAD1AAAAigMAAAAA&#10;" filled="f" strokecolor="silver" strokeweight=".25pt"/>
            <v:rect id="Rectangle 6404" o:spid="_x0000_s25644" style="position:absolute;left:555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p498UA&#10;AADdAAAADwAAAGRycy9kb3ducmV2LnhtbESPQWvCQBSE74L/YXlCb7qJtJJGVxGxUBSEant/ZJ9J&#10;MPs27K6a5te7hYLHYWa+YRarzjTiRs7XlhWkkwQEcWF1zaWC79PHOAPhA7LGxjIp+CUPq+VwsMBc&#10;2zt/0e0YShEh7HNUUIXQ5lL6oiKDfmJb4uidrTMYonSl1A7vEW4aOU2SmTRYc1yosKVNRcXleDUK&#10;sn7bb0/1m5v+7NL+0Oj9zmVOqZdRt56DCNSFZ/i//akVvKfZK/y9i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enj3xQAAAN0AAAAPAAAAAAAAAAAAAAAAAJgCAABkcnMv&#10;ZG93bnJldi54bWxQSwUGAAAAAAQABAD1AAAAigMAAAAA&#10;" filled="f" strokecolor="silver" strokeweight=".25pt"/>
            <v:rect id="Rectangle 6405" o:spid="_x0000_s25643" style="position:absolute;left:573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bdbMUA&#10;AADdAAAADwAAAGRycy9kb3ducmV2LnhtbESP3WrCQBSE7wu+w3IE7+omgiVGVxFREAuF+nN/yB6T&#10;YPZs2F015um7hUIvh5n5hlmsOtOIBzlfW1aQjhMQxIXVNZcKzqfdewbCB2SNjWVS8CIPq+XgbYG5&#10;tk/+pscxlCJC2OeooAqhzaX0RUUG/di2xNG7WmcwROlKqR0+I9w0cpIkH9JgzXGhwpY2FRW3490o&#10;yPptvz3VUze5HNL+q9GfB5c5pUbDbj0HEagL/+G/9l4rmKXZFH7fxCc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Nt1sxQAAAN0AAAAPAAAAAAAAAAAAAAAAAJgCAABkcnMv&#10;ZG93bnJldi54bWxQSwUGAAAAAAQABAD1AAAAigMAAAAA&#10;" filled="f" strokecolor="silver" strokeweight=".25pt"/>
            <v:rect id="Rectangle 6406" o:spid="_x0000_s25642" style="position:absolute;left:591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DG8UA&#10;AADdAAAADwAAAGRycy9kb3ducmV2LnhtbESP3WrCQBSE7wu+w3IE7+omghKjq4hYKBaE+nN/yB6T&#10;YPZs2F01zdN3C0Ivh5n5hlmuO9OIBzlfW1aQjhMQxIXVNZcKzqeP9wyED8gaG8uk4Ic8rFeDtyXm&#10;2j75mx7HUIoIYZ+jgiqENpfSFxUZ9GPbEkfvap3BEKUrpXb4jHDTyEmSzKTBmuNChS1tKypux7tR&#10;kPW7fneqp25y2af9odFfe5c5pUbDbrMAEagL/+FX+1MrmKfZDP7ex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5EMbxQAAAN0AAAAPAAAAAAAAAAAAAAAAAJgCAABkcnMv&#10;ZG93bnJldi54bWxQSwUGAAAAAAQABAD1AAAAigMAAAAA&#10;" filled="f" strokecolor="silver" strokeweight=".25pt"/>
            <v:rect id="Rectangle 6407" o:spid="_x0000_s25641" style="position:absolute;left:609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jmgMUA&#10;AADdAAAADwAAAGRycy9kb3ducmV2LnhtbESPQWvCQBSE74L/YXlCb7qJ0JpGVxGxUBSEant/ZJ9J&#10;MPs27K6a5te7hYLHYWa+YRarzjTiRs7XlhWkkwQEcWF1zaWC79PHOAPhA7LGxjIp+CUPq+VwsMBc&#10;2zt/0e0YShEh7HNUUIXQ5lL6oiKDfmJb4uidrTMYonSl1A7vEW4aOU2SN2mw5rhQYUubiorL8WoU&#10;ZP22357qVzf92aX9odH7ncucUi+jbj0HEagLz/B/+1MreE+zGfy9i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qOaAxQAAAN0AAAAPAAAAAAAAAAAAAAAAAJgCAABkcnMv&#10;ZG93bnJldi54bWxQSwUGAAAAAAQABAD1AAAAigMAAAAA&#10;" filled="f" strokecolor="silver" strokeweight=".25pt"/>
            <v:rect id="Rectangle 6408" o:spid="_x0000_s25640" style="position:absolute;left:627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dy8sEA&#10;AADdAAAADwAAAGRycy9kb3ducmV2LnhtbERPTYvCMBC9C/sfwix407SCUqtRRFxYFAR19z40Y1ts&#10;JiWJ2u2v3xwEj4/3vVx3phEPcr62rCAdJyCIC6trLhX8XL5GGQgfkDU2lknBH3lYrz4GS8y1ffKJ&#10;HudQihjCPkcFVQhtLqUvKjLox7YljtzVOoMhQldK7fAZw00jJ0kykwZrjg0VtrStqLid70ZB1u/6&#10;3aWeusnvPu2PjT7sXeaUGn52mwWIQF14i1/ub61gnmZxbnwTn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3cvLBAAAA3QAAAA8AAAAAAAAAAAAAAAAAmAIAAGRycy9kb3du&#10;cmV2LnhtbFBLBQYAAAAABAAEAPUAAACGAwAAAAA=&#10;" filled="f" strokecolor="silver" strokeweight=".25pt"/>
            <v:rect id="Rectangle 6409" o:spid="_x0000_s25639" style="position:absolute;left:645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vXacUA&#10;AADdAAAADwAAAGRycy9kb3ducmV2LnhtbESP3WrCQBSE7wu+w3KE3tVNBCVGVxGxIBaE+nN/yB6T&#10;YPZs2N1qmqfvCkIvh5n5hlmsOtOIOzlfW1aQjhIQxIXVNZcKzqfPjwyED8gaG8uk4Jc8rJaDtwXm&#10;2j74m+7HUIoIYZ+jgiqENpfSFxUZ9CPbEkfvap3BEKUrpXb4iHDTyHGSTKXBmuNChS1tKipuxx+j&#10;IOu3/fZUT9z4sk/7Q6O/9i5zSr0Pu/UcRKAu/Idf7Z1WMEuzGTz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e9dpxQAAAN0AAAAPAAAAAAAAAAAAAAAAAJgCAABkcnMv&#10;ZG93bnJldi54bWxQSwUGAAAAAAQABAD1AAAAigMAAAAA&#10;" filled="f" strokecolor="silver" strokeweight=".25pt"/>
            <v:rect id="Rectangle 6410" o:spid="_x0000_s25638" style="position:absolute;left:663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joKcEA&#10;AADdAAAADwAAAGRycy9kb3ducmV2LnhtbERPy4rCMBTdC/MP4Q7MTtMKI7UaRQYFURB87S/NtS02&#10;NyXJaKdfP1kILg/nPV92phEPcr62rCAdJSCIC6trLhVczpthBsIHZI2NZVLwRx6Wi4/BHHNtn3yk&#10;xymUIoawz1FBFUKbS+mLigz6kW2JI3ezzmCI0JVSO3zGcNPIcZJMpMGaY0OFLf1UVNxPv0ZB1q/7&#10;9bn+duPrLu0Pjd7vXOaU+vrsVjMQgbrwFr/cW61gmk7j/vgmP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6Y6CnBAAAA3QAAAA8AAAAAAAAAAAAAAAAAmAIAAGRycy9kb3du&#10;cmV2LnhtbFBLBQYAAAAABAAEAPUAAACGAwAAAAA=&#10;" filled="f" strokecolor="silver" strokeweight=".25pt"/>
            <v:rect id="Rectangle 6411" o:spid="_x0000_s25637" style="position:absolute;left:681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RNssUA&#10;AADdAAAADwAAAGRycy9kb3ducmV2LnhtbESP3WrCQBSE7wu+w3KE3tVNBCVGVxGxIBaE+nN/yB6T&#10;YPZs2N1qmqfvCkIvh5n5hlmsOtOIOzlfW1aQjhIQxIXVNZcKzqfPjwyED8gaG8uk4Jc8rJaDtwXm&#10;2j74m+7HUIoIYZ+jgiqENpfSFxUZ9CPbEkfvap3BEKUrpXb4iHDTyHGSTKXBmuNChS1tKipuxx+j&#10;IOu3/fZUT9z4sk/7Q6O/9i5zSr0Pu/UcRKAu/Idf7Z1WMEtnKTz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1E2yxQAAAN0AAAAPAAAAAAAAAAAAAAAAAJgCAABkcnMv&#10;ZG93bnJldi54bWxQSwUGAAAAAAQABAD1AAAAigMAAAAA&#10;" filled="f" strokecolor="silver" strokeweight=".25pt"/>
            <v:rect id="Rectangle 6412" o:spid="_x0000_s25636" style="position:absolute;left:411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bTxcUA&#10;AADdAAAADwAAAGRycy9kb3ducmV2LnhtbESPQWvCQBSE7wX/w/IEb3WTgBJTVxGxIAqFqr0/sq9J&#10;aPZt2N1qzK93hUKPw8x8wyzXvWnFlZxvLCtIpwkI4tLqhisFl/P7aw7CB2SNrWVScCcP69XoZYmF&#10;tjf+pOspVCJC2BeooA6hK6T0ZU0G/dR2xNH7ts5giNJVUju8RbhpZZYkc2mw4bhQY0fbmsqf069R&#10;kA+7YXduZi77OqTDR6uPB5c7pSbjfvMGIlAf/sN/7b1WsEgXGTzfx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BtPFxQAAAN0AAAAPAAAAAAAAAAAAAAAAAJgCAABkcnMv&#10;ZG93bnJldi54bWxQSwUGAAAAAAQABAD1AAAAigMAAAAA&#10;" filled="f" strokecolor="silver" strokeweight=".25pt"/>
            <v:rect id="Rectangle 6413" o:spid="_x0000_s25635" style="position:absolute;left:429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p2XsUA&#10;AADdAAAADwAAAGRycy9kb3ducmV2LnhtbESPQWvCQBSE74X+h+UVvNVNFCWmrlJEQRSEant/ZF+T&#10;0OzbsLtqzK93BaHHYWa+YebLzjTiQs7XlhWkwwQEcWF1zaWC79PmPQPhA7LGxjIpuJGH5eL1ZY65&#10;tlf+ossxlCJC2OeooAqhzaX0RUUG/dC2xNH7tc5giNKVUju8Rrhp5ChJptJgzXGhwpZWFRV/x7NR&#10;kPXrfn2qJ270s0v7Q6P3O5c5pQZv3ecHiEBd+A8/21utYJbOxvB4E5+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SnZexQAAAN0AAAAPAAAAAAAAAAAAAAAAAJgCAABkcnMv&#10;ZG93bnJldi54bWxQSwUGAAAAAAQABAD1AAAAigMAAAAA&#10;" filled="f" strokecolor="silver" strokeweight=".25pt"/>
            <v:rect id="Rectangle 6414" o:spid="_x0000_s25634" style="position:absolute;left:447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PuKsUA&#10;AADdAAAADwAAAGRycy9kb3ducmV2LnhtbESPQWvCQBSE74X+h+UVvNVNRCWmrlJEQRSEant/ZF+T&#10;0OzbsLtqzK93BaHHYWa+YebLzjTiQs7XlhWkwwQEcWF1zaWC79PmPQPhA7LGxjIpuJGH5eL1ZY65&#10;tlf+ossxlCJC2OeooAqhzaX0RUUG/dC2xNH7tc5giNKVUju8Rrhp5ChJptJgzXGhwpZWFRV/x7NR&#10;kPXrfn2qJ270s0v7Q6P3O5c5pQZv3ecHiEBd+A8/21utYJbOxvB4E5+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o+4qxQAAAN0AAAAPAAAAAAAAAAAAAAAAAJgCAABkcnMv&#10;ZG93bnJldi54bWxQSwUGAAAAAAQABAD1AAAAigMAAAAA&#10;" filled="f" strokecolor="silver" strokeweight=".25pt"/>
            <v:rect id="Rectangle 6415" o:spid="_x0000_s25633" style="position:absolute;left:465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9LscQA&#10;AADdAAAADwAAAGRycy9kb3ducmV2LnhtbESPQWvCQBSE7wX/w/IEb3UTwRKjq4goiEKh2t4f2WcS&#10;zL4Nu6vG/Hq3UOhxmJlvmMWqM424k/O1ZQXpOAFBXFhdc6ng+7x7z0D4gKyxsUwKnuRhtRy8LTDX&#10;9sFfdD+FUkQI+xwVVCG0uZS+qMigH9uWOHoX6wyGKF0ptcNHhJtGTpLkQxqsOS5U2NKmouJ6uhkF&#10;Wb/tt+d66iY/h7T/bPTx4DKn1GjYrecgAnXhP/zX3msFs3Q2hd838Qn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vS7HEAAAA3QAAAA8AAAAAAAAAAAAAAAAAmAIAAGRycy9k&#10;b3ducmV2LnhtbFBLBQYAAAAABAAEAPUAAACJAwAAAAA=&#10;" filled="f" strokecolor="silver" strokeweight=".25pt"/>
            <v:rect id="Rectangle 6416" o:spid="_x0000_s25632" style="position:absolute;left:483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3VxsQA&#10;AADdAAAADwAAAGRycy9kb3ducmV2LnhtbESPQWvCQBSE70L/w/IK3nQTQYmpq4goiEJBbe+P7GsS&#10;zL4Nu6um+fVdoeBxmJlvmMWqM424k/O1ZQXpOAFBXFhdc6ng67IbZSB8QNbYWCYFv+RhtXwbLDDX&#10;9sEnup9DKSKEfY4KqhDaXEpfVGTQj21LHL0f6wyGKF0ptcNHhJtGTpJkJg3WHBcqbGlTUXE934yC&#10;rN/220s9dZPvQ9p/Nvp4cJlTavjerT9ABOrCK/zf3msF83Q+g+eb+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91cbEAAAA3QAAAA8AAAAAAAAAAAAAAAAAmAIAAGRycy9k&#10;b3ducmV2LnhtbFBLBQYAAAAABAAEAPUAAACJAwAAAAA=&#10;" filled="f" strokecolor="silver" strokeweight=".25pt"/>
            <v:rect id="Rectangle 6417" o:spid="_x0000_s25631" style="position:absolute;left:501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FwXcUA&#10;AADdAAAADwAAAGRycy9kb3ducmV2LnhtbESPQWvCQBSE74X+h+UVvNVNBDWmrlJEQRSEant/ZF+T&#10;0OzbsLtqzK93BaHHYWa+YebLzjTiQs7XlhWkwwQEcWF1zaWC79PmPQPhA7LGxjIpuJGH5eL1ZY65&#10;tlf+ossxlCJC2OeooAqhzaX0RUUG/dC2xNH7tc5giNKVUju8Rrhp5ChJJtJgzXGhwpZWFRV/x7NR&#10;kPXrfn2qx270s0v7Q6P3O5c5pQZv3ecHiEBd+A8/21utYJbOpvB4E5+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cXBdxQAAAN0AAAAPAAAAAAAAAAAAAAAAAJgCAABkcnMv&#10;ZG93bnJldi54bWxQSwUGAAAAAAQABAD1AAAAigMAAAAA&#10;" filled="f" strokecolor="silver" strokeweight=".25pt"/>
            <v:rect id="Rectangle 6418" o:spid="_x0000_s25630" style="position:absolute;left:519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7kL8EA&#10;AADdAAAADwAAAGRycy9kb3ducmV2LnhtbERPy4rCMBTdC/MP4Q7MTtMKI7UaRQYFURB87S/NtS02&#10;NyXJaKdfP1kILg/nPV92phEPcr62rCAdJSCIC6trLhVczpthBsIHZI2NZVLwRx6Wi4/BHHNtn3yk&#10;xymUIoawz1FBFUKbS+mLigz6kW2JI3ezzmCI0JVSO3zGcNPIcZJMpMGaY0OFLf1UVNxPv0ZB1q/7&#10;9bn+duPrLu0Pjd7vXOaU+vrsVjMQgbrwFr/cW61gmk7j3PgmP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u5C/BAAAA3QAAAA8AAAAAAAAAAAAAAAAAmAIAAGRycy9kb3du&#10;cmV2LnhtbFBLBQYAAAAABAAEAPUAAACGAwAAAAA=&#10;" filled="f" strokecolor="silver" strokeweight=".25pt"/>
            <v:rect id="Rectangle 6419" o:spid="_x0000_s25629" style="position:absolute;left:537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JBtMUA&#10;AADdAAAADwAAAGRycy9kb3ducmV2LnhtbESP3WrCQBSE7wXfYTlC73QToSVJXUVEoVgQ/On9IXua&#10;hGbPht1V0zx9tyB4OczMN8xi1ZtW3Mj5xrKCdJaAIC6tbrhScDnvphkIH5A1tpZJwS95WC3HowUW&#10;2t75SLdTqESEsC9QQR1CV0jpy5oM+pntiKP3bZ3BEKWrpHZ4j3DTynmSvEmDDceFGjva1FT+nK5G&#10;QTZsh+25eXXzr306HFr9uXeZU+pl0q/fQQTqwzP8aH9oBXma5/D/Jj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okG0xQAAAN0AAAAPAAAAAAAAAAAAAAAAAJgCAABkcnMv&#10;ZG93bnJldi54bWxQSwUGAAAAAAQABAD1AAAAigMAAAAA&#10;" filled="f" strokecolor="silver" strokeweight=".25pt"/>
            <v:rect id="Rectangle 6420" o:spid="_x0000_s25628" style="position:absolute;left:555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cc0sUA&#10;AADdAAAADwAAAGRycy9kb3ducmV2LnhtbESPQWvCQBSE74X+h+UVvNVNAi1p6iqlKJQIBbW9P7LP&#10;JJh9G3ZXE/Pr3ULB4zAz3zCL1Wg6cSHnW8sK0nkCgriyuuVawc9h85yD8AFZY2eZFFzJw2r5+LDA&#10;QtuBd3TZh1pECPsCFTQh9IWUvmrIoJ/bnjh6R+sMhihdLbXDIcJNJ7MkeZUGW44LDfb02VB12p+N&#10;gnxaT+tD++Ky3zKdvju9LV3ulJo9jR/vIAKN4R7+b39pBW8RCX9v4hO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txzSxQAAAN0AAAAPAAAAAAAAAAAAAAAAAJgCAABkcnMv&#10;ZG93bnJldi54bWxQSwUGAAAAAAQABAD1AAAAigMAAAAA&#10;" filled="f" strokecolor="silver" strokeweight=".25pt"/>
            <v:rect id="Rectangle 6421" o:spid="_x0000_s25627" style="position:absolute;left:573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u5ScUA&#10;AADdAAAADwAAAGRycy9kb3ducmV2LnhtbESPQWvCQBSE74X+h+UJ3uomAUuauglSLIhCodreH9ln&#10;Esy+Dbtbjfn1bqHQ4zAz3zCrajS9uJDznWUF6SIBQVxb3XGj4Ov4/pSD8AFZY2+ZFNzIQ1U+Pqyw&#10;0PbKn3Q5hEZECPsCFbQhDIWUvm7JoF/YgTh6J+sMhihdI7XDa4SbXmZJ8iwNdhwXWhzoraX6fPgx&#10;CvJpM22O3dJl37t0+uj1fudyp9R8Nq5fQQQaw3/4r73VCl6yJIXfN/EJy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7lJxQAAAN0AAAAPAAAAAAAAAAAAAAAAAJgCAABkcnMv&#10;ZG93bnJldi54bWxQSwUGAAAAAAQABAD1AAAAigMAAAAA&#10;" filled="f" strokecolor="silver" strokeweight=".25pt"/>
            <v:rect id="Rectangle 6422" o:spid="_x0000_s25626" style="position:absolute;left:591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nPsUA&#10;AADdAAAADwAAAGRycy9kb3ducmV2LnhtbESPQWvCQBSE7wX/w/IEb3WTgCWNrkHEglgoVOv9kX0m&#10;wezbsLvVmF/fLRR6HGbmG2ZVDqYTN3K+tawgnScgiCurW64VfJ3ennMQPiBr7CyTggd5KNeTpxUW&#10;2t75k27HUIsIYV+ggiaEvpDSVw0Z9HPbE0fvYp3BEKWrpXZ4j3DTySxJXqTBluNCgz1tG6qux2+j&#10;IB934+7ULlx2PqTjR6ffDy53Ss2mw2YJItAQ/sN/7b1W8JolGfy+iU9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KSc+xQAAAN0AAAAPAAAAAAAAAAAAAAAAAJgCAABkcnMv&#10;ZG93bnJldi54bWxQSwUGAAAAAAQABAD1AAAAigMAAAAA&#10;" filled="f" strokecolor="silver" strokeweight=".25pt"/>
            <v:rect id="Rectangle 6423" o:spid="_x0000_s25625" style="position:absolute;left:609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WCpcUA&#10;AADdAAAADwAAAGRycy9kb3ducmV2LnhtbESPQWvCQBSE7wX/w/IEb3VjpCWNriKiIAqFant/ZJ9J&#10;MPs27K6a5te7hYLHYWa+YebLzjTiRs7XlhVMxgkI4sLqmksF36ftawbCB2SNjWVS8EselovByxxz&#10;be/8RbdjKEWEsM9RQRVCm0vpi4oM+rFtiaN3ts5giNKVUju8R7hpZJok79JgzXGhwpbWFRWX49Uo&#10;yPpNvznVby792U/6z0Yf9i5zSo2G3WoGIlAXnuH/9k4r+EiT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ZYKlxQAAAN0AAAAPAAAAAAAAAAAAAAAAAJgCAABkcnMv&#10;ZG93bnJldi54bWxQSwUGAAAAAAQABAD1AAAAigMAAAAA&#10;" filled="f" strokecolor="silver" strokeweight=".25pt"/>
            <v:rect id="Rectangle 6424" o:spid="_x0000_s25624" style="position:absolute;left:627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wa0cUA&#10;AADdAAAADwAAAGRycy9kb3ducmV2LnhtbESPQWvCQBSE7wX/w/IEb3VjsCWNriKiIAqFant/ZJ9J&#10;MPs27K6a5te7hYLHYWa+YebLzjTiRs7XlhVMxgkI4sLqmksF36ftawbCB2SNjWVS8EselovByxxz&#10;be/8RbdjKEWEsM9RQRVCm0vpi4oM+rFtiaN3ts5giNKVUju8R7hpZJok79JgzXGhwpbWFRWX49Uo&#10;yPpNvznVby792U/6z0Yf9i5zSo2G3WoGIlAXnuH/9k4r+EiT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jBrRxQAAAN0AAAAPAAAAAAAAAAAAAAAAAJgCAABkcnMv&#10;ZG93bnJldi54bWxQSwUGAAAAAAQABAD1AAAAigMAAAAA&#10;" filled="f" strokecolor="silver" strokeweight=".25pt"/>
            <v:rect id="Rectangle 6425" o:spid="_x0000_s25623" style="position:absolute;left:645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C/SsUA&#10;AADdAAAADwAAAGRycy9kb3ducmV2LnhtbESP3WrCQBSE7wt9h+UUvKsbA0pMXUVEQRQK9ef+kD1N&#10;gtmzYXfVmKd3hUIvh5n5hpktOtOIGzlfW1YwGiYgiAuray4VnI6bzwyED8gaG8uk4EEeFvP3txnm&#10;2t75h26HUIoIYZ+jgiqENpfSFxUZ9EPbEkfv1zqDIUpXSu3wHuGmkWmSTKTBmuNChS2tKiouh6tR&#10;kPXrfn2sxy4970b9d6P3O5c5pQYf3fILRKAu/If/2lutYJomY3i9iU9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wL9KxQAAAN0AAAAPAAAAAAAAAAAAAAAAAJgCAABkcnMv&#10;ZG93bnJldi54bWxQSwUGAAAAAAQABAD1AAAAigMAAAAA&#10;" filled="f" strokecolor="silver" strokeweight=".25pt"/>
            <v:rect id="Rectangle 6426" o:spid="_x0000_s25622" style="position:absolute;left:663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IhPcUA&#10;AADdAAAADwAAAGRycy9kb3ducmV2LnhtbESPQWvCQBSE70L/w/IK3nRjQImpq4hYKAoFY3t/ZF+T&#10;YPZt2F01za/vCgWPw8x8w6w2vWnFjZxvLCuYTRMQxKXVDVcKvs7vkwyED8gaW8uk4Jc8bNYvoxXm&#10;2t75RLciVCJC2OeooA6hy6X0ZU0G/dR2xNH7sc5giNJVUju8R7hpZZokC2mw4bhQY0e7mspLcTUK&#10;smE/7M/N3KXfh9nw2erjwWVOqfFrv30DEagPz/B/+0MrWKbJAh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EiE9xQAAAN0AAAAPAAAAAAAAAAAAAAAAAJgCAABkcnMv&#10;ZG93bnJldi54bWxQSwUGAAAAAAQABAD1AAAAigMAAAAA&#10;" filled="f" strokecolor="silver" strokeweight=".25pt"/>
            <v:rect id="Rectangle 6427" o:spid="_x0000_s25621" style="position:absolute;left:681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6EpsUA&#10;AADdAAAADwAAAGRycy9kb3ducmV2LnhtbESPQWvCQBSE7wX/w/IEb3VjwDaNriKiIAqFant/ZJ9J&#10;MPs27K6a5te7hYLHYWa+YebLzjTiRs7XlhVMxgkI4sLqmksF36ftawbCB2SNjWVS8EselovByxxz&#10;be/8RbdjKEWEsM9RQRVCm0vpi4oM+rFtiaN3ts5giNKVUju8R7hpZJokb9JgzXGhwpbWFRWX49Uo&#10;yPpNvznVU5f+7Cf9Z6MPe5c5pUbDbjUDEagLz/B/e6cVfKTJO/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XoSmxQAAAN0AAAAPAAAAAAAAAAAAAAAAAJgCAABkcnMv&#10;ZG93bnJldi54bWxQSwUGAAAAAAQABAD1AAAAigMAAAAA&#10;" filled="f" strokecolor="silver" strokeweight=".25pt"/>
            <v:rect id="Rectangle 6428" o:spid="_x0000_s25620" style="position:absolute;left:411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EQ1MMA&#10;AADdAAAADwAAAGRycy9kb3ducmV2LnhtbERPXWvCMBR9F/Yfwh3sTdMWJrUaRUYHQ2Gwdnu/NNe2&#10;2NyUJNOuv355GOzxcL53h8kM4kbO95YVpKsEBHFjdc+tgs/6dZmD8AFZ42CZFPyQh8P+YbHDQts7&#10;f9CtCq2IIewLVNCFMBZS+qYjg35lR+LIXawzGCJ0rdQO7zHcDDJLkrU02HNs6HCkl46aa/VtFORz&#10;OZd1/+yyr1M6vw/6fHK5U+rpcTpuQQSawr/4z/2mFWyyJM6Nb+IT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8EQ1MMAAADdAAAADwAAAAAAAAAAAAAAAACYAgAAZHJzL2Rv&#10;d25yZXYueG1sUEsFBgAAAAAEAAQA9QAAAIgDAAAAAA==&#10;" filled="f" strokecolor="silver" strokeweight=".25pt"/>
            <v:rect id="Rectangle 6429" o:spid="_x0000_s25619" style="position:absolute;left:429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21T8UA&#10;AADdAAAADwAAAGRycy9kb3ducmV2LnhtbESP3WrCQBSE7wu+w3KE3tWNASVGVxGxIBaE+nN/yB6T&#10;YPZs2N1qmqfvCkIvh5n5hlmsOtOIOzlfW1YwHiUgiAuray4VnE+fHxkIH5A1NpZJwS95WC0HbwvM&#10;tX3wN92PoRQRwj5HBVUIbS6lLyoy6Ee2JY7e1TqDIUpXSu3wEeGmkWmSTKXBmuNChS1tKipuxx+j&#10;IOu3/fZUT1x62Y/7Q6O/9i5zSr0Pu/UcRKAu/Idf7Z1WMEuTGTz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jbVPxQAAAN0AAAAPAAAAAAAAAAAAAAAAAJgCAABkcnMv&#10;ZG93bnJldi54bWxQSwUGAAAAAAQABAD1AAAAigMAAAAA&#10;" filled="f" strokecolor="silver" strokeweight=".25pt"/>
            <v:rect id="Rectangle 6430" o:spid="_x0000_s25618" style="position:absolute;left:447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6KD8IA&#10;AADdAAAADwAAAGRycy9kb3ducmV2LnhtbERPXWvCMBR9F/Yfwh3sTdMWJrUzioiDoTCw6vuluWuL&#10;zU1Jonb99cvDwMfD+V6uB9OJOznfWlaQzhIQxJXVLdcKzqfPaQ7CB2SNnWVS8Ese1quXyRILbR98&#10;pHsZahFD2BeooAmhL6T0VUMG/cz2xJH7sc5giNDVUjt8xHDTySxJ5tJgy7GhwZ62DVXX8mYU5ONu&#10;3J3ad5dd9un43enD3uVOqbfXYfMBItAQnuJ/95dWsMjSuD++iU9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booPwgAAAN0AAAAPAAAAAAAAAAAAAAAAAJgCAABkcnMvZG93&#10;bnJldi54bWxQSwUGAAAAAAQABAD1AAAAhwMAAAAA&#10;" filled="f" strokecolor="silver" strokeweight=".25pt"/>
            <v:rect id="Rectangle 6431" o:spid="_x0000_s25617" style="position:absolute;left:465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IvlMUA&#10;AADdAAAADwAAAGRycy9kb3ducmV2LnhtbESPQWvCQBSE70L/w/KE3nSTgCVNXUWKglgQ1Pb+yD6T&#10;YPZt2F01za/vFgSPw8x8w8yXvWnFjZxvLCtIpwkI4tLqhisF36fNJAfhA7LG1jIp+CUPy8XLaI6F&#10;tnc+0O0YKhEh7AtUUIfQFVL6siaDfmo74uidrTMYonSV1A7vEW5amSXJmzTYcFyosaPPmsrL8WoU&#10;5MN6WJ+amct+dumwb/XXzuVOqddxv/oAEagPz/CjvdUK3rM0hf838Qn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Ii+UxQAAAN0AAAAPAAAAAAAAAAAAAAAAAJgCAABkcnMv&#10;ZG93bnJldi54bWxQSwUGAAAAAAQABAD1AAAAigMAAAAA&#10;" filled="f" strokecolor="silver" strokeweight=".25pt"/>
            <v:rect id="Rectangle 6432" o:spid="_x0000_s25616" style="position:absolute;left:483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48UA&#10;AADdAAAADwAAAGRycy9kb3ducmV2LnhtbESPQWvCQBSE74X+h+UJvdVNApY0dROkKIiFgtreH9ln&#10;Esy+Dburpvn13ULB4zAz3zDLajS9uJLznWUF6TwBQVxb3XGj4Ou4ec5B+ICssbdMCn7IQ1U+Piyx&#10;0PbGe7oeQiMihH2BCtoQhkJKX7dk0M/tQBy9k3UGQ5SukdrhLcJNL7MkeZEGO44LLQ703lJ9PlyM&#10;gnxaT+tjt3DZ9y6dPnv9sXO5U+ppNq7eQAQawz38395qBa9ZmsHfm/gEZP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8LHjxQAAAN0AAAAPAAAAAAAAAAAAAAAAAJgCAABkcnMv&#10;ZG93bnJldi54bWxQSwUGAAAAAAQABAD1AAAAigMAAAAA&#10;" filled="f" strokecolor="silver" strokeweight=".25pt"/>
            <v:rect id="Rectangle 6433" o:spid="_x0000_s25615" style="position:absolute;left:501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UeMYA&#10;AADdAAAADwAAAGRycy9kb3ducmV2LnhtbESP3WrCQBSE7wu+w3IK3tVNUipp6ioiFkRB8Kf3h+xp&#10;Epo9G3ZXTfP0bqHg5TAz3zCzRW9acSXnG8sK0kkCgri0uuFKwfn0+ZKD8AFZY2uZFPySh8V89DTD&#10;QtsbH+h6DJWIEPYFKqhD6AopfVmTQT+xHXH0vq0zGKJ0ldQObxFuWpklyVQabDgu1NjRqqby53gx&#10;CvJhPaxPzZvLvrbpsG/1butyp9T4uV9+gAjUh0f4v73RCt6z9BX+3s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UeMYAAADdAAAADwAAAAAAAAAAAAAAAACYAgAAZHJz&#10;L2Rvd25yZXYueG1sUEsFBgAAAAAEAAQA9QAAAIsDAAAAAA==&#10;" filled="f" strokecolor="silver" strokeweight=".25pt"/>
            <v:rect id="Rectangle 6434" o:spid="_x0000_s25614" style="position:absolute;left:519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WMDMYA&#10;AADdAAAADwAAAGRycy9kb3ducmV2LnhtbESP3WrCQBSE7wu+w3IK3tVNQitp6ioiFkRB8Kf3h+xp&#10;Epo9G3ZXTfP0bqHg5TAz3zCzRW9acSXnG8sK0kkCgri0uuFKwfn0+ZKD8AFZY2uZFPySh8V89DTD&#10;QtsbH+h6DJWIEPYFKqhD6AopfVmTQT+xHXH0vq0zGKJ0ldQObxFuWpklyVQabDgu1NjRqqby53gx&#10;CvJhPaxPzZvLvrbpsG/1butyp9T4uV9+gAjUh0f4v73RCt6z9BX+3s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1WMDMYAAADdAAAADwAAAAAAAAAAAAAAAACYAgAAZHJz&#10;L2Rvd25yZXYueG1sUEsFBgAAAAAEAAQA9QAAAIsDAAAAAA==&#10;" filled="f" strokecolor="silver" strokeweight=".25pt"/>
            <v:rect id="Rectangle 6435" o:spid="_x0000_s25613" style="position:absolute;left:537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kpl8UA&#10;AADdAAAADwAAAGRycy9kb3ducmV2LnhtbESPQWvCQBSE70L/w/IKvekmAUuMriJFQRQKant/ZJ9J&#10;MPs27G41za93CwWPw8x8wyxWvWnFjZxvLCtIJwkI4tLqhisFX+ftOAfhA7LG1jIp+CUPq+XLaIGF&#10;tnc+0u0UKhEh7AtUUIfQFVL6siaDfmI74uhdrDMYonSV1A7vEW5amSXJuzTYcFyosaOPmsrr6cco&#10;yIfNsDk3U5d979Phs9WHvcudUm+v/XoOIlAfnuH/9k4rmGXpFP7ex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GSmXxQAAAN0AAAAPAAAAAAAAAAAAAAAAAJgCAABkcnMv&#10;ZG93bnJldi54bWxQSwUGAAAAAAQABAD1AAAAigMAAAAA&#10;" filled="f" strokecolor="silver" strokeweight=".25pt"/>
            <v:rect id="Rectangle 6436" o:spid="_x0000_s25612" style="position:absolute;left:555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u34MUA&#10;AADdAAAADwAAAGRycy9kb3ducmV2LnhtbESPQWvCQBSE70L/w/IKvekmgUpMXaUUBVEQ1Pb+yL4m&#10;odm3YXerMb/eFQSPw8x8w8yXvWnFmZxvLCtIJwkI4tLqhisF36f1OAfhA7LG1jIpuJKH5eJlNMdC&#10;2wsf6HwMlYgQ9gUqqEPoCil9WZNBP7EdcfR+rTMYonSV1A4vEW5amSXJVBpsOC7U2NFXTeXf8d8o&#10;yIfVsDo17y772abDvtW7rcudUm+v/ecHiEB9eIYf7Y1WMMvSKdzfxCc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y7fgxQAAAN0AAAAPAAAAAAAAAAAAAAAAAJgCAABkcnMv&#10;ZG93bnJldi54bWxQSwUGAAAAAAQABAD1AAAAigMAAAAA&#10;" filled="f" strokecolor="silver" strokeweight=".25pt"/>
            <v:rect id="Rectangle 6437" o:spid="_x0000_s25611" style="position:absolute;left:573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cSe8YA&#10;AADdAAAADwAAAGRycy9kb3ducmV2LnhtbESP3WrCQBSE7wu+w3IK3tVNAq1p6ioiFkRB8Kf3h+xp&#10;Epo9G3ZXTfP0bqHg5TAz3zCzRW9acSXnG8sK0kkCgri0uuFKwfn0+ZKD8AFZY2uZFPySh8V89DTD&#10;QtsbH+h6DJWIEPYFKqhD6AopfVmTQT+xHXH0vq0zGKJ0ldQObxFuWpklyZs02HBcqLGjVU3lz/Fi&#10;FOTDelifmleXfW3TYd/q3dblTqnxc7/8ABGoD4/wf3ujFbxn6RT+3s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cSe8YAAADdAAAADwAAAAAAAAAAAAAAAACYAgAAZHJz&#10;L2Rvd25yZXYueG1sUEsFBgAAAAAEAAQA9QAAAIsDAAAAAA==&#10;" filled="f" strokecolor="silver" strokeweight=".25pt"/>
            <v:rect id="Rectangle 6438" o:spid="_x0000_s25610" style="position:absolute;left:591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iGCcIA&#10;AADdAAAADwAAAGRycy9kb3ducmV2LnhtbERPXWvCMBR9F/Yfwh3sTdMWJrUzioiDoTCw6vuluWuL&#10;zU1Jonb99cvDwMfD+V6uB9OJOznfWlaQzhIQxJXVLdcKzqfPaQ7CB2SNnWVS8Ese1quXyRILbR98&#10;pHsZahFD2BeooAmhL6T0VUMG/cz2xJH7sc5giNDVUjt8xHDTySxJ5tJgy7GhwZ62DVXX8mYU5ONu&#10;3J3ad5dd9un43enD3uVOqbfXYfMBItAQnuJ/95dWsMjSODe+iU9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GIYJwgAAAN0AAAAPAAAAAAAAAAAAAAAAAJgCAABkcnMvZG93&#10;bnJldi54bWxQSwUGAAAAAAQABAD1AAAAhwMAAAAA&#10;" filled="f" strokecolor="silver" strokeweight=".25pt"/>
            <v:rect id="Rectangle 6439" o:spid="_x0000_s25609" style="position:absolute;left:609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QjksUA&#10;AADdAAAADwAAAGRycy9kb3ducmV2LnhtbESPQWvCQBSE7wX/w/IEb3WTgBJTVxGxIAqFqr0/sq9J&#10;aPZt2N1qzK93hUKPw8x8wyzXvWnFlZxvLCtIpwkI4tLqhisFl/P7aw7CB2SNrWVScCcP69XoZYmF&#10;tjf+pOspVCJC2BeooA6hK6T0ZU0G/dR2xNH7ts5giNJVUju8RbhpZZYkc2mw4bhQY0fbmsqf069R&#10;kA+7YXduZi77OqTDR6uPB5c7pSbjfvMGIlAf/sN/7b1WsMjSBTzfx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VCOSxQAAAN0AAAAPAAAAAAAAAAAAAAAAAJgCAABkcnMv&#10;ZG93bnJldi54bWxQSwUGAAAAAAQABAD1AAAAigMAAAAA&#10;" filled="f" strokecolor="silver" strokeweight=".25pt"/>
            <v:rect id="Rectangle 6440" o:spid="_x0000_s25608" style="position:absolute;left:627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JAssEA&#10;AADdAAAADwAAAGRycy9kb3ducmV2LnhtbERPy4rCMBTdD/gP4QruxtSCQ+0YZRAFcUDwtb80d9oy&#10;zU1JotZ+vVkILg/nPV92phE3cr62rGAyTkAQF1bXXCo4nzafGQgfkDU2lknBgzwsF4OPOeba3vlA&#10;t2MoRQxhn6OCKoQ2l9IXFRn0Y9sSR+7POoMhQldK7fAew00j0yT5kgZrjg0VtrSqqPg/Xo2CrF/3&#10;61M9dellN+n3jf7ducwpNRp2P98gAnXhLX65t1rBLE3j/vgmPgG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CQLLBAAAA3QAAAA8AAAAAAAAAAAAAAAAAmAIAAGRycy9kb3du&#10;cmV2LnhtbFBLBQYAAAAABAAEAPUAAACGAwAAAAA=&#10;" filled="f" strokecolor="silver" strokeweight=".25pt"/>
            <v:rect id="Rectangle 6441" o:spid="_x0000_s25607" style="position:absolute;left:645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7lKcUA&#10;AADdAAAADwAAAGRycy9kb3ducmV2LnhtbESPQWvCQBSE74X+h+UJvdVNApY0dROkKIiFgtreH9ln&#10;Esy+Dburpvn13ULB4zAz3zDLajS9uJLznWUF6TwBQVxb3XGj4Ou4ec5B+ICssbdMCn7IQ1U+Piyx&#10;0PbGe7oeQiMihH2BCtoQhkJKX7dk0M/tQBy9k3UGQ5SukdrhLcJNL7MkeZEGO44LLQ703lJ9PlyM&#10;gnxaT+tjt3DZ9y6dPnv9sXO5U+ppNq7eQAQawz38395qBa9ZlsLfm/gEZP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TuUpxQAAAN0AAAAPAAAAAAAAAAAAAAAAAJgCAABkcnMv&#10;ZG93bnJldi54bWxQSwUGAAAAAAQABAD1AAAAigMAAAAA&#10;" filled="f" strokecolor="silver" strokeweight=".25pt"/>
            <v:rect id="Rectangle 6442" o:spid="_x0000_s25606" style="position:absolute;left:663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x7XsUA&#10;AADdAAAADwAAAGRycy9kb3ducmV2LnhtbESPUWvCMBSF3wf+h3CFvc3UwKTrjCKiMBwIq9v7pblr&#10;y5qbkkTt+usXQdjj4ZzzHc5yPdhOXMiH1rGG+SwDQVw503Kt4fO0f8pBhIhssHNMGn4pwHo1eVhi&#10;YdyVP+hSxlokCIcCNTQx9oWUoWrIYpi5njh5385bjEn6WhqP1wS3nVRZtpAWW04LDfa0baj6Kc9W&#10;Qz7uxt2pffbq6zAfj515P/jca/04HTavICIN8T98b78ZDS9KKbi9S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nHtexQAAAN0AAAAPAAAAAAAAAAAAAAAAAJgCAABkcnMv&#10;ZG93bnJldi54bWxQSwUGAAAAAAQABAD1AAAAigMAAAAA&#10;" filled="f" strokecolor="silver" strokeweight=".25pt"/>
            <v:rect id="Rectangle 6443" o:spid="_x0000_s25605" style="position:absolute;left:681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DexcUA&#10;AADdAAAADwAAAGRycy9kb3ducmV2LnhtbESPQWvCQBSE7wX/w/IEb3VjpCWNriKiIAqFant/ZJ9J&#10;MPs27K6a5te7hYLHYWa+YebLzjTiRs7XlhVMxgkI4sLqmksF36ftawbCB2SNjWVS8EselovByxxz&#10;be/8RbdjKEWEsM9RQRVCm0vpi4oM+rFtiaN3ts5giNKVUju8R7hpZJok79JgzXGhwpbWFRWX49Uo&#10;yPpNvznVby792U/6z0Yf9i5zSo2G3WoGIlAXnuH/9k4r+EjT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0N7FxQAAAN0AAAAPAAAAAAAAAAAAAAAAAJgCAABkcnMv&#10;ZG93bnJldi54bWxQSwUGAAAAAAQABAD1AAAAigMAAAAA&#10;" filled="f" strokecolor="silver" strokeweight=".25pt"/>
            <v:rect id="Rectangle 6444" o:spid="_x0000_s25604" style="position:absolute;left:411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lGscUA&#10;AADdAAAADwAAAGRycy9kb3ducmV2LnhtbESPQWvCQBSE7wX/w/IEb3VjsCWNriKiIAqFant/ZJ9J&#10;MPs27K6a5te7hYLHYWa+YebLzjTiRs7XlhVMxgkI4sLqmksF36ftawbCB2SNjWVS8EselovByxxz&#10;be/8RbdjKEWEsM9RQRVCm0vpi4oM+rFtiaN3ts5giNKVUju8R7hpZJok79JgzXGhwpbWFRWX49Uo&#10;yPpNvznVby792U/6z0Yf9i5zSo2G3WoGIlAXnuH/9k4r+EjT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OUaxxQAAAN0AAAAPAAAAAAAAAAAAAAAAAJgCAABkcnMv&#10;ZG93bnJldi54bWxQSwUGAAAAAAQABAD1AAAAigMAAAAA&#10;" filled="f" strokecolor="silver" strokeweight=".25pt"/>
            <v:rect id="Rectangle 6445" o:spid="_x0000_s25603" style="position:absolute;left:429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XjKsUA&#10;AADdAAAADwAAAGRycy9kb3ducmV2LnhtbESP3WrCQBSE7wu+w3IE7+rGgCVGVxFREAuF+nN/yB6T&#10;YPZs2F015um7hUIvh5n5hlmsOtOIBzlfW1YwGScgiAuray4VnE+79wyED8gaG8uk4EUeVsvB2wJz&#10;bZ/8TY9jKEWEsM9RQRVCm0vpi4oM+rFtiaN3tc5giNKVUjt8RrhpZJokH9JgzXGhwpY2FRW3490o&#10;yPptvz3VU5deDpP+q9GfB5c5pUbDbj0HEagL/+G/9l4rmKXpFH7fxCc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deMqxQAAAN0AAAAPAAAAAAAAAAAAAAAAAJgCAABkcnMv&#10;ZG93bnJldi54bWxQSwUGAAAAAAQABAD1AAAAigMAAAAA&#10;" filled="f" strokecolor="silver" strokeweight=".25pt"/>
            <v:rect id="Rectangle 6446" o:spid="_x0000_s25602" style="position:absolute;left:447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d9XcUA&#10;AADdAAAADwAAAGRycy9kb3ducmV2LnhtbESPQWvCQBSE74X+h+UVvNVNAkpMXYOIhWKhYGzvj+xr&#10;Esy+Dburpvn13ULB4zAz3zDrcjS9uJLznWUF6TwBQVxb3XGj4PP0+pyD8AFZY2+ZFPyQh3Lz+LDG&#10;QtsbH+lahUZECPsCFbQhDIWUvm7JoJ/bgTh639YZDFG6RmqHtwg3vcySZCkNdhwXWhxo11J9ri5G&#10;QT7tp/2pW7js65BOH71+P7jcKTV7GrcvIAKN4R7+b79pBassW8Lfm/g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p31dxQAAAN0AAAAPAAAAAAAAAAAAAAAAAJgCAABkcnMv&#10;ZG93bnJldi54bWxQSwUGAAAAAAQABAD1AAAAigMAAAAA&#10;" filled="f" strokecolor="silver" strokeweight=".25pt"/>
            <v:rect id="Rectangle 6447" o:spid="_x0000_s25601" style="position:absolute;left:465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vYxsUA&#10;AADdAAAADwAAAGRycy9kb3ducmV2LnhtbESPQWvCQBSE7wX/w/IEb3VjwDaNriKiIAqFant/ZJ9J&#10;MPs27K6a5te7hYLHYWa+YebLzjTiRs7XlhVMxgkI4sLqmksF36ftawbCB2SNjWVS8EselovByxxz&#10;be/8RbdjKEWEsM9RQRVCm0vpi4oM+rFtiaN3ts5giNKVUju8R7hpZJokb9JgzXGhwpbWFRWX49Uo&#10;yPpNvznVU5f+7Cf9Z6MPe5c5pUbDbjUDEagLz/B/e6cVfKTpO/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69jGxQAAAN0AAAAPAAAAAAAAAAAAAAAAAJgCAABkcnMv&#10;ZG93bnJldi54bWxQSwUGAAAAAAQABAD1AAAAigMAAAAA&#10;" filled="f" strokecolor="silver" strokeweight=".25pt"/>
            <v:rect id="Rectangle 6448" o:spid="_x0000_s25600" style="position:absolute;left:483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RMtMEA&#10;AADdAAAADwAAAGRycy9kb3ducmV2LnhtbERPy4rCMBTdD/gP4QruxtSCQ+0YZRAFcUDwtb80d9oy&#10;zU1JotZ+vVkILg/nPV92phE3cr62rGAyTkAQF1bXXCo4nzafGQgfkDU2lknBgzwsF4OPOeba3vlA&#10;t2MoRQxhn6OCKoQ2l9IXFRn0Y9sSR+7POoMhQldK7fAew00j0yT5kgZrjg0VtrSqqPg/Xo2CrF/3&#10;61M9dellN+n3jf7ducwpNRp2P98gAnXhLX65t1rBLE3j3PgmPgG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0TLTBAAAA3QAAAA8AAAAAAAAAAAAAAAAAmAIAAGRycy9kb3du&#10;cmV2LnhtbFBLBQYAAAAABAAEAPUAAACGAwAAAAA=&#10;" filled="f" strokecolor="silver" strokeweight=".25pt"/>
            <v:rect id="Rectangle 6449" o:spid="_x0000_s5119" style="position:absolute;left:501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jpL8UA&#10;AADdAAAADwAAAGRycy9kb3ducmV2LnhtbESP3WrCQBSE7wu+w3KE3tWNASVGVxGxIBaE+nN/yB6T&#10;YPZs2N1qmqfvCkIvh5n5hlmsOtOIOzlfW1YwHiUgiAuray4VnE+fHxkIH5A1NpZJwS95WC0HbwvM&#10;tX3wN92PoRQRwj5HBVUIbS6lLyoy6Ee2JY7e1TqDIUpXSu3wEeGmkWmSTKXBmuNChS1tKipuxx+j&#10;IOu3/fZUT1x62Y/7Q6O/9i5zSr0Pu/UcRKAu/Idf7Z1WMEvTGTz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OOkvxQAAAN0AAAAPAAAAAAAAAAAAAAAAAJgCAABkcnMv&#10;ZG93bnJldi54bWxQSwUGAAAAAAQABAD1AAAAigMAAAAA&#10;" filled="f" strokecolor="silver" strokeweight=".25pt"/>
            <v:rect id="Rectangle 6450" o:spid="_x0000_s5118" style="position:absolute;left:519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vWb8MA&#10;AADdAAAADwAAAGRycy9kb3ducmV2LnhtbERPXWvCMBR9H+w/hDvwbaZWNmptKmMoiIOBVd8vzbUt&#10;a25KkmnXX788DPZ4ON/FZjS9uJHznWUFi3kCgri2uuNGwfm0e85A+ICssbdMCn7Iw6Z8fCgw1/bO&#10;R7pVoRExhH2OCtoQhlxKX7dk0M/tQBy5q3UGQ4SukdrhPYabXqZJ8ioNdhwbWhzovaX6q/o2CrJp&#10;O21P3YtLL4fF9Nnrj4PLnFKzp/FtDSLQGP7Ff+69VrBKl3F/fBOf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9vWb8MAAADdAAAADwAAAAAAAAAAAAAAAACYAgAAZHJzL2Rv&#10;d25yZXYueG1sUEsFBgAAAAAEAAQA9QAAAIgDAAAAAA==&#10;" filled="f" strokecolor="silver" strokeweight=".25pt"/>
            <v:rect id="Rectangle 6451" o:spid="_x0000_s5117" style="position:absolute;left:537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dz9MYA&#10;AADdAAAADwAAAGRycy9kb3ducmV2LnhtbESP3WrCQBSE7wu+w3IK3tVNUipp6ioiFkRB8Kf3h+xp&#10;Epo9G3ZXTfP0bqHg5TAz3zCzRW9acSXnG8sK0kkCgri0uuFKwfn0+ZKD8AFZY2uZFPySh8V89DTD&#10;QtsbH+h6DJWIEPYFKqhD6AopfVmTQT+xHXH0vq0zGKJ0ldQObxFuWpklyVQabDgu1NjRqqby53gx&#10;CvJhPaxPzZvLvrbpsG/1butyp9T4uV9+gAjUh0f4v73RCt6z1xT+3s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dz9MYAAADdAAAADwAAAAAAAAAAAAAAAACYAgAAZHJz&#10;L2Rvd25yZXYueG1sUEsFBgAAAAAEAAQA9QAAAIsDAAAAAA==&#10;" filled="f" strokecolor="silver" strokeweight=".25pt"/>
            <v:rect id="Rectangle 6452" o:spid="_x0000_s5116" style="position:absolute;left:555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Xtg8UA&#10;AADdAAAADwAAAGRycy9kb3ducmV2LnhtbESPQWvCQBSE7wX/w/IEb3VjpCWNriKiIAqFant/ZJ9J&#10;MPs27K6a5te7hYLHYWa+YebLzjTiRs7XlhVMxgkI4sLqmksF36ftawbCB2SNjWVS8EselovByxxz&#10;be/8RbdjKEWEsM9RQRVCm0vpi4oM+rFtiaN3ts5giNKVUju8R7hpZJok79JgzXGhwpbWFRWX49Uo&#10;yPpNvznVby792U/6z0Yf9i5zSo2G3WoGIlAXnuH/9k4r+Ein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Re2DxQAAAN0AAAAPAAAAAAAAAAAAAAAAAJgCAABkcnMv&#10;ZG93bnJldi54bWxQSwUGAAAAAAQABAD1AAAAigMAAAAA&#10;" filled="f" strokecolor="silver" strokeweight=".25pt"/>
            <v:rect id="Rectangle 6453" o:spid="_x0000_s5115" style="position:absolute;left:573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lIGMUA&#10;AADdAAAADwAAAGRycy9kb3ducmV2LnhtbESPQWvCQBSE7wX/w/KE3urGiJJGVylFoSgI1Xp/ZF+T&#10;0OzbsLtqzK93BaHHYWa+YRarzjTiQs7XlhWMRwkI4sLqmksFP8fNWwbCB2SNjWVScCMPq+XgZYG5&#10;tlf+psshlCJC2OeooAqhzaX0RUUG/ci2xNH7tc5giNKVUju8RrhpZJokM2mw5rhQYUufFRV/h7NR&#10;kPXrfn2spy49bcf9vtG7rcucUq/D7mMOIlAX/sPP9pdW8J5OJv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UgYxQAAAN0AAAAPAAAAAAAAAAAAAAAAAJgCAABkcnMv&#10;ZG93bnJldi54bWxQSwUGAAAAAAQABAD1AAAAigMAAAAA&#10;" filled="f" strokecolor="silver" strokeweight=".25pt"/>
            <v:rect id="Rectangle 6454" o:spid="_x0000_s5114" style="position:absolute;left:591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DQbMYA&#10;AADdAAAADwAAAGRycy9kb3ducmV2LnhtbESPQWvCQBSE7wX/w/IKvTUbUy0xdRUpFkRBUOv9kX1N&#10;QrNvw+5W0/x6Vyj0OMzMN8x82ZtWXMj5xrKCcZKCIC6tbrhS8Hn6eM5B+ICssbVMCn7Jw3Ixephj&#10;oe2VD3Q5hkpECPsCFdQhdIWUvqzJoE9sRxy9L+sMhihdJbXDa4SbVmZp+ioNNhwXauzovaby+/hj&#10;FOTDelifmqnLztvxsG/1butyp9TTY796AxGoD//hv/ZGK5hlLxO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DQbMYAAADdAAAADwAAAAAAAAAAAAAAAACYAgAAZHJz&#10;L2Rvd25yZXYueG1sUEsFBgAAAAAEAAQA9QAAAIsDAAAAAA==&#10;" filled="f" strokecolor="silver" strokeweight=".25pt"/>
            <v:rect id="Rectangle 6455" o:spid="_x0000_s5113" style="position:absolute;left:609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x198UA&#10;AADdAAAADwAAAGRycy9kb3ducmV2LnhtbESPQWvCQBSE74X+h+UVvNWNEUsaXaUUBVEoqPX+yL4m&#10;odm3YXfVmF/vCoLHYWa+YWaLzjTiTM7XlhWMhgkI4sLqmksFv4fVewbCB2SNjWVScCUPi/nrywxz&#10;bS+8o/M+lCJC2OeooAqhzaX0RUUG/dC2xNH7s85giNKVUju8RLhpZJokH9JgzXGhwpa+Kyr+9yej&#10;IOuX/fJQT1x63Iz6n0ZvNy5zSg3euq8piEBdeIYf7bVW8JmOJ3B/E5+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rHX3xQAAAN0AAAAPAAAAAAAAAAAAAAAAAJgCAABkcnMv&#10;ZG93bnJldi54bWxQSwUGAAAAAAQABAD1AAAAigMAAAAA&#10;" filled="f" strokecolor="silver" strokeweight=".25pt"/>
            <v:rect id="Rectangle 6456" o:spid="_x0000_s5112" style="position:absolute;left:627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7rgMUA&#10;AADdAAAADwAAAGRycy9kb3ducmV2LnhtbESPQWvCQBSE70L/w/IK3nRjpJJGVylFQRQKar0/sq9J&#10;aPZt2F015td3hYLHYWa+YRarzjTiSs7XlhVMxgkI4sLqmksF36fNKAPhA7LGxjIpuJOH1fJlsMBc&#10;2xsf6HoMpYgQ9jkqqEJocyl9UZFBP7YtcfR+rDMYonSl1A5vEW4amSbJTBqsOS5U2NJnRcXv8WIU&#10;ZP26X5/qN5eed5P+q9H7ncucUsPX7mMOIlAXnuH/9lYreE+nM3i8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fuuAxQAAAN0AAAAPAAAAAAAAAAAAAAAAAJgCAABkcnMv&#10;ZG93bnJldi54bWxQSwUGAAAAAAQABAD1AAAAigMAAAAA&#10;" filled="f" strokecolor="silver" strokeweight=".25pt"/>
            <v:rect id="Rectangle 6457" o:spid="_x0000_s5111" style="position:absolute;left:645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JOG8YA&#10;AADdAAAADwAAAGRycy9kb3ducmV2LnhtbESPQWvCQBSE7wX/w/IKvTUbU7QxdRUpFkRBUOv9kX1N&#10;QrNvw+5W0/x6Vyj0OMzMN8x82ZtWXMj5xrKCcZKCIC6tbrhS8Hn6eM5B+ICssbVMCn7Jw3Ixephj&#10;oe2VD3Q5hkpECPsCFdQhdIWUvqzJoE9sRxy9L+sMhihdJbXDa4SbVmZpOpUGG44LNXb0XlP5ffwx&#10;CvJhPaxPzcRl5+142Ld6t3W5U+rpsV+9gQjUh//wX3ujFcyyl1e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JOG8YAAADdAAAADwAAAAAAAAAAAAAAAACYAgAAZHJz&#10;L2Rvd25yZXYueG1sUEsFBgAAAAAEAAQA9QAAAIsDAAAAAA==&#10;" filled="f" strokecolor="silver" strokeweight=".25pt"/>
            <v:rect id="Rectangle 6458" o:spid="_x0000_s5110" style="position:absolute;left:663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3aacMA&#10;AADdAAAADwAAAGRycy9kb3ducmV2LnhtbERPXWvCMBR9H+w/hDvwbaZWNmptKmMoiIOBVd8vzbUt&#10;a25KkmnXX788DPZ4ON/FZjS9uJHznWUFi3kCgri2uuNGwfm0e85A+ICssbdMCn7Iw6Z8fCgw1/bO&#10;R7pVoRExhH2OCtoQhlxKX7dk0M/tQBy5q3UGQ4SukdrhPYabXqZJ8ioNdhwbWhzovaX6q/o2CrJp&#10;O21P3YtLL4fF9Nnrj4PLnFKzp/FtDSLQGP7Ff+69VrBKl3FufBOf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3aacMAAADdAAAADwAAAAAAAAAAAAAAAACYAgAAZHJzL2Rv&#10;d25yZXYueG1sUEsFBgAAAAAEAAQA9QAAAIgDAAAAAA==&#10;" filled="f" strokecolor="silver" strokeweight=".25pt"/>
            <v:rect id="Rectangle 6459" o:spid="_x0000_s5109" style="position:absolute;left:681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F/8sUA&#10;AADdAAAADwAAAGRycy9kb3ducmV2LnhtbESPQWvCQBSE74X+h+UVvNWNESWmrlJEQRSEant/ZF+T&#10;0OzbsLtqzK93BaHHYWa+YebLzjTiQs7XlhWMhgkI4sLqmksF36fNewbCB2SNjWVScCMPy8Xryxxz&#10;ba/8RZdjKEWEsM9RQRVCm0vpi4oM+qFtiaP3a53BEKUrpXZ4jXDTyDRJptJgzXGhwpZWFRV/x7NR&#10;kPXrfn2qJy792Y36Q6P3O5c5pQZv3ecHiEBd+A8/21utYJaOZ/B4E5+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4X/yxQAAAN0AAAAPAAAAAAAAAAAAAAAAAJgCAABkcnMv&#10;ZG93bnJldi54bWxQSwUGAAAAAAQABAD1AAAAigMAAAAA&#10;" filled="f" strokecolor="silver" strokeweight=".25pt"/>
            <v:rect id="Rectangle 6460" o:spid="_x0000_s5108" style="position:absolute;left:411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2lEsMA&#10;AADdAAAADwAAAGRycy9kb3ducmV2LnhtbERPXWvCMBR9H+w/hDvwbaYWN2ptKmMoiIOBVd8vzbUt&#10;a25KkmnXX788DPZ4ON/FZjS9uJHznWUFi3kCgri2uuNGwfm0e85A+ICssbdMCn7Iw6Z8fCgw1/bO&#10;R7pVoRExhH2OCtoQhlxKX7dk0M/tQBy5q3UGQ4SukdrhPYabXqZJ8ioNdhwbWhzovaX6q/o2CrJp&#10;O21P3YtLL4fF9Nnrj4PLnFKzp/FtDSLQGP7Ff+69VrBKl3F/fBOf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92lEsMAAADdAAAADwAAAAAAAAAAAAAAAACYAgAAZHJzL2Rv&#10;d25yZXYueG1sUEsFBgAAAAAEAAQA9QAAAIgDAAAAAA==&#10;" filled="f" strokecolor="silver" strokeweight=".25pt"/>
            <v:rect id="Rectangle 6461" o:spid="_x0000_s5107" style="position:absolute;left:429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EAicYA&#10;AADdAAAADwAAAGRycy9kb3ducmV2LnhtbESP3WrCQBSE7wu+w3IK3tVNQitp6ioiFkRB8Kf3h+xp&#10;Epo9G3ZXTfP0bqHg5TAz3zCzRW9acSXnG8sK0kkCgri0uuFKwfn0+ZKD8AFZY2uZFPySh8V89DTD&#10;QtsbH+h6DJWIEPYFKqhD6AopfVmTQT+xHXH0vq0zGKJ0ldQObxFuWpklyVQabDgu1NjRqqby53gx&#10;CvJhPaxPzZvLvrbpsG/1butyp9T4uV9+gAjUh0f4v73RCt6z1xT+3s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EAicYAAADdAAAADwAAAAAAAAAAAAAAAACYAgAAZHJz&#10;L2Rvd25yZXYueG1sUEsFBgAAAAAEAAQA9QAAAIsDAAAAAA==&#10;" filled="f" strokecolor="silver" strokeweight=".25pt"/>
            <v:rect id="Rectangle 6462" o:spid="_x0000_s5106" style="position:absolute;left:447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Oe/sUA&#10;AADdAAAADwAAAGRycy9kb3ducmV2LnhtbESPQWvCQBSE7wX/w/IEb3VjsCWNriKiIAqFant/ZJ9J&#10;MPs27K6a5te7hYLHYWa+YebLzjTiRs7XlhVMxgkI4sLqmksF36ftawbCB2SNjWVS8EselovByxxz&#10;be/8RbdjKEWEsM9RQRVCm0vpi4oM+rFtiaN3ts5giNKVUju8R7hpZJok79JgzXGhwpbWFRWX49Uo&#10;yPpNvznVby792U/6z0Yf9i5zSo2G3WoGIlAXnuH/9k4r+Ein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Q57+xQAAAN0AAAAPAAAAAAAAAAAAAAAAAJgCAABkcnMv&#10;ZG93bnJldi54bWxQSwUGAAAAAAQABAD1AAAAigMAAAAA&#10;" filled="f" strokecolor="silver" strokeweight=".25pt"/>
            <v:rect id="Rectangle 6463" o:spid="_x0000_s5105" style="position:absolute;left:465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87ZcYA&#10;AADdAAAADwAAAGRycy9kb3ducmV2LnhtbESPQWvCQBSE7wX/w/IKvTUbUy0xdRUpFkRBUOv9kX1N&#10;QrNvw+5W0/x6Vyj0OMzMN8x82ZtWXMj5xrKCcZKCIC6tbrhS8Hn6eM5B+ICssbVMCn7Jw3Ixephj&#10;oe2VD3Q5hkpECPsCFdQhdIWUvqzJoE9sRxy9L+sMhihdJbXDa4SbVmZp+ioNNhwXauzovaby+/hj&#10;FOTDelifmqnLztvxsG/1butyp9TTY796AxGoD//hv/ZGK5hlkxe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w87ZcYAAADdAAAADwAAAAAAAAAAAAAAAACYAgAAZHJz&#10;L2Rvd25yZXYueG1sUEsFBgAAAAAEAAQA9QAAAIsDAAAAAA==&#10;" filled="f" strokecolor="silver" strokeweight=".25pt"/>
            <v:rect id="Rectangle 6464" o:spid="_x0000_s5104" style="position:absolute;left:483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ajEcUA&#10;AADdAAAADwAAAGRycy9kb3ducmV2LnhtbESPQWvCQBSE7wX/w/KE3urGoJJGVylFoSgI1Xp/ZF+T&#10;0OzbsLtqzK93BaHHYWa+YRarzjTiQs7XlhWMRwkI4sLqmksFP8fNWwbCB2SNjWVScCMPq+XgZYG5&#10;tlf+psshlCJC2OeooAqhzaX0RUUG/ci2xNH7tc5giNKVUju8RrhpZJokM2mw5rhQYUufFRV/h7NR&#10;kPXrfn2spy49bcf9vtG7rcucUq/D7mMOIlAX/sPP9pdW8J5OJv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5qMRxQAAAN0AAAAPAAAAAAAAAAAAAAAAAJgCAABkcnMv&#10;ZG93bnJldi54bWxQSwUGAAAAAAQABAD1AAAAigMAAAAA&#10;" filled="f" strokecolor="silver" strokeweight=".25pt"/>
            <v:rect id="Rectangle 6465" o:spid="_x0000_s5103" style="position:absolute;left:501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oGisUA&#10;AADdAAAADwAAAGRycy9kb3ducmV2LnhtbESPQWvCQBSE74X+h+UVvNWNQUsaXaUUBVEoqPX+yL4m&#10;odm3YXfVmF/vCoLHYWa+YWaLzjTiTM7XlhWMhgkI4sLqmksFv4fVewbCB2SNjWVScCUPi/nrywxz&#10;bS+8o/M+lCJC2OeooAqhzaX0RUUG/dC2xNH7s85giNKVUju8RLhpZJokH9JgzXGhwpa+Kyr+9yej&#10;IOuX/fJQT1x63Iz6n0ZvNy5zSg3euq8piEBdeIYf7bVW8JmOJ3B/E5+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qgaKxQAAAN0AAAAPAAAAAAAAAAAAAAAAAJgCAABkcnMv&#10;ZG93bnJldi54bWxQSwUGAAAAAAQABAD1AAAAigMAAAAA&#10;" filled="f" strokecolor="silver" strokeweight=".25pt"/>
            <v:rect id="Rectangle 6466" o:spid="_x0000_s5102" style="position:absolute;left:519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Y/cUA&#10;AADdAAAADwAAAGRycy9kb3ducmV2LnhtbESPQWvCQBSE70L/w/IK3nRjsJJGVylFQRQKar0/sq9J&#10;aPZt2F015td3hYLHYWa+YRarzjTiSs7XlhVMxgkI4sLqmksF36fNKAPhA7LGxjIpuJOH1fJlsMBc&#10;2xsf6HoMpYgQ9jkqqEJocyl9UZFBP7YtcfR+rDMYonSl1A5vEW4amSbJTBqsOS5U2NJnRcXv8WIU&#10;ZP26X5/qN5eed5P+q9H7ncucUsPX7mMOIlAXnuH/9lYreE+nM3i8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eJj9xQAAAN0AAAAPAAAAAAAAAAAAAAAAAJgCAABkcnMv&#10;ZG93bnJldi54bWxQSwUGAAAAAAQABAD1AAAAigMAAAAA&#10;" filled="f" strokecolor="silver" strokeweight=".25pt"/>
            <v:rect id="Rectangle 6467" o:spid="_x0000_s5101" style="position:absolute;left:537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Q9ZsYA&#10;AADdAAAADwAAAGRycy9kb3ducmV2LnhtbESPQWvCQBSE7wX/w/IKvTUbQ7UxdRUpFkRBUOv9kX1N&#10;QrNvw+5W0/x6Vyj0OMzMN8x82ZtWXMj5xrKCcZKCIC6tbrhS8Hn6eM5B+ICssbVMCn7Jw3Ixephj&#10;oe2VD3Q5hkpECPsCFdQhdIWUvqzJoE9sRxy9L+sMhihdJbXDa4SbVmZpOpUGG44LNXb0XlP5ffwx&#10;CvJhPaxPzcRl5+142Ld6t3W5U+rpsV+9gQjUh//wX3ujFcyyl1e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Q9ZsYAAADdAAAADwAAAAAAAAAAAAAAAACYAgAAZHJz&#10;L2Rvd25yZXYueG1sUEsFBgAAAAAEAAQA9QAAAIsDAAAAAA==&#10;" filled="f" strokecolor="silver" strokeweight=".25pt"/>
            <v:rect id="Rectangle 6468" o:spid="_x0000_s5100" style="position:absolute;left:555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upFMMA&#10;AADdAAAADwAAAGRycy9kb3ducmV2LnhtbERPXWvCMBR9H+w/hDvwbaYWN2ptKmMoiIOBVd8vzbUt&#10;a25KkmnXX788DPZ4ON/FZjS9uJHznWUFi3kCgri2uuNGwfm0e85A+ICssbdMCn7Iw6Z8fCgw1/bO&#10;R7pVoRExhH2OCtoQhlxKX7dk0M/tQBy5q3UGQ4SukdrhPYabXqZJ8ioNdhwbWhzovaX6q/o2CrJp&#10;O21P3YtLL4fF9Nnrj4PLnFKzp/FtDSLQGP7Ff+69VrBKl3FufBOf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aupFMMAAADdAAAADwAAAAAAAAAAAAAAAACYAgAAZHJzL2Rv&#10;d25yZXYueG1sUEsFBgAAAAAEAAQA9QAAAIgDAAAAAA==&#10;" filled="f" strokecolor="silver" strokeweight=".25pt"/>
            <v:rect id="Rectangle 6469" o:spid="_x0000_s5099" style="position:absolute;left:573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cMj8UA&#10;AADdAAAADwAAAGRycy9kb3ducmV2LnhtbESPQWvCQBSE74X+h+UVvNWNQSWmrlJEQRSEant/ZF+T&#10;0OzbsLtqzK93BaHHYWa+YebLzjTiQs7XlhWMhgkI4sLqmksF36fNewbCB2SNjWVScCMPy8Xryxxz&#10;ba/8RZdjKEWEsM9RQRVCm0vpi4oM+qFtiaP3a53BEKUrpXZ4jXDTyDRJptJgzXGhwpZWFRV/x7NR&#10;kPXrfn2qJy792Y36Q6P3O5c5pQZv3ecHiEBd+A8/21utYJaOZ/B4E5+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5wyPxQAAAN0AAAAPAAAAAAAAAAAAAAAAAJgCAABkcnMv&#10;ZG93bnJldi54bWxQSwUGAAAAAAQABAD1AAAAigMAAAAA&#10;" filled="f" strokecolor="silver" strokeweight=".25pt"/>
            <v:rect id="Rectangle 6470" o:spid="_x0000_s5098" style="position:absolute;left:591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Qzz8MA&#10;AADdAAAADwAAAGRycy9kb3ducmV2LnhtbERPXWvCMBR9H/gfwhV8m2kLHV1nFJEOpIPBdHu/NHdt&#10;WXNTkkxrf715GOzxcL43u8kM4kLO95YVpOsEBHFjdc+tgs/z62MBwgdkjYNlUnAjD7vt4mGDpbZX&#10;/qDLKbQihrAvUUEXwlhK6ZuODPq1HYkj922dwRCha6V2eI3hZpBZkjxJgz3Hhg5HOnTU/Jx+jYJi&#10;rubq3Ocu+6rT+X3Qb7UrnFKr5bR/ARFoCv/iP/dRK3jO8rg/volPQG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Qzz8MAAADdAAAADwAAAAAAAAAAAAAAAACYAgAAZHJzL2Rv&#10;d25yZXYueG1sUEsFBgAAAAAEAAQA9QAAAIgDAAAAAA==&#10;" filled="f" strokecolor="silver" strokeweight=".25pt"/>
            <v:rect id="Rectangle 6471" o:spid="_x0000_s5097" style="position:absolute;left:609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iWVMUA&#10;AADdAAAADwAAAGRycy9kb3ducmV2LnhtbESPQWvCQBSE70L/w/IKvekmAUuMriJFQRQKant/ZJ9J&#10;MPs27G41za93CwWPw8x8wyxWvWnFjZxvLCtIJwkI4tLqhisFX+ftOAfhA7LG1jIp+CUPq+XLaIGF&#10;tnc+0u0UKhEh7AtUUIfQFVL6siaDfmI74uhdrDMYonSV1A7vEW5amSXJuzTYcFyosaOPmsrr6cco&#10;yIfNsDk3U5d979Phs9WHvcudUm+v/XoOIlAfnuH/9k4rmGXTFP7ex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SJZUxQAAAN0AAAAPAAAAAAAAAAAAAAAAAJgCAABkcnMv&#10;ZG93bnJldi54bWxQSwUGAAAAAAQABAD1AAAAigMAAAAA&#10;" filled="f" strokecolor="silver" strokeweight=".25pt"/>
            <v:rect id="Rectangle 6472" o:spid="_x0000_s5096" style="position:absolute;left:627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oII8UA&#10;AADdAAAADwAAAGRycy9kb3ducmV2LnhtbESP3WrCQBSE7wu+w3IE7+rGgCVGVxFREAuF+nN/yB6T&#10;YPZs2F015um7hUIvh5n5hlmsOtOIBzlfW1YwGScgiAuray4VnE+79wyED8gaG8uk4EUeVsvB2wJz&#10;bZ/8TY9jKEWEsM9RQRVCm0vpi4oM+rFtiaN3tc5giNKVUjt8RrhpZJokH9JgzXGhwpY2FRW3490o&#10;yPptvz3VU5deDpP+q9GfB5c5pUbDbj0HEagL/+G/9l4rmKXTFH7fxCc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mggjxQAAAN0AAAAPAAAAAAAAAAAAAAAAAJgCAABkcnMv&#10;ZG93bnJldi54bWxQSwUGAAAAAAQABAD1AAAAigMAAAAA&#10;" filled="f" strokecolor="silver" strokeweight=".25pt"/>
            <v:rect id="Rectangle 6473" o:spid="_x0000_s5095" style="position:absolute;left:645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atuMUA&#10;AADdAAAADwAAAGRycy9kb3ducmV2LnhtbESPQWvCQBSE74X+h+UVvNWNEUsaXaUUBVEoqPX+yL4m&#10;odm3YXfVmF/vCoLHYWa+YWaLzjTiTM7XlhWMhgkI4sLqmksFv4fVewbCB2SNjWVScCUPi/nrywxz&#10;bS+8o/M+lCJC2OeooAqhzaX0RUUG/dC2xNH7s85giNKVUju8RLhpZJokH9JgzXGhwpa+Kyr+9yej&#10;IOuX/fJQT1x63Iz6n0ZvNy5zSg3euq8piEBdeIYf7bVW8JlOxnB/E5+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1q24xQAAAN0AAAAPAAAAAAAAAAAAAAAAAJgCAABkcnMv&#10;ZG93bnJldi54bWxQSwUGAAAAAAQABAD1AAAAigMAAAAA&#10;" filled="f" strokecolor="silver" strokeweight=".25pt"/>
            <v:rect id="Rectangle 6474" o:spid="_x0000_s5094" style="position:absolute;left:663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81zMUA&#10;AADdAAAADwAAAGRycy9kb3ducmV2LnhtbESPQWvCQBSE74X+h+UVvNWNQUsaXaUUBVEoqPX+yL4m&#10;odm3YXfVmF/vCoLHYWa+YWaLzjTiTM7XlhWMhgkI4sLqmksFv4fVewbCB2SNjWVScCUPi/nrywxz&#10;bS+8o/M+lCJC2OeooAqhzaX0RUUG/dC2xNH7s85giNKVUju8RLhpZJokH9JgzXGhwpa+Kyr+9yej&#10;IOuX/fJQT1x63Iz6n0ZvNy5zSg3euq8piEBdeIYf7bVW8JlOxnB/E5+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PzXMxQAAAN0AAAAPAAAAAAAAAAAAAAAAAJgCAABkcnMv&#10;ZG93bnJldi54bWxQSwUGAAAAAAQABAD1AAAAigMAAAAA&#10;" filled="f" strokecolor="silver" strokeweight=".25pt"/>
            <v:rect id="Rectangle 6475" o:spid="_x0000_s5093" style="position:absolute;left:681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OQV8UA&#10;AADdAAAADwAAAGRycy9kb3ducmV2LnhtbESPQWvCQBSE74L/YXlCb7oxkBJTN6GIhWKhoLb3R/Y1&#10;Cc2+Dburpvn13ULB4zAz3zDbajS9uJLznWUF61UCgri2uuNGwcf5ZZmD8AFZY2+ZFPyQh6qcz7ZY&#10;aHvjI11PoRERwr5ABW0IQyGlr1sy6Fd2II7el3UGQ5SukdrhLcJNL9MkeZQGO44LLQ60a6n+Pl2M&#10;gnzaT/tzl7n087Ce3nv9dnC5U+phMT4/gQg0hnv4v/2qFWzSLIO/N/EJy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c5BXxQAAAN0AAAAPAAAAAAAAAAAAAAAAAJgCAABkcnMv&#10;ZG93bnJldi54bWxQSwUGAAAAAAQABAD1AAAAigMAAAAA&#10;" filled="f" strokecolor="silver" strokeweight=".25pt"/>
            <v:rect id="Rectangle 6476" o:spid="_x0000_s5092" style="position:absolute;left:699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EOIMQA&#10;AADdAAAADwAAAGRycy9kb3ducmV2LnhtbESPQWvCQBSE7wX/w/IEb3VjQEmjq4hYEAtCtd4f2WcS&#10;zL4Nu1uN+fVuQehxmJlvmMWqM424kfO1ZQWTcQKCuLC65lLBz+nzPQPhA7LGxjIpeJCH1XLwtsBc&#10;2zt/0+0YShEh7HNUUIXQ5lL6oiKDfmxb4uhdrDMYonSl1A7vEW4amSbJTBqsOS5U2NKmouJ6/DUK&#10;sn7bb0/11KXn/aQ/NPpr7zKn1GjYrecgAnXhP/xq77SCj3Q6g7838Qn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hDiDEAAAA3QAAAA8AAAAAAAAAAAAAAAAAmAIAAGRycy9k&#10;b3ducmV2LnhtbFBLBQYAAAAABAAEAPUAAACJAwAAAAA=&#10;" filled="f" strokecolor="silver" strokeweight=".25pt"/>
            <v:rect id="Rectangle 6477" o:spid="_x0000_s5091" style="position:absolute;left:717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2ru8UA&#10;AADdAAAADwAAAGRycy9kb3ducmV2LnhtbESPQWvCQBSE7wX/w/KE3urGgJpGVylFoSgI1Xp/ZF+T&#10;0OzbsLtqzK93BaHHYWa+YRarzjTiQs7XlhWMRwkI4sLqmksFP8fNWwbCB2SNjWVScCMPq+XgZYG5&#10;tlf+psshlCJC2OeooAqhzaX0RUUG/ci2xNH7tc5giNKVUju8RrhpZJokU2mw5rhQYUufFRV/h7NR&#10;kPXrfn2sJy49bcf9vtG7rcucUq/D7mMOIlAX/sPP9pdW8J5OZv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7au7xQAAAN0AAAAPAAAAAAAAAAAAAAAAAJgCAABkcnMv&#10;ZG93bnJldi54bWxQSwUGAAAAAAQABAD1AAAAigMAAAAA&#10;" filled="f" strokecolor="silver" strokeweight=".25pt"/>
            <v:rect id="Rectangle 6478" o:spid="_x0000_s5090" style="position:absolute;left:735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I/ycMA&#10;AADdAAAADwAAAGRycy9kb3ducmV2LnhtbERPXWvCMBR9H/gfwhV8m2kLHV1nFJEOpIPBdHu/NHdt&#10;WXNTkkxrf715GOzxcL43u8kM4kLO95YVpOsEBHFjdc+tgs/z62MBwgdkjYNlUnAjD7vt4mGDpbZX&#10;/qDLKbQihrAvUUEXwlhK6ZuODPq1HYkj922dwRCha6V2eI3hZpBZkjxJgz3Hhg5HOnTU/Jx+jYJi&#10;rubq3Ocu+6rT+X3Qb7UrnFKr5bR/ARFoCv/iP/dRK3jO8jg3volPQG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I/ycMAAADdAAAADwAAAAAAAAAAAAAAAACYAgAAZHJzL2Rv&#10;d25yZXYueG1sUEsFBgAAAAAEAAQA9QAAAIgDAAAAAA==&#10;" filled="f" strokecolor="silver" strokeweight=".25pt"/>
            <v:rect id="Rectangle 6479" o:spid="_x0000_s5089" style="position:absolute;left:753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6aUsUA&#10;AADdAAAADwAAAGRycy9kb3ducmV2LnhtbESPQWvCQBSE70L/w/IKvenGgCWmriKiIBYEY3t/ZF+T&#10;YPZt2F01za/vFgSPw8x8wyxWvWnFjZxvLCuYThIQxKXVDVcKvs67cQbCB2SNrWVS8EseVsuX0QJz&#10;be98olsRKhEh7HNUUIfQ5VL6siaDfmI74uj9WGcwROkqqR3eI9y0Mk2Sd2mw4bhQY0ebmspLcTUK&#10;smE7bM/NzKXfh+lwbPXnwWVOqbfXfv0BIlAfnuFHe68VzNPZHP7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PppSxQAAAN0AAAAPAAAAAAAAAAAAAAAAAJgCAABkcnMv&#10;ZG93bnJldi54bWxQSwUGAAAAAAQABAD1AAAAigMAAAAA&#10;" filled="f" strokecolor="silver" strokeweight=".25pt"/>
            <v:rect id="Rectangle 6480" o:spid="_x0000_s5088" style="position:absolute;left:771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j5csMA&#10;AADdAAAADwAAAGRycy9kb3ducmV2LnhtbERPXWvCMBR9H/gfwhV8m2kLlq4zikgH0sFgur1fmru2&#10;rLkpSaa1v355GOzxcL63+8kM4krO95YVpOsEBHFjdc+tgo/Ly2MBwgdkjYNlUnAnD/vd4mGLpbY3&#10;fqfrObQihrAvUUEXwlhK6ZuODPq1HYkj92WdwRCha6V2eIvhZpBZkuTSYM+xocORjh013+cfo6CY&#10;q7m69BuXfdbp/Dbo19oVTqnVcjo8gwg0hX/xn/ukFTxledwf38Qn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j5csMAAADdAAAADwAAAAAAAAAAAAAAAACYAgAAZHJzL2Rv&#10;d25yZXYueG1sUEsFBgAAAAAEAAQA9QAAAIgDAAAAAA==&#10;" filled="f" strokecolor="silver" strokeweight=".25pt"/>
            <v:rect id="Rectangle 6481" o:spid="_x0000_s5087" style="position:absolute;left:789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Rc6cUA&#10;AADdAAAADwAAAGRycy9kb3ducmV2LnhtbESPQWvCQBSE70L/w/IKvekmgUpMXaUUBVEQ1Pb+yL4m&#10;odm3YXerMb/eFQSPw8x8w8yXvWnFmZxvLCtIJwkI4tLqhisF36f1OAfhA7LG1jIpuJKH5eJlNMdC&#10;2wsf6HwMlYgQ9gUqqEPoCil9WZNBP7EdcfR+rTMYonSV1A4vEW5amSXJVBpsOC7U2NFXTeXf8d8o&#10;yIfVsDo17y772abDvtW7rcudUm+v/ecHiEB9eIYf7Y1WMMumKdzfxCc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FzpxQAAAN0AAAAPAAAAAAAAAAAAAAAAAJgCAABkcnMv&#10;ZG93bnJldi54bWxQSwUGAAAAAAQABAD1AAAAigMAAAAA&#10;" filled="f" strokecolor="silver" strokeweight=".25pt"/>
            <v:rect id="Rectangle 6482" o:spid="_x0000_s5086" style="position:absolute;left:807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CnsUA&#10;AADdAAAADwAAAGRycy9kb3ducmV2LnhtbESPQWvCQBSE74X+h+UVvNVNAkpMXYOIhWKhYGzvj+xr&#10;Esy+Dburpvn13ULB4zAz3zDrcjS9uJLznWUF6TwBQVxb3XGj4PP0+pyD8AFZY2+ZFPyQh3Lz+LDG&#10;QtsbH+lahUZECPsCFbQhDIWUvm7JoJ/bgTh639YZDFG6RmqHtwg3vcySZCkNdhwXWhxo11J9ri5G&#10;QT7tp/2pW7js65BOH71+P7jcKTV7GrcvIAKN4R7+b79pBatsmcHfm/g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9sKexQAAAN0AAAAPAAAAAAAAAAAAAAAAAJgCAABkcnMv&#10;ZG93bnJldi54bWxQSwUGAAAAAAQABAD1AAAAigMAAAAA&#10;" filled="f" strokecolor="silver" strokeweight=".25pt"/>
            <v:rect id="Rectangle 6483" o:spid="_x0000_s5085" style="position:absolute;left:8257;top:14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pnBcUA&#10;AADdAAAADwAAAGRycy9kb3ducmV2LnhtbESPQWvCQBSE70L/w/IK3nRjpJJGVylFQRQKar0/sq9J&#10;aPZt2F015td3hYLHYWa+YRarzjTiSs7XlhVMxgkI4sLqmksF36fNKAPhA7LGxjIpuJOH1fJlsMBc&#10;2xsf6HoMpYgQ9jkqqEJocyl9UZFBP7YtcfR+rDMYonSl1A5vEW4amSbJTBqsOS5U2NJnRcXv8WIU&#10;ZP26X5/qN5eed5P+q9H7ncucUsPX7mMOIlAXnuH/9lYreE9nU3i8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umcFxQAAAN0AAAAPAAAAAAAAAAAAAAAAAJgCAABkcnMv&#10;ZG93bnJldi54bWxQSwUGAAAAAAQABAD1AAAAigMAAAAA&#10;" filled="f" strokecolor="silver" strokeweight=".25pt"/>
            <v:rect id="Rectangle 6484" o:spid="_x0000_s5084" style="position:absolute;left:699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P/ccUA&#10;AADdAAAADwAAAGRycy9kb3ducmV2LnhtbESPQWvCQBSE70L/w/IK3nRjsJJGVylFQRQKar0/sq9J&#10;aPZt2F015td3hYLHYWa+YRarzjTiSs7XlhVMxgkI4sLqmksF36fNKAPhA7LGxjIpuJOH1fJlsMBc&#10;2xsf6HoMpYgQ9jkqqEJocyl9UZFBP7YtcfR+rDMYonSl1A5vEW4amSbJTBqsOS5U2NJnRcXv8WIU&#10;ZP26X5/qN5eed5P+q9H7ncucUsPX7mMOIlAXnuH/9lYreE9nU3i8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U/9xxQAAAN0AAAAPAAAAAAAAAAAAAAAAAJgCAABkcnMv&#10;ZG93bnJldi54bWxQSwUGAAAAAAQABAD1AAAAigMAAAAA&#10;" filled="f" strokecolor="silver" strokeweight=".25pt"/>
            <v:rect id="Rectangle 6485" o:spid="_x0000_s5083" style="position:absolute;left:717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9a6sQA&#10;AADdAAAADwAAAGRycy9kb3ducmV2LnhtbESPQWvCQBSE7wX/w/IEb3VjQEmjq4hYEAtCtd4f2WcS&#10;zL4Nu1uN+fVuQehxmJlvmMWqM424kfO1ZQWTcQKCuLC65lLBz+nzPQPhA7LGxjIpeJCH1XLwtsBc&#10;2zt/0+0YShEh7HNUUIXQ5lL6oiKDfmxb4uhdrDMYonSl1A7vEW4amSbJTBqsOS5U2NKmouJ6/DUK&#10;sn7bb0/11KXn/aQ/NPpr7zKn1GjYrecgAnXhP/xq77SCj3Q2hb838Qn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fWurEAAAA3QAAAA8AAAAAAAAAAAAAAAAAmAIAAGRycy9k&#10;b3ducmV2LnhtbFBLBQYAAAAABAAEAPUAAACJAwAAAAA=&#10;" filled="f" strokecolor="silver" strokeweight=".25pt"/>
            <v:rect id="Rectangle 6486" o:spid="_x0000_s5082" style="position:absolute;left:735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3EncUA&#10;AADdAAAADwAAAGRycy9kb3ducmV2LnhtbESP3WrCQBSE7wt9h+UUvKsbA4YYXUWKhaIg1J/7Q/aY&#10;BLNnw+5W0zx9VxB6OczMN8xi1ZtW3Mj5xrKCyTgBQVxa3XCl4HT8fM9B+ICssbVMCn7Jw2r5+rLA&#10;Qts7f9PtECoRIewLVFCH0BVS+rImg35sO+LoXawzGKJ0ldQO7xFuWpkmSSYNNhwXauzoo6byevgx&#10;CvJhM2yOzdSl5+1k2Ld6t3W5U2r01q/nIAL14T/8bH9pBbM0y+DxJj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zcSdxQAAAN0AAAAPAAAAAAAAAAAAAAAAAJgCAABkcnMv&#10;ZG93bnJldi54bWxQSwUGAAAAAAQABAD1AAAAigMAAAAA&#10;" filled="f" strokecolor="silver" strokeweight=".25pt"/>
            <v:rect id="Rectangle 6487" o:spid="_x0000_s5081" style="position:absolute;left:753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FhBsUA&#10;AADdAAAADwAAAGRycy9kb3ducmV2LnhtbESPQWvCQBSE74X+h+UVvNWNAW0aXaUUBVEoqPX+yL4m&#10;odm3YXfVmF/vCoLHYWa+YWaLzjTiTM7XlhWMhgkI4sLqmksFv4fVewbCB2SNjWVScCUPi/nrywxz&#10;bS+8o/M+lCJC2OeooAqhzaX0RUUG/dC2xNH7s85giNKVUju8RLhpZJokE2mw5rhQYUvfFRX/+5NR&#10;kPXLfnmoxy49bkb9T6O3G5c5pQZv3dcURKAuPMOP9lor+EwnH3B/E5+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gWEGxQAAAN0AAAAPAAAAAAAAAAAAAAAAAJgCAABkcnMv&#10;ZG93bnJldi54bWxQSwUGAAAAAAQABAD1AAAAigMAAAAA&#10;" filled="f" strokecolor="silver" strokeweight=".25pt"/>
            <v:rect id="Rectangle 6488" o:spid="_x0000_s5080" style="position:absolute;left:771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71dMMA&#10;AADdAAAADwAAAGRycy9kb3ducmV2LnhtbERPXWvCMBR9H/gfwhV8m2kLlq4zikgH0sFgur1fmru2&#10;rLkpSaa1v355GOzxcL63+8kM4krO95YVpOsEBHFjdc+tgo/Ly2MBwgdkjYNlUnAnD/vd4mGLpbY3&#10;fqfrObQihrAvUUEXwlhK6ZuODPq1HYkj92WdwRCha6V2eIvhZpBZkuTSYM+xocORjh013+cfo6CY&#10;q7m69BuXfdbp/Dbo19oVTqnVcjo8gwg0hX/xn/ukFTxleZwb38Qn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71dMMAAADdAAAADwAAAAAAAAAAAAAAAACYAgAAZHJzL2Rv&#10;d25yZXYueG1sUEsFBgAAAAAEAAQA9QAAAIgDAAAAAA==&#10;" filled="f" strokecolor="silver" strokeweight=".25pt"/>
            <v:rect id="Rectangle 6489" o:spid="_x0000_s5079" style="position:absolute;left:789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JQ78YA&#10;AADdAAAADwAAAGRycy9kb3ducmV2LnhtbESPQWvCQBSE74X+h+UVvNWNASWmboKIhWKh0Kj3R/Y1&#10;CWbfht1V0/z6bqHQ4zAz3zCbcjS9uJHznWUFi3kCgri2uuNGwen4+pyB8AFZY2+ZFHyTh7J4fNhg&#10;ru2dP+lWhUZECPscFbQhDLmUvm7JoJ/bgTh6X9YZDFG6RmqH9wg3vUyTZCUNdhwXWhxo11J9qa5G&#10;QTbtp/2xW7r0fFhMH71+P7jMKTV7GrcvIAKN4T/8137TCtbpag2/b+IT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JQ78YAAADdAAAADwAAAAAAAAAAAAAAAACYAgAAZHJz&#10;L2Rvd25yZXYueG1sUEsFBgAAAAAEAAQA9QAAAIsDAAAAAA==&#10;" filled="f" strokecolor="silver" strokeweight=".25pt"/>
            <v:rect id="Rectangle 6490" o:spid="_x0000_s5078" style="position:absolute;left:807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Fvr8MA&#10;AADdAAAADwAAAGRycy9kb3ducmV2LnhtbERPXWvCMBR9H+w/hDvwbaYW3GptKmMoiIOBVd8vzbUt&#10;a25KkmnXX788DPZ4ON/FZjS9uJHznWUFi3kCgri2uuNGwfm0e85A+ICssbdMCn7Iw6Z8fCgw1/bO&#10;R7pVoRExhH2OCtoQhlxKX7dk0M/tQBy5q3UGQ4SukdrhPYabXqZJ8iINdhwbWhzovaX6q/o2CrJp&#10;O21P3dKll8Ni+uz1x8FlTqnZ0/i2BhFoDP/iP/deK1ilr3F/fBOf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Fvr8MAAADdAAAADwAAAAAAAAAAAAAAAACYAgAAZHJzL2Rv&#10;d25yZXYueG1sUEsFBgAAAAAEAAQA9QAAAIgDAAAAAA==&#10;" filled="f" strokecolor="silver" strokeweight=".25pt"/>
            <v:rect id="Rectangle 6491" o:spid="_x0000_s5077" style="position:absolute;left:8257;top:15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3KNMYA&#10;AADdAAAADwAAAGRycy9kb3ducmV2LnhtbESP3WrCQBSE7wu+w3IK3tVNAq1p6ioiFkRB8Kf3h+xp&#10;Epo9G3ZXTfP0bqHg5TAz3zCzRW9acSXnG8sK0kkCgri0uuFKwfn0+ZKD8AFZY2uZFPySh8V89DTD&#10;QtsbH+h6DJWIEPYFKqhD6AopfVmTQT+xHXH0vq0zGKJ0ldQObxFuWpklyZs02HBcqLGjVU3lz/Fi&#10;FOTDelifmleXfW3TYd/q3dblTqnxc7/8ABGoD4/wf3ujFbxn0xT+3s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3KNMYAAADdAAAADwAAAAAAAAAAAAAAAACYAgAAZHJz&#10;L2Rvd25yZXYueG1sUEsFBgAAAAAEAAQA9QAAAIsDAAAAAA==&#10;" filled="f" strokecolor="silver" strokeweight=".25pt"/>
            <v:rect id="Rectangle 6492" o:spid="_x0000_s5076" style="position:absolute;left:699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9UQ8UA&#10;AADdAAAADwAAAGRycy9kb3ducmV2LnhtbESPQWvCQBSE7wX/w/IEb3VjwDaNriKiIAqFant/ZJ9J&#10;MPs27K6a5te7hYLHYWa+YebLzjTiRs7XlhVMxgkI4sLqmksF36ftawbCB2SNjWVS8EselovByxxz&#10;be/8RbdjKEWEsM9RQRVCm0vpi4oM+rFtiaN3ts5giNKVUju8R7hpZJokb9JgzXGhwpbWFRWX49Uo&#10;yPpNvznVU5f+7Cf9Z6MPe5c5pUbDbjUDEagLz/B/e6cVfKTv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L1RDxQAAAN0AAAAPAAAAAAAAAAAAAAAAAJgCAABkcnMv&#10;ZG93bnJldi54bWxQSwUGAAAAAAQABAD1AAAAigMAAAAA&#10;" filled="f" strokecolor="silver" strokeweight=".25pt"/>
            <v:rect id="Rectangle 6493" o:spid="_x0000_s5075" style="position:absolute;left:717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Px2MYA&#10;AADdAAAADwAAAGRycy9kb3ducmV2LnhtbESPQWvCQBSE7wX/w/IKvTUbU7QxdRUpFkRBUOv9kX1N&#10;QrNvw+5W0/x6Vyj0OMzMN8x82ZtWXMj5xrKCcZKCIC6tbrhS8Hn6eM5B+ICssbVMCn7Jw3Ixephj&#10;oe2VD3Q5hkpECPsCFdQhdIWUvqzJoE9sRxy9L+sMhihdJbXDa4SbVmZpOpUGG44LNXb0XlP5ffwx&#10;CvJhPaxPzcRl5+142Ld6t3W5U+rpsV+9gQjUh//wX3ujFcyy1xe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Px2MYAAADdAAAADwAAAAAAAAAAAAAAAACYAgAAZHJz&#10;L2Rvd25yZXYueG1sUEsFBgAAAAAEAAQA9QAAAIsDAAAAAA==&#10;" filled="f" strokecolor="silver" strokeweight=".25pt"/>
            <v:rect id="Rectangle 6494" o:spid="_x0000_s5074" style="position:absolute;left:735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pprMYA&#10;AADdAAAADwAAAGRycy9kb3ducmV2LnhtbESPQWvCQBSE7wX/w/IKvTUbQ7UxdRUpFkRBUOv9kX1N&#10;QrNvw+5W0/x6Vyj0OMzMN8x82ZtWXMj5xrKCcZKCIC6tbrhS8Hn6eM5B+ICssbVMCn7Jw3Ixephj&#10;oe2VD3Q5hkpECPsCFdQhdIWUvqzJoE9sRxy9L+sMhihdJbXDa4SbVmZpOpUGG44LNXb0XlP5ffwx&#10;CvJhPaxPzcRl5+142Ld6t3W5U+rpsV+9gQjUh//wX3ujFcyy1xe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opprMYAAADdAAAADwAAAAAAAAAAAAAAAACYAgAAZHJz&#10;L2Rvd25yZXYueG1sUEsFBgAAAAAEAAQA9QAAAIsDAAAAAA==&#10;" filled="f" strokecolor="silver" strokeweight=".25pt"/>
            <v:rect id="Rectangle 6495" o:spid="_x0000_s5073" style="position:absolute;left:753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MN8UA&#10;AADdAAAADwAAAGRycy9kb3ducmV2LnhtbESPQWvCQBSE7wX/w/KE3urGgJpGVylFoSgI1Xp/ZF+T&#10;0OzbsLtqzK93BaHHYWa+YRarzjTiQs7XlhWMRwkI4sLqmksFP8fNWwbCB2SNjWVScCMPq+XgZYG5&#10;tlf+psshlCJC2OeooAqhzaX0RUUG/ci2xNH7tc5giNKVUju8RrhpZJokU2mw5rhQYUufFRV/h7NR&#10;kPXrfn2sJy49bcf9vtG7rcucUq/D7mMOIlAX/sPP9pdW8J7OJv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xsw3xQAAAN0AAAAPAAAAAAAAAAAAAAAAAJgCAABkcnMv&#10;ZG93bnJldi54bWxQSwUGAAAAAAQABAD1AAAAigMAAAAA&#10;" filled="f" strokecolor="silver" strokeweight=".25pt"/>
            <v:rect id="Rectangle 6496" o:spid="_x0000_s5072" style="position:absolute;left:771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RSQMUA&#10;AADdAAAADwAAAGRycy9kb3ducmV2LnhtbESPQWvCQBSE74X+h+UVvNWNAW0aXaUUBVEoqPX+yL4m&#10;odm3YXfVmF/vCoLHYWa+YWaLzjTiTM7XlhWMhgkI4sLqmksFv4fVewbCB2SNjWVScCUPi/nrywxz&#10;bS+8o/M+lCJC2OeooAqhzaX0RUUG/dC2xNH7s85giNKVUju8RLhpZJokE2mw5rhQYUvfFRX/+5NR&#10;kPXLfnmoxy49bkb9T6O3G5c5pQZv3dcURKAuPMOP9lor+Ew/JnB/E5+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FFJAxQAAAN0AAAAPAAAAAAAAAAAAAAAAAJgCAABkcnMv&#10;ZG93bnJldi54bWxQSwUGAAAAAAQABAD1AAAAigMAAAAA&#10;" filled="f" strokecolor="silver" strokeweight=".25pt"/>
            <v:rect id="Rectangle 6497" o:spid="_x0000_s5071" style="position:absolute;left:789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328UA&#10;AADdAAAADwAAAGRycy9kb3ducmV2LnhtbESPQWvCQBSE70L/w/IK3nRjwJpGVylFQRQKar0/sq9J&#10;aPZt2F015td3hYLHYWa+YRarzjTiSs7XlhVMxgkI4sLqmksF36fNKAPhA7LGxjIpuJOH1fJlsMBc&#10;2xsf6HoMpYgQ9jkqqEJocyl9UZFBP7YtcfR+rDMYonSl1A5vEW4amSbJmzRYc1yosKXPiorf48Uo&#10;yPp1vz7VU5eed5P+q9H7ncucUsPX7mMOIlAXnuH/9lYreE9nM3i8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WPfbxQAAAN0AAAAPAAAAAAAAAAAAAAAAAJgCAABkcnMv&#10;ZG93bnJldi54bWxQSwUGAAAAAAQABAD1AAAAigMAAAAA&#10;" filled="f" strokecolor="silver" strokeweight=".25pt"/>
            <v:rect id="Rectangle 6498" o:spid="_x0000_s5070" style="position:absolute;left:807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djqcMA&#10;AADdAAAADwAAAGRycy9kb3ducmV2LnhtbERPXWvCMBR9H+w/hDvwbaYW3GptKmMoiIOBVd8vzbUt&#10;a25KkmnXX788DPZ4ON/FZjS9uJHznWUFi3kCgri2uuNGwfm0e85A+ICssbdMCn7Iw6Z8fCgw1/bO&#10;R7pVoRExhH2OCtoQhlxKX7dk0M/tQBy5q3UGQ4SukdrhPYabXqZJ8iINdhwbWhzovaX6q/o2CrJp&#10;O21P3dKll8Ni+uz1x8FlTqnZ0/i2BhFoDP/iP/deK1ilr3FufBOf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8djqcMAAADdAAAADwAAAAAAAAAAAAAAAACYAgAAZHJzL2Rv&#10;d25yZXYueG1sUEsFBgAAAAAEAAQA9QAAAIgDAAAAAA==&#10;" filled="f" strokecolor="silver" strokeweight=".25pt"/>
            <v:rect id="Rectangle 6499" o:spid="_x0000_s5069" style="position:absolute;left:8257;top:17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vGMsUA&#10;AADdAAAADwAAAGRycy9kb3ducmV2LnhtbESPQWvCQBSE74X+h+UVvNWNATWmrlJEQRSEant/ZF+T&#10;0OzbsLtqzK93BaHHYWa+YebLzjTiQs7XlhWMhgkI4sLqmksF36fNewbCB2SNjWVScCMPy8Xryxxz&#10;ba/8RZdjKEWEsM9RQRVCm0vpi4oM+qFtiaP3a53BEKUrpXZ4jXDTyDRJJtJgzXGhwpZWFRV/x7NR&#10;kPXrfn2qxy792Y36Q6P3O5c5pQZv3ecHiEBd+A8/21utYJZOZ/B4E5+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i8YyxQAAAN0AAAAPAAAAAAAAAAAAAAAAAJgCAABkcnMv&#10;ZG93bnJldi54bWxQSwUGAAAAAAQABAD1AAAAigMAAAAA&#10;" filled="f" strokecolor="silver" strokeweight=".25pt"/>
            <v:rect id="Rectangle 6500" o:spid="_x0000_s5068" style="position:absolute;left:699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QfiMEA&#10;AADdAAAADwAAAGRycy9kb3ducmV2LnhtbERPTYvCMBC9C/sfwizsTVMLK7UaRRYFURDU3fvQjG2x&#10;mZQkq7W/3hwEj4/3PV92phE3cr62rGA8SkAQF1bXXCr4PW+GGQgfkDU2lknBgzwsFx+DOeba3vlI&#10;t1MoRQxhn6OCKoQ2l9IXFRn0I9sSR+5incEQoSuldniP4aaRaZJMpMGaY0OFLf1UVFxP/0ZB1q/7&#10;9bn+dunfbtwfGr3fucwp9fXZrWYgAnXhLX65t1rBNM3i/vgmPgG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kH4jBAAAA3QAAAA8AAAAAAAAAAAAAAAAAmAIAAGRycy9kb3du&#10;cmV2LnhtbFBLBQYAAAAABAAEAPUAAACGAwAAAAA=&#10;" filled="f" strokecolor="silver" strokeweight=".25pt"/>
            <v:rect id="Rectangle 6501" o:spid="_x0000_s5067" style="position:absolute;left:717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i6E8UA&#10;AADdAAAADwAAAGRycy9kb3ducmV2LnhtbESPQWvCQBSE74X+h+UJvdVNApY0dROkKIiFgtreH9ln&#10;Esy+Dburpvn13ULB4zAz3zDLajS9uJLznWUF6TwBQVxb3XGj4Ou4ec5B+ICssbdMCn7IQ1U+Piyx&#10;0PbGe7oeQiMihH2BCtoQhkJKX7dk0M/tQBy9k3UGQ5SukdrhLcJNL7MkeZEGO44LLQ703lJ9PlyM&#10;gnxaT+tjt3DZ9y6dPnv9sXO5U+ppNq7eQAQawz38395qBa9ZnsLfm/gEZP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KLoTxQAAAN0AAAAPAAAAAAAAAAAAAAAAAJgCAABkcnMv&#10;ZG93bnJldi54bWxQSwUGAAAAAAQABAD1AAAAigMAAAAA&#10;" filled="f" strokecolor="silver" strokeweight=".25pt"/>
            <v:rect id="Rectangle 6502" o:spid="_x0000_s5066" style="position:absolute;left:735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kZMUA&#10;AADdAAAADwAAAGRycy9kb3ducmV2LnhtbESPzWrDMBCE74G+g9hCb4lsQ4vjRDGlpFASKOTvvlgb&#10;28RaGUlNXD99VCjkOMzMN8yyHEwnruR8a1lBOktAEFdWt1wrOB4+pzkIH5A1dpZJwS95KFdPkyUW&#10;2t54R9d9qEWEsC9QQRNCX0jpq4YM+pntiaN3ts5giNLVUju8RbjpZJYkb9Jgy3GhwZ4+Gqou+x+j&#10;IB/X4/rQvrrstEnH705vNy53Sr08D+8LEIGG8Aj/t7+0gnmWZ/D3Jj4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RkxQAAAN0AAAAPAAAAAAAAAAAAAAAAAJgCAABkcnMv&#10;ZG93bnJldi54bWxQSwUGAAAAAAQABAD1AAAAigMAAAAA&#10;" filled="f" strokecolor="silver" strokeweight=".25pt"/>
            <v:rect id="Rectangle 6503" o:spid="_x0000_s5065" style="position:absolute;left:753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aB/8UA&#10;AADdAAAADwAAAGRycy9kb3ducmV2LnhtbESPQWvCQBSE74L/YXlCb7oxpZJGVxGxUBSEant/ZJ9J&#10;MPs27K6a5te7hYLHYWa+YRarzjTiRs7XlhVMJwkI4sLqmksF36ePcQbCB2SNjWVS8EseVsvhYIG5&#10;tnf+otsxlCJC2OeooAqhzaX0RUUG/cS2xNE7W2cwROlKqR3eI9w0Mk2SmTRYc1yosKVNRcXleDUK&#10;sn7bb0/1m0t/dtP+0Oj9zmVOqZdRt56DCNSFZ/i//akVvKfZK/y9i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toH/xQAAAN0AAAAPAAAAAAAAAAAAAAAAAJgCAABkcnMv&#10;ZG93bnJldi54bWxQSwUGAAAAAAQABAD1AAAAigMAAAAA&#10;" filled="f" strokecolor="silver" strokeweight=".25pt"/>
            <v:rect id="Rectangle 6504" o:spid="_x0000_s5064" style="position:absolute;left:771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8Zi8UA&#10;AADdAAAADwAAAGRycy9kb3ducmV2LnhtbESPQWvCQBSE74L/YXlCb7oxtJJGVxGxUBSEant/ZJ9J&#10;MPs27K6a5te7hYLHYWa+YRarzjTiRs7XlhVMJwkI4sLqmksF36ePcQbCB2SNjWVS8EseVsvhYIG5&#10;tnf+otsxlCJC2OeooAqhzaX0RUUG/cS2xNE7W2cwROlKqR3eI9w0Mk2SmTRYc1yosKVNRcXleDUK&#10;sn7bb0/1m0t/dtP+0Oj9zmVOqZdRt56DCNSFZ/i//akVvKfZK/y9i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XxmLxQAAAN0AAAAPAAAAAAAAAAAAAAAAAJgCAABkcnMv&#10;ZG93bnJldi54bWxQSwUGAAAAAAQABAD1AAAAigMAAAAA&#10;" filled="f" strokecolor="silver" strokeweight=".25pt"/>
            <v:rect id="Rectangle 6505" o:spid="_x0000_s5063" style="position:absolute;left:789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O8EMUA&#10;AADdAAAADwAAAGRycy9kb3ducmV2LnhtbESP3WrCQBSE7wu+w3IE7+rGgCVGVxFREAuF+nN/yB6T&#10;YPZs2F015um7hUIvh5n5hlmsOtOIBzlfW1YwGScgiAuray4VnE+79wyED8gaG8uk4EUeVsvB2wJz&#10;bZ/8TY9jKEWEsM9RQRVCm0vpi4oM+rFtiaN3tc5giNKVUjt8RrhpZJokH9JgzXGhwpY2FRW3490o&#10;yPptvz3VU5deDpP+q9GfB5c5pUbDbj0HEagL/+G/9l4rmKXZFH7fxCc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E7wQxQAAAN0AAAAPAAAAAAAAAAAAAAAAAJgCAABkcnMv&#10;ZG93bnJldi54bWxQSwUGAAAAAAQABAD1AAAAigMAAAAA&#10;" filled="f" strokecolor="silver" strokeweight=".25pt"/>
            <v:rect id="Rectangle 6506" o:spid="_x0000_s5062" style="position:absolute;left:807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EiZ8UA&#10;AADdAAAADwAAAGRycy9kb3ducmV2LnhtbESPQWvCQBSE74X+h+UVvNVNAkpMXYOIhWKhYGzvj+xr&#10;Esy+Dburpvn13ULB4zAz3zDrcjS9uJLznWUF6TwBQVxb3XGj4PP0+pyD8AFZY2+ZFPyQh3Lz+LDG&#10;QtsbH+lahUZECPsCFbQhDIWUvm7JoJ/bgTh639YZDFG6RmqHtwg3vcySZCkNdhwXWhxo11J9ri5G&#10;QT7tp/2pW7js65BOH71+P7jcKTV7GrcvIAKN4R7+b79pBassX8Lfm/g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wSJnxQAAAN0AAAAPAAAAAAAAAAAAAAAAAJgCAABkcnMv&#10;ZG93bnJldi54bWxQSwUGAAAAAAQABAD1AAAAigMAAAAA&#10;" filled="f" strokecolor="silver" strokeweight=".25pt"/>
            <v:rect id="Rectangle 6507" o:spid="_x0000_s5061" style="position:absolute;left:8257;top:19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2H/MUA&#10;AADdAAAADwAAAGRycy9kb3ducmV2LnhtbESPQWvCQBSE74L/YXlCb7ox0JpGVxGxUBSEant/ZJ9J&#10;MPs27K6a5te7hYLHYWa+YRarzjTiRs7XlhVMJwkI4sLqmksF36ePcQbCB2SNjWVS8EseVsvhYIG5&#10;tnf+otsxlCJC2OeooAqhzaX0RUUG/cS2xNE7W2cwROlKqR3eI9w0Mk2SN2mw5rhQYUubiorL8WoU&#10;ZP22357qV5f+7Kb9odH7ncucUi+jbj0HEagLz/B/+1MreE+zGfy9i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jYf8xQAAAN0AAAAPAAAAAAAAAAAAAAAAAJgCAABkcnMv&#10;ZG93bnJldi54bWxQSwUGAAAAAAQABAD1AAAAigMAAAAA&#10;" filled="f" strokecolor="silver" strokeweight=".25pt"/>
            <v:rect id="Rectangle 6508" o:spid="_x0000_s5060" style="position:absolute;left:699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ITjsEA&#10;AADdAAAADwAAAGRycy9kb3ducmV2LnhtbERPTYvCMBC9C/sfwizsTVMLK7UaRRYFURDU3fvQjG2x&#10;mZQkq7W/3hwEj4/3PV92phE3cr62rGA8SkAQF1bXXCr4PW+GGQgfkDU2lknBgzwsFx+DOeba3vlI&#10;t1MoRQxhn6OCKoQ2l9IXFRn0I9sSR+5incEQoSuldniP4aaRaZJMpMGaY0OFLf1UVFxP/0ZB1q/7&#10;9bn+dunfbtwfGr3fucwp9fXZrWYgAnXhLX65t1rBNM3i3PgmPgG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4SE47BAAAA3QAAAA8AAAAAAAAAAAAAAAAAmAIAAGRycy9kb3du&#10;cmV2LnhtbFBLBQYAAAAABAAEAPUAAACGAwAAAAA=&#10;" filled="f" strokecolor="silver" strokeweight=".25pt"/>
            <v:rect id="Rectangle 6509" o:spid="_x0000_s5059" style="position:absolute;left:717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62FcUA&#10;AADdAAAADwAAAGRycy9kb3ducmV2LnhtbESP3WrCQBSE7wu+w3KE3tWNASVGVxGxIBaE+nN/yB6T&#10;YPZs2N1qmqfvCkIvh5n5hlmsOtOIOzlfW1YwHiUgiAuray4VnE+fHxkIH5A1NpZJwS95WC0HbwvM&#10;tX3wN92PoRQRwj5HBVUIbS6lLyoy6Ee2JY7e1TqDIUpXSu3wEeGmkWmSTKXBmuNChS1tKipuxx+j&#10;IOu3/fZUT1x62Y/7Q6O/9i5zSr0Pu/UcRKAu/Idf7Z1WMEuzGTz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XrYVxQAAAN0AAAAPAAAAAAAAAAAAAAAAAJgCAABkcnMv&#10;ZG93bnJldi54bWxQSwUGAAAAAAQABAD1AAAAigMAAAAA&#10;" filled="f" strokecolor="silver" strokeweight=".25pt"/>
            <v:rect id="Rectangle 6510" o:spid="_x0000_s5058" style="position:absolute;left:735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2JVcMA&#10;AADdAAAADwAAAGRycy9kb3ducmV2LnhtbERPXWvCMBR9H/gfwhV8W1MLjrYzypAOhoPBdHu/NHdt&#10;WXNTklhrf715GOzxcL63+8n0YiTnO8sK1kkKgri2uuNGwdf59TEH4QOyxt4yKbiRh/1u8bDFUtsr&#10;f9J4Co2IIexLVNCGMJRS+rolgz6xA3HkfqwzGCJ0jdQOrzHc9DJL0ydpsOPY0OJAh5bq39PFKMjn&#10;aq7O3cZl38f1/NHr96PLnVKr5fTyDCLQFP7Ff+43raDIirg/volPQO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2JVcMAAADdAAAADwAAAAAAAAAAAAAAAACYAgAAZHJzL2Rv&#10;d25yZXYueG1sUEsFBgAAAAAEAAQA9QAAAIgDAAAAAA==&#10;" filled="f" strokecolor="silver" strokeweight=".25pt"/>
            <v:rect id="Rectangle 6511" o:spid="_x0000_s5057" style="position:absolute;left:753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EszsUA&#10;AADdAAAADwAAAGRycy9kb3ducmV2LnhtbESPQWvCQBSE7wX/w/IEb3WTgBJTVxGxIAqFqr0/sq9J&#10;aPZt2N1qzK93hUKPw8x8wyzXvWnFlZxvLCtIpwkI4tLqhisFl/P7aw7CB2SNrWVScCcP69XoZYmF&#10;tjf+pOspVCJC2BeooA6hK6T0ZU0G/dR2xNH7ts5giNJVUju8RbhpZZYkc2mw4bhQY0fbmsqf069R&#10;kA+7YXduZi77OqTDR6uPB5c7pSbjfvMGIlAf/sN/7b1WsMgWKTzfx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8SzOxQAAAN0AAAAPAAAAAAAAAAAAAAAAAJgCAABkcnMv&#10;ZG93bnJldi54bWxQSwUGAAAAAAQABAD1AAAAigMAAAAA&#10;" filled="f" strokecolor="silver" strokeweight=".25pt"/>
            <v:rect id="Rectangle 6512" o:spid="_x0000_s5056" style="position:absolute;left:771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yucUA&#10;AADdAAAADwAAAGRycy9kb3ducmV2LnhtbESP3WrCQBSE7wu+w3KE3tWNASVGVxGxIBaE+nN/yB6T&#10;YPZs2N1qmqfvCkIvh5n5hlmsOtOIOzlfW1YwHiUgiAuray4VnE+fHxkIH5A1NpZJwS95WC0HbwvM&#10;tX3wN92PoRQRwj5HBVUIbS6lLyoy6Ee2JY7e1TqDIUpXSu3wEeGmkWmSTKXBmuNChS1tKipuxx+j&#10;IOu3/fZUT1x62Y/7Q6O/9i5zSr0Pu/UcRKAu/Idf7Z1WMEtnKTz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I7K5xQAAAN0AAAAPAAAAAAAAAAAAAAAAAJgCAABkcnMv&#10;ZG93bnJldi54bWxQSwUGAAAAAAQABAD1AAAAigMAAAAA&#10;" filled="f" strokecolor="silver" strokeweight=".25pt"/>
            <v:rect id="Rectangle 6513" o:spid="_x0000_s5055" style="position:absolute;left:789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XIsUA&#10;AADdAAAADwAAAGRycy9kb3ducmV2LnhtbESPQWvCQBSE74X+h+UVvNWNESWmrlJEQRSEant/ZF+T&#10;0OzbsLtqzK93BaHHYWa+YebLzjTiQs7XlhWMhgkI4sLqmksF36fNewbCB2SNjWVScCMPy8Xryxxz&#10;ba/8RZdjKEWEsM9RQRVCm0vpi4oM+qFtiaP3a53BEKUrpXZ4jXDTyDRJptJgzXGhwpZWFRV/x7NR&#10;kPXrfn2qJy792Y36Q6P3O5c5pQZv3ecHiEBd+A8/21utYJbOxvB4E5+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bxcixQAAAN0AAAAPAAAAAAAAAAAAAAAAAJgCAABkcnMv&#10;ZG93bnJldi54bWxQSwUGAAAAAAQABAD1AAAAigMAAAAA&#10;" filled="f" strokecolor="silver" strokeweight=".25pt"/>
            <v:rect id="Rectangle 6514" o:spid="_x0000_s5054" style="position:absolute;left:807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aPVsUA&#10;AADdAAAADwAAAGRycy9kb3ducmV2LnhtbESPQWvCQBSE74X+h+UVvNWNQSWmrlJEQRSEant/ZF+T&#10;0OzbsLtqzK93BaHHYWa+YebLzjTiQs7XlhWMhgkI4sLqmksF36fNewbCB2SNjWVScCMPy8Xryxxz&#10;ba/8RZdjKEWEsM9RQRVCm0vpi4oM+qFtiaP3a53BEKUrpXZ4jXDTyDRJptJgzXGhwpZWFRV/x7NR&#10;kPXrfn2qJy792Y36Q6P3O5c5pQZv3ecHiEBd+A8/21utYJbOxvB4E5+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ho9WxQAAAN0AAAAPAAAAAAAAAAAAAAAAAJgCAABkcnMv&#10;ZG93bnJldi54bWxQSwUGAAAAAAQABAD1AAAAigMAAAAA&#10;" filled="f" strokecolor="silver" strokeweight=".25pt"/>
            <v:rect id="Rectangle 6515" o:spid="_x0000_s5053" style="position:absolute;left:8257;top:21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oqzcUA&#10;AADdAAAADwAAAGRycy9kb3ducmV2LnhtbESPQWvCQBSE70L/w/IKvenGgCWmriKiIBYEY3t/ZF+T&#10;YPZt2F01za/vFgSPw8x8wyxWvWnFjZxvLCuYThIQxKXVDVcKvs67cQbCB2SNrWVS8EseVsuX0QJz&#10;be98olsRKhEh7HNUUIfQ5VL6siaDfmI74uj9WGcwROkqqR3eI9y0Mk2Sd2mw4bhQY0ebmspLcTUK&#10;smE7bM/NzKXfh+lwbPXnwWVOqbfXfv0BIlAfnuFHe68VzNP5DP7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yirNxQAAAN0AAAAPAAAAAAAAAAAAAAAAAJgCAABkcnMv&#10;ZG93bnJldi54bWxQSwUGAAAAAAQABAD1AAAAigMAAAAA&#10;" filled="f" strokecolor="silver" strokeweight=".25pt"/>
            <v:rect id="Rectangle 6516" o:spid="_x0000_s5052" style="position:absolute;left:699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i0usYA&#10;AADdAAAADwAAAGRycy9kb3ducmV2LnhtbESPQWvCQBSE74X+h+UVvNWNASWmboKIhWKh0Kj3R/Y1&#10;CWbfht1V0/z6bqHQ4zAz3zCbcjS9uJHznWUFi3kCgri2uuNGwen4+pyB8AFZY2+ZFHyTh7J4fNhg&#10;ru2dP+lWhUZECPscFbQhDLmUvm7JoJ/bgTh6X9YZDFG6RmqH9wg3vUyTZCUNdhwXWhxo11J9qa5G&#10;QTbtp/2xW7r0fFhMH71+P7jMKTV7GrcvIAKN4T/8137TCtbpegW/b+IT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i0usYAAADdAAAADwAAAAAAAAAAAAAAAACYAgAAZHJz&#10;L2Rvd25yZXYueG1sUEsFBgAAAAAEAAQA9QAAAIsDAAAAAA==&#10;" filled="f" strokecolor="silver" strokeweight=".25pt"/>
            <v:rect id="Rectangle 6517" o:spid="_x0000_s5051" style="position:absolute;left:717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QRIcUA&#10;AADdAAAADwAAAGRycy9kb3ducmV2LnhtbESPQWvCQBSE74X+h+UVvNWNATWmrlJEQRSEant/ZF+T&#10;0OzbsLtqzK93BaHHYWa+YebLzjTiQs7XlhWMhgkI4sLqmksF36fNewbCB2SNjWVScCMPy8Xryxxz&#10;ba/8RZdjKEWEsM9RQRVCm0vpi4oM+qFtiaP3a53BEKUrpXZ4jXDTyDRJJtJgzXGhwpZWFRV/x7NR&#10;kPXrfn2qxy792Y36Q6P3O5c5pQZv3ecHiEBd+A8/21utYJbOpvB4E5+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VBEhxQAAAN0AAAAPAAAAAAAAAAAAAAAAAJgCAABkcnMv&#10;ZG93bnJldi54bWxQSwUGAAAAAAQABAD1AAAAigMAAAAA&#10;" filled="f" strokecolor="silver" strokeweight=".25pt"/>
            <v:rect id="Rectangle 6518" o:spid="_x0000_s5050" style="position:absolute;left:735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uFU8MA&#10;AADdAAAADwAAAGRycy9kb3ducmV2LnhtbERPXWvCMBR9H/gfwhV8W1MLjrYzypAOhoPBdHu/NHdt&#10;WXNTklhrf715GOzxcL63+8n0YiTnO8sK1kkKgri2uuNGwdf59TEH4QOyxt4yKbiRh/1u8bDFUtsr&#10;f9J4Co2IIexLVNCGMJRS+rolgz6xA3HkfqwzGCJ0jdQOrzHc9DJL0ydpsOPY0OJAh5bq39PFKMjn&#10;aq7O3cZl38f1/NHr96PLnVKr5fTyDCLQFP7Ff+43raDIijg3volPQO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8uFU8MAAADdAAAADwAAAAAAAAAAAAAAAACYAgAAZHJzL2Rv&#10;d25yZXYueG1sUEsFBgAAAAAEAAQA9QAAAIgDAAAAAA==&#10;" filled="f" strokecolor="silver" strokeweight=".25pt"/>
            <v:rect id="Rectangle 6519" o:spid="_x0000_s5049" style="position:absolute;left:753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cgyMUA&#10;AADdAAAADwAAAGRycy9kb3ducmV2LnhtbESP3WrCQBSE7wXfYTlC73RjoCWJriJioVgQ6s/9IXtM&#10;gtmzYXeraZ6+WxB6OczMN8xy3ZtW3Mn5xrKC+SwBQVxa3XCl4Hx6n2YgfEDW2FomBT/kYb0aj5ZY&#10;aPvgL7ofQyUihH2BCuoQukJKX9Zk0M9sRxy9q3UGQ5SuktrhI8JNK9MkeZMGG44LNXa0ram8Hb+N&#10;gmzYDbtT8+rSy34+HFr9uXeZU+pl0m8WIAL14T/8bH9oBXma5/D3Jj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hyDIxQAAAN0AAAAPAAAAAAAAAAAAAAAAAJgCAABkcnMv&#10;ZG93bnJldi54bWxQSwUGAAAAAAQABAD1AAAAigMAAAAA&#10;" filled="f" strokecolor="silver" strokeweight=".25pt"/>
            <v:rect id="Rectangle 6520" o:spid="_x0000_s5048" style="position:absolute;left:771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TT8MA&#10;AADdAAAADwAAAGRycy9kb3ducmV2LnhtbERPXWvCMBR9H/gfwh3sbaYqjq4aRUaF4WCwdnu/NNe2&#10;rLkpSVZrf/3yIPh4ON/b/Wg6MZDzrWUFi3kCgriyuuVawXd5fE5B+ICssbNMCq7kYb+bPWwx0/bC&#10;XzQUoRYxhH2GCpoQ+kxKXzVk0M9tTxy5s3UGQ4SultrhJYabTi6T5EUabDk2NNjTW0PVb/FnFKRT&#10;PuVlu3bLn9Ni+uz0x8mlTqmnx/GwARFoDHfxzf2uFbyukrg/vo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YTT8MAAADdAAAADwAAAAAAAAAAAAAAAACYAgAAZHJzL2Rv&#10;d25yZXYueG1sUEsFBgAAAAAEAAQA9QAAAIgDAAAAAA==&#10;" filled="f" strokecolor="silver" strokeweight=".25pt"/>
            <v:rect id="Rectangle 6521" o:spid="_x0000_s5047" style="position:absolute;left:789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q21MUA&#10;AADdAAAADwAAAGRycy9kb3ducmV2LnhtbESPQWvCQBSE7wX/w/IEb3UTpSWNriKiIAqFant/ZJ9J&#10;MPs27K6a5te7hYLHYWa+YebLzjTiRs7XlhWk4wQEcWF1zaWC79P2NQPhA7LGxjIp+CUPy8XgZY65&#10;tnf+otsxlCJC2OeooAqhzaX0RUUG/di2xNE7W2cwROlKqR3eI9w0cpIk79JgzXGhwpbWFRWX49Uo&#10;yPpNvznVb27ys0/7z0Yf9i5zSo2G3WoGIlAXnuH/9k4r+Jgm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GrbUxQAAAN0AAAAPAAAAAAAAAAAAAAAAAJgCAABkcnMv&#10;ZG93bnJldi54bWxQSwUGAAAAAAQABAD1AAAAigMAAAAA&#10;" filled="f" strokecolor="silver" strokeweight=".25pt"/>
            <v:rect id="Rectangle 6522" o:spid="_x0000_s5046" style="position:absolute;left:807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goo8UA&#10;AADdAAAADwAAAGRycy9kb3ducmV2LnhtbESPQWvCQBSE7wX/w/IEb3VjpCWNriKiIAqFant/ZJ9J&#10;MPs27K6a5te7hYLHYWa+YebLzjTiRs7XlhVMxgkI4sLqmksF36ftawbCB2SNjWVS8EselovByxxz&#10;be/8RbdjKEWEsM9RQRVCm0vpi4oM+rFtiaN3ts5giNKVUju8R7hpZJok79JgzXGhwpbWFRWX49Uo&#10;yPpNvznVby792U/6z0Yf9i5zSo2G3WoGIlAXnuH/9k4r+Jgm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yCijxQAAAN0AAAAPAAAAAAAAAAAAAAAAAJgCAABkcnMv&#10;ZG93bnJldi54bWxQSwUGAAAAAAQABAD1AAAAigMAAAAA&#10;" filled="f" strokecolor="silver" strokeweight=".25pt"/>
            <v:rect id="Rectangle 6523" o:spid="_x0000_s5045" style="position:absolute;left:8257;top:23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SNOMUA&#10;AADdAAAADwAAAGRycy9kb3ducmV2LnhtbESPQWvCQBSE7wX/w/KE3upGxRJTVxFRKAoFo70/sq9J&#10;aPZt2F015te7hYLHYWa+YRarzjTiSs7XlhWMRwkI4sLqmksF59PuLQXhA7LGxjIpuJOH1XLwssBM&#10;2xsf6ZqHUkQI+wwVVCG0mZS+qMigH9mWOHo/1hkMUbpSaoe3CDeNnCTJuzRYc1yosKVNRcVvfjEK&#10;0n7bb0/1zE2+9+P+q9GHvUudUq/Dbv0BIlAXnuH/9qdWMJ8mU/h7E5+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hI04xQAAAN0AAAAPAAAAAAAAAAAAAAAAAJgCAABkcnMv&#10;ZG93bnJldi54bWxQSwUGAAAAAAQABAD1AAAAigMAAAAA&#10;" filled="f" strokecolor="silver" strokeweight=".25pt"/>
            <v:rect id="Rectangle 6524" o:spid="_x0000_s5044" style="position:absolute;left:699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0VTMYA&#10;AADdAAAADwAAAGRycy9kb3ducmV2LnhtbESP3WrCQBSE7wXfYTmF3tWNViVGVxGxIAqF+nN/yB6T&#10;0OzZsLtqmqfvFgpeDjPzDbNYtaYWd3K+sqxgOEhAEOdWV1woOJ8+3lIQPiBrrC2Tgh/ysFr2ewvM&#10;tH3wF92PoRARwj5DBWUITSalz0sy6Ae2IY7e1TqDIUpXSO3wEeGmlqMkmUqDFceFEhvalJR/H29G&#10;Qdptu+2pmrjRZT/sPmt92LvUKfX60q7nIAK14Rn+b++0gtl7Moa/N/E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0VTMYAAADdAAAADwAAAAAAAAAAAAAAAACYAgAAZHJz&#10;L2Rvd25yZXYueG1sUEsFBgAAAAAEAAQA9QAAAIsDAAAAAA==&#10;" filled="f" strokecolor="silver" strokeweight=".25pt"/>
            <v:rect id="Rectangle 6525" o:spid="_x0000_s5043" style="position:absolute;left:717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Gw18UA&#10;AADdAAAADwAAAGRycy9kb3ducmV2LnhtbESPQWvCQBSE74X+h+UVeqsbLUoas5FSLBQFQa33R/aZ&#10;BLNvw+5W0/x6VxA8DjPzDZMvetOKMznfWFYwHiUgiEurG64U/O6/31IQPiBrbC2Tgn/ysCien3LM&#10;tL3wls67UIkIYZ+hgjqELpPSlzUZ9CPbEUfvaJ3BEKWrpHZ4iXDTykmSzKTBhuNCjR191VSedn9G&#10;QTosh+W+mbrJYTUeNq1er1zqlHp96T/nIAL14RG+t3+0go/3ZAq3N/EJy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IbDXxQAAAN0AAAAPAAAAAAAAAAAAAAAAAJgCAABkcnMv&#10;ZG93bnJldi54bWxQSwUGAAAAAAQABAD1AAAAigMAAAAA&#10;" filled="f" strokecolor="silver" strokeweight=".25pt"/>
            <v:rect id="Rectangle 6526" o:spid="_x0000_s5042" style="position:absolute;left:735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uoMUA&#10;AADdAAAADwAAAGRycy9kb3ducmV2LnhtbESPQWvCQBSE70L/w/IKvelGi5JGVynFQlEQjPX+yD6T&#10;YPZt2N1qml/vCoLHYWa+YRarzjTiQs7XlhWMRwkI4sLqmksFv4fvYQrCB2SNjWVS8E8eVsuXwQIz&#10;ba+8p0seShEh7DNUUIXQZlL6oiKDfmRb4uidrDMYonSl1A6vEW4aOUmSmTRYc1yosKWviopz/mcU&#10;pP26Xx/qqZscN+N+1+jtxqVOqbfX7nMOIlAXnuFH+0cr+HhPZnB/E5+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8y6gxQAAAN0AAAAPAAAAAAAAAAAAAAAAAJgCAABkcnMv&#10;ZG93bnJldi54bWxQSwUGAAAAAAQABAD1AAAAigMAAAAA&#10;" filled="f" strokecolor="silver" strokeweight=".25pt"/>
            <v:rect id="Rectangle 6527" o:spid="_x0000_s5041" style="position:absolute;left:753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LO8YA&#10;AADdAAAADwAAAGRycy9kb3ducmV2LnhtbESP3WrCQBSE7wXfYTmF3tWNFjVGVxGxIAqF+nN/yB6T&#10;0OzZsLtqmqfvFgpeDjPzDbNYtaYWd3K+sqxgOEhAEOdWV1woOJ8+3lIQPiBrrC2Tgh/ysFr2ewvM&#10;tH3wF92PoRARwj5DBWUITSalz0sy6Ae2IY7e1TqDIUpXSO3wEeGmlqMkmUiDFceFEhvalJR/H29G&#10;Qdptu+2pGrvRZT/sPmt92LvUKfX60q7nIAK14Rn+b++0gtl7MoW/N/E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LO8YAAADdAAAADwAAAAAAAAAAAAAAAACYAgAAZHJz&#10;L2Rvd25yZXYueG1sUEsFBgAAAAAEAAQA9QAAAIsDAAAAAA==&#10;" filled="f" strokecolor="silver" strokeweight=".25pt"/>
            <v:rect id="Rectangle 6528" o:spid="_x0000_s5040" style="position:absolute;left:771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AfScMA&#10;AADdAAAADwAAAGRycy9kb3ducmV2LnhtbERPXWvCMBR9H/gfwh3sbaYqjq4aRUaF4WCwdnu/NNe2&#10;rLkpSVZrf/3yIPh4ON/b/Wg6MZDzrWUFi3kCgriyuuVawXd5fE5B+ICssbNMCq7kYb+bPWwx0/bC&#10;XzQUoRYxhH2GCpoQ+kxKXzVk0M9tTxy5s3UGQ4SultrhJYabTi6T5EUabDk2NNjTW0PVb/FnFKRT&#10;PuVlu3bLn9Ni+uz0x8mlTqmnx/GwARFoDHfxzf2uFbyukjg3volP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AfScMAAADdAAAADwAAAAAAAAAAAAAAAACYAgAAZHJzL2Rv&#10;d25yZXYueG1sUEsFBgAAAAAEAAQA9QAAAIgDAAAAAA==&#10;" filled="f" strokecolor="silver" strokeweight=".25pt"/>
            <v:rect id="Rectangle 6529" o:spid="_x0000_s5039" style="position:absolute;left:789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y60sYA&#10;AADdAAAADwAAAGRycy9kb3ducmV2LnhtbESPQWvCQBSE74X+h+UVeqsbUywxuoYiFopCwdjeH9ln&#10;Epp9G3ZXjfn1bqHgcZiZb5hlMZhOnMn51rKC6SQBQVxZ3XKt4Pvw8ZKB8AFZY2eZFFzJQ7F6fFhi&#10;ru2F93QuQy0ihH2OCpoQ+lxKXzVk0E9sTxy9o3UGQ5SultrhJcJNJ9MkeZMGW44LDfa0bqj6LU9G&#10;QTZuxs2hnbn0Zzsdvzq927rMKfX8NLwvQAQawj383/7UCuavyRz+3s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y60sYAAADdAAAADwAAAAAAAAAAAAAAAACYAgAAZHJz&#10;L2Rvd25yZXYueG1sUEsFBgAAAAAEAAQA9QAAAIsDAAAAAA==&#10;" filled="f" strokecolor="silver" strokeweight=".25pt"/>
            <v:rect id="Rectangle 6530" o:spid="_x0000_s5038" style="position:absolute;left:807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FksMA&#10;AADdAAAADwAAAGRycy9kb3ducmV2LnhtbERPXWvCMBR9F/Yfwh3sTdM6Jl3XVIY4GAqC1b1fmru2&#10;rLkpSdSuv948DPZ4ON/FejS9uJLznWUF6SIBQVxb3XGj4Hz6mGcgfEDW2FsmBb/kYV0+zArMtb3x&#10;ka5VaEQMYZ+jgjaEIZfS1y0Z9As7EEfu2zqDIULXSO3wFsNNL5dJspIGO44NLQ60aan+qS5GQTZt&#10;p+2pe3HLr106HXq937nMKfX0OL6/gQg0hn/xn/tTK3h9TuP++CY+AVn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o+FksMAAADdAAAADwAAAAAAAAAAAAAAAACYAgAAZHJzL2Rv&#10;d25yZXYueG1sUEsFBgAAAAAEAAQA9QAAAIgDAAAAAA==&#10;" filled="f" strokecolor="silver" strokeweight=".25pt"/>
            <v:rect id="Rectangle 6531" o:spid="_x0000_s5037" style="position:absolute;left:8257;top:24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MgCcUA&#10;AADdAAAADwAAAGRycy9kb3ducmV2LnhtbESPQWvCQBSE7wX/w/IEb3UTpSWNriKiIAqFant/ZJ9J&#10;MPs27K6a5te7hYLHYWa+YebLzjTiRs7XlhWk4wQEcWF1zaWC79P2NQPhA7LGxjIp+CUPy8XgZY65&#10;tnf+otsxlCJC2OeooAqhzaX0RUUG/di2xNE7W2cwROlKqR3eI9w0cpIk79JgzXGhwpbWFRWX49Uo&#10;yPpNvznVb27ys0/7z0Yf9i5zSo2G3WoGIlAXnuH/9k4r+Jim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wyAJxQAAAN0AAAAPAAAAAAAAAAAAAAAAAJgCAABkcnMv&#10;ZG93bnJldi54bWxQSwUGAAAAAAQABAD1AAAAigMAAAAA&#10;" filled="f" strokecolor="silver" strokeweight=".25pt"/>
            <v:rect id="Rectangle 6532" o:spid="_x0000_s5036" style="position:absolute;left:699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G+fsYA&#10;AADdAAAADwAAAGRycy9kb3ducmV2LnhtbESP3WrCQBSE7wu+w3IK3tVNUipp6ioiFkRB8Kf3h+xp&#10;Epo9G3ZXTfP0bqHg5TAz3zCzRW9acSXnG8sK0kkCgri0uuFKwfn0+ZKD8AFZY2uZFPySh8V89DTD&#10;QtsbH+h6DJWIEPYFKqhD6AopfVmTQT+xHXH0vq0zGKJ0ldQObxFuWpklyVQabDgu1NjRqqby53gx&#10;CvJhPaxPzZvLvrbpsG/1butyp9T4uV9+gAjUh0f4v73RCt5f0wz+3s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RG+fsYAAADdAAAADwAAAAAAAAAAAAAAAACYAgAAZHJz&#10;L2Rvd25yZXYueG1sUEsFBgAAAAAEAAQA9QAAAIsDAAAAAA==&#10;" filled="f" strokecolor="silver" strokeweight=".25pt"/>
            <v:rect id="Rectangle 6533" o:spid="_x0000_s5035" style="position:absolute;left:717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0b5cUA&#10;AADdAAAADwAAAGRycy9kb3ducmV2LnhtbESPQWvCQBSE7wX/w/KE3uomipJGVylFoSgI1Xp/ZF+T&#10;0OzbsLtqzK93BaHHYWa+YRarzjTiQs7XlhWkowQEcWF1zaWCn+PmLQPhA7LGxjIpuJGH1XLwssBc&#10;2yt/0+UQShEh7HNUUIXQ5lL6oiKDfmRb4uj9WmcwROlKqR1eI9w0cpwkM2mw5rhQYUufFRV/h7NR&#10;kPXrfn2sp2582qb9vtG7rcucUq/D7mMOIlAX/sPP9pdW8D5JJ/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XRvlxQAAAN0AAAAPAAAAAAAAAAAAAAAAAJgCAABkcnMv&#10;ZG93bnJldi54bWxQSwUGAAAAAAQABAD1AAAAigMAAAAA&#10;" filled="f" strokecolor="silver" strokeweight=".25pt"/>
            <v:rect id="Rectangle 6534" o:spid="_x0000_s5034" style="position:absolute;left:735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SDkcYA&#10;AADdAAAADwAAAGRycy9kb3ducmV2LnhtbESP3WrCQBSE7wu+w3IE7+om2kqMriLFQrFQqD/3h+wx&#10;CWbPht2tpnl6Vyj0cpiZb5jlujONuJLztWUF6TgBQVxYXXOp4Hh4f85A+ICssbFMCn7Jw3o1eFpi&#10;ru2Nv+m6D6WIEPY5KqhCaHMpfVGRQT+2LXH0ztYZDFG6UmqHtwg3jZwkyUwarDkuVNjSW0XFZf9j&#10;FGT9tt8e6lc3Oe3S/qvRnzuXOaVGw26zABGoC//hv/aHVjCfpi/weBOf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SDkcYAAADdAAAADwAAAAAAAAAAAAAAAACYAgAAZHJz&#10;L2Rvd25yZXYueG1sUEsFBgAAAAAEAAQA9QAAAIsDAAAAAA==&#10;" filled="f" strokecolor="silver" strokeweight=".25pt"/>
            <v:rect id="Rectangle 6535" o:spid="_x0000_s5033" style="position:absolute;left:753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gmCsUA&#10;AADdAAAADwAAAGRycy9kb3ducmV2LnhtbESP3WrCQBSE7wu+w3IE7+omiiVGVxFRKBYK9ef+kD0m&#10;wezZsLtqmqfvFgq9HGbmG2a57kwjHuR8bVlBOk5AEBdW11wqOJ/2rxkIH5A1NpZJwTd5WK8GL0vM&#10;tX3yFz2OoRQRwj5HBVUIbS6lLyoy6Me2JY7e1TqDIUpXSu3wGeGmkZMkeZMGa44LFba0rai4He9G&#10;Qdbv+t2pnrnJ5ZD2n43+OLjMKTUadpsFiEBd+A//td+1gvk0ncHvm/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CYKxQAAAN0AAAAPAAAAAAAAAAAAAAAAAJgCAABkcnMv&#10;ZG93bnJldi54bWxQSwUGAAAAAAQABAD1AAAAigMAAAAA&#10;" filled="f" strokecolor="silver" strokeweight=".25pt"/>
            <v:rect id="Rectangle 6536" o:spid="_x0000_s5032" style="position:absolute;left:771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q4fcYA&#10;AADdAAAADwAAAGRycy9kb3ducmV2LnhtbESPQWvCQBSE7wX/w/KE3uomFiWNboKIhWJBqNb7I/ua&#10;hGbfht2tpvn1bkHocZiZb5h1OZhOXMj51rKCdJaAIK6sbrlW8Hl6fcpA+ICssbNMCn7JQ1lMHtaY&#10;a3vlD7ocQy0ihH2OCpoQ+lxKXzVk0M9sTxy9L+sMhihdLbXDa4SbTs6TZCkNthwXGuxp21D1ffwx&#10;CrJxN+5O7cLNz/t0PHT6fe8yp9TjdNisQAQawn/43n7TCl6e0yX8vYlPQB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q4fcYAAADdAAAADwAAAAAAAAAAAAAAAACYAgAAZHJz&#10;L2Rvd25yZXYueG1sUEsFBgAAAAAEAAQA9QAAAIsDAAAAAA==&#10;" filled="f" strokecolor="silver" strokeweight=".25pt"/>
            <v:rect id="Rectangle 6537" o:spid="_x0000_s5031" style="position:absolute;left:789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Yd5sYA&#10;AADdAAAADwAAAGRycy9kb3ducmV2LnhtbESP3WrCQBSE7wu+w3IE7+omSmuMriLFQrFQqD/3h+wx&#10;CWbPht2tpnl6Vyj0cpiZb5jlujONuJLztWUF6TgBQVxYXXOp4Hh4f85A+ICssbFMCn7Jw3o1eFpi&#10;ru2Nv+m6D6WIEPY5KqhCaHMpfVGRQT+2LXH0ztYZDFG6UmqHtwg3jZwkyas0WHNcqLClt4qKy/7H&#10;KMj6bb891C9uctql/VejP3cuc0qNht1mASJQF/7Df+0PrWA+TWfweBOf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WYd5sYAAADdAAAADwAAAAAAAAAAAAAAAACYAgAAZHJz&#10;L2Rvd25yZXYueG1sUEsFBgAAAAAEAAQA9QAAAIsDAAAAAA==&#10;" filled="f" strokecolor="silver" strokeweight=".25pt"/>
            <v:rect id="Rectangle 6538" o:spid="_x0000_s5030" style="position:absolute;left:807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mJlMMA&#10;AADdAAAADwAAAGRycy9kb3ducmV2LnhtbERPXWvCMBR9F/Yfwh3sTdM6Jl3XVIY4GAqC1b1fmru2&#10;rLkpSdSuv948DPZ4ON/FejS9uJLznWUF6SIBQVxb3XGj4Hz6mGcgfEDW2FsmBb/kYV0+zArMtb3x&#10;ka5VaEQMYZ+jgjaEIZfS1y0Z9As7EEfu2zqDIULXSO3wFsNNL5dJspIGO44NLQ60aan+qS5GQTZt&#10;p+2pe3HLr106HXq937nMKfX0OL6/gQg0hn/xn/tTK3h9TuPc+CY+AVn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mJlMMAAADdAAAADwAAAAAAAAAAAAAAAACYAgAAZHJzL2Rv&#10;d25yZXYueG1sUEsFBgAAAAAEAAQA9QAAAIgDAAAAAA==&#10;" filled="f" strokecolor="silver" strokeweight=".25pt"/>
            <v:rect id="Rectangle 6539" o:spid="_x0000_s5029" style="position:absolute;left:8257;top:26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UsD8UA&#10;AADdAAAADwAAAGRycy9kb3ducmV2LnhtbESPQWvCQBSE74X+h+UVvNVNFCWmrlJEQRSEant/ZF+T&#10;0OzbsLtqzK93BaHHYWa+YebLzjTiQs7XlhWkwwQEcWF1zaWC79PmPQPhA7LGxjIpuJGH5eL1ZY65&#10;tlf+ossxlCJC2OeooAqhzaX0RUUG/dC2xNH7tc5giNKVUju8Rrhp5ChJptJgzXGhwpZWFRV/x7NR&#10;kPXrfn2qJ270s0v7Q6P3O5c5pQZv3ecHiEBd+A8/21utYDZOZ/B4E5+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tSwPxQAAAN0AAAAPAAAAAAAAAAAAAAAAAJgCAABkcnMv&#10;ZG93bnJldi54bWxQSwUGAAAAAAQABAD1AAAAigMAAAAA&#10;" filled="f" strokecolor="silver" strokeweight=".25pt"/>
            <v:rect id="Rectangle 6540" o:spid="_x0000_s5028" style="position:absolute;left:699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NPL8MA&#10;AADdAAAADwAAAGRycy9kb3ducmV2LnhtbERPXWvCMBR9H+w/hDvwbaZWNmptKmMoiIOBVd8vzbUt&#10;a25KkmnXX788DPZ4ON/FZjS9uJHznWUFi3kCgri2uuNGwfm0e85A+ICssbdMCn7Iw6Z8fCgw1/bO&#10;R7pVoRExhH2OCtoQhlxKX7dk0M/tQBy5q3UGQ4SukdrhPYabXqZJ8ioNdhwbWhzovaX6q/o2CrJp&#10;O21P3YtLL4fF9Nnrj4PLnFKzp/FtDSLQGP7Ff+69VrBapnF/fBOf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NPL8MAAADdAAAADwAAAAAAAAAAAAAAAACYAgAAZHJzL2Rv&#10;d25yZXYueG1sUEsFBgAAAAAEAAQA9QAAAIgDAAAAAA==&#10;" filled="f" strokecolor="silver" strokeweight=".25pt"/>
            <v:rect id="Rectangle 6541" o:spid="_x0000_s5027" style="position:absolute;left:717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qtMYA&#10;AADdAAAADwAAAGRycy9kb3ducmV2LnhtbESP3WrCQBSE7wu+w3IK3tVNUipp6ioiFkRB8Kf3h+xp&#10;Epo9G3ZXTfP0bqHg5TAz3zCzRW9acSXnG8sK0kkCgri0uuFKwfn0+ZKD8AFZY2uZFPySh8V89DTD&#10;QtsbH+h6DJWIEPYFKqhD6AopfVmTQT+xHXH0vq0zGKJ0ldQObxFuWpklyVQabDgu1NjRqqby53gx&#10;CvJhPaxPzZvLvrbpsG/1butyp9T4uV9+gAjUh0f4v73RCt5fsxT+3s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6/qtMYAAADdAAAADwAAAAAAAAAAAAAAAACYAgAAZHJz&#10;L2Rvd25yZXYueG1sUEsFBgAAAAAEAAQA9QAAAIsDAAAAAA==&#10;" filled="f" strokecolor="silver" strokeweight=".25pt"/>
            <v:rect id="Rectangle 6542" o:spid="_x0000_s5026" style="position:absolute;left:735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10w8UA&#10;AADdAAAADwAAAGRycy9kb3ducmV2LnhtbESPQWvCQBSE7wX/w/IEb3VjpCWNriKiIAqFant/ZJ9J&#10;MPs27K6a5te7hYLHYWa+YebLzjTiRs7XlhVMxgkI4sLqmksF36ftawbCB2SNjWVS8EselovByxxz&#10;be/8RbdjKEWEsM9RQRVCm0vpi4oM+rFtiaN3ts5giNKVUju8R7hpZJok79JgzXGhwpbWFRWX49Uo&#10;yPpNvznVby792U/6z0Yf9i5zSo2G3WoGIlAXnuH/9k4r+JimKfy9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fXTDxQAAAN0AAAAPAAAAAAAAAAAAAAAAAJgCAABkcnMv&#10;ZG93bnJldi54bWxQSwUGAAAAAAQABAD1AAAAigMAAAAA&#10;" filled="f" strokecolor="silver" strokeweight=".25pt"/>
            <v:rect id="Rectangle 6543" o:spid="_x0000_s5025" style="position:absolute;left:753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HRWMUA&#10;AADdAAAADwAAAGRycy9kb3ducmV2LnhtbESPQWvCQBSE7wX/w/KE3urGiJJGVylFoSgI1Xp/ZF+T&#10;0OzbsLtqzK93BaHHYWa+YRarzjTiQs7XlhWMRwkI4sLqmksFP8fNWwbCB2SNjWVScCMPq+XgZYG5&#10;tlf+psshlCJC2OeooAqhzaX0RUUG/ci2xNH7tc5giNKVUju8RrhpZJokM2mw5rhQYUufFRV/h7NR&#10;kPXrfn2spy49bcf9vtG7rcucUq/D7mMOIlAX/sPP9pdW8D5JJ/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MdFYxQAAAN0AAAAPAAAAAAAAAAAAAAAAAJgCAABkcnMv&#10;ZG93bnJldi54bWxQSwUGAAAAAAQABAD1AAAAigMAAAAA&#10;" filled="f" strokecolor="silver" strokeweight=".25pt"/>
            <v:rect id="Rectangle 6544" o:spid="_x0000_s5024" style="position:absolute;left:771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hJLMYA&#10;AADdAAAADwAAAGRycy9kb3ducmV2LnhtbESPQWvCQBSE7wX/w/IKvTUbUy0xdRUpFkRBUOv9kX1N&#10;QrNvw+5W0/x6Vyj0OMzMN8x82ZtWXMj5xrKCcZKCIC6tbrhS8Hn6eM5B+ICssbVMCn7Jw3Ixephj&#10;oe2VD3Q5hkpECPsCFdQhdIWUvqzJoE9sRxy9L+sMhihdJbXDa4SbVmZp+ioNNhwXauzovaby+/hj&#10;FOTDelifmqnLztvxsG/1butyp9TTY796AxGoD//hv/ZGK5i9ZBO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9hJLMYAAADdAAAADwAAAAAAAAAAAAAAAACYAgAAZHJz&#10;L2Rvd25yZXYueG1sUEsFBgAAAAAEAAQA9QAAAIsDAAAAAA==&#10;" filled="f" strokecolor="silver" strokeweight=".25pt"/>
            <v:rect id="Rectangle 6545" o:spid="_x0000_s5023" style="position:absolute;left:789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Tst8UA&#10;AADdAAAADwAAAGRycy9kb3ducmV2LnhtbESPQWvCQBSE74X+h+UVvNWNEUsaXaUUBVEoqPX+yL4m&#10;odm3YXfVmF/vCoLHYWa+YWaLzjTiTM7XlhWMhgkI4sLqmksFv4fVewbCB2SNjWVScCUPi/nrywxz&#10;bS+8o/M+lCJC2OeooAqhzaX0RUUG/dC2xNH7s85giNKVUju8RLhpZJokH9JgzXGhwpa+Kyr+9yej&#10;IOuX/fJQT1x63Iz6n0ZvNy5zSg3euq8piEBdeIYf7bVW8DlOJ3B/E5+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lOy3xQAAAN0AAAAPAAAAAAAAAAAAAAAAAJgCAABkcnMv&#10;ZG93bnJldi54bWxQSwUGAAAAAAQABAD1AAAAigMAAAAA&#10;" filled="f" strokecolor="silver" strokeweight=".25pt"/>
            <v:rect id="Rectangle 6546" o:spid="_x0000_s5022" style="position:absolute;left:807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ZywMUA&#10;AADdAAAADwAAAGRycy9kb3ducmV2LnhtbESPQWvCQBSE70L/w/IK3nRjpJJGVylFQRQKar0/sq9J&#10;aPZt2F015td3hYLHYWa+YRarzjTiSs7XlhVMxgkI4sLqmksF36fNKAPhA7LGxjIpuJOH1fJlsMBc&#10;2xsf6HoMpYgQ9jkqqEJocyl9UZFBP7YtcfR+rDMYonSl1A5vEW4amSbJTBqsOS5U2NJnRcXv8WIU&#10;ZP26X5/qN5eed5P+q9H7ncucUsPX7mMOIlAXnuH/9lYreJ+mM3i8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RnLAxQAAAN0AAAAPAAAAAAAAAAAAAAAAAJgCAABkcnMv&#10;ZG93bnJldi54bWxQSwUGAAAAAAQABAD1AAAAigMAAAAA&#10;" filled="f" strokecolor="silver" strokeweight=".25pt"/>
            <v:rect id="Rectangle 6547" o:spid="_x0000_s5021" style="position:absolute;left:8257;top:28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rXW8YA&#10;AADdAAAADwAAAGRycy9kb3ducmV2LnhtbESPQWvCQBSE7wX/w/IKvTUbU7QxdRUpFkRBUOv9kX1N&#10;QrNvw+5W0/x6Vyj0OMzMN8x82ZtWXMj5xrKCcZKCIC6tbrhS8Hn6eM5B+ICssbVMCn7Jw3Ixephj&#10;oe2VD3Q5hkpECPsCFdQhdIWUvqzJoE9sRxy9L+sMhihdJbXDa4SbVmZpOpUGG44LNXb0XlP5ffwx&#10;CvJhPaxPzcRl5+142Ld6t3W5U+rpsV+9gQjUh//wX3ujFcxesle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rXW8YAAADdAAAADwAAAAAAAAAAAAAAAACYAgAAZHJz&#10;L2Rvd25yZXYueG1sUEsFBgAAAAAEAAQA9QAAAIsDAAAAAA==&#10;" filled="f" strokecolor="silver" strokeweight=".25pt"/>
            <v:rect id="Rectangle 6548" o:spid="_x0000_s5020" style="position:absolute;left:699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VDKcMA&#10;AADdAAAADwAAAGRycy9kb3ducmV2LnhtbERPXWvCMBR9H+w/hDvwbaZWNmptKmMoiIOBVd8vzbUt&#10;a25KkmnXX788DPZ4ON/FZjS9uJHznWUFi3kCgri2uuNGwfm0e85A+ICssbdMCn7Iw6Z8fCgw1/bO&#10;R7pVoRExhH2OCtoQhlxKX7dk0M/tQBy5q3UGQ4SukdrhPYabXqZJ8ioNdhwbWhzovaX6q/o2CrJp&#10;O21P3YtLL4fF9Nnrj4PLnFKzp/FtDSLQGP7Ff+69VrBapnFufBOf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VDKcMAAADdAAAADwAAAAAAAAAAAAAAAACYAgAAZHJzL2Rv&#10;d25yZXYueG1sUEsFBgAAAAAEAAQA9QAAAIgDAAAAAA==&#10;" filled="f" strokecolor="silver" strokeweight=".25pt"/>
            <v:rect id="Rectangle 6549" o:spid="_x0000_s5019" style="position:absolute;left:717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nmssUA&#10;AADdAAAADwAAAGRycy9kb3ducmV2LnhtbESPQWvCQBSE74X+h+UVvNWNESWmrlJEQRSEant/ZF+T&#10;0OzbsLtqzK93BaHHYWa+YebLzjTiQs7XlhWMhgkI4sLqmksF36fNewbCB2SNjWVScCMPy8Xryxxz&#10;ba/8RZdjKEWEsM9RQRVCm0vpi4oM+qFtiaP3a53BEKUrpXZ4jXDTyDRJptJgzXGhwpZWFRV/x7NR&#10;kPXrfn2qJy792Y36Q6P3O5c5pQZv3ecHiEBd+A8/21utYDZOZ/B4E5+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2eayxQAAAN0AAAAPAAAAAAAAAAAAAAAAAJgCAABkcnMv&#10;ZG93bnJldi54bWxQSwUGAAAAAAQABAD1AAAAigMAAAAA&#10;" filled="f" strokecolor="silver" strokeweight=".25pt"/>
            <v:rect id="Rectangle 6550" o:spid="_x0000_s5018" style="position:absolute;left:735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rZ8sMA&#10;AADdAAAADwAAAGRycy9kb3ducmV2LnhtbERPW0vDMBR+F/Yfwhn45tJ1TLq6rIhMkAnCLr4fmmNb&#10;bE5KEtuuv948DPb48d23xWha0ZPzjWUFy0UCgri0uuFKweX8/pSB8AFZY2uZFFzJQ7GbPWwx13bg&#10;I/WnUIkYwj5HBXUIXS6lL2sy6Be2I47cj3UGQ4SuktrhEMNNK9MkeZYGG44NNXb0VlP5e/ozCrJp&#10;P+3Pzdql34fl9NXqz4PLnFKP8/H1BUSgMdzFN/eHVrBZreL++CY+Abn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rZ8sMAAADdAAAADwAAAAAAAAAAAAAAAACYAgAAZHJzL2Rv&#10;d25yZXYueG1sUEsFBgAAAAAEAAQA9QAAAIgDAAAAAA==&#10;" filled="f" strokecolor="silver" strokeweight=".25pt"/>
            <v:rect id="Rectangle 6551" o:spid="_x0000_s5017" style="position:absolute;left:753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Z8acUA&#10;AADdAAAADwAAAGRycy9kb3ducmV2LnhtbESPQWvCQBSE7wX/w/KE3uomipJGVylFoSgI1Xp/ZF+T&#10;0OzbsLtqzK93BaHHYWa+YRarzjTiQs7XlhWkowQEcWF1zaWCn+PmLQPhA7LGxjIpuJGH1XLwssBc&#10;2yt/0+UQShEh7HNUUIXQ5lL6oiKDfmRb4uj9WmcwROlKqR1eI9w0cpwkM2mw5rhQYUufFRV/h7NR&#10;kPXrfn2sp2582qb9vtG7rcucUq/D7mMOIlAX/sPP9pdW8D6ZpP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dnxpxQAAAN0AAAAPAAAAAAAAAAAAAAAAAJgCAABkcnMv&#10;ZG93bnJldi54bWxQSwUGAAAAAAQABAD1AAAAigMAAAAA&#10;" filled="f" strokecolor="silver" strokeweight=".25pt"/>
            <v:rect id="Rectangle 6552" o:spid="_x0000_s5016" style="position:absolute;left:771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TiHsUA&#10;AADdAAAADwAAAGRycy9kb3ducmV2LnhtbESPQWvCQBSE7wX/w/KE3urGiJJGVylFoSgI1Xp/ZF+T&#10;0OzbsLtqzK93BaHHYWa+YRarzjTiQs7XlhWMRwkI4sLqmksFP8fNWwbCB2SNjWVScCMPq+XgZYG5&#10;tlf+psshlCJC2OeooAqhzaX0RUUG/ci2xNH7tc5giNKVUju8RrhpZJokM2mw5rhQYUufFRV/h7NR&#10;kPXrfn2spy49bcf9vtG7rcucUq/D7mMOIlAX/sPP9pdW8D6ZpP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pOIexQAAAN0AAAAPAAAAAAAAAAAAAAAAAJgCAABkcnMv&#10;ZG93bnJldi54bWxQSwUGAAAAAAQABAD1AAAAigMAAAAA&#10;" filled="f" strokecolor="silver" strokeweight=".25pt"/>
            <v:rect id="Rectangle 6553" o:spid="_x0000_s5015" style="position:absolute;left:789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hHhcUA&#10;AADdAAAADwAAAGRycy9kb3ducmV2LnhtbESPQWvCQBSE7wX/w/KE3upGg5JGVxFRKApCtd4f2dck&#10;NPs27K4a8+vdQqHHYWa+YRarzjTiRs7XlhWMRwkI4sLqmksFX+fdWwbCB2SNjWVS8CAPq+XgZYG5&#10;tnf+pNsplCJC2OeooAqhzaX0RUUG/ci2xNH7ts5giNKVUju8R7hp5CRJZtJgzXGhwpY2FRU/p6tR&#10;kPXbfnuup25y2Y/7Y6MPe5c5pV6H3XoOIlAX/sN/7Q+t4D1NU/h9E5+AX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6EeFxQAAAN0AAAAPAAAAAAAAAAAAAAAAAJgCAABkcnMv&#10;ZG93bnJldi54bWxQSwUGAAAAAAQABAD1AAAAigMAAAAA&#10;" filled="f" strokecolor="silver" strokeweight=".25pt"/>
            <v:rect id="Rectangle 6554" o:spid="_x0000_s5014" style="position:absolute;left:807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Hf8cUA&#10;AADdAAAADwAAAGRycy9kb3ducmV2LnhtbESPQWvCQBSE7wX/w/IEb7pRa4nRVUpRKApCtb0/sq9J&#10;aPZt2F015te7gtDjMDPfMMt1a2pxIecrywrGowQEcW51xYWC79N2mILwAVljbZkU3MjDetV7WWKm&#10;7ZW/6HIMhYgQ9hkqKENoMil9XpJBP7INcfR+rTMYonSF1A6vEW5qOUmSN2mw4rhQYkMfJeV/x7NR&#10;kHabbnOqZm7ysxt3h1rvdy51Sg367fsCRKA2/Ief7U+tYD6dvsLjTXw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Ad/xxQAAAN0AAAAPAAAAAAAAAAAAAAAAAJgCAABkcnMv&#10;ZG93bnJldi54bWxQSwUGAAAAAAQABAD1AAAAigMAAAAA&#10;" filled="f" strokecolor="silver" strokeweight=".25pt"/>
            <v:rect id="Rectangle 6555" o:spid="_x0000_s5013" style="position:absolute;left:8257;top:303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16asUA&#10;AADdAAAADwAAAGRycy9kb3ducmV2LnhtbESPQWvCQBSE74L/YXmF3nSjoqTRVaRYKApCY3t/ZJ9J&#10;aPZt2N1qml/vCoLHYWa+YVabzjTiQs7XlhVMxgkI4sLqmksF36ePUQrCB2SNjWVS8E8eNuvhYIWZ&#10;tlf+okseShEh7DNUUIXQZlL6oiKDfmxb4uidrTMYonSl1A6vEW4aOU2ShTRYc1yosKX3iorf/M8o&#10;SPtdvzvVczf92U/6Y6MPe5c6pV5fuu0SRKAuPMOP9qdW8DabzeH+Jj4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TXpqxQAAAN0AAAAPAAAAAAAAAAAAAAAAAJgCAABkcnMv&#10;ZG93bnJldi54bWxQSwUGAAAAAAQABAD1AAAAigMAAAAA&#10;" filled="f" strokecolor="silver" strokeweight=".25pt"/>
            <v:group id="Group 6556" o:spid="_x0000_s4995" style="position:absolute;left:1418;top:1417;width:6659;height:1440" coordorigin="1418,1417" coordsize="6659,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bp2gsYAAADdAAAADwAAAGRycy9kb3ducmV2LnhtbESPT2vCQBTE7wW/w/IE&#10;b3UTQ0Wjq4jU0oMU/APi7ZF9JsHs25DdJvHbdwWhx2FmfsMs172pREuNKy0riMcRCOLM6pJzBefT&#10;7n0GwnlkjZVlUvAgB+vV4G2JqbYdH6g9+lwECLsUFRTe16mULivIoBvbmjh4N9sY9EE2udQNdgFu&#10;KjmJoqk0WHJYKLCmbUHZ/fhrFHx12G2S+LPd32/bx/X08XPZx6TUaNhvFiA89f4//Gp/awXzJJnC&#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unaCxgAAAN0A&#10;AAAPAAAAAAAAAAAAAAAAAKoCAABkcnMvZG93bnJldi54bWxQSwUGAAAAAAQABAD6AAAAnQMAAAAA&#10;">
              <v:shape id="Freeform 6557" o:spid="_x0000_s5012" style="position:absolute;left:1774;top:2137;width:720;height:540;visibility:visible;mso-wrap-style:square;v-text-anchor:top" coordsize="72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ZSXsYA&#10;AADdAAAADwAAAGRycy9kb3ducmV2LnhtbESPQUvDQBSE74L/YXmCN7tJClpjt6UtCHoRbAteH9ln&#10;spp9G7KvacyvdwWhx2FmvmGW69G3aqA+usAG8lkGirgK1nFt4Hh4vluAioJssQ1MBn4ownp1fbXE&#10;0oYzv9Owl1olCMcSDTQiXal1rBryGGehI07eZ+g9SpJ9rW2P5wT3rS6y7F57dJwWGuxo11D1vT95&#10;A247FR9vX8VOTtkwyWHKnX3Njbm9GTdPoIRGuYT/2y/WwON8/gB/b9IT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CZSXsYAAADdAAAADwAAAAAAAAAAAAAAAACYAgAAZHJz&#10;L2Rvd25yZXYueG1sUEsFBgAAAAAEAAQA9QAAAIsDAAAAAA==&#10;" path="m,l180,r,360l540,360,540,,720,r,540l,540,,xe" fillcolor="silver" stroked="f">
                <v:fill opacity="32896f"/>
                <v:path arrowok="t" o:connecttype="custom" o:connectlocs="0,0;180,0;180,360;540,360;540,0;720,0;720,540;0,540;0,0" o:connectangles="0,0,0,0,0,0,0,0,0"/>
              </v:shape>
              <v:shape id="Freeform 6558" o:spid="_x0000_s5011" style="position:absolute;left:3397;top:1774;width:540;height:1080;visibility:visible;mso-wrap-style:square;v-text-anchor:top" coordsize="54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ZpW8MA&#10;AADdAAAADwAAAGRycy9kb3ducmV2LnhtbERPz2vCMBS+D/Y/hDfYbaZattVqFBUEb5t14PXZPJti&#10;81KbrO3+++Uw2PHj+71cj7YRPXW+dqxgOklAEJdO11wp+DrtXzIQPiBrbByTgh/ysF49Piwx127g&#10;I/VFqEQMYZ+jAhNCm0vpS0MW/cS1xJG7us5iiLCrpO5wiOG2kbMkeZMWa44NBlvaGSpvxbdVcMnS&#10;2ef7x2D6fns/n+VrSaciU+r5adwsQAQaw7/4z33QCuZpGufGN/EJ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ZpW8MAAADdAAAADwAAAAAAAAAAAAAAAACYAgAAZHJzL2Rv&#10;d25yZXYueG1sUEsFBgAAAAAEAAQA9QAAAIgDAAAAAA==&#10;" path="m,1080l540,,,,,1080xe" fillcolor="silver">
                <v:fill opacity="32896f"/>
                <v:path arrowok="t" o:connecttype="custom" o:connectlocs="0,1080;540,0;0,0;0,1080" o:connectangles="0,0,0,0"/>
              </v:shape>
              <v:shape id="Freeform 6559" o:spid="_x0000_s5010" style="position:absolute;left:1774;top:1957;width:720;height:180;visibility:visible;mso-wrap-style:square;v-text-anchor:top" coordsize="72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eCosgA&#10;AADdAAAADwAAAGRycy9kb3ducmV2LnhtbESPS2vDMBCE74H8B7GF3hK5NSm2EyW0hbY5lEBeJMfF&#10;Wj+ItTKW6jj/vioUchxm5htmsRpMI3rqXG1ZwdM0AkGcW11zqeCw/5gkIJxH1thYJgU3crBajkcL&#10;zLS98pb6nS9FgLDLUEHlfZtJ6fKKDLqpbYmDV9jOoA+yK6Xu8BrgppHPUfQiDdYcFips6b2i/LL7&#10;MQrM52y9Sb+O5/Pbty62yamIb7NeqceH4XUOwtPg7+H/9lorSOM4hb834Qn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R4KiyAAAAN0AAAAPAAAAAAAAAAAAAAAAAJgCAABk&#10;cnMvZG93bnJldi54bWxQSwUGAAAAAAQABAD1AAAAjQMAAAAA&#10;" path="m,180r720,l720,,,,,180xe" fillcolor="silver" stroked="f">
                <v:fill opacity="32896f"/>
                <v:path arrowok="t" o:connecttype="custom" o:connectlocs="0,180;720,180;720,0;0,0;0,180" o:connectangles="0,0,0,0,0"/>
              </v:shape>
              <v:shape id="Freeform 6560" o:spid="_x0000_s5009" style="position:absolute;left:1597;top:1774;width:1080;height:1080;visibility:visible;mso-wrap-style:square;v-text-anchor:top" coordsize="108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KNCcQA&#10;AADdAAAADwAAAGRycy9kb3ducmV2LnhtbERPz2vCMBS+D/Y/hDfwNlPnmFqNMgYTxy5aq14fzbPt&#10;1ryUJGr9781B8Pjx/Z4tOtOIMzlfW1Yw6CcgiAuray4V5Nvv1zEIH5A1NpZJwZU8LObPTzNMtb3w&#10;hs5ZKEUMYZ+igiqENpXSFxUZ9H3bEkfuaJ3BEKErpXZ4ieGmkW9J8iEN1hwbKmzpq6LiPzsZBaO/&#10;td8N9273O/jZLNd5fmgyf1Cq99J9TkEE6sJDfHevtILJ8D3uj2/iE5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SjQnEAAAA3QAAAA8AAAAAAAAAAAAAAAAAmAIAAGRycy9k&#10;b3ducmV2LnhtbFBLBQYAAAAABAAEAPUAAACJAwAAAAA=&#10;" path="m,l,1080r1080,l1080,,,xe" filled="f">
                <v:path arrowok="t" o:connecttype="custom" o:connectlocs="0,0;0,1080;1080,1080;1080,0;0,0" o:connectangles="0,0,0,0,0"/>
              </v:shape>
              <v:shape id="Freeform 6561" o:spid="_x0000_s5008" style="position:absolute;left:1774;top:1957;width:720;height:720;visibility:visible;mso-wrap-style:square;v-text-anchor:top" coordsize="72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k5MgA&#10;AADdAAAADwAAAGRycy9kb3ducmV2LnhtbESPT2vCQBTE7wW/w/IEL6Vu/INo6ioqCIEKYvTQ4yP7&#10;TFKzb2N2jem37xYKPQ4z8xtmue5MJVpqXGlZwWgYgSDOrC45V3A579/mIJxH1lhZJgXf5GC96r0s&#10;Mdb2ySdqU5+LAGEXo4LC+zqW0mUFGXRDWxMH72obgz7IJpe6wWeAm0qOo2gmDZYcFgqsaVdQdksf&#10;RsHH/Tirxotrcm6Pn18Xe0tetwer1KDfbd5BeOr8f/ivnWgFi8l0BL9vwhO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1iTkyAAAAN0AAAAPAAAAAAAAAAAAAAAAAJgCAABk&#10;cnMvZG93bnJldi54bWxQSwUGAAAAAAQABAD1AAAAjQMAAAAA&#10;" path="m,l720,r,720l,720,,xe" filled="f">
                <v:path arrowok="t" o:connecttype="custom" o:connectlocs="0,0;720,0;720,720;0,720;0,0" o:connectangles="0,0,0,0,0"/>
              </v:shape>
              <v:shape id="Freeform 6562" o:spid="_x0000_s5007" style="position:absolute;left:1957;top:2137;width:360;height:360;visibility:visible;mso-wrap-style:square;v-text-anchor:top" coordsize="36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N88cUA&#10;AADdAAAADwAAAGRycy9kb3ducmV2LnhtbESPUWvCMBSF3wf7D+EOfJvpOhm1M8p0iM63df6AS3Nt&#10;is1NSTLb/ftFEHw8nHO+w1msRtuJC/nQOlbwMs1AENdOt9woOP5snwsQISJr7ByTgj8KsFo+Piyw&#10;1G7gb7pUsREJwqFEBSbGvpQy1IYshqnriZN3ct5iTNI3UnscEtx2Ms+yN2mx5bRgsKeNofpc/VoF&#10;p73dVfnn4etoitlmPc/WZz+MSk2exo93EJHGeA/f2nutYP46y+H6Jj0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03zxxQAAAN0AAAAPAAAAAAAAAAAAAAAAAJgCAABkcnMv&#10;ZG93bnJldi54bWxQSwUGAAAAAAQABAD1AAAAigMAAAAA&#10;" path="m,l,360r360,l360,,,xe" filled="f">
                <v:path arrowok="t" o:connecttype="custom" o:connectlocs="0,0;0,360;360,360;360,0;0,0" o:connectangles="0,0,0,0,0"/>
              </v:shape>
              <v:shape id="Freeform 6563" o:spid="_x0000_s5006" style="position:absolute;left:6997;top:1777;width:1080;height:1080;visibility:visible;mso-wrap-style:square;v-text-anchor:top" coordsize="108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ATfscA&#10;AADdAAAADwAAAGRycy9kb3ducmV2LnhtbESPT2vCQBTE74LfYXkFb7qxKf2TukopKBUvmsZ6fWRf&#10;k9js27C7avz2bqHQ4zAzv2Fmi9604kzON5YVTCcJCOLS6oYrBcXncvwMwgdkja1lUnAlD4v5cDDD&#10;TNsL7+ich0pECPsMFdQhdJmUvqzJoJ/Yjjh639YZDFG6SmqHlwg3rbxPkkdpsOG4UGNH7zWVP/nJ&#10;KHg6bv0+/XL7zXS9W22L4tDm/qDU6K5/ewURqA//4b/2h1bwkj6k8PsmPgE5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AE37HAAAA3QAAAA8AAAAAAAAAAAAAAAAAmAIAAGRy&#10;cy9kb3ducmV2LnhtbFBLBQYAAAAABAAEAPUAAACMAwAAAAA=&#10;" path="m,l,1080r1080,l1080,,,xe" filled="f">
                <v:path arrowok="t" o:connecttype="custom" o:connectlocs="0,0;0,1080;1080,1080;1080,0;0,0" o:connectangles="0,0,0,0,0"/>
              </v:shape>
              <v:shape id="Freeform 6564" o:spid="_x0000_s5005" style="position:absolute;left:5197;top:1777;width:1080;height:1080;visibility:visible;mso-wrap-style:square;v-text-anchor:top" coordsize="108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mLCscA&#10;AADdAAAADwAAAGRycy9kb3ducmV2LnhtbESPQWvCQBSE74L/YXmCN91Yxbapq5RCpcWLprFeH9nX&#10;JJp9G3a3mv57VxB6HGbmG2ax6kwjzuR8bVnBZJyAIC6srrlUkH+9j55A+ICssbFMCv7Iw2rZ7y0w&#10;1fbCOzpnoRQRwj5FBVUIbSqlLyoy6Me2JY7ej3UGQ5SulNrhJcJNIx+SZC4N1hwXKmzpraLilP0a&#10;BY/Hrd9Pv91+M/ncrbd5fmgyf1BqOOheX0AE6sJ/+N7+0Aqep7MZ3N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piwrHAAAA3QAAAA8AAAAAAAAAAAAAAAAAmAIAAGRy&#10;cy9kb3ducmV2LnhtbFBLBQYAAAAABAAEAPUAAACMAwAAAAA=&#10;" path="m,l,1080r1080,l1080,,,xe" filled="f">
                <v:path arrowok="t" o:connecttype="custom" o:connectlocs="0,0;0,1080;1080,1080;1080,0;0,0" o:connectangles="0,0,0,0,0"/>
              </v:shape>
              <v:shape id="Freeform 6565" o:spid="_x0000_s5004" style="position:absolute;left:3397;top:1777;width:1080;height:1080;visibility:visible;mso-wrap-style:square;v-text-anchor:top" coordsize="108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UukccA&#10;AADdAAAADwAAAGRycy9kb3ducmV2LnhtbESPT2vCQBTE70K/w/IK3nRj1f5JXaUILYoXTWO9PrKv&#10;STT7NuxuNX77rlDocZiZ3zCzRWcacSbna8sKRsMEBHFhdc2lgvzzffAMwgdkjY1lUnAlD4v5XW+G&#10;qbYX3tE5C6WIEPYpKqhCaFMpfVGRQT+0LXH0vq0zGKJ0pdQOLxFuGvmQJI/SYM1xocKWlhUVp+zH&#10;KHg6bv1+/OX2m9F697HN80OT+YNS/fvu7RVEoC78h//aK63gZTyZwu1Nf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lLpHHAAAA3QAAAA8AAAAAAAAAAAAAAAAAmAIAAGRy&#10;cy9kb3ducmV2LnhtbFBLBQYAAAAABAAEAPUAAACMAwAAAAA=&#10;" path="m,l,1080r1080,l1080,,,xe" filled="f">
                <v:path arrowok="t" o:connecttype="custom" o:connectlocs="0,0;0,1080;1080,1080;1080,0;0,0" o:connectangles="0,0,0,0,0"/>
              </v:shape>
              <v:line id="Line 6566" o:spid="_x0000_s5003" style="position:absolute;visibility:visible;mso-wrap-style:square" from="3937,1777" to="4477,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jlB8gAAADdAAAADwAAAGRycy9kb3ducmV2LnhtbESPQWvCQBSE7wX/w/IKvdVNq4Q2uopY&#10;CtpDUVtoj8/sM4lm34bdNUn/vSsUPA4z8w0znfemFi05X1lW8DRMQBDnVldcKPj+en98AeEDssba&#10;Min4Iw/z2eBuipm2HW+p3YVCRAj7DBWUITSZlD4vyaAf2oY4egfrDIYoXSG1wy7CTS2fkySVBiuO&#10;CyU2tCwpP+3ORsHnaJO2i/XHqv9Zp/v8bbv/PXZOqYf7fjEBEagPt/B/e6UVvI7G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YjlB8gAAADdAAAADwAAAAAA&#10;AAAAAAAAAAChAgAAZHJzL2Rvd25yZXYueG1sUEsFBgAAAAAEAAQA+QAAAJYDAAAAAA==&#10;"/>
              <v:shape id="Freeform 6567" o:spid="_x0000_s5002" style="position:absolute;left:5377;top:1957;width:900;height:900;visibility:visible;mso-wrap-style:square;v-text-anchor:top" coordsize="90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baOMQA&#10;AADdAAAADwAAAGRycy9kb3ducmV2LnhtbESPX2vCMBTF3wd+h3AF32bqFDerUUQQhi+iq+z1klzb&#10;anPTNVntvv0iCD4ezp8fZ7HqbCVaanzpWMFomIAg1s6UnCvIvravHyB8QDZYOSYFf+Rhtey9LDA1&#10;7sYHao8hF3GEfYoKihDqVEqvC7Loh64mjt7ZNRZDlE0uTYO3OG4r+ZYkU2mx5EgosKZNQfp6/LUR&#10;ckmylu1Wf+vT7qebbvbrcGqVGvS79RxEoC48w4/2p1EwG0/e4f4mP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m2jjEAAAA3QAAAA8AAAAAAAAAAAAAAAAAmAIAAGRycy9k&#10;b3ducmV2LnhtbFBLBQYAAAAABAAEAPUAAACJAwAAAAA=&#10;" path="m,900l,,900,r,360l360,360r,540l,900xe" fillcolor="silver">
                <v:fill opacity="32896f"/>
                <v:path arrowok="t" o:connecttype="custom" o:connectlocs="0,900;0,0;900,0;900,360;360,360;360,900;0,900" o:connectangles="0,0,0,0,0,0,0"/>
              </v:shape>
              <v:shape id="Freeform 6568" o:spid="_x0000_s5001" style="position:absolute;left:6997;top:2137;width:720;height:720;visibility:visible;mso-wrap-style:square;v-text-anchor:top" coordsize="72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RJksMA&#10;AADdAAAADwAAAGRycy9kb3ducmV2LnhtbERPTYvCMBC9C/6HMII3TV1l3a1GcUVFURDd9T40Y1ts&#10;JqWJWv315rDg8fG+x9PaFOJGlcstK+h1IxDEidU5pwr+fpedLxDOI2ssLJOCBzmYTpqNMcba3vlA&#10;t6NPRQhhF6OCzPsyltIlGRl0XVsSB+5sK4M+wCqVusJ7CDeF/IiiT2kw59CQYUnzjJLL8WoUPPXu&#10;FLnFZvDzXO73h0Wy3Q1XQ6XarXo2AuGp9m/xv3utFXz3B2FueBOegJ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RJksMAAADdAAAADwAAAAAAAAAAAAAAAACYAgAAZHJzL2Rv&#10;d25yZXYueG1sUEsFBgAAAAAEAAQA9QAAAIgDAAAAAA==&#10;" path="m,l180,r,180l360,180r,180l540,360r,180l720,540r,180l,720,,xe" fillcolor="silver">
                <v:fill opacity="32896f"/>
                <v:path arrowok="t" o:connecttype="custom" o:connectlocs="0,0;180,0;180,180;360,180;360,360;540,360;540,540;720,540;720,720;0,720;0,0" o:connectangles="0,0,0,0,0,0,0,0,0,0,0"/>
              </v:shape>
              <v:shape id="Freeform 6569" o:spid="_x0000_s5000" style="position:absolute;left:7357;top:1774;width:720;height:720;visibility:visible;mso-wrap-style:square;v-text-anchor:top" coordsize="72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sCccA&#10;AADdAAAADwAAAGRycy9kb3ducmV2LnhtbESP3WrCQBSE7wt9h+UUvGs2Vak1dRUVlYqC+NP7Q/Y0&#10;CWbPhuyq0ad3BaGXw8x8wwxGjSnFmWpXWFbwEcUgiFOrC84UHPbz9y8QziNrLC2Tgis5GA1fXwaY&#10;aHvhLZ13PhMBwi5BBbn3VSKlS3My6CJbEQfvz9YGfZB1JnWNlwA3pWzH8ac0WHBYyLGiaU7pcXcy&#10;Cm56/Ru72bI7uc03m+0sXa17i55Srbdm/A3CU+P/w8/2j1bQ73T78HgTnoA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7AnHAAAA3QAAAA8AAAAAAAAAAAAAAAAAmAIAAGRy&#10;cy9kb3ducmV2LnhtbFBLBQYAAAAABAAEAPUAAACMAwAAAAA=&#10;" path="m,l,180r180,l180,360r180,l360,540r180,l540,720r180,l720,,,xe" fillcolor="silver">
                <v:fill opacity="32896f"/>
                <v:path arrowok="t" o:connecttype="custom" o:connectlocs="0,0;0,180;180,180;180,360;360,360;360,540;540,540;540,720;720,720;720,0;0,0" o:connectangles="0,0,0,0,0,0,0,0,0,0,0"/>
              </v:shape>
              <v:shape id="Picture 6570" o:spid="_x0000_s4999" type="#_x0000_t75" style="position:absolute;left:1418;top:1418;width:299;height: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r6dNXDAAAA3QAAAA8AAABkcnMvZG93bnJldi54bWxET01vgkAQvTfpf9iMSW910QZjqQsxjabc&#10;ammj1yk7ApGdJewq8O+7hyYeX973JhtNK27Uu8aygsU8AkFcWt1wpeDne/+8BuE8ssbWMimYyEGW&#10;Pj5sMNF24C+6Fb4SIYRdggpq77tESlfWZNDNbUccuLPtDfoA+0rqHocQblq5jKKVNNhwaKixo/ea&#10;yktxNQr28e9HXq09HaloTrvPwyS310Kpp9m4fQPhafR38b871wpeX+KwP7wJT0Cm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vp01cMAAADdAAAADwAAAAAAAAAAAAAAAACf&#10;AgAAZHJzL2Rvd25yZXYueG1sUEsFBgAAAAAEAAQA9wAAAI8DAAAAAA==&#10;">
                <v:imagedata r:id="rId170" o:title=""/>
              </v:shape>
              <v:shape id="Picture 6571" o:spid="_x0000_s4998" type="#_x0000_t75" style="position:absolute;left:3217;top:1417;width:278;height: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1NrorGAAAA3QAAAA8AAABkcnMvZG93bnJldi54bWxEj81uwjAQhO9IfQdrkXoDh7b8NMUgaIXI&#10;tRTUHlfxEkfE68h2Q3j7ulKlHkcz841mue5tIzryoXasYDLOQBCXTtdcKTh+7EYLECEia2wck4Ib&#10;BViv7gZLzLW78jt1h1iJBOGQowITY5tLGUpDFsPYtcTJOztvMSbpK6k9XhPcNvIhy2bSYs1pwWBL&#10;r4bKy+HbKtjfZm+Xou67ZltUZu53n6enL1bqfthvXkBE6uN/+K9daAXPj9MJ/L5JT0Cuf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U2uisYAAADdAAAADwAAAAAAAAAAAAAA&#10;AACfAgAAZHJzL2Rvd25yZXYueG1sUEsFBgAAAAAEAAQA9wAAAJIDAAAAAA==&#10;">
                <v:imagedata r:id="rId171" o:title=""/>
              </v:shape>
              <v:shape id="Picture 6572" o:spid="_x0000_s4997" type="#_x0000_t75" style="position:absolute;left:5017;top:1417;width:278;height: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0FJfHAAAA3QAAAA8AAABkcnMvZG93bnJldi54bWxEj0FLAzEUhO+C/yE8oTebdYvSrk2LlFZ6&#10;qC3W4vmxeW6Cm5d0E9u1v94IgsdhZr5hpvPeteJEXbSeFdwNCxDEtdeWGwWHt9XtGERMyBpbz6Tg&#10;myLMZ9dXU6y0P/MrnfapERnCsUIFJqVQSRlrQw7j0Afi7H34zmHKsmuk7vCc4a6VZVE8SIeW84LB&#10;QAtD9ef+yyk42sXhfbNdX3bLENDZSbkyL89KDW76p0cQifr0H/5rr7WCyei+hN83+QnI2Q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0FJfHAAAA3QAAAA8AAAAAAAAAAAAA&#10;AAAAnwIAAGRycy9kb3ducmV2LnhtbFBLBQYAAAAABAAEAPcAAACTAwAAAAA=&#10;">
                <v:imagedata r:id="rId172" o:title=""/>
              </v:shape>
              <v:shape id="Picture 6573" o:spid="_x0000_s4996" type="#_x0000_t75" style="position:absolute;left:6817;top:1417;width:299;height: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k2nMfGAAAA3QAAAA8AAABkcnMvZG93bnJldi54bWxEj0FrwkAUhO8F/8PyhF6KbjQoSXQVqRS8&#10;pKD1oLdH9pkEs29Ddhvjv+8WCj0OM/MNs94OphE9da62rGA2jUAQF1bXXCo4f31MEhDOI2tsLJOC&#10;JznYbkYva8y0ffCR+pMvRYCwy1BB5X2bSemKigy6qW2Jg3eznUEfZFdK3eEjwE0j51G0lAZrDgsV&#10;tvReUXE/fRsFTdLbt8vncbnHvF3o6zVFb3OlXsfDbgXC0+D/w3/tg1aQxosYft+EJyA3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Tacx8YAAADdAAAADwAAAAAAAAAAAAAA&#10;AACfAgAAZHJzL2Rvd25yZXYueG1sUEsFBgAAAAAEAAQA9wAAAJIDAAAAAA==&#10;">
                <v:imagedata r:id="rId173" o:title=""/>
              </v:shape>
            </v:group>
            <w10:wrap type="none"/>
            <w10:anchorlock/>
          </v:group>
        </w:pict>
      </w:r>
    </w:p>
    <w:p w:rsidR="006D12F1" w:rsidRPr="00DC4AA1" w:rsidRDefault="006D12F1" w:rsidP="00676ADC">
      <w:pPr>
        <w:pStyle w:val="Zadanie-nagwek"/>
      </w:pPr>
      <w:r w:rsidRPr="00DC4AA1">
        <w:t>Zadanie 1</w:t>
      </w:r>
      <w:r w:rsidR="00A27F3E">
        <w:t>11</w:t>
      </w:r>
      <w:r w:rsidRPr="00DC4AA1">
        <w:t>.</w:t>
      </w:r>
    </w:p>
    <w:p w:rsidR="006D12F1" w:rsidRPr="00DC4AA1" w:rsidRDefault="006D12F1" w:rsidP="00676ADC">
      <w:pPr>
        <w:pStyle w:val="Zadanie-tre"/>
      </w:pPr>
      <w:r w:rsidRPr="00DC4AA1">
        <w:t>Panie Joanna i Katarzyna planują urządzenie swoich prostokątnych ogródków o takich s</w:t>
      </w:r>
      <w:r w:rsidRPr="00DC4AA1">
        <w:t>a</w:t>
      </w:r>
      <w:r w:rsidRPr="00DC4AA1">
        <w:t>mych wymiarach. Każda z nich narysowała szkic swojego ogródka i podzieliła go na jedn</w:t>
      </w:r>
      <w:r w:rsidRPr="00DC4AA1">
        <w:t>a</w:t>
      </w:r>
      <w:r w:rsidRPr="00DC4AA1">
        <w:t xml:space="preserve">kowe kwadraty: pani Joanna na </w:t>
      </w:r>
      <w:smartTag w:uri="urn:schemas-microsoft-com:office:smarttags" w:element="metricconverter">
        <w:smartTagPr>
          <w:attr w:name="ProductID" w:val="18, a"/>
        </w:smartTagPr>
        <w:r w:rsidRPr="00DC4AA1">
          <w:t>18, a</w:t>
        </w:r>
      </w:smartTag>
      <w:r w:rsidRPr="00DC4AA1">
        <w:t xml:space="preserve"> pani Katarzyna na 8 kwadratów. Każda z pań wydzieliła część ogródka na kwietnik (zobacz rysunek). </w:t>
      </w:r>
    </w:p>
    <w:p w:rsidR="003B1C74" w:rsidRDefault="00A5243E" w:rsidP="00D273BB">
      <w:pPr>
        <w:pStyle w:val="Akapitzrysunkiem"/>
      </w:pPr>
      <w:r>
        <w:pict>
          <v:group id="Group 3474" o:spid="_x0000_s4981" style="width:243pt;height:54pt;mso-position-horizontal-relative:char;mso-position-vertical-relative:line" coordorigin="3522,3313" coordsize="4860,108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">
            <v:group id="Group 3475" o:spid="_x0000_s4987" style="position:absolute;left:3522;top:3313;width:2163;height:1080" coordorigin="2857,4657" coordsize="2163,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PrMYAAADdAAAADwAAAGRycy9kb3ducmV2LnhtbESPT4vCMBTE78J+h/AW&#10;9qZpFcWtRhFxlz2I4B9YvD2aZ1tsXkoT2/rtjSB4HGbmN8x82ZlSNFS7wrKCeBCBIE6tLjhTcDr+&#10;9KcgnEfWWFomBXdysFx89OaYaNvynpqDz0SAsEtQQe59lUjp0pwMuoGtiIN3sbVBH2SdSV1jG+Cm&#10;lMMomkiDBYeFHCta55ReDzej4LfFdjWKN832elnfz8fx7n8bk1Jfn91qBsJT59/hV/tPK5h+D0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FY+sxgAAAN0A&#10;AAAPAAAAAAAAAAAAAAAAAKoCAABkcnMvZG93bnJldi54bWxQSwUGAAAAAAQABAD6AAAAnQMAAAAA&#10;">
              <v:shape id="Freeform 3476" o:spid="_x0000_s4993" style="position:absolute;left:2857;top:4657;width:2160;height:1080;visibility:visible;mso-wrap-style:square;v-text-anchor:top" coordsize="216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AQcUA&#10;AADdAAAADwAAAGRycy9kb3ducmV2LnhtbESPwWrDMBBE74X+g9hAb42cYILqRg6hEOjBh9TNB2yt&#10;rW1srYylxna/PioEehxm5g2zP8y2F1cafetYw2adgCCunGm51nD5PD0rED4gG+wdk4aFPBzyx4c9&#10;ZsZN/EHXMtQiQthnqKEJYcik9FVDFv3aDcTR+3ajxRDlWEsz4hThtpfbJNlJiy3HhQYHemuo6sof&#10;q6GrTqq4+E34Tc38pXq1FHxetH5azcdXEIHm8B++t9+NBvWyTeHvTXwCMr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lEBBxQAAAN0AAAAPAAAAAAAAAAAAAAAAAJgCAABkcnMv&#10;ZG93bnJldi54bWxQSwUGAAAAAAQABAD1AAAAigMAAAAA&#10;" path="m,l2160,r,1080l,1080,,xe" filled="f" strokeweight="1.5pt">
                <v:path arrowok="t" o:connecttype="custom" o:connectlocs="0,0;2160,0;2160,1080;0,1080;0,0" o:connectangles="0,0,0,0,0"/>
              </v:shape>
              <v:shape id="Freeform 3477" o:spid="_x0000_s4992" style="position:absolute;left:2857;top:5017;width:2160;height:720;visibility:visible;mso-wrap-style:square;v-text-anchor:top" coordsize="216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1ZcskA&#10;AADdAAAADwAAAGRycy9kb3ducmV2LnhtbESPQWsCMRSE7wX/Q3iCl1KzlVrsahSrLFhpC9rWXl83&#10;z93FzcuySTX+e1MQehxm5htmMgumFkdqXWVZwX0/AUGcW11xoeDzI7sbgXAeWWNtmRScycFs2rmZ&#10;YKrtiTd03PpCRAi7FBWU3jeplC4vyaDr24Y4envbGvRRtoXULZ4i3NRykCSP0mDFcaHEhhYl5Yft&#10;r1FQfx3OIVs+/7ytXzfhZZc9vN9+r5TqdcN8DMJT8P/ha3ulFYyeBkP4exOfgJx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i1ZcskAAADdAAAADwAAAAAAAAAAAAAAAACYAgAA&#10;ZHJzL2Rvd25yZXYueG1sUEsFBgAAAAAEAAQA9QAAAI4DAAAAAA==&#10;" path="m,720l360,360r360,l720,r720,l1440,360r360,l2160,720,,720xe" fillcolor="silver">
                <v:fill opacity="32896f"/>
                <v:path arrowok="t" o:connecttype="custom" o:connectlocs="0,720;360,360;720,360;720,0;1440,0;1440,360;1800,360;2160,720;0,720" o:connectangles="0,0,0,0,0,0,0,0,0"/>
              </v:shape>
              <v:shape id="Picture 3478" o:spid="_x0000_s4991" type="#_x0000_t75" style="position:absolute;left:3500;top:5393;width:919;height: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NgMvjGAAAA3QAAAA8AAABkcnMvZG93bnJldi54bWxEj91qwkAUhO8LvsNyCr0R3WghaHQVrQit&#10;eOPPAxyzp0lI9mzY3Zr07buC0MthZr5hluveNOJOzleWFUzGCQji3OqKCwXXy340A+EDssbGMin4&#10;JQ/r1eBliZm2HZ/ofg6FiBD2GSooQ2gzKX1ekkE/ti1x9L6tMxiidIXUDrsIN42cJkkqDVYcF0ps&#10;6aOkvD7/GAW3SXDHfDPc1l+7/fuh7g67apgq9fbabxYgAvXhP/xsf2oFs/k0hceb+ATk6g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2Ay+MYAAADdAAAADwAAAAAAAAAAAAAA&#10;AACfAgAAZHJzL2Rvd25yZXYueG1sUEsFBgAAAAAEAAQA9wAAAJIDAAAAAA==&#10;">
                <v:imagedata r:id="rId174" o:title=""/>
              </v:shape>
              <v:group id="Group 3479" o:spid="_x0000_s4988" style="position:absolute;left:2860;top:4657;width:2160;height:1080" coordorigin="2860,4657"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C6Jr8cAAADdAAAADwAAAGRycy9kb3ducmV2LnhtbESPT2vCQBTE7wW/w/KE&#10;3nQTS6tGVxHR0oMI/gHx9sg+k2D2bciuSfz23YLQ4zAzv2Hmy86UoqHaFZYVxMMIBHFqdcGZgvNp&#10;O5iAcB5ZY2mZFDzJwXLRe5tjom3LB2qOPhMBwi5BBbn3VSKlS3My6Ia2Ig7ezdYGfZB1JnWNbYCb&#10;Uo6i6EsaLDgs5FjROqf0fnwYBd8ttquPeNPs7rf183r63F92MSn13u9WMxCeOv8ffrV/tILJdDSG&#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C6Jr8cAAADd&#10;AAAADwAAAAAAAAAAAAAAAACqAgAAZHJzL2Rvd25yZXYueG1sUEsFBgAAAAAEAAQA+gAAAJ4DAAAA&#10;AA==&#10;">
                <v:shape id="Freeform 3480" o:spid="_x0000_s4990" style="position:absolute;left:3220;top:4657;width:1440;height:1080;visibility:visible;mso-wrap-style:square;v-text-anchor:top" coordsize="144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fZ8AA&#10;AADdAAAADwAAAGRycy9kb3ducmV2LnhtbERPzYrCMBC+L/gOYYS9abqCotUoVejSq7UPMDRjW7aZ&#10;hCa29e03h4U9fnz/p8tsejHS4DvLCr7WCQji2uqOGwXVI1/tQfiArLG3TAre5OFyXnycMNV24juN&#10;ZWhEDGGfooI2BJdK6euWDPq1dcSRe9rBYIhwaKQecIrhppebJNlJgx3HhhYd3Vqqf8qXUZB1Rb59&#10;l+7bbbNyHPPiWlfTVanP5ZwdQQSaw7/4z11oBfvDJs6Nb+ITkOd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vxfZ8AAAADdAAAADwAAAAAAAAAAAAAAAACYAgAAZHJzL2Rvd25y&#10;ZXYueG1sUEsFBgAAAAAEAAQA9QAAAIUDAAAAAA==&#10;" path="m,l,1080r360,l360,,720,r,1080l1080,1080,1080,r360,l1440,1080e" filled="f" strokeweight=".5pt">
                  <v:stroke dashstyle="1 1"/>
                  <v:path arrowok="t" o:connecttype="custom" o:connectlocs="0,0;0,1080;360,1080;360,0;720,0;720,1080;1080,1080;1080,0;1440,0;1440,1080" o:connectangles="0,0,0,0,0,0,0,0,0,0"/>
                </v:shape>
                <v:shape id="Freeform 3481" o:spid="_x0000_s4989" style="position:absolute;left:2860;top:5017;width:2160;height:360;visibility:visible;mso-wrap-style:square;v-text-anchor:top" coordsize="216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vGyMcA&#10;AADdAAAADwAAAGRycy9kb3ducmV2LnhtbESPQWvCQBSE74X+h+UJXqTuGkE0dZUiFDyotLYevD2y&#10;r0kw+zbNrib+e1cQPA4z8w0zX3a2EhdqfOlYw2ioQBBnzpSca/j9+XybgvAB2WDlmDRcycNy8foy&#10;x9S4lr/psg+5iBD2KWooQqhTKX1WkEU/dDVx9P5cYzFE2eTSNNhGuK1kotREWiw5LhRY06qg7LQ/&#10;Ww11+598XQdKDQ678fZoNrhd+4nW/V738Q4iUBee4Ud7bTRMZ8kM7m/iE5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bxsjHAAAA3QAAAA8AAAAAAAAAAAAAAAAAmAIAAGRy&#10;cy9kb3ducmV2LnhtbFBLBQYAAAAABAAEAPUAAACMAwAAAAA=&#10;" path="m,l2160,r,360l,360e" filled="f" strokeweight=".5pt">
                  <v:stroke dashstyle="1 1"/>
                  <v:path arrowok="t" o:connecttype="custom" o:connectlocs="0,0;2160,0;2160,360;0,360" o:connectangles="0,0,0,0"/>
                </v:shape>
              </v:group>
            </v:group>
            <v:group id="Group 3482" o:spid="_x0000_s4982" style="position:absolute;left:6222;top:3313;width:2160;height:1080" coordorigin="2677,1774"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6HBsMAAADdAAAADwAAAGRycy9kb3ducmV2LnhtbERPTYvCMBC9C/sfwgh7&#10;07QrSrcaRcRd9iCCuiDehmZsi82kNLGt/94cBI+P971Y9aYSLTWutKwgHkcgiDOrS84V/J9+RgkI&#10;55E1VpZJwYMcrJYfgwWm2nZ8oPbocxFC2KWooPC+TqV0WUEG3djWxIG72sagD7DJpW6wC+Gmkl9R&#10;NJMGSw4NBda0KSi7He9GwW+H3XoSb9vd7bp5XE7T/XkXk1Kfw349B+Gp92/xy/2nFSTfk7A/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HocGwwAAAN0AAAAP&#10;AAAAAAAAAAAAAAAAAKoCAABkcnMvZG93bnJldi54bWxQSwUGAAAAAAQABAD6AAAAmgMAAAAA&#10;">
              <v:shape id="Freeform 3483" o:spid="_x0000_s4986" style="position:absolute;left:2677;top:1774;width:2160;height:1080;visibility:visible;mso-wrap-style:square;v-text-anchor:top" coordsize="216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1BMQA&#10;AADdAAAADwAAAGRycy9kb3ducmV2LnhtbESP3YrCMBSE7wXfIRzBO03rimS7RlkWhL3wwr8HONuc&#10;bYvNSWmitj69EQQvh5n5hlmuO1uLK7W+cqwhnSYgiHNnKi40nI6biQLhA7LB2jFp6MnDejUcLDEz&#10;7sZ7uh5CISKEfYYayhCaTEqfl2TRT11DHL1/11oMUbaFNC3eItzWcpYkC2mx4rhQYkM/JeXnw8Vq&#10;OOcbtT35NNznpvtTteq3vOu1Ho+67y8QgbrwDr/av0aD+vxI4fkmPg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dQTEAAAA3QAAAA8AAAAAAAAAAAAAAAAAmAIAAGRycy9k&#10;b3ducmV2LnhtbFBLBQYAAAAABAAEAPUAAACJAwAAAAA=&#10;" path="m,l2160,r,1080l,1080,,xe" filled="f" strokeweight="1.5pt">
                <v:path arrowok="t" o:connecttype="custom" o:connectlocs="0,0;2160,0;2160,1080;0,1080;0,0" o:connectangles="0,0,0,0,0"/>
              </v:shape>
              <v:shape id="Freeform 3484" o:spid="_x0000_s4985" style="position:absolute;left:2677;top:1774;width:2160;height:1080;visibility:visible;mso-wrap-style:square;v-text-anchor:top" coordsize="216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n8xcUA&#10;AADdAAAADwAAAGRycy9kb3ducmV2LnhtbESP3WrCQBSE7wu+w3IE7+pGLSWmrqIRQbA3/jzAIXua&#10;BLPnhOyq8e3dQqGXw8x8wyxWvWvUnTpfCxuYjBNQxIXYmksDl/PuPQXlA7LFRpgMPMnDajl4W2Bm&#10;5cFHup9CqSKEfYYGqhDaTGtfVOTQj6Uljt6PdA5DlF2pbYePCHeNnibJp3ZYc1yosKW8ouJ6ujkD&#10;cghpvvuYr495vi2+N085zC5izGjYr79ABerDf/ivvbcG0vlsCr9v4hPQy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fzFxQAAAN0AAAAPAAAAAAAAAAAAAAAAAJgCAABkcnMv&#10;ZG93bnJldi54bWxQSwUGAAAAAAQABAD1AAAAigMAAAAA&#10;" path="m,540r2160,l2160,,1620,r,1080l1080,1080,1080,,540,r,1080e" filled="f" strokeweight=".5pt">
                <v:stroke dashstyle="1 1"/>
                <v:path arrowok="t" o:connecttype="custom" o:connectlocs="0,540;2160,540;2160,0;1620,0;1620,1080;1080,1080;1080,0;540,0;540,1080" o:connectangles="0,0,0,0,0,0,0,0,0"/>
              </v:shape>
              <v:shape id="Freeform 3485" o:spid="_x0000_s4984" style="position:absolute;left:2677;top:1774;width:2160;height:540;visibility:visible;mso-wrap-style:square;v-text-anchor:top" coordsize="216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d7BMUA&#10;AADdAAAADwAAAGRycy9kb3ducmV2LnhtbESPX0vDQBDE3wW/w7GCb/Zig7amvZYiqH20f8DXJbdN&#10;grnd5O5sk2/vCUIfh5n5DbNcD65VZ/KhETbwOMlAEZdiG64MHA9vD3NQISJbbIXJwEgB1qvbmyUW&#10;Vi68o/M+VipBOBRooI6xK7QOZU0Ow0Q64uSdxDuMSfpKW4+XBHetnmbZs3bYcFqosaPXmsrv/Y8z&#10;MJOPsc/fj12/9f2T5J88yu7LmPu7YbMAFWmI1/B/e2sNzF/yHP7epCe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x3sExQAAAN0AAAAPAAAAAAAAAAAAAAAAAJgCAABkcnMv&#10;ZG93bnJldi54bWxQSwUGAAAAAAQABAD1AAAAigMAAAAA&#10;" path="m,l540,540r1080,l2160,,,xe" fillcolor="silver">
                <v:fill opacity="32896f"/>
                <v:path arrowok="t" o:connecttype="custom" o:connectlocs="0,0;540,540;1620,540;2160,0;0,0" o:connectangles="0,0,0,0,0"/>
              </v:shape>
              <v:shape id="Picture 3486" o:spid="_x0000_s4983" type="#_x0000_t75" style="position:absolute;left:3341;top:1893;width:919;height: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nn8nHAAAA3QAAAA8AAABkcnMvZG93bnJldi54bWxEj91qwkAUhO8LvsNyCt5I3ahFbOoq/iCo&#10;eKPtA5xmT5OQ7Nmwu5r07buC4OUwM98w82VnanEj50vLCkbDBARxZnXJuYLvr93bDIQPyBpry6Tg&#10;jzwsF72XOabatnym2yXkIkLYp6igCKFJpfRZQQb90DbE0fu1zmCI0uVSO2wj3NRynCRTabDkuFBg&#10;Q5uCsupyNQp+RsGdstVgXR22u8mxao/bcjBVqv/arT5BBOrCM/xo77WC2cfkHe5v4hOQi3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knn8nHAAAA3QAAAA8AAAAAAAAAAAAA&#10;AAAAnwIAAGRycy9kb3ducmV2LnhtbFBLBQYAAAAABAAEAPcAAACTAwAAAAA=&#10;">
                <v:imagedata r:id="rId174" o:title=""/>
              </v:shape>
            </v:group>
            <w10:wrap type="none"/>
            <w10:anchorlock/>
          </v:group>
        </w:pict>
      </w:r>
    </w:p>
    <w:p w:rsidR="006D12F1" w:rsidRPr="00DC4AA1" w:rsidRDefault="006D12F1" w:rsidP="003B1C74">
      <w:pPr>
        <w:pStyle w:val="Zadanie-polecenie"/>
      </w:pPr>
      <w:r w:rsidRPr="00DC4AA1">
        <w:t>Która z pań przeznaczyła większą część swojego ogródka na kwietnik?</w:t>
      </w:r>
    </w:p>
    <w:p w:rsidR="00195856" w:rsidRPr="00DC4AA1" w:rsidRDefault="00195856" w:rsidP="00676ADC">
      <w:pPr>
        <w:pStyle w:val="Zadanie-nagwek"/>
      </w:pPr>
      <w:r w:rsidRPr="00DC4AA1">
        <w:lastRenderedPageBreak/>
        <w:t>Zadanie 11</w:t>
      </w:r>
      <w:r w:rsidR="00A27F3E">
        <w:t>2</w:t>
      </w:r>
      <w:r w:rsidRPr="00DC4AA1">
        <w:t>.</w:t>
      </w:r>
    </w:p>
    <w:p w:rsidR="00195856" w:rsidRPr="00DC4AA1" w:rsidRDefault="00195856" w:rsidP="00676ADC">
      <w:pPr>
        <w:pStyle w:val="Zadanie-tre"/>
      </w:pPr>
      <w:r w:rsidRPr="00DC4AA1">
        <w:t>Obwód kwadratu jest równy 100 cm.</w:t>
      </w:r>
    </w:p>
    <w:p w:rsidR="00195856" w:rsidRPr="00DC4AA1" w:rsidRDefault="00195856" w:rsidP="00676ADC">
      <w:pPr>
        <w:pStyle w:val="Zadanie-polecenie"/>
      </w:pPr>
      <w:r w:rsidRPr="00DC4AA1">
        <w:t>Oceń prawdziwość podanych zdań. Zaznacz P, jeśli zdanie jest prawdziwe, lub F</w:t>
      </w:r>
      <w:r w:rsidR="00C3599B">
        <w:t xml:space="preserve"> — </w:t>
      </w:r>
      <w:r w:rsidRPr="00DC4AA1">
        <w:t>jeśli jest fałszywe.</w:t>
      </w:r>
    </w:p>
    <w:p w:rsidR="00195856" w:rsidRPr="00DC4AA1" w:rsidRDefault="00195856" w:rsidP="00195856">
      <w:pPr>
        <w:jc w:val="both"/>
        <w:rPr>
          <w:b/>
          <w:color w:val="000000" w:themeColor="text1"/>
        </w:rPr>
      </w:pPr>
    </w:p>
    <w:tbl>
      <w:tblPr>
        <w:tblStyle w:val="Tabelkazdanymi"/>
        <w:tblW w:w="0" w:type="auto"/>
        <w:tblLayout w:type="fixed"/>
        <w:tblLook w:val="04A0"/>
      </w:tblPr>
      <w:tblGrid>
        <w:gridCol w:w="7905"/>
        <w:gridCol w:w="529"/>
        <w:gridCol w:w="505"/>
      </w:tblGrid>
      <w:tr w:rsidR="00DC4AA1" w:rsidRPr="00DC4AA1" w:rsidTr="006C0A3D">
        <w:trPr>
          <w:cnfStyle w:val="100000000000"/>
          <w:trHeight w:val="645"/>
        </w:trPr>
        <w:tc>
          <w:tcPr>
            <w:tcW w:w="7905" w:type="dxa"/>
          </w:tcPr>
          <w:p w:rsidR="00195856" w:rsidRPr="00DC4AA1" w:rsidRDefault="00195856" w:rsidP="00D273BB">
            <w:pPr>
              <w:contextualSpacing/>
              <w:rPr>
                <w:b/>
                <w:color w:val="000000" w:themeColor="text1"/>
              </w:rPr>
            </w:pPr>
            <w:r w:rsidRPr="00DC4AA1">
              <w:rPr>
                <w:color w:val="000000" w:themeColor="text1"/>
              </w:rPr>
              <w:t>Pole tego kwadratu jest równe 625 cm</w:t>
            </w:r>
            <w:r w:rsidRPr="00DC4AA1">
              <w:rPr>
                <w:color w:val="000000" w:themeColor="text1"/>
                <w:vertAlign w:val="superscript"/>
              </w:rPr>
              <w:t>2</w:t>
            </w:r>
            <w:r w:rsidRPr="00DC4AA1">
              <w:rPr>
                <w:color w:val="000000" w:themeColor="text1"/>
              </w:rPr>
              <w:t>.</w:t>
            </w:r>
          </w:p>
        </w:tc>
        <w:tc>
          <w:tcPr>
            <w:tcW w:w="529" w:type="dxa"/>
          </w:tcPr>
          <w:p w:rsidR="00195856" w:rsidRPr="00842062" w:rsidRDefault="00195856" w:rsidP="00090B1F">
            <w:pPr>
              <w:rPr>
                <w:rStyle w:val="PFwtabelkach"/>
              </w:rPr>
            </w:pPr>
            <w:r w:rsidRPr="00842062">
              <w:rPr>
                <w:rStyle w:val="PFwtabelkach"/>
              </w:rPr>
              <w:t>P</w:t>
            </w:r>
          </w:p>
        </w:tc>
        <w:tc>
          <w:tcPr>
            <w:tcW w:w="505" w:type="dxa"/>
          </w:tcPr>
          <w:p w:rsidR="00195856" w:rsidRPr="00842062" w:rsidRDefault="00195856" w:rsidP="00090B1F">
            <w:pPr>
              <w:rPr>
                <w:rStyle w:val="PFwtabelkach"/>
              </w:rPr>
            </w:pPr>
            <w:r w:rsidRPr="00842062">
              <w:rPr>
                <w:rStyle w:val="PFwtabelkach"/>
              </w:rPr>
              <w:t>F</w:t>
            </w:r>
          </w:p>
        </w:tc>
      </w:tr>
      <w:tr w:rsidR="00195856" w:rsidRPr="00DC4AA1" w:rsidTr="006C0A3D">
        <w:trPr>
          <w:trHeight w:val="555"/>
        </w:trPr>
        <w:tc>
          <w:tcPr>
            <w:tcW w:w="7905" w:type="dxa"/>
          </w:tcPr>
          <w:p w:rsidR="00195856" w:rsidRPr="00DC4AA1" w:rsidRDefault="00195856" w:rsidP="00D273BB">
            <w:pPr>
              <w:rPr>
                <w:color w:val="000000" w:themeColor="text1"/>
              </w:rPr>
            </w:pPr>
            <w:r w:rsidRPr="00DC4AA1">
              <w:rPr>
                <w:color w:val="000000" w:themeColor="text1"/>
              </w:rPr>
              <w:t xml:space="preserve">Pole prostokąta o bokach 5 cm i 25 cm jest równe </w:t>
            </w:r>
            <w:r w:rsidRPr="00DC4AA1">
              <w:rPr>
                <w:noProof/>
                <w:color w:val="000000" w:themeColor="text1"/>
                <w:position w:val="-24"/>
              </w:rPr>
              <w:drawing>
                <wp:inline distT="0" distB="0" distL="0" distR="0">
                  <wp:extent cx="146685" cy="387985"/>
                  <wp:effectExtent l="0" t="0" r="0" b="0"/>
                  <wp:docPr id="35" name="Obraz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6685" cy="387985"/>
                          </a:xfrm>
                          <a:prstGeom prst="rect">
                            <a:avLst/>
                          </a:prstGeom>
                          <a:noFill/>
                          <a:ln>
                            <a:noFill/>
                          </a:ln>
                        </pic:spPr>
                      </pic:pic>
                    </a:graphicData>
                  </a:graphic>
                </wp:inline>
              </w:drawing>
            </w:r>
            <w:r w:rsidRPr="00DC4AA1">
              <w:rPr>
                <w:color w:val="000000" w:themeColor="text1"/>
              </w:rPr>
              <w:t xml:space="preserve"> pola tego</w:t>
            </w:r>
            <w:r w:rsidR="008D4B6F">
              <w:rPr>
                <w:color w:val="000000" w:themeColor="text1"/>
              </w:rPr>
              <w:t xml:space="preserve"> </w:t>
            </w:r>
            <w:r w:rsidRPr="00DC4AA1">
              <w:rPr>
                <w:color w:val="000000" w:themeColor="text1"/>
              </w:rPr>
              <w:t xml:space="preserve">kwadratu. </w:t>
            </w:r>
          </w:p>
        </w:tc>
        <w:tc>
          <w:tcPr>
            <w:tcW w:w="529" w:type="dxa"/>
          </w:tcPr>
          <w:p w:rsidR="00195856" w:rsidRPr="00842062" w:rsidRDefault="00195856" w:rsidP="00090B1F">
            <w:pPr>
              <w:rPr>
                <w:rStyle w:val="PFwtabelkach"/>
              </w:rPr>
            </w:pPr>
            <w:r w:rsidRPr="00842062">
              <w:rPr>
                <w:rStyle w:val="PFwtabelkach"/>
              </w:rPr>
              <w:t>P</w:t>
            </w:r>
          </w:p>
        </w:tc>
        <w:tc>
          <w:tcPr>
            <w:tcW w:w="505" w:type="dxa"/>
          </w:tcPr>
          <w:p w:rsidR="00195856" w:rsidRPr="00842062" w:rsidRDefault="00195856" w:rsidP="00090B1F">
            <w:pPr>
              <w:rPr>
                <w:rStyle w:val="PFwtabelkach"/>
              </w:rPr>
            </w:pPr>
            <w:r w:rsidRPr="00842062">
              <w:rPr>
                <w:rStyle w:val="PFwtabelkach"/>
              </w:rPr>
              <w:t>F</w:t>
            </w:r>
          </w:p>
        </w:tc>
      </w:tr>
    </w:tbl>
    <w:p w:rsidR="001221DB" w:rsidRPr="00DC4AA1" w:rsidRDefault="001221DB" w:rsidP="00676ADC">
      <w:pPr>
        <w:pStyle w:val="Zadanie-nagwek"/>
      </w:pPr>
      <w:r w:rsidRPr="00DC4AA1">
        <w:t>Zadanie 11</w:t>
      </w:r>
      <w:r w:rsidR="00A27F3E">
        <w:t>3</w:t>
      </w:r>
      <w:r w:rsidRPr="00DC4AA1">
        <w:t>.</w:t>
      </w:r>
    </w:p>
    <w:p w:rsidR="001221DB" w:rsidRPr="00DC4AA1" w:rsidRDefault="00BF5FBF" w:rsidP="00676ADC">
      <w:pPr>
        <w:pStyle w:val="Zadanie-tre"/>
      </w:pPr>
      <w:r w:rsidRPr="00BF5FBF">
        <w:t>Pole każdego z trójkątów przedstawionych na rysunkach jest równe</w:t>
      </w:r>
      <w:r>
        <w:t xml:space="preserve"> </w:t>
      </w:r>
      <w:r w:rsidR="001221DB" w:rsidRPr="00DC4AA1">
        <w:t>12 cm</w:t>
      </w:r>
      <w:r w:rsidR="001221DB" w:rsidRPr="00DC4AA1">
        <w:rPr>
          <w:vertAlign w:val="superscript"/>
        </w:rPr>
        <w:t>2</w:t>
      </w:r>
      <w:r w:rsidR="001221DB" w:rsidRPr="00DC4AA1">
        <w:t>.</w:t>
      </w:r>
    </w:p>
    <w:p w:rsidR="001221DB" w:rsidRPr="00DC4AA1" w:rsidRDefault="001221DB" w:rsidP="001221DB">
      <w:pPr>
        <w:jc w:val="both"/>
        <w:rPr>
          <w:b/>
          <w:color w:val="000000" w:themeColor="text1"/>
        </w:rPr>
      </w:pPr>
    </w:p>
    <w:p w:rsidR="001221DB" w:rsidRPr="00DC4AA1" w:rsidRDefault="008D4B6F" w:rsidP="001221DB">
      <w:pPr>
        <w:ind w:left="1416"/>
        <w:jc w:val="both"/>
        <w:rPr>
          <w:color w:val="000000" w:themeColor="text1"/>
        </w:rPr>
      </w:pPr>
      <w:r>
        <w:rPr>
          <w:color w:val="000000" w:themeColor="text1"/>
        </w:rPr>
        <w:t xml:space="preserve">   </w:t>
      </w:r>
      <w:r w:rsidR="001221DB" w:rsidRPr="00DC4AA1">
        <w:rPr>
          <w:color w:val="000000" w:themeColor="text1"/>
        </w:rPr>
        <w:t>Trójkąt I</w:t>
      </w:r>
      <w:r w:rsidR="001221DB" w:rsidRPr="00DC4AA1">
        <w:rPr>
          <w:color w:val="000000" w:themeColor="text1"/>
        </w:rPr>
        <w:tab/>
      </w:r>
      <w:r w:rsidR="001221DB" w:rsidRPr="00DC4AA1">
        <w:rPr>
          <w:color w:val="000000" w:themeColor="text1"/>
        </w:rPr>
        <w:tab/>
      </w:r>
      <w:r w:rsidR="001221DB" w:rsidRPr="00DC4AA1">
        <w:rPr>
          <w:color w:val="000000" w:themeColor="text1"/>
        </w:rPr>
        <w:tab/>
      </w:r>
      <w:r w:rsidR="001221DB" w:rsidRPr="00DC4AA1">
        <w:rPr>
          <w:color w:val="000000" w:themeColor="text1"/>
        </w:rPr>
        <w:tab/>
      </w:r>
      <w:r w:rsidR="001221DB" w:rsidRPr="00DC4AA1">
        <w:rPr>
          <w:color w:val="000000" w:themeColor="text1"/>
        </w:rPr>
        <w:tab/>
      </w:r>
      <w:r w:rsidR="001221DB" w:rsidRPr="00DC4AA1">
        <w:rPr>
          <w:color w:val="000000" w:themeColor="text1"/>
        </w:rPr>
        <w:tab/>
        <w:t>Trójkąt II</w:t>
      </w:r>
    </w:p>
    <w:p w:rsidR="001221DB" w:rsidRPr="00DC4AA1" w:rsidRDefault="00A5243E" w:rsidP="001221DB">
      <w:pPr>
        <w:ind w:left="1416"/>
        <w:jc w:val="both"/>
        <w:rPr>
          <w:color w:val="000000" w:themeColor="text1"/>
        </w:rPr>
      </w:pPr>
      <w:r>
        <w:rPr>
          <w:noProof/>
          <w:color w:val="000000" w:themeColor="text1"/>
        </w:rPr>
        <w:pict>
          <v:group id="Grupa 270" o:spid="_x0000_s1775" style="position:absolute;left:0;text-align:left;margin-left:51.4pt;margin-top:4.45pt;width:369.6pt;height:63.65pt;z-index:251721728" coordsize="46939,8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">
            <v:shape id="AutoShape 2421" o:spid="_x0000_s1776" type="#_x0000_t5" style="position:absolute;top:571;width:14401;height:5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A+hsQA&#10;AADdAAAADwAAAGRycy9kb3ducmV2LnhtbERPy2rCQBTdC/7DcIXudJIWWo1OQluI6Kr1Abq8zdwm&#10;0cydkJnG+PedRaHLw3mvssE0oqfO1ZYVxLMIBHFhdc2lguMhn85BOI+ssbFMCu7kIEvHoxUm2t54&#10;R/3elyKEsEtQQeV9m0jpiooMupltiQP3bTuDPsCulLrDWwg3jXyMomdpsObQUGFL7xUV1/2PUfC5&#10;fTrnb/mlXzeLj2hzWn+hjV+UepgMr0sQngb/L/5zb7SC+SIO+8Ob8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wPobEAAAA3QAAAA8AAAAAAAAAAAAAAAAAmAIAAGRycy9k&#10;b3ducmV2LnhtbFBLBQYAAAAABAAEAPUAAACJAwAAAAA=&#10;" filled="f" strokeweight="1pt"/>
            <v:shape id="AutoShape 2422" o:spid="_x0000_s1777" type="#_x0000_t5" style="position:absolute;left:25336;top:2381;width:21603;height:360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tsT8cA&#10;AADdAAAADwAAAGRycy9kb3ducmV2LnhtbESPT2vCQBTE7wW/w/IK3uomRcSkrlKEgvbkn7R4fGRf&#10;k7TZtyG7mm0/fVcQPA4z8xtmsQqmFRfqXWNZQTpJQBCXVjdcKSiOb09zEM4ja2wtk4JfcrBajh4W&#10;mGs78J4uB1+JCGGXo4La+y6X0pU1GXQT2xFH78v2Bn2UfSV1j0OEm1Y+J8lMGmw4LtTY0bqm8udw&#10;NgqGz7+wPZ02xftHMi32Tdh9Z9mg1PgxvL6A8BT8PXxrb7SCeZamcH0Tn4B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rbE/HAAAA3QAAAA8AAAAAAAAAAAAAAAAAmAIAAGRy&#10;cy9kb3ducmV2LnhtbFBLBQYAAAAABAAEAPUAAACMAwAAAAA=&#10;" filled="f" strokeweight="1pt"/>
            <v:shape id="AutoShape 2423" o:spid="_x0000_s1778" type="#_x0000_t32" style="position:absolute;left:7239;top:571;width:0;height:53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53DcYAAADdAAAADwAAAGRycy9kb3ducmV2LnhtbESPQWsCMRSE70L/Q3gFL6LZFSy6NcpW&#10;ELTgQdveXzevm9DNy7qJuv77plDocZiZb5jluneNuFIXrGcF+SQDQVx5bblW8P62Hc9BhIissfFM&#10;Cu4UYL16GCyx0P7GR7qeYi0ShEOBCkyMbSFlqAw5DBPfEifvy3cOY5JdLXWHtwR3jZxm2ZN0aDkt&#10;GGxpY6j6Pl2cgsM+fyk/jd2/Hs/2MNuWzaUefSg1fOzLZxCR+vgf/mvvtIL5Ip/C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Odw3GAAAA3QAAAA8AAAAAAAAA&#10;AAAAAAAAoQIAAGRycy9kb3ducmV2LnhtbFBLBQYAAAAABAAEAPkAAACUAwAAAAA=&#10;"/>
            <v:shape id="AutoShape 2424" o:spid="_x0000_s1779" type="#_x0000_t32" style="position:absolute;left:36195;top:2381;width:6;height:3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LSlscAAADdAAAADwAAAGRycy9kb3ducmV2LnhtbESPQWsCMRSE74X+h/AKXopm19KiW6Ns&#10;BUELHrR6f908N8HNy3YTdfvvm0Khx2FmvmFmi9414kpdsJ4V5KMMBHHlteVaweFjNZyACBFZY+OZ&#10;FHxTgMX8/m6GhfY33tF1H2uRIBwKVGBibAspQ2XIYRj5ljh5J985jEl2tdQd3hLcNXKcZS/SoeW0&#10;YLClpaHqvL84BdtN/lZ+Grt5333Z7fOqbC7141GpwUNfvoKI1Mf/8F97rRVMpvkT/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wtKWxwAAAN0AAAAPAAAAAAAA&#10;AAAAAAAAAKECAABkcnMvZG93bnJldi54bWxQSwUGAAAAAAQABAD5AAAAlQMAAAAA&#10;"/>
            <v:shape id="Arc 2425" o:spid="_x0000_s1780" style="position:absolute;left:7239;top:4095;width:1797;height:1797;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xwIcgA&#10;AADdAAAADwAAAGRycy9kb3ducmV2LnhtbESPW2vCQBSE34X+h+UIfasbSysaXaW0CMFb8YL4eMwe&#10;k2j2bMhuNf33bqHg4zAz3zCjSWNKcaXaFZYVdDsRCOLU6oIzBbvt9KUPwnlkjaVlUvBLDibjp9YI&#10;Y21vvKbrxmciQNjFqCD3voqldGlOBl3HVsTBO9naoA+yzqSu8RbgppSvUdSTBgsOCzlW9JlTetn8&#10;GAXue7Fb8Sl5X86T1Wx63J8PC/5S6rndfAxBeGr8I/zfTrSC/qD7Bn9vwhOQ4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vHAhyAAAAN0AAAAPAAAAAAAAAAAAAAAAAJgCAABk&#10;cnMvZG93bnJldi54bWxQSwUGAAAAAAQABAD1AAAAjQMAAAAA&#10;" adj="0,,0" path="m,nfc11929,,21600,9670,21600,21600em,nsc11929,,21600,9670,21600,21600l,21600,,xe" filled="f">
              <v:stroke joinstyle="round"/>
              <v:formulas/>
              <v:path arrowok="t" o:extrusionok="f" o:connecttype="custom" o:connectlocs="0,0;1244,1244;0,1244" o:connectangles="0,0,0"/>
            </v:shape>
            <v:shape id="Arc 2426" o:spid="_x0000_s1781" style="position:absolute;left:34290;top:2381;width:1797;height:1797;rotation:11477699fd;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pjcMMA&#10;AADdAAAADwAAAGRycy9kb3ducmV2LnhtbESPQWvCQBSE74X+h+UJ3uomYoumrlKEUqEno94f2dck&#10;mH0b9m1M+u+7hUKPw8x8w2z3k+vUnYK0ng3kiwwUceVty7WBy/n9aQ1KIrLFzjMZ+CaB/e7xYYuF&#10;9SOf6F7GWiUIS4EGmhj7QmupGnIoC98TJ+/LB4cxyVBrG3BMcNfpZZa9aIctp4UGezo0VN3KwRkY&#10;lrkOctqgHD6H48co7epalsbMZ9PbK6hIU/wP/7WP1sB6kz/D75v0BPTu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pjcMMAAADdAAAADwAAAAAAAAAAAAAAAACYAgAAZHJzL2Rv&#10;d25yZXYueG1sUEsFBgAAAAAEAAQA9QAAAIgDAAAAAA==&#10;" adj="0,,0" path="m,nfc11929,,21600,9670,21600,21600em,nsc11929,,21600,9670,21600,21600l,21600,,xe" filled="f">
              <v:stroke joinstyle="round"/>
              <v:formulas/>
              <v:path arrowok="t" o:extrusionok="f" o:connecttype="custom" o:connectlocs="0,0;1244,1244;0,1244" o:connectangles="0,0,0"/>
            </v:shape>
            <v:oval id="Oval 2427" o:spid="_x0000_s1782" style="position:absolute;left:7810;top:5143;width:108;height: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adBMUA&#10;AADdAAAADwAAAGRycy9kb3ducmV2LnhtbESP0WoCMRRE3wv+Q7iCL6VmlSK6NUoRhD4IteoHXDfX&#10;7OrmZpuk7vr3Rij4OMzMGWa+7GwtruRD5VjBaJiBIC6crtgoOOzXb1MQISJrrB2TghsFWC56L3PM&#10;tWv5h667aESCcMhRQRljk0sZipIshqFriJN3ct5iTNIbqT22CW5rOc6yibRYcVoosaFVScVl92cV&#10;HI8H18lf/719NReP7+e2MZutUoN+9/kBIlIXn+H/9pdWMJ2NJvB4k5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1p0ExQAAAN0AAAAPAAAAAAAAAAAAAAAAAJgCAABkcnMv&#10;ZG93bnJldi54bWxQSwUGAAAAAAQABAD1AAAAigMAAAAA&#10;" filled="f"/>
            <v:oval id="Oval 2428" o:spid="_x0000_s1783" style="position:absolute;left:35337;top:3143;width:108;height: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o4n8UA&#10;AADdAAAADwAAAGRycy9kb3ducmV2LnhtbESP3WoCMRSE7wu+QzhCb4pmlVJ1NYoUhF4U/H2A4+aY&#10;Xd2cbJPU3b69KRR6OczMN8xi1dla3MmHyrGC0TADQVw4XbFRcDpuBlMQISJrrB2Tgh8KsFr2nhaY&#10;a9fynu6HaESCcMhRQRljk0sZipIshqFriJN3cd5iTNIbqT22CW5rOc6yN2mx4rRQYkPvJRW3w7dV&#10;cD6fXCe//Hb3Ym4eX69tYz53Sj33u/UcRKQu/of/2h9awXQ2msDvm/QE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mjifxQAAAN0AAAAPAAAAAAAAAAAAAAAAAJgCAABkcnMv&#10;ZG93bnJldi54bWxQSwUGAAAAAAQABAD1AAAAigMAAAAA&#10;" filled="f"/>
            <v:shape id="Text Box 2429" o:spid="_x0000_s1784" type="#_x0000_t202" style="position:absolute;left:6477;top:1714;width:5905;height:2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7ZKMEA&#10;AADdAAAADwAAAGRycy9kb3ducmV2LnhtbERPy4rCMBTdC/5DuMLsNHEYRatRxEFw5WB9gLtLc22L&#10;zU1poq1/P1kMzPJw3st1ZyvxosaXjjWMRwoEceZMybmG82k3nIHwAdlg5Zg0vMnDetXvLTExruUj&#10;vdKQixjCPkENRQh1IqXPCrLoR64mjtzdNRZDhE0uTYNtDLeV/FRqKi2WHBsKrGlbUPZIn1bD5XC/&#10;Xb/UT/5tJ3XrOiXZzqXWH4NuswARqAv/4j/33miYzcdxbnwTn4B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u2SjBAAAA3QAAAA8AAAAAAAAAAAAAAAAAmAIAAGRycy9kb3du&#10;cmV2LnhtbFBLBQYAAAAABAAEAPUAAACGAwAAAAA=&#10;" filled="f" stroked="f">
              <v:textbox>
                <w:txbxContent>
                  <w:p w:rsidR="004612D1" w:rsidRDefault="004612D1" w:rsidP="001221DB">
                    <w:r>
                      <w:t>3 cm</w:t>
                    </w:r>
                  </w:p>
                </w:txbxContent>
              </v:textbox>
            </v:shape>
            <v:shape id="Text Box 2430" o:spid="_x0000_s1785" type="#_x0000_t202" style="position:absolute;left:34290;width:6083;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J8s8QA&#10;AADdAAAADwAAAGRycy9kb3ducmV2LnhtbESPT4vCMBTE7wt+h/AEb2uiuGKrUUQRPK3o/oG9PZpn&#10;W2xeShNt/fZGEPY4zMxvmMWqs5W4UeNLxxpGQwWCOHOm5FzD99fufQbCB2SDlWPScCcPq2XvbYGp&#10;cS0f6XYKuYgQ9ilqKEKoUyl9VpBFP3Q1cfTOrrEYomxyaRpsI9xWcqzUVFosOS4UWNOmoOxyuloN&#10;P5/nv9+JOuRb+1G3rlOSbSK1HvS79RxEoC78h1/tvdEwS0YJPN/E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ifLPEAAAA3QAAAA8AAAAAAAAAAAAAAAAAmAIAAGRycy9k&#10;b3ducmV2LnhtbFBLBQYAAAAABAAEAPUAAACJAwAAAAA=&#10;" filled="f" stroked="f">
              <v:textbox>
                <w:txbxContent>
                  <w:p w:rsidR="004612D1" w:rsidRDefault="004612D1" w:rsidP="001221DB">
                    <w:r>
                      <w:t>12 cm</w:t>
                    </w:r>
                  </w:p>
                </w:txbxContent>
              </v:textbox>
            </v:shape>
            <v:shape id="Text Box 2431" o:spid="_x0000_s1786" type="#_x0000_t202" style="position:absolute;left:5905;top:5905;width:4642;height:2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Qfk8EA&#10;AADdAAAADwAAAGRycy9kb3ducmV2LnhtbERPy4rCMBTdC/5DuAPuNBlR0Y5RRBmYlWJ9gLtLc23L&#10;NDelydjO35uF4PJw3st1ZyvxoMaXjjV8jhQI4syZknMN59P3cA7CB2SDlWPS8E8e1qt+b4mJcS0f&#10;6ZGGXMQQ9glqKEKoEyl9VpBFP3I1ceTurrEYImxyaRpsY7it5FipmbRYcmwosKZtQdlv+mc1XPb3&#10;23WiDvnOTuvWdUqyXUitBx/d5gtEoC68xS/3j9EwX4zj/vgmP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R0H5PBAAAA3QAAAA8AAAAAAAAAAAAAAAAAmAIAAGRycy9kb3du&#10;cmV2LnhtbFBLBQYAAAAABAAEAPUAAACGAwAAAAA=&#10;" filled="f" stroked="f">
              <v:textbox>
                <w:txbxContent>
                  <w:p w:rsidR="004612D1" w:rsidRPr="00C76780" w:rsidRDefault="004612D1" w:rsidP="001221DB">
                    <w:pPr>
                      <w:rPr>
                        <w:i/>
                      </w:rPr>
                    </w:pPr>
                    <w:r w:rsidRPr="00C76780">
                      <w:rPr>
                        <w:i/>
                      </w:rPr>
                      <w:t xml:space="preserve">k </w:t>
                    </w:r>
                  </w:p>
                </w:txbxContent>
              </v:textbox>
            </v:shape>
            <v:shape id="Text Box 2432" o:spid="_x0000_s1787" type="#_x0000_t202" style="position:absolute;left:35718;top:2952;width:4642;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6CMQA&#10;AADdAAAADwAAAGRycy9kb3ducmV2LnhtbESPT4vCMBTE74LfITxhb5ooq2jXKKIIe1L8swt7ezTP&#10;tti8lCba7rc3guBxmJnfMPNla0txp9oXjjUMBwoEcepMwZmG82nbn4LwAdlg6Zg0/JOH5aLbmWNi&#10;XMMHuh9DJiKEfYIa8hCqREqf5mTRD1xFHL2Lqy2GKOtMmhqbCLelHCk1kRYLjgs5VrTOKb0eb1bD&#10;z+7y9/up9tnGjqvGtUqynUmtP3rt6gtEoDa8w6/2t9EwnY2G8HwTn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4ugjEAAAA3QAAAA8AAAAAAAAAAAAAAAAAmAIAAGRycy9k&#10;b3ducmV2LnhtbFBLBQYAAAAABAAEAPUAAACJAwAAAAA=&#10;" filled="f" stroked="f">
              <v:textbox>
                <w:txbxContent>
                  <w:p w:rsidR="004612D1" w:rsidRPr="00C76780" w:rsidRDefault="004612D1" w:rsidP="001221DB">
                    <w:pPr>
                      <w:rPr>
                        <w:i/>
                      </w:rPr>
                    </w:pPr>
                    <w:r>
                      <w:rPr>
                        <w:i/>
                      </w:rPr>
                      <w:t>g</w:t>
                    </w:r>
                    <w:r w:rsidRPr="00C76780">
                      <w:rPr>
                        <w:i/>
                      </w:rPr>
                      <w:t xml:space="preserve"> </w:t>
                    </w:r>
                  </w:p>
                </w:txbxContent>
              </v:textbox>
            </v:shape>
          </v:group>
        </w:pict>
      </w:r>
    </w:p>
    <w:p w:rsidR="001221DB" w:rsidRPr="00DC4AA1" w:rsidRDefault="001221DB" w:rsidP="001221DB">
      <w:pPr>
        <w:jc w:val="both"/>
        <w:rPr>
          <w:color w:val="000000" w:themeColor="text1"/>
        </w:rPr>
      </w:pPr>
    </w:p>
    <w:p w:rsidR="001221DB" w:rsidRPr="00DC4AA1" w:rsidRDefault="001221DB" w:rsidP="001221DB">
      <w:pPr>
        <w:jc w:val="both"/>
        <w:rPr>
          <w:color w:val="000000" w:themeColor="text1"/>
        </w:rPr>
      </w:pPr>
    </w:p>
    <w:p w:rsidR="001221DB" w:rsidRPr="00DC4AA1" w:rsidRDefault="001221DB" w:rsidP="001221DB">
      <w:pPr>
        <w:jc w:val="both"/>
        <w:rPr>
          <w:color w:val="000000" w:themeColor="text1"/>
        </w:rPr>
      </w:pPr>
    </w:p>
    <w:p w:rsidR="001221DB" w:rsidRPr="00DC4AA1" w:rsidRDefault="001221DB" w:rsidP="001221DB">
      <w:pPr>
        <w:jc w:val="both"/>
        <w:rPr>
          <w:color w:val="000000" w:themeColor="text1"/>
        </w:rPr>
      </w:pPr>
    </w:p>
    <w:p w:rsidR="001221DB" w:rsidRPr="00DC4AA1" w:rsidRDefault="001221DB" w:rsidP="00676ADC">
      <w:pPr>
        <w:pStyle w:val="Zadanie-polecenie"/>
      </w:pPr>
      <w:r w:rsidRPr="00DC4AA1">
        <w:t>Uzupełnij zdania. Wybierz liczbę spośród oznaczonych literami A i B oraz liczbę sp</w:t>
      </w:r>
      <w:r w:rsidRPr="00DC4AA1">
        <w:t>o</w:t>
      </w:r>
      <w:r w:rsidRPr="00DC4AA1">
        <w:t xml:space="preserve">śród oznaczonych literami C i D. </w:t>
      </w:r>
    </w:p>
    <w:p w:rsidR="001221DB" w:rsidRPr="003B1C74" w:rsidRDefault="001221DB" w:rsidP="00D459C5">
      <w:pPr>
        <w:pStyle w:val="Zadanie-tre"/>
        <w:tabs>
          <w:tab w:val="clear" w:pos="2268"/>
          <w:tab w:val="clear" w:pos="4536"/>
          <w:tab w:val="clear" w:pos="6804"/>
          <w:tab w:val="left" w:pos="5954"/>
          <w:tab w:val="left" w:pos="7371"/>
        </w:tabs>
      </w:pPr>
      <w:r w:rsidRPr="003B1C74">
        <w:t xml:space="preserve">W trójkącie I podstawa </w:t>
      </w:r>
      <w:r w:rsidRPr="003B1C74">
        <w:rPr>
          <w:i/>
        </w:rPr>
        <w:t>k</w:t>
      </w:r>
      <w:r w:rsidRPr="003B1C74">
        <w:t xml:space="preserve"> ma długość A / B</w:t>
      </w:r>
      <w:r w:rsidR="008D4B6F" w:rsidRPr="003B1C74">
        <w:t xml:space="preserve"> </w:t>
      </w:r>
      <w:r w:rsidRPr="003B1C74">
        <w:t>cm.</w:t>
      </w:r>
      <w:r w:rsidR="00D459C5">
        <w:tab/>
      </w:r>
      <w:r w:rsidRPr="003B1C74">
        <w:t>A. 4</w:t>
      </w:r>
      <w:r w:rsidRPr="003B1C74">
        <w:tab/>
        <w:t>B. 8</w:t>
      </w:r>
    </w:p>
    <w:p w:rsidR="001221DB" w:rsidRPr="003B1C74" w:rsidRDefault="001221DB" w:rsidP="00D459C5">
      <w:pPr>
        <w:pStyle w:val="Zadanie-tre"/>
        <w:tabs>
          <w:tab w:val="clear" w:pos="2268"/>
          <w:tab w:val="clear" w:pos="4536"/>
          <w:tab w:val="clear" w:pos="6804"/>
          <w:tab w:val="left" w:pos="5954"/>
          <w:tab w:val="left" w:pos="7371"/>
        </w:tabs>
      </w:pPr>
      <w:r w:rsidRPr="003B1C74">
        <w:t xml:space="preserve">W trójkącie II wysokość </w:t>
      </w:r>
      <w:r w:rsidRPr="003B1C74">
        <w:rPr>
          <w:i/>
        </w:rPr>
        <w:t>g</w:t>
      </w:r>
      <w:r w:rsidRPr="003B1C74">
        <w:t xml:space="preserve"> ma długość C / D</w:t>
      </w:r>
      <w:r w:rsidR="008D4B6F" w:rsidRPr="003B1C74">
        <w:t xml:space="preserve"> </w:t>
      </w:r>
      <w:r w:rsidR="00D459C5">
        <w:t>cm.</w:t>
      </w:r>
      <w:r w:rsidR="00D459C5">
        <w:tab/>
      </w:r>
      <w:r w:rsidRPr="003B1C74">
        <w:t>C. 1</w:t>
      </w:r>
      <w:r w:rsidRPr="003B1C74">
        <w:tab/>
        <w:t>D. 2</w:t>
      </w:r>
    </w:p>
    <w:p w:rsidR="00187A76" w:rsidRPr="00DC4AA1" w:rsidRDefault="00187A76" w:rsidP="00676ADC">
      <w:pPr>
        <w:pStyle w:val="Zadanie-nagwek"/>
      </w:pPr>
      <w:r w:rsidRPr="00DC4AA1">
        <w:t>Zadanie 11</w:t>
      </w:r>
      <w:r w:rsidR="00A27F3E">
        <w:t>4</w:t>
      </w:r>
      <w:r w:rsidRPr="00DC4AA1">
        <w:t>.</w:t>
      </w:r>
    </w:p>
    <w:p w:rsidR="00187A76" w:rsidRPr="00DC4AA1" w:rsidRDefault="00187A76" w:rsidP="00676ADC">
      <w:pPr>
        <w:pStyle w:val="Zadanie-tre"/>
      </w:pPr>
      <w:r w:rsidRPr="00DC4AA1">
        <w:t xml:space="preserve">Na rysunku przedstawiono trójkąt prostokątny </w:t>
      </w:r>
      <w:r w:rsidRPr="00DC4AA1">
        <w:rPr>
          <w:i/>
        </w:rPr>
        <w:t>ABC</w:t>
      </w:r>
      <w:r w:rsidRPr="00DC4AA1">
        <w:t xml:space="preserve"> i podano długości niektórych odcinków. </w:t>
      </w:r>
    </w:p>
    <w:p w:rsidR="00187A76" w:rsidRPr="00DC4AA1" w:rsidRDefault="00A5243E" w:rsidP="003B1C74">
      <w:pPr>
        <w:pStyle w:val="Akapitzrysunkiem"/>
      </w:pPr>
      <w:r>
        <w:pict>
          <v:group id="Group 2038" o:spid="_x0000_s1788" style="width:297pt;height:162pt;mso-position-horizontal-relative:char;mso-position-vertical-relative:line" coordorigin="1424,3902" coordsize="594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">
            <v:group id="Group 2039" o:spid="_x0000_s1789" style="position:absolute;left:1964;top:4262;width:4680;height:2340" coordorigin="3217,8151" coordsize="3600,17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ktJ1sYAAADdAAAADwAAAGRycy9kb3ducmV2LnhtbESPQWvCQBSE74L/YXkF&#10;b7qJYklTVxGp4kEK1YJ4e2SfSTD7NmS3Sfz3riD0OMzMN8xi1ZtKtNS40rKCeBKBIM6sLjlX8Hva&#10;jhMQziNrrCyTgjs5WC2HgwWm2nb8Q+3R5yJA2KWooPC+TqV0WUEG3cTWxMG72sagD7LJpW6wC3BT&#10;yWkUvUuDJYeFAmvaFJTdjn9Gwa7Dbj2Lv9rD7bq5X07z7/MhJqVGb/36E4Sn3v+HX+29VpAkHz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S0nWxgAAAN0A&#10;AAAPAAAAAAAAAAAAAAAAAKoCAABkcnMvZG93bnJldi54bWxQSwUGAAAAAAQABAD6AAAAnQMAAAAA&#10;">
              <v:line id="Line 2040" o:spid="_x0000_s1790" style="position:absolute;visibility:visible;mso-wrap-style:square" from="3217,9877" to="6817,9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YxWsgAAADdAAAADwAAAGRycy9kb3ducmV2LnhtbESPQUvDQBSE70L/w/IK3uymKiGm3Zai&#10;CK2HYqvQHl+zr0lq9m3YXZP477uC4HGYmW+Y+XIwjejI+dqygukkAUFcWF1zqeDz4/UuA+EDssbG&#10;Min4IQ/Lxehmjrm2Pe+o24dSRAj7HBVUIbS5lL6oyKCf2JY4emfrDIYoXSm1wz7CTSPvkySVBmuO&#10;CxW29FxR8bX/Ngq2D+9pt9q8rYfDJj0VL7vT8dI7pW7Hw2oGItAQ/sN/7bVWkGVPj/D7Jj4Bubg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ZYxWsgAAADdAAAADwAAAAAA&#10;AAAAAAAAAAChAgAAZHJzL2Rvd25yZXYueG1sUEsFBgAAAAAEAAQA+QAAAJYDAAAAAA==&#10;"/>
              <v:shape id="Freeform 2041" o:spid="_x0000_s1791" style="position:absolute;left:5643;top:8154;width:5;height:1716;visibility:visible;mso-wrap-style:square;v-text-anchor:top" coordsize="5,1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PHdcUA&#10;AADdAAAADwAAAGRycy9kb3ducmV2LnhtbESPUWvCMBSF3wf7D+EOfJvpBKVWo5SB6MA9zO4H3DXX&#10;Nqy56ZpY479fhMEeD+ec73DW22g7MdLgjWMFL9MMBHHttOFGwWe1e85B+ICssXNMCm7kYbt5fFhj&#10;od2VP2g8hUYkCPsCFbQh9IWUvm7Jop+6njh5ZzdYDEkOjdQDXhPcdnKWZQtp0XBaaLGn15bq79PF&#10;Kti7eHwzZXm4lbH6+hkXpnpHo9TkKZYrEIFi+A//tQ9aQZ4v53B/k5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c8d1xQAAAN0AAAAPAAAAAAAAAAAAAAAAAJgCAABkcnMv&#10;ZG93bnJldi54bWxQSwUGAAAAAAQABAD1AAAAigMAAAAA&#10;" path="m5,1716l,e" filled="f">
                <v:path arrowok="t" o:connecttype="custom" o:connectlocs="5,1716;0,0" o:connectangles="0,0"/>
              </v:shape>
              <v:shape id="Freeform 2042" o:spid="_x0000_s1792" style="position:absolute;left:3217;top:8160;width:2423;height:1717;visibility:visible;mso-wrap-style:square;v-text-anchor:top" coordsize="2423,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k28scA&#10;AADdAAAADwAAAGRycy9kb3ducmV2LnhtbESPQUvDQBSE7wX/w/IEL2I35hDS2G1RQQjUgo1S8PbI&#10;PpPo7tuQ3Sbx33cFocdhZr5h1tvZGjHS4DvHCu6XCQji2umOGwUf7y93OQgfkDUax6TglzxsN1eL&#10;NRbaTXygsQqNiBD2BSpoQ+gLKX3dkkW/dD1x9L7cYDFEOTRSDzhFuDUyTZJMWuw4LrTY03NL9U91&#10;sgpMVe6+b4+frpzK7Olt3KdH85oqdXM9Pz6ACDSHS/i/XWoFeb7K4O9NfAJycw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ZNvLHAAAA3QAAAA8AAAAAAAAAAAAAAAAAmAIAAGRy&#10;cy9kb3ducmV2LnhtbFBLBQYAAAAABAAEAPUAAACMAwAAAAA=&#10;" path="m,1717l2423,e" filled="f">
                <v:path arrowok="t" o:connecttype="custom" o:connectlocs="0,1717;2423,0" o:connectangles="0,0"/>
              </v:shape>
              <v:shape id="Freeform 2043" o:spid="_x0000_s1793" style="position:absolute;left:5643;top:8151;width:1174;height:1726;visibility:visible;mso-wrap-style:square;v-text-anchor:top" coordsize="1174,1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eMgsYA&#10;AADdAAAADwAAAGRycy9kb3ducmV2LnhtbESPX2vCMBTF3wd+h3AHvs10Q1xXjVIGooiOWQXx7dJc&#10;22JzU5qo9dsbYbDHw/nz40xmnanFlVpXWVbwPohAEOdWV1wo2O/mbzEI55E11pZJwZ0czKa9lwkm&#10;2t54S9fMFyKMsEtQQel9k0jp8pIMuoFtiIN3sq1BH2RbSN3iLYybWn5E0UgarDgQSmzou6T8nF1M&#10;4B62i2O6X6Z6uNis0p/13f0eMqX6r106BuGp8//hv/ZSK4jjr094vglPQE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eMgsYAAADdAAAADwAAAAAAAAAAAAAAAACYAgAAZHJz&#10;L2Rvd25yZXYueG1sUEsFBgAAAAAEAAQA9QAAAIsDAAAAAA==&#10;" path="m,l1174,1726e" filled="f">
                <v:path arrowok="t" o:connecttype="custom" o:connectlocs="0,0;1174,1726" o:connectangles="0,0"/>
              </v:shape>
            </v:group>
            <v:shape id="Text Box 2044" o:spid="_x0000_s1794" type="#_x0000_t202" style="position:absolute;left:1424;top:642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V78EA&#10;AADdAAAADwAAAGRycy9kb3ducmV2LnhtbERPTYvCMBC9L/gfwgje1kRxl1qNIorgaWXdVfA2NGNb&#10;bCalibb+e3MQPD7e93zZ2UrcqfGlYw2joQJBnDlTcq7h/2/7mYDwAdlg5Zg0PMjDctH7mGNqXMu/&#10;dD+EXMQQ9ilqKEKoUyl9VpBFP3Q1ceQurrEYImxyaRpsY7it5Fipb2mx5NhQYE3rgrLr4WY1HH8u&#10;59NE7fON/apb1ynJdiq1HvS71QxEoC68xS/3zmhIkmmcG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c1e/BAAAA3QAAAA8AAAAAAAAAAAAAAAAAmAIAAGRycy9kb3du&#10;cmV2LnhtbFBLBQYAAAAABAAEAPUAAACGAwAAAAA=&#10;" filled="f" stroked="f">
              <v:textbox>
                <w:txbxContent>
                  <w:p w:rsidR="004612D1" w:rsidRPr="00E05187" w:rsidRDefault="004612D1" w:rsidP="00187A76">
                    <w:pPr>
                      <w:rPr>
                        <w:i/>
                      </w:rPr>
                    </w:pPr>
                    <w:r>
                      <w:rPr>
                        <w:i/>
                      </w:rPr>
                      <w:t>A</w:t>
                    </w:r>
                  </w:p>
                </w:txbxContent>
              </v:textbox>
            </v:shape>
            <v:shape id="Text Box 2045" o:spid="_x0000_s1795" type="#_x0000_t202" style="position:absolute;left:4844;top:390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BwdMQA&#10;AADdAAAADwAAAGRycy9kb3ducmV2LnhtbESPQWvCQBSE74X+h+UVvNVdxUoSXaVUCp4q2ip4e2Sf&#10;STD7NmS3Jv57VxA8DjPzDTNf9rYWF2p95VjDaKhAEOfOVFxo+Pv9fk9A+IBssHZMGq7kYbl4fZlj&#10;ZlzHW7rsQiEihH2GGsoQmkxKn5dk0Q9dQxy9k2sthijbQpoWuwi3tRwrNZUWK44LJTb0VVJ+3v1b&#10;Dfuf0/EwUZtiZT+azvVKsk2l1oO3/nMGIlAfnuFHe200JEmawv1NfA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QcHTEAAAA3QAAAA8AAAAAAAAAAAAAAAAAmAIAAGRycy9k&#10;b3ducmV2LnhtbFBLBQYAAAAABAAEAPUAAACJAwAAAAA=&#10;" filled="f" stroked="f">
              <v:textbox>
                <w:txbxContent>
                  <w:p w:rsidR="004612D1" w:rsidRPr="00E05187" w:rsidRDefault="004612D1" w:rsidP="00187A76">
                    <w:pPr>
                      <w:rPr>
                        <w:i/>
                      </w:rPr>
                    </w:pPr>
                    <w:r>
                      <w:rPr>
                        <w:i/>
                      </w:rPr>
                      <w:t>C</w:t>
                    </w:r>
                  </w:p>
                </w:txbxContent>
              </v:textbox>
            </v:shape>
            <v:shape id="Text Box 2046" o:spid="_x0000_s1796" type="#_x0000_t202" style="position:absolute;left:6644;top:642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FD88EA&#10;AADdAAAADwAAAGRycy9kb3ducmV2LnhtbERPTYvCMBC9L/gfwgje1kTRRbtGEUXwpGx1F/Y2NGNb&#10;bCalibb+e3MQPD7e92LV2UrcqfGlYw2joQJBnDlTcq7hfNp9zkD4gGywckwaHuRhtex9LDAxruUf&#10;uqchFzGEfYIaihDqREqfFWTRD11NHLmLayyGCJtcmgbbGG4rOVbqS1osOTYUWNOmoOya3qyG38Pl&#10;/2+ijvnWTuvWdUqynUutB/1u/Q0iUBfe4pd7bzTM5iruj2/iE5D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PBAAAA3QAAAA8AAAAAAAAAAAAAAAAAmAIAAGRycy9kb3du&#10;cmV2LnhtbFBLBQYAAAAABAAEAPUAAACGAwAAAAA=&#10;" filled="f" stroked="f">
              <v:textbox>
                <w:txbxContent>
                  <w:p w:rsidR="004612D1" w:rsidRPr="00E05187" w:rsidRDefault="004612D1" w:rsidP="00187A76">
                    <w:pPr>
                      <w:rPr>
                        <w:i/>
                      </w:rPr>
                    </w:pPr>
                    <w:r>
                      <w:rPr>
                        <w:i/>
                      </w:rPr>
                      <w:t>B</w:t>
                    </w:r>
                  </w:p>
                </w:txbxContent>
              </v:textbox>
            </v:shape>
            <v:shape id="Text Box 2047" o:spid="_x0000_s1797" type="#_x0000_t202" style="position:absolute;left:2857;top:5162;width:108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3maMMA&#10;AADdAAAADwAAAGRycy9kb3ducmV2LnhtbESPQYvCMBSE7wv+h/AEb2uiuItWo4gieFpZVwVvj+bZ&#10;FpuX0kRb/70RhD0OM/MNM1u0thR3qn3hWMOgr0AQp84UnGk4/G0+xyB8QDZYOiYND/KwmHc+ZpgY&#10;1/Av3fchExHCPkENeQhVIqVPc7Lo+64ijt7F1RZDlHUmTY1NhNtSDpX6lhYLjgs5VrTKKb3ub1bD&#10;8edyPo3ULlvbr6pxrZJsJ1LrXrddTkEEasN/+N3eGg3jiRrA6018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I3maMMAAADdAAAADwAAAAAAAAAAAAAAAACYAgAAZHJzL2Rv&#10;d25yZXYueG1sUEsFBgAAAAAEAAQA9QAAAIgDAAAAAA==&#10;" filled="f" stroked="f">
              <v:textbox>
                <w:txbxContent>
                  <w:p w:rsidR="004612D1" w:rsidRDefault="004612D1" w:rsidP="00187A76">
                    <w:r>
                      <w:t>8 cm</w:t>
                    </w:r>
                  </w:p>
                </w:txbxContent>
              </v:textbox>
            </v:shape>
            <v:shape id="Text Box 2048" o:spid="_x0000_s1798" type="#_x0000_t202" style="position:absolute;left:5924;top:5342;width:107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94H8UA&#10;AADdAAAADwAAAGRycy9kb3ducmV2LnhtbESPQWvCQBSE74L/YXlCb2bXUCWmrkFaCj1Z1Fbw9sg+&#10;k9Ds25DdmvTfdwsFj8PMfMNsitG24ka9bxxrWCQKBHHpTMOVho/T6zwD4QOywdYxafghD8V2Otlg&#10;btzAB7odQyUihH2OGuoQulxKX9Zk0SeuI47e1fUWQ5R9JU2PQ4TbVqZKraTFhuNCjR0911R+Hb+t&#10;hs/99XJ+VO/Vi112gxuVZLuWWj/Mxt0TiEBjuIf/229GQ7ZWKfy9iU9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X3gfxQAAAN0AAAAPAAAAAAAAAAAAAAAAAJgCAABkcnMv&#10;ZG93bnJldi54bWxQSwUGAAAAAAQABAD1AAAAigMAAAAA&#10;" filled="f" stroked="f">
              <v:textbox>
                <w:txbxContent>
                  <w:p w:rsidR="004612D1" w:rsidRDefault="004612D1" w:rsidP="00187A76">
                    <w:r>
                      <w:t>6 cm</w:t>
                    </w:r>
                  </w:p>
                </w:txbxContent>
              </v:textbox>
            </v:shape>
            <v:shape id="Text Box 2049" o:spid="_x0000_s1799" type="#_x0000_t202" style="position:absolute;left:4297;top:5522;width:9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6eE8cA&#10;AADdAAAADwAAAGRycy9kb3ducmV2LnhtbESPT2vCQBTE70K/w/IKvUjdVEFidBURSnupf3vx9si+&#10;ZtNm34bsNkY/vSsIHoeZ+Q0zW3S2Ei01vnSs4G2QgCDOnS65UPB9eH9NQfiArLFyTArO5GExf+rN&#10;MNPuxDtq96EQEcI+QwUmhDqT0ueGLPqBq4mj9+MaiyHKppC6wVOE20oOk2QsLZYcFwzWtDKU/+3/&#10;rYL+R7pebQ7LcjRsEbfHr9/z1lyUennullMQgbrwCN/bn1pBOklGcHsTn4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nhPHAAAA3QAAAA8AAAAAAAAAAAAAAAAAmAIAAGRy&#10;cy9kb3ducmV2LnhtbFBLBQYAAAAABAAEAPUAAACMAwAAAAA=&#10;" filled="f" stroked="f">
              <v:textbox inset="1.5mm,,2.5mm">
                <w:txbxContent>
                  <w:p w:rsidR="004612D1" w:rsidRDefault="004612D1" w:rsidP="00187A76">
                    <w:r>
                      <w:t>4,8 cm</w:t>
                    </w:r>
                  </w:p>
                </w:txbxContent>
              </v:textbox>
            </v:shape>
            <v:shape id="Text Box 2050" o:spid="_x0000_s1800" type="#_x0000_t202" style="position:absolute;left:4304;top:6602;width:125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JBoMYA&#10;AADdAAAADwAAAGRycy9kb3ducmV2LnhtbESPQWvCQBCF74X+h2UK3nRTkaJpNlIKVan0YBR6HbJj&#10;Es3Oht3VxP76bkHo8fHmfW9ethxMK67kfGNZwfMkAUFcWt1wpeCw/xjPQfiArLG1TApu5GGZPz5k&#10;mGrb846uRahEhLBPUUEdQpdK6cuaDPqJ7Yijd7TOYIjSVVI77CPctHKaJC/SYMOxocaO3msqz8XF&#10;xDeK76/tFt3PGv1ppUN/bj/7g1Kjp+HtFUSgIfwf39MbrWC+SGbwtyYi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JBoMYAAADdAAAADwAAAAAAAAAAAAAAAACYAgAAZHJz&#10;L2Rvd25yZXYueG1sUEsFBgAAAAAEAAQA9QAAAIsDAAAAAA==&#10;" filled="f" stroked="f">
              <v:textbox inset=",.3mm">
                <w:txbxContent>
                  <w:p w:rsidR="004612D1" w:rsidRDefault="004612D1" w:rsidP="00187A76">
                    <w:r>
                      <w:t>10 cm</w:t>
                    </w:r>
                  </w:p>
                </w:txbxContent>
              </v:textbox>
            </v:shape>
            <v:shape id="Arc 2051" o:spid="_x0000_s1801" style="position:absolute;left:5148;top:6062;width:597;height:5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lDZ8gA&#10;AADdAAAADwAAAGRycy9kb3ducmV2LnhtbESPW2vCQBSE34X+h+UU+qabFiw2upFSEYL1Qq1IH0+z&#10;J5eaPRuyq8Z/7wpCH4eZ+YaZTDtTixO1rrKs4HkQgSDOrK64ULD7nvdHIJxH1lhbJgUXcjBNHnoT&#10;jLU98xedtr4QAcIuRgWl900spctKMugGtiEOXm5bgz7ItpC6xXOAm1q+RNGrNFhxWCixoY+SssP2&#10;aBS4zXK35jwdrj7T9WL+u//7WfJMqafH7n0MwlPn/8P3dqoVjN6iIdzehCcg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KUNnyAAAAN0AAAAPAAAAAAAAAAAAAAAAAJgCAABk&#10;cnMvZG93bnJldi54bWxQSwUGAAAAAAQABAD1AAAAjQMAAAAA&#10;" adj="0,,0" path="m-1,118nfc751,39,1505,-1,2261,,14190,,23861,9670,23861,21600em-1,118nsc751,39,1505,-1,2261,,14190,,23861,9670,23861,21600r-21600,l-1,118xe" filled="f">
              <v:stroke joinstyle="round"/>
              <v:formulas/>
              <v:path arrowok="t" o:extrusionok="f" o:connecttype="custom" o:connectlocs="0,0;0,0;0,0" o:connectangles="0,0,0"/>
            </v:shape>
            <v:shape id="Text Box 2052" o:spid="_x0000_s1802" type="#_x0000_t202" style="position:absolute;left:5204;top:606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R+HMMA&#10;AADdAAAADwAAAGRycy9kb3ducmV2LnhtbESPT4vCMBTE74LfITxhb5q4qGg1iqwIe1pZ/4G3R/Ns&#10;i81LaaLtfnsjLHgcZuY3zGLV2lI8qPaFYw3DgQJBnDpTcKbheNj2pyB8QDZYOiYNf+Rhtex2FpgY&#10;1/AvPfYhExHCPkENeQhVIqVPc7LoB64ijt7V1RZDlHUmTY1NhNtSfio1kRYLjgs5VvSVU3rb362G&#10;08/1ch6pXbax46pxrZJsZ1Lrj167noMI1IZ3+L/9bTRMZ2oCrzfxCc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2R+HMMAAADdAAAADwAAAAAAAAAAAAAAAACYAgAAZHJzL2Rv&#10;d25yZXYueG1sUEsFBgAAAAAEAAQA9QAAAIgDAAAAAA==&#10;" filled="f" stroked="f">
              <v:textbox>
                <w:txbxContent>
                  <w:p w:rsidR="004612D1" w:rsidRPr="00A90CF9" w:rsidRDefault="004612D1" w:rsidP="00187A76">
                    <w:pPr>
                      <w:rPr>
                        <w:sz w:val="32"/>
                        <w:szCs w:val="32"/>
                      </w:rPr>
                    </w:pPr>
                    <w:r w:rsidRPr="00A90CF9">
                      <w:rPr>
                        <w:sz w:val="32"/>
                        <w:szCs w:val="32"/>
                      </w:rPr>
                      <w:t>.</w:t>
                    </w:r>
                  </w:p>
                </w:txbxContent>
              </v:textbox>
            </v:shape>
            <v:shape id="Arc 2053" o:spid="_x0000_s1803" style="position:absolute;left:4657;top:4477;width:720;height:720;rotation:9553774fd;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dDY8cA&#10;AADdAAAADwAAAGRycy9kb3ducmV2LnhtbESPQUsDMRSE70L/Q3iFXsRmu2qta9NSxILUk21BvD02&#10;z03o5mVJ0u76740geBxm5htmuR5cKy4UovWsYDYtQBDXXltuFBwP25sFiJiQNbaeScE3RVivRldL&#10;rLTv+Z0u+9SIDOFYoQKTUldJGWtDDuPUd8TZ+/LBYcoyNFIH7DPctbIsirl0aDkvGOzo2VB92p+d&#10;gs87a863p760NP/YhZfr2Vt5v1VqMh42TyASDek//Nd+1QoWj8UD/L7JT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nQ2PHAAAA3QAAAA8AAAAAAAAAAAAAAAAAmAIAAGRy&#10;cy9kb3ducmV2LnhtbFBLBQYAAAAABAAEAPUAAACMAwAAAAA=&#10;" adj="0,,0" path="m,nfc11929,,21600,9670,21600,21600em,nsc11929,,21600,9670,21600,21600l,21600,,xe" filled="f">
              <v:stroke joinstyle="round"/>
              <v:formulas/>
              <v:path arrowok="t" o:extrusionok="f" o:connecttype="custom" o:connectlocs="0,0;1,1;0,1" o:connectangles="0,0,0"/>
            </v:shape>
            <v:shape id="Text Box 2054" o:spid="_x0000_s1804" type="#_x0000_t202" style="position:absolute;left:4837;top:447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dP9cEA&#10;AADdAAAADwAAAGRycy9kb3ducmV2LnhtbERPTYvCMBC9L/gfwgje1kTRRbtGEUXwpGx1F/Y2NGNb&#10;bCalibb+e3MQPD7e92LV2UrcqfGlYw2joQJBnDlTcq7hfNp9zkD4gGywckwaHuRhtex9LDAxruUf&#10;uqchFzGEfYIaihDqREqfFWTRD11NHLmLayyGCJtcmgbbGG4rOVbqS1osOTYUWNOmoOya3qyG38Pl&#10;/2+ijvnWTuvWdUqynUutB/1u/Q0iUBfe4pd7bzTM5irOjW/iE5D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G3T/XBAAAA3QAAAA8AAAAAAAAAAAAAAAAAmAIAAGRycy9kb3du&#10;cmV2LnhtbFBLBQYAAAAABAAEAPUAAACGAwAAAAA=&#10;" filled="f" stroked="f">
              <v:textbox>
                <w:txbxContent>
                  <w:p w:rsidR="004612D1" w:rsidRPr="00A90CF9" w:rsidRDefault="004612D1" w:rsidP="00187A76">
                    <w:pPr>
                      <w:rPr>
                        <w:sz w:val="32"/>
                        <w:szCs w:val="32"/>
                      </w:rPr>
                    </w:pPr>
                    <w:r w:rsidRPr="00A90CF9">
                      <w:rPr>
                        <w:sz w:val="32"/>
                        <w:szCs w:val="32"/>
                      </w:rPr>
                      <w:t>.</w:t>
                    </w:r>
                  </w:p>
                </w:txbxContent>
              </v:textbox>
            </v:shape>
            <w10:wrap type="none"/>
            <w10:anchorlock/>
          </v:group>
        </w:pict>
      </w:r>
    </w:p>
    <w:p w:rsidR="00187A76" w:rsidRPr="00DC4AA1" w:rsidRDefault="00187A76" w:rsidP="00676ADC">
      <w:pPr>
        <w:pStyle w:val="Zadanie-polecenie"/>
      </w:pPr>
      <w:r w:rsidRPr="00DC4AA1">
        <w:t xml:space="preserve">Oblicz pole trójkąta </w:t>
      </w:r>
      <w:r w:rsidRPr="00DC4AA1">
        <w:rPr>
          <w:i/>
        </w:rPr>
        <w:t>ABC</w:t>
      </w:r>
      <w:r w:rsidRPr="00DC4AA1">
        <w:t>.</w:t>
      </w:r>
    </w:p>
    <w:p w:rsidR="00802B97" w:rsidRDefault="00802B97">
      <w:pPr>
        <w:jc w:val="both"/>
        <w:rPr>
          <w:b/>
        </w:rPr>
      </w:pPr>
      <w:r>
        <w:br w:type="page"/>
      </w:r>
    </w:p>
    <w:p w:rsidR="00187A76" w:rsidRPr="00DC4AA1" w:rsidRDefault="00187A76" w:rsidP="00676ADC">
      <w:pPr>
        <w:pStyle w:val="Zadanie-nagwek"/>
      </w:pPr>
      <w:r w:rsidRPr="00DC4AA1">
        <w:lastRenderedPageBreak/>
        <w:t>Zadanie 11</w:t>
      </w:r>
      <w:r w:rsidR="00A27F3E">
        <w:t>5</w:t>
      </w:r>
      <w:r w:rsidRPr="00DC4AA1">
        <w:t>.</w:t>
      </w:r>
    </w:p>
    <w:p w:rsidR="00187A76" w:rsidRPr="00DC4AA1" w:rsidRDefault="00187A76" w:rsidP="00676ADC">
      <w:pPr>
        <w:pStyle w:val="Zadanie-tre"/>
      </w:pPr>
      <w:r w:rsidRPr="00DC4AA1">
        <w:t xml:space="preserve">Pan Dąbek planuje wymianę zniszczonej rynny. W tabeli </w:t>
      </w:r>
      <w:r w:rsidR="00BF5FBF" w:rsidRPr="00BF5FBF">
        <w:t xml:space="preserve">przedstawiono zalecane przez ekipę remontową średnice </w:t>
      </w:r>
      <w:r w:rsidRPr="00DC4AA1">
        <w:t>rynien w zależności od powierzchni dachu, z którego woda będzie spł</w:t>
      </w:r>
      <w:r w:rsidRPr="00DC4AA1">
        <w:t>y</w:t>
      </w:r>
      <w:r w:rsidRPr="00DC4AA1">
        <w:t>wała do rynny.</w:t>
      </w:r>
    </w:p>
    <w:tbl>
      <w:tblPr>
        <w:tblStyle w:val="Tabelkazdanymi"/>
        <w:tblW w:w="0" w:type="auto"/>
        <w:tblLook w:val="01E0"/>
      </w:tblPr>
      <w:tblGrid>
        <w:gridCol w:w="2448"/>
        <w:gridCol w:w="2520"/>
      </w:tblGrid>
      <w:tr w:rsidR="00DC4AA1" w:rsidRPr="00DC4AA1" w:rsidTr="00BF5FBF">
        <w:trPr>
          <w:cnfStyle w:val="100000000000"/>
        </w:trPr>
        <w:tc>
          <w:tcPr>
            <w:tcW w:w="2448" w:type="dxa"/>
          </w:tcPr>
          <w:p w:rsidR="00187A76" w:rsidRPr="00DC4AA1" w:rsidRDefault="00187A76" w:rsidP="003B1C74">
            <w:pPr>
              <w:rPr>
                <w:b/>
                <w:color w:val="000000" w:themeColor="text1"/>
              </w:rPr>
            </w:pPr>
            <w:r w:rsidRPr="00DC4AA1">
              <w:rPr>
                <w:b/>
                <w:color w:val="000000" w:themeColor="text1"/>
              </w:rPr>
              <w:t xml:space="preserve">Powierzchnia dachu </w:t>
            </w:r>
          </w:p>
          <w:p w:rsidR="00187A76" w:rsidRPr="00DC4AA1" w:rsidRDefault="00187A76" w:rsidP="003B1C74">
            <w:pPr>
              <w:rPr>
                <w:b/>
                <w:color w:val="000000" w:themeColor="text1"/>
                <w:vertAlign w:val="superscript"/>
              </w:rPr>
            </w:pPr>
            <w:r w:rsidRPr="00DC4AA1">
              <w:rPr>
                <w:b/>
                <w:color w:val="000000" w:themeColor="text1"/>
              </w:rPr>
              <w:t>w m</w:t>
            </w:r>
            <w:r w:rsidRPr="00DC4AA1">
              <w:rPr>
                <w:b/>
                <w:color w:val="000000" w:themeColor="text1"/>
                <w:vertAlign w:val="superscript"/>
              </w:rPr>
              <w:t>2</w:t>
            </w:r>
          </w:p>
        </w:tc>
        <w:tc>
          <w:tcPr>
            <w:tcW w:w="2520" w:type="dxa"/>
          </w:tcPr>
          <w:p w:rsidR="00187A76" w:rsidRPr="00DC4AA1" w:rsidRDefault="00187A76" w:rsidP="003B1C74">
            <w:pPr>
              <w:rPr>
                <w:b/>
                <w:color w:val="000000" w:themeColor="text1"/>
              </w:rPr>
            </w:pPr>
            <w:r w:rsidRPr="00DC4AA1">
              <w:rPr>
                <w:b/>
                <w:color w:val="000000" w:themeColor="text1"/>
              </w:rPr>
              <w:t xml:space="preserve">Średnica rynny </w:t>
            </w:r>
          </w:p>
          <w:p w:rsidR="00187A76" w:rsidRPr="00DC4AA1" w:rsidRDefault="00187A76" w:rsidP="003B1C74">
            <w:pPr>
              <w:rPr>
                <w:b/>
                <w:color w:val="000000" w:themeColor="text1"/>
              </w:rPr>
            </w:pPr>
            <w:r w:rsidRPr="00DC4AA1">
              <w:rPr>
                <w:b/>
                <w:color w:val="000000" w:themeColor="text1"/>
              </w:rPr>
              <w:t>w mm</w:t>
            </w:r>
          </w:p>
        </w:tc>
      </w:tr>
      <w:tr w:rsidR="00DC4AA1" w:rsidRPr="00DC4AA1" w:rsidTr="00BF5FBF">
        <w:tc>
          <w:tcPr>
            <w:tcW w:w="2448" w:type="dxa"/>
          </w:tcPr>
          <w:p w:rsidR="00187A76" w:rsidRPr="00DC4AA1" w:rsidRDefault="00187A76" w:rsidP="003B1C74">
            <w:pPr>
              <w:rPr>
                <w:color w:val="000000" w:themeColor="text1"/>
              </w:rPr>
            </w:pPr>
            <w:r w:rsidRPr="00DC4AA1">
              <w:rPr>
                <w:color w:val="000000" w:themeColor="text1"/>
              </w:rPr>
              <w:t>mniej niż 40</w:t>
            </w:r>
          </w:p>
        </w:tc>
        <w:tc>
          <w:tcPr>
            <w:tcW w:w="2520" w:type="dxa"/>
          </w:tcPr>
          <w:p w:rsidR="00187A76" w:rsidRPr="00DC4AA1" w:rsidRDefault="00187A76" w:rsidP="003B1C74">
            <w:pPr>
              <w:rPr>
                <w:color w:val="000000" w:themeColor="text1"/>
              </w:rPr>
            </w:pPr>
            <w:r w:rsidRPr="00DC4AA1">
              <w:rPr>
                <w:color w:val="000000" w:themeColor="text1"/>
              </w:rPr>
              <w:t>75</w:t>
            </w:r>
          </w:p>
        </w:tc>
      </w:tr>
      <w:tr w:rsidR="00DC4AA1" w:rsidRPr="00DC4AA1" w:rsidTr="00BF5FBF">
        <w:tc>
          <w:tcPr>
            <w:tcW w:w="2448" w:type="dxa"/>
          </w:tcPr>
          <w:p w:rsidR="00187A76" w:rsidRPr="00DC4AA1" w:rsidRDefault="00187A76" w:rsidP="003B1C74">
            <w:pPr>
              <w:rPr>
                <w:color w:val="000000" w:themeColor="text1"/>
              </w:rPr>
            </w:pPr>
            <w:r w:rsidRPr="00DC4AA1">
              <w:rPr>
                <w:color w:val="000000" w:themeColor="text1"/>
              </w:rPr>
              <w:t>40 – 66</w:t>
            </w:r>
          </w:p>
        </w:tc>
        <w:tc>
          <w:tcPr>
            <w:tcW w:w="2520" w:type="dxa"/>
          </w:tcPr>
          <w:p w:rsidR="00187A76" w:rsidRPr="00DC4AA1" w:rsidRDefault="00187A76" w:rsidP="003B1C74">
            <w:pPr>
              <w:rPr>
                <w:color w:val="000000" w:themeColor="text1"/>
              </w:rPr>
            </w:pPr>
            <w:r w:rsidRPr="00DC4AA1">
              <w:rPr>
                <w:color w:val="000000" w:themeColor="text1"/>
              </w:rPr>
              <w:t>100</w:t>
            </w:r>
          </w:p>
        </w:tc>
      </w:tr>
      <w:tr w:rsidR="00DC4AA1" w:rsidRPr="00DC4AA1" w:rsidTr="00BF5FBF">
        <w:tc>
          <w:tcPr>
            <w:tcW w:w="2448" w:type="dxa"/>
          </w:tcPr>
          <w:p w:rsidR="00187A76" w:rsidRPr="00DC4AA1" w:rsidRDefault="00187A76" w:rsidP="003B1C74">
            <w:pPr>
              <w:rPr>
                <w:color w:val="000000" w:themeColor="text1"/>
              </w:rPr>
            </w:pPr>
            <w:r w:rsidRPr="00DC4AA1">
              <w:rPr>
                <w:color w:val="000000" w:themeColor="text1"/>
              </w:rPr>
              <w:t>66 – 97</w:t>
            </w:r>
          </w:p>
        </w:tc>
        <w:tc>
          <w:tcPr>
            <w:tcW w:w="2520" w:type="dxa"/>
          </w:tcPr>
          <w:p w:rsidR="00187A76" w:rsidRPr="00DC4AA1" w:rsidRDefault="00187A76" w:rsidP="003B1C74">
            <w:pPr>
              <w:rPr>
                <w:color w:val="000000" w:themeColor="text1"/>
              </w:rPr>
            </w:pPr>
            <w:r w:rsidRPr="00DC4AA1">
              <w:rPr>
                <w:color w:val="000000" w:themeColor="text1"/>
              </w:rPr>
              <w:t>125</w:t>
            </w:r>
          </w:p>
        </w:tc>
      </w:tr>
      <w:tr w:rsidR="00DC4AA1" w:rsidRPr="00DC4AA1" w:rsidTr="00BF5FBF">
        <w:tc>
          <w:tcPr>
            <w:tcW w:w="2448" w:type="dxa"/>
          </w:tcPr>
          <w:p w:rsidR="00187A76" w:rsidRPr="00DC4AA1" w:rsidRDefault="00187A76" w:rsidP="003B1C74">
            <w:pPr>
              <w:rPr>
                <w:color w:val="000000" w:themeColor="text1"/>
              </w:rPr>
            </w:pPr>
            <w:r w:rsidRPr="00DC4AA1">
              <w:rPr>
                <w:color w:val="000000" w:themeColor="text1"/>
              </w:rPr>
              <w:t>97 – 170</w:t>
            </w:r>
          </w:p>
        </w:tc>
        <w:tc>
          <w:tcPr>
            <w:tcW w:w="2520" w:type="dxa"/>
          </w:tcPr>
          <w:p w:rsidR="00187A76" w:rsidRPr="00DC4AA1" w:rsidRDefault="00187A76" w:rsidP="003B1C74">
            <w:pPr>
              <w:rPr>
                <w:color w:val="000000" w:themeColor="text1"/>
              </w:rPr>
            </w:pPr>
            <w:r w:rsidRPr="00DC4AA1">
              <w:rPr>
                <w:color w:val="000000" w:themeColor="text1"/>
              </w:rPr>
              <w:t>150</w:t>
            </w:r>
          </w:p>
        </w:tc>
      </w:tr>
      <w:tr w:rsidR="00DC4AA1" w:rsidRPr="00DC4AA1" w:rsidTr="00BF5FBF">
        <w:tc>
          <w:tcPr>
            <w:tcW w:w="2448" w:type="dxa"/>
          </w:tcPr>
          <w:p w:rsidR="00187A76" w:rsidRPr="00DC4AA1" w:rsidRDefault="00187A76" w:rsidP="003B1C74">
            <w:pPr>
              <w:rPr>
                <w:color w:val="000000" w:themeColor="text1"/>
              </w:rPr>
            </w:pPr>
            <w:r w:rsidRPr="00DC4AA1">
              <w:rPr>
                <w:color w:val="000000" w:themeColor="text1"/>
              </w:rPr>
              <w:t>170 – 243</w:t>
            </w:r>
          </w:p>
        </w:tc>
        <w:tc>
          <w:tcPr>
            <w:tcW w:w="2520" w:type="dxa"/>
          </w:tcPr>
          <w:p w:rsidR="00187A76" w:rsidRPr="00DC4AA1" w:rsidRDefault="00187A76" w:rsidP="003B1C74">
            <w:pPr>
              <w:rPr>
                <w:color w:val="000000" w:themeColor="text1"/>
              </w:rPr>
            </w:pPr>
            <w:r w:rsidRPr="00DC4AA1">
              <w:rPr>
                <w:color w:val="000000" w:themeColor="text1"/>
              </w:rPr>
              <w:t>180</w:t>
            </w:r>
          </w:p>
        </w:tc>
      </w:tr>
    </w:tbl>
    <w:p w:rsidR="00187A76" w:rsidRPr="00DC4AA1" w:rsidRDefault="00187A76" w:rsidP="00676ADC">
      <w:pPr>
        <w:pStyle w:val="Zadanie-polecenie"/>
      </w:pPr>
      <w:r w:rsidRPr="00DC4AA1">
        <w:t xml:space="preserve">Kształt i wymiary dachu </w:t>
      </w:r>
      <w:r w:rsidR="00BF5FBF">
        <w:t xml:space="preserve">są </w:t>
      </w:r>
      <w:r w:rsidRPr="00DC4AA1">
        <w:t xml:space="preserve">przedstawione na rysunkach. </w:t>
      </w:r>
    </w:p>
    <w:p w:rsidR="00187A76" w:rsidRPr="00DC4AA1" w:rsidRDefault="00A5243E" w:rsidP="003B1C74">
      <w:pPr>
        <w:pStyle w:val="Akapitzrysunkiem"/>
      </w:pPr>
      <w:r>
        <w:pict>
          <v:group id="Group 6574" o:spid="_x0000_s1805" style="width:416.15pt;height:171pt;mso-position-horizontal-relative:char;mso-position-vertical-relative:line" coordorigin="1417,5423" coordsize="8323,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">
            <v:group id="Group 2063" o:spid="_x0000_s1806" style="position:absolute;left:1417;top:5423;width:6120;height:3420" coordorigin="1418,7104" coordsize="612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3i+LxgAAAN0A&#10;AAAPAAAAAAAAAAAAAAAAAKoCAABkcnMvZG93bnJldi54bWxQSwUGAAAAAAQABAD6AAAAnQMAAAAA&#10;">
              <v:rect id="Rectangle 2064" o:spid="_x0000_s1807" style="position:absolute;left:393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7eHcYA&#10;AADdAAAADwAAAGRycy9kb3ducmV2LnhtbESPT2vCQBTE70K/w/IKvYhuGqRKdJUitBUPhfjv/Mg+&#10;syHZtyG71dRP7xYKHoeZ+Q2zWPW2ERfqfOVYwes4AUFcOF1xqeCw/xjNQPiArLFxTAp+ycNq+TRY&#10;YKbdlXO67EIpIoR9hgpMCG0mpS8MWfRj1xJH7+w6iyHKrpS6w2uE20amSfImLVYcFwy2tDZU1Lsf&#10;q+BrczsGk3/mJ8c11u3ke5uvh0q9PPfvcxCB+vAI/7c3WsFsmqbw9yY+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7eHcYAAADdAAAADwAAAAAAAAAAAAAAAACYAgAAZHJz&#10;L2Rvd25yZXYueG1sUEsFBgAAAAAEAAQA9QAAAIsDAAAAAA==&#10;" strokecolor="gray" strokeweight=".25pt"/>
              <v:rect id="Rectangle 2065" o:spid="_x0000_s1808" style="position:absolute;left:357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J7hsYA&#10;AADdAAAADwAAAGRycy9kb3ducmV2LnhtbESPQWvCQBSE70L/w/KEXqRuasVKdJUiVKWHQmLr+ZF9&#10;ZkOyb0N2q6m/3i0IPQ4z8w2zXPe2EWfqfOVYwfM4AUFcOF1xqeDr8P40B+EDssbGMSn4JQ/r1cNg&#10;ial2F87onIdSRAj7FBWYENpUSl8YsujHriWO3sl1FkOUXSl1h5cIt42cJMlMWqw4LhhsaWOoqPMf&#10;q2C3v34Hk22zo+Ma63b6+ZFtRko9Dvu3BYhAffgP39t7rWD+OnmBvzfxCc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J7hsYAAADdAAAADwAAAAAAAAAAAAAAAACYAgAAZHJz&#10;L2Rvd25yZXYueG1sUEsFBgAAAAAEAAQA9QAAAIsDAAAAAA==&#10;" strokecolor="gray" strokeweight=".25pt"/>
              <v:rect id="Rectangle 2066" o:spid="_x0000_s1809" style="position:absolute;left:393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vj8sYA&#10;AADdAAAADwAAAGRycy9kb3ducmV2LnhtbESPT2vCQBTE70K/w/IKXqRuKlIldROK0CoehNg/50f2&#10;NRuSfRuyW41+elcoeBxm5jfMKh9sK47U+9qxgudpAoK4dLrmSsHX5/vTEoQPyBpbx6TgTB7y7GG0&#10;wlS7Exd0PIRKRAj7FBWYELpUSl8asuinriOO3q/rLYYo+0rqHk8Rbls5S5IXabHmuGCwo7Whsjn8&#10;WQWb7eU7mOKj+HHcYNPN97tiPVFq/Di8vYIINIR7+L+91QqWi9kcbm/iE5D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mvj8sYAAADdAAAADwAAAAAAAAAAAAAAAACYAgAAZHJz&#10;L2Rvd25yZXYueG1sUEsFBgAAAAAEAAQA9QAAAIsDAAAAAA==&#10;" strokecolor="gray" strokeweight=".25pt"/>
              <v:rect id="Rectangle 2067" o:spid="_x0000_s1810" style="position:absolute;left:429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dGacYA&#10;AADdAAAADwAAAGRycy9kb3ducmV2LnhtbESPQWvCQBSE70L/w/KEXqRuKtVKdJUiVKWHQmLr+ZF9&#10;ZkOyb0N2q6m/3i0IPQ4z8w2zXPe2EWfqfOVYwfM4AUFcOF1xqeDr8P40B+EDssbGMSn4JQ/r1cNg&#10;ial2F87onIdSRAj7FBWYENpUSl8YsujHriWO3sl1FkOUXSl1h5cIt42cJMlMWqw4LhhsaWOoqPMf&#10;q2C3v34Hk22zo+Ma6/bl8yPbjJR6HPZvCxCB+vAfvrf3WsH8dTKFvzfxCc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dGacYAAADdAAAADwAAAAAAAAAAAAAAAACYAgAAZHJz&#10;L2Rvd25yZXYueG1sUEsFBgAAAAAEAAQA9QAAAIsDAAAAAA==&#10;" strokecolor="gray" strokeweight=".25pt"/>
              <v:rect id="Rectangle 2068" o:spid="_x0000_s1811" style="position:absolute;left:321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XYHsYA&#10;AADdAAAADwAAAGRycy9kb3ducmV2LnhtbESPQWvCQBSE74X+h+UVvBTdVEQlukoRquKhEFs9P7Kv&#10;2ZDs25BdNfrrXaHgcZiZb5j5srO1OFPrS8cKPgYJCOLc6ZILBb8/X/0pCB+QNdaOScGVPCwXry9z&#10;TLW7cEbnfShEhLBPUYEJoUml9Lkhi37gGuLo/bnWYoiyLaRu8RLhtpbDJBlLiyXHBYMNrQzl1f5k&#10;FWy2t0Mw2To7Oq6wakbfu2z1rlTvrfucgQjUhWf4v73VCqaT4Rgeb+IT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XYHsYAAADdAAAADwAAAAAAAAAAAAAAAACYAgAAZHJz&#10;L2Rvd25yZXYueG1sUEsFBgAAAAAEAAQA9QAAAIsDAAAAAA==&#10;" strokecolor="gray" strokeweight=".25pt"/>
              <v:rect id="Rectangle 2069" o:spid="_x0000_s1812" style="position:absolute;left:357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l9hcYA&#10;AADdAAAADwAAAGRycy9kb3ducmV2LnhtbESPQWvCQBSE74X+h+UVvBTdVKRKdJUiVMVDIbZ6fmRf&#10;syHZtyG7avTXu4LgcZiZb5jZorO1OFHrS8cKPgYJCOLc6ZILBX+/3/0JCB+QNdaOScGFPCzmry8z&#10;TLU7c0anXShEhLBPUYEJoUml9Lkhi37gGuLo/bvWYoiyLaRu8RzhtpbDJPmUFkuOCwYbWhrKq93R&#10;KlhvrvtgslV2cFxh1Yx+ttnyXaneW/c1BRGoC8/wo73RCibj4Rjub+IT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l9hcYAAADdAAAADwAAAAAAAAAAAAAAAACYAgAAZHJz&#10;L2Rvd25yZXYueG1sUEsFBgAAAAAEAAQA9QAAAIsDAAAAAA==&#10;" strokecolor="gray" strokeweight=".25pt"/>
              <v:rect id="Rectangle 2070" o:spid="_x0000_s1813" style="position:absolute;left:393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bp98QA&#10;AADdAAAADwAAAGRycy9kb3ducmV2LnhtbERPy2rCQBTdC/7DcAvdiE4qpUrqGCRQKy4K8dH1JXOb&#10;CcncCZlR0359ZyG4PJz3KhtsK67U+9qxgpdZAoK4dLrmSsHp+DFdgvABWWPrmBT8kodsPR6tMNXu&#10;xgVdD6ESMYR9igpMCF0qpS8NWfQz1xFH7sf1FkOEfSV1j7cYbls5T5I3abHm2GCwo9xQ2RwuVsHn&#10;7u8cTLEtvh032HSvX/sinyj1/DRs3kEEGsJDfHfvtILlYh7nxjfxCc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m6ffEAAAA3QAAAA8AAAAAAAAAAAAAAAAAmAIAAGRycy9k&#10;b3ducmV2LnhtbFBLBQYAAAAABAAEAPUAAACJAwAAAAA=&#10;" strokecolor="gray" strokeweight=".25pt"/>
              <v:rect id="Rectangle 2071" o:spid="_x0000_s1814" style="position:absolute;left:429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pMbMYA&#10;AADdAAAADwAAAGRycy9kb3ducmV2LnhtbESPQWvCQBSE74L/YXkFL1I3laI2uooIVemhkNh6fmRf&#10;syHZtyG7atpf3y0IPQ4z8w2z2vS2EVfqfOVYwdMkAUFcOF1xqeDj9Pq4AOEDssbGMSn4Jg+b9XCw&#10;wlS7G2d0zUMpIoR9igpMCG0qpS8MWfQT1xJH78t1FkOUXSl1h7cIt42cJslMWqw4LhhsaWeoqPOL&#10;VXA4/nwGk+2zs+Ma6/b5/S3bjZUaPfTbJYhAffgP39tHrWAxn77A35v4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pMbMYAAADdAAAADwAAAAAAAAAAAAAAAACYAgAAZHJz&#10;L2Rvd25yZXYueG1sUEsFBgAAAAAEAAQA9QAAAIsDAAAAAA==&#10;" strokecolor="gray" strokeweight=".25pt"/>
              <v:rect id="Rectangle 2072" o:spid="_x0000_s1815" style="position:absolute;left:465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lzLMMA&#10;AADdAAAADwAAAGRycy9kb3ducmV2LnhtbERPy2rCQBTdC/7DcAU3ohNtaSU6igg+6KIQa7u+ZK6Z&#10;kMydkBk17dd3FoLLw3kv152txY1aXzpWMJ0kIIhzp0suFJy/duM5CB+QNdaOScEveViv+r0lptrd&#10;OaPbKRQihrBPUYEJoUml9Lkhi37iGuLIXVxrMUTYFlK3eI/htpazJHmTFkuODQYb2hrKq9PVKjgc&#10;/76DyfbZj+MKq+b18yPbjpQaDrrNAkSgLjzFD/dRK5i/v8T98U18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lzLMMAAADdAAAADwAAAAAAAAAAAAAAAACYAgAAZHJzL2Rv&#10;d25yZXYueG1sUEsFBgAAAAAEAAQA9QAAAIgDAAAAAA==&#10;" strokecolor="gray" strokeweight=".25pt"/>
              <v:rect id="Rectangle 2073" o:spid="_x0000_s1816" style="position:absolute;left:321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XWt8cA&#10;AADdAAAADwAAAGRycy9kb3ducmV2LnhtbESPW2vCQBSE3wX/w3IKvkjdqKWV1FVE8IIPQuzl+ZA9&#10;zYZkz4bsqrG/visUfBxm5htmvuxsLS7U+tKxgvEoAUGcO11yoeDzY/M8A+EDssbaMSm4kYflot+b&#10;Y6rdlTO6nEIhIoR9igpMCE0qpc8NWfQj1xBH78e1FkOUbSF1i9cIt7WcJMmrtFhyXDDY0NpQXp3O&#10;VsFu//sVTLbNvh1XWDUvx0O2Hio1eOpW7yACdeER/m/vtYLZ23QM9zfxCc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F1rfHAAAA3QAAAA8AAAAAAAAAAAAAAAAAmAIAAGRy&#10;cy9kb3ducmV2LnhtbFBLBQYAAAAABAAEAPUAAACMAwAAAAA=&#10;" strokecolor="gray" strokeweight=".25pt"/>
              <v:rect id="Rectangle 2074" o:spid="_x0000_s1817" style="position:absolute;left:357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dIwMYA&#10;AADdAAAADwAAAGRycy9kb3ducmV2LnhtbESPQWvCQBSE70L/w/KEXqRuasVKdJUiVKWHQmLr+ZF9&#10;ZkOyb0N2q6m/3i0IPQ4z8w2zXPe2EWfqfOVYwfM4AUFcOF1xqeDr8P40B+EDssbGMSn4JQ/r1cNg&#10;ial2F87onIdSRAj7FBWYENpUSl8YsujHriWO3sl1FkOUXSl1h5cIt42cJMlMWqw4LhhsaWOoqPMf&#10;q2C3v34Hk22zo+Ma63b6+ZFtRko9Dvu3BYhAffgP39t7rWD++jKBvzfxCc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dIwMYAAADdAAAADwAAAAAAAAAAAAAAAACYAgAAZHJz&#10;L2Rvd25yZXYueG1sUEsFBgAAAAAEAAQA9QAAAIsDAAAAAA==&#10;" strokecolor="gray" strokeweight=".25pt"/>
              <v:rect id="Rectangle 2075" o:spid="_x0000_s1818" style="position:absolute;left:393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vtW8YA&#10;AADdAAAADwAAAGRycy9kb3ducmV2LnhtbESPQWvCQBSE70L/w/KEXqRuWqWV6CpFqEoPQtLW8yP7&#10;zIZk34bsqrG/vlsQPA4z8w2zWPW2EWfqfOVYwfM4AUFcOF1xqeD76+NpBsIHZI2NY1JwJQ+r5cNg&#10;gal2F87onIdSRAj7FBWYENpUSl8YsujHriWO3tF1FkOUXSl1h5cIt418SZJXabHiuGCwpbWhos5P&#10;VsF29/sTTLbJDo5rrNvp/jNbj5R6HPbvcxCB+nAP39o7rWD2NpnA/5v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vtW8YAAADdAAAADwAAAAAAAAAAAAAAAACYAgAAZHJz&#10;L2Rvd25yZXYueG1sUEsFBgAAAAAEAAQA9QAAAIsDAAAAAA==&#10;" strokecolor="gray" strokeweight=".25pt"/>
              <v:rect id="Rectangle 2076" o:spid="_x0000_s1819" style="position:absolute;left:429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J1L8YA&#10;AADdAAAADwAAAGRycy9kb3ducmV2LnhtbESPT2vCQBTE70K/w/IKXqRuqtJK6ipFqIoHIfbP+ZF9&#10;zYZk34bsqtFP7wqCx2FmfsPMFp2txZFaXzpW8DpMQBDnTpdcKPj5/nqZgvABWWPtmBScycNi/tSb&#10;YardiTM67kMhIoR9igpMCE0qpc8NWfRD1xBH79+1FkOUbSF1i6cIt7UcJcmbtFhyXDDY0NJQXu0P&#10;VsF6c/kNJltlf44rrJrJbpstB0r1n7vPDxCBuvAI39sbrWD6Pp7A7U18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7J1L8YAAADdAAAADwAAAAAAAAAAAAAAAACYAgAAZHJz&#10;L2Rvd25yZXYueG1sUEsFBgAAAAAEAAQA9QAAAIsDAAAAAA==&#10;" strokecolor="gray" strokeweight=".25pt"/>
              <v:rect id="Rectangle 2077" o:spid="_x0000_s1820" style="position:absolute;left:465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7QtMcA&#10;AADdAAAADwAAAGRycy9kb3ducmV2LnhtbESPT2vCQBTE7wW/w/IEL6Kb2j9K6ipFsEoPhajt+ZF9&#10;zYZk34bsqtFP7xaEHoeZ+Q0zX3a2FidqfelYweM4AUGcO11yoeCwX49mIHxA1lg7JgUX8rBc9B7m&#10;mGp35oxOu1CICGGfogITQpNK6XNDFv3YNcTR+3WtxRBlW0jd4jnCbS0nSfIqLZYcFww2tDKUV7uj&#10;VbDZXr+DyT6yH8cVVs3z12e2Gio16HfvbyACdeE/fG9vtYLZ9OkF/t7EJy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0LTHAAAA3QAAAA8AAAAAAAAAAAAAAAAAmAIAAGRy&#10;cy9kb3ducmV2LnhtbFBLBQYAAAAABAAEAPUAAACMAwAAAAA=&#10;" strokecolor="gray" strokeweight=".25pt"/>
              <v:rect id="Rectangle 2078" o:spid="_x0000_s1821" style="position:absolute;left:357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Ow8cA&#10;AADdAAAADwAAAGRycy9kb3ducmV2LnhtbESPT2vCQBTE74LfYXmCF6kbbVGJriKCf+ihEG17fmSf&#10;2ZDs25BdNe2n7xYKPQ4z8xtmtelsLe7U+tKxgsk4AUGcO11yoeD9sn9agPABWWPtmBR8kYfNut9b&#10;YardgzO6n0MhIoR9igpMCE0qpc8NWfRj1xBH7+paiyHKtpC6xUeE21pOk2QmLZYcFww2tDOUV+eb&#10;VXA8fX8Ekx2yT8cVVs3L22u2Gyk1HHTbJYhAXfgP/7VPWsFi/jyD3zfxCc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sTsPHAAAA3QAAAA8AAAAAAAAAAAAAAAAAmAIAAGRy&#10;cy9kb3ducmV2LnhtbFBLBQYAAAAABAAEAPUAAACMAwAAAAA=&#10;" strokecolor="gray" strokeweight=".25pt"/>
              <v:rect id="Rectangle 2079" o:spid="_x0000_s1822" style="position:absolute;left:321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DrWMcA&#10;AADdAAAADwAAAGRycy9kb3ducmV2LnhtbESPT2vCQBTE74LfYXmCF6kbbVGJriKCf+ihEG17fmSf&#10;2ZDs25BdNe2n7xYKPQ4z8xtmtelsLe7U+tKxgsk4AUGcO11yoeD9sn9agPABWWPtmBR8kYfNut9b&#10;YardgzO6n0MhIoR9igpMCE0qpc8NWfRj1xBH7+paiyHKtpC6xUeE21pOk2QmLZYcFww2tDOUV+eb&#10;VXA8fX8Ekx2yT8cVVs3L22u2Gyk1HHTbJYhAXfgP/7VPWsFi/jyH3zfxCc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g61jHAAAA3QAAAA8AAAAAAAAAAAAAAAAAmAIAAGRy&#10;cy9kb3ducmV2LnhtbFBLBQYAAAAABAAEAPUAAACMAwAAAAA=&#10;" strokecolor="gray" strokeweight=".25pt"/>
              <v:rect id="Rectangle 2080" o:spid="_x0000_s1823" style="position:absolute;left:321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9/KsMA&#10;AADdAAAADwAAAGRycy9kb3ducmV2LnhtbERPy2rCQBTdC/7DcAU3ohNtaSU6igg+6KIQa7u+ZK6Z&#10;kMydkBk17dd3FoLLw3kv152txY1aXzpWMJ0kIIhzp0suFJy/duM5CB+QNdaOScEveViv+r0lptrd&#10;OaPbKRQihrBPUYEJoUml9Lkhi37iGuLIXVxrMUTYFlK3eI/htpazJHmTFkuODQYb2hrKq9PVKjgc&#10;/76DyfbZj+MKq+b18yPbjpQaDrrNAkSgLjzFD/dRK5i/v8S58U18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9/KsMAAADdAAAADwAAAAAAAAAAAAAAAACYAgAAZHJzL2Rv&#10;d25yZXYueG1sUEsFBgAAAAAEAAQA9QAAAIgDAAAAAA==&#10;" strokecolor="gray" strokeweight=".25pt"/>
              <v:rect id="Rectangle 2081" o:spid="_x0000_s1824" style="position:absolute;left:321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PasccA&#10;AADdAAAADwAAAGRycy9kb3ducmV2LnhtbESPS2vDMBCE74X+B7GFXkoipy15OFFCCLQJPRSc13mx&#10;NpaxtTKWmjj59VGh0OMwM98ws0Vna3Gm1peOFQz6CQji3OmSCwX73UdvDMIHZI21Y1JwJQ+L+ePD&#10;DFPtLpzReRsKESHsU1RgQmhSKX1uyKLvu4Y4eifXWgxRtoXULV4i3NbyNUmG0mLJccFgQytDebX9&#10;sQrWm9shmOwzOzqusGrev7+y1YtSz0/dcgoiUBf+w3/tjVYwHr1N4PdNfAJy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2z2rHHAAAA3QAAAA8AAAAAAAAAAAAAAAAAmAIAAGRy&#10;cy9kb3ducmV2LnhtbFBLBQYAAAAABAAEAPUAAACMAwAAAAA=&#10;" strokecolor="gray" strokeweight=".25pt"/>
              <v:rect id="Rectangle 2082" o:spid="_x0000_s1825" style="position:absolute;left:357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8AUcMA&#10;AADdAAAADwAAAGRycy9kb3ducmV2LnhtbERPy4rCMBTdC/5DuAOzEU0dZEY6RhHBBy4G6mPWl+ZO&#10;U9rclCZq9evNQpjl4bxni87W4kqtLx0rGI8SEMS50yUXCk7H9XAKwgdkjbVjUnAnD4t5vzfDVLsb&#10;Z3Q9hELEEPYpKjAhNKmUPjdk0Y9cQxy5P9daDBG2hdQt3mK4reVHknxKiyXHBoMNrQzl1eFiFWx3&#10;j3Mw2Sb7dVxh1Ux+9tlqoNT7W7f8BhGoC//il3unFUy/JnF/fBOf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8AUcMAAADdAAAADwAAAAAAAAAAAAAAAACYAgAAZHJzL2Rv&#10;d25yZXYueG1sUEsFBgAAAAAEAAQA9QAAAIgDAAAAAA==&#10;" strokecolor="gray" strokeweight=".25pt"/>
              <v:rect id="Rectangle 2083" o:spid="_x0000_s1826" style="position:absolute;left:393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OlysYA&#10;AADdAAAADwAAAGRycy9kb3ducmV2LnhtbESPT2vCQBTE70K/w/IKXqRuFLGSuglFqEoPQuyf8yP7&#10;mg3Jvg3ZrUY/fVcQehxm5jfMOh9sK07U+9qxgtk0AUFcOl1zpeDz4+1pBcIHZI2tY1JwIQ959jBa&#10;Y6rdmQs6HUMlIoR9igpMCF0qpS8NWfRT1xFH78f1FkOUfSV1j+cIt62cJ8lSWqw5LhjsaGOobI6/&#10;VsFuf/0KptgW344bbLrF4b3YTJQaPw6vLyACDeE/fG/vtYLV82IGtzfxCc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8OlysYAAADdAAAADwAAAAAAAAAAAAAAAACYAgAAZHJz&#10;L2Rvd25yZXYueG1sUEsFBgAAAAAEAAQA9QAAAIsDAAAAAA==&#10;" strokecolor="gray" strokeweight=".25pt"/>
              <v:rect id="Rectangle 2084" o:spid="_x0000_s1827" style="position:absolute;left:429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E7vcYA&#10;AADdAAAADwAAAGRycy9kb3ducmV2LnhtbESPT2vCQBTE70K/w/IKXqRuKlIldROK0CoehNg/50f2&#10;NRuSfRuyW41+elcoeBxm5jfMKh9sK47U+9qxgudpAoK4dLrmSsHX5/vTEoQPyBpbx6TgTB7y7GG0&#10;wlS7Exd0PIRKRAj7FBWYELpUSl8asuinriOO3q/rLYYo+0rqHk8Rbls5S5IXabHmuGCwo7Whsjn8&#10;WQWb7eU7mOKj+HHcYNPN97tiPVFq/Di8vYIINIR7+L+91QqWi/kMbm/iE5D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xE7vcYAAADdAAAADwAAAAAAAAAAAAAAAACYAgAAZHJz&#10;L2Rvd25yZXYueG1sUEsFBgAAAAAEAAQA9QAAAIsDAAAAAA==&#10;" strokecolor="gray" strokeweight=".25pt"/>
              <v:rect id="Rectangle 2085" o:spid="_x0000_s1828" style="position:absolute;left:465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2eJsYA&#10;AADdAAAADwAAAGRycy9kb3ducmV2LnhtbESPT2vCQBTE70K/w/IKXqRuqtJK6ipFqIoHIfbP+ZF9&#10;zYZk34bsqtFP7wqCx2FmfsPMFp2txZFaXzpW8DpMQBDnTpdcKPj5/nqZgvABWWPtmBScycNi/tSb&#10;YardiTM67kMhIoR9igpMCE0qpc8NWfRD1xBH79+1FkOUbSF1i6cIt7UcJcmbtFhyXDDY0NJQXu0P&#10;VsF6c/kNJltlf44rrJrJbpstB0r1n7vPDxCBuvAI39sbrWD6PhnD7U18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2eJsYAAADdAAAADwAAAAAAAAAAAAAAAACYAgAAZHJz&#10;L2Rvd25yZXYueG1sUEsFBgAAAAAEAAQA9QAAAIsDAAAAAA==&#10;" strokecolor="gray" strokeweight=".25pt"/>
              <v:rect id="Rectangle 2086" o:spid="_x0000_s1829" style="position:absolute;left:429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QGUsYA&#10;AADdAAAADwAAAGRycy9kb3ducmV2LnhtbESPT2vCQBTE7wW/w/IEL6VulFAldRUR/EMPhWj1/Mi+&#10;ZkOyb0N21bSfvlsoeBxm5jfMYtXbRtyo85VjBZNxAoK4cLriUsHnafsyB+EDssbGMSn4Jg+r5eBp&#10;gZl2d87pdgyliBD2GSowIbSZlL4wZNGPXUscvS/XWQxRdqXUHd4j3DZymiSv0mLFccFgSxtDRX28&#10;WgX7w885mHyXXxzXWLfpx3u+eVZqNOzXbyAC9eER/m8ftIL5LE3h701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7QGUsYAAADdAAAADwAAAAAAAAAAAAAAAACYAgAAZHJz&#10;L2Rvd25yZXYueG1sUEsFBgAAAAAEAAQA9QAAAIsDAAAAAA==&#10;" strokecolor="gray" strokeweight=".25pt"/>
              <v:rect id="Rectangle 2087" o:spid="_x0000_s1830" style="position:absolute;left:465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ijycYA&#10;AADdAAAADwAAAGRycy9kb3ducmV2LnhtbESPQWvCQBSE70L/w/KEXqRuWrSV6CpFqEoPQtLW8yP7&#10;zIZk34bsqrG/vlsQPA4z8w2zWPW2EWfqfOVYwfM4AUFcOF1xqeD76+NpBsIHZI2NY1JwJQ+r5cNg&#10;gal2F87onIdSRAj7FBWYENpUSl8YsujHriWO3tF1FkOUXSl1h5cIt418SZJXabHiuGCwpbWhos5P&#10;VsF29/sTTLbJDo5rrNvJ/jNbj5R6HPbvcxCB+nAP39o7rWD2NpnC/5v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ijycYAAADdAAAADwAAAAAAAAAAAAAAAACYAgAAZHJz&#10;L2Rvd25yZXYueG1sUEsFBgAAAAAEAAQA9QAAAIsDAAAAAA==&#10;" strokecolor="gray" strokeweight=".25pt"/>
              <v:rect id="Rectangle 2088" o:spid="_x0000_s1831" style="position:absolute;left:465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o9vsYA&#10;AADdAAAADwAAAGRycy9kb3ducmV2LnhtbESPQWvCQBSE74L/YXmCF6mbilhJXUWEqngoRG3Pj+wz&#10;G5J9G7Krxv76rlDocZiZb5jFqrO1uFHrS8cKXscJCOLc6ZILBefTx8schA/IGmvHpOBBHlbLfm+B&#10;qXZ3zuh2DIWIEPYpKjAhNKmUPjdk0Y9dQxy9i2sthijbQuoW7xFuazlJkpm0WHJcMNjQxlBeHa9W&#10;wW7/8xVMts2+HVdYNdPPQ7YZKTUcdOt3EIG68B/+a++1gvnbdAbPN/E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o9vsYAAADdAAAADwAAAAAAAAAAAAAAAACYAgAAZHJz&#10;L2Rvd25yZXYueG1sUEsFBgAAAAAEAAQA9QAAAIsDAAAAAA==&#10;" strokecolor="gray" strokeweight=".25pt"/>
              <v:rect id="Rectangle 2089" o:spid="_x0000_s1832" style="position:absolute;left:501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aYJcYA&#10;AADdAAAADwAAAGRycy9kb3ducmV2LnhtbESPT2vCQBTE7wW/w/KEXopuLFIluooItuKhEP+dH9ln&#10;NiT7NmS3mvbTdwXB4zAzv2Hmy87W4kqtLx0rGA0TEMS50yUXCo6HzWAKwgdkjbVjUvBLHpaL3ssc&#10;U+1unNF1HwoRIexTVGBCaFIpfW7Ioh+6hjh6F9daDFG2hdQt3iLc1vI9ST6kxZLjgsGG1obyav9j&#10;FXxt/07BZJ/Z2XGFVTP+3mXrN6Ve+91qBiJQF57hR3urFUwn4wnc38Qn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aYJcYAAADdAAAADwAAAAAAAAAAAAAAAACYAgAAZHJz&#10;L2Rvd25yZXYueG1sUEsFBgAAAAAEAAQA9QAAAIsDAAAAAA==&#10;" strokecolor="gray" strokeweight=".25pt"/>
              <v:rect id="Rectangle 2090" o:spid="_x0000_s1833" style="position:absolute;left:501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kMV8MA&#10;AADdAAAADwAAAGRycy9kb3ducmV2LnhtbERPy4rCMBTdC/5DuAOzEU0dZEY6RhHBBy4G6mPWl+ZO&#10;U9rclCZq9evNQpjl4bxni87W4kqtLx0rGI8SEMS50yUXCk7H9XAKwgdkjbVjUnAnD4t5vzfDVLsb&#10;Z3Q9hELEEPYpKjAhNKmUPjdk0Y9cQxy5P9daDBG2hdQt3mK4reVHknxKiyXHBoMNrQzl1eFiFWx3&#10;j3Mw2Sb7dVxh1Ux+9tlqoNT7W7f8BhGoC//il3unFUy/JnFufBOf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kMV8MAAADdAAAADwAAAAAAAAAAAAAAAACYAgAAZHJzL2Rv&#10;d25yZXYueG1sUEsFBgAAAAAEAAQA9QAAAIgDAAAAAA==&#10;" strokecolor="gray" strokeweight=".25pt"/>
              <v:rect id="Rectangle 2091" o:spid="_x0000_s1834" style="position:absolute;left:501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WpzMYA&#10;AADdAAAADwAAAGRycy9kb3ducmV2LnhtbESPQWvCQBSE74L/YXkFL1I3Fak2dRURqtJDIbHt+ZF9&#10;zYZk34bsqtFf7xYKPQ4z8w2zXPe2EWfqfOVYwdMkAUFcOF1xqeDz+Pa4AOEDssbGMSm4kof1ajhY&#10;YqrdhTM656EUEcI+RQUmhDaV0heGLPqJa4mj9+M6iyHKrpS6w0uE20ZOk+RZWqw4LhhsaWuoqPOT&#10;VbA/3L6CyXbZt+Ma63b28Z5tx0qNHvrNK4hAffgP/7UPWsFiPnuB3zfxCcjV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bWpzMYAAADdAAAADwAAAAAAAAAAAAAAAACYAgAAZHJz&#10;L2Rvd25yZXYueG1sUEsFBgAAAAAEAAQA9QAAAIsDAAAAAA==&#10;" strokecolor="gray" strokeweight=".25pt"/>
              <v:rect id="Rectangle 2092" o:spid="_x0000_s1835" style="position:absolute;left:501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aWjMMA&#10;AADdAAAADwAAAGRycy9kb3ducmV2LnhtbERPy4rCMBTdC/5DuIIb0VSZh1SjiOCDWQzUcWZ9aa5N&#10;aXNTmqid+frJQnB5OO/lurO1uFHrS8cKppMEBHHudMmFgvPXbjwH4QOyxtoxKfglD+tVv7fEVLs7&#10;Z3Q7hULEEPYpKjAhNKmUPjdk0U9cQxy5i2sthgjbQuoW7zHc1nKWJG/SYsmxwWBDW0N5dbpaBYfj&#10;33cw2T77cVxh1bx8fmTbkVLDQbdZgAjUhaf44T5qBfP317g/volP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aWjMMAAADdAAAADwAAAAAAAAAAAAAAAACYAgAAZHJzL2Rv&#10;d25yZXYueG1sUEsFBgAAAAAEAAQA9QAAAIgDAAAAAA==&#10;" strokecolor="gray" strokeweight=".25pt"/>
              <v:rect id="Rectangle 2093" o:spid="_x0000_s1836" style="position:absolute;left:537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ozF8cA&#10;AADdAAAADwAAAGRycy9kb3ducmV2LnhtbESPW2vCQBSE3wX/w3IKvkjdKLaV1FVE8IIPQuzl+ZA9&#10;zYZkz4bsqrG/visUfBxm5htmvuxsLS7U+tKxgvEoAUGcO11yoeDzY/M8A+EDssbaMSm4kYflot+b&#10;Y6rdlTO6nEIhIoR9igpMCE0qpc8NWfQj1xBH78e1FkOUbSF1i9cIt7WcJMmrtFhyXDDY0NpQXp3O&#10;VsFu//sVTLbNvh1XWDXT4yFbD5UaPHWrdxCBuvAI/7f3WsHs7WUM9zfxCc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4aMxfHAAAA3QAAAA8AAAAAAAAAAAAAAAAAmAIAAGRy&#10;cy9kb3ducmV2LnhtbFBLBQYAAAAABAAEAPUAAACMAwAAAAA=&#10;" strokecolor="gray" strokeweight=".25pt"/>
              <v:rect id="Rectangle 2094" o:spid="_x0000_s1837" style="position:absolute;left:537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itYMYA&#10;AADdAAAADwAAAGRycy9kb3ducmV2LnhtbESPQWvCQBSE70L/w/KEXqRuKtVKdJUiVKWHQmLr+ZF9&#10;ZkOyb0N2q6m/3i0IPQ4z8w2zXPe2EWfqfOVYwfM4AUFcOF1xqeDr8P40B+EDssbGMSn4JQ/r1cNg&#10;ial2F87onIdSRAj7FBWYENpUSl8YsujHriWO3sl1FkOUXSl1h5cIt42cJMlMWqw4LhhsaWOoqPMf&#10;q2C3v34Hk22zo+Ma6/bl8yPbjJR6HPZvCxCB+vAfvrf3WsH8dTqBvzfxCc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itYMYAAADdAAAADwAAAAAAAAAAAAAAAACYAgAAZHJz&#10;L2Rvd25yZXYueG1sUEsFBgAAAAAEAAQA9QAAAIsDAAAAAA==&#10;" strokecolor="gray" strokeweight=".25pt"/>
              <v:rect id="Rectangle 2095" o:spid="_x0000_s1838" style="position:absolute;left:537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QI+8cA&#10;AADdAAAADwAAAGRycy9kb3ducmV2LnhtbESPT2vCQBTE7wW/w/IEL6Kb2j9K6ipFsEoPhajt+ZF9&#10;zYZk34bsqtFP7xaEHoeZ+Q0zX3a2FidqfelYweM4AUGcO11yoeCwX49mIHxA1lg7JgUX8rBc9B7m&#10;mGp35oxOu1CICGGfogITQpNK6XNDFv3YNcTR+3WtxRBlW0jd4jnCbS0nSfIqLZYcFww2tDKUV7uj&#10;VbDZXr+DyT6yH8cVVs3z12e2Gio16HfvbyACdeE/fG9vtYLZ9OUJ/t7EJy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ECPvHAAAA3QAAAA8AAAAAAAAAAAAAAAAAmAIAAGRy&#10;cy9kb3ducmV2LnhtbFBLBQYAAAAABAAEAPUAAACMAwAAAAA=&#10;" strokecolor="gray" strokeweight=".25pt"/>
              <v:rect id="Rectangle 2096" o:spid="_x0000_s1839" style="position:absolute;left:537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2Qj8YA&#10;AADdAAAADwAAAGRycy9kb3ducmV2LnhtbESPQWvCQBSE70L/w/KEXqRuWrSV6CpFqEoPQtLW8yP7&#10;zIZk34bsqrG/vlsQPA4z8w2zWPW2EWfqfOVYwfM4AUFcOF1xqeD76+NpBsIHZI2NY1JwJQ+r5cNg&#10;gal2F87onIdSRAj7FBWYENpUSl8YsujHriWO3tF1FkOUXSl1h5cIt418SZJXabHiuGCwpbWhos5P&#10;VsF29/sTTLbJDo5rrNvJ/jNbj5R6HPbvcxCB+nAP39o7rWD2Np3A/5v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2Qj8YAAADdAAAADwAAAAAAAAAAAAAAAACYAgAAZHJz&#10;L2Rvd25yZXYueG1sUEsFBgAAAAAEAAQA9QAAAIsDAAAAAA==&#10;" strokecolor="gray" strokeweight=".25pt"/>
              <v:rect id="Rectangle 2097" o:spid="_x0000_s1840" style="position:absolute;left:537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E1FMYA&#10;AADdAAAADwAAAGRycy9kb3ducmV2LnhtbESPT2vCQBTE70K/w/IKXqRuKtpK6ipFqIoHIfbP+ZF9&#10;zYZk34bsqtFP7wqCx2FmfsPMFp2txZFaXzpW8DpMQBDnTpdcKPj5/nqZgvABWWPtmBScycNi/tSb&#10;YardiTM67kMhIoR9igpMCE0qpc8NWfRD1xBH79+1FkOUbSF1i6cIt7UcJcmbtFhyXDDY0NJQXu0P&#10;VsF6c/kNJltlf44rrJrxbpstB0r1n7vPDxCBuvAI39sbrWD6PpnA7U18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SE1FMYAAADdAAAADwAAAAAAAAAAAAAAAACYAgAAZHJz&#10;L2Rvd25yZXYueG1sUEsFBgAAAAAEAAQA9QAAAIsDAAAAAA==&#10;" strokecolor="gray" strokeweight=".25pt"/>
              <v:rect id="Rectangle 2098" o:spid="_x0000_s1841" style="position:absolute;left:573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OrY8cA&#10;AADdAAAADwAAAGRycy9kb3ducmV2LnhtbESPT2vCQBTE74LfYXmCF6kbpVWJriKCf+ihEG17fmSf&#10;2ZDs25BdNe2n7xYKPQ4z8xtmtelsLe7U+tKxgsk4AUGcO11yoeD9sn9agPABWWPtmBR8kYfNut9b&#10;YardgzO6n0MhIoR9igpMCE0qpc8NWfRj1xBH7+paiyHKtpC6xUeE21pOk2QmLZYcFww2tDOUV+eb&#10;VXA8fX8Ekx2yT8cVVs3z22u2Gyk1HHTbJYhAXfgP/7VPWsFi/jKD3zfxCc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zq2PHAAAA3QAAAA8AAAAAAAAAAAAAAAAAmAIAAGRy&#10;cy9kb3ducmV2LnhtbFBLBQYAAAAABAAEAPUAAACMAwAAAAA=&#10;" strokecolor="gray" strokeweight=".25pt"/>
              <v:rect id="Rectangle 2099" o:spid="_x0000_s1842" style="position:absolute;left:573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8O+McA&#10;AADdAAAADwAAAGRycy9kb3ducmV2LnhtbESPT2vCQBTE74LfYXmCF6kbpVWJriKCf+ihEG17fmSf&#10;2ZDs25BdNe2n7xYKPQ4z8xtmtelsLe7U+tKxgsk4AUGcO11yoeD9sn9agPABWWPtmBR8kYfNut9b&#10;YardgzO6n0MhIoR9igpMCE0qpc8NWfRj1xBH7+paiyHKtpC6xUeE21pOk2QmLZYcFww2tDOUV+eb&#10;VXA8fX8Ekx2yT8cVVs3z22u2Gyk1HHTbJYhAXfgP/7VPWsFi/jKH3zfxCc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6/DvjHAAAA3QAAAA8AAAAAAAAAAAAAAAAAmAIAAGRy&#10;cy9kb3ducmV2LnhtbFBLBQYAAAAABAAEAPUAAACMAwAAAAA=&#10;" strokecolor="gray" strokeweight=".25pt"/>
              <v:rect id="Rectangle 2100" o:spid="_x0000_s1843" style="position:absolute;left:501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CaisMA&#10;AADdAAAADwAAAGRycy9kb3ducmV2LnhtbERPy4rCMBTdC/5DuIIb0VSZh1SjiOCDWQzUcWZ9aa5N&#10;aXNTmqid+frJQnB5OO/lurO1uFHrS8cKppMEBHHudMmFgvPXbjwH4QOyxtoxKfglD+tVv7fEVLs7&#10;Z3Q7hULEEPYpKjAhNKmUPjdk0U9cQxy5i2sthgjbQuoW7zHc1nKWJG/SYsmxwWBDW0N5dbpaBYfj&#10;33cw2T77cVxh1bx8fmTbkVLDQbdZgAjUhaf44T5qBfP31zg3volP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CaisMAAADdAAAADwAAAAAAAAAAAAAAAACYAgAAZHJzL2Rv&#10;d25yZXYueG1sUEsFBgAAAAAEAAQA9QAAAIgDAAAAAA==&#10;" strokecolor="gray" strokeweight=".25pt"/>
              <v:rect id="Rectangle 2101" o:spid="_x0000_s1844" style="position:absolute;left:573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w/EccA&#10;AADdAAAADwAAAGRycy9kb3ducmV2LnhtbESPS2vDMBCE74X+B7GFXkoip7R5OFFCCLQJPRSc13mx&#10;NpaxtTKWmjj59VGh0OMwM98ws0Vna3Gm1peOFQz6CQji3OmSCwX73UdvDMIHZI21Y1JwJQ+L+ePD&#10;DFPtLpzReRsKESHsU1RgQmhSKX1uyKLvu4Y4eifXWgxRtoXULV4i3NbyNUmG0mLJccFgQytDebX9&#10;sQrWm9shmOwzOzqusGrevr+y1YtSz0/dcgoiUBf+w3/tjVYwHr1P4PdNfAJy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sPxHHAAAA3QAAAA8AAAAAAAAAAAAAAAAAmAIAAGRy&#10;cy9kb3ducmV2LnhtbFBLBQYAAAAABAAEAPUAAACMAwAAAAA=&#10;" strokecolor="gray" strokeweight=".25pt"/>
              <v:rect id="Rectangle 2102" o:spid="_x0000_s1845" style="position:absolute;left:573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pcMcQA&#10;AADdAAAADwAAAGRycy9kb3ducmV2LnhtbERPyWrDMBC9F/IPYgq9lEROKWlwo5hgyEIOBWfpebCm&#10;lrE1MpaSOP366FDo8fH2RTbYVlyp97VjBdNJAoK4dLrmSsHpuB7PQfiArLF1TAru5CFbjp4WmGp3&#10;44Kuh1CJGMI+RQUmhC6V0peGLPqJ64gj9+N6iyHCvpK6x1sMt618S5KZtFhzbDDYUW6obA4Xq2C7&#10;+z0HU2yKb8cNNt37177IX5V6eR5WnyACDeFf/OfeaQXzj1ncH9/E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6XDHEAAAA3QAAAA8AAAAAAAAAAAAAAAAAmAIAAGRycy9k&#10;b3ducmV2LnhtbFBLBQYAAAAABAAEAPUAAACJAwAAAAA=&#10;" strokecolor="gray" strokeweight=".25pt"/>
              <v:rect id="Rectangle 2103" o:spid="_x0000_s1846" style="position:absolute;left:573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b5qsYA&#10;AADdAAAADwAAAGRycy9kb3ducmV2LnhtbESPQWvCQBSE74L/YXlCL1I3lmIldRNEsJUehKjt+ZF9&#10;ZkOyb0N21bS/vlsQehxm5htmlQ+2FVfqfe1YwXyWgCAuna65UnA6bh+XIHxA1tg6JgXf5CHPxqMV&#10;ptrduKDrIVQiQtinqMCE0KVS+tKQRT9zHXH0zq63GKLsK6l7vEW4beVTkiykxZrjgsGONobK5nCx&#10;Ct53P5/BFG/Fl+MGm+55/1Fspko9TIb1K4hAQ/gP39s7rWD5spjD35v4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b5qsYAAADdAAAADwAAAAAAAAAAAAAAAACYAgAAZHJz&#10;L2Rvd25yZXYueG1sUEsFBgAAAAAEAAQA9QAAAIsDAAAAAA==&#10;" strokecolor="gray" strokeweight=".25pt"/>
              <v:rect id="Rectangle 2104" o:spid="_x0000_s1847" style="position:absolute;left:609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Rn3cYA&#10;AADdAAAADwAAAGRycy9kb3ducmV2LnhtbESPQWvCQBSE74X+h+UVvBTdVEQlukoRquKhEFs9P7Kv&#10;2ZDs25BdNfrrXaHgcZiZb5j5srO1OFPrS8cKPgYJCOLc6ZILBb8/X/0pCB+QNdaOScGVPCwXry9z&#10;TLW7cEbnfShEhLBPUYEJoUml9Lkhi37gGuLo/bnWYoiyLaRu8RLhtpbDJBlLiyXHBYMNrQzl1f5k&#10;FWy2t0Mw2To7Oq6wakbfu2z1rlTvrfucgQjUhWf4v73VCqaT8RAeb+IT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KRn3cYAAADdAAAADwAAAAAAAAAAAAAAAACYAgAAZHJz&#10;L2Rvd25yZXYueG1sUEsFBgAAAAAEAAQA9QAAAIsDAAAAAA==&#10;" strokecolor="gray" strokeweight=".25pt"/>
              <v:rect id="Rectangle 2105" o:spid="_x0000_s1848" style="position:absolute;left:609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RscA&#10;AADdAAAADwAAAGRycy9kb3ducmV2LnhtbESPT2vCQBTE74LfYXmCF6kbbVGJriKCf+ihEG17fmSf&#10;2ZDs25BdNe2n7xYKPQ4z8xtmtelsLe7U+tKxgsk4AUGcO11yoeD9sn9agPABWWPtmBR8kYfNut9b&#10;YardgzO6n0MhIoR9igpMCE0qpc8NWfRj1xBH7+paiyHKtpC6xUeE21pOk2QmLZYcFww2tDOUV+eb&#10;VXA8fX8Ekx2yT8cVVs3L22u2Gyk1HHTbJYhAXfgP/7VPWsFiPnuG3zfxCc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wkbHAAAA3QAAAA8AAAAAAAAAAAAAAAAAmAIAAGRy&#10;cy9kb3ducmV2LnhtbFBLBQYAAAAABAAEAPUAAACMAwAAAAA=&#10;" strokecolor="gray" strokeweight=".25pt"/>
              <v:rect id="Rectangle 2106" o:spid="_x0000_s1849" style="position:absolute;left:609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FaMsYA&#10;AADdAAAADwAAAGRycy9kb3ducmV2LnhtbESPQWvCQBSE74L/YXmCF6mbilhJXUWEqngoRG3Pj+wz&#10;G5J9G7Krxv76rlDocZiZb5jFqrO1uFHrS8cKXscJCOLc6ZILBefTx8schA/IGmvHpOBBHlbLfm+B&#10;qXZ3zuh2DIWIEPYpKjAhNKmUPjdk0Y9dQxy9i2sthijbQuoW7xFuazlJkpm0WHJcMNjQxlBeHa9W&#10;wW7/8xVMts2+HVdYNdPPQ7YZKTUcdOt3EIG68B/+a++1gvnbbArPN/E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FaMsYAAADdAAAADwAAAAAAAAAAAAAAAACYAgAAZHJz&#10;L2Rvd25yZXYueG1sUEsFBgAAAAAEAAQA9QAAAIsDAAAAAA==&#10;" strokecolor="gray" strokeweight=".25pt"/>
              <v:rect id="Rectangle 2107" o:spid="_x0000_s1850" style="position:absolute;left:609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3/qccA&#10;AADdAAAADwAAAGRycy9kb3ducmV2LnhtbESPT2vCQBTE74LfYXmCF6kbpVWJriKCf+ihEG17fmSf&#10;2ZDs25BdNe2n7xYKPQ4z8xtmtelsLe7U+tKxgsk4AUGcO11yoeD9sn9agPABWWPtmBR8kYfNut9b&#10;YardgzO6n0MhIoR9igpMCE0qpc8NWfRj1xBH7+paiyHKtpC6xUeE21pOk2QmLZYcFww2tDOUV+eb&#10;VXA8fX8Ekx2yT8cVVs3z22u2Gyk1HHTbJYhAXfgP/7VPWsFiPnuB3zfxCc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9N/6nHAAAA3QAAAA8AAAAAAAAAAAAAAAAAmAIAAGRy&#10;cy9kb3ducmV2LnhtbFBLBQYAAAAABAAEAPUAAACMAwAAAAA=&#10;" strokecolor="gray" strokeweight=".25pt"/>
              <v:rect id="Rectangle 2108" o:spid="_x0000_s1851" style="position:absolute;left:609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9h3sYA&#10;AADdAAAADwAAAGRycy9kb3ducmV2LnhtbESPQWvCQBSE7wX/w/KEXkrdKCVK6ioi1EoPQmL1/Mi+&#10;ZkOyb0N2q2l/fbcgeBxm5htmuR5sKy7U+9qxgukkAUFcOl1zpeDz+Pa8AOEDssbWMSn4IQ/r1ehh&#10;iZl2V87pUoRKRAj7DBWYELpMSl8asugnriOO3pfrLYYo+0rqHq8Rbls5S5JUWqw5LhjsaGuobIpv&#10;q+B9/3sKJt/lZ8cNNt3L4SPfPin1OB42ryACDeEevrX3WsFinqbw/yY+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59h3sYAAADdAAAADwAAAAAAAAAAAAAAAACYAgAAZHJz&#10;L2Rvd25yZXYueG1sUEsFBgAAAAAEAAQA9QAAAIsDAAAAAA==&#10;" strokecolor="gray" strokeweight=".25pt"/>
              <v:rect id="Rectangle 2109" o:spid="_x0000_s1852" style="position:absolute;left:645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PERcYA&#10;AADdAAAADwAAAGRycy9kb3ducmV2LnhtbESPQWvCQBSE70L/w/IKXkQ3laISs5EiVKWHQmz1/Mi+&#10;ZkOyb0N21dhf3y0Uehxm5hsm2wy2FVfqfe1YwdMsAUFcOl1zpeDz43W6AuEDssbWMSm4k4dN/jDK&#10;MNXuxgVdj6ESEcI+RQUmhC6V0peGLPqZ64ij9+V6iyHKvpK6x1uE21bOk2QhLdYcFwx2tDVUNseL&#10;VbA/fJ+CKXbF2XGDTff8/lZsJ0qNH4eXNYhAQ/gP/7UPWsFquVjC75v4BGT+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NPERcYAAADdAAAADwAAAAAAAAAAAAAAAACYAgAAZHJz&#10;L2Rvd25yZXYueG1sUEsFBgAAAAAEAAQA9QAAAIsDAAAAAA==&#10;" strokecolor="gray" strokeweight=".25pt"/>
              <v:rect id="Rectangle 2110" o:spid="_x0000_s1853" style="position:absolute;left:645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xQN8QA&#10;AADdAAAADwAAAGRycy9kb3ducmV2LnhtbERPyWrDMBC9F/IPYgq9lEROKWlwo5hgyEIOBWfpebCm&#10;lrE1MpaSOP366FDo8fH2RTbYVlyp97VjBdNJAoK4dLrmSsHpuB7PQfiArLF1TAru5CFbjp4WmGp3&#10;44Kuh1CJGMI+RQUmhC6V0peGLPqJ64gj9+N6iyHCvpK6x1sMt618S5KZtFhzbDDYUW6obA4Xq2C7&#10;+z0HU2yKb8cNNt37177IX5V6eR5WnyACDeFf/OfeaQXzj1mcG9/E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MUDfEAAAA3QAAAA8AAAAAAAAAAAAAAAAAmAIAAGRycy9k&#10;b3ducmV2LnhtbFBLBQYAAAAABAAEAPUAAACJAwAAAAA=&#10;" strokecolor="gray" strokeweight=".25pt"/>
              <v:rect id="Rectangle 2111" o:spid="_x0000_s1854" style="position:absolute;left:645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D1rMYA&#10;AADdAAAADwAAAGRycy9kb3ducmV2LnhtbESPQWvCQBSE70L/w/KEXqRuWsTa6CpFqIoHIbb1/Mg+&#10;syHZtyG7atpf7wqCx2FmvmFmi87W4kytLx0reB0mIIhzp0suFPx8f71MQPiArLF2TAr+yMNi/tSb&#10;YardhTM670MhIoR9igpMCE0qpc8NWfRD1xBH7+haiyHKtpC6xUuE21q+JclYWiw5LhhsaGkor/Yn&#10;q2C9+f8NJltlB8cVVs1ot82WA6We+93nFESgLjzC9/ZGK5i8jz/g9iY+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D1rMYAAADdAAAADwAAAAAAAAAAAAAAAACYAgAAZHJz&#10;L2Rvd25yZXYueG1sUEsFBgAAAAAEAAQA9QAAAIsDAAAAAA==&#10;" strokecolor="gray" strokeweight=".25pt"/>
              <v:rect id="Rectangle 2112" o:spid="_x0000_s1855" style="position:absolute;left:645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PK7MQA&#10;AADdAAAADwAAAGRycy9kb3ducmV2LnhtbERPz2vCMBS+D/Y/hDfYZWiqDCudaRFBJzsIder50bw1&#10;pc1LaaJ2++uXw2DHj+/3qhhtJ240+Maxgtk0AUFcOd1wreD0uZ0sQfiArLFzTAq+yUORPz6sMNPu&#10;ziXdjqEWMYR9hgpMCH0mpa8MWfRT1xNH7ssNFkOEQy31gPcYbjs5T5KFtNhwbDDY08ZQ1R6vVsH7&#10;/uccTLkrL45bbPvXw0e5eVHq+Wlcv4EINIZ/8Z97rxUs0zTuj2/iE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jyuzEAAAA3QAAAA8AAAAAAAAAAAAAAAAAmAIAAGRycy9k&#10;b3ducmV2LnhtbFBLBQYAAAAABAAEAPUAAACJAwAAAAA=&#10;" strokecolor="gray" strokeweight=".25pt"/>
              <v:rect id="Rectangle 2113" o:spid="_x0000_s1856" style="position:absolute;left:645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9vd8YA&#10;AADdAAAADwAAAGRycy9kb3ducmV2LnhtbESPT2vCQBTE70K/w/IKXqRuFFFJ3YQiVMWDEPvn/Mi+&#10;ZkOyb0N2q7GfvisUehxm5jfMJh9sKy7U+9qxgtk0AUFcOl1zpeD97fVpDcIHZI2tY1JwIw959jDa&#10;YKrdlQu6nEMlIoR9igpMCF0qpS8NWfRT1xFH78v1FkOUfSV1j9cIt62cJ8lSWqw5LhjsaGuobM7f&#10;VsH+8PMRTLErPh032HSL07HYTpQaPw4vzyACDeE//Nc+aAXr1WoG9zfxCcj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a9vd8YAAADdAAAADwAAAAAAAAAAAAAAAACYAgAAZHJz&#10;L2Rvd25yZXYueG1sUEsFBgAAAAAEAAQA9QAAAIsDAAAAAA==&#10;" strokecolor="gray" strokeweight=".25pt"/>
              <v:rect id="Rectangle 2114" o:spid="_x0000_s1857" style="position:absolute;left:681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3xAMYA&#10;AADdAAAADwAAAGRycy9kb3ducmV2LnhtbESPQWvCQBSE74X+h+UVvBTdVKRKdJUiVMVDIbZ6fmRf&#10;syHZtyG7avTXu4LgcZiZb5jZorO1OFHrS8cKPgYJCOLc6ZILBX+/3/0JCB+QNdaOScGFPCzmry8z&#10;TLU7c0anXShEhLBPUYEJoUml9Lkhi37gGuLo/bvWYoiyLaRu8RzhtpbDJPmUFkuOCwYbWhrKq93R&#10;KlhvrvtgslV2cFxh1Yx+ttnyXaneW/c1BRGoC8/wo73RCibj8RDub+IT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X3xAMYAAADdAAAADwAAAAAAAAAAAAAAAACYAgAAZHJz&#10;L2Rvd25yZXYueG1sUEsFBgAAAAAEAAQA9QAAAIsDAAAAAA==&#10;" strokecolor="gray" strokeweight=".25pt"/>
              <v:rect id="Rectangle 2115" o:spid="_x0000_s1858" style="position:absolute;left:681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FUm8cA&#10;AADdAAAADwAAAGRycy9kb3ducmV2LnhtbESPT2vCQBTE74LfYXmCF6kbbVGJriKCf+ihEG17fmSf&#10;2ZDs25BdNe2n7xYKPQ4z8xtmtelsLe7U+tKxgsk4AUGcO11yoeD9sn9agPABWWPtmBR8kYfNut9b&#10;YardgzO6n0MhIoR9igpMCE0qpc8NWfRj1xBH7+paiyHKtpC6xUeE21pOk2QmLZYcFww2tDOUV+eb&#10;VXA8fX8Ekx2yT8cVVs3L22u2Gyk1HHTbJYhAXfgP/7VPWsFiPn+G3zfxCc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xVJvHAAAA3QAAAA8AAAAAAAAAAAAAAAAAmAIAAGRy&#10;cy9kb3ducmV2LnhtbFBLBQYAAAAABAAEAPUAAACMAwAAAAA=&#10;" strokecolor="gray" strokeweight=".25pt"/>
              <v:rect id="Rectangle 2116" o:spid="_x0000_s1859" style="position:absolute;left:681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jM78YA&#10;AADdAAAADwAAAGRycy9kb3ducmV2LnhtbESPT2vCQBTE7wW/w/KEXopuLFIluooItuKhEP+dH9ln&#10;NiT7NmS3mvbTdwXB4zAzv2Hmy87W4kqtLx0rGA0TEMS50yUXCo6HzWAKwgdkjbVjUvBLHpaL3ssc&#10;U+1unNF1HwoRIexTVGBCaFIpfW7Ioh+6hjh6F9daDFG2hdQt3iLc1vI9ST6kxZLjgsGG1obyav9j&#10;FXxt/07BZJ/Z2XGFVTP+3mXrN6Ve+91qBiJQF57hR3urFUwnkzHc38Qn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djM78YAAADdAAAADwAAAAAAAAAAAAAAAACYAgAAZHJz&#10;L2Rvd25yZXYueG1sUEsFBgAAAAAEAAQA9QAAAIsDAAAAAA==&#10;" strokecolor="gray" strokeweight=".25pt"/>
              <v:rect id="Rectangle 2117" o:spid="_x0000_s1860" style="position:absolute;left:681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RpdMcA&#10;AADdAAAADwAAAGRycy9kb3ducmV2LnhtbESPT2vCQBTE74LfYXmCF6kbpVWJriKCf+ihEG17fmSf&#10;2ZDs25BdNe2n7xYKPQ4z8xtmtelsLe7U+tKxgsk4AUGcO11yoeD9sn9agPABWWPtmBR8kYfNut9b&#10;YardgzO6n0MhIoR9igpMCE0qpc8NWfRj1xBH7+paiyHKtpC6xUeE21pOk2QmLZYcFww2tDOUV+eb&#10;VXA8fX8Ekx2yT8cVVs3z22u2Gyk1HHTbJYhAXfgP/7VPWsFiPn+B3zfxCc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UaXTHAAAA3QAAAA8AAAAAAAAAAAAAAAAAmAIAAGRy&#10;cy9kb3ducmV2LnhtbFBLBQYAAAAABAAEAPUAAACMAwAAAAA=&#10;" strokecolor="gray" strokeweight=".25pt"/>
              <v:rect id="Rectangle 2118" o:spid="_x0000_s1861" style="position:absolute;left:717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b3A8YA&#10;AADdAAAADwAAAGRycy9kb3ducmV2LnhtbESPQWvCQBSE70L/w/IKXkQ3laISs5EiVKWHQmz1/Mi+&#10;ZkOyb0N21dhf3y0Uehxm5hsm2wy2FVfqfe1YwdMsAUFcOl1zpeDz43W6AuEDssbWMSm4k4dN/jDK&#10;MNXuxgVdj6ESEcI+RQUmhC6V0peGLPqZ64ij9+V6iyHKvpK6x1uE21bOk2QhLdYcFwx2tDVUNseL&#10;VbA/fJ+CKXbF2XGDTff8/lZsJ0qNH4eXNYhAQ/gP/7UPWsFquVzA75v4BGT+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b3A8YAAADdAAAADwAAAAAAAAAAAAAAAACYAgAAZHJz&#10;L2Rvd25yZXYueG1sUEsFBgAAAAAEAAQA9QAAAIsDAAAAAA==&#10;" strokecolor="gray" strokeweight=".25pt"/>
              <v:rect id="Rectangle 2119" o:spid="_x0000_s1862" style="position:absolute;left:717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pSmMYA&#10;AADdAAAADwAAAGRycy9kb3ducmV2LnhtbESPT2vCQBTE7wW/w/IEL6VulNJI6ioi+IceCtHq+ZF9&#10;zYZk34bsqmk/fbcgeBxm5jfMfNnbRlyp85VjBZNxAoK4cLriUsHXcfMyA+EDssbGMSn4IQ/LxeBp&#10;jpl2N87pegiliBD2GSowIbSZlL4wZNGPXUscvW/XWQxRdqXUHd4i3DZymiRv0mLFccFgS2tDRX24&#10;WAW7/e8pmHybnx3XWLevnx/5+lmp0bBfvYMI1IdH+N7eawWzNE3h/018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QpSmMYAAADdAAAADwAAAAAAAAAAAAAAAACYAgAAZHJz&#10;L2Rvd25yZXYueG1sUEsFBgAAAAAEAAQA9QAAAIsDAAAAAA==&#10;" strokecolor="gray" strokeweight=".25pt"/>
              <v:rect id="Rectangle 2120" o:spid="_x0000_s1863" style="position:absolute;left:717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XG6sQA&#10;AADdAAAADwAAAGRycy9kb3ducmV2LnhtbERPz2vCMBS+D/Y/hDfYZWiqDCudaRFBJzsIder50bw1&#10;pc1LaaJ2++uXw2DHj+/3qhhtJ240+Maxgtk0AUFcOd1wreD0uZ0sQfiArLFzTAq+yUORPz6sMNPu&#10;ziXdjqEWMYR9hgpMCH0mpa8MWfRT1xNH7ssNFkOEQy31gPcYbjs5T5KFtNhwbDDY08ZQ1R6vVsH7&#10;/uccTLkrL45bbPvXw0e5eVHq+Wlcv4EINIZ/8Z97rxUs0zTOjW/iE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VxurEAAAA3QAAAA8AAAAAAAAAAAAAAAAAmAIAAGRycy9k&#10;b3ducmV2LnhtbFBLBQYAAAAABAAEAPUAAACJAwAAAAA=&#10;" strokecolor="gray" strokeweight=".25pt"/>
              <v:rect id="Rectangle 2121" o:spid="_x0000_s1864" style="position:absolute;left:717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ljccYA&#10;AADdAAAADwAAAGRycy9kb3ducmV2LnhtbESPQWvCQBSE74X+h+UVeil10yJGU1cpQlvxIMSq50f2&#10;NRuSfRuyW43+elcQPA4z8w0znfe2EQfqfOVYwdsgAUFcOF1xqWD7+/U6BuEDssbGMSk4kYf57PFh&#10;ipl2R87psAmliBD2GSowIbSZlL4wZNEPXEscvT/XWQxRdqXUHR4j3DbyPUlG0mLFccFgSwtDRb35&#10;twp+luddMPl3vndcY90O16t88aLU81P/+QEiUB/u4Vt7qRWM03QC1zfxCcjZ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ljccYAAADdAAAADwAAAAAAAAAAAAAAAACYAgAAZHJz&#10;L2Rvd25yZXYueG1sUEsFBgAAAAAEAAQA9QAAAIsDAAAAAA==&#10;" strokecolor="gray" strokeweight=".25pt"/>
              <v:rect id="Rectangle 2122" o:spid="_x0000_s1865" style="position:absolute;left:717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a6y8MA&#10;AADdAAAADwAAAGRycy9kb3ducmV2LnhtbERPz2vCMBS+C/sfwht4EU03xJXOWEZhU3YQ6tTzo3lr&#10;SpuX0mRa99cvh4HHj+/3Oh9tJy40+MaxgqdFAoK4crrhWsHx632egvABWWPnmBTcyEO+eZisMdPu&#10;yiVdDqEWMYR9hgpMCH0mpa8MWfQL1xNH7tsNFkOEQy31gNcYbjv5nCQrabHh2GCwp8JQ1R5+rILt&#10;7vcUTPlRnh232PbL/WdZzJSaPo5vryACjeEu/nfvtIL0JY3745v4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a6y8MAAADdAAAADwAAAAAAAAAAAAAAAACYAgAAZHJzL2Rv&#10;d25yZXYueG1sUEsFBgAAAAAEAAQA9QAAAIgDAAAAAA==&#10;" strokecolor="gray" strokeweight=".25pt"/>
              <v:rect id="Rectangle 2123" o:spid="_x0000_s1866" style="position:absolute;left:681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ofUMYA&#10;AADdAAAADwAAAGRycy9kb3ducmV2LnhtbESPQWvCQBSE70L/w/IKvUjdWKSG1FVE0IqHQrR6fmRf&#10;syHZtyG7auqvdwsFj8PMfMPMFr1txIU6XzlWMB4lIIgLpysuFXwf1q8pCB+QNTaOScEveVjMnwYz&#10;zLS7ck6XfShFhLDPUIEJoc2k9IUhi37kWuLo/bjOYoiyK6Xu8BrhtpFvSfIuLVYcFwy2tDJU1Puz&#10;VfC5vR2DyTf5yXGNdTv52uWroVIvz/3yA0SgPjzC/+2tVpBO0zH8vYlP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HofUMYAAADdAAAADwAAAAAAAAAAAAAAAACYAgAAZHJz&#10;L2Rvd25yZXYueG1sUEsFBgAAAAAEAAQA9QAAAIsDAAAAAA==&#10;" strokecolor="gray" strokeweight=".25pt"/>
              <v:rect id="Rectangle 2124" o:spid="_x0000_s1867" style="position:absolute;left:285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BJ8YA&#10;AADdAAAADwAAAGRycy9kb3ducmV2LnhtbESPT2vCQBTE74V+h+UVeim6qYiG6CpFsJUeCvHf+ZF9&#10;ZkOyb0N21dRP3y0IHoeZ+Q0zX/a2ERfqfOVYwfswAUFcOF1xqWC/Ww9SED4ga2wck4Jf8rBcPD/N&#10;MdPuyjldtqEUEcI+QwUmhDaT0heGLPqha4mjd3KdxRBlV0rd4TXCbSNHSTKRFiuOCwZbWhkq6u3Z&#10;Kvja3A7B5J/50XGNdTv++c5Xb0q9vvQfMxCB+vAI39sbrSCdpiP4fxOf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iBJ8YAAADdAAAADwAAAAAAAAAAAAAAAACYAgAAZHJz&#10;L2Rvd25yZXYueG1sUEsFBgAAAAAEAAQA9QAAAIsDAAAAAA==&#10;" strokecolor="gray" strokeweight=".25pt"/>
              <v:rect id="Rectangle 2125" o:spid="_x0000_s1868" style="position:absolute;left:285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kvMcA&#10;AADdAAAADwAAAGRycy9kb3ducmV2LnhtbESPS2vDMBCE74X8B7GBXkoiNy2JcaOEEsiDHgLO67xY&#10;W8vYWhlLTdz++qpQyHGYmW+Y+bK3jbhS5yvHCp7HCQjiwumKSwWn43qUgvABWWPjmBR8k4flYvAw&#10;x0y7G+d0PYRSRAj7DBWYENpMSl8YsujHriWO3qfrLIYou1LqDm8Rbhs5SZKptFhxXDDY0spQUR++&#10;rILt7uccTL7JL45rrNvX/Ue+elLqcdi/v4EI1Id7+L+90wrSWfoCf2/i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JLzHAAAA3QAAAA8AAAAAAAAAAAAAAAAAmAIAAGRy&#10;cy9kb3ducmV2LnhtbFBLBQYAAAAABAAEAPUAAACMAwAAAAA=&#10;" strokecolor="gray" strokeweight=".25pt"/>
              <v:rect id="Rectangle 2126" o:spid="_x0000_s1869" style="position:absolute;left:285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28yMYA&#10;AADdAAAADwAAAGRycy9kb3ducmV2LnhtbESPQWvCQBSE70L/w/IKvUjdVERD6ipFqBUPhWj1/Mi+&#10;ZkOyb0N2q9Ff7xYEj8PMfMPMl71txIk6XzlW8DZKQBAXTldcKvjZf76mIHxA1tg4JgUX8rBcPA3m&#10;mGl35pxOu1CKCGGfoQITQptJ6QtDFv3ItcTR+3WdxRBlV0rd4TnCbSPHSTKVFiuOCwZbWhkq6t2f&#10;VfC1uR6Cydf50XGNdTv53uaroVIvz/3HO4hAfXiE7+2NVpDO0gn8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28yMYAAADdAAAADwAAAAAAAAAAAAAAAACYAgAAZHJz&#10;L2Rvd25yZXYueG1sUEsFBgAAAAAEAAQA9QAAAIsDAAAAAA==&#10;" strokecolor="gray" strokeweight=".25pt"/>
              <v:rect id="Rectangle 2127" o:spid="_x0000_s1870" style="position:absolute;left:285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EZU8cA&#10;AADdAAAADwAAAGRycy9kb3ducmV2LnhtbESPS2vDMBCE74X8B7GBXkoiN7SJcaOEEsiDHgLO67xY&#10;W8vYWhlLTdz++qpQyHGYmW+Y+bK3jbhS5yvHCp7HCQjiwumKSwWn43qUgvABWWPjmBR8k4flYvAw&#10;x0y7G+d0PYRSRAj7DBWYENpMSl8YsujHriWO3qfrLIYou1LqDm8Rbhs5SZKptFhxXDDY0spQUR++&#10;rILt7uccTL7JL45rrNuX/Ue+elLqcdi/v4EI1Id7+L+90wrSWfoKf2/i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9BGVPHAAAA3QAAAA8AAAAAAAAAAAAAAAAAmAIAAGRy&#10;cy9kb3ducmV2LnhtbFBLBQYAAAAABAAEAPUAAACMAwAAAAA=&#10;" strokecolor="gray" strokeweight=".25pt"/>
              <v:rect id="Rectangle 2128" o:spid="_x0000_s1871" style="position:absolute;left:285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OHJMYA&#10;AADdAAAADwAAAGRycy9kb3ducmV2LnhtbESPQWvCQBSE70L/w/IKvUjdVERD6ipFqBUPhWj1/Mi+&#10;ZkOyb0N2q9Ff7woFj8PMfMPMl71txIk6XzlW8DZKQBAXTldcKvjZf76mIHxA1tg4JgUX8rBcPA3m&#10;mGl35pxOu1CKCGGfoQITQptJ6QtDFv3ItcTR+3WdxRBlV0rd4TnCbSPHSTKVFiuOCwZbWhkq6t2f&#10;VfC1uR6Cydf50XGNdTv53uaroVIvz/3HO4hAfXiE/9sbrSCdpVO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5OHJMYAAADdAAAADwAAAAAAAAAAAAAAAACYAgAAZHJz&#10;L2Rvd25yZXYueG1sUEsFBgAAAAAEAAQA9QAAAIsDAAAAAA==&#10;" strokecolor="gray" strokeweight=".25pt"/>
              <v:rect id="Rectangle 2129" o:spid="_x0000_s1872" style="position:absolute;left:249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8iv8YA&#10;AADdAAAADwAAAGRycy9kb3ducmV2LnhtbESPQWvCQBSE74X+h+UVeil1UxENqasUoVY8CNHq+ZF9&#10;zYZk34bsVqO/3hUEj8PMfMNM571txJE6XzlW8DFIQBAXTldcKvjdfb+nIHxA1tg4JgVn8jCfPT9N&#10;MdPuxDkdt6EUEcI+QwUmhDaT0heGLPqBa4mj9+c6iyHKrpS6w1OE20YOk2QsLVYcFwy2tDBU1Nt/&#10;q+BnddkHky/zg+Ma63a0WeeLN6VeX/qvTxCB+vAI39srrSCdpBO4vYlP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8iv8YAAADdAAAADwAAAAAAAAAAAAAAAACYAgAAZHJz&#10;L2Rvd25yZXYueG1sUEsFBgAAAAAEAAQA9QAAAIsDAAAAAA==&#10;" strokecolor="gray" strokeweight=".25pt"/>
              <v:rect id="Rectangle 2130" o:spid="_x0000_s1873" style="position:absolute;left:249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C2zcMA&#10;AADdAAAADwAAAGRycy9kb3ducmV2LnhtbERPz2vCMBS+C/sfwht4EU03xJXOWEZhU3YQ6tTzo3lr&#10;SpuX0mRa99cvh4HHj+/3Oh9tJy40+MaxgqdFAoK4crrhWsHx632egvABWWPnmBTcyEO+eZisMdPu&#10;yiVdDqEWMYR9hgpMCH0mpa8MWfQL1xNH7tsNFkOEQy31gNcYbjv5nCQrabHh2GCwp8JQ1R5+rILt&#10;7vcUTPlRnh232PbL/WdZzJSaPo5vryACjeEu/nfvtIL0JY1z45v4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C2zcMAAADdAAAADwAAAAAAAAAAAAAAAACYAgAAZHJzL2Rv&#10;d25yZXYueG1sUEsFBgAAAAAEAAQA9QAAAIgDAAAAAA==&#10;" strokecolor="gray" strokeweight=".25pt"/>
              <v:rect id="Rectangle 2131" o:spid="_x0000_s1874" style="position:absolute;left:249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wTVscA&#10;AADdAAAADwAAAGRycy9kb3ducmV2LnhtbESPS2vDMBCE74X+B7GFXkoiJ5TWcaKEEMiDHgLO67xY&#10;G8vYWhlLTdz++qpQ6HGYmW+Y2aK3jbhR5yvHCkbDBARx4XTFpYLTcT1IQfiArLFxTAq+yMNi/vgw&#10;w0y7O+d0O4RSRAj7DBWYENpMSl8YsuiHriWO3tV1FkOUXSl1h/cIt40cJ8mbtFhxXDDY0spQUR8+&#10;rYLt7vscTL7JL45rrNvX/Ue+elHq+alfTkEE6sN/+K+90wrS93QCv2/iE5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4ME1bHAAAA3QAAAA8AAAAAAAAAAAAAAAAAmAIAAGRy&#10;cy9kb3ducmV2LnhtbFBLBQYAAAAABAAEAPUAAACMAwAAAAA=&#10;" strokecolor="gray" strokeweight=".25pt"/>
              <v:rect id="Rectangle 2132" o:spid="_x0000_s1875" style="position:absolute;left:249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8sFsMA&#10;AADdAAAADwAAAGRycy9kb3ducmV2LnhtbERPy2rCQBTdC/7DcAU3ohOltDZ1FBF80EUhPrq+ZG4z&#10;IZk7ITNq2q/vLASXh/NerDpbixu1vnSsYDpJQBDnTpdcKDiftuM5CB+QNdaOScEveVgt+70Fptrd&#10;OaPbMRQihrBPUYEJoUml9Lkhi37iGuLI/bjWYoiwLaRu8R7DbS1nSfIqLZYcGww2tDGUV8erVbA/&#10;/F2CyXbZt+MKq+bl6zPbjJQaDrr1B4hAXXiKH+6DVjB/e4/745v4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8sFsMAAADdAAAADwAAAAAAAAAAAAAAAACYAgAAZHJzL2Rv&#10;d25yZXYueG1sUEsFBgAAAAAEAAQA9QAAAIgDAAAAAA==&#10;" strokecolor="gray" strokeweight=".25pt"/>
              <v:rect id="Rectangle 2133" o:spid="_x0000_s1876" style="position:absolute;left:249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OJjcYA&#10;AADdAAAADwAAAGRycy9kb3ducmV2LnhtbESPQWvCQBSE7wX/w/IKXkrdWIra6CoitBUPQmLr+ZF9&#10;zYZk34bsqml/fVcQPA4z8w2zWPW2EWfqfOVYwXiUgCAunK64VPB1eH+egfABWWPjmBT8kofVcvCw&#10;wFS7C2d0zkMpIoR9igpMCG0qpS8MWfQj1xJH78d1FkOUXSl1h5cIt418SZKJtFhxXDDY0sZQUecn&#10;q+Bz+/cdTPaRHR3XWLev+122eVJq+Niv5yAC9eEevrW3WsFs+jaG65v4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OJjcYAAADdAAAADwAAAAAAAAAAAAAAAACYAgAAZHJz&#10;L2Rvd25yZXYueG1sUEsFBgAAAAAEAAQA9QAAAIsDAAAAAA==&#10;" strokecolor="gray" strokeweight=".25pt"/>
              <v:rect id="Rectangle 2134" o:spid="_x0000_s1877" style="position:absolute;left:213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EX+sYA&#10;AADdAAAADwAAAGRycy9kb3ducmV2LnhtbESPQWvCQBSE74L/YXkFL1I3laI2uooIVemhkNh6fmRf&#10;syHZtyG7atpf3y0IPQ4z8w2z2vS2EVfqfOVYwdMkAUFcOF1xqeDj9Pq4AOEDssbGMSn4Jg+b9XCw&#10;wlS7G2d0zUMpIoR9igpMCG0qpS8MWfQT1xJH78t1FkOUXSl1h7cIt42cJslMWqw4LhhsaWeoqPOL&#10;VXA4/nwGk+2zs+Ma6/b5/S3bjZUaPfTbJYhAffgP39tHrWAxf5nC35v4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EX+sYAAADdAAAADwAAAAAAAAAAAAAAAACYAgAAZHJz&#10;L2Rvd25yZXYueG1sUEsFBgAAAAAEAAQA9QAAAIsDAAAAAA==&#10;" strokecolor="gray" strokeweight=".25pt"/>
              <v:rect id="Rectangle 2135" o:spid="_x0000_s1878" style="position:absolute;left:213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YccA&#10;AADdAAAADwAAAGRycy9kb3ducmV2LnhtbESPS2vDMBCE74X+B7GFXkoipy15OFFCCLQJPRSc13mx&#10;NpaxtTKWmjj59VGh0OMwM98ws0Vna3Gm1peOFQz6CQji3OmSCwX73UdvDMIHZI21Y1JwJQ+L+ePD&#10;DFPtLpzReRsKESHsU1RgQmhSKX1uyKLvu4Y4eifXWgxRtoXULV4i3NbyNUmG0mLJccFgQytDebX9&#10;sQrWm9shmOwzOzqusGrev7+y1YtSz0/dcgoiUBf+w3/tjVYwHk3e4PdNfAJy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9smHHAAAA3QAAAA8AAAAAAAAAAAAAAAAAmAIAAGRy&#10;cy9kb3ducmV2LnhtbFBLBQYAAAAABAAEAPUAAACMAwAAAAA=&#10;" strokecolor="gray" strokeweight=".25pt"/>
              <v:rect id="Rectangle 2136" o:spid="_x0000_s1879" style="position:absolute;left:213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QqFcYA&#10;AADdAAAADwAAAGRycy9kb3ducmV2LnhtbESPQWvCQBSE74L/YXkFL1I3Fak2dRURqtJDIbHt+ZF9&#10;zYZk34bsqtFf7xYKPQ4z8w2zXPe2EWfqfOVYwdMkAUFcOF1xqeDz+Pa4AOEDssbGMSm4kof1ajhY&#10;YqrdhTM656EUEcI+RQUmhDaV0heGLPqJa4mj9+M6iyHKrpS6w0uE20ZOk+RZWqw4LhhsaWuoqPOT&#10;VbA/3L6CyXbZt+Ma63b28Z5tx0qNHvrNK4hAffgP/7UPWsFi/jKD3zfxCcjV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dQqFcYAAADdAAAADwAAAAAAAAAAAAAAAACYAgAAZHJz&#10;L2Rvd25yZXYueG1sUEsFBgAAAAAEAAQA9QAAAIsDAAAAAA==&#10;" strokecolor="gray" strokeweight=".25pt"/>
              <v:rect id="Rectangle 2137" o:spid="_x0000_s1880" style="position:absolute;left:213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iPjscA&#10;AADdAAAADwAAAGRycy9kb3ducmV2LnhtbESPS2vDMBCE74X+B7GFXkoip7R5OFFCCLQJPRSc13mx&#10;NpaxtTKWmjj59VGh0OMwM98ws0Vna3Gm1peOFQz6CQji3OmSCwX73UdvDMIHZI21Y1JwJQ+L+ePD&#10;DFPtLpzReRsKESHsU1RgQmhSKX1uyKLvu4Y4eifXWgxRtoXULV4i3NbyNUmG0mLJccFgQytDebX9&#10;sQrWm9shmOwzOzqusGrevr+y1YtSz0/dcgoiUBf+w3/tjVYwHk3e4fdNfAJy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Yj47HAAAA3QAAAA8AAAAAAAAAAAAAAAAAmAIAAGRy&#10;cy9kb3ducmV2LnhtbFBLBQYAAAAABAAEAPUAAACMAwAAAAA=&#10;" strokecolor="gray" strokeweight=".25pt"/>
              <v:rect id="Rectangle 2138" o:spid="_x0000_s1881" style="position:absolute;left:213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oR+cYA&#10;AADdAAAADwAAAGRycy9kb3ducmV2LnhtbESPQWvCQBSE70L/w/KEXqRuWsTa6CpFqIoHIbb1/Mg+&#10;syHZtyG7atpf7wqCx2FmvmFmi87W4kytLx0reB0mIIhzp0suFPx8f71MQPiArLF2TAr+yMNi/tSb&#10;YardhTM670MhIoR9igpMCE0qpc8NWfRD1xBH7+haiyHKtpC6xUuE21q+JclYWiw5LhhsaGkor/Yn&#10;q2C9+f8NJltlB8cVVs1ot82WA6We+93nFESgLjzC9/ZGK5i8f4zh9iY+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koR+cYAAADdAAAADwAAAAAAAAAAAAAAAACYAgAAZHJz&#10;L2Rvd25yZXYueG1sUEsFBgAAAAAEAAQA9QAAAIsDAAAAAA==&#10;" strokecolor="gray" strokeweight=".25pt"/>
              <v:rect id="Rectangle 2139" o:spid="_x0000_s1882" style="position:absolute;left:177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a0YsYA&#10;AADdAAAADwAAAGRycy9kb3ducmV2LnhtbESPQWvCQBSE74X+h+UVeil10yJGU1cpQlvxIMSq50f2&#10;NRuSfRuyW43+elcQPA4z8w0znfe2EQfqfOVYwdsgAUFcOF1xqWD7+/U6BuEDssbGMSk4kYf57PFh&#10;ipl2R87psAmliBD2GSowIbSZlL4wZNEPXEscvT/XWQxRdqXUHR4j3DbyPUlG0mLFccFgSwtDRb35&#10;twp+luddMPl3vndcY90O16t88aLU81P/+QEiUB/u4Vt7qRWM00kK1zfxCcjZ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a0YsYAAADdAAAADwAAAAAAAAAAAAAAAACYAgAAZHJz&#10;L2Rvd25yZXYueG1sUEsFBgAAAAAEAAQA9QAAAIsDAAAAAA==&#10;" strokecolor="gray" strokeweight=".25pt"/>
              <v:rect id="Rectangle 2140" o:spid="_x0000_s1883" style="position:absolute;left:177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kgEMMA&#10;AADdAAAADwAAAGRycy9kb3ducmV2LnhtbERPy2rCQBTdC/7DcAU3ohOltDZ1FBF80EUhPrq+ZG4z&#10;IZk7ITNq2q/vLASXh/NerDpbixu1vnSsYDpJQBDnTpdcKDiftuM5CB+QNdaOScEveVgt+70Fptrd&#10;OaPbMRQihrBPUYEJoUml9Lkhi37iGuLI/bjWYoiwLaRu8R7DbS1nSfIqLZYcGww2tDGUV8erVbA/&#10;/F2CyXbZt+MKq+bl6zPbjJQaDrr1B4hAXXiKH+6DVjB/e49z45v4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kgEMMAAADdAAAADwAAAAAAAAAAAAAAAACYAgAAZHJzL2Rv&#10;d25yZXYueG1sUEsFBgAAAAAEAAQA9QAAAIgDAAAAAA==&#10;" strokecolor="gray" strokeweight=".25pt"/>
              <v:rect id="Rectangle 2141" o:spid="_x0000_s1884" style="position:absolute;left:177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WFi8cA&#10;AADdAAAADwAAAGRycy9kb3ducmV2LnhtbESPT2vCQBTE74LfYXmCF6kbpVSNriKCf+ihEG17fmSf&#10;2ZDs25BdNe2n7xYKPQ4z8xtmtelsLe7U+tKxgsk4AUGcO11yoeD9sn+ag/ABWWPtmBR8kYfNut9b&#10;YardgzO6n0MhIoR9igpMCE0qpc8NWfRj1xBH7+paiyHKtpC6xUeE21pOk+RFWiw5LhhsaGcor843&#10;q+B4+v4IJjtkn44rrJrnt9dsN1JqOOi2SxCBuvAf/muftIL5bLGA3zfxCc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VhYvHAAAA3QAAAA8AAAAAAAAAAAAAAAAAmAIAAGRy&#10;cy9kb3ducmV2LnhtbFBLBQYAAAAABAAEAPUAAACMAwAAAAA=&#10;" strokecolor="gray" strokeweight=".25pt"/>
              <v:rect id="Rectangle 2142" o:spid="_x0000_s1885" style="position:absolute;left:177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Etx8MA&#10;AADdAAAADwAAAGRycy9kb3ducmV2LnhtbERPz2vCMBS+C/sfwhvsIppuDCnVtIgwJx4GddPzo3k2&#10;pc1LaaJ2/vXLYeDx4/u9KkbbiSsNvnGs4HWegCCunG64VvDz/TFLQfiArLFzTAp+yUORP01WmGl3&#10;45Kuh1CLGMI+QwUmhD6T0leGLPq564kjd3aDxRDhUEs94C2G206+JclCWmw4NhjsaWOoag8Xq+Bz&#10;dz8GU27Lk+MW2/79a19upkq9PI/rJYhAY3iI/907rSBNk7g/volPQO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Etx8MAAADdAAAADwAAAAAAAAAAAAAAAACYAgAAZHJzL2Rv&#10;d25yZXYueG1sUEsFBgAAAAAEAAQA9QAAAIgDAAAAAA==&#10;" strokecolor="gray" strokeweight=".25pt"/>
              <v:rect id="Rectangle 2143" o:spid="_x0000_s1886" style="position:absolute;left:177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2IXMYA&#10;AADdAAAADwAAAGRycy9kb3ducmV2LnhtbESPT2vCQBTE7wW/w/IEL6VuFCkhdRUR/IOHQqz2/Mi+&#10;ZkOyb0N21eindwuFHoeZ+Q0zX/a2EVfqfOVYwWScgCAunK64VHD62rylIHxA1tg4JgV38rBcDF7m&#10;mGl345yux1CKCGGfoQITQptJ6QtDFv3YtcTR+3GdxRBlV0rd4S3CbSOnSfIuLVYcFwy2tDZU1MeL&#10;VbDbP87B5Nv823GNdTv7POTrV6VGw371ASJQH/7Df+29VpCmyQR+38QnIB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2IXMYAAADdAAAADwAAAAAAAAAAAAAAAACYAgAAZHJz&#10;L2Rvd25yZXYueG1sUEsFBgAAAAAEAAQA9QAAAIsDAAAAAA==&#10;" strokecolor="gray" strokeweight=".25pt"/>
              <v:rect id="Rectangle 2144" o:spid="_x0000_s1887" style="position:absolute;left:393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8WK8UA&#10;AADdAAAADwAAAGRycy9kb3ducmV2LnhtbESPQWvCQBSE70L/w/IKvUjdKCIhdZUiVMWDEG17fmRf&#10;syHZtyG7auqvdwXB4zAz3zDzZW8bcabOV44VjEcJCOLC6YpLBd/Hr/cUhA/IGhvHpOCfPCwXL4M5&#10;ZtpdOKfzIZQiQthnqMCE0GZS+sKQRT9yLXH0/lxnMUTZlVJ3eIlw28hJksykxYrjgsGWVoaK+nCy&#10;Cjbb608w+Tr/dVxj3U73u3w1VOrttf/8ABGoD8/wo73VCtI0mcD9TX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zxYrxQAAAN0AAAAPAAAAAAAAAAAAAAAAAJgCAABkcnMv&#10;ZG93bnJldi54bWxQSwUGAAAAAAQABAD1AAAAigMAAAAA&#10;" strokecolor="gray" strokeweight=".25pt"/>
              <v:rect id="Rectangle 2145" o:spid="_x0000_s1888" style="position:absolute;left:357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OzsMYA&#10;AADdAAAADwAAAGRycy9kb3ducmV2LnhtbESPT2vCQBTE74LfYXkFL1I32iIhdRURtNKDkPTP+ZF9&#10;zYZk34bsqmk/fVcoeBxm5jfMajPYVlyo97VjBfNZAoK4dLrmSsHH+/4xBeEDssbWMSn4IQ+b9Xi0&#10;wky7K+d0KUIlIoR9hgpMCF0mpS8NWfQz1xFH79v1FkOUfSV1j9cIt61cJMlSWqw5LhjsaGeobIqz&#10;VfB6/P0MJj/kX44bbLrn01u+myo1eRi2LyACDeEe/m8ftYI0TZ7g9iY+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IOzsMYAAADdAAAADwAAAAAAAAAAAAAAAACYAgAAZHJz&#10;L2Rvd25yZXYueG1sUEsFBgAAAAAEAAQA9QAAAIsDAAAAAA==&#10;" strokecolor="gray" strokeweight=".25pt"/>
              <v:rect id="Rectangle 2146" o:spid="_x0000_s1889" style="position:absolute;left:393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orxMYA&#10;AADdAAAADwAAAGRycy9kb3ducmV2LnhtbESPQWvCQBSE74X+h+UVvBTdVKSE6CYUoVV6KERbz4/s&#10;MxuSfRuyq0Z/fbdQ8DjMzDfMqhhtJ840+MaxgpdZAoK4crrhWsH3/n2agvABWWPnmBRcyUORPz6s&#10;MNPuwiWdd6EWEcI+QwUmhD6T0leGLPqZ64mjd3SDxRDlUEs94CXCbSfnSfIqLTYcFwz2tDZUtbuT&#10;VbDZ3n6CKT/Kg+MW237x9Vmun5WaPI1vSxCBxnAP/7e3WkGaJgv4exOf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2orxMYAAADdAAAADwAAAAAAAAAAAAAAAACYAgAAZHJz&#10;L2Rvd25yZXYueG1sUEsFBgAAAAAEAAQA9QAAAIsDAAAAAA==&#10;" strokecolor="gray" strokeweight=".25pt"/>
              <v:rect id="Rectangle 2147" o:spid="_x0000_s1890" style="position:absolute;left:429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aOX8YA&#10;AADdAAAADwAAAGRycy9kb3ducmV2LnhtbESPT2vCQBTE74LfYXkFL1I3SishdRURtNKDkPTP+ZF9&#10;zYZk34bsqmk/fVcoeBxm5jfMajPYVlyo97VjBfNZAoK4dLrmSsHH+/4xBeEDssbWMSn4IQ+b9Xi0&#10;wky7K+d0KUIlIoR9hgpMCF0mpS8NWfQz1xFH79v1FkOUfSV1j9cIt61cJMlSWqw5LhjsaGeobIqz&#10;VfB6/P0MJj/kX44bbLqn01u+myo1eRi2LyACDeEe/m8ftYI0TZ7h9iY+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aOX8YAAADdAAAADwAAAAAAAAAAAAAAAACYAgAAZHJz&#10;L2Rvd25yZXYueG1sUEsFBgAAAAAEAAQA9QAAAIsDAAAAAA==&#10;" strokecolor="gray" strokeweight=".25pt"/>
              <v:rect id="Rectangle 2148" o:spid="_x0000_s1891" style="position:absolute;left:321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QQKMUA&#10;AADdAAAADwAAAGRycy9kb3ducmV2LnhtbESPQWvCQBSE70L/w/IKXkQ3lSIhdZUitEoPQrT1/Mi+&#10;ZkOyb0N21eivdwXB4zAz3zDzZW8bcaLOV44VvE0SEMSF0xWXCn73X+MUhA/IGhvHpOBCHpaLl8Ec&#10;M+3OnNNpF0oRIewzVGBCaDMpfWHIop+4ljh6/66zGKLsSqk7PEe4beQ0SWbSYsVxwWBLK0NFvTta&#10;BevN9S+Y/Ds/OK6xbt+3P/lqpNTwtf/8ABGoD8/wo73RCtI0mcH9TX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9BAoxQAAAN0AAAAPAAAAAAAAAAAAAAAAAJgCAABkcnMv&#10;ZG93bnJldi54bWxQSwUGAAAAAAQABAD1AAAAigMAAAAA&#10;" strokecolor="gray" strokeweight=".25pt"/>
              <v:rect id="Rectangle 2149" o:spid="_x0000_s1892" style="position:absolute;left:357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i1s8YA&#10;AADdAAAADwAAAGRycy9kb3ducmV2LnhtbESPT2vCQBTE74LfYXkFL1I3SqkhdRURtNKDkPTP+ZF9&#10;zYZk34bsqmk/fVcoeBxm5jfMajPYVlyo97VjBfNZAoK4dLrmSsHH+/4xBeEDssbWMSn4IQ+b9Xi0&#10;wky7K+d0KUIlIoR9hgpMCF0mpS8NWfQz1xFH79v1FkOUfSV1j9cIt61cJMmztFhzXDDY0c5Q2RRn&#10;q+D1+PsZTH7Ivxw32HRPp7d8N1Vq8jBsX0AEGsI9/N8+agVpmizh9iY+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7i1s8YAAADdAAAADwAAAAAAAAAAAAAAAACYAgAAZHJz&#10;L2Rvd25yZXYueG1sUEsFBgAAAAAEAAQA9QAAAIsDAAAAAA==&#10;" strokecolor="gray" strokeweight=".25pt"/>
              <v:rect id="Rectangle 2150" o:spid="_x0000_s1893" style="position:absolute;left:393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chwcMA&#10;AADdAAAADwAAAGRycy9kb3ducmV2LnhtbERPz2vCMBS+C/sfwhvsIppuDCnVtIgwJx4GddPzo3k2&#10;pc1LaaJ2/vXLYeDx4/u9KkbbiSsNvnGs4HWegCCunG64VvDz/TFLQfiArLFzTAp+yUORP01WmGl3&#10;45Kuh1CLGMI+QwUmhD6T0leGLPq564kjd3aDxRDhUEs94C2G206+JclCWmw4NhjsaWOoag8Xq+Bz&#10;dz8GU27Lk+MW2/79a19upkq9PI/rJYhAY3iI/907rSBNkzg3volPQO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chwcMAAADdAAAADwAAAAAAAAAAAAAAAACYAgAAZHJzL2Rv&#10;d25yZXYueG1sUEsFBgAAAAAEAAQA9QAAAIgDAAAAAA==&#10;" strokecolor="gray" strokeweight=".25pt"/>
              <v:rect id="Rectangle 2151" o:spid="_x0000_s1894" style="position:absolute;left:429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uEWsYA&#10;AADdAAAADwAAAGRycy9kb3ducmV2LnhtbESPT2vCQBTE7wW/w/KEXkrdKKWkqauIoBUPhfjv/Mi+&#10;ZkOyb0N21dRP7wqFHoeZ+Q0znfe2ERfqfOVYwXiUgCAunK64VHDYr15TED4ga2wck4Jf8jCfDZ6m&#10;mGl35Zwuu1CKCGGfoQITQptJ6QtDFv3ItcTR+3GdxRBlV0rd4TXCbSMnSfIuLVYcFwy2tDRU1Luz&#10;VfC1uR2Dydf5yXGNdfv2vc2XL0o9D/vFJ4hAffgP/7U3WkGaJh/weB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uEWsYAAADdAAAADwAAAAAAAAAAAAAAAACYAgAAZHJz&#10;L2Rvd25yZXYueG1sUEsFBgAAAAAEAAQA9QAAAIsDAAAAAA==&#10;" strokecolor="gray" strokeweight=".25pt"/>
              <v:rect id="Rectangle 2152" o:spid="_x0000_s1895" style="position:absolute;left:465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i7GsMA&#10;AADdAAAADwAAAGRycy9kb3ducmV2LnhtbERPz2vCMBS+D/Y/hDfwMjR1yCjVtAxhm3gQqpvnR/Ns&#10;SpuX0mRa/evNQdjx4/u9KkbbiTMNvnGsYD5LQBBXTjdcK/g5fE5TED4ga+wck4IreSjy56cVZtpd&#10;uKTzPtQihrDPUIEJoc+k9JUhi37meuLIndxgMUQ41FIPeInhtpNvSfIuLTYcGwz2tDZUtfs/q+B7&#10;c/sNpvwqj45bbPvFbluuX5WavIwfSxCBxvAvfrg3WkGazuP++CY+AZn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i7GsMAAADdAAAADwAAAAAAAAAAAAAAAACYAgAAZHJzL2Rv&#10;d25yZXYueG1sUEsFBgAAAAAEAAQA9QAAAIgDAAAAAA==&#10;" strokecolor="gray" strokeweight=".25pt"/>
              <v:rect id="Rectangle 2153" o:spid="_x0000_s1896" style="position:absolute;left:321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QegcYA&#10;AADdAAAADwAAAGRycy9kb3ducmV2LnhtbESPQWvCQBSE7wX/w/IEL0U3KaWE1FVE0IoHIbb1/Mi+&#10;ZkOyb0N21eiv7wqFHoeZ+YaZLwfbigv1vnasIJ0lIIhLp2uuFHx9bqYZCB+QNbaOScGNPCwXo6c5&#10;5tpduaDLMVQiQtjnqMCE0OVS+tKQRT9zHXH0flxvMUTZV1L3eI1w28qXJHmTFmuOCwY7Whsqm+PZ&#10;KvjY3b+DKbbFyXGDTfd62BfrZ6Um42H1DiLQEP7Df+2dVpBlaQqPN/EJ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QegcYAAADdAAAADwAAAAAAAAAAAAAAAACYAgAAZHJz&#10;L2Rvd25yZXYueG1sUEsFBgAAAAAEAAQA9QAAAIsDAAAAAA==&#10;" strokecolor="gray" strokeweight=".25pt"/>
              <v:rect id="Rectangle 2154" o:spid="_x0000_s1897" style="position:absolute;left:393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aA9sYA&#10;AADdAAAADwAAAGRycy9kb3ducmV2LnhtbESPT2vCQBTE74V+h+UVvBTdKKWE6CoiaMVDIf47P7LP&#10;bEj2bchuNfrpu4WCx2FmfsPMFr1txJU6XzlWMB4lIIgLpysuFRwP62EKwgdkjY1jUnAnD4v568sM&#10;M+1unNN1H0oRIewzVGBCaDMpfWHIoh+5ljh6F9dZDFF2pdQd3iLcNnKSJJ/SYsVxwWBLK0NFvf+x&#10;Cr62j1Mw+SY/O66xbj++d/nqXanBW7+cggjUh2f4v73VCtJ0PIG/N/EJ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aA9sYAAADdAAAADwAAAAAAAAAAAAAAAACYAgAAZHJz&#10;L2Rvd25yZXYueG1sUEsFBgAAAAAEAAQA9QAAAIsDAAAAAA==&#10;" strokecolor="gray" strokeweight=".25pt"/>
              <v:rect id="Rectangle 2155" o:spid="_x0000_s1898" style="position:absolute;left:429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olbcYA&#10;AADdAAAADwAAAGRycy9kb3ducmV2LnhtbESPQWvCQBSE70L/w/IKvUjdWIuE1FVE0IqHQrR6fmRf&#10;syHZtyG7auqvdwsFj8PMfMPMFr1txIU6XzlWMB4lIIgLpysuFXwf1q8pCB+QNTaOScEveVjMnwYz&#10;zLS7ck6XfShFhLDPUIEJoc2k9IUhi37kWuLo/bjOYoiyK6Xu8BrhtpFvSTKVFiuOCwZbWhkq6v3Z&#10;Kvjc3o7B5Jv85LjGun3/2uWroVIvz/3yA0SgPjzC/+2tVpCm4wn8vYlP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olbcYAAADdAAAADwAAAAAAAAAAAAAAAACYAgAAZHJz&#10;L2Rvd25yZXYueG1sUEsFBgAAAAAEAAQA9QAAAIsDAAAAAA==&#10;" strokecolor="gray" strokeweight=".25pt"/>
              <v:rect id="Rectangle 2156" o:spid="_x0000_s1899" style="position:absolute;left:465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O9GcUA&#10;AADdAAAADwAAAGRycy9kb3ducmV2LnhtbESPQWvCQBSE70L/w/IKXqRuFCkhukoRWqUHIWo9P7Kv&#10;2ZDs25BdNfrru0LB4zAz3zCLVW8bcaHOV44VTMYJCOLC6YpLBcfD51sKwgdkjY1jUnAjD6vly2CB&#10;mXZXzumyD6WIEPYZKjAhtJmUvjBk0Y9dSxy9X9dZDFF2pdQdXiPcNnKaJO/SYsVxwWBLa0NFvT9b&#10;BZvt/SeY/Cs/Oa6xbme773w9Umr42n/MQQTqwzP8395qBWk6mcHj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s70ZxQAAAN0AAAAPAAAAAAAAAAAAAAAAAJgCAABkcnMv&#10;ZG93bnJldi54bWxQSwUGAAAAAAQABAD1AAAAigMAAAAA&#10;" strokecolor="gray" strokeweight=".25pt"/>
              <v:rect id="Rectangle 2157" o:spid="_x0000_s1900" style="position:absolute;left:357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8YgsYA&#10;AADdAAAADwAAAGRycy9kb3ducmV2LnhtbESPQWvCQBSE70L/w/IKvUjdWKyE1FVE0IqHQrR6fmRf&#10;syHZtyG7auqvdwsFj8PMfMPMFr1txIU6XzlWMB4lIIgLpysuFXwf1q8pCB+QNTaOScEveVjMnwYz&#10;zLS7ck6XfShFhLDPUIEJoc2k9IUhi37kWuLo/bjOYoiyK6Xu8BrhtpFvSTKVFiuOCwZbWhkq6v3Z&#10;Kvjc3o7B5Jv85LjGup187fLVUKmX5375ASJQHx7h//ZWK0jT8Tv8vYlP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8YgsYAAADdAAAADwAAAAAAAAAAAAAAAACYAgAAZHJz&#10;L2Rvd25yZXYueG1sUEsFBgAAAAAEAAQA9QAAAIsDAAAAAA==&#10;" strokecolor="gray" strokeweight=".25pt"/>
              <v:rect id="Rectangle 2158" o:spid="_x0000_s1901" style="position:absolute;left:321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2G9cUA&#10;AADdAAAADwAAAGRycy9kb3ducmV2LnhtbESPQWvCQBSE7wX/w/KEXkrdWERCdJUiaMWDELWeH9nX&#10;bEj2bchuNe2vdwXB4zAz3zDzZW8bcaHOV44VjEcJCOLC6YpLBafj+j0F4QOyxsYxKfgjD8vF4GWO&#10;mXZXzulyCKWIEPYZKjAhtJmUvjBk0Y9cSxy9H9dZDFF2pdQdXiPcNvIjSabSYsVxwWBLK0NFffi1&#10;Cr62/9/B5Jv87LjGup3sd/nqTanXYf85AxGoD8/wo73VCtJ0PIX7m/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LYb1xQAAAN0AAAAPAAAAAAAAAAAAAAAAAJgCAABkcnMv&#10;ZG93bnJldi54bWxQSwUGAAAAAAQABAD1AAAAigMAAAAA&#10;" strokecolor="gray" strokeweight=".25pt"/>
              <v:rect id="Rectangle 2159" o:spid="_x0000_s1902" style="position:absolute;left:321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EjbsYA&#10;AADdAAAADwAAAGRycy9kb3ducmV2LnhtbESPQWvCQBSE70L/w/IKvUjdWKSG1FVE0IqHQrR6fmRf&#10;syHZtyG7auqvdwsFj8PMfMPMFr1txIU6XzlWMB4lIIgLpysuFXwf1q8pCB+QNTaOScEveVjMnwYz&#10;zLS7ck6XfShFhLDPUIEJoc2k9IUhi37kWuLo/bjOYoiyK6Xu8BrhtpFvSfIuLVYcFwy2tDJU1Puz&#10;VfC5vR2DyTf5yXGNdTv52uWroVIvz/3yA0SgPjzC/+2tVpCm4yn8vYlP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EjbsYAAADdAAAADwAAAAAAAAAAAAAAAACYAgAAZHJz&#10;L2Rvd25yZXYueG1sUEsFBgAAAAAEAAQA9QAAAIsDAAAAAA==&#10;" strokecolor="gray" strokeweight=".25pt"/>
              <v:rect id="Rectangle 2160" o:spid="_x0000_s1903" style="position:absolute;left:429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3HMMA&#10;AADdAAAADwAAAGRycy9kb3ducmV2LnhtbERPz2vCMBS+D/Y/hDfwMjR1yCjVtAxhm3gQqpvnR/Ns&#10;SpuX0mRa/evNQdjx4/u9KkbbiTMNvnGsYD5LQBBXTjdcK/g5fE5TED4ga+wck4IreSjy56cVZtpd&#10;uKTzPtQihrDPUIEJoc+k9JUhi37meuLIndxgMUQ41FIPeInhtpNvSfIuLTYcGwz2tDZUtfs/q+B7&#10;c/sNpvwqj45bbPvFbluuX5WavIwfSxCBxvAvfrg3WkGazuPc+CY+AZn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3HMMAAADdAAAADwAAAAAAAAAAAAAAAACYAgAAZHJzL2Rv&#10;d25yZXYueG1sUEsFBgAAAAAEAAQA9QAAAIgDAAAAAA==&#10;" strokecolor="gray" strokeweight=".25pt"/>
              <v:rect id="Rectangle 2161" o:spid="_x0000_s1904" style="position:absolute;left:465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ISh8YA&#10;AADdAAAADwAAAGRycy9kb3ducmV2LnhtbESPQWvCQBSE70L/w/IKvYhulFLS1FWKoBUPhWjt+ZF9&#10;zYZk34bsqqm/3hUEj8PMfMPMFr1txIk6XzlWMBknIIgLpysuFfzsV6MUhA/IGhvHpOCfPCzmT4MZ&#10;ZtqdOafTLpQiQthnqMCE0GZS+sKQRT92LXH0/lxnMUTZlVJ3eI5w28hpkrxJixXHBYMtLQ0V9e5o&#10;FXxtLodg8nX+67jGun393ubLoVIvz/3nB4hAfXiE7+2NVpCmk3e4vYlP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ISh8YAAADdAAAADwAAAAAAAAAAAAAAAACYAgAAZHJz&#10;L2Rvd25yZXYueG1sUEsFBgAAAAAEAAQA9QAAAIsDAAAAAA==&#10;" strokecolor="gray" strokeweight=".25pt"/>
              <v:rect id="Rectangle 2162" o:spid="_x0000_s1905" style="position:absolute;left:465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xp8MA&#10;AADdAAAADwAAAGRycy9kb3ducmV2LnhtbERPy4rCMBTdD/gP4QpuhjEdkaF0jCKCo7gQ6mPWl+ZO&#10;U9rclCZq9evNQpjl4bxni9424kqdrxwr+BwnIIgLpysuFZyO648UhA/IGhvHpOBOHhbzwdsMM+1u&#10;nNP1EEoRQ9hnqMCE0GZS+sKQRT92LXHk/lxnMUTYlVJ3eIvhtpGTJPmSFiuODQZbWhkq6sPFKths&#10;H+dg8p/813GNdTvd7/LVu1KjYb/8BhGoD//il3urFaTpJO6Pb+IT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xp8MAAADdAAAADwAAAAAAAAAAAAAAAACYAgAAZHJzL2Rv&#10;d25yZXYueG1sUEsFBgAAAAAEAAQA9QAAAIgDAAAAAA==&#10;" strokecolor="gray" strokeweight=".25pt"/>
              <v:rect id="Rectangle 2163" o:spid="_x0000_s1906" style="position:absolute;left:501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jUPMYA&#10;AADdAAAADwAAAGRycy9kb3ducmV2LnhtbESPT2vCQBTE74V+h+UVvBTdKKWE6CoiaMVDIf47P7LP&#10;bEj2bchuNfrpu4WCx2FmfsPMFr1txJU6XzlWMB4lIIgLpysuFRwP62EKwgdkjY1jUnAnD4v568sM&#10;M+1unNN1H0oRIewzVGBCaDMpfWHIoh+5ljh6F9dZDFF2pdQd3iLcNnKSJJ/SYsVxwWBLK0NFvf+x&#10;Cr62j1Mw+SY/O66xbj++d/nqXanBW7+cggjUh2f4v73VCtJ0Moa/N/EJ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jUPMYAAADdAAAADwAAAAAAAAAAAAAAAACYAgAAZHJz&#10;L2Rvd25yZXYueG1sUEsFBgAAAAAEAAQA9QAAAIsDAAAAAA==&#10;" strokecolor="gray" strokeweight=".25pt"/>
              <v:rect id="Rectangle 2164" o:spid="_x0000_s1907" style="position:absolute;left:501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pKS8YA&#10;AADdAAAADwAAAGRycy9kb3ducmV2LnhtbESPQWvCQBSE7wX/w/KEXorZGIqE1FVE0EoPQmzr+ZF9&#10;zYZk34bsVtP++q4g9DjMzDfMcj3aTlxo8I1jBfMkBUFcOd1wreDjfTfLQfiArLFzTAp+yMN6NXlY&#10;YqHdlUu6nEItIoR9gQpMCH0hpa8MWfSJ64mj9+UGiyHKoZZ6wGuE205mabqQFhuOCwZ72hqq2tO3&#10;VfB6+P0MptyXZ8cttv3z8a3cPin1OB03LyACjeE/fG8ftII8zzK4vY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HpKS8YAAADdAAAADwAAAAAAAAAAAAAAAACYAgAAZHJz&#10;L2Rvd25yZXYueG1sUEsFBgAAAAAEAAQA9QAAAIsDAAAAAA==&#10;" strokecolor="gray" strokeweight=".25pt"/>
              <v:rect id="Rectangle 2165" o:spid="_x0000_s1908" style="position:absolute;left:501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bv0MYA&#10;AADdAAAADwAAAGRycy9kb3ducmV2LnhtbESPT2vCQBTE74V+h+UVeim6qYqE6CpFsJUeCvHf+ZF9&#10;ZkOyb0N21dRP3y0IHoeZ+Q0zX/a2ERfqfOVYwfswAUFcOF1xqWC/Ww9SED4ga2wck4Jf8rBcPD/N&#10;MdPuyjldtqEUEcI+QwUmhDaT0heGLPqha4mjd3KdxRBlV0rd4TXCbSNHSTKVFiuOCwZbWhkq6u3Z&#10;Kvja3A7B5J/50XGNdTv5+c5Xb0q9vvQfMxCB+vAI39sbrSBNR2P4fxOf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zbv0MYAAADdAAAADwAAAAAAAAAAAAAAAACYAgAAZHJz&#10;L2Rvd25yZXYueG1sUEsFBgAAAAAEAAQA9QAAAIsDAAAAAA==&#10;" strokecolor="gray" strokeweight=".25pt"/>
              <v:rect id="Rectangle 2166" o:spid="_x0000_s1909" style="position:absolute;left:537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93pMYA&#10;AADdAAAADwAAAGRycy9kb3ducmV2LnhtbESPT2vCQBTE7wW/w/IEL0U3ipQQXUUEq/RQiP/Oj+wz&#10;G5J9G7JbTfvpu4WCx2FmfsMs171txJ06XzlWMJ0kIIgLpysuFZxPu3EKwgdkjY1jUvBNHtarwcsS&#10;M+0enNP9GEoRIewzVGBCaDMpfWHIop+4ljh6N9dZDFF2pdQdPiLcNnKWJG/SYsVxwWBLW0NFffyy&#10;CvaHn0sw+Xt+dVxj3c4/P/Ltq1KjYb9ZgAjUh2f4v33QCtJ0Noe/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93pMYAAADdAAAADwAAAAAAAAAAAAAAAACYAgAAZHJz&#10;L2Rvd25yZXYueG1sUEsFBgAAAAAEAAQA9QAAAIsDAAAAAA==&#10;" strokecolor="gray" strokeweight=".25pt"/>
              <v:rect id="Rectangle 2167" o:spid="_x0000_s1910" style="position:absolute;left:537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PSP8YA&#10;AADdAAAADwAAAGRycy9kb3ducmV2LnhtbESPT2vCQBTE74V+h+UVeim6qaiE6CpFsJUeCvHf+ZF9&#10;ZkOyb0N21dRP3y0IHoeZ+Q0zX/a2ERfqfOVYwfswAUFcOF1xqWC/Ww9SED4ga2wck4Jf8rBcPD/N&#10;MdPuyjldtqEUEcI+QwUmhDaT0heGLPqha4mjd3KdxRBlV0rd4TXCbSNHSTKVFiuOCwZbWhkq6u3Z&#10;Kvja3A7B5J/50XGNdTv++c5Xb0q9vvQfMxCB+vAI39sbrSBNRxP4fxOf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5PSP8YAAADdAAAADwAAAAAAAAAAAAAAAACYAgAAZHJz&#10;L2Rvd25yZXYueG1sUEsFBgAAAAAEAAQA9QAAAIsDAAAAAA==&#10;" strokecolor="gray" strokeweight=".25pt"/>
              <v:rect id="Rectangle 2168" o:spid="_x0000_s1911" style="position:absolute;left:537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FMSMUA&#10;AADdAAAADwAAAGRycy9kb3ducmV2LnhtbESPQWvCQBSE7wX/w/IEL6VuFJEQXaUIVvEgRK3nR/Y1&#10;G5J9G7JbTfvr3ULB4zAz3zDLdW8bcaPOV44VTMYJCOLC6YpLBZfz9i0F4QOyxsYxKfghD+vV4GWJ&#10;mXZ3zul2CqWIEPYZKjAhtJmUvjBk0Y9dSxy9L9dZDFF2pdQd3iPcNnKaJHNpseK4YLCljaGiPn1b&#10;Bbv972cw+Ud+dVxj3c6Oh3zzqtRo2L8vQATqwzP8395rBWk6ncPfm/gE5O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QUxIxQAAAN0AAAAPAAAAAAAAAAAAAAAAAJgCAABkcnMv&#10;ZG93bnJldi54bWxQSwUGAAAAAAQABAD1AAAAigMAAAAA&#10;" strokecolor="gray" strokeweight=".25pt"/>
              <v:rect id="Rectangle 2169" o:spid="_x0000_s1912" style="position:absolute;left:537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3p08YA&#10;AADdAAAADwAAAGRycy9kb3ducmV2LnhtbESPT2vCQBTE74V+h+UVeim6qYiG6CpFsJUeCvHf+ZF9&#10;ZkOyb0N21dRP3y0IHoeZ+Q0zX/a2ERfqfOVYwfswAUFcOF1xqWC/Ww9SED4ga2wck4Jf8rBcPD/N&#10;MdPuyjldtqEUEcI+QwUmhDaT0heGLPqha4mjd3KdxRBlV0rd4TXCbSNHSTKRFiuOCwZbWhkq6u3Z&#10;Kvja3A7B5J/50XGNdTv++c5Xb0q9vvQfMxCB+vAI39sbrSBNR1P4fxOf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A3p08YAAADdAAAADwAAAAAAAAAAAAAAAACYAgAAZHJz&#10;L2Rvd25yZXYueG1sUEsFBgAAAAAEAAQA9QAAAIsDAAAAAA==&#10;" strokecolor="gray" strokeweight=".25pt"/>
              <v:rect id="Rectangle 2170" o:spid="_x0000_s1913" style="position:absolute;left:573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J9ocMA&#10;AADdAAAADwAAAGRycy9kb3ducmV2LnhtbERPy4rCMBTdD/gP4QpuhjEdkaF0jCKCo7gQ6mPWl+ZO&#10;U9rclCZq9evNQpjl4bxni9424kqdrxwr+BwnIIgLpysuFZyO648UhA/IGhvHpOBOHhbzwdsMM+1u&#10;nNP1EEoRQ9hnqMCE0GZS+sKQRT92LXHk/lxnMUTYlVJ3eIvhtpGTJPmSFiuODQZbWhkq6sPFKths&#10;H+dg8p/813GNdTvd7/LVu1KjYb/8BhGoD//il3urFaTpJM6Nb+IT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J9ocMAAADdAAAADwAAAAAAAAAAAAAAAACYAgAAZHJzL2Rv&#10;d25yZXYueG1sUEsFBgAAAAAEAAQA9QAAAIgDAAAAAA==&#10;" strokecolor="gray" strokeweight=".25pt"/>
              <v:rect id="Rectangle 2171" o:spid="_x0000_s1914" style="position:absolute;left:573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YOsYA&#10;AADdAAAADwAAAGRycy9kb3ducmV2LnhtbESPQWvCQBSE70L/w/IKXkQ3Silp6ipFsIqHQrT2/Mi+&#10;ZkOyb0N2q6m/3hUEj8PMfMPMl71txIk6XzlWMJ0kIIgLpysuFXwf1uMUhA/IGhvHpOCfPCwXT4M5&#10;ZtqdOafTPpQiQthnqMCE0GZS+sKQRT9xLXH0fl1nMUTZlVJ3eI5w28hZkrxKixXHBYMtrQwV9f7P&#10;KthsL8dg8s/8x3GNdfvytctXI6WGz/3HO4hAfXiE7+2tVpCmsze4vYlPQC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YOsYAAADdAAAADwAAAAAAAAAAAAAAAACYAgAAZHJz&#10;L2Rvd25yZXYueG1sUEsFBgAAAAAEAAQA9QAAAIsDAAAAAA==&#10;" strokecolor="gray" strokeweight=".25pt"/>
              <v:rect id="Rectangle 2172" o:spid="_x0000_s1915" style="position:absolute;left:501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3nesMA&#10;AADdAAAADwAAAGRycy9kb3ducmV2LnhtbERPz2vCMBS+C/sfwht4EU03ZZTOWEZhU3YQ6tTzo3lr&#10;SpuX0mRa99cvh4HHj+/3Oh9tJy40+MaxgqdFAoK4crrhWsHx632egvABWWPnmBTcyEO+eZisMdPu&#10;yiVdDqEWMYR9hgpMCH0mpa8MWfQL1xNH7tsNFkOEQy31gNcYbjv5nCQv0mLDscFgT4Whqj38WAXb&#10;3e8pmPKjPDtuse1X+8+ymCk1fRzfXkEEGsNd/O/eaQVpuoz745v4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j3nesMAAADdAAAADwAAAAAAAAAAAAAAAACYAgAAZHJzL2Rv&#10;d25yZXYueG1sUEsFBgAAAAAEAAQA9QAAAIgDAAAAAA==&#10;" strokecolor="gray" strokeweight=".25pt"/>
              <v:rect id="Rectangle 2173" o:spid="_x0000_s1916" style="position:absolute;left:573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FC4cYA&#10;AADdAAAADwAAAGRycy9kb3ducmV2LnhtbESPQWvCQBSE70L/w/IKvUjdWIuE1FVE0IqHQrR6fmRf&#10;syHZtyG7auqvdwsFj8PMfMPMFr1txIU6XzlWMB4lIIgLpysuFXwf1q8pCB+QNTaOScEveVjMnwYz&#10;zLS7ck6XfShFhLDPUIEJoc2k9IUhi37kWuLo/bjOYoiyK6Xu8BrhtpFvSTKVFiuOCwZbWhkq6v3Z&#10;Kvjc3o7B5Jv85LjGun3/2uWroVIvz/3yA0SgPjzC/+2tVpCmkzH8vYlP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FC4cYAAADdAAAADwAAAAAAAAAAAAAAAACYAgAAZHJz&#10;L2Rvd25yZXYueG1sUEsFBgAAAAAEAAQA9QAAAIsDAAAAAA==&#10;" strokecolor="gray" strokeweight=".25pt"/>
              <v:rect id="Rectangle 2174" o:spid="_x0000_s1917" style="position:absolute;left:573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PclsYA&#10;AADdAAAADwAAAGRycy9kb3ducmV2LnhtbESPT2vCQBTE74V+h+UVeim6qYqE6CpFsJUeCvHf+ZF9&#10;ZkOyb0N21dRP3y0IHoeZ+Q0zX/a2ERfqfOVYwfswAUFcOF1xqWC/Ww9SED4ga2wck4Jf8rBcPD/N&#10;MdPuyjldtqEUEcI+QwUmhDaT0heGLPqha4mjd3KdxRBlV0rd4TXCbSNHSTKVFiuOCwZbWhkq6u3Z&#10;Kvja3A7B5J/50XGNdTv5+c5Xb0q9vvQfMxCB+vAI39sbrSBNxyP4fxOf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PclsYAAADdAAAADwAAAAAAAAAAAAAAAACYAgAAZHJz&#10;L2Rvd25yZXYueG1sUEsFBgAAAAAEAAQA9QAAAIsDAAAAAA==&#10;" strokecolor="gray" strokeweight=".25pt"/>
              <v:rect id="Rectangle 2175" o:spid="_x0000_s1918" style="position:absolute;left:609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95DcYA&#10;AADdAAAADwAAAGRycy9kb3ducmV2LnhtbESPQWvCQBSE70L/w/IKvUjdVEVC6ipFqBUPhWj1/Mi+&#10;ZkOyb0N2q9Ff7xYEj8PMfMPMl71txIk6XzlW8DZKQBAXTldcKvjZf76mIHxA1tg4JgUX8rBcPA3m&#10;mGl35pxOu1CKCGGfoQITQptJ6QtDFv3ItcTR+3WdxRBlV0rd4TnCbSPHSTKTFiuOCwZbWhkq6t2f&#10;VfC1uR6Cydf50XGNdTv93uaroVIvz/3HO4hAfXiE7+2NVpCmkwn8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95DcYAAADdAAAADwAAAAAAAAAAAAAAAACYAgAAZHJz&#10;L2Rvd25yZXYueG1sUEsFBgAAAAAEAAQA9QAAAIsDAAAAAA==&#10;" strokecolor="gray" strokeweight=".25pt"/>
              <v:rect id="Rectangle 2176" o:spid="_x0000_s1919" style="position:absolute;left:609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bhecYA&#10;AADdAAAADwAAAGRycy9kb3ducmV2LnhtbESPQWvCQBSE70L/w/IKvUjdVEVC6ipFqBUPhWj1/Mi+&#10;ZkOyb0N2q9Ff7woFj8PMfMPMl71txIk6XzlW8DZKQBAXTldcKvjZf76mIHxA1tg4JgUX8rBcPA3m&#10;mGl35pxOu1CKCGGfoQITQptJ6QtDFv3ItcTR+3WdxRBlV0rd4TnCbSPHSTKTFiuOCwZbWhkq6t2f&#10;VfC1uR6Cydf50XGNdTv93uaroVIvz/3HO4hAfXiE/9sbrSBNJ1O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QbhecYAAADdAAAADwAAAAAAAAAAAAAAAACYAgAAZHJz&#10;L2Rvd25yZXYueG1sUEsFBgAAAAAEAAQA9QAAAIsDAAAAAA==&#10;" strokecolor="gray" strokeweight=".25pt"/>
              <v:rect id="Rectangle 2177" o:spid="_x0000_s1920" style="position:absolute;left:609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E4scA&#10;AADdAAAADwAAAGRycy9kb3ducmV2LnhtbESPS2vDMBCE74X8B7GBXkoiN22CcaOEEsiDHgLO67xY&#10;W8vYWhlLTdz++qpQyHGYmW+Y+bK3jbhS5yvHCp7HCQjiwumKSwWn43qUgvABWWPjmBR8k4flYvAw&#10;x0y7G+d0PYRSRAj7DBWYENpMSl8YsujHriWO3qfrLIYou1LqDm8Rbhs5SZKZtFhxXDDY0spQUR++&#10;rILt7uccTL7JL45rrNvX/Ue+elLqcdi/v4EI1Id7+L+90wrS9GUKf2/i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KROLHAAAA3QAAAA8AAAAAAAAAAAAAAAAAmAIAAGRy&#10;cy9kb3ducmV2LnhtbFBLBQYAAAAABAAEAPUAAACMAwAAAAA=&#10;" strokecolor="gray" strokeweight=".25pt"/>
              <v:rect id="Rectangle 2178" o:spid="_x0000_s1921" style="position:absolute;left:609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jalcYA&#10;AADdAAAADwAAAGRycy9kb3ducmV2LnhtbESPQWvCQBSE74X+h+UVeil1UxUJqasUoVY8CNHq+ZF9&#10;zYZk34bsVqO/3hUEj8PMfMNM571txJE6XzlW8DFIQBAXTldcKvjdfb+nIHxA1tg4JgVn8jCfPT9N&#10;MdPuxDkdt6EUEcI+QwUmhDaT0heGLPqBa4mj9+c6iyHKrpS6w1OE20YOk2QiLVYcFwy2tDBU1Nt/&#10;q+BnddkHky/zg+Ma63a8WeeLN6VeX/qvTxCB+vAI39srrSBNRxO4vYlP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jalcYAAADdAAAADwAAAAAAAAAAAAAAAACYAgAAZHJz&#10;L2Rvd25yZXYueG1sUEsFBgAAAAAEAAQA9QAAAIsDAAAAAA==&#10;" strokecolor="gray" strokeweight=".25pt"/>
              <v:rect id="Rectangle 2179" o:spid="_x0000_s1922" style="position:absolute;left:645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DscA&#10;AADdAAAADwAAAGRycy9kb3ducmV2LnhtbESPS2vDMBCE74X8B7GBXkoiNy2JcaOEEsiDHgLO67xY&#10;W8vYWhlLTdz++qpQyHGYmW+Y+bK3jbhS5yvHCp7HCQjiwumKSwWn43qUgvABWWPjmBR8k4flYvAw&#10;x0y7G+d0PYRSRAj7DBWYENpMSl8YsujHriWO3qfrLIYou1LqDm8Rbhs5SZKptFhxXDDY0spQUR++&#10;rILt7uccTL7JL45rrNvX/Ue+elLqcdi/v4EI1Id7+L+90wrS9GUGf2/i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Ufw7HAAAA3QAAAA8AAAAAAAAAAAAAAAAAmAIAAGRy&#10;cy9kb3ducmV2LnhtbFBLBQYAAAAABAAEAPUAAACMAwAAAAA=&#10;" strokecolor="gray" strokeweight=".25pt"/>
              <v:rect id="Rectangle 2180" o:spid="_x0000_s1923" style="position:absolute;left:645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vrfMMA&#10;AADdAAAADwAAAGRycy9kb3ducmV2LnhtbERPz2vCMBS+C/sfwht4EU03ZZTOWEZhU3YQ6tTzo3lr&#10;SpuX0mRa99cvh4HHj+/3Oh9tJy40+MaxgqdFAoK4crrhWsHx632egvABWWPnmBTcyEO+eZisMdPu&#10;yiVdDqEWMYR9hgpMCH0mpa8MWfQL1xNH7tsNFkOEQy31gNcYbjv5nCQv0mLDscFgT4Whqj38WAXb&#10;3e8pmPKjPDtuse1X+8+ymCk1fRzfXkEEGsNd/O/eaQVpuoxz45v4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vrfMMAAADdAAAADwAAAAAAAAAAAAAAAACYAgAAZHJzL2Rv&#10;d25yZXYueG1sUEsFBgAAAAAEAAQA9QAAAIgDAAAAAA==&#10;" strokecolor="gray" strokeweight=".25pt"/>
              <v:rect id="Rectangle 2181" o:spid="_x0000_s1924" style="position:absolute;left:645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dO58cA&#10;AADdAAAADwAAAGRycy9kb3ducmV2LnhtbESPS2vDMBCE74X+B7GFXkoiJy3FcaKEEMiDHgLO67xY&#10;G8vYWhlLTdz++qpQ6HGYmW+Y2aK3jbhR5yvHCkbDBARx4XTFpYLTcT1IQfiArLFxTAq+yMNi/vgw&#10;w0y7O+d0O4RSRAj7DBWYENpMSl8YsuiHriWO3tV1FkOUXSl1h/cIt40cJ8m7tFhxXDDY0spQUR8+&#10;rYLt7vscTL7JL45rrNu3/Ue+elHq+alfTkEE6sN/+K+90wrS9HUCv2/iE5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HTufHAAAA3QAAAA8AAAAAAAAAAAAAAAAAmAIAAGRy&#10;cy9kb3ducmV2LnhtbFBLBQYAAAAABAAEAPUAAACMAwAAAAA=&#10;" strokecolor="gray" strokeweight=".25pt"/>
              <v:rect id="Rectangle 2182" o:spid="_x0000_s1925" style="position:absolute;left:645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uUB8IA&#10;AADdAAAADwAAAGRycy9kb3ducmV2LnhtbERPy4rCMBTdC/5DuMJsRNMZZCjVKCI4I7MQ6mt9aa5N&#10;aXNTmoxWv36yEGZ5OO/FqreNuFHnK8cK3qcJCOLC6YpLBafjdpKC8AFZY+OYFDzIw2o5HCww0+7O&#10;Od0OoRQxhH2GCkwIbSalLwxZ9FPXEkfu6jqLIcKulLrDewy3jfxIkk9pseLYYLCljaGiPvxaBd+7&#10;5zmY/Cu/OK6xbmf7n3wzVupt1K/nIAL14V/8cu+0gjSdxf3xTXwC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O5QHwgAAAN0AAAAPAAAAAAAAAAAAAAAAAJgCAABkcnMvZG93&#10;bnJldi54bWxQSwUGAAAAAAQABAD1AAAAhwMAAAAA&#10;" strokecolor="gray" strokeweight=".25pt"/>
              <v:rect id="Rectangle 2183" o:spid="_x0000_s1926" style="position:absolute;left:681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cxnMUA&#10;AADdAAAADwAAAGRycy9kb3ducmV2LnhtbESPQWvCQBSE70L/w/IKXqRuFCkhukoRWqUHIWo9P7Kv&#10;2ZDs25BdNfrru0LB4zAz3zCLVW8bcaHOV44VTMYJCOLC6YpLBcfD51sKwgdkjY1jUnAjD6vly2CB&#10;mXZXzumyD6WIEPYZKjAhtJmUvjBk0Y9dSxy9X9dZDFF2pdQdXiPcNnKaJO/SYsVxwWBLa0NFvT9b&#10;BZvt/SeY/Cs/Oa6xbme773w9Umr42n/MQQTqwzP8395qBWk6m8Dj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dzGcxQAAAN0AAAAPAAAAAAAAAAAAAAAAAJgCAABkcnMv&#10;ZG93bnJldi54bWxQSwUGAAAAAAQABAD1AAAAigMAAAAA&#10;" strokecolor="gray" strokeweight=".25pt"/>
              <v:rect id="Rectangle 2184" o:spid="_x0000_s1927" style="position:absolute;left:681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Wv68YA&#10;AADdAAAADwAAAGRycy9kb3ducmV2LnhtbESPT2vCQBTE7wW/w/IEL0U3ipQQXUUEq/RQiP/Oj+wz&#10;G5J9G7JbTfvpu4WCx2FmfsMs171txJ06XzlWMJ0kIIgLpysuFZxPu3EKwgdkjY1jUvBNHtarwcsS&#10;M+0enNP9GEoRIewzVGBCaDMpfWHIop+4ljh6N9dZDFF2pdQdPiLcNnKWJG/SYsVxwWBLW0NFffyy&#10;CvaHn0sw+Xt+dVxj3c4/P/Ltq1KjYb9ZgAjUh2f4v33QCtJ0PoO/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Wv68YAAADdAAAADwAAAAAAAAAAAAAAAACYAgAAZHJz&#10;L2Rvd25yZXYueG1sUEsFBgAAAAAEAAQA9QAAAIsDAAAAAA==&#10;" strokecolor="gray" strokeweight=".25pt"/>
              <v:rect id="Rectangle 2185" o:spid="_x0000_s1928" style="position:absolute;left:681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kKcMYA&#10;AADdAAAADwAAAGRycy9kb3ducmV2LnhtbESPQWvCQBSE70L/w/IKvUjdVEVC6ipFqBUPhWj1/Mi+&#10;ZkOyb0N2q9Ff7woFj8PMfMPMl71txIk6XzlW8DZKQBAXTldcKvjZf76mIHxA1tg4JgUX8rBcPA3m&#10;mGl35pxOu1CKCGGfoQITQptJ6QtDFv3ItcTR+3WdxRBlV0rd4TnCbSPHSTKTFiuOCwZbWhkq6t2f&#10;VfC1uR6Cydf50XGNdTv93uaroVIvz/3HO4hAfXiE/9sbrSBNpxO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kKcMYAAADdAAAADwAAAAAAAAAAAAAAAACYAgAAZHJz&#10;L2Rvd25yZXYueG1sUEsFBgAAAAAEAAQA9QAAAIsDAAAAAA==&#10;" strokecolor="gray" strokeweight=".25pt"/>
              <v:rect id="Rectangle 2186" o:spid="_x0000_s1929" style="position:absolute;left:717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CSBMYA&#10;AADdAAAADwAAAGRycy9kb3ducmV2LnhtbESPQWvCQBSE7wX/w/IEL0U3SighdRURtNKDEG09P7Kv&#10;2ZDs25Ddatpf3xUKHoeZ+YZZrgfbiiv1vnasYD5LQBCXTtdcKfg476YZCB+QNbaOScEPeVivRk9L&#10;zLW7cUHXU6hEhLDPUYEJocul9KUhi37mOuLofbneYoiyr6Tu8RbhtpWLJHmRFmuOCwY72hoqm9O3&#10;VfB2+P0MptgXF8cNNl16fC+2z0pNxsPmFUSgITzC/+2DVpBlaQr3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CSBMYAAADdAAAADwAAAAAAAAAAAAAAAACYAgAAZHJz&#10;L2Rvd25yZXYueG1sUEsFBgAAAAAEAAQA9QAAAIsDAAAAAA==&#10;" strokecolor="gray" strokeweight=".25pt"/>
              <v:rect id="Rectangle 2187" o:spid="_x0000_s1930" style="position:absolute;left:717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w3n8YA&#10;AADdAAAADwAAAGRycy9kb3ducmV2LnhtbESPQWvCQBSE70L/w/IKvUjdVFRC6ipFqBUPhWj1/Mi+&#10;ZkOyb0N2q9Ff7xYEj8PMfMPMl71txIk6XzlW8DZKQBAXTldcKvjZf76mIHxA1tg4JgUX8rBcPA3m&#10;mGl35pxOu1CKCGGfoQITQptJ6QtDFv3ItcTR+3WdxRBlV0rd4TnCbSPHSTKTFiuOCwZbWhkq6t2f&#10;VfC1uR6Cydf50XGNdTv53uaroVIvz/3HO4hAfXiE7+2NVpCmkyn8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kw3n8YAAADdAAAADwAAAAAAAAAAAAAAAACYAgAAZHJz&#10;L2Rvd25yZXYueG1sUEsFBgAAAAAEAAQA9QAAAIsDAAAAAA==&#10;" strokecolor="gray" strokeweight=".25pt"/>
              <v:rect id="Rectangle 2188" o:spid="_x0000_s1931" style="position:absolute;left:717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6p6MYA&#10;AADdAAAADwAAAGRycy9kb3ducmV2LnhtbESPT2vCQBTE7wW/w/KEXopuLCIhuooIttJDIf47P7LP&#10;bEj2bchuNe2n7wqCx2FmfsMsVr1txJU6XzlWMBknIIgLpysuFRwP21EKwgdkjY1jUvBLHlbLwcsC&#10;M+1unNN1H0oRIewzVGBCaDMpfWHIoh+7ljh6F9dZDFF2pdQd3iLcNvI9SWbSYsVxwWBLG0NFvf+x&#10;Cj53f6dg8o/87LjGup1+f+WbN6Veh/16DiJQH57hR3unFaTpdAb3N/EJ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6p6MYAAADdAAAADwAAAAAAAAAAAAAAAACYAgAAZHJz&#10;L2Rvd25yZXYueG1sUEsFBgAAAAAEAAQA9QAAAIsDAAAAAA==&#10;" strokecolor="gray" strokeweight=".25pt"/>
              <v:rect id="Rectangle 2189" o:spid="_x0000_s1932" style="position:absolute;left:717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IMc8YA&#10;AADdAAAADwAAAGRycy9kb3ducmV2LnhtbESPQWvCQBSE70L/w/IKvUjdVERD6ipFqBUPhWj1/Mi+&#10;ZkOyb0N2q9Ff7xYEj8PMfMPMl71txIk6XzlW8DZKQBAXTldcKvjZf76mIHxA1tg4JgUX8rBcPA3m&#10;mGl35pxOu1CKCGGfoQITQptJ6QtDFv3ItcTR+3WdxRBlV0rd4TnCbSPHSTKVFiuOCwZbWhkq6t2f&#10;VfC1uR6Cydf50XGNdTv53uaroVIvz/3HO4hAfXiE7+2NVpCmkxn8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IMc8YAAADdAAAADwAAAAAAAAAAAAAAAACYAgAAZHJz&#10;L2Rvd25yZXYueG1sUEsFBgAAAAAEAAQA9QAAAIsDAAAAAA==&#10;" strokecolor="gray" strokeweight=".25pt"/>
              <v:rect id="Rectangle 2190" o:spid="_x0000_s1933" style="position:absolute;left:681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2YAcIA&#10;AADdAAAADwAAAGRycy9kb3ducmV2LnhtbERPy4rCMBTdC/5DuMJsRNMZZCjVKCI4I7MQ6mt9aa5N&#10;aXNTmoxWv36yEGZ5OO/FqreNuFHnK8cK3qcJCOLC6YpLBafjdpKC8AFZY+OYFDzIw2o5HCww0+7O&#10;Od0OoRQxhH2GCkwIbSalLwxZ9FPXEkfu6jqLIcKulLrDewy3jfxIkk9pseLYYLCljaGiPvxaBd+7&#10;5zmY/Cu/OK6xbmf7n3wzVupt1K/nIAL14V/8cu+0gjSdxbnxTXwC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TZgBwgAAAN0AAAAPAAAAAAAAAAAAAAAAAJgCAABkcnMvZG93&#10;bnJldi54bWxQSwUGAAAAAAQABAD1AAAAhwMAAAAA&#10;" strokecolor="gray" strokeweight=".25pt"/>
              <v:rect id="Rectangle 2191" o:spid="_x0000_s1934" style="position:absolute;left:285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E9msYA&#10;AADdAAAADwAAAGRycy9kb3ducmV2LnhtbESPQWvCQBSE74L/YXmFXkQ3LVLS1FVEqBUPhWjt+ZF9&#10;zYZk34bsqqm/3hUEj8PMfMPMFr1txIk6XzlW8DJJQBAXTldcKvjZf45TED4ga2wck4J/8rCYDwcz&#10;zLQ7c06nXShFhLDPUIEJoc2k9IUhi37iWuLo/bnOYoiyK6Xu8BzhtpGvSfImLVYcFwy2tDJU1Luj&#10;VfC1uRyCydf5r+Ma63b6vc1XI6Wen/rlB4hAfXiE7+2NVpCm03e4vYlP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E9msYAAADdAAAADwAAAAAAAAAAAAAAAACYAgAAZHJz&#10;L2Rvd25yZXYueG1sUEsFBgAAAAAEAAQA9QAAAIsDAAAAAA==&#10;" strokecolor="gray" strokeweight=".25pt"/>
              <v:rect id="Rectangle 2192" o:spid="_x0000_s1935" style="position:absolute;left:285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C2sMA&#10;AADdAAAADwAAAGRycy9kb3ducmV2LnhtbERPz2vCMBS+C/sfwht4EU03dJTOWEZhU3YQ6tTzo3lr&#10;SpuX0mRa99cvh4HHj+/3Oh9tJy40+MaxgqdFAoK4crrhWsHx632egvABWWPnmBTcyEO+eZisMdPu&#10;yiVdDqEWMYR9hgpMCH0mpa8MWfQL1xNH7tsNFkOEQy31gNcYbjv5nCQv0mLDscFgT4Whqj38WAXb&#10;3e8pmPKjPDtuse2X+8+ymCk1fRzfXkEEGsNd/O/eaQVpuor745v4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C2sMAAADdAAAADwAAAAAAAAAAAAAAAACYAgAAZHJzL2Rv&#10;d25yZXYueG1sUEsFBgAAAAAEAAQA9QAAAIgDAAAAAA==&#10;" strokecolor="gray" strokeweight=".25pt"/>
              <v:rect id="Rectangle 2193" o:spid="_x0000_s1936" style="position:absolute;left:249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6nQcYA&#10;AADdAAAADwAAAGRycy9kb3ducmV2LnhtbESPQWvCQBSE70L/w/IKvUjdWKyE1FVE0IqHQrR6fmRf&#10;syHZtyG7auqvdwsFj8PMfMPMFr1txIU6XzlWMB4lIIgLpysuFXwf1q8pCB+QNTaOScEveVjMnwYz&#10;zLS7ck6XfShFhLDPUIEJoc2k9IUhi37kWuLo/bjOYoiyK6Xu8BrhtpFvSTKVFiuOCwZbWhkq6v3Z&#10;Kvjc3o7B5Jv85LjGup187fLVUKmX5375ASJQHx7h//ZWK0jT9zH8vYlP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6nQcYAAADdAAAADwAAAAAAAAAAAAAAAACYAgAAZHJz&#10;L2Rvd25yZXYueG1sUEsFBgAAAAAEAAQA9QAAAIsDAAAAAA==&#10;" strokecolor="gray" strokeweight=".25pt"/>
              <v:rect id="Rectangle 2194" o:spid="_x0000_s1937" style="position:absolute;left:249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w5NsYA&#10;AADdAAAADwAAAGRycy9kb3ducmV2LnhtbESPT2vCQBTE74V+h+UVeim6qaiE6CpFsJUeCvHf+ZF9&#10;ZkOyb0N21dRP3y0IHoeZ+Q0zX/a2ERfqfOVYwfswAUFcOF1xqWC/Ww9SED4ga2wck4Jf8rBcPD/N&#10;MdPuyjldtqEUEcI+QwUmhDaT0heGLPqha4mjd3KdxRBlV0rd4TXCbSNHSTKVFiuOCwZbWhkq6u3Z&#10;Kvja3A7B5J/50XGNdTv++c5Xb0q9vvQfMxCB+vAI39sbrSBNJyP4fxOf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w5NsYAAADdAAAADwAAAAAAAAAAAAAAAACYAgAAZHJz&#10;L2Rvd25yZXYueG1sUEsFBgAAAAAEAAQA9QAAAIsDAAAAAA==&#10;" strokecolor="gray" strokeweight=".25pt"/>
              <v:rect id="Rectangle 2195" o:spid="_x0000_s1938" style="position:absolute;left:249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CcrccA&#10;AADdAAAADwAAAGRycy9kb3ducmV2LnhtbESPS2vDMBCE74X8B7GBXkoiN22CcaOEEsiDHgLO67xY&#10;W8vYWhlLTdz++qpQyHGYmW+Y+bK3jbhS5yvHCp7HCQjiwumKSwWn43qUgvABWWPjmBR8k4flYvAw&#10;x0y7G+d0PYRSRAj7DBWYENpMSl8YsujHriWO3qfrLIYou1LqDm8Rbhs5SZKZtFhxXDDY0spQUR++&#10;rILt7uccTL7JL45rrNvX/Ue+elLqcdi/v4EI1Id7+L+90wrSdPoCf2/i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wnK3HAAAA3QAAAA8AAAAAAAAAAAAAAAAAmAIAAGRy&#10;cy9kb3ducmV2LnhtbFBLBQYAAAAABAAEAPUAAACMAwAAAAA=&#10;" strokecolor="gray" strokeweight=".25pt"/>
              <v:rect id="Rectangle 2196" o:spid="_x0000_s1939" style="position:absolute;left:249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kE2cYA&#10;AADdAAAADwAAAGRycy9kb3ducmV2LnhtbESPQWvCQBSE70L/w/IKvUjdVFRC6ipFqBUPhWj1/Mi+&#10;ZkOyb0N2q9Ff7xYEj8PMfMPMl71txIk6XzlW8DZKQBAXTldcKvjZf76mIHxA1tg4JgUX8rBcPA3m&#10;mGl35pxOu1CKCGGfoQITQptJ6QtDFv3ItcTR+3WdxRBlV0rd4TnCbSPHSTKTFiuOCwZbWhkq6t2f&#10;VfC1uR6Cydf50XGNdTv53uaroVIvz/3HO4hAfXiE7+2NVpCm0wn8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kE2cYAAADdAAAADwAAAAAAAAAAAAAAAACYAgAAZHJz&#10;L2Rvd25yZXYueG1sUEsFBgAAAAAEAAQA9QAAAIsDAAAAAA==&#10;" strokecolor="gray" strokeweight=".25pt"/>
              <v:rect id="Rectangle 2197" o:spid="_x0000_s1940" style="position:absolute;left:213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WhQsYA&#10;AADdAAAADwAAAGRycy9kb3ducmV2LnhtbESPQWvCQBSE70L/w/IKvUjdVFRC6ipFqBUPhWj1/Mi+&#10;ZkOyb0N2q9Ff7woFj8PMfMPMl71txIk6XzlW8DZKQBAXTldcKvjZf76mIHxA1tg4JgUX8rBcPA3m&#10;mGl35pxOu1CKCGGfoQITQptJ6QtDFv3ItcTR+3WdxRBlV0rd4TnCbSPHSTKTFiuOCwZbWhkq6t2f&#10;VfC1uR6Cydf50XGNdTv53uaroVIvz/3HO4hAfXiE/9sbrSBNp1O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5WhQsYAAADdAAAADwAAAAAAAAAAAAAAAACYAgAAZHJz&#10;L2Rvd25yZXYueG1sUEsFBgAAAAAEAAQA9QAAAIsDAAAAAA==&#10;" strokecolor="gray" strokeweight=".25pt"/>
              <v:rect id="Rectangle 2198" o:spid="_x0000_s1941" style="position:absolute;left:213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c/NcYA&#10;AADdAAAADwAAAGRycy9kb3ducmV2LnhtbESPQWvCQBSE74X+h+UVeil1U1EJqasUoVY8CNHq+ZF9&#10;zYZk34bsVqO/3hUEj8PMfMNM571txJE6XzlW8DFIQBAXTldcKvjdfb+nIHxA1tg4JgVn8jCfPT9N&#10;MdPuxDkdt6EUEcI+QwUmhDaT0heGLPqBa4mj9+c6iyHKrpS6w1OE20YOk2QiLVYcFwy2tDBU1Nt/&#10;q+BnddkHky/zg+Ma63a0WeeLN6VeX/qvTxCB+vAI39srrSBNxxO4vYlP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0c/NcYAAADdAAAADwAAAAAAAAAAAAAAAACYAgAAZHJz&#10;L2Rvd25yZXYueG1sUEsFBgAAAAAEAAQA9QAAAIsDAAAAAA==&#10;" strokecolor="gray" strokeweight=".25pt"/>
              <v:rect id="Rectangle 2199" o:spid="_x0000_s1942" style="position:absolute;left:213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uarscA&#10;AADdAAAADwAAAGRycy9kb3ducmV2LnhtbESPS2vDMBCE74X8B7GBXkoiN7SJcaOEEsiDHgLO67xY&#10;W8vYWhlLTdz++qpQyHGYmW+Y+bK3jbhS5yvHCp7HCQjiwumKSwWn43qUgvABWWPjmBR8k4flYvAw&#10;x0y7G+d0PYRSRAj7DBWYENpMSl8YsujHriWO3qfrLIYou1LqDm8Rbhs5SZKptFhxXDDY0spQUR++&#10;rILt7uccTL7JL45rrNuX/Ue+elLqcdi/v4EI1Id7+L+90wrS9HUGf2/i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Lmq7HAAAA3QAAAA8AAAAAAAAAAAAAAAAAmAIAAGRy&#10;cy9kb3ducmV2LnhtbFBLBQYAAAAABAAEAPUAAACMAwAAAAA=&#10;" strokecolor="gray" strokeweight=".25pt"/>
              <v:rect id="Rectangle 2200" o:spid="_x0000_s1943" style="position:absolute;left:213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QO3MMA&#10;AADdAAAADwAAAGRycy9kb3ducmV2LnhtbERPz2vCMBS+C/sfwht4EU03dJTOWEZhU3YQ6tTzo3lr&#10;SpuX0mRa99cvh4HHj+/3Oh9tJy40+MaxgqdFAoK4crrhWsHx632egvABWWPnmBTcyEO+eZisMdPu&#10;yiVdDqEWMYR9hgpMCH0mpa8MWfQL1xNH7tsNFkOEQy31gNcYbjv5nCQv0mLDscFgT4Whqj38WAXb&#10;3e8pmPKjPDtuse2X+8+ymCk1fRzfXkEEGsNd/O/eaQVpuopz45v4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QO3MMAAADdAAAADwAAAAAAAAAAAAAAAACYAgAAZHJzL2Rv&#10;d25yZXYueG1sUEsFBgAAAAAEAAQA9QAAAIgDAAAAAA==&#10;" strokecolor="gray" strokeweight=".25pt"/>
              <v:rect id="Rectangle 2201" o:spid="_x0000_s1944" style="position:absolute;left:177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irR8cA&#10;AADdAAAADwAAAGRycy9kb3ducmV2LnhtbESPS2vDMBCE74X+B7GFXkoiJ7TFcaKEEMiDHgLO67xY&#10;G8vYWhlLTdz++qpQ6HGYmW+Y2aK3jbhR5yvHCkbDBARx4XTFpYLTcT1IQfiArLFxTAq+yMNi/vgw&#10;w0y7O+d0O4RSRAj7DBWYENpMSl8YsuiHriWO3tV1FkOUXSl1h/cIt40cJ8m7tFhxXDDY0spQUR8+&#10;rYLt7vscTL7JL45rrNvX/Ue+elHq+alfTkEE6sN/+K+90wrS9G0Cv2/iE5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Yq0fHAAAA3QAAAA8AAAAAAAAAAAAAAAAAmAIAAGRy&#10;cy9kb3ducmV2LnhtbFBLBQYAAAAABAAEAPUAAACMAwAAAAA=&#10;" strokecolor="gray" strokeweight=".25pt"/>
              <v:rect id="Rectangle 2202" o:spid="_x0000_s1945" style="position:absolute;left:177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IZ8IA&#10;AADdAAAADwAAAGRycy9kb3ducmV2LnhtbERPy4rCMBTdC/5DuMJsRNMZBinVKCI4I7MQ6mt9aa5N&#10;aXNTmox25uvNQnB5OO/FqreNuFHnK8cK3qcJCOLC6YpLBafjdpKC8AFZY+OYFPyRh9VyOFhgpt2d&#10;c7odQiliCPsMFZgQ2kxKXxiy6KeuJY7c1XUWQ4RdKXWH9xhuG/mRJDNpseLYYLCljaGiPvxaBd+7&#10;/3Mw+Vd+cVxj3X7uf/LNWKm3Ub+egwjUh5f46d5pBWk6i/vjm/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jshnwgAAAN0AAAAPAAAAAAAAAAAAAAAAAJgCAABkcnMvZG93&#10;bnJldi54bWxQSwUGAAAAAAQABAD1AAAAhwMAAAAA&#10;" strokecolor="gray" strokeweight=".25pt"/>
              <v:rect id="Rectangle 2203" o:spid="_x0000_s1946" style="position:absolute;left:177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Jt/MUA&#10;AADdAAAADwAAAGRycy9kb3ducmV2LnhtbESPQWvCQBSE7wX/w/KEXkrdWERCdJUiaMWDELWeH9nX&#10;bEj2bchuNe2vdwXB4zAz3zDzZW8bcaHOV44VjEcJCOLC6YpLBafj+j0F4QOyxsYxKfgjD8vF4GWO&#10;mXZXzulyCKWIEPYZKjAhtJmUvjBk0Y9cSxy9H9dZDFF2pdQdXiPcNvIjSabSYsVxwWBLK0NFffi1&#10;Cr62/9/B5Jv87LjGup3sd/nqTanXYf85AxGoD8/wo73VCtJ0Oob7m/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wm38xQAAAN0AAAAPAAAAAAAAAAAAAAAAAJgCAABkcnMv&#10;ZG93bnJldi54bWxQSwUGAAAAAAQABAD1AAAAigMAAAAA&#10;" strokecolor="gray" strokeweight=".25pt"/>
              <v:rect id="Rectangle 2204" o:spid="_x0000_s1947" style="position:absolute;left:177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Dzi8UA&#10;AADdAAAADwAAAGRycy9kb3ducmV2LnhtbESPQWvCQBSE7wX/w/IEL6VuFJEQXaUIVvEgRK3nR/Y1&#10;G5J9G7JbTfvr3ULB4zAz3zDLdW8bcaPOV44VTMYJCOLC6YpLBZfz9i0F4QOyxsYxKfghD+vV4GWJ&#10;mXZ3zul2CqWIEPYZKjAhtJmUvjBk0Y9dSxy9L9dZDFF2pdQd3iPcNnKaJHNpseK4YLCljaGiPn1b&#10;Bbv972cw+Ud+dVxj3c6Oh3zzqtRo2L8vQATqwzP8395rBWk6n8Lfm/gE5O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EPOLxQAAAN0AAAAPAAAAAAAAAAAAAAAAAJgCAABkcnMv&#10;ZG93bnJldi54bWxQSwUGAAAAAAQABAD1AAAAigMAAAAA&#10;" strokecolor="gray" strokeweight=".25pt"/>
              <v:line id="Line 2205" o:spid="_x0000_s1948" style="position:absolute;visibility:visible;mso-wrap-style:square" from="2858,7824" to="3938,7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lkMcMAAADdAAAADwAAAGRycy9kb3ducmV2LnhtbESPQYvCMBSE78L+h/AWvGmqslqqUUQU&#10;PIlWQbw9mmdbbF5KE7X+e7MgeBxm5htmtmhNJR7UuNKygkE/AkGcWV1yruB03PRiEM4ja6wsk4IX&#10;OVjMfzozTLR98oEeqc9FgLBLUEHhfZ1I6bKCDLq+rYmDd7WNQR9kk0vd4DPATSWHUTSWBksOCwXW&#10;tCoou6V3o+CSj1LXpru9eV39eVLt/rbZulaq+9supyA8tf4b/rS3WkEcj0fw/yY8AT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JZDHDAAAA3QAAAA8AAAAAAAAAAAAA&#10;AAAAoQIAAGRycy9kb3ducmV2LnhtbFBLBQYAAAAABAAEAPkAAACRAwAAAAA=&#10;" strokecolor="gray" strokeweight=".25pt"/>
              <v:line id="Line 2206" o:spid="_x0000_s1949" style="position:absolute;visibility:visible;mso-wrap-style:square" from="3938,7824" to="3938,10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D8RcYAAADdAAAADwAAAGRycy9kb3ducmV2LnhtbESPQWvCQBSE7wX/w/IEb3Vja2NIXaVI&#10;BU+h3Rakt0f2mQSzb0N21fjvXUHocZiZb5jlerCtOFPvG8cKZtMEBHHpTMOVgt+f7XMGwgdkg61j&#10;UnAlD+vV6GmJuXEX/qazDpWIEPY5KqhD6HIpfVmTRT91HXH0Dq63GKLsK2l6vES4beVLkqTSYsNx&#10;ocaONjWVR32yCv6qV+0HXXzZ6yHsF23xtis/O6Um4+HjHUSgIfyHH+2dUZBl6Rzub+ITkK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g/EXGAAAA3QAAAA8AAAAAAAAA&#10;AAAAAAAAoQIAAGRycy9kb3ducmV2LnhtbFBLBQYAAAAABAAEAPkAAACUAwAAAAA=&#10;" strokecolor="gray" strokeweight=".25pt"/>
              <v:line id="Line 2207" o:spid="_x0000_s1950" style="position:absolute;flip:x;visibility:visible;mso-wrap-style:square" from="2858,10344" to="3938,10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LhIsYAAADdAAAADwAAAGRycy9kb3ducmV2LnhtbESPQWvCQBSE74X+h+UVeim6aaEhRFeR&#10;lEJLD0ErPT+yzyQm+zZkV5Pm17uC4HGYmW+Y5Xo0rThT72rLCl7nEQjiwuqaSwX7389ZAsJ5ZI2t&#10;ZVLwTw7Wq8eHJabaDryl886XIkDYpaig8r5LpXRFRQbd3HbEwTvY3qAPsi+l7nEIcNPKtyiKpcGa&#10;w0KFHWUVFc3uZBQ036f9IZswxr8X/Mk5+jjm+aTU89O4WYDwNPp7+Nb+0gqSJH6H65vwBOTq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i4SLGAAAA3QAAAA8AAAAAAAAA&#10;AAAAAAAAoQIAAGRycy9kb3ducmV2LnhtbFBLBQYAAAAABAAEAPkAAACUAwAAAAA=&#10;" strokecolor="gray" strokeweight=".25pt"/>
              <v:line id="Line 2208" o:spid="_x0000_s1951" style="position:absolute;flip:y;visibility:visible;mso-wrap-style:square" from="2858,7824" to="2858,10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B/VcYAAADdAAAADwAAAGRycy9kb3ducmV2LnhtbESPQWuDQBSE74X+h+UVeinNmh5EbDYh&#10;WAopPUiN5PxwX9TEfSvumlh/fbcQyHGYmW+Y1WYynbjQ4FrLCpaLCARxZXXLtYJy//magHAeWWNn&#10;mRT8koPN+vFhham2V/6hS+FrESDsUlTQeN+nUrqqIYNuYXvi4B3tYNAHOdRSD3gNcNPJtyiKpcGW&#10;w0KDPWUNVediNArOX2N5zGaM8fCC3zlHH6c8n5V6fpq27yA8Tf4evrV3WkGSxDH8vwlP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wf1XGAAAA3QAAAA8AAAAAAAAA&#10;AAAAAAAAoQIAAGRycy9kb3ducmV2LnhtbFBLBQYAAAAABAAEAPkAAACUAwAAAAA=&#10;" strokecolor="gray" strokeweight=".25pt"/>
              <v:line id="Line 2209" o:spid="_x0000_s1952" style="position:absolute;visibility:visible;mso-wrap-style:square" from="2138,7464" to="2138,9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AlMUAAADdAAAADwAAAGRycy9kb3ducmV2LnhtbESPQWvCQBSE7wX/w/KE3urGCjZEVxFB&#10;Ld6aFsHbI/tMYrJv092Nxn/fLRR6HGbmG2a5HkwrbuR8bVnBdJKAIC6srrlU8PW5e0lB+ICssbVM&#10;Ch7kYb0aPS0x0/bOH3TLQykihH2GCqoQukxKX1Rk0E9sRxy9i3UGQ5SulNrhPcJNK1+TZC4N1hwX&#10;KuxoW1HR5L1RcOpzPl+bnWux3x8Ol9N342dHpZ7Hw2YBItAQ/sN/7XetIE3nb/D7Jj4B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AlMUAAADdAAAADwAAAAAAAAAA&#10;AAAAAAChAgAAZHJzL2Rvd25yZXYueG1sUEsFBgAAAAAEAAQA+QAAAJMDAAAAAA==&#10;" strokeweight="1.5pt"/>
              <v:line id="Line 2210" o:spid="_x0000_s1953" style="position:absolute;visibility:visible;mso-wrap-style:square" from="2138,7464" to="5738,7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aU5sIAAADdAAAADwAAAGRycy9kb3ducmV2LnhtbERPz2vCMBS+D/wfwhN2m6kTpFSjiOCU&#10;3axD2O3RPNva5qUmqXb//XIQPH58v5frwbTiTs7XlhVMJwkI4sLqmksFP6fdRwrCB2SNrWVS8Ece&#10;1qvR2xIzbR98pHseShFD2GeooAqhy6T0RUUG/cR2xJG7WGcwROhKqR0+Yrhp5WeSzKXBmmNDhR1t&#10;KyqavDcKzn3Ov9dm51rsv/b7y/nW+Nm3Uu/jYbMAEWgIL/HTfdAK0nQe58Y38Qn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naU5sIAAADdAAAADwAAAAAAAAAAAAAA&#10;AAChAgAAZHJzL2Rvd25yZXYueG1sUEsFBgAAAAAEAAQA+QAAAJADAAAAAA==&#10;" strokeweight="1.5pt"/>
              <v:line id="Line 2211" o:spid="_x0000_s1954" style="position:absolute;visibility:visible;mso-wrap-style:square" from="5738,7464" to="5738,9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oxfcUAAADdAAAADwAAAGRycy9kb3ducmV2LnhtbESPQWvCQBSE7wX/w/IEb3XTChJTVymC&#10;Vbw1LYK3R/aZpMm+jbsbjf/eLRR6HGbmG2a5HkwrruR8bVnByzQBQVxYXXOp4Ptr+5yC8AFZY2uZ&#10;FNzJw3o1elpipu2NP+mah1JECPsMFVQhdJmUvqjIoJ/ajjh6Z+sMhihdKbXDW4SbVr4myVwarDku&#10;VNjRpqKiyXuj4NjnfPpptq7F/mO3Ox8vjZ8dlJqMh/c3EIGG8B/+a++1gjSdL+D3TXw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ToxfcUAAADdAAAADwAAAAAAAAAA&#10;AAAAAAChAgAAZHJzL2Rvd25yZXYueG1sUEsFBgAAAAAEAAQA+QAAAJMDAAAAAA==&#10;" strokeweight="1.5pt"/>
              <v:line id="Line 2212" o:spid="_x0000_s1955" style="position:absolute;visibility:visible;mso-wrap-style:square" from="2138,9984" to="7178,9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OPcIAAADdAAAADwAAAGRycy9kb3ducmV2LnhtbERPy2rCQBTdF/yH4Qru6sQKbYiOIoIP&#10;3DUtgrtL5prEZO6kMxONf99ZFLo8nPdyPZhW3Mn52rKC2TQBQVxYXXOp4Ptr95qC8AFZY2uZFDzJ&#10;w3o1ellipu2DP+meh1LEEPYZKqhC6DIpfVGRQT+1HXHkrtYZDBG6UmqHjxhuWvmWJO/SYM2xocKO&#10;thUVTd4bBec+58ut2bkW+/3hcD3/NH5+UmoyHjYLEIGG8C/+cx+1gjT9iPvjm/gE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dkOPcIAAADdAAAADwAAAAAAAAAAAAAA&#10;AAChAgAAZHJzL2Rvd25yZXYueG1sUEsFBgAAAAAEAAQA+QAAAJADAAAAAA==&#10;" strokeweight="1.5pt"/>
              <v:shape id="Freeform 2213" o:spid="_x0000_s1956" style="position:absolute;left:5738;top:9084;width:721;height:1;visibility:visible;mso-wrap-style:square;v-text-anchor:top" coordsize="7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hk0cQA&#10;AADdAAAADwAAAGRycy9kb3ducmV2LnhtbESP0WoCMRRE3wv+Q7gF32rWinbZGkUUpfhQ0PYDLpvr&#10;ZunmZptEjX/fCEIfh5k5w8yXyXbiQj60jhWMRwUI4trplhsF31/blxJEiMgaO8ek4EYBlovB0xwr&#10;7a58oMsxNiJDOFSowMTYV1KG2pDFMHI9cfZOzluMWfpGao/XDLedfC2KmbTYcl4w2NPaUP1zPFsF&#10;p8N+anfJp97Mfs1kvQn2c1IrNXxOq3cQkVL8Dz/aH1pBWb6N4f4mPw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oZNHEAAAA3QAAAA8AAAAAAAAAAAAAAAAAmAIAAGRycy9k&#10;b3ducmV2LnhtbFBLBQYAAAAABAAEAPUAAACJAwAAAAA=&#10;" path="m,l721,e" filled="f" strokeweight="1.5pt">
                <v:path arrowok="t" o:connecttype="custom" o:connectlocs="0,0;721,0" o:connectangles="0,0"/>
              </v:shape>
              <v:shape id="Freeform 2214" o:spid="_x0000_s1957" style="position:absolute;left:6450;top:9089;width:728;height:895;visibility:visible;mso-wrap-style:square;v-text-anchor:top" coordsize="728,8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b5ncQA&#10;AADdAAAADwAAAGRycy9kb3ducmV2LnhtbESPQWvCQBSE74X+h+UJXkrd6KENqavYgOi1ieD1mX1m&#10;o9m3Ibtq/PeuIPQ4zMw3zHw52FZcqfeNYwXTSQKCuHK64VrBrlx/piB8QNbYOiYFd/KwXLy/zTHT&#10;7sZ/dC1CLSKEfYYKTAhdJqWvDFn0E9cRR+/oeoshyr6WusdbhNtWzpLkS1psOC4Y7Cg3VJ2Li1Wg&#10;P4qy2f/6jTlt0lN+mBblrsqVGo+G1Q+IQEP4D7/aW60gTb9n8HwTn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G+Z3EAAAA3QAAAA8AAAAAAAAAAAAAAAAAmAIAAGRycy9k&#10;b3ducmV2LnhtbFBLBQYAAAAABAAEAPUAAACJAwAAAAA=&#10;" path="m,l728,895e" filled="f" strokeweight="1.5pt">
                <v:path arrowok="t" o:connecttype="custom" o:connectlocs="0,0;728,895" o:connectangles="0,0"/>
              </v:shape>
              <v:shape id="Text Box 2215" o:spid="_x0000_s1958" type="#_x0000_t202" style="position:absolute;left:3395;top:710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0FpMcA&#10;AADdAAAADwAAAGRycy9kb3ducmV2LnhtbESPW2vCQBSE3wv+h+UIfSm66YUaoqtUacH65gXRt2P2&#10;mASzZ0N2NdFf3xUKPg4z8w0zmrSmFBeqXWFZwWs/AkGcWl1wpmCz/unFIJxH1lhaJgVXcjAZd55G&#10;mGjb8JIuK5+JAGGXoILc+yqR0qU5GXR9WxEH72hrgz7IOpO6xibATSnfouhTGiw4LORY0Syn9LQ6&#10;GwXnl13jT9H3Pv5dHJaWbrstTT+Ueu62X0MQnlr/CP+351pBHA/e4f4mPAE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tBaTHAAAA3QAAAA8AAAAAAAAAAAAAAAAAmAIAAGRy&#10;cy9kb3ducmV2LnhtbFBLBQYAAAAABAAEAPUAAACMAwAAAAA=&#10;" filled="f" stroked="f" strokecolor="gray" strokeweight=".25pt">
                <v:textbox>
                  <w:txbxContent>
                    <w:p w:rsidR="004612D1" w:rsidRDefault="004612D1" w:rsidP="00187A76">
                      <w:r>
                        <w:t>10 m</w:t>
                      </w:r>
                    </w:p>
                  </w:txbxContent>
                </v:textbox>
              </v:shape>
              <v:shape id="Text Box 2216" o:spid="_x0000_s1959" type="#_x0000_t202" style="position:absolute;left:5737;top:872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Sd0McA&#10;AADdAAAADwAAAGRycy9kb3ducmV2LnhtbESPT2vCQBTE74V+h+UVvBTdtIgN0VXaUkG9+QfR2zP7&#10;TILZtyG7muindwWhx2FmfsOMJq0pxYVqV1hW8NGLQBCnVhecKdisp90YhPPIGkvLpOBKDibj15cR&#10;Jto2vKTLymciQNglqCD3vkqkdGlOBl3PVsTBO9raoA+yzqSusQlwU8rPKBpIgwWHhRwr+s0pPa3O&#10;RsH5fdf4U/S3j+eLw9LSbbeln75Snbf2ewjCU+v/w8/2TCuI468+PN6EJyDH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EndDHAAAA3QAAAA8AAAAAAAAAAAAAAAAAmAIAAGRy&#10;cy9kb3ducmV2LnhtbFBLBQYAAAAABAAEAPUAAACMAwAAAAA=&#10;" filled="f" stroked="f" strokecolor="gray" strokeweight=".25pt">
                <v:textbox>
                  <w:txbxContent>
                    <w:p w:rsidR="004612D1" w:rsidRDefault="004612D1" w:rsidP="00187A76">
                      <w:r>
                        <w:t>2 m</w:t>
                      </w:r>
                    </w:p>
                  </w:txbxContent>
                </v:textbox>
              </v:shape>
              <v:shape id="Text Box 2217" o:spid="_x0000_s1960" type="#_x0000_t202" style="position:absolute;left:1418;top:836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g4S8cA&#10;AADdAAAADwAAAGRycy9kb3ducmV2LnhtbESPT2vCQBTE7wW/w/KEXopuWtoaoqtUacF68w+it2f2&#10;mQSzb0N2NdFP3xUKHoeZ+Q0zmrSmFBeqXWFZwWs/AkGcWl1wpmCz/unFIJxH1lhaJgVXcjAZd55G&#10;mGjb8JIuK5+JAGGXoILc+yqR0qU5GXR9WxEH72hrgz7IOpO6xibATSnfouhTGiw4LORY0Syn9LQ6&#10;GwXnl13jT9H3Pv5dHJaWbrstTd+Veu62X0MQnlr/CP+351pBHA8+4P4mPAE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IOEvHAAAA3QAAAA8AAAAAAAAAAAAAAAAAmAIAAGRy&#10;cy9kb3ducmV2LnhtbFBLBQYAAAAABAAEAPUAAACMAwAAAAA=&#10;" filled="f" stroked="f" strokecolor="gray" strokeweight=".25pt">
                <v:textbox>
                  <w:txbxContent>
                    <w:p w:rsidR="004612D1" w:rsidRDefault="004612D1" w:rsidP="00187A76">
                      <w:r>
                        <w:t>7 m</w:t>
                      </w:r>
                    </w:p>
                  </w:txbxContent>
                </v:textbox>
              </v:shape>
              <v:shape id="Text Box 2218" o:spid="_x0000_s1961" type="#_x0000_t202" style="position:absolute;left:3758;top:998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qmPMYA&#10;AADdAAAADwAAAGRycy9kb3ducmV2LnhtbESPQWvCQBSE7wX/w/IEL0U3FdGQuooWBfWmLWJvr9nX&#10;JJh9G7Krif31XUHwOMzMN8x03ppSXKl2hWUFb4MIBHFqdcGZgq/PdT8G4TyyxtIyKbiRg/ms8zLF&#10;RNuG93Q9+EwECLsEFeTeV4mULs3JoBvYijh4v7Y26IOsM6lrbALclHIYRWNpsOCwkGNFHzml58PF&#10;KLi8nhp/jlbf8Xb3s7f0dzrScqRUr9su3kF4av0z/GhvtII4nozh/iY8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qmPMYAAADdAAAADwAAAAAAAAAAAAAAAACYAgAAZHJz&#10;L2Rvd25yZXYueG1sUEsFBgAAAAAEAAQA9QAAAIsDAAAAAA==&#10;" filled="f" stroked="f" strokecolor="gray" strokeweight=".25pt">
                <v:textbox>
                  <w:txbxContent>
                    <w:p w:rsidR="004612D1" w:rsidRDefault="004612D1" w:rsidP="00187A76">
                      <w:r>
                        <w:t>14 m</w:t>
                      </w:r>
                    </w:p>
                  </w:txbxContent>
                </v:textbox>
              </v:shape>
              <v:shape id="Text Box 2219" o:spid="_x0000_s1962" type="#_x0000_t202" style="position:absolute;left:5738;top:800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gCl8QA&#10;AADdAAAADwAAAGRycy9kb3ducmV2LnhtbESPQYvCMBSE74L/ITzBi6xpPWipRhFB2HUPRd0f8Gie&#10;TbF5qU3U+u83Cwseh5n5hlltetuIB3W+dqwgnSYgiEuna64U/Jz3HxkIH5A1No5JwYs8bNbDwQpz&#10;7Z58pMcpVCJC2OeowITQ5lL60pBFP3UtcfQurrMYouwqqTt8Rrht5CxJ5tJizXHBYEs7Q+X1dLcK&#10;Jme3/5bztsh2Xwdv0iIt/C1Vajzqt0sQgfrwDv+3P7WCLFss4O9Nf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YApfEAAAA3QAAAA8AAAAAAAAAAAAAAAAAmAIAAGRycy9k&#10;b3ducmV2LnhtbFBLBQYAAAAABAAEAPUAAACJAwAAAAA=&#10;" filled="f" stroked="f" strokecolor="gray" strokeweight=".25pt">
                <v:textbox inset=".5mm">
                  <w:txbxContent>
                    <w:p w:rsidR="004612D1" w:rsidRDefault="004612D1" w:rsidP="00187A76">
                      <w:r>
                        <w:t>4,5 m</w:t>
                      </w:r>
                    </w:p>
                  </w:txbxContent>
                </v:textbox>
              </v:shape>
            </v:group>
            <v:group id="Group 2220" o:spid="_x0000_s1963" style="position:absolute;left:8077;top:7187;width:1663;height:1431" coordorigin="4074,3217" coordsize="1663,1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Q4z1dwwAAAN0AAAAP&#10;AAAAAAAAAAAAAAAAAKoCAABkcnMvZG93bnJldi54bWxQSwUGAAAAAAQABAD6AAAAmgMAAAAA&#10;">
              <v:shape id="AutoShape 2221" o:spid="_x0000_s1964" type="#_x0000_t7" style="position:absolute;left:4115;top:3281;width:1241;height:627;rotation:752837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FoNsUA&#10;AADdAAAADwAAAGRycy9kb3ducmV2LnhtbESPQWvCQBSE7wX/w/KE3upGQZtGN0HFgtBDbVrvj+xr&#10;Epp9G3ZXTf69Wyj0OMzMN8ymGEwnruR8a1nBfJaAIK6sbrlW8PX5+pSC8AFZY2eZFIzkocgnDxvM&#10;tL3xB13LUIsIYZ+hgiaEPpPSVw0Z9DPbE0fv2zqDIUpXS+3wFuGmk4skWUmDLceFBnvaN1T9lBej&#10;oMTRbE+7pTnvDy6878Zje3izSj1Oh+0aRKAh/If/2ketIE2fX+D3TXw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kWg2xQAAAN0AAAAPAAAAAAAAAAAAAAAAAJgCAABkcnMv&#10;ZG93bnJldi54bWxQSwUGAAAAAAQABAD1AAAAigMAAAAA&#10;" fillcolor="silver" stroked="f"/>
              <v:shape id="AutoShape 2222" o:spid="_x0000_s1965" type="#_x0000_t7" style="position:absolute;left:4673;top:3591;width:1064;height:209;rotation:752837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xjMAA&#10;AADdAAAADwAAAGRycy9kb3ducmV2LnhtbERPTYvCMBC9C/sfwizszaa7sFK6RlFREDyo1b0PzdgW&#10;m0lJorb/3hwEj4/3PZ33phV3cr6xrOA7SUEQl1Y3XCk4nzbjDIQPyBpby6RgIA/z2cdoirm2Dz7S&#10;vQiViCHsc1RQh9DlUvqyJoM+sR1x5C7WGQwRukpqh48Yblr5k6YTabDh2FBjR6uaymtxMwoKHMzi&#10;sPw1/6u1C/vlsG3WO6vU12e/+AMRqA9v8cu91QqyLIv745v4BOTs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6xjMAAAADdAAAADwAAAAAAAAAAAAAAAACYAgAAZHJzL2Rvd25y&#10;ZXYueG1sUEsFBgAAAAAEAAQA9QAAAIUDAAAAAA==&#10;" fillcolor="silver" stroked="f"/>
              <v:shape id="Freeform 2223" o:spid="_x0000_s1966" style="position:absolute;left:4074;top:3217;width:913;height:216;visibility:visible;mso-wrap-style:square;v-text-anchor:top" coordsize="1854,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Zk8MYA&#10;AADdAAAADwAAAGRycy9kb3ducmV2LnhtbESPW0/CQBCF3034D5sx8U22YKJLZSGkifHyJijPY3ds&#10;q53Z2l2h+OtdEhIeT87ly5kvB27VjvrQeLEwGWegSErvGqksvG0erg2oEFEctl7IwoECLBejiznm&#10;zu/llXbrWKk0IiFHC3WMXa51KGtiDGPfkSTv0/eMMcm+0q7HfRrnVk+z7FYzNpIINXZU1FR+r385&#10;cc373+queLzZHF6KD/56Zp79bK29uhxW96AiDfEcPrWfnAVjzASOb9IT0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Zk8MYAAADdAAAADwAAAAAAAAAAAAAAAACYAgAAZHJz&#10;L2Rvd25yZXYueG1sUEsFBgAAAAAEAAQA9QAAAIsDAAAAAA==&#10;" path="m,373l1854,e" filled="f" strokeweight="1.5pt">
                <v:path arrowok="t" o:connecttype="custom" o:connectlocs="0,72;222,0" o:connectangles="0,0"/>
              </v:shape>
              <v:shape id="Freeform 2224" o:spid="_x0000_s1967" style="position:absolute;left:4074;top:3433;width:408;height:542;visibility:visible;mso-wrap-style:square;v-text-anchor:top" coordsize="828,9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QmVscA&#10;AADdAAAADwAAAGRycy9kb3ducmV2LnhtbESP0WrCQBRE3wv+w3ILfaubipRtdBVRAlYfahM/4Jq9&#10;JsHs3ZDdatqvdwuFPg4zc4aZLwfbiiv1vnGs4WWcgCAunWm40nAssmcFwgdkg61j0vBNHpaL0cMc&#10;U+Nu/EnXPFQiQtinqKEOoUul9GVNFv3YdcTRO7veYoiyr6Tp8RbhtpWTJHmVFhuOCzV2tK6pvORf&#10;VsNPke3Kt31SvGe77cdJbaab/DDV+ulxWM1ABBrCf/ivvTUalFIT+H0Tn4B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EJlbHAAAA3QAAAA8AAAAAAAAAAAAAAAAAmAIAAGRy&#10;cy9kb3ducmV2LnhtbFBLBQYAAAAABAAEAPUAAACMAwAAAAA=&#10;" path="m,l828,936e" filled="f" strokeweight="1.5pt">
                <v:path arrowok="t" o:connecttype="custom" o:connectlocs="0,0;99,182" o:connectangles="0,0"/>
              </v:shape>
              <v:shape id="Freeform 2225" o:spid="_x0000_s1968" style="position:absolute;left:4478;top:3669;width:1252;height:306;visibility:visible;mso-wrap-style:square;v-text-anchor:top" coordsize="2543,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JG3sQA&#10;AADdAAAADwAAAGRycy9kb3ducmV2LnhtbESPUWvCMBSF3wf+h3CFvc1UhVGqUayo+DKY3X7Apbk2&#10;1eamJFG7f28Ggz0ezjnf4SzXg+3EnXxoHSuYTjIQxLXTLTcKvr/2bzmIEJE1do5JwQ8FWK9GL0ss&#10;tHvwie5VbESCcChQgYmxL6QMtSGLYeJ64uSdnbcYk/SN1B4fCW47Ocuyd2mx5bRgsKetofpa3ayC&#10;fem7z/nOnbOP6aU83KjcnjZGqdfxsFmAiDTE//Bf+6gV5Hk+h9836Qn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iRt7EAAAA3QAAAA8AAAAAAAAAAAAAAAAAmAIAAGRycy9k&#10;b3ducmV2LnhtbFBLBQYAAAAABAAEAPUAAACJAwAAAAA=&#10;" path="m,528l2543,e" filled="f" strokeweight="1.5pt">
                <v:path arrowok="t" o:connecttype="custom" o:connectlocs="0,103;303,0" o:connectangles="0,0"/>
              </v:shape>
              <v:shape id="Freeform 2226" o:spid="_x0000_s1969" style="position:absolute;left:4984;top:3222;width:288;height:356;visibility:visible;mso-wrap-style:square;v-text-anchor:top" coordsize="585,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QsQA&#10;AADdAAAADwAAAGRycy9kb3ducmV2LnhtbESPQUvEMBSE7wv+h/AEb7upRdzY3bSIoOxNt3rw+Eje&#10;tsXmpSZxW/+9EQSPw8x8w+ybxY3iTCEOnjVcbwoQxMbbgTsNb6+PawUiJmSLo2fS8E0RmvpitcfK&#10;+pmPdG5TJzKEY4Ua+pSmSspoenIYN34izt7JB4cpy9BJG3DOcDfKsihupcOB80KPEz30ZD7aL6fh&#10;qWjL7Z2JL3zowrMpP/1s1bvWV5fL/Q5EoiX9h//aB6tBKXUDv2/yE5D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pv0LEAAAA3QAAAA8AAAAAAAAAAAAAAAAAmAIAAGRycy9k&#10;b3ducmV2LnhtbFBLBQYAAAAABAAEAPUAAACJAwAAAAA=&#10;" path="m,l585,615e" filled="f" strokeweight="1.5pt">
                <v:path arrowok="t" o:connecttype="custom" o:connectlocs="0,0;70,119" o:connectangles="0,0"/>
              </v:shape>
              <v:line id="Line 2227" o:spid="_x0000_s1970" style="position:absolute;rotation:-752837fd;visibility:visible;mso-wrap-style:square" from="5273,3552" to="5450,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UWe8UAAADdAAAADwAAAGRycy9kb3ducmV2LnhtbESPQWsCMRSE7wX/Q3iCN83aYrvdGkVa&#10;tUJP2l56e2zebpZuXpYk6vrvjSD0OMzMN8x82dtWnMiHxrGC6SQDQVw63XCt4Od7M85BhIissXVM&#10;Ci4UYLkYPMyx0O7MezodYi0ShEOBCkyMXSFlKA1ZDBPXESevct5iTNLXUns8J7ht5WOWPUuLDacF&#10;gx29Gyr/Dker4PfyWW0/jhlv19VePr26r5feeKVGw371BiJSH//D9/ZOK8jzfAa3N+kJ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UWe8UAAADdAAAADwAAAAAAAAAA&#10;AAAAAAChAgAAZHJzL2Rvd25yZXYueG1sUEsFBgAAAAAEAAQA+QAAAJMDAAAAAA==&#10;" strokeweight="1.5pt"/>
              <v:line id="Line 2228" o:spid="_x0000_s1971" style="position:absolute;rotation:-752837fd;visibility:visible;mso-wrap-style:square" from="5463,3497" to="5729,3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eIDMUAAADdAAAADwAAAGRycy9kb3ducmV2LnhtbESPQWsCMRSE7wX/Q3hCbzVrBbvdGkWs&#10;1YIntZfeHpu3m8XNy5JEXf+9KRQ8DjPzDTNb9LYVF/KhcaxgPMpAEJdON1wr+Dl+veQgQkTW2Dom&#10;BTcKsJgPnmZYaHflPV0OsRYJwqFABSbGrpAylIYshpHriJNXOW8xJulrqT1eE9y28jXLptJiw2nB&#10;YEcrQ+XpcLYKfm/bavN5znizrvZy8u52b73xSj0P++UHiEh9fIT/299aQZ7nU/h7k56A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WeIDMUAAADdAAAADwAAAAAAAAAA&#10;AAAAAAChAgAAZHJzL2Rvd25yZXYueG1sUEsFBgAAAAAEAAQA+QAAAJMDAAAAAA==&#10;" strokeweight="1.5pt"/>
              <v:shape id="Freeform 2229" o:spid="_x0000_s1972" style="position:absolute;left:4504;top:3970;width:3;height:665;visibility:visible;mso-wrap-style:square;v-text-anchor:top" coordsize="7,1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eXxsUA&#10;AADdAAAADwAAAGRycy9kb3ducmV2LnhtbESP0WrCQBRE3wv+w3IFX6TZ1Ic2xKwioQFBCm3sB1yy&#10;1yS4ezdmV41/3y0U+jjMzBmm2E7WiBuNvnes4CVJQRA3TvfcKvg+Vs8ZCB+QNRrHpOBBHrab2VOB&#10;uXZ3/qJbHVoRIexzVNCFMORS+qYjiz5xA3H0Tm60GKIcW6lHvEe4NXKVpq/SYs9xocOByo6ac321&#10;Cqr683pp5bssd+ZolwdDH8N+qdRiPu3WIAJN4T/8195rBVmWvcHvm/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N5fGxQAAAN0AAAAPAAAAAAAAAAAAAAAAAJgCAABkcnMv&#10;ZG93bnJldi54bWxQSwUGAAAAAAQABAD1AAAAigMAAAAA&#10;" path="m7,l,1147e" filled="f">
                <v:path arrowok="t" o:connecttype="custom" o:connectlocs="0,0;0,224" o:connectangles="0,0"/>
              </v:shape>
              <v:shape id="Freeform 2230" o:spid="_x0000_s1973" style="position:absolute;left:5701;top:3674;width:7;height:674;visibility:visible;mso-wrap-style:square;v-text-anchor:top" coordsize="15,1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B4H8IA&#10;AADdAAAADwAAAGRycy9kb3ducmV2LnhtbERPy2rCQBTdF/yH4Qrd1RldRImOooLQboovsr7NXJPQ&#10;zJ2QGU3Sr+8IhZ7d4bw4q01va/Gg1leONUwnCgRx7kzFhYbr5fC2AOEDssHaMWkYyMNmPXpZYWpc&#10;xyd6nEMhYgn7FDWUITSplD4vyaKfuIY4ajfXWgyRtoU0LXax3NZyplQiLVYcF0psaF9S/n2+Ww3Z&#10;RzLs8Fi57Euqn2u2vXXzT6n167jfLkEE6sO/+S/9bjQsIuD5Jj4B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EHgfwgAAAN0AAAAPAAAAAAAAAAAAAAAAAJgCAABkcnMvZG93&#10;bnJldi54bWxQSwUGAAAAAAQABAD1AAAAhwMAAAAA&#10;" path="m15,l,1162e" filled="f">
                <v:path arrowok="t" o:connecttype="custom" o:connectlocs="1,0;0,227" o:connectangles="0,0"/>
              </v:shape>
              <v:shape id="Freeform 2231" o:spid="_x0000_s1974" style="position:absolute;left:4083;top:3471;width:3;height:939;visibility:visible;mso-wrap-style:square;v-text-anchor:top" coordsize="3,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nbe8QA&#10;AADdAAAADwAAAGRycy9kb3ducmV2LnhtbESPUWvCMBSF3wf+h3AF32bqhBE7UymDgeIY6Lb3S3Pb&#10;FJub0mS2/vtlMPDxcM75Dme7m1wnrjSE1rOG1TIDQVx503Kj4evz7VGBCBHZYOeZNNwowK6YPWwx&#10;N37kE13PsREJwiFHDTbGPpcyVJYchqXviZNX+8FhTHJopBlwTHDXyacse5YOW04LFnt6tVRdzj8u&#10;Ud7H47r+zsa2VB92fSwPodz0Wi/mU/kCItIU7+H/9t5oUEpt4O9NegK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Z23vEAAAA3QAAAA8AAAAAAAAAAAAAAAAAmAIAAGRycy9k&#10;b3ducmV2LnhtbFBLBQYAAAAABAAEAPUAAACJAwAAAAA=&#10;" path="m3,l,939e" filled="f">
                <v:path arrowok="t" o:connecttype="custom" o:connectlocs="3,0;0,939" o:connectangles="0,0"/>
              </v:shape>
              <v:shape id="Freeform 2232" o:spid="_x0000_s1975" style="position:absolute;left:4504;top:4339;width:1200;height:304;visibility:visible;mso-wrap-style:square;v-text-anchor:top" coordsize="2437,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Ew3sQA&#10;AADdAAAADwAAAGRycy9kb3ducmV2LnhtbERPW2vCMBR+H/gfwhH2NlP3MGo1Ft0QBoOBbnh5OzbH&#10;pticlCTV7t8vD4M9fnz3RTnYVtzIh8axgukkA0FcOd1wreD7a/OUgwgRWWPrmBT8UIByOXpYYKHd&#10;nbd028VapBAOBSowMXaFlKEyZDFMXEecuIvzFmOCvpba4z2F21Y+Z9mLtNhwajDY0auh6rrrrQIy&#10;n/L81h1Ph32+7Y+zzce6MV6px/GwmoOINMR/8Z/7XSvI81nan96k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RMN7EAAAA3QAAAA8AAAAAAAAAAAAAAAAAmAIAAGRycy9k&#10;b3ducmV2LnhtbFBLBQYAAAAABAAEAPUAAACJAwAAAAA=&#10;" path="m,525l2437,e" filled="f">
                <v:path arrowok="t" o:connecttype="custom" o:connectlocs="0,102;291,0" o:connectangles="0,0"/>
              </v:shape>
              <v:shape id="Freeform 2233" o:spid="_x0000_s1976" style="position:absolute;left:4092;top:4410;width:412;height:238;visibility:visible;mso-wrap-style:square;v-text-anchor:top" coordsize="41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6a4cUA&#10;AADdAAAADwAAAGRycy9kb3ducmV2LnhtbESPT2sCMRTE7wW/Q3hCL6Vm14NsV6OUFrH05mrr9bF5&#10;7p9uXuIm1fXbm0LB4zAzv2EWq8F04ky9bywrSCcJCOLS6oYrBfvd+jkD4QOyxs4yKbiSh9Vy9LDA&#10;XNsLb+lchEpECPscFdQhuFxKX9Zk0E+sI47e0fYGQ5R9JXWPlwg3nZwmyUwabDgu1Ojorabyp/g1&#10;Ctxhw+17Wxyfgku/8FPv+PvUKvU4Hl7nIAIN4R7+b39oBVn2ksLfm/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7prhxQAAAN0AAAAPAAAAAAAAAAAAAAAAAJgCAABkcnMv&#10;ZG93bnJldi54bWxQSwUGAAAAAAQABAD1AAAAigMAAAAA&#10;" path="m,l412,238e" filled="f">
                <v:path arrowok="t" o:connecttype="custom" o:connectlocs="0,0;412,238" o:connectangles="0,0"/>
              </v:shape>
            </v:group>
            <w10:wrap type="none"/>
            <w10:anchorlock/>
          </v:group>
        </w:pict>
      </w:r>
    </w:p>
    <w:p w:rsidR="006F7099" w:rsidRDefault="006F7099" w:rsidP="00676ADC">
      <w:pPr>
        <w:pStyle w:val="Zadanie-polecenie"/>
      </w:pPr>
    </w:p>
    <w:p w:rsidR="00187A76" w:rsidRPr="00DC4AA1" w:rsidRDefault="00187A76" w:rsidP="00676ADC">
      <w:pPr>
        <w:pStyle w:val="Zadanie-polecenie"/>
      </w:pPr>
      <w:r w:rsidRPr="00DC4AA1">
        <w:t xml:space="preserve">Jaką średnicę powinna mieć (zgodnie z zaleceniami) rynna, do której spływa woda </w:t>
      </w:r>
      <w:r w:rsidRPr="00DC4AA1">
        <w:br/>
        <w:t>z tego dachu?</w:t>
      </w:r>
    </w:p>
    <w:p w:rsidR="001221DB" w:rsidRPr="00DC4AA1" w:rsidRDefault="001221DB" w:rsidP="00676ADC">
      <w:pPr>
        <w:pStyle w:val="Zadanie-nagwek"/>
      </w:pPr>
      <w:r w:rsidRPr="00DC4AA1">
        <w:t>Zadanie 11</w:t>
      </w:r>
      <w:r w:rsidR="00A27F3E">
        <w:t>6</w:t>
      </w:r>
      <w:r w:rsidRPr="00DC4AA1">
        <w:t>.</w:t>
      </w:r>
    </w:p>
    <w:p w:rsidR="001221DB" w:rsidRPr="00DC4AA1" w:rsidRDefault="001221DB" w:rsidP="00676ADC">
      <w:pPr>
        <w:pStyle w:val="Zadanie-tre"/>
        <w:rPr>
          <w:bCs/>
        </w:rPr>
      </w:pPr>
      <w:r w:rsidRPr="00DC4AA1">
        <w:rPr>
          <w:bCs/>
        </w:rPr>
        <w:t>Patryk z jednego prostokąta i dwóch trójkątów prostokątnych ułożył przedstawiony na rysu</w:t>
      </w:r>
      <w:r w:rsidRPr="00DC4AA1">
        <w:rPr>
          <w:bCs/>
        </w:rPr>
        <w:t>n</w:t>
      </w:r>
      <w:r w:rsidRPr="00DC4AA1">
        <w:rPr>
          <w:bCs/>
        </w:rPr>
        <w:t>ku trapez.</w:t>
      </w:r>
      <w:r w:rsidRPr="00DC4AA1">
        <w:t xml:space="preserve"> Przyprostokątne jednego z trójkątów mają długości 2 cm i 4 cm, drugiego</w:t>
      </w:r>
      <w:r w:rsidR="00C3599B">
        <w:t xml:space="preserve"> — </w:t>
      </w:r>
      <w:r w:rsidRPr="00DC4AA1">
        <w:t>4 cm i</w:t>
      </w:r>
      <w:r w:rsidR="00D459C5">
        <w:t> </w:t>
      </w:r>
      <w:r w:rsidRPr="00DC4AA1">
        <w:t>5 cm, a jeden z boków prostokąta ma długość 8 cm.</w:t>
      </w:r>
    </w:p>
    <w:p w:rsidR="001221DB" w:rsidRPr="00DC4AA1" w:rsidRDefault="00A5243E" w:rsidP="00D459C5">
      <w:pPr>
        <w:pStyle w:val="Akapitzrysunkiem"/>
      </w:pPr>
      <w:r>
        <w:pict>
          <v:group id="Group 2437" o:spid="_x0000_s4977" style="width:212.85pt;height:56.75pt;mso-position-horizontal-relative:char;mso-position-vertical-relative:line" coordorigin="2970,3480" coordsize="4257,1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">
            <v:shape id="AutoShape 2438" o:spid="_x0000_s4980" type="#_x0000_t6" style="position:absolute;left:6660;top:3481;width:567;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0MNMYA&#10;AADdAAAADwAAAGRycy9kb3ducmV2LnhtbESPT2vCQBTE74LfYXlCb7qJhSrRVUSQ/lEPaqEeH9nX&#10;bGr2bchuY/z23YLgcZiZ3zDzZWcr0VLjS8cK0lECgjh3uuRCwedpM5yC8AFZY+WYFNzIw3LR780x&#10;0+7KB2qPoRARwj5DBSaEOpPS54Ys+pGriaP37RqLIcqmkLrBa4TbSo6T5EVaLDkuGKxpbSi/HH+t&#10;gq+PW73bb9Oz3Vr+MeP29T0cnpV6GnSrGYhAXXiE7+03rWA6SSfw/yY+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0MNMYAAADdAAAADwAAAAAAAAAAAAAAAACYAgAAZHJz&#10;L2Rvd25yZXYueG1sUEsFBgAAAAAEAAQA9QAAAIsDAAAAAA==&#10;" filled="f" strokeweight="1pt"/>
            <v:shape id="AutoShape 2439" o:spid="_x0000_s4979" type="#_x0000_t6" style="position:absolute;left:2970;top:3480;width:1417;height:113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1YZMQA&#10;AADdAAAADwAAAGRycy9kb3ducmV2LnhtbERPTWvCQBC9C/0PyxS86UahUaJrCIKlHjzUltrjkB2T&#10;mOxsyG5N9Ne7h4LHx/tep4NpxJU6V1lWMJtGIIhzqysuFHx/7SZLEM4ja2wsk4IbOUg3L6M1Jtr2&#10;/EnXoy9ECGGXoILS+zaR0uUlGXRT2xIH7mw7gz7ArpC6wz6Em0bOoyiWBisODSW2tC0pr49/RsGb&#10;qa0/XEz2/luftvH+53KS7q7U+HXIViA8Df4p/nd/aAXLxSzMDW/CE5C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9WGTEAAAA3QAAAA8AAAAAAAAAAAAAAAAAmAIAAGRycy9k&#10;b3ducmV2LnhtbFBLBQYAAAAABAAEAPUAAACJAwAAAAA=&#10;" filled="f" strokeweight="1pt"/>
            <v:rect id="Rectangle 2440" o:spid="_x0000_s4978" style="position:absolute;left:4387;top:3480;width:2268;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zTYMcA&#10;AADdAAAADwAAAGRycy9kb3ducmV2LnhtbESPT2vCQBTE70K/w/IKXopu4r/G1FVKoVA8CGoRj4/s&#10;Mwlm34bdVeO37woFj8PM/IZZrDrTiCs5X1tWkA4TEMSF1TWXCn7334MMhA/IGhvLpOBOHlbLl94C&#10;c21vvKXrLpQiQtjnqKAKoc2l9EVFBv3QtsTRO1lnMETpSqkd3iLcNHKUJDNpsOa4UGFLXxUV593F&#10;KFhPpskxHFK7z87j+cY1b4fZ+qJU/7X7/AARqAvP8H/7RyvI3tM5PN7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9c02DHAAAA3QAAAA8AAAAAAAAAAAAAAAAAmAIAAGRy&#10;cy9kb3ducmV2LnhtbFBLBQYAAAAABAAEAPUAAACMAwAAAAA=&#10;" filled="f" strokeweight="1pt"/>
            <w10:wrap type="none"/>
            <w10:anchorlock/>
          </v:group>
        </w:pict>
      </w:r>
    </w:p>
    <w:p w:rsidR="001221DB" w:rsidRPr="00DC4AA1" w:rsidRDefault="001221DB" w:rsidP="00676ADC">
      <w:pPr>
        <w:pStyle w:val="Zadanie-polecenie"/>
      </w:pPr>
      <w:r w:rsidRPr="00DC4AA1">
        <w:t>Ile cm</w:t>
      </w:r>
      <w:r w:rsidRPr="00DC4AA1">
        <w:rPr>
          <w:vertAlign w:val="superscript"/>
        </w:rPr>
        <w:t>2</w:t>
      </w:r>
      <w:r w:rsidRPr="00DC4AA1">
        <w:t xml:space="preserve"> powierzchni zajmuje ułożony trapez?</w:t>
      </w:r>
    </w:p>
    <w:p w:rsidR="00187A76" w:rsidRPr="00DC4AA1" w:rsidRDefault="00A27F3E" w:rsidP="00676ADC">
      <w:pPr>
        <w:pStyle w:val="Zadanie-nagwek"/>
      </w:pPr>
      <w:r>
        <w:lastRenderedPageBreak/>
        <w:t>Zadanie 117</w:t>
      </w:r>
      <w:r w:rsidR="00187A76" w:rsidRPr="00DC4AA1">
        <w:t>.</w:t>
      </w:r>
    </w:p>
    <w:p w:rsidR="00187A76" w:rsidRPr="00DC4AA1" w:rsidRDefault="00187A76" w:rsidP="00676ADC">
      <w:pPr>
        <w:pStyle w:val="Zadanie-tre"/>
      </w:pPr>
      <w:r w:rsidRPr="00DC4AA1">
        <w:t>Jacek budował różne wielokąty z jednakowych równoramiennych trójkątów prostokątnych</w:t>
      </w:r>
      <w:r w:rsidR="001250C7">
        <w:t>,</w:t>
      </w:r>
      <w:r w:rsidRPr="00DC4AA1">
        <w:t xml:space="preserve"> układając jeden obok drugiego tak, by na siebie nie zachodziły. Na rysunku podano wymiary trójkąta i przedstawiono figurę, którą Jacek zbudował z trzech trójkątów.</w:t>
      </w:r>
    </w:p>
    <w:p w:rsidR="00187A76" w:rsidRDefault="00A5243E" w:rsidP="00842062">
      <w:pPr>
        <w:jc w:val="center"/>
      </w:pPr>
      <w:r>
        <w:rPr>
          <w:noProof/>
        </w:rPr>
      </w:r>
      <w:r>
        <w:rPr>
          <w:noProof/>
        </w:rPr>
        <w:pict>
          <v:group id="Group 1165" o:spid="_x0000_s1977" style="width:279pt;height:99.55pt;mso-position-horizontal-relative:char;mso-position-vertical-relative:line" coordorigin="1958,7848" coordsize="5580,1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">
            <v:shape id="AutoShape 1166" o:spid="_x0000_s1978" type="#_x0000_t6" style="position:absolute;left:2713;top:8220;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yR+cgA&#10;AADdAAAADwAAAGRycy9kb3ducmV2LnhtbESPQWsCMRSE7wX/Q3hCbzXRlmpXo6i0UKgeaivo7bF5&#10;7q5uXpZNdLf99U1B8DjMzDfMZNbaUlyo9oVjDf2eAkGcOlNwpuH76+1hBMIHZIOlY9LwQx5m087d&#10;BBPjGv6kyyZkIkLYJ6ghD6FKpPRpThZ9z1XE0Tu42mKIss6kqbGJcFvKgVLP0mLBcSHHipY5pafN&#10;2WrYfWznfLYvC9XsX90aj8fVU/qr9X23nY9BBGrDLXxtvxsNo6F6hP838Qn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JH5yAAAAN0AAAAPAAAAAAAAAAAAAAAAAJgCAABk&#10;cnMvZG93bnJldi54bWxQSwUGAAAAAAQABAD1AAAAjQMAAAAA&#10;" strokeweight="1pt"/>
            <v:group id="Group 1167" o:spid="_x0000_s1979" style="position:absolute;left:5378;top:8220;width:2160;height:1080" coordorigin="5378,7668"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xzQc8cAAADd&#10;AAAADwAAAAAAAAAAAAAAAACqAgAAZHJzL2Rvd25yZXYueG1sUEsFBgAAAAAEAAQA+gAAAJ4DAAAA&#10;AA==&#10;">
              <v:line id="Line 1168" o:spid="_x0000_s1980" style="position:absolute;visibility:visible;mso-wrap-style:square" from="6458,7668" to="7538,7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ZKqcYAAADdAAAADwAAAGRycy9kb3ducmV2LnhtbESP0WoCMRRE3wv+Q7hC32rWQltdjSK2&#10;hYoP0tUPuG6um9XNzZKkuvXrjVDo4zAzZ5jpvLONOJMPtWMFw0EGgrh0uuZKwW77+TQCESKyxsYx&#10;KfilAPNZ72GKuXYX/qZzESuRIBxyVGBibHMpQ2nIYhi4ljh5B+ctxiR9JbXHS4LbRj5n2au0WHNa&#10;MNjS0lB5Kn6sgpXfr0/Da2Xknlf+o9m8j4M9KvXY7xYTEJG6+B/+a39pBaO37AX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WSqnGAAAA3QAAAA8AAAAAAAAA&#10;AAAAAAAAoQIAAGRycy9kb3ducmV2LnhtbFBLBQYAAAAABAAEAPkAAACUAwAAAAA=&#10;" strokeweight="1pt"/>
              <v:line id="Line 1169" o:spid="_x0000_s1981" style="position:absolute;flip:x;visibility:visible;mso-wrap-style:square" from="5378,7668" to="6458,8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C8UAAADdAAAADwAAAGRycy9kb3ducmV2LnhtbESPzYrCMBSF94LvEK7gRjTVRdVqFBEE&#10;EVyMM6DuLs21rTY3pYm2vv1kYMDl4fx8nOW6NaV4Ue0KywrGowgEcWp1wZmCn+/dcAbCeWSNpWVS&#10;8CYH61W3s8RE24a/6HXymQgj7BJUkHtfJVK6NCeDbmQr4uDdbG3QB1lnUtfYhHFTykkUxdJgwYGQ&#10;Y0XbnNLH6WkC5L7Nrsc7pef5uTo08XjQXC5Ppfq9drMA4an1n/B/e68VzKZRDH9vw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C8UAAADdAAAADwAAAAAAAAAA&#10;AAAAAAChAgAAZHJzL2Rvd25yZXYueG1sUEsFBgAAAAAEAAQA+QAAAJMDAAAAAA==&#10;" strokeweight="1pt"/>
              <v:line id="Line 1170" o:spid="_x0000_s1982" style="position:absolute;visibility:visible;mso-wrap-style:square" from="5378,8748" to="7538,8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hxRcYAAADdAAAADwAAAGRycy9kb3ducmV2LnhtbESPzW7CMBCE75V4B2uRuBWHHvhJcSJE&#10;QQL1UAF9gCXexinxOrINpH36ulKlHkcz841mWfa2FTfyoXGsYDLOQBBXTjdcK3g/bR/nIEJE1tg6&#10;JgVfFKAsBg9LzLW784Fux1iLBOGQowITY5dLGSpDFsPYdcTJ+3DeYkzS11J7vCe4beVTlk2lxYbT&#10;gsGO1oaqy/FqFez9+fUy+a6NPPPeb9q3l0Wwn0qNhv3qGUSkPv6H/9o7rWA+y2bw+yY9AVn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IcUXGAAAA3QAAAA8AAAAAAAAA&#10;AAAAAAAAoQIAAGRycy9kb3ducmV2LnhtbFBLBQYAAAAABAAEAPkAAACUAwAAAAA=&#10;" strokeweight="1pt"/>
              <v:line id="Line 1171" o:spid="_x0000_s1983" style="position:absolute;visibility:visible;mso-wrap-style:square" from="6458,7668" to="7538,7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flN8IAAADdAAAADwAAAGRycy9kb3ducmV2LnhtbERPS27CMBDdI3EHa5DYFQcWlKYYhPhI&#10;oC4qaA8wxEMciMeRbSDl9HhRieXT+0/nra3FjXyoHCsYDjIQxIXTFZcKfn82bxMQISJrrB2Tgj8K&#10;MJ91O1PMtbvznm6HWIoUwiFHBSbGJpcyFIYshoFriBN3ct5iTNCXUnu8p3Bby1GWjaXFilODwYaW&#10;horL4WoV7Pzx6zJ8lEYeeefX9ffqI9izUv1eu/gEEamNL/G/e6sVTN6zNDe9SU9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hflN8IAAADdAAAADwAAAAAAAAAAAAAA&#10;AAChAgAAZHJzL2Rvd25yZXYueG1sUEsFBgAAAAAEAAQA+QAAAJADAAAAAA==&#10;" strokeweight="1pt"/>
              <v:line id="Line 1172" o:spid="_x0000_s1984" style="position:absolute;visibility:visible;mso-wrap-style:square" from="7538,7668" to="7538,8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tArMYAAADdAAAADwAAAGRycy9kb3ducmV2LnhtbESPwW7CMBBE75X4B2uRuBWHHiikOBGi&#10;IIF6qIB+wBJv45R4HdkG0n59XakSx9HMvNEsyt624ko+NI4VTMYZCOLK6YZrBR/HzeMMRIjIGlvH&#10;pOCbApTF4GGBuXY33tP1EGuRIBxyVGBi7HIpQ2XIYhi7jjh5n85bjEn6WmqPtwS3rXzKsqm02HBa&#10;MNjRylB1Plysgp0/vZ0nP7WRJ975dfv+Og/2S6nRsF++gIjUx3v4v73VCmbP2Rz+3qQnI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bQKzGAAAA3QAAAA8AAAAAAAAA&#10;AAAAAAAAoQIAAGRycy9kb3ducmV2LnhtbFBLBQYAAAAABAAEAPkAAACUAwAAAAA=&#10;" strokeweight="1pt"/>
              <v:line id="Line 1173" o:spid="_x0000_s1985" style="position:absolute;visibility:visible;mso-wrap-style:square" from="6458,7668" to="6458,8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gOn8MAAADdAAAADwAAAGRycy9kb3ducmV2LnhtbERPTWvCQBC9F/oflin0Vjf2UDV1FSkI&#10;HmylUXoesmMSzc7G3W1M/71zEHp8vO/5cnCt6inExrOB8SgDRVx623Bl4LBfv0xBxYRssfVMBv4o&#10;wnLx+DDH3Porf1NfpEpJCMccDdQpdbnWsazJYRz5jli4ow8Ok8BQaRvwKuGu1a9Z9qYdNiwNNXb0&#10;UVN5Ln6d9JbVNlx+Tudhc/zcri/cz772O2Oen4bVO6hEQ/oX390ba2A6Gct+eSNPQC9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YDp/DAAAA3QAAAA8AAAAAAAAAAAAA&#10;AAAAoQIAAGRycy9kb3ducmV2LnhtbFBLBQYAAAAABAAEAPkAAACRAwAAAAA=&#10;">
                <v:stroke dashstyle="dash"/>
              </v:line>
              <v:line id="Line 1174" o:spid="_x0000_s1986" style="position:absolute;flip:x;visibility:visible;mso-wrap-style:square" from="6458,7668" to="7538,8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XTEMQAAADdAAAADwAAAGRycy9kb3ducmV2LnhtbESPQWvCQBSE70L/w/KE3nQToRqiq0jR&#10;UsSLab2/ZJ+bYPZtyK6a/vuuUOhxmJlvmNVmsK24U+8bxwrSaQKCuHK6YaPg+2s/yUD4gKyxdUwK&#10;fsjDZv0yWmGu3YNPdC+CERHCPkcFdQhdLqWvarLop64jjt7F9RZDlL2RusdHhNtWzpJkLi02HBdq&#10;7Oi9pupa3KyCcrc9m0N53tkZH/WHeStKloVSr+NhuwQRaAj/4b/2p1aQLdIUnm/iE5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ldMQxAAAAN0AAAAPAAAAAAAAAAAA&#10;AAAAAKECAABkcnMvZG93bnJldi54bWxQSwUGAAAAAAQABAD5AAAAkgMAAAAA&#10;">
                <v:stroke dashstyle="dash"/>
              </v:line>
            </v:group>
            <v:shape id="Text Box 1175" o:spid="_x0000_s1987" type="#_x0000_t202" style="position:absolute;left:1958;top:858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N1CcUA&#10;AADdAAAADwAAAGRycy9kb3ducmV2LnhtbESPT2sCMRTE74LfIbxCb5oordXtRhGl0FPFrQq9PTZv&#10;/9DNy7JJ3e23bwqCx2FmfsOkm8E24kqdrx1rmE0VCOLcmZpLDafPt8kShA/IBhvHpOGXPGzW41GK&#10;iXE9H+mahVJECPsENVQhtImUPq/Iop+6ljh6hesshii7UpoO+wi3jZwrtZAWa44LFba0qyj/zn6s&#10;hvNH8XV5Uodyb5/b3g1Ksl1JrR8fhu0riEBDuIdv7XejYfkym8P/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03UJxQAAAN0AAAAPAAAAAAAAAAAAAAAAAJgCAABkcnMv&#10;ZG93bnJldi54bWxQSwUGAAAAAAQABAD1AAAAigMAAAAA&#10;" filled="f" stroked="f">
              <v:textbox>
                <w:txbxContent>
                  <w:p w:rsidR="004612D1" w:rsidRDefault="004612D1" w:rsidP="00187A76">
                    <w:r>
                      <w:t>2 cm</w:t>
                    </w:r>
                  </w:p>
                </w:txbxContent>
              </v:textbox>
            </v:shape>
            <v:shape id="Text Box 1176" o:spid="_x0000_s1988" type="#_x0000_t202" style="position:absolute;left:2858;top:9299;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fUwsUA&#10;AADdAAAADwAAAGRycy9kb3ducmV2LnhtbESPQWvCQBCF74L/YRmhN91ooUp0FRHUUumhUfA6ZMck&#10;mp0Nu6tJ++u7BaHHx5v3vXmLVWdq8SDnK8sKxqMEBHFudcWFgtNxO5yB8AFZY22ZFHyTh9Wy31tg&#10;qm3LX/TIQiEihH2KCsoQmlRKn5dk0I9sQxy9i3UGQ5SukNphG+GmlpMkeZMGK44NJTa0KSm/ZXcT&#10;38jOn4cDup89+utOh/ZWf7QnpV4G3XoOIlAX/o+f6XetYDYdv8LfmogA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J9TCxQAAAN0AAAAPAAAAAAAAAAAAAAAAAJgCAABkcnMv&#10;ZG93bnJldi54bWxQSwUGAAAAAAQABAD1AAAAigMAAAAA&#10;" filled="f" stroked="f">
              <v:textbox inset=",.3mm">
                <w:txbxContent>
                  <w:p w:rsidR="004612D1" w:rsidRDefault="004612D1" w:rsidP="00187A76">
                    <w:r>
                      <w:t>2 cm</w:t>
                    </w:r>
                  </w:p>
                </w:txbxContent>
              </v:textbox>
            </v:shape>
            <v:shape id="Text Box 1177" o:spid="_x0000_s1989" type="#_x0000_t202" style="position:absolute;left:6098;top:928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5MtsUA&#10;AADdAAAADwAAAGRycy9kb3ducmV2LnhtbESPQWvCQBCF74L/YRmhN90opUp0FRHUUumhUfA6ZMck&#10;mp0Nu6tJ++u7BaHHx5v3vXmLVWdq8SDnK8sKxqMEBHFudcWFgtNxO5yB8AFZY22ZFHyTh9Wy31tg&#10;qm3LX/TIQiEihH2KCsoQmlRKn5dk0I9sQxy9i3UGQ5SukNphG+GmlpMkeZMGK44NJTa0KSm/ZXcT&#10;38jOn4cDup89+utOh/ZWf7QnpV4G3XoOIlAX/o+f6XetYDYdv8LfmogA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zky2xQAAAN0AAAAPAAAAAAAAAAAAAAAAAJgCAABkcnMv&#10;ZG93bnJldi54bWxQSwUGAAAAAAQABAD1AAAAigMAAAAA&#10;" filled="f" stroked="f">
              <v:textbox inset=",.3mm">
                <w:txbxContent>
                  <w:p w:rsidR="004612D1" w:rsidRDefault="004612D1" w:rsidP="00187A76">
                    <w:r>
                      <w:t>4 cm</w:t>
                    </w:r>
                  </w:p>
                </w:txbxContent>
              </v:textbox>
            </v:shape>
            <v:shape id="Text Box 1178" o:spid="_x0000_s1990" type="#_x0000_t202" style="position:absolute;left:6638;top:784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rULMUA&#10;AADdAAAADwAAAGRycy9kb3ducmV2LnhtbESPQWuDQBSE74X8h+UVequrDTVis0oINITeqiHQ28N9&#10;Uan7VtyNsf8+Wyj0OMzMN8y2XMwgZppcb1lBEsUgiBure24VnOr35wyE88gaB8uk4IcclMXqYYu5&#10;tjf+pLnyrQgQdjkq6Lwfcyld05FBF9mROHgXOxn0QU6t1BPeAtwM8iWOU2mw57DQ4Uj7jprv6moU&#10;nLN18jXb6yU9pB9yZ2RVJ2ml1NPjsnsD4Wnx/+G/9lEryDbJK/y+CU9AF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etQsxQAAAN0AAAAPAAAAAAAAAAAAAAAAAJgCAABkcnMv&#10;ZG93bnJldi54bWxQSwUGAAAAAAQABAD1AAAAigMAAAAA&#10;" filled="f" stroked="f">
              <v:textbox inset=",1.3mm">
                <w:txbxContent>
                  <w:p w:rsidR="004612D1" w:rsidRDefault="004612D1" w:rsidP="00187A76">
                    <w:r>
                      <w:t>2 cm</w:t>
                    </w:r>
                  </w:p>
                </w:txbxContent>
              </v:textbox>
            </v:shape>
            <w10:wrap type="none"/>
            <w10:anchorlock/>
          </v:group>
        </w:pict>
      </w:r>
    </w:p>
    <w:p w:rsidR="00187A76" w:rsidRPr="00DC4AA1" w:rsidRDefault="00187A76" w:rsidP="00676ADC">
      <w:pPr>
        <w:pStyle w:val="Zadanie-polecenie"/>
      </w:pPr>
      <w:r w:rsidRPr="00DC4AA1">
        <w:t>Z ilu trójkątów</w:t>
      </w:r>
      <w:r w:rsidR="00BF5FBF">
        <w:t xml:space="preserve"> Jacek</w:t>
      </w:r>
      <w:r w:rsidRPr="00DC4AA1">
        <w:t xml:space="preserve"> zbudował</w:t>
      </w:r>
      <w:r w:rsidR="00BF5FBF">
        <w:t xml:space="preserve"> </w:t>
      </w:r>
      <w:r w:rsidRPr="00DC4AA1">
        <w:t>figurę narysowaną poniżej? Oblicz jej pole.</w:t>
      </w:r>
    </w:p>
    <w:p w:rsidR="00187A76" w:rsidRPr="00DC4AA1" w:rsidRDefault="00A5243E" w:rsidP="003B1C74">
      <w:pPr>
        <w:pStyle w:val="Akapitzrysunkiem"/>
      </w:pPr>
      <w:r>
        <w:pict>
          <v:group id="Group 1148" o:spid="_x0000_s1991" style="width:180pt;height:206.85pt;mso-position-horizontal-relative:char;mso-position-vertical-relative:line" coordorigin="3938,10548" coordsize="3600,4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">
            <v:group id="Group 1149" o:spid="_x0000_s1992" style="position:absolute;left:3938;top:10908;width:3240;height:3240" coordorigin="4657,3757" coordsize="324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7sOdYxgAAAN0A&#10;AAAPAAAAAAAAAAAAAAAAAKoCAABkcnMvZG93bnJldi54bWxQSwUGAAAAAAQABAD6AAAAnQMAAAAA&#10;">
              <v:line id="Line 1150" o:spid="_x0000_s1993" style="position:absolute;visibility:visible;mso-wrap-style:square" from="4657,3757" to="7897,3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p9gsYAAADdAAAADwAAAGRycy9kb3ducmV2LnhtbESPzW7CMBCE75V4B2uRuBWHHiAEDEK0&#10;SEU9VPw8wBIvcSBeR7YLKU9fV6rU42hmvtHMl51txI18qB0rGA0zEMSl0zVXCo6HzXMOIkRkjY1j&#10;UvBNAZaL3tMcC+3uvKPbPlYiQTgUqMDE2BZShtKQxTB0LXHyzs5bjEn6SmqP9wS3jXzJsrG0WHNa&#10;MNjS2lB53X9ZBVt/+riOHpWRJ976t+bzdRrsRalBv1vNQETq4n/4r/2uFeTjfAK/b9IT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6fYLGAAAA3QAAAA8AAAAAAAAA&#10;AAAAAAAAoQIAAGRycy9kb3ducmV2LnhtbFBLBQYAAAAABAAEAPkAAACUAwAAAAA=&#10;" strokeweight="1pt"/>
              <v:line id="Line 1151" o:spid="_x0000_s1994" style="position:absolute;visibility:visible;mso-wrap-style:square" from="4657,3757" to="5737,4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Xp8MIAAADdAAAADwAAAGRycy9kb3ducmV2LnhtbERPS27CMBDdV+odrKnUXXFggUIaB1Vt&#10;kUAsENADDPE0TonHkW0g5fR4gcTy6f3L+WA7cSYfWscKxqMMBHHtdMuNgp/94i0HESKyxs4xKfin&#10;APPq+anEQrsLb+m8i41IIRwKVGBi7AspQ23IYhi5njhxv85bjAn6RmqPlxRuOznJsqm02HJqMNjT&#10;p6H6uDtZBSt/WB/H18bIA6/8d7f5mgX7p9Try/DxDiLSEB/iu3upFeTTPM1Nb9ITk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Xp8MIAAADdAAAADwAAAAAAAAAAAAAA&#10;AAChAgAAZHJzL2Rvd25yZXYueG1sUEsFBgAAAAAEAAQA+QAAAJADAAAAAA==&#10;" strokeweight="1pt"/>
              <v:line id="Line 1152" o:spid="_x0000_s1995" style="position:absolute;flip:x;visibility:visible;mso-wrap-style:square" from="6817,3757" to="7897,4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I0vsYAAADdAAAADwAAAGRycy9kb3ducmV2LnhtbESPzWrCQBSF90LfYbiFbqRO7CLE1FGK&#10;UCgFF6ZC4u6SuSbRzJ2QGZP49k6h0OXh/Hyc9XYyrRiod41lBctFBIK4tLrhSsHx5/M1AeE8ssbW&#10;Mim4k4Pt5mm2xlTbkQ80ZL4SYYRdigpq77tUSlfWZNAtbEccvLPtDfog+0rqHscwblr5FkWxNNhw&#10;INTY0a6m8prdTIBcdtVpf6EyX+Xd9xgv52NR3JR6eZ4+3kF4mvx/+K/9pRUkcbKC3zfhCcj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CNL7GAAAA3QAAAA8AAAAAAAAA&#10;AAAAAAAAoQIAAGRycy9kb3ducmV2LnhtbFBLBQYAAAAABAAEAPkAAACUAwAAAAA=&#10;" strokeweight="1pt"/>
              <v:line id="Line 1153" o:spid="_x0000_s1996" style="position:absolute;visibility:visible;mso-wrap-style:square" from="6817,4837" to="681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pzK8EAAADdAAAADwAAAGRycy9kb3ducmV2LnhtbERPzYrCMBC+C75DGMGbpu5BtBpFdAVl&#10;D8uqDzA2Y1NtJiWJWn36zWFhjx/f/3zZ2lo8yIfKsYLRMANBXDhdcangdNwOJiBCRNZYOyYFLwqw&#10;XHQ7c8y1e/IPPQ6xFCmEQ44KTIxNLmUoDFkMQ9cQJ+7ivMWYoC+l9vhM4baWH1k2lhYrTg0GG1ob&#10;Km6Hu1Ww9+ev2+hdGnnmvf+svzfTYK9K9XvtagYiUhv/xX/unVYwGU/T/vQmPQG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inMrwQAAAN0AAAAPAAAAAAAAAAAAAAAA&#10;AKECAABkcnMvZG93bnJldi54bWxQSwUGAAAAAAQABAD5AAAAjwMAAAAA&#10;" strokeweight="1pt"/>
              <v:line id="Line 1154" o:spid="_x0000_s1997" style="position:absolute;visibility:visible;mso-wrap-style:square" from="6817,5917" to="735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QJCccAAADdAAAADwAAAGRycy9kb3ducmV2LnhtbESPQWvCQBSE74X+h+UVeqsbLQRNXUUq&#10;BfUgVQvt8Zl9JrHZt2F3m8R/3xUEj8PMfMNM572pRUvOV5YVDAcJCOLc6ooLBV+Hj5cxCB+QNdaW&#10;ScGFPMxnjw9TzLTteEftPhQiQthnqKAMocmk9HlJBv3ANsTRO1lnMETpCqkddhFuajlKklQarDgu&#10;lNjQe0n57/7PKNi+fqbtYr1Z9d/r9Jgvd8efc+eUen7qF28gAvXhHr61V1rBOJ0M4fomPgE5+w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tAkJxwAAAN0AAAAPAAAAAAAA&#10;AAAAAAAAAKECAABkcnMvZG93bnJldi54bWxQSwUGAAAAAAQABAD5AAAAlQMAAAAA&#10;"/>
              <v:line id="Line 1155" o:spid="_x0000_s1998" style="position:absolute;visibility:visible;mso-wrap-style:square" from="7357,5917" to="7357,6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RIx8QAAADdAAAADwAAAGRycy9kb3ducmV2LnhtbESPQWsCMRSE74X+h/AK3mpWD6KrUUpb&#10;QfEgVX/Ac/PcrG5eliTq6q83QsHjMDPfMJNZa2txIR8qxwp63QwEceF0xaWC3Xb+OQQRIrLG2jEp&#10;uFGA2fT9bYK5dlf+o8smliJBOOSowMTY5FKGwpDF0HUNcfIOzluMSfpSao/XBLe17GfZQFqsOC0Y&#10;bOjbUHHanK2Cpd+vTr17aeSel/63Xv+Mgj0q1flov8YgIrXxFf5vL7SC4WDUh+eb9ATk9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FEjHxAAAAN0AAAAPAAAAAAAAAAAA&#10;AAAAAKECAABkcnMvZG93bnJldi54bWxQSwUGAAAAAAQABAD5AAAAkgMAAAAA&#10;" strokeweight="1pt"/>
              <v:line id="Line 1156" o:spid="_x0000_s1999" style="position:absolute;flip:x;visibility:visible;mso-wrap-style:square" from="5197,5917" to="573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OVicUAAADdAAAADwAAAGRycy9kb3ducmV2LnhtbESPzYrCMBSF98K8Q7gDboYxVaFoNYoI&#10;gggu1AF1d2mubbW5KU209e2NMODycH4+znTemlI8qHaFZQX9XgSCOLW64EzB32H1OwLhPLLG0jIp&#10;eJKD+eyrM8VE24Z39Nj7TIQRdgkqyL2vEildmpNB17MVcfAutjbog6wzqWtswrgp5SCKYmmw4EDI&#10;saJlTultfzcBcl1m5+2V0uP4WG2auP/TnE53pbrf7WICwlPrP+H/9lorGMXjIbzfhCcgZ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HOVicUAAADdAAAADwAAAAAAAAAA&#10;AAAAAAChAgAAZHJzL2Rvd25yZXYueG1sUEsFBgAAAAAEAAQA+QAAAJMDAAAAAA==&#10;" strokeweight="1pt"/>
              <v:line id="Line 1157" o:spid="_x0000_s2000" style="position:absolute;visibility:visible;mso-wrap-style:square" from="5197,5917" to="5197,6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F1KMYAAADdAAAADwAAAGRycy9kb3ducmV2LnhtbESP0WoCMRRE3wv9h3ALfatZpYiuZhdp&#10;LVR8KNp+wHVz3axubpYk1a1fb4SCj8PMnGHmZW9bcSIfGscKhoMMBHHldMO1gp/vj5cJiBCRNbaO&#10;ScEfBSiLx4c55tqdeUOnbaxFgnDIUYGJsculDJUhi2HgOuLk7Z23GJP0tdQezwluWznKsrG02HBa&#10;MNjRm6HquP21ClZ+tz4OL7WRO175Zfv1Pg32oNTzU7+YgYjUx3v4v/2pFUzG01e4vUlPQBZ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xdSjGAAAA3QAAAA8AAAAAAAAA&#10;AAAAAAAAoQIAAGRycy9kb3ducmV2LnhtbFBLBQYAAAAABAAEAPkAAACUAwAAAAA=&#10;" strokeweight="1pt"/>
              <v:line id="Line 1158" o:spid="_x0000_s2001" style="position:absolute;visibility:visible;mso-wrap-style:square" from="5197,6997" to="7357,6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3Qs8YAAADdAAAADwAAAGRycy9kb3ducmV2LnhtbESP0WoCMRRE3wv9h3ALfatZhYquZhdp&#10;LVR8KNp+wHVz3axubpYk1a1fb4SCj8PMnGHmZW9bcSIfGscKhoMMBHHldMO1gp/vj5cJiBCRNbaO&#10;ScEfBSiLx4c55tqdeUOnbaxFgnDIUYGJsculDJUhi2HgOuLk7Z23GJP0tdQezwluWznKsrG02HBa&#10;MNjRm6HquP21ClZ+tz4OL7WRO175Zfv1Pg32oNTzU7+YgYjUx3v4v/2pFUzG01e4vUlPQBZ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90LPGAAAA3QAAAA8AAAAAAAAA&#10;AAAAAAAAoQIAAGRycy9kb3ducmV2LnhtbFBLBQYAAAAABAAEAPkAAACUAwAAAAA=&#10;" strokeweight="1pt"/>
              <v:line id="Line 1159" o:spid="_x0000_s2002" style="position:absolute;visibility:visible;mso-wrap-style:square" from="6817,5917" to="735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9OxMUAAADdAAAADwAAAGRycy9kb3ducmV2LnhtbESPQWsCMRSE7wX/Q3iCt5q1h0VXo4hW&#10;UHooVX/Ac/PcrG5eliTqtr++KRQ8DjPzDTNbdLYRd/KhdqxgNMxAEJdO11wpOB42r2MQISJrbByT&#10;gm8KsJj3XmZYaPfgL7rvYyUShEOBCkyMbSFlKA1ZDEPXEifv7LzFmKSvpPb4SHDbyLcsy6XFmtOC&#10;wZZWhsrr/mYV7Pzp4zr6qYw88c6/N5/rSbAXpQb9bjkFEamLz/B/e6sVjPNJDn9v0hO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i9OxMUAAADdAAAADwAAAAAAAAAA&#10;AAAAAAChAgAAZHJzL2Rvd25yZXYueG1sUEsFBgAAAAAEAAQA+QAAAJMDAAAAAA==&#10;" strokeweight="1pt"/>
              <v:line id="Line 1160" o:spid="_x0000_s2003" style="position:absolute;visibility:visible;mso-wrap-style:square" from="5737,4837" to="573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PrX8YAAADdAAAADwAAAGRycy9kb3ducmV2LnhtbESPwW7CMBBE75X6D9ZW6q04cKAQcCLU&#10;glTEoYL2A5Z4iQPxOrINpP36GqkSx9HMvNHMy9624kI+NI4VDAcZCOLK6YZrBd9fq5cJiBCRNbaO&#10;ScEPBSiLx4c55tpdeUuXXaxFgnDIUYGJsculDJUhi2HgOuLkHZy3GJP0tdQerwluWznKsrG02HBa&#10;MNjRm6HqtDtbBWu/35yGv7WRe177Zfv5Pg32qNTzU7+YgYjUx3v4v/2hFUzG01e4vUlPQB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j61/GAAAA3QAAAA8AAAAAAAAA&#10;AAAAAAAAoQIAAGRycy9kb3ducmV2LnhtbFBLBQYAAAAABAAEAPkAAACUAwAAAAA=&#10;" strokeweight="1pt"/>
            </v:group>
            <v:shape id="Text Box 1161" o:spid="_x0000_s2004" type="#_x0000_t202" style="position:absolute;left:5018;top:1054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lOJMIA&#10;AADdAAAADwAAAGRycy9kb3ducmV2LnhtbERPy2rCQBTdF/yH4RbcNTMtVWLqGKSl4EqpL3B3yVyT&#10;0MydkJkm8e+dhdDl4byX+Wgb0VPna8caXhMFgrhwpuZSw/Hw/ZKC8AHZYOOYNNzIQ76aPC0xM27g&#10;H+r3oRQxhH2GGqoQ2kxKX1Rk0SeuJY7c1XUWQ4RdKU2HQwy3jXxTai4t1hwbKmzps6Lid/9nNZy2&#10;18v5Xe3KLztrBzcqyXYhtZ4+j+sPEIHG8C9+uDdGQzpfxLnxTXwCcn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U4kwgAAAN0AAAAPAAAAAAAAAAAAAAAAAJgCAABkcnMvZG93&#10;bnJldi54bWxQSwUGAAAAAAQABAD1AAAAhwMAAAAA&#10;" filled="f" stroked="f">
              <v:textbox>
                <w:txbxContent>
                  <w:p w:rsidR="004612D1" w:rsidRDefault="004612D1" w:rsidP="00187A76">
                    <w:r>
                      <w:t>6 cm</w:t>
                    </w:r>
                  </w:p>
                </w:txbxContent>
              </v:textbox>
            </v:shape>
            <v:shape id="Text Box 1162" o:spid="_x0000_s2005" type="#_x0000_t202" style="position:absolute;left:6098;top:1234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nHMUA&#10;AADdAAAADwAAAGRycy9kb3ducmV2LnhtbESPzWrDMBCE74W+g9hCbo2cHtLYjRJCoJBLaPPzAIu1&#10;sdxYKyNtEqdPXxUKPQ4z8w0zXw6+U1eKqQ1sYDIuQBHXwbbcGDge3p9noJIgW+wCk4E7JVguHh/m&#10;WNlw4x1d99KoDOFUoQEn0ldap9qRxzQOPXH2TiF6lCxjo23EW4b7Tr8UxVR7bDkvOOxp7ag+7y/e&#10;wCmutzuhr49Szt3Wfx/d56t2xoyehtUbKKFB/sN/7Y01MJuWJfy+yU9AL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8eccxQAAAN0AAAAPAAAAAAAAAAAAAAAAAJgCAABkcnMv&#10;ZG93bnJldi54bWxQSwUGAAAAAAQABAD1AAAAigMAAAAA&#10;" filled="f" stroked="f">
              <v:textbox inset="1.5mm">
                <w:txbxContent>
                  <w:p w:rsidR="004612D1" w:rsidRDefault="004612D1" w:rsidP="00187A76">
                    <w:r>
                      <w:t>2 cm</w:t>
                    </w:r>
                  </w:p>
                </w:txbxContent>
              </v:textbox>
            </v:shape>
            <v:shape id="Text Box 1163" o:spid="_x0000_s2006" type="#_x0000_t202" style="position:absolute;left:6638;top:1342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DUm8EA&#10;AADdAAAADwAAAGRycy9kb3ducmV2LnhtbERPzWoCMRC+C32HMIXeNFsPVVejiFDoRaw/DzBsxs3q&#10;ZrIko259+uZQ6PHj+1+set+qO8XUBDbwPipAEVfBNlwbOB0/h1NQSZAttoHJwA8lWC1fBgssbXjw&#10;nu4HqVUO4VSiASfSlVqnypHHNAodcebOIXqUDGOtbcRHDvetHhfFh/bYcG5w2NHGUXU93LyBc9xs&#10;90KX3Uyu7dY/T+57op0xb6/9eg5KqJd/8Z/7yxqYToq8P7/JT0Av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4g1JvBAAAA3QAAAA8AAAAAAAAAAAAAAAAAmAIAAGRycy9kb3du&#10;cmV2LnhtbFBLBQYAAAAABAAEAPUAAACGAwAAAAA=&#10;" filled="f" stroked="f">
              <v:textbox inset="1.5mm">
                <w:txbxContent>
                  <w:p w:rsidR="004612D1" w:rsidRDefault="004612D1" w:rsidP="00187A76">
                    <w:r>
                      <w:t>2 cm</w:t>
                    </w:r>
                  </w:p>
                </w:txbxContent>
              </v:textbox>
            </v:shape>
            <v:shape id="Text Box 1164" o:spid="_x0000_s2007" type="#_x0000_t202" style="position:absolute;left:5018;top:14145;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g0NsUA&#10;AADdAAAADwAAAGRycy9kb3ducmV2LnhtbESPQYvCMBSE78L+h/AEbzbVg0rXKFJW0IOIurDXR/O2&#10;qTYvpYla/fVGWNjjMDPfMPNlZ2txo9ZXjhWMkhQEceF0xaWC79N6OAPhA7LG2jEpeJCH5eKjN8dM&#10;uzsf6HYMpYgQ9hkqMCE0mZS+MGTRJ64hjt6vay2GKNtS6hbvEW5rOU7TibRYcVww2FBuqLgcr1ZB&#10;PXZ7f95eVz8h3zdfO3Pe5dOnUoN+t/oEEagL/+G/9kYrmE3TEbzfxCcgF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aDQ2xQAAAN0AAAAPAAAAAAAAAAAAAAAAAJgCAABkcnMv&#10;ZG93bnJldi54bWxQSwUGAAAAAAQABAD1AAAAigMAAAAA&#10;" filled="f" stroked="f">
              <v:textbox inset="1.5mm,.3mm">
                <w:txbxContent>
                  <w:p w:rsidR="004612D1" w:rsidRDefault="004612D1" w:rsidP="00187A76">
                    <w:r>
                      <w:t>4 cm</w:t>
                    </w:r>
                  </w:p>
                </w:txbxContent>
              </v:textbox>
            </v:shape>
            <w10:wrap type="none"/>
            <w10:anchorlock/>
          </v:group>
        </w:pict>
      </w:r>
    </w:p>
    <w:p w:rsidR="000642B3" w:rsidRDefault="000642B3" w:rsidP="008D4B6F">
      <w:pPr>
        <w:pStyle w:val="Zadanie-nagwek"/>
      </w:pPr>
    </w:p>
    <w:p w:rsidR="00711912" w:rsidRPr="00DC4AA1" w:rsidRDefault="00711912" w:rsidP="008D4B6F">
      <w:pPr>
        <w:pStyle w:val="Zadanie-nagwek"/>
      </w:pPr>
      <w:r w:rsidRPr="00DC4AA1">
        <w:t>Zadanie 11</w:t>
      </w:r>
      <w:r w:rsidR="00A27F3E">
        <w:t>8</w:t>
      </w:r>
      <w:r w:rsidRPr="00DC4AA1">
        <w:t>.</w:t>
      </w:r>
    </w:p>
    <w:p w:rsidR="00711912" w:rsidRPr="00DC4AA1" w:rsidRDefault="00711912" w:rsidP="008D4B6F">
      <w:pPr>
        <w:pStyle w:val="Zadanie-tre"/>
      </w:pPr>
      <w:r w:rsidRPr="00DC4AA1">
        <w:t xml:space="preserve">Boisko szkolne ma kształt prostokąta o długości 50 m i szerokości 30 m. </w:t>
      </w:r>
    </w:p>
    <w:p w:rsidR="00711912" w:rsidRPr="00DC4AA1" w:rsidRDefault="00711912" w:rsidP="008D4B6F">
      <w:pPr>
        <w:pStyle w:val="Zadanie-polecenie"/>
      </w:pPr>
      <w:r w:rsidRPr="00DC4AA1">
        <w:t>Oceń prawdziwość podanych zdań. Wybierz P, jeśli zdanie jest prawdziwe, lub F</w:t>
      </w:r>
      <w:r w:rsidR="00C3599B">
        <w:t xml:space="preserve"> — </w:t>
      </w:r>
      <w:r w:rsidRPr="00DC4AA1">
        <w:t>jeśli jest fałszywe.</w:t>
      </w:r>
    </w:p>
    <w:p w:rsidR="00711912" w:rsidRPr="00DC4AA1" w:rsidRDefault="00711912" w:rsidP="00711912">
      <w:pPr>
        <w:jc w:val="both"/>
        <w:rPr>
          <w:color w:val="000000" w:themeColor="text1"/>
        </w:rPr>
      </w:pPr>
    </w:p>
    <w:tbl>
      <w:tblPr>
        <w:tblStyle w:val="Tabelkazdanymi"/>
        <w:tblW w:w="9067" w:type="dxa"/>
        <w:tblLook w:val="00A0"/>
      </w:tblPr>
      <w:tblGrid>
        <w:gridCol w:w="8078"/>
        <w:gridCol w:w="494"/>
        <w:gridCol w:w="495"/>
      </w:tblGrid>
      <w:tr w:rsidR="00DC4AA1" w:rsidRPr="00DC4AA1" w:rsidTr="00D459C5">
        <w:trPr>
          <w:cnfStyle w:val="100000000000"/>
          <w:trHeight w:val="567"/>
        </w:trPr>
        <w:tc>
          <w:tcPr>
            <w:tcW w:w="8078" w:type="dxa"/>
          </w:tcPr>
          <w:p w:rsidR="00711912" w:rsidRPr="00DC4AA1" w:rsidRDefault="00711912" w:rsidP="00D459C5">
            <w:pPr>
              <w:rPr>
                <w:color w:val="000000" w:themeColor="text1"/>
              </w:rPr>
            </w:pPr>
            <w:r w:rsidRPr="00DC4AA1">
              <w:rPr>
                <w:color w:val="000000" w:themeColor="text1"/>
              </w:rPr>
              <w:t>Na planie w skali 1:500 boisko ma długość 10 cm i szerokość 4 cm.</w:t>
            </w:r>
          </w:p>
        </w:tc>
        <w:tc>
          <w:tcPr>
            <w:tcW w:w="494" w:type="dxa"/>
          </w:tcPr>
          <w:p w:rsidR="00711912" w:rsidRPr="00842062" w:rsidRDefault="00711912" w:rsidP="00090B1F">
            <w:pPr>
              <w:rPr>
                <w:rStyle w:val="PFwtabelkach"/>
              </w:rPr>
            </w:pPr>
            <w:r w:rsidRPr="00842062">
              <w:rPr>
                <w:rStyle w:val="PFwtabelkach"/>
              </w:rPr>
              <w:t>P</w:t>
            </w:r>
          </w:p>
        </w:tc>
        <w:tc>
          <w:tcPr>
            <w:tcW w:w="495" w:type="dxa"/>
          </w:tcPr>
          <w:p w:rsidR="00711912" w:rsidRPr="00842062" w:rsidRDefault="00711912" w:rsidP="00090B1F">
            <w:pPr>
              <w:rPr>
                <w:rStyle w:val="PFwtabelkach"/>
              </w:rPr>
            </w:pPr>
            <w:r w:rsidRPr="00842062">
              <w:rPr>
                <w:rStyle w:val="PFwtabelkach"/>
              </w:rPr>
              <w:t>F</w:t>
            </w:r>
          </w:p>
        </w:tc>
      </w:tr>
      <w:tr w:rsidR="00711912" w:rsidRPr="00DC4AA1" w:rsidTr="00D459C5">
        <w:trPr>
          <w:trHeight w:val="567"/>
        </w:trPr>
        <w:tc>
          <w:tcPr>
            <w:tcW w:w="8078" w:type="dxa"/>
          </w:tcPr>
          <w:p w:rsidR="00711912" w:rsidRPr="00DC4AA1" w:rsidRDefault="00711912" w:rsidP="00D459C5">
            <w:pPr>
              <w:rPr>
                <w:color w:val="000000" w:themeColor="text1"/>
              </w:rPr>
            </w:pPr>
            <w:r w:rsidRPr="00DC4AA1">
              <w:rPr>
                <w:color w:val="000000" w:themeColor="text1"/>
              </w:rPr>
              <w:t>Na planie w skali 1:1000 szerokość boiska jest o 20 cm krótsza od jego długości.</w:t>
            </w:r>
          </w:p>
        </w:tc>
        <w:tc>
          <w:tcPr>
            <w:tcW w:w="494" w:type="dxa"/>
          </w:tcPr>
          <w:p w:rsidR="00711912" w:rsidRPr="00842062" w:rsidRDefault="00711912" w:rsidP="00090B1F">
            <w:pPr>
              <w:rPr>
                <w:rStyle w:val="PFwtabelkach"/>
              </w:rPr>
            </w:pPr>
            <w:r w:rsidRPr="00842062">
              <w:rPr>
                <w:rStyle w:val="PFwtabelkach"/>
              </w:rPr>
              <w:t>P</w:t>
            </w:r>
          </w:p>
        </w:tc>
        <w:tc>
          <w:tcPr>
            <w:tcW w:w="495" w:type="dxa"/>
          </w:tcPr>
          <w:p w:rsidR="00711912" w:rsidRPr="00842062" w:rsidRDefault="00711912" w:rsidP="00090B1F">
            <w:pPr>
              <w:rPr>
                <w:rStyle w:val="PFwtabelkach"/>
              </w:rPr>
            </w:pPr>
            <w:r w:rsidRPr="00842062">
              <w:rPr>
                <w:rStyle w:val="PFwtabelkach"/>
              </w:rPr>
              <w:t>F</w:t>
            </w:r>
          </w:p>
        </w:tc>
      </w:tr>
    </w:tbl>
    <w:p w:rsidR="006B480C" w:rsidRDefault="006B480C" w:rsidP="00187A76">
      <w:pPr>
        <w:rPr>
          <w:b/>
          <w:color w:val="000000" w:themeColor="text1"/>
        </w:rPr>
      </w:pPr>
    </w:p>
    <w:p w:rsidR="000642B3" w:rsidRDefault="000642B3">
      <w:pPr>
        <w:jc w:val="both"/>
        <w:rPr>
          <w:b/>
        </w:rPr>
      </w:pPr>
      <w:r>
        <w:br w:type="page"/>
      </w:r>
    </w:p>
    <w:p w:rsidR="00187A76" w:rsidRPr="00DC4AA1" w:rsidRDefault="00187A76" w:rsidP="00676ADC">
      <w:pPr>
        <w:pStyle w:val="Zadanie-nagwek"/>
      </w:pPr>
      <w:r w:rsidRPr="00DC4AA1">
        <w:lastRenderedPageBreak/>
        <w:t>Zadanie 11</w:t>
      </w:r>
      <w:r w:rsidR="00A27F3E">
        <w:t>9</w:t>
      </w:r>
      <w:r w:rsidRPr="00DC4AA1">
        <w:t>.</w:t>
      </w:r>
    </w:p>
    <w:p w:rsidR="00187A76" w:rsidRPr="00DC4AA1" w:rsidRDefault="00187A76" w:rsidP="00676ADC">
      <w:pPr>
        <w:pStyle w:val="Zadanie-tre"/>
      </w:pPr>
      <w:r w:rsidRPr="00DC4AA1">
        <w:t xml:space="preserve">Na rysunku poniżej przedstawiono plan podłogi w pokoju Janusza oraz skalę, w której został wykonany. </w:t>
      </w:r>
    </w:p>
    <w:p w:rsidR="00187A76" w:rsidRDefault="00A5243E" w:rsidP="000642B3">
      <w:pPr>
        <w:jc w:val="center"/>
      </w:pPr>
      <w:r>
        <w:rPr>
          <w:noProof/>
        </w:rPr>
      </w:r>
      <w:r>
        <w:rPr>
          <w:noProof/>
        </w:rPr>
        <w:pict>
          <v:group id="Group 1191" o:spid="_x0000_s2008" style="width:265.55pt;height:108.3pt;mso-position-horizontal-relative:char;mso-position-vertical-relative:line" coordorigin="2407,3978" coordsize="5311,2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">
            <v:group id="Group 1192" o:spid="_x0000_s2009" style="position:absolute;left:2407;top:3978;width:5131;height:2166" coordorigin="2637,4947" coordsize="2736,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pBWgxgAAAN0A&#10;AAAPAAAAAAAAAAAAAAAAAKoCAABkcnMvZG93bnJldi54bWxQSwUGAAAAAAQABAD6AAAAnQMAAAAA&#10;">
              <v:group id="Group 1193" o:spid="_x0000_s2010" style="position:absolute;left:2637;top:4947;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sDvFAAAA3QAA&#10;AA8AAAAAAAAAAAAAAAAAqgIAAGRycy9kb3ducmV2LnhtbFBLBQYAAAAABAAEAPoAAACcAwAAAAA=&#10;">
                <v:rect id="Rectangle 1194" o:spid="_x0000_s2011"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61BMYA&#10;AADdAAAADwAAAGRycy9kb3ducmV2LnhtbESPQYvCMBSE74L/ITzBi2iq6CLVKFIQRdzDdteDt0fz&#10;bIvNS22idv/9RljwOMzMN8xy3ZpKPKhxpWUF41EEgjizuuRcwc/3djgH4TyyxsoyKfglB+tVt7PE&#10;WNsnf9Ej9bkIEHYxKii8r2MpXVaQQTeyNXHwLrYx6INscqkbfAa4qeQkij6kwZLDQoE1JQVl1/Ru&#10;FNDhujnd7M4ey8/BTk/1LEkGZ6X6vXazAOGp9e/wf3uvFcxn4ym83o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61BMYAAADdAAAADwAAAAAAAAAAAAAAAACYAgAAZHJz&#10;L2Rvd25yZXYueG1sUEsFBgAAAAAEAAQA9QAAAIsDAAAAAA==&#10;" strokecolor="#969696"/>
                <v:rect id="Rectangle 1195" o:spid="_x0000_s2012"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IQn8cA&#10;AADdAAAADwAAAGRycy9kb3ducmV2LnhtbESPQWvCQBSE74X+h+UVvEjdKKZI6hpCoFikHrT14O2R&#10;fU2C2bdpdpvEf+8WhB6HmfmGWaejaURPnastK5jPIhDEhdU1lwq+Pt+eVyCcR9bYWCYFV3KQbh4f&#10;1phoO/CB+qMvRYCwS1BB5X2bSOmKigy6mW2Jg/dtO4M+yK6UusMhwE0jF1H0Ig3WHBYqbCmvqLgc&#10;f40C2l2y04/d2o96P93qpY7zfHpWavI0Zq8gPI3+P3xvv2sFq3gew9+b8ATk5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SEJ/HAAAA3QAAAA8AAAAAAAAAAAAAAAAAmAIAAGRy&#10;cy9kb3ducmV2LnhtbFBLBQYAAAAABAAEAPUAAACMAwAAAAA=&#10;" strokecolor="#969696"/>
                <v:rect id="Rectangle 1196" o:spid="_x0000_s2013"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CO6MYA&#10;AADdAAAADwAAAGRycy9kb3ducmV2LnhtbESPQYvCMBSE74L/ITzBi2jqsopUo0hhUUQPdteDt0fz&#10;bIvNS22idv+9WVjwOMzMN8xi1ZpKPKhxpWUF41EEgjizuuRcwc/313AGwnlkjZVlUvBLDlbLbmeB&#10;sbZPPtIj9bkIEHYxKii8r2MpXVaQQTeyNXHwLrYx6INscqkbfAa4qeRHFE2lwZLDQoE1JQVl1/Ru&#10;FNDuuj7d7Mbuy8Ngoz/1JEkGZ6X6vXY9B+Gp9e/wf3urFcwm4yn8vQlPQC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CO6MYAAADdAAAADwAAAAAAAAAAAAAAAACYAgAAZHJz&#10;L2Rvd25yZXYueG1sUEsFBgAAAAAEAAQA9QAAAIsDAAAAAA==&#10;" strokecolor="#969696"/>
                <v:rect id="Rectangle 1197" o:spid="_x0000_s2014"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wrc8YA&#10;AADdAAAADwAAAGRycy9kb3ducmV2LnhtbESPS4vCQBCE74L/YegFL6ITF19kHUUCiyLrwddhb02m&#10;NwlmemJm1PjvHWHBY1FVX1GzRWNKcaPaFZYVDPoRCOLU6oIzBcfDd28KwnlkjaVlUvAgB4t5uzXD&#10;WNs77+i295kIEHYxKsi9r2IpXZqTQde3FXHw/mxt0AdZZ1LXeA9wU8rPKBpLgwWHhRwrSnJKz/ur&#10;UUCb8/J0sSv7U2y7Kz3UoyTp/irV+WiWXyA8Nf4d/m+vtYLpaDCB15vwBO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wrc8YAAADdAAAADwAAAAAAAAAAAAAAAACYAgAAZHJz&#10;L2Rvd25yZXYueG1sUEsFBgAAAAAEAAQA9QAAAIsDAAAAAA==&#10;" strokecolor="#969696"/>
                <v:rect id="Rectangle 1198" o:spid="_x0000_s2015"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O/AcQA&#10;AADdAAAADwAAAGRycy9kb3ducmV2LnhtbERPy2rCQBTdF/yH4QrdiE5SapHoKBIoEbGL+li4u2Su&#10;STBzJ2amSfr3zqLQ5eG8V5vB1KKj1lWWFcSzCARxbnXFhYLz6XO6AOE8ssbaMin4JQeb9ehlhYm2&#10;PX9Td/SFCCHsElRQet8kUrq8JINuZhviwN1sa9AH2BZSt9iHcFPLtyj6kAYrDg0lNpSWlN+PP0YB&#10;7e/by8Nm9lB9TTL9rudpOrkq9ToetksQngb/L/5z77SCxTwOc8Ob8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TvwHEAAAA3QAAAA8AAAAAAAAAAAAAAAAAmAIAAGRycy9k&#10;b3ducmV2LnhtbFBLBQYAAAAABAAEAPUAAACJAwAAAAA=&#10;" strokecolor="#969696"/>
                <v:rect id="Rectangle 1199" o:spid="_x0000_s2016"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8amsgA&#10;AADdAAAADwAAAGRycy9kb3ducmV2LnhtbESPQWvCQBSE70L/w/IKvUjdKFVs6hpCQCxFD2p76O2R&#10;fU2C2bdpdpuk/94VBI/DzHzDrJLB1KKj1lWWFUwnEQji3OqKCwWfp83zEoTzyBpry6Tgnxwk64fR&#10;CmNtez5Qd/SFCBB2MSoovW9iKV1ekkE3sQ1x8H5sa9AH2RZSt9gHuKnlLIoW0mDFYaHEhrKS8vPx&#10;zyigj3P69Wu3dlftx1v9oudZNv5W6ulxSN9AeBr8PXxrv2sFy/n0Fa5vwhOQ6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nxqayAAAAN0AAAAPAAAAAAAAAAAAAAAAAJgCAABk&#10;cnMvZG93bnJldi54bWxQSwUGAAAAAAQABAD1AAAAjQMAAAAA&#10;" strokecolor="#969696"/>
                <v:rect id="Rectangle 1200" o:spid="_x0000_s2017"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l5usQA&#10;AADdAAAADwAAAGRycy9kb3ducmV2LnhtbERPy2qDQBTdF/oPww10E5Kx0oRgM4YgFENoF3kturs4&#10;Nyo6d6wzVfv3nUWhy8N5b3eTacVAvastK3heRiCIC6trLhVcL2+LDQjnkTW2lknBDznYpY8PW0y0&#10;HflEw9mXIoSwS1BB5X2XSOmKigy6pe2IA3e3vUEfYF9K3eMYwk0r4yhaS4M1h4YKO8oqKprzt1FA&#10;x2Z/+7K5fa8/5rl+0assm38q9TSb9q8gPE3+X/znPmgFm1Uc9oc34QnI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JebrEAAAA3QAAAA8AAAAAAAAAAAAAAAAAmAIAAGRycy9k&#10;b3ducmV2LnhtbFBLBQYAAAAABAAEAPUAAACJAwAAAAA=&#10;" strokecolor="#969696"/>
                <v:rect id="Rectangle 1201" o:spid="_x0000_s2018"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XcIcgA&#10;AADdAAAADwAAAGRycy9kb3ducmV2LnhtbESPT2vCQBTE7wW/w/KEXqRuDFUkdRUJlJRiD/7pobdH&#10;9pkEs29jdpvEb+8KhR6HmfkNs9oMphYdta6yrGA2jUAQ51ZXXCg4Hd9fliCcR9ZYWyYFN3KwWY+e&#10;Vpho2/OeuoMvRICwS1BB6X2TSOnykgy6qW2Ig3e2rUEfZFtI3WIf4KaWcRQtpMGKw0KJDaUl5ZfD&#10;r1FAn5ft99Vmdld9TTL9qudpOvlR6nk8bN9AeBr8f/iv/aEVLOfxDB5vwhOQ6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hdwhyAAAAN0AAAAPAAAAAAAAAAAAAAAAAJgCAABk&#10;cnMvZG93bnJldi54bWxQSwUGAAAAAAQABAD1AAAAjQMAAAAA&#10;" strokecolor="#969696"/>
                <v:rect id="Rectangle 1202" o:spid="_x0000_s2019"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dCVsYA&#10;AADdAAAADwAAAGRycy9kb3ducmV2LnhtbESPQYvCMBSE78L+h/AWvIimW3SRahQpiCJ60NWDt0fz&#10;bIvNS7eJ2v33G0HwOMzMN8x03ppK3KlxpWUFX4MIBHFmdcm5guPPsj8G4TyyxsoyKfgjB/PZR2eK&#10;ibYP3tP94HMRIOwSVFB4XydSuqwgg25ga+LgXWxj0AfZ5FI3+AhwU8k4ir6lwZLDQoE1pQVl18PN&#10;KKDNdXH6tSu7LXe9lR7qUZr2zkp1P9vFBISn1r/Dr/ZaKxiP4hieb8ITk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ldCVsYAAADdAAAADwAAAAAAAAAAAAAAAACYAgAAZHJz&#10;L2Rvd25yZXYueG1sUEsFBgAAAAAEAAQA9QAAAIsDAAAAAA==&#10;" strokecolor="#969696"/>
                <v:rect id="Rectangle 1203" o:spid="_x0000_s2020"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vnzcYA&#10;AADdAAAADwAAAGRycy9kb3ducmV2LnhtbESPT4vCMBTE7wt+h/AEL6KpuopUo0hhUWT34L+Dt0fz&#10;bIvNS7eJWr+9ERb2OMzMb5j5sjGluFPtCssKBv0IBHFqdcGZguPhqzcF4TyyxtIyKXiSg+Wi9THH&#10;WNsH7+i+95kIEHYxKsi9r2IpXZqTQde3FXHwLrY26IOsM6lrfAS4KeUwiibSYMFhIceKkpzS6/5m&#10;FND2ujr92rX9Ln66a/2px0nSPSvVaTerGQhPjf8P/7U3WsF0PBzB+014AnLx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RvnzcYAAADdAAAADwAAAAAAAAAAAAAAAACYAgAAZHJz&#10;L2Rvd25yZXYueG1sUEsFBgAAAAAEAAQA9QAAAIsDAAAAAA==&#10;" strokecolor="#969696"/>
                <v:rect id="Rectangle 1204" o:spid="_x0000_s2021"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J/ucYA&#10;AADdAAAADwAAAGRycy9kb3ducmV2LnhtbESPT4vCMBTE74LfITzBi6ypoiLVKFJYFFkP/tmDt0fz&#10;bIvNS7eJWr+9WRA8DjPzG2a+bEwp7lS7wrKCQT8CQZxaXXCm4HT8/pqCcB5ZY2mZFDzJwXLRbs0x&#10;1vbBe7offCYChF2MCnLvq1hKl+Zk0PVtRRy8i60N+iDrTOoaHwFuSjmMook0WHBYyLGiJKf0ergZ&#10;BbS9rn7/7Nr+FLveWo/0OEl6Z6W6nWY1A+Gp8Z/wu73RCqbj4Qj+34QnIB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J/ucYAAADdAAAADwAAAAAAAAAAAAAAAACYAgAAZHJz&#10;L2Rvd25yZXYueG1sUEsFBgAAAAAEAAQA9QAAAIsDAAAAAA==&#10;" strokecolor="#969696"/>
                <v:rect id="Rectangle 1205" o:spid="_x0000_s2022"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7aIscA&#10;AADdAAAADwAAAGRycy9kb3ducmV2LnhtbESPQWvCQBSE74X+h+UVepG6qZgiqWsIgaJIPWjrwdsj&#10;+5oEs2/T7JrEf+8WhB6HmfmGWaajaURPnastK3idRiCIC6trLhV8f328LEA4j6yxsUwKruQgXT0+&#10;LDHRduA99QdfigBhl6CCyvs2kdIVFRl0U9sSB+/HdgZ9kF0pdYdDgJtGzqLoTRqsOSxU2FJeUXE+&#10;XIwC2p6z469d2896N1nruY7zfHJS6vlpzN5BeBr9f/je3mgFi3gWw9+b8AT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2+2iLHAAAA3QAAAA8AAAAAAAAAAAAAAAAAmAIAAGRy&#10;cy9kb3ducmV2LnhtbFBLBQYAAAAABAAEAPUAAACMAwAAAAA=&#10;" strokecolor="#969696"/>
                <v:rect id="Rectangle 1206" o:spid="_x0000_s2023"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xEVcUA&#10;AADdAAAADwAAAGRycy9kb3ducmV2LnhtbESPQYvCMBSE74L/ITzBi6ypoiLVKFIQRdbDqnvw9mie&#10;bbF5qU3U+u83grDHYWa+YebLxpTiQbUrLCsY9CMQxKnVBWcKTsf11xSE88gaS8uk4EUOlot2a46x&#10;tk/+ocfBZyJA2MWoIPe+iqV0aU4GXd9WxMG72NqgD7LOpK7xGeCmlMMomkiDBYeFHCtKckqvh7tR&#10;QLvr6vdmN/a72Pc2eqTHSdI7K9XtNKsZCE+N/w9/2lutYDoeTuD9Jjw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bERVxQAAAN0AAAAPAAAAAAAAAAAAAAAAAJgCAABkcnMv&#10;ZG93bnJldi54bWxQSwUGAAAAAAQABAD1AAAAigMAAAAA&#10;" strokecolor="#969696"/>
                <v:rect id="Rectangle 1207" o:spid="_x0000_s2024"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DhzscA&#10;AADdAAAADwAAAGRycy9kb3ducmV2LnhtbESPS4vCQBCE7wv+h6EFL6ITxRfRUSSwKLJ7WB8Hb02m&#10;TYKZnmxm1PjvHWFhj0VVfUUtVo0pxZ1qV1hWMOhHIIhTqwvOFBwPn70ZCOeRNZaWScGTHKyWrY8F&#10;xto++Ifue5+JAGEXo4Lc+yqW0qU5GXR9WxEH72Jrgz7IOpO6xkeAm1IOo2giDRYcFnKsKMkpve5v&#10;RgHtruvTr93Yr+K7u9EjPU6S7lmpTrtZz0F4avx/+K+91Qpm4+EU3m/CE5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g4c7HAAAA3QAAAA8AAAAAAAAAAAAAAAAAmAIAAGRy&#10;cy9kb3ducmV2LnhtbFBLBQYAAAAABAAEAPUAAACMAwAAAAA=&#10;" strokecolor="#969696"/>
                <v:rect id="Rectangle 1208" o:spid="_x0000_s2025"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91vMQA&#10;AADdAAAADwAAAGRycy9kb3ducmV2LnhtbERPy2qDQBTdF/oPww10E5Kx0oRgM4YgFENoF3kturs4&#10;Nyo6d6wzVfv3nUWhy8N5b3eTacVAvastK3heRiCIC6trLhVcL2+LDQjnkTW2lknBDznYpY8PW0y0&#10;HflEw9mXIoSwS1BB5X2XSOmKigy6pe2IA3e3vUEfYF9K3eMYwk0r4yhaS4M1h4YKO8oqKprzt1FA&#10;x2Z/+7K5fa8/5rl+0assm38q9TSb9q8gPE3+X/znPmgFm1Uc5oY34QnI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dbzEAAAA3QAAAA8AAAAAAAAAAAAAAAAAmAIAAGRycy9k&#10;b3ducmV2LnhtbFBLBQYAAAAABAAEAPUAAACJAwAAAAA=&#10;" strokecolor="#969696"/>
                <v:rect id="Rectangle 1209" o:spid="_x0000_s2026"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PQJ8YA&#10;AADdAAAADwAAAGRycy9kb3ducmV2LnhtbESPQYvCMBSE74L/ITzBi2iq6KLVKFJYFFkPunrw9mie&#10;bbF56TZR67/fLCx4HGbmG2axakwpHlS7wrKC4SACQZxaXXCm4PT92Z+CcB5ZY2mZFLzIwWrZbi0w&#10;1vbJB3ocfSYChF2MCnLvq1hKl+Zk0A1sRRy8q60N+iDrTOoanwFuSjmKog9psOCwkGNFSU7p7Xg3&#10;Cmh3W59/7MZ+FfveRo/1JEl6F6W6nWY9B+Gp8e/wf3urFUwnoxn8vQ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PQJ8YAAADdAAAADwAAAAAAAAAAAAAAAACYAgAAZHJz&#10;L2Rvd25yZXYueG1sUEsFBgAAAAAEAAQA9QAAAIsDAAAAAA==&#10;" strokecolor="#969696"/>
                <v:rect id="Rectangle 1210" o:spid="_x0000_s2027"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DvZ8MA&#10;AADdAAAADwAAAGRycy9kb3ducmV2LnhtbERPy4rCMBTdC/5DuIIb0VRnKlKNIgVxGMaFr4W7S3Nt&#10;i81NbaJ2/n6yGHB5OO/FqjWVeFLjSssKxqMIBHFmdcm5gtNxM5yBcB5ZY2WZFPySg9Wy21lgou2L&#10;9/Q8+FyEEHYJKii8rxMpXVaQQTeyNXHgrrYx6ANscqkbfIVwU8lJFE2lwZJDQ4E1pQVlt8PDKKDv&#10;2/p8t1v7U+4GW/2p4zQdXJTq99r1HISn1r/F/+4vrWAWf4T94U14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DvZ8MAAADdAAAADwAAAAAAAAAAAAAAAACYAgAAZHJzL2Rv&#10;d25yZXYueG1sUEsFBgAAAAAEAAQA9QAAAIgDAAAAAA==&#10;" strokecolor="#969696"/>
                <v:rect id="Rectangle 1211" o:spid="_x0000_s2028"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xK/McA&#10;AADdAAAADwAAAGRycy9kb3ducmV2LnhtbESPS4vCQBCE74L/YegFL6IT1weSdRQJLIqsB1+HvTWZ&#10;3iSY6YmZUeO/d4QFj0VVfUXNFo0pxY1qV1hWMOhHIIhTqwvOFBwP370pCOeRNZaWScGDHCzm7dYM&#10;Y23vvKPb3mciQNjFqCD3voqldGlOBl3fVsTB+7O1QR9knUld4z3ATSk/o2giDRYcFnKsKMkpPe+v&#10;RgFtzsvTxa7sT7HtrvRIj5Ok+6tU56NZfoHw1Ph3+L+91gqm4+EAXm/CE5D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cSvzHAAAA3QAAAA8AAAAAAAAAAAAAAAAAmAIAAGRy&#10;cy9kb3ducmV2LnhtbFBLBQYAAAAABAAEAPUAAACMAwAAAAA=&#10;" strokecolor="#969696"/>
                <v:rect id="Rectangle 1212" o:spid="_x0000_s2029"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7Ui8YA&#10;AADdAAAADwAAAGRycy9kb3ducmV2LnhtbESPT4vCMBTE7wt+h/AEL6KpuopUo0hhUWT34L+Dt0fz&#10;bIvNS7eJWr+9ERb2OMzMb5j5sjGluFPtCssKBv0IBHFqdcGZguPhqzcF4TyyxtIyKXiSg+Wi9THH&#10;WNsH7+i+95kIEHYxKsi9r2IpXZqTQde3FXHwLrY26IOsM6lrfAS4KeUwiibSYMFhIceKkpzS6/5m&#10;FND2ujr92rX9Ln66a/2px0nSPSvVaTerGQhPjf8P/7U3WsF0PBrC+014AnLx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47Ui8YAAADdAAAADwAAAAAAAAAAAAAAAACYAgAAZHJz&#10;L2Rvd25yZXYueG1sUEsFBgAAAAAEAAQA9QAAAIsDAAAAAA==&#10;" strokecolor="#969696"/>
              </v:group>
              <v:group id="Group 1213" o:spid="_x0000_s2030" style="position:absolute;left:2637;top:5091;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Nd7FvFAAAA3QAA&#10;AA8AAAAAAAAAAAAAAAAAqgIAAGRycy9kb3ducmV2LnhtbFBLBQYAAAAABAAEAPoAAACcAwAAAAA=&#10;">
                <v:rect id="Rectangle 1214" o:spid="_x0000_s2031"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vpZMcA&#10;AADdAAAADwAAAGRycy9kb3ducmV2LnhtbESPS4vCQBCE74L/YeiFvYhOXB9I1lEkIC6iB1+HvTWZ&#10;3iSY6YmZWY3/3hEEj0VVfUVN540pxZVqV1hW0O9FIIhTqwvOFBwPy+4EhPPIGkvLpOBODuazdmuK&#10;sbY33tF17zMRIOxiVJB7X8VSujQng65nK+Lg/dnaoA+yzqSu8RbgppRfUTSWBgsOCzlWlOSUnvf/&#10;RgGtz4vTxa7spth2VnqoR0nS+VXq86NZfIPw1Ph3+NX+0Qomo8EQnm/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r6WTHAAAA3QAAAA8AAAAAAAAAAAAAAAAAmAIAAGRy&#10;cy9kb3ducmV2LnhtbFBLBQYAAAAABAAEAPUAAACMAwAAAAA=&#10;" strokecolor="#969696"/>
                <v:rect id="Rectangle 1215" o:spid="_x0000_s2032"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dM/8cA&#10;AADdAAAADwAAAGRycy9kb3ducmV2LnhtbESPQWvCQBSE74X+h+UVehHd1DYiaVaRgFiKHox68PbI&#10;viYh2bdpdqvpv+8WBI/DzHzDpMvBtOJCvastK3iZRCCIC6trLhUcD+vxHITzyBpby6TglxwsF48P&#10;KSbaXnlPl9yXIkDYJaig8r5LpHRFRQbdxHbEwfuyvUEfZF9K3eM1wE0rp1E0kwZrDgsVdpRVVDT5&#10;j1FAn83q9G03dlvvRhv9puMsG52Ven4aVu8gPA3+Hr61P7SCefwaw/+b8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nTP/HAAAA3QAAAA8AAAAAAAAAAAAAAAAAmAIAAGRy&#10;cy9kb3ducmV2LnhtbFBLBQYAAAAABAAEAPUAAACMAwAAAAA=&#10;" strokecolor="#969696"/>
                <v:rect id="Rectangle 1216" o:spid="_x0000_s2033"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XSiMgA&#10;AADdAAAADwAAAGRycy9kb3ducmV2LnhtbESPQWvCQBSE74X+h+UVvIS6sTYiqauEQImIPdS2h94e&#10;2dckmH0bs6vGf+8KQo/DzHzDLFaDacWJetdYVjAZxyCIS6sbrhR8f70/z0E4j6yxtUwKLuRgtXx8&#10;WGCq7Zk/6bTzlQgQdikqqL3vUildWZNBN7YdcfD+bG/QB9lXUvd4DnDTypc4nkmDDYeFGjvKayr3&#10;u6NRQJt99nOwhd02H1GhX3WS59GvUqOnIXsD4Wnw/+F7e60VzJPpDG5vwhO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tdKIyAAAAN0AAAAPAAAAAAAAAAAAAAAAAJgCAABk&#10;cnMvZG93bnJldi54bWxQSwUGAAAAAAQABAD1AAAAjQMAAAAA&#10;" strokecolor="#969696"/>
                <v:rect id="Rectangle 1217" o:spid="_x0000_s2034"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3E8gA&#10;AADdAAAADwAAAGRycy9kb3ducmV2LnhtbESPQWvCQBSE7wX/w/IKXkQ31molzSoSEEvRg9Eeentk&#10;X5OQ7Ns0u2r677uFgsdhZr5hknVvGnGlzlWWFUwnEQji3OqKCwXn03a8BOE8ssbGMin4IQfr1eAh&#10;wVjbGx/pmvlCBAi7GBWU3rexlC4vyaCb2JY4eF+2M+iD7AqpO7wFuGnkUxQtpMGKw0KJLaUl5XV2&#10;MQrovd58fNud3VeH0U4/63majj6VGj72m1cQnnp/D/+337SC5Xz2An9vwhOQq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XcTyAAAAN0AAAAPAAAAAAAAAAAAAAAAAJgCAABk&#10;cnMvZG93bnJldi54bWxQSwUGAAAAAAQABAD1AAAAjQMAAAAA&#10;" strokecolor="#969696"/>
                <v:rect id="Rectangle 1218" o:spid="_x0000_s2035"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bjYcMA&#10;AADdAAAADwAAAGRycy9kb3ducmV2LnhtbERPy4rCMBTdC/5DuIIb0VRnKlKNIgVxGMaFr4W7S3Nt&#10;i81NbaJ2/n6yGHB5OO/FqjWVeFLjSssKxqMIBHFmdcm5gtNxM5yBcB5ZY2WZFPySg9Wy21lgou2L&#10;9/Q8+FyEEHYJKii8rxMpXVaQQTeyNXHgrrYx6ANscqkbfIVwU8lJFE2lwZJDQ4E1pQVlt8PDKKDv&#10;2/p8t1v7U+4GW/2p4zQdXJTq99r1HISn1r/F/+4vrWAWf4S54U14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bjYcMAAADdAAAADwAAAAAAAAAAAAAAAACYAgAAZHJzL2Rv&#10;d25yZXYueG1sUEsFBgAAAAAEAAQA9QAAAIgDAAAAAA==&#10;" strokecolor="#969696"/>
                <v:rect id="Rectangle 1219" o:spid="_x0000_s2036"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pG+scA&#10;AADdAAAADwAAAGRycy9kb3ducmV2LnhtbESPT2vCQBTE7wW/w/IEL6IbtYpGV5GAWKQe/NNDb4/s&#10;Mwlm38bsqum37xaEHoeZ+Q2zWDWmFA+qXWFZwaAfgSBOrS44U3A+bXpTEM4jaywtk4IfcrBatt4W&#10;GGv75AM9jj4TAcIuRgW591UspUtzMuj6tiIO3sXWBn2QdSZ1jc8AN6UcRtFEGiw4LORYUZJTej3e&#10;jQLaXddfN7u1n8W+u9Xvepwk3W+lOu1mPQfhqfH/4Vf7QyuYjkcz+HsTn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qRvrHAAAA3QAAAA8AAAAAAAAAAAAAAAAAmAIAAGRy&#10;cy9kb3ducmV2LnhtbFBLBQYAAAAABAAEAPUAAACMAwAAAAA=&#10;" strokecolor="#969696"/>
                <v:rect id="Rectangle 1220" o:spid="_x0000_s2037"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acGsIA&#10;AADdAAAADwAAAGRycy9kb3ducmV2LnhtbERPy4rCMBTdD/gP4QpuRFNFRapRpCAOogtfC3eX5toW&#10;m5vaZLT+vVkIszyc93zZmFI8qXaFZQWDfgSCOLW64EzB+bTuTUE4j6yxtEwK3uRguWj9zDHW9sUH&#10;eh59JkIIuxgV5N5XsZQuzcmg69uKOHA3Wxv0AdaZ1DW+Qrgp5TCKJtJgwaEhx4qSnNL78c8ooO19&#10;dXnYjd0V++5Gj/Q4SbpXpTrtZjUD4anx/+Kv+1crmI5HYX94E56AXH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FpwawgAAAN0AAAAPAAAAAAAAAAAAAAAAAJgCAABkcnMvZG93&#10;bnJldi54bWxQSwUGAAAAAAQABAD1AAAAhwMAAAAA&#10;" strokecolor="#969696"/>
                <v:rect id="Rectangle 1221" o:spid="_x0000_s2038"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o5gcYA&#10;AADdAAAADwAAAGRycy9kb3ducmV2LnhtbESPQYvCMBSE74L/ITzBi2iq6CLVKFIQRdzDdteDt0fz&#10;bIvNS22idv/9RljwOMzMN8xy3ZpKPKhxpWUF41EEgjizuuRcwc/3djgH4TyyxsoyKfglB+tVt7PE&#10;WNsnf9Ej9bkIEHYxKii8r2MpXVaQQTeyNXHwLrYx6INscqkbfAa4qeQkij6kwZLDQoE1JQVl1/Ru&#10;FNDhujnd7M4ey8/BTk/1LEkGZ6X6vXazAOGp9e/wf3uvFcxn0zG83o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1o5gcYAAADdAAAADwAAAAAAAAAAAAAAAACYAgAAZHJz&#10;L2Rvd25yZXYueG1sUEsFBgAAAAAEAAQA9QAAAIsDAAAAAA==&#10;" strokecolor="#969696"/>
                <v:rect id="Rectangle 1222" o:spid="_x0000_s2039"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in9sYA&#10;AADdAAAADwAAAGRycy9kb3ducmV2LnhtbESPT4vCMBTE74LfITzBi6ypoiLVKFJYFFkP/tmDt0fz&#10;bIvNS7eJWr+9WRA8DjPzG2a+bEwp7lS7wrKCQT8CQZxaXXCm4HT8/pqCcB5ZY2mZFDzJwXLRbs0x&#10;1vbBe7offCYChF2MCnLvq1hKl+Zk0PVtRRy8i60N+iDrTOoaHwFuSjmMook0WHBYyLGiJKf0ergZ&#10;BbS9rn7/7Nr+FLveWo/0OEl6Z6W6nWY1A+Gp8Z/wu73RCqbj0RD+34QnIB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4in9sYAAADdAAAADwAAAAAAAAAAAAAAAACYAgAAZHJz&#10;L2Rvd25yZXYueG1sUEsFBgAAAAAEAAQA9QAAAIsDAAAAAA==&#10;" strokecolor="#969696"/>
                <v:rect id="Rectangle 1223" o:spid="_x0000_s2040"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QCbccA&#10;AADdAAAADwAAAGRycy9kb3ducmV2LnhtbESPS4vCQBCE74L/YeiFvYhOXB9I1lEkIC6iB1+HvTWZ&#10;3iSY6YmZWY3/3hEEj0VVfUVN540pxZVqV1hW0O9FIIhTqwvOFBwPy+4EhPPIGkvLpOBODuazdmuK&#10;sbY33tF17zMRIOxiVJB7X8VSujQng65nK+Lg/dnaoA+yzqSu8RbgppRfUTSWBgsOCzlWlOSUnvf/&#10;RgGtz4vTxa7spth2VnqoR0nS+VXq86NZfIPw1Ph3+NX+0Qomo+EAnm/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EAm3HAAAA3QAAAA8AAAAAAAAAAAAAAAAAmAIAAGRy&#10;cy9kb3ducmV2LnhtbFBLBQYAAAAABAAEAPUAAACMAwAAAAA=&#10;" strokecolor="#969696"/>
                <v:rect id="Rectangle 1224" o:spid="_x0000_s2041"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2aGcYA&#10;AADdAAAADwAAAGRycy9kb3ducmV2LnhtbESPQYvCMBSE78L+h/AWvIimK3WRahQpiCLrQVcP3h7N&#10;sy02L90mav33ZkHwOMzMN8x03ppK3KhxpWUFX4MIBHFmdcm5gsPvsj8G4TyyxsoyKXiQg/nsozPF&#10;RNs77+i297kIEHYJKii8rxMpXVaQQTewNXHwzrYx6INscqkbvAe4qeQwir6lwZLDQoE1pQVll/3V&#10;KKDNZXH8syv7U257Kx3rUZr2Tkp1P9vFBISn1r/Dr/ZaKxiP4hj+34QnIG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2aGcYAAADdAAAADwAAAAAAAAAAAAAAAACYAgAAZHJz&#10;L2Rvd25yZXYueG1sUEsFBgAAAAAEAAQA9QAAAIsDAAAAAA==&#10;" strokecolor="#969696"/>
                <v:rect id="Rectangle 1225" o:spid="_x0000_s2042"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E/gsYA&#10;AADdAAAADwAAAGRycy9kb3ducmV2LnhtbESPQYvCMBSE78L+h/AWvIimK3aRahQpiCLrQVcP3h7N&#10;sy02L90mav33ZkHwOMzMN8x03ppK3KhxpWUFX4MIBHFmdcm5gsPvsj8G4TyyxsoyKXiQg/nsozPF&#10;RNs77+i297kIEHYJKii8rxMpXVaQQTewNXHwzrYx6INscqkbvAe4qeQwir6lwZLDQoE1pQVll/3V&#10;KKDNZXH8syv7U257Kz3ScZr2Tkp1P9vFBISn1r/Dr/ZaKxjHoxj+34QnIG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GE/gsYAAADdAAAADwAAAAAAAAAAAAAAAACYAgAAZHJz&#10;L2Rvd25yZXYueG1sUEsFBgAAAAAEAAQA9QAAAIsDAAAAAA==&#10;" strokecolor="#969696"/>
                <v:rect id="Rectangle 1226" o:spid="_x0000_s2043"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Oh9cYA&#10;AADdAAAADwAAAGRycy9kb3ducmV2LnhtbESPQYvCMBSE7wv+h/AWvIimiopUo0hBXMQ92F0P3h7N&#10;27bYvNQmq/XfG0HwOMzMN8xi1ZpKXKlxpWUFw0EEgjizuuRcwe/Ppj8D4TyyxsoyKbiTg9Wy87HA&#10;WNsbH+ia+lwECLsYFRTe17GULivIoBvYmjh4f7Yx6INscqkbvAW4qeQoiqbSYMlhocCakoKyc/pv&#10;FNDuvD5e7Nbuy+/eVo/1JEl6J6W6n+16DsJT69/hV/tLK5hNxlN4vglP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Oh9cYAAADdAAAADwAAAAAAAAAAAAAAAACYAgAAZHJz&#10;L2Rvd25yZXYueG1sUEsFBgAAAAAEAAQA9QAAAIsDAAAAAA==&#10;" strokecolor="#969696"/>
                <v:rect id="Rectangle 1227" o:spid="_x0000_s2044"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EbsYA&#10;AADdAAAADwAAAGRycy9kb3ducmV2LnhtbESPS4vCQBCE78L+h6GFvYhOdvFFdBQJiIusB18Hb02m&#10;TYKZnpiZ1fjvHWHBY1FVX1HTeWNKcaPaFZYVfPUiEMSp1QVnCg77ZXcMwnlkjaVlUvAgB/PZR2uK&#10;sbZ33tJt5zMRIOxiVJB7X8VSujQng65nK+LgnW1t0AdZZ1LXeA9wU8rvKBpKgwWHhRwrSnJKL7s/&#10;o4DWl8Xxalf2t9h0VrqvB0nSOSn12W4WExCeGv8O/7d/tILxoD+C15vwBOTs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8EbsYAAADdAAAADwAAAAAAAAAAAAAAAACYAgAAZHJz&#10;L2Rvd25yZXYueG1sUEsFBgAAAAAEAAQA9QAAAIsDAAAAAA==&#10;" strokecolor="#969696"/>
                <v:rect id="Rectangle 1228" o:spid="_x0000_s2045"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CQHMIA&#10;AADdAAAADwAAAGRycy9kb3ducmV2LnhtbERPy4rCMBTdD/gP4QpuRFNFRapRpCAOogtfC3eX5toW&#10;m5vaZLT+vVkIszyc93zZmFI8qXaFZQWDfgSCOLW64EzB+bTuTUE4j6yxtEwK3uRguWj9zDHW9sUH&#10;eh59JkIIuxgV5N5XsZQuzcmg69uKOHA3Wxv0AdaZ1DW+Qrgp5TCKJtJgwaEhx4qSnNL78c8ooO19&#10;dXnYjd0V++5Gj/Q4SbpXpTrtZjUD4anx/+Kv+1crmI5HYW54E56AXH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YJAcwgAAAN0AAAAPAAAAAAAAAAAAAAAAAJgCAABkcnMvZG93&#10;bnJldi54bWxQSwUGAAAAAAQABAD1AAAAhwMAAAAA&#10;" strokecolor="#969696"/>
                <v:rect id="Rectangle 1229" o:spid="_x0000_s2046"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w1h8gA&#10;AADdAAAADwAAAGRycy9kb3ducmV2LnhtbESPQWvCQBSE7wX/w/IEL1I3ShQbXYMEiqW0h2p78PbI&#10;PpNg9m2a3Sbpv3eFQo/DzHzDbNPB1KKj1lWWFcxnEQji3OqKCwWfp+fHNQjnkTXWlknBLzlId6OH&#10;LSba9vxB3dEXIkDYJaig9L5JpHR5SQbdzDbEwbvY1qAPsi2kbrEPcFPLRRStpMGKw0KJDWUl5dfj&#10;j1FAr9f917c92LfqfXrQsV5m2fSs1GQ87DcgPA3+P/zXftEK1sv4Ce5vwhOQu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LDWHyAAAAN0AAAAPAAAAAAAAAAAAAAAAAJgCAABk&#10;cnMvZG93bnJldi54bWxQSwUGAAAAAAQABAD1AAAAjQMAAAAA&#10;" strokecolor="#969696"/>
                <v:rect id="Rectangle 1230" o:spid="_x0000_s2047"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8Kx8MA&#10;AADdAAAADwAAAGRycy9kb3ducmV2LnhtbERPTYvCMBC9L/gfwgheRFOXrUg1ihQWRdaDVQ/ehmZs&#10;i82kNlG7/35zEPb4eN+LVWdq8aTWVZYVTMYRCOLc6ooLBafj92gGwnlkjbVlUvBLDlbL3scCE21f&#10;fKBn5gsRQtglqKD0vkmkdHlJBt3YNsSBu9rWoA+wLaRu8RXCTS0/o2gqDVYcGkpsKC0pv2UPo4B2&#10;t/X5bjf2p9oPN/pLx2k6vCg16HfrOQhPnf8Xv91brWAWx2F/eBOe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8Kx8MAAADdAAAADwAAAAAAAAAAAAAAAACYAgAAZHJzL2Rv&#10;d25yZXYueG1sUEsFBgAAAAAEAAQA9QAAAIgDAAAAAA==&#10;" strokecolor="#969696"/>
                <v:rect id="Rectangle 1231" o:spid="_x0000_s2048"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OvXMcA&#10;AADdAAAADwAAAGRycy9kb3ducmV2LnhtbESPQWvCQBSE74X+h+UVvEjdKKZI6hpCoFikHrT14O2R&#10;fU2C2bdpdpvEf+8WhB6HmfmGWaejaURPnastK5jPIhDEhdU1lwq+Pt+eVyCcR9bYWCYFV3KQbh4f&#10;1phoO/CB+qMvRYCwS1BB5X2bSOmKigy6mW2Jg/dtO4M+yK6UusMhwE0jF1H0Ig3WHBYqbCmvqLgc&#10;f40C2l2y04/d2o96P93qpY7zfHpWavI0Zq8gPI3+P3xvv2sFqziew9+b8ATk5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Dr1zHAAAA3QAAAA8AAAAAAAAAAAAAAAAAmAIAAGRy&#10;cy9kb3ducmV2LnhtbFBLBQYAAAAABAAEAPUAAACMAwAAAAA=&#10;" strokecolor="#969696"/>
                <v:rect id="Rectangle 1232" o:spid="_x0000_s2049"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ExK8cA&#10;AADdAAAADwAAAGRycy9kb3ducmV2LnhtbESPQWvCQBSE74X+h+UVepG6qZgiqWsIgaJIPWjrwdsj&#10;+5oEs2/T7JrEf+8WhB6HmfmGWaajaURPnastK3idRiCIC6trLhV8f328LEA4j6yxsUwKruQgXT0+&#10;LDHRduA99QdfigBhl6CCyvs2kdIVFRl0U9sSB+/HdgZ9kF0pdYdDgJtGzqLoTRqsOSxU2FJeUXE+&#10;XIwC2p6z469d2896N1nruY7zfHJS6vlpzN5BeBr9f/je3mgFiziewd+b8AT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RMSvHAAAA3QAAAA8AAAAAAAAAAAAAAAAAmAIAAGRy&#10;cy9kb3ducmV2LnhtbFBLBQYAAAAABAAEAPUAAACMAwAAAAA=&#10;" strokecolor="#969696"/>
              </v:group>
              <v:group id="Group 1233" o:spid="_x0000_s2050" style="position:absolute;left:2637;top:5235;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IJ+8UAAADdAAAADwAAAGRycy9kb3ducmV2LnhtbESPQYvCMBSE7wv+h/AE&#10;b2tapYtUo4ioeJCF1YXF26N5tsXmpTSxrf/eLAgeh5n5hlmselOJlhpXWlYQjyMQxJnVJecKfs+7&#10;zxkI55E1VpZJwYMcrJaDjwWm2nb8Q+3J5yJA2KWooPC+TqV0WUEG3djWxMG72sagD7LJpW6wC3BT&#10;yUkUfUmDJYeFAmvaFJTdTnejYN9ht57G2/Z4u24el3Py/XeMSanRsF/PQXjq/Tv8ah+0glmSTOH/&#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6CCfvFAAAA3QAA&#10;AA8AAAAAAAAAAAAAAAAAqgIAAGRycy9kb3ducmV2LnhtbFBLBQYAAAAABAAEAPoAAACcAwAAAAA=&#10;">
                <v:rect id="Rectangle 1234" o:spid="_x0000_s2051"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QMxMYA&#10;AADdAAAADwAAAGRycy9kb3ducmV2LnhtbESPQYvCMBSE78L+h/AWvIimK3aRahQpiCLrQVcP3h7N&#10;sy02L90mav33ZkHwOMzMN8x03ppK3KhxpWUFX4MIBHFmdcm5gsPvsj8G4TyyxsoyKXiQg/nsozPF&#10;RNs77+i297kIEHYJKii8rxMpXVaQQTewNXHwzrYx6INscqkbvAe4qeQwir6lwZLDQoE1pQVll/3V&#10;KKDNZXH8syv7U257Kz3ScZr2Tkp1P9vFBISn1r/Dr/ZaKxjH8Qj+34QnIG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QMxMYAAADdAAAADwAAAAAAAAAAAAAAAACYAgAAZHJz&#10;L2Rvd25yZXYueG1sUEsFBgAAAAAEAAQA9QAAAIsDAAAAAA==&#10;" strokecolor="#969696"/>
                <v:rect id="Rectangle 1235" o:spid="_x0000_s2052"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ipX8cA&#10;AADdAAAADwAAAGRycy9kb3ducmV2LnhtbESPQWvCQBSE7wX/w/IKvUizsZgiaTYiAVGkHmrbQ2+P&#10;7GsSkn0bs6vGf+8WhB6HmfmGyZaj6cSZBtdYVjCLYhDEpdUNVwq+PtfPCxDOI2vsLJOCKzlY5pOH&#10;DFNtL/xB54OvRICwS1FB7X2fSunKmgy6yPbEwfu1g0Ef5FBJPeAlwE0nX+L4VRpsOCzU2FNRU9ke&#10;TkYB7drV99Fu7Huzn270XCdFMf1R6ulxXL2B8DT6//C9vdUKFkmSwN+b8ARk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4qV/HAAAA3QAAAA8AAAAAAAAAAAAAAAAAmAIAAGRy&#10;cy9kb3ducmV2LnhtbFBLBQYAAAAABAAEAPUAAACMAwAAAAA=&#10;" strokecolor="#969696"/>
                <v:rect id="Rectangle 1236" o:spid="_x0000_s2053"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o3KMYA&#10;AADdAAAADwAAAGRycy9kb3ducmV2LnhtbESPQYvCMBSE78L+h/AWvIimK1akGkUKosh6WFcP3h7N&#10;sy02L90mav33G0HwOMzMN8xs0ZpK3KhxpWUFX4MIBHFmdcm5gsPvqj8B4TyyxsoyKXiQg8X8ozPD&#10;RNs7/9Bt73MRIOwSVFB4XydSuqwgg25ga+LgnW1j0AfZ5FI3eA9wU8lhFI2lwZLDQoE1pQVll/3V&#10;KKDtZXn8s2v7Xe56az3ScZr2Tkp1P9vlFISn1r/Dr/ZGK5jE8Rieb8IT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o3KMYAAADdAAAADwAAAAAAAAAAAAAAAACYAgAAZHJz&#10;L2Rvd25yZXYueG1sUEsFBgAAAAAEAAQA9QAAAIsDAAAAAA==&#10;" strokecolor="#969696"/>
                <v:rect id="Rectangle 1237" o:spid="_x0000_s2054"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Ss8cA&#10;AADdAAAADwAAAGRycy9kb3ducmV2LnhtbESPT2vCQBTE7wW/w/KEXkQ3SqMSXUUCYpF68N/B2yP7&#10;TILZtzG71fjtu4VCj8PM/IaZL1tTiQc1rrSsYDiIQBBnVpecKzgd1/0pCOeRNVaWScGLHCwXnbc5&#10;Jto+eU+Pg89FgLBLUEHhfZ1I6bKCDLqBrYmDd7WNQR9kk0vd4DPATSVHUTSWBksOCwXWlBaU3Q7f&#10;RgFtb6vz3W7sV7nrbfSHjtO0d1HqvduuZiA8tf4//Nf+1AqmcTyB3zfh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mkrPHAAAA3QAAAA8AAAAAAAAAAAAAAAAAmAIAAGRy&#10;cy9kb3ducmV2LnhtbFBLBQYAAAAABAAEAPUAAACMAwAAAAA=&#10;" strokecolor="#969696"/>
                <v:rect id="Rectangle 1238" o:spid="_x0000_s2055"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kGwcMA&#10;AADdAAAADwAAAGRycy9kb3ducmV2LnhtbERPTYvCMBC9L/gfwgheRFOXrUg1ihQWRdaDVQ/ehmZs&#10;i82kNlG7/35zEPb4eN+LVWdq8aTWVZYVTMYRCOLc6ooLBafj92gGwnlkjbVlUvBLDlbL3scCE21f&#10;fKBn5gsRQtglqKD0vkmkdHlJBt3YNsSBu9rWoA+wLaRu8RXCTS0/o2gqDVYcGkpsKC0pv2UPo4B2&#10;t/X5bjf2p9oPN/pLx2k6vCg16HfrOQhPnf8Xv91brWAWx2FueBOe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7kGwcMAAADdAAAADwAAAAAAAAAAAAAAAACYAgAAZHJzL2Rv&#10;d25yZXYueG1sUEsFBgAAAAAEAAQA9QAAAIgDAAAAAA==&#10;" strokecolor="#969696"/>
                <v:rect id="Rectangle 1239" o:spid="_x0000_s2056"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WjWscA&#10;AADdAAAADwAAAGRycy9kb3ducmV2LnhtbESPQWvCQBSE74X+h+UVepG6URqxMatIQCxFD6Z66O2R&#10;fSYh2bcxu9X033cLQo/DzHzDpKvBtOJKvastK5iMIxDEhdU1lwqOn5uXOQjnkTW2lknBDzlYLR8f&#10;Uky0vfGBrrkvRYCwS1BB5X2XSOmKigy6se2Ig3e2vUEfZF9K3eMtwE0rp1E0kwZrDgsVdpRVVDT5&#10;t1FAH836dLFbu6v3o61+1XGWjb6Uen4a1gsQngb/H76337WCeRy/wd+b8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1o1rHAAAA3QAAAA8AAAAAAAAAAAAAAAAAmAIAAGRy&#10;cy9kb3ducmV2LnhtbFBLBQYAAAAABAAEAPUAAACMAwAAAAA=&#10;" strokecolor="#969696"/>
                <v:rect id="Rectangle 1240" o:spid="_x0000_s2057"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PAesIA&#10;AADdAAAADwAAAGRycy9kb3ducmV2LnhtbERPy4rCMBTdD/gP4QpuRFNFRapRpCAO4ix8Ldxdmmtb&#10;bG5qk9H692YhuDyc93zZmFI8qHaFZQWDfgSCOLW64EzB6bjuTUE4j6yxtEwKXuRguWj9zDHW9sl7&#10;ehx8JkIIuxgV5N5XsZQuzcmg69uKOHBXWxv0AdaZ1DU+Q7gp5TCKJtJgwaEhx4qSnNLb4d8ooO1t&#10;db7bjd0Vf92NHulxknQvSnXazWoGwlPjv+KP+1crmI4nYX94E56AXL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o8B6wgAAAN0AAAAPAAAAAAAAAAAAAAAAAJgCAABkcnMvZG93&#10;bnJldi54bWxQSwUGAAAAAAQABAD1AAAAhwMAAAAA&#10;" strokecolor="#969696"/>
                <v:rect id="Rectangle 1241" o:spid="_x0000_s2058"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9l4cYA&#10;AADdAAAADwAAAGRycy9kb3ducmV2LnhtbESPQYvCMBSE74L/ITzBi2jqsopUo0hhUUQPdteDt0fz&#10;bIvNS22idv+9WVjwOMzMN8xi1ZpKPKhxpWUF41EEgjizuuRcwc/313AGwnlkjZVlUvBLDlbLbmeB&#10;sbZPPtIj9bkIEHYxKii8r2MpXVaQQTeyNXHwLrYx6INscqkbfAa4qeRHFE2lwZLDQoE1JQVl1/Ru&#10;FNDuuj7d7Mbuy8Ngoz/1JEkGZ6X6vXY9B+Gp9e/wf3urFcwm0zH8vQlPQC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O9l4cYAAADdAAAADwAAAAAAAAAAAAAAAACYAgAAZHJz&#10;L2Rvd25yZXYueG1sUEsFBgAAAAAEAAQA9QAAAIsDAAAAAA==&#10;" strokecolor="#969696"/>
                <v:rect id="Rectangle 1242" o:spid="_x0000_s2059"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37lsUA&#10;AADdAAAADwAAAGRycy9kb3ducmV2LnhtbESPQYvCMBSE74L/ITzBi6ypoiLVKFIQRdbDqnvw9mie&#10;bbF5qU3U+u83grDHYWa+YebLxpTiQbUrLCsY9CMQxKnVBWcKTsf11xSE88gaS8uk4EUOlot2a46x&#10;tk/+ocfBZyJA2MWoIPe+iqV0aU4GXd9WxMG72NqgD7LOpK7xGeCmlMMomkiDBYeFHCtKckqvh7tR&#10;QLvr6vdmN/a72Pc2eqTHSdI7K9XtNKsZCE+N/w9/2lutYDqeDOH9Jjw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PfuWxQAAAN0AAAAPAAAAAAAAAAAAAAAAAJgCAABkcnMv&#10;ZG93bnJldi54bWxQSwUGAAAAAAQABAD1AAAAigMAAAAA&#10;" strokecolor="#969696"/>
                <v:rect id="Rectangle 1243" o:spid="_x0000_s2060"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FeDcgA&#10;AADdAAAADwAAAGRycy9kb3ducmV2LnhtbESPQWvCQBSE74X+h+UVvIS6sTYiqauEQImIPdS2h94e&#10;2dckmH0bs6vGf+8KQo/DzHzDLFaDacWJetdYVjAZxyCIS6sbrhR8f70/z0E4j6yxtUwKLuRgtXx8&#10;WGCq7Zk/6bTzlQgQdikqqL3vUildWZNBN7YdcfD+bG/QB9lXUvd4DnDTypc4nkmDDYeFGjvKayr3&#10;u6NRQJt99nOwhd02H1GhX3WS59GvUqOnIXsD4Wnw/+F7e60VzJPZFG5vwhO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cV4NyAAAAN0AAAAPAAAAAAAAAAAAAAAAAJgCAABk&#10;cnMvZG93bnJldi54bWxQSwUGAAAAAAQABAD1AAAAjQMAAAAA&#10;" strokecolor="#969696"/>
                <v:rect id="Rectangle 1244" o:spid="_x0000_s2061"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jGecYA&#10;AADdAAAADwAAAGRycy9kb3ducmV2LnhtbESPQYvCMBSE7wv+h/AWvIimiopUo0hBXMQ92F0P3h7N&#10;27bYvNQmq/XfG0HwOMzMN8xi1ZpKXKlxpWUFw0EEgjizuuRcwe/Ppj8D4TyyxsoyKbiTg9Wy87HA&#10;WNsbH+ia+lwECLsYFRTe17GULivIoBvYmjh4f7Yx6INscqkbvAW4qeQoiqbSYMlhocCakoKyc/pv&#10;FNDuvD5e7Nbuy+/eVo/1JEl6J6W6n+16DsJT69/hV/tLK5hNpmN4vglP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jGecYAAADdAAAADwAAAAAAAAAAAAAAAACYAgAAZHJz&#10;L2Rvd25yZXYueG1sUEsFBgAAAAAEAAQA9QAAAIsDAAAAAA==&#10;" strokecolor="#969696"/>
                <v:rect id="Rectangle 1245" o:spid="_x0000_s2062"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Rj4sYA&#10;AADdAAAADwAAAGRycy9kb3ducmV2LnhtbESPQYvCMBSE78L+h/AWvIimK1akGkUKosh6WFcP3h7N&#10;sy02L90mav33G0HwOMzMN8xs0ZpK3KhxpWUFX4MIBHFmdcm5gsPvqj8B4TyyxsoyKXiQg8X8ozPD&#10;RNs7/9Bt73MRIOwSVFB4XydSuqwgg25ga+LgnW1j0AfZ5FI3eA9wU8lhFI2lwZLDQoE1pQVll/3V&#10;KKDtZXn8s2v7Xe56az3ScZr2Tkp1P9vlFISn1r/Dr/ZGK5jE4xieb8IT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9Rj4sYAAADdAAAADwAAAAAAAAAAAAAAAACYAgAAZHJz&#10;L2Rvd25yZXYueG1sUEsFBgAAAAAEAAQA9QAAAIsDAAAAAA==&#10;" strokecolor="#969696"/>
                <v:rect id="Rectangle 1246" o:spid="_x0000_s2063"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b9lcYA&#10;AADdAAAADwAAAGRycy9kb3ducmV2LnhtbESPQYvCMBSE78L+h/AWvIimK1qkGkUKosh6WFcP3h7N&#10;sy02L90mav33G0HwOMzMN8xs0ZpK3KhxpWUFX4MIBHFmdcm5gsPvqj8B4TyyxsoyKXiQg8X8ozPD&#10;RNs7/9Bt73MRIOwSVFB4XydSuqwgg25ga+LgnW1j0AfZ5FI3eA9wU8lhFMXSYMlhocCa0oKyy/5q&#10;FND2sjz+2bX9Lne9tR7pcZr2Tkp1P9vlFISn1r/Dr/ZGK5iM4xieb8IT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b9lcYAAADdAAAADwAAAAAAAAAAAAAAAACYAgAAZHJz&#10;L2Rvd25yZXYueG1sUEsFBgAAAAAEAAQA9QAAAIsDAAAAAA==&#10;" strokecolor="#969696"/>
                <v:rect id="Rectangle 1247" o:spid="_x0000_s2064"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pYDsYA&#10;AADdAAAADwAAAGRycy9kb3ducmV2LnhtbESPS4vCQBCE74L/YeiFvYhOXHyRdRQJiIvowddhb02m&#10;NwlmemJmVuO/dwTBY1FVX1HTeWNKcaXaFZYV9HsRCOLU6oIzBcfDsjsB4TyyxtIyKbiTg/ms3Zpi&#10;rO2Nd3Td+0wECLsYFeTeV7GULs3JoOvZijh4f7Y26IOsM6lrvAW4KeVXFI2kwYLDQo4VJTml5/2/&#10;UUDr8+J0sSu7KbadlR7oYZJ0fpX6/GgW3yA8Nf4dfrV/tILJcDSG55vwBOTs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pYDsYAAADdAAAADwAAAAAAAAAAAAAAAACYAgAAZHJz&#10;L2Rvd25yZXYueG1sUEsFBgAAAAAEAAQA9QAAAIsDAAAAAA==&#10;" strokecolor="#969696"/>
                <v:rect id="Rectangle 1248" o:spid="_x0000_s2065"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XMfMIA&#10;AADdAAAADwAAAGRycy9kb3ducmV2LnhtbERPy4rCMBTdD/gP4QpuRFNFRapRpCAO4ix8Ldxdmmtb&#10;bG5qk9H692YhuDyc93zZmFI8qHaFZQWDfgSCOLW64EzB6bjuTUE4j6yxtEwKXuRguWj9zDHW9sl7&#10;ehx8JkIIuxgV5N5XsZQuzcmg69uKOHBXWxv0AdaZ1DU+Q7gp5TCKJtJgwaEhx4qSnNLb4d8ooO1t&#10;db7bjd0Vf92NHulxknQvSnXazWoGwlPjv+KP+1crmI4nYW54E56AXL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1cx8wgAAAN0AAAAPAAAAAAAAAAAAAAAAAJgCAABkcnMvZG93&#10;bnJldi54bWxQSwUGAAAAAAQABAD1AAAAhwMAAAAA&#10;" strokecolor="#969696"/>
                <v:rect id="Rectangle 1249" o:spid="_x0000_s2066"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lp58YA&#10;AADdAAAADwAAAGRycy9kb3ducmV2LnhtbESPT4vCMBTE78J+h/AWvIimKypajSIFURY9+O/g7dG8&#10;bYvNS22i1m+/WVjwOMzMb5jZojGleFDtCssKvnoRCOLU6oIzBafjqjsG4TyyxtIyKXiRg8X8ozXD&#10;WNsn7+lx8JkIEHYxKsi9r2IpXZqTQdezFXHwfmxt0AdZZ1LX+AxwU8p+FI2kwYLDQo4VJTml18Pd&#10;KKDv6/J8s2u7LXadtR7oYZJ0Lkq1P5vlFISnxr/D/+2NVjAejibw9yY8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lp58YAAADdAAAADwAAAAAAAAAAAAAAAACYAgAAZHJz&#10;L2Rvd25yZXYueG1sUEsFBgAAAAAEAAQA9QAAAIsDAAAAAA==&#10;" strokecolor="#969696"/>
                <v:rect id="Rectangle 1250" o:spid="_x0000_s2067"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pWp8MA&#10;AADdAAAADwAAAGRycy9kb3ducmV2LnhtbERPy4rCMBTdC/5DuIIb0VTxRTWKFAYHcRbjY+Hu0lzb&#10;YnPTaTJa/94sBJeH816uG1OKO9WusKxgOIhAEKdWF5wpOB2/+nMQziNrLC2Tgic5WK/arSXG2j74&#10;l+4Hn4kQwi5GBbn3VSylS3My6Aa2Ig7c1dYGfYB1JnWNjxBuSjmKoqk0WHBoyLGiJKf0dvg3Cmh3&#10;25z/7Nbui5/eVo/1JEl6F6W6nWazAOGp8R/x2/2tFcwns7A/vAlP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pWp8MAAADdAAAADwAAAAAAAAAAAAAAAACYAgAAZHJzL2Rv&#10;d25yZXYueG1sUEsFBgAAAAAEAAQA9QAAAIgDAAAAAA==&#10;" strokecolor="#969696"/>
                <v:rect id="Rectangle 1251" o:spid="_x0000_s2068"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bzPMYA&#10;AADdAAAADwAAAGRycy9kb3ducmV2LnhtbESPS4vCQBCE74L/YegFL6ITF19kHUUCiyLrwddhb02m&#10;NwlmemJm1PjvHWHBY1FVX1GzRWNKcaPaFZYVDPoRCOLU6oIzBcfDd28KwnlkjaVlUvAgB4t5uzXD&#10;WNs77+i295kIEHYxKsi9r2IpXZqTQde3FXHw/mxt0AdZZ1LXeA9wU8rPKBpLgwWHhRwrSnJKz/ur&#10;UUCb8/J0sSv7U2y7Kz3UoyTp/irV+WiWXyA8Nf4d/m+vtYLpaDKA15vwBO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bzPMYAAADdAAAADwAAAAAAAAAAAAAAAACYAgAAZHJz&#10;L2Rvd25yZXYueG1sUEsFBgAAAAAEAAQA9QAAAIsDAAAAAA==&#10;" strokecolor="#969696"/>
                <v:rect id="Rectangle 1252" o:spid="_x0000_s2069"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RtS8cA&#10;AADdAAAADwAAAGRycy9kb3ducmV2LnhtbESPS4vCQBCE7wv+h6EFL6ITxRfRUSSwKLJ7WB8Hb02m&#10;TYKZnmxm1PjvHWFhj0VVfUUtVo0pxZ1qV1hWMOhHIIhTqwvOFBwPn70ZCOeRNZaWScGTHKyWrY8F&#10;xto++Ifue5+JAGEXo4Lc+yqW0qU5GXR9WxEH72Jrgz7IOpO6xkeAm1IOo2giDRYcFnKsKMkpve5v&#10;RgHtruvTr93Yr+K7u9EjPU6S7lmpTrtZz0F4avx/+K+91Qpm4+kQ3m/CE5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kbUvHAAAA3QAAAA8AAAAAAAAAAAAAAAAAmAIAAGRy&#10;cy9kb3ducmV2LnhtbFBLBQYAAAAABAAEAPUAAACMAwAAAAA=&#10;" strokecolor="#969696"/>
              </v:group>
              <v:group id="Group 1253" o:spid="_x0000_s2070" style="position:absolute;left:2637;top:5379;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TdVm8YAAADdAAAADwAAAGRycy9kb3ducmV2LnhtbESPT4vCMBTE7wt+h/AE&#10;b2taxVWqUURW8SCCf0C8PZpnW2xeSpNt67ffLAh7HGbmN8xi1ZlSNFS7wrKCeBiBIE6tLjhTcL1s&#10;P2cgnEfWWFomBS9ysFr2PhaYaNvyiZqzz0SAsEtQQe59lUjp0pwMuqGtiIP3sLVBH2SdSV1jG+Cm&#10;lKMo+pIGCw4LOVa0ySl9nn+Mgl2L7XocfzeH52Pzul8mx9shJqUG/W49B+Gp8//hd3uvFcwm0zH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N1WbxgAAAN0A&#10;AAAPAAAAAAAAAAAAAAAAAKoCAABkcnMvZG93bnJldi54bWxQSwUGAAAAAAQABAD6AAAAnQMAAAAA&#10;">
                <v:rect id="Rectangle 1254" o:spid="_x0000_s2071"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FQpMYA&#10;AADdAAAADwAAAGRycy9kb3ducmV2LnhtbESPS4vCQBCE78L+h6GFvYhOdvFFdBQJiIusB18Hb02m&#10;TYKZnpiZ1fjvHWHBY1FVX1HTeWNKcaPaFZYVfPUiEMSp1QVnCg77ZXcMwnlkjaVlUvAgB/PZR2uK&#10;sbZ33tJt5zMRIOxiVJB7X8VSujQng65nK+LgnW1t0AdZZ1LXeA9wU8rvKBpKgwWHhRwrSnJKL7s/&#10;o4DWl8Xxalf2t9h0VrqvB0nSOSn12W4WExCeGv8O/7d/tILxYNSH15vwBOTs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FQpMYAAADdAAAADwAAAAAAAAAAAAAAAACYAgAAZHJz&#10;L2Rvd25yZXYueG1sUEsFBgAAAAAEAAQA9QAAAIsDAAAAAA==&#10;" strokecolor="#969696"/>
                <v:rect id="Rectangle 1255" o:spid="_x0000_s2072"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31P8cA&#10;AADdAAAADwAAAGRycy9kb3ducmV2LnhtbESPT2vCQBTE7wW/w/KEXkQ3SqMSXUUCYpF68N/B2yP7&#10;TILZtzG71fjtu4VCj8PM/IaZL1tTiQc1rrSsYDiIQBBnVpecKzgd1/0pCOeRNVaWScGLHCwXnbc5&#10;Jto+eU+Pg89FgLBLUEHhfZ1I6bKCDLqBrYmDd7WNQR9kk0vd4DPATSVHUTSWBksOCwXWlBaU3Q7f&#10;RgFtb6vz3W7sV7nrbfSHjtO0d1HqvduuZiA8tf4//Nf+1Aqm8SSG3zfh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4N9T/HAAAA3QAAAA8AAAAAAAAAAAAAAAAAmAIAAGRy&#10;cy9kb3ducmV2LnhtbFBLBQYAAAAABAAEAPUAAACMAwAAAAA=&#10;" strokecolor="#969696"/>
                <v:rect id="Rectangle 1256" o:spid="_x0000_s2073"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9rSMYA&#10;AADdAAAADwAAAGRycy9kb3ducmV2LnhtbESPS4vCQBCE74L/YeiFvYhOXHyRdRQJiIvowddhb02m&#10;NwlmemJmVuO/dwTBY1FVX1HTeWNKcaXaFZYV9HsRCOLU6oIzBcfDsjsB4TyyxtIyKbiTg/ms3Zpi&#10;rO2Nd3Td+0wECLsYFeTeV7GULs3JoOvZijh4f7Y26IOsM6lrvAW4KeVXFI2kwYLDQo4VJTml5/2/&#10;UUDr8+J0sSu7KbadlR7oYZJ0fpX6/GgW3yA8Nf4dfrV/tILJcDyC55vwBOTs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t9rSMYAAADdAAAADwAAAAAAAAAAAAAAAACYAgAAZHJz&#10;L2Rvd25yZXYueG1sUEsFBgAAAAAEAAQA9QAAAIsDAAAAAA==&#10;" strokecolor="#969696"/>
                <v:rect id="Rectangle 1257" o:spid="_x0000_s2074"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PO08gA&#10;AADdAAAADwAAAGRycy9kb3ducmV2LnhtbESPQWvCQBSE74X+h+UVvIS6sZgqqauEQImIPdS2h94e&#10;2dckmH0bs6vGf+8KQo/DzHzDLFaDacWJetdYVjAZxyCIS6sbrhR8f70/z0E4j6yxtUwKLuRgtXx8&#10;WGCq7Zk/6bTzlQgQdikqqL3vUildWZNBN7YdcfD+bG/QB9lXUvd4DnDTypc4fpUGGw4LNXaU11Tu&#10;d0ejgDb77OdgC7ttPqJCT3WS59GvUqOnIXsD4Wnw/+F7e60VzJPZDG5vwhO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k87TyAAAAN0AAAAPAAAAAAAAAAAAAAAAAJgCAABk&#10;cnMvZG93bnJldi54bWxQSwUGAAAAAAQABAD1AAAAjQMAAAAA&#10;" strokecolor="#969696"/>
                <v:rect id="Rectangle 1258" o:spid="_x0000_s2075"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xaocMA&#10;AADdAAAADwAAAGRycy9kb3ducmV2LnhtbERPy4rCMBTdC/5DuIIb0VTxRTWKFAYHcRbjY+Hu0lzb&#10;YnPTaTJa/94sBJeH816uG1OKO9WusKxgOIhAEKdWF5wpOB2/+nMQziNrLC2Tgic5WK/arSXG2j74&#10;l+4Hn4kQwi5GBbn3VSylS3My6Aa2Ig7c1dYGfYB1JnWNjxBuSjmKoqk0WHBoyLGiJKf0dvg3Cmh3&#10;25z/7Nbui5/eVo/1JEl6F6W6nWazAOGp8R/x2/2tFcwnszA3vAlP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xaocMAAADdAAAADwAAAAAAAAAAAAAAAACYAgAAZHJzL2Rv&#10;d25yZXYueG1sUEsFBgAAAAAEAAQA9QAAAIgDAAAAAA==&#10;" strokecolor="#969696"/>
                <v:rect id="Rectangle 1259" o:spid="_x0000_s2076"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D/OscA&#10;AADdAAAADwAAAGRycy9kb3ducmV2LnhtbESPzWvCQBTE7wX/h+UJXkQ3ip/RVSQgFmkPfvTQ2yP7&#10;TILZtzG7avrfdwtCj8PM/IZZrhtTigfVrrCsYNCPQBCnVhecKTiftr0ZCOeRNZaWScEPOVivWm9L&#10;jLV98oEeR5+JAGEXo4Lc+yqW0qU5GXR9WxEH72Jrgz7IOpO6xmeAm1IOo2giDRYcFnKsKMkpvR7v&#10;RgHtr5uvm93Zj+Kzu9MjPU6S7rdSnXazWYDw1Pj/8Kv9rhXMxtM5/L0JT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9A/zrHAAAA3QAAAA8AAAAAAAAAAAAAAAAAmAIAAGRy&#10;cy9kb3ducmV2LnhtbFBLBQYAAAAABAAEAPUAAACMAwAAAAA=&#10;" strokecolor="#969696"/>
                <v:rect id="Rectangle 1260" o:spid="_x0000_s2077"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8mgMIA&#10;AADdAAAADwAAAGRycy9kb3ducmV2LnhtbERPy4rCMBTdC/5DuMJsRFMHlVKNIoVBEWfha+Hu0lzb&#10;YnNTm4zWvzeLAZeH854vW1OJBzWutKxgNIxAEGdWl5wrOB1/BjEI55E1VpZJwYscLBfdzhwTbZ+8&#10;p8fB5yKEsEtQQeF9nUjpsoIMuqGtiQN3tY1BH2CTS93gM4SbSn5H0VQaLDk0FFhTWlB2O/wZBbS9&#10;rc53u7a78re/1mM9SdP+RamvXruagfDU+o/4373RCuJJHPaHN+EJyM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ryaAwgAAAN0AAAAPAAAAAAAAAAAAAAAAAJgCAABkcnMvZG93&#10;bnJldi54bWxQSwUGAAAAAAQABAD1AAAAhwMAAAAA&#10;" strokecolor="#969696"/>
                <v:rect id="Rectangle 1261" o:spid="_x0000_s2078"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ODG8YA&#10;AADdAAAADwAAAGRycy9kb3ducmV2LnhtbESPQYvCMBSE78L+h/AWvIimii6lGkUKiyJ60NWDt0fz&#10;bIvNS7eJ2v33G0HwOMzMN8xs0ZpK3KlxpWUFw0EEgjizuuRcwfHnux+DcB5ZY2WZFPyRg8X8ozPD&#10;RNsH7+l+8LkIEHYJKii8rxMpXVaQQTewNXHwLrYx6INscqkbfAS4qeQoir6kwZLDQoE1pQVl18PN&#10;KKDNdXn6tSu7LXe9lR7rSZr2zkp1P9vlFISn1r/Dr/ZaK4gn8RCeb8IT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ODG8YAAADdAAAADwAAAAAAAAAAAAAAAACYAgAAZHJz&#10;L2Rvd25yZXYueG1sUEsFBgAAAAAEAAQA9QAAAIsDAAAAAA==&#10;" strokecolor="#969696"/>
                <v:rect id="Rectangle 1262" o:spid="_x0000_s2079"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EdbMYA&#10;AADdAAAADwAAAGRycy9kb3ducmV2LnhtbESPT4vCMBTE7wt+h/AEL6KpskqpRpGCKMvuwX8Hb4/m&#10;2Rabl9pErd/eLCzscZiZ3zDzZWsq8aDGlZYVjIYRCOLM6pJzBcfDehCDcB5ZY2WZFLzIwXLR+Zhj&#10;ou2Td/TY+1wECLsEFRTe14mULivIoBvamjh4F9sY9EE2udQNPgPcVHIcRVNpsOSwUGBNaUHZdX83&#10;Cujrujrd7MZ+lz/9jf7UkzTtn5XqddvVDISn1v+H/9pbrSCexGP4fROegFy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EdbMYAAADdAAAADwAAAAAAAAAAAAAAAACYAgAAZHJz&#10;L2Rvd25yZXYueG1sUEsFBgAAAAAEAAQA9QAAAIsDAAAAAA==&#10;" strokecolor="#969696"/>
                <v:rect id="Rectangle 1263" o:spid="_x0000_s2080"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498cA&#10;AADdAAAADwAAAGRycy9kb3ducmV2LnhtbESPT2vCQBTE7wW/w/KEXkQ32iohuooExCL14L+Dt0f2&#10;mQSzb2N2q/HbdwsFj8PM/IaZLVpTiTs1rrSsYDiIQBBnVpecKzgeVv0YhPPIGivLpOBJDhbzztsM&#10;E20fvKP73uciQNglqKDwvk6kdFlBBt3A1sTBu9jGoA+yyaVu8BHgppKjKJpIgyWHhQJrSgvKrvsf&#10;o4A21+XpZtf2u9z21vpTj9O0d1bqvdsupyA8tf4V/m9/aQXxOP6Avzfh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9uPfHAAAA3QAAAA8AAAAAAAAAAAAAAAAAmAIAAGRy&#10;cy9kb3ducmV2LnhtbFBLBQYAAAAABAAEAPUAAACMAwAAAAA=&#10;" strokecolor="#969696"/>
                <v:rect id="Rectangle 1264" o:spid="_x0000_s2081"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Qgg8cA&#10;AADdAAAADwAAAGRycy9kb3ducmV2LnhtbESPQWvCQBSE7wX/w/KEXqRuLCohdZUQKCnFHtR68PbI&#10;vibB7NuY3Sbpv+8KhR6HmfmG2exG04ieOldbVrCYRyCIC6trLhV8nl6fYhDOI2tsLJOCH3Kw204e&#10;NphoO/CB+qMvRYCwS1BB5X2bSOmKigy6uW2Jg/dlO4M+yK6UusMhwE0jn6NoLQ3WHBYqbCmrqLge&#10;v40Cer+m55vN7b7+mOV6qVdZNrso9Tgd0xcQnkb/H/5rv2kF8Spewv1NeAJy+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UIIPHAAAA3QAAAA8AAAAAAAAAAAAAAAAAmAIAAGRy&#10;cy9kb3ducmV2LnhtbFBLBQYAAAAABAAEAPUAAACMAwAAAAA=&#10;" strokecolor="#969696"/>
                <v:rect id="Rectangle 1265" o:spid="_x0000_s2082"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iFGMYA&#10;AADdAAAADwAAAGRycy9kb3ducmV2LnhtbESPQWvCQBSE74X+h+UJvYhuWoyE6CoSEIvowbQevD2y&#10;zySYfRuzW03/fVcQehxm5htmvuxNI27UudqygvdxBIK4sLrmUsH313qUgHAeWWNjmRT8koPl4vVl&#10;jqm2dz7QLfelCBB2KSqovG9TKV1RkUE3ti1x8M62M+iD7EqpO7wHuGnkRxRNpcGaw0KFLWUVFZf8&#10;xyig7WV1vNqN3dX74UZPdJxlw5NSb4N+NQPhqff/4Wf7UytI4iSGx5vwBO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iFGMYAAADdAAAADwAAAAAAAAAAAAAAAACYAgAAZHJz&#10;L2Rvd25yZXYueG1sUEsFBgAAAAAEAAQA9QAAAIsDAAAAAA==&#10;" strokecolor="#969696"/>
                <v:rect id="Rectangle 1266" o:spid="_x0000_s2083"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obb8cA&#10;AADdAAAADwAAAGRycy9kb3ducmV2LnhtbESPQWvCQBSE7wX/w/KEXqRuLFVC6iohUFKKPaj14O2R&#10;fU2C2bcxu03Sf+8WCh6HmfmGWW9H04ieOldbVrCYRyCIC6trLhV8Hd+eYhDOI2tsLJOCX3Kw3Uwe&#10;1phoO/Ce+oMvRYCwS1BB5X2bSOmKigy6uW2Jg/dtO4M+yK6UusMhwE0jn6NoJQ3WHBYqbCmrqLgc&#10;fowC+rikp6vN7a7+nOX6RS+zbHZW6nE6pq8gPI3+Hv5vv2sF8TJewd+b8ATk5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sKG2/HAAAA3QAAAA8AAAAAAAAAAAAAAAAAmAIAAGRy&#10;cy9kb3ducmV2LnhtbFBLBQYAAAAABAAEAPUAAACMAwAAAAA=&#10;" strokecolor="#969696"/>
                <v:rect id="Rectangle 1267" o:spid="_x0000_s2084"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a+9McA&#10;AADdAAAADwAAAGRycy9kb3ducmV2LnhtbESPT2vCQBTE7wW/w/KEXkQ3StUQXUUCYpF68N/B2yP7&#10;TILZtzG71fjtu4VCj8PM/IaZL1tTiQc1rrSsYDiIQBBnVpecKzgd1/0YhPPIGivLpOBFDpaLztsc&#10;E22fvKfHweciQNglqKDwvk6kdFlBBt3A1sTBu9rGoA+yyaVu8BngppKjKJpIgyWHhQJrSgvKbodv&#10;o4C2t9X5bjf2q9z1NvpDj9O0d1HqvduuZiA8tf4//Nf+1AricTyF3zfh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GvvTHAAAA3QAAAA8AAAAAAAAAAAAAAAAAmAIAAGRy&#10;cy9kb3ducmV2LnhtbFBLBQYAAAAABAAEAPUAAACMAwAAAAA=&#10;" strokecolor="#969696"/>
                <v:rect id="Rectangle 1268" o:spid="_x0000_s2085"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kqhsIA&#10;AADdAAAADwAAAGRycy9kb3ducmV2LnhtbERPy4rCMBTdC/5DuMJsRFMHlVKNIoVBEWfha+Hu0lzb&#10;YnNTm4zWvzeLAZeH854vW1OJBzWutKxgNIxAEGdWl5wrOB1/BjEI55E1VpZJwYscLBfdzhwTbZ+8&#10;p8fB5yKEsEtQQeF9nUjpsoIMuqGtiQN3tY1BH2CTS93gM4SbSn5H0VQaLDk0FFhTWlB2O/wZBbS9&#10;rc53u7a78re/1mM9SdP+RamvXruagfDU+o/4373RCuJJHOaGN+EJyM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2SqGwgAAAN0AAAAPAAAAAAAAAAAAAAAAAJgCAABkcnMvZG93&#10;bnJldi54bWxQSwUGAAAAAAQABAD1AAAAhwMAAAAA&#10;" strokecolor="#969696"/>
                <v:rect id="Rectangle 1269" o:spid="_x0000_s2086"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WPHccA&#10;AADdAAAADwAAAGRycy9kb3ducmV2LnhtbESPT2vCQBTE74LfYXlCL6KbSpWYuooExCJ68N/B2yP7&#10;mgSzb9PsVuO37xYEj8PM/IaZLVpTiRs1rrSs4H0YgSDOrC45V3A6rgYxCOeRNVaWScGDHCzm3c4M&#10;E23vvKfbweciQNglqKDwvk6kdFlBBt3Q1sTB+7aNQR9kk0vd4D3ATSVHUTSRBksOCwXWlBaUXQ+/&#10;RgFtrsvzj13bbbnrr/WHHqdp/6LUW69dfoLw1PpX+Nn+0gricTyF/zfhCc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Vjx3HAAAA3QAAAA8AAAAAAAAAAAAAAAAAmAIAAGRy&#10;cy9kb3ducmV2LnhtbFBLBQYAAAAABAAEAPUAAACMAwAAAAA=&#10;" strokecolor="#969696"/>
                <v:rect id="Rectangle 1270" o:spid="_x0000_s2087"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awXcUA&#10;AADdAAAADwAAAGRycy9kb3ducmV2LnhtbERPTWvCQBC9F/oflin0Is2mpUqMriIBUUo9GOvB25Cd&#10;JsHsbMyuSfrvu4dCj4/3vVyPphE9da62rOA1ikEQF1bXXCr4Om1fEhDOI2tsLJOCH3KwXj0+LDHV&#10;duAj9bkvRQhhl6KCyvs2ldIVFRl0kW2JA/dtO4M+wK6UusMhhJtGvsXxTBqsOTRU2FJWUXHN70YB&#10;fVw355vd2c/6MNnpdz3NsslFqeencbMA4Wn0/+I/914rSKbzsD+8C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drBdxQAAAN0AAAAPAAAAAAAAAAAAAAAAAJgCAABkcnMv&#10;ZG93bnJldi54bWxQSwUGAAAAAAQABAD1AAAAigMAAAAA&#10;" strokecolor="#969696"/>
                <v:rect id="Rectangle 1271" o:spid="_x0000_s2088"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oVxsgA&#10;AADdAAAADwAAAGRycy9kb3ducmV2LnhtbESPQWvCQBSE70L/w/IKvUjdKFVs6hpCQCxFD2p76O2R&#10;fU2C2bdpdpuk/94VBI/DzHzDrJLB1KKj1lWWFUwnEQji3OqKCwWfp83zEoTzyBpry6Tgnxwk64fR&#10;CmNtez5Qd/SFCBB2MSoovW9iKV1ekkE3sQ1x8H5sa9AH2RZSt9gHuKnlLIoW0mDFYaHEhrKS8vPx&#10;zyigj3P69Wu3dlftx1v9oudZNv5W6ulxSN9AeBr8PXxrv2sFy/nrFK5vwhOQ6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OhXGyAAAAN0AAAAPAAAAAAAAAAAAAAAAAJgCAABk&#10;cnMvZG93bnJldi54bWxQSwUGAAAAAAQABAD1AAAAjQMAAAAA&#10;" strokecolor="#969696"/>
                <v:rect id="Rectangle 1272" o:spid="_x0000_s2089"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iLscYA&#10;AADdAAAADwAAAGRycy9kb3ducmV2LnhtbESPQYvCMBSE74L/ITzBi2iq6KLVKFJYFFkPunrw9mie&#10;bbF56TZR67/fLCx4HGbmG2axakwpHlS7wrKC4SACQZxaXXCm4PT92Z+CcB5ZY2mZFLzIwWrZbi0w&#10;1vbJB3ocfSYChF2MCnLvq1hKl+Zk0A1sRRy8q60N+iDrTOoanwFuSjmKog9psOCwkGNFSU7p7Xg3&#10;Cmh3W59/7MZ+FfveRo/1JEl6F6W6nWY9B+Gp8e/wf3urFUwnsxH8vQ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iLscYAAADdAAAADwAAAAAAAAAAAAAAAACYAgAAZHJz&#10;L2Rvd25yZXYueG1sUEsFBgAAAAAEAAQA9QAAAIsDAAAAAA==&#10;" strokecolor="#969696"/>
              </v:group>
              <v:group id="Group 1273" o:spid="_x0000_s2090" style="position:absolute;left:2637;top:5523;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TuzYcYAAADdAAAADwAAAGRycy9kb3ducmV2LnhtbESPT4vCMBTE7wt+h/AE&#10;b2taxcWtRhFR2YMs+AcWb4/m2Rabl9LEtn77jSB4HGbmN8x82ZlSNFS7wrKCeBiBIE6tLjhTcD5t&#10;P6cgnEfWWFomBQ9ysFz0PuaYaNvygZqjz0SAsEtQQe59lUjp0pwMuqGtiIN3tbVBH2SdSV1jG+Cm&#10;lKMo+pIGCw4LOVa0zim9He9Gwa7FdjWON83+dl0/LqfJ798+JqUG/W41A+Gp8+/wq/2jFUwn32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1O7NhxgAAAN0A&#10;AAAPAAAAAAAAAAAAAAAAAKoCAABkcnMvZG93bnJldi54bWxQSwUGAAAAAAQABAD6AAAAnQMAAAAA&#10;">
                <v:rect id="Rectangle 1274" o:spid="_x0000_s2091"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22XsgA&#10;AADdAAAADwAAAGRycy9kb3ducmV2LnhtbESPQWvCQBSE7wX/w/IEL1I3ShQbXYMEiqW0h2p78PbI&#10;PpNg9m2a3Sbpv3eFQo/DzHzDbNPB1KKj1lWWFcxnEQji3OqKCwWfp+fHNQjnkTXWlknBLzlId6OH&#10;LSba9vxB3dEXIkDYJaig9L5JpHR5SQbdzDbEwbvY1qAPsi2kbrEPcFPLRRStpMGKw0KJDWUl5dfj&#10;j1FAr9f917c92LfqfXrQsV5m2fSs1GQ87DcgPA3+P/zXftEK1sunGO5vwhOQu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TbZeyAAAAN0AAAAPAAAAAAAAAAAAAAAAAJgCAABk&#10;cnMvZG93bnJldi54bWxQSwUGAAAAAAQABAD1AAAAjQMAAAAA&#10;" strokecolor="#969696"/>
                <v:rect id="Rectangle 1275" o:spid="_x0000_s2092"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ETxccA&#10;AADdAAAADwAAAGRycy9kb3ducmV2LnhtbESPQWvCQBSE74X+h+UVepG6URqxMatIQCxFD6Z66O2R&#10;fSYh2bcxu9X033cLQo/DzHzDpKvBtOJKvastK5iMIxDEhdU1lwqOn5uXOQjnkTW2lknBDzlYLR8f&#10;Uky0vfGBrrkvRYCwS1BB5X2XSOmKigy6se2Ig3e2vUEfZF9K3eMtwE0rp1E0kwZrDgsVdpRVVDT5&#10;t1FAH836dLFbu6v3o61+1XGWjb6Uen4a1gsQngb/H76337WCefwWw9+b8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4BE8XHAAAA3QAAAA8AAAAAAAAAAAAAAAAAmAIAAGRy&#10;cy9kb3ducmV2LnhtbFBLBQYAAAAABAAEAPUAAACMAwAAAAA=&#10;" strokecolor="#969696"/>
                <v:rect id="Rectangle 1276" o:spid="_x0000_s2093"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ONssYA&#10;AADdAAAADwAAAGRycy9kb3ducmV2LnhtbESPT4vCMBTE78J+h/AWvIimKypajSIFURY9+O/g7dG8&#10;bYvNS22i1m+/WVjwOMzMb5jZojGleFDtCssKvnoRCOLU6oIzBafjqjsG4TyyxtIyKXiRg8X8ozXD&#10;WNsn7+lx8JkIEHYxKsi9r2IpXZqTQdezFXHwfmxt0AdZZ1LX+AxwU8p+FI2kwYLDQo4VJTml18Pd&#10;KKDv6/J8s2u7LXadtR7oYZJ0Lkq1P5vlFISnxr/D/+2NVjAeTkbw9yY8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ONssYAAADdAAAADwAAAAAAAAAAAAAAAACYAgAAZHJz&#10;L2Rvd25yZXYueG1sUEsFBgAAAAAEAAQA9QAAAIsDAAAAAA==&#10;" strokecolor="#969696"/>
                <v:rect id="Rectangle 1277" o:spid="_x0000_s2094"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8oKccA&#10;AADdAAAADwAAAGRycy9kb3ducmV2LnhtbESPzWvCQBTE7wX/h+UJXkQ3ip/RVSQgFmkPfvTQ2yP7&#10;TILZtzG7avrfdwtCj8PM/IZZrhtTigfVrrCsYNCPQBCnVhecKTiftr0ZCOeRNZaWScEPOVivWm9L&#10;jLV98oEeR5+JAGEXo4Lc+yqW0qU5GXR9WxEH72Jrgz7IOpO6xmeAm1IOo2giDRYcFnKsKMkpvR7v&#10;RgHtr5uvm93Zj+Kzu9MjPU6S7rdSnXazWYDw1Pj/8Kv9rhXMxvMp/L0JT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fKCnHAAAA3QAAAA8AAAAAAAAAAAAAAAAAmAIAAGRy&#10;cy9kb3ducmV2LnhtbFBLBQYAAAAABAAEAPUAAACMAwAAAAA=&#10;" strokecolor="#969696"/>
                <v:rect id="Rectangle 1278" o:spid="_x0000_s2095"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C8W8UA&#10;AADdAAAADwAAAGRycy9kb3ducmV2LnhtbERPTWvCQBC9F/oflin0Is2mpUqMriIBUUo9GOvB25Cd&#10;JsHsbMyuSfrvu4dCj4/3vVyPphE9da62rOA1ikEQF1bXXCr4Om1fEhDOI2tsLJOCH3KwXj0+LDHV&#10;duAj9bkvRQhhl6KCyvs2ldIVFRl0kW2JA/dtO4M+wK6UusMhhJtGvsXxTBqsOTRU2FJWUXHN70YB&#10;fVw355vd2c/6MNnpdz3NsslFqeencbMA4Wn0/+I/914rSKbzMDe8C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ALxbxQAAAN0AAAAPAAAAAAAAAAAAAAAAAJgCAABkcnMv&#10;ZG93bnJldi54bWxQSwUGAAAAAAQABAD1AAAAigMAAAAA&#10;" strokecolor="#969696"/>
                <v:rect id="Rectangle 1279" o:spid="_x0000_s2096"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wZwMgA&#10;AADdAAAADwAAAGRycy9kb3ducmV2LnhtbESPQWvCQBSE74X+h+UVvIS6sZiiqauEQImIPdS2h94e&#10;2dckmH0bs6vGf+8KQo/DzHzDLFaDacWJetdYVjAZxyCIS6sbrhR8f70/z0A4j6yxtUwKLuRgtXx8&#10;WGCq7Zk/6bTzlQgQdikqqL3vUildWZNBN7YdcfD+bG/QB9lXUvd4DnDTypc4fpUGGw4LNXaU11Tu&#10;d0ejgDb77OdgC7ttPqJCT3WS59GvUqOnIXsD4Wnw/+F7e60VzJL5HG5vwhO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TBnAyAAAAN0AAAAPAAAAAAAAAAAAAAAAAJgCAABk&#10;cnMvZG93bnJldi54bWxQSwUGAAAAAAQABAD1AAAAjQMAAAAA&#10;" strokecolor="#969696"/>
                <v:rect id="Rectangle 1280" o:spid="_x0000_s2097"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lEpsIA&#10;AADdAAAADwAAAGRycy9kb3ducmV2LnhtbERPTYvCMBC9C/6HMIIX0VRRkWoUKYgi62FdPXgbmrEt&#10;NpPaRK3/fnMQPD7e92LVmFI8qXaFZQXDQQSCOLW64EzB6W/Tn4FwHlljaZkUvMnBatluLTDW9sW/&#10;9Dz6TIQQdjEqyL2vYildmpNBN7AVceCutjboA6wzqWt8hXBTylEUTaXBgkNDjhUlOaW348MooP1t&#10;fb7brf0pDr2tHutJkvQuSnU7zXoOwlPjv+KPe6cVzKZR2B/ehCc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USmwgAAAN0AAAAPAAAAAAAAAAAAAAAAAJgCAABkcnMvZG93&#10;bnJldi54bWxQSwUGAAAAAAQABAD1AAAAhwMAAAAA&#10;" strokecolor="#969696"/>
                <v:rect id="Rectangle 1281" o:spid="_x0000_s2098"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XhPcYA&#10;AADdAAAADwAAAGRycy9kb3ducmV2LnhtbESPQYvCMBSE78L+h/AWvMiaKipSjSIFcRE9WNeDt0fz&#10;bIvNS22y2v33G0HwOMzMN8x82ZpK3KlxpWUFg34EgjizuuRcwc9x/TUF4TyyxsoyKfgjB8vFR2eO&#10;sbYPPtA99bkIEHYxKii8r2MpXVaQQde3NXHwLrYx6INscqkbfAS4qeQwiibSYMlhocCakoKya/pr&#10;FND2ujrd7Mbuyn1vo0d6nCS9s1Ldz3Y1A+Gp9e/wq/2tFUwn0QCeb8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hXhPcYAAADdAAAADwAAAAAAAAAAAAAAAACYAgAAZHJz&#10;L2Rvd25yZXYueG1sUEsFBgAAAAAEAAQA9QAAAIsDAAAAAA==&#10;" strokecolor="#969696"/>
                <v:rect id="Rectangle 1282" o:spid="_x0000_s2099"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d/SscA&#10;AADdAAAADwAAAGRycy9kb3ducmV2LnhtbESPQWvCQBSE74X+h+UVepFmo1gJ0VUkUFKkHtR68PbI&#10;PpNg9m3MbmP677sFweMwM98wi9VgGtFT52rLCsZRDIK4sLrmUsH34eMtAeE8ssbGMin4JQer5fPT&#10;AlNtb7yjfu9LESDsUlRQed+mUrqiIoMusi1x8M62M+iD7EqpO7wFuGnkJI5n0mDNYaHClrKKisv+&#10;xyigzWV9vNrcftXbUa6n+j3LRielXl+G9RyEp8E/wvf2p1aQzOIJ/L8JT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Hf0rHAAAA3QAAAA8AAAAAAAAAAAAAAAAAmAIAAGRy&#10;cy9kb3ducmV2LnhtbFBLBQYAAAAABAAEAPUAAACMAwAAAAA=&#10;" strokecolor="#969696"/>
                <v:rect id="Rectangle 1283" o:spid="_x0000_s2100"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va0cYA&#10;AADdAAAADwAAAGRycy9kb3ducmV2LnhtbESPT4vCMBTE74LfIbyFvYimrq5I1yhSEEX0sP457O3R&#10;vG2LzUttotZvbwTB4zAzv2Ems8aU4kq1Kywr6PciEMSp1QVnCg77RXcMwnlkjaVlUnAnB7NpuzXB&#10;WNsb/9J15zMRIOxiVJB7X8VSujQng65nK+Lg/dvaoA+yzqSu8RbgppRfUTSSBgsOCzlWlOSUnnYX&#10;o4DWp/nxbJd2U2w7Sz3U30nS+VPq86OZ/4Dw1Ph3+NVeaQXjUTSA55vwBO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va0cYAAADdAAAADwAAAAAAAAAAAAAAAACYAgAAZHJz&#10;L2Rvd25yZXYueG1sUEsFBgAAAAAEAAQA9QAAAIsDAAAAAA==&#10;" strokecolor="#969696"/>
                <v:rect id="Rectangle 1284" o:spid="_x0000_s2101"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JCpcUA&#10;AADdAAAADwAAAGRycy9kb3ducmV2LnhtbESPT4vCMBTE74LfITxhL6Kpi4pUo0hhUUQP/jt4ezTP&#10;tti81Car3W+/EQSPw8z8hpktGlOKB9WusKxg0I9AEKdWF5wpOB1/ehMQziNrLC2Tgj9ysJi3WzOM&#10;tX3ynh4Hn4kAYRejgtz7KpbSpTkZdH1bEQfvamuDPsg6k7rGZ4CbUn5H0VgaLDgs5FhRklN6O/wa&#10;BbS5Lc93u7LbYtdd6aEeJUn3otRXp1lOQXhq/Cf8bq+1gsk4GsLrTXg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YkKlxQAAAN0AAAAPAAAAAAAAAAAAAAAAAJgCAABkcnMv&#10;ZG93bnJldi54bWxQSwUGAAAAAAQABAD1AAAAigMAAAAA&#10;" strokecolor="#969696"/>
                <v:rect id="Rectangle 1285" o:spid="_x0000_s2102"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7nPsUA&#10;AADdAAAADwAAAGRycy9kb3ducmV2LnhtbESPT4vCMBTE74LfITxhL6Kpi4pUo0hhcVn04L+Dt0fz&#10;bIvNS22yWr+9EQSPw8z8hpktGlOKG9WusKxg0I9AEKdWF5wpOOx/ehMQziNrLC2Tggc5WMzbrRnG&#10;2t55S7edz0SAsItRQe59FUvp0pwMur6tiIN3trVBH2SdSV3jPcBNKb+jaCwNFhwWcqwoySm97P6N&#10;Avq7LI9Xu7LrYtNd6aEeJUn3pNRXp1lOQXhq/Cf8bv9qBZNxNILXm/A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Luc+xQAAAN0AAAAPAAAAAAAAAAAAAAAAAJgCAABkcnMv&#10;ZG93bnJldi54bWxQSwUGAAAAAAQABAD1AAAAigMAAAAA&#10;" strokecolor="#969696"/>
                <v:rect id="Rectangle 1286" o:spid="_x0000_s2103"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5SccA&#10;AADdAAAADwAAAGRycy9kb3ducmV2LnhtbESPQWvCQBSE7wX/w/IKvUjdWGwIqatIQCJSD03bQ2+P&#10;7GsSzL6N2TXGf+8WhB6HmfmGWa5H04qBetdYVjCfRSCIS6sbrhR8fW6fExDOI2tsLZOCKzlYryYP&#10;S0y1vfAHDYWvRICwS1FB7X2XSunKmgy6me2Ig/dre4M+yL6SusdLgJtWvkRRLA02HBZq7CirqTwW&#10;Z6OA9sfN98nm9r05THO90K9ZNv1R6ulx3LyB8DT6//C9vdMKkjiK4e9NeAJyd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38eUnHAAAA3QAAAA8AAAAAAAAAAAAAAAAAmAIAAGRy&#10;cy9kb3ducmV2LnhtbFBLBQYAAAAABAAEAPUAAACMAwAAAAA=&#10;" strokecolor="#969696"/>
                <v:rect id="Rectangle 1287" o:spid="_x0000_s2104"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Dc0sYA&#10;AADdAAAADwAAAGRycy9kb3ducmV2LnhtbESPQYvCMBSE74L/ITzBi6ypoq50jSIFUUQPuruHvT2a&#10;t22xealN1PrvjSB4HGbmG2a2aEwprlS7wrKCQT8CQZxaXXCm4Od79TEF4TyyxtIyKbiTg8W83Zph&#10;rO2ND3Q9+kwECLsYFeTeV7GULs3JoOvbijh4/7Y26IOsM6lrvAW4KeUwiibSYMFhIceKkpzS0/Fi&#10;FND2tPw927XdFfveWo/0OEl6f0p1O83yC4Snxr/Dr/ZGK5hOok94vglPQM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Dc0sYAAADdAAAADwAAAAAAAAAAAAAAAACYAgAAZHJz&#10;L2Rvd25yZXYueG1sUEsFBgAAAAAEAAQA9QAAAIsDAAAAAA==&#10;" strokecolor="#969696"/>
                <v:rect id="Rectangle 1288" o:spid="_x0000_s2105"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9IoMIA&#10;AADdAAAADwAAAGRycy9kb3ducmV2LnhtbERPTYvCMBC9C/6HMIIX0VRRkWoUKYgi62FdPXgbmrEt&#10;NpPaRK3/fnMQPD7e92LVmFI8qXaFZQXDQQSCOLW64EzB6W/Tn4FwHlljaZkUvMnBatluLTDW9sW/&#10;9Dz6TIQQdjEqyL2vYildmpNBN7AVceCutjboA6wzqWt8hXBTylEUTaXBgkNDjhUlOaW348MooP1t&#10;fb7brf0pDr2tHutJkvQuSnU7zXoOwlPjv+KPe6cVzKZRmBvehCc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L0igwgAAAN0AAAAPAAAAAAAAAAAAAAAAAJgCAABkcnMvZG93&#10;bnJldi54bWxQSwUGAAAAAAQABAD1AAAAhwMAAAAA&#10;" strokecolor="#969696"/>
                <v:rect id="Rectangle 1289" o:spid="_x0000_s2106"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PtO8YA&#10;AADdAAAADwAAAGRycy9kb3ducmV2LnhtbESPT4vCMBTE7wt+h/CEvYimiitajSIFUWQ9+O/g7dE8&#10;22LzUpus1m+/WVjwOMzMb5jZojGleFDtCssK+r0IBHFqdcGZgtNx1R2DcB5ZY2mZFLzIwWLe+phh&#10;rO2T9/Q4+EwECLsYFeTeV7GULs3JoOvZijh4V1sb9EHWmdQ1PgPclHIQRSNpsOCwkGNFSU7p7fBj&#10;FND2tjzf7dp+F7vOWg/1V5J0Lkp9tpvlFISnxr/D/+2NVjAeRRP4exOe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PtO8YAAADdAAAADwAAAAAAAAAAAAAAAACYAgAAZHJz&#10;L2Rvd25yZXYueG1sUEsFBgAAAAAEAAQA9QAAAIsDAAAAAA==&#10;" strokecolor="#969696"/>
                <v:rect id="Rectangle 1290" o:spid="_x0000_s2107"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DSe8QA&#10;AADdAAAADwAAAGRycy9kb3ducmV2LnhtbERPy2rCQBTdF/yH4QrdiE5SWpHoKBIoEbGL+li4u2Su&#10;STBzJ2amSfr3zqLQ5eG8V5vB1KKj1lWWFcSzCARxbnXFhYLz6XO6AOE8ssbaMin4JQeb9ehlhYm2&#10;PX9Td/SFCCHsElRQet8kUrq8JINuZhviwN1sa9AH2BZSt9iHcFPLtyiaS4MVh4YSG0pLyu/HH6OA&#10;9vft5WEze6i+Jpl+1x9pOrkq9ToetksQngb/L/5z77SCxTwO+8Ob8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A0nvEAAAA3QAAAA8AAAAAAAAAAAAAAAAAmAIAAGRycy9k&#10;b3ducmV2LnhtbFBLBQYAAAAABAAEAPUAAACJAwAAAAA=&#10;" strokecolor="#969696"/>
                <v:rect id="Rectangle 1291" o:spid="_x0000_s2108"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x34McA&#10;AADdAAAADwAAAGRycy9kb3ducmV2LnhtbESPQWvCQBSE7wX/w/KEXqRuUtogqWsIAbGU9qDWg7dH&#10;9jUJZt/G7NbEf+8WCh6HmfmGWWajacWFetdYVhDPIxDEpdUNVwq+9+unBQjnkTW2lknBlRxkq8nD&#10;ElNtB97SZecrESDsUlRQe9+lUrqyJoNubjvi4P3Y3qAPsq+k7nEIcNPK5yhKpMGGw0KNHRU1lafd&#10;r1FAH6f8cLYb+9l8zTb6Rb8Wxeyo1ON0zN9AeBr9PfzfftcKFkkcw9+b8AT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fMd+DHAAAA3QAAAA8AAAAAAAAAAAAAAAAAmAIAAGRy&#10;cy9kb3ducmV2LnhtbFBLBQYAAAAABAAEAPUAAACMAwAAAAA=&#10;" strokecolor="#969696"/>
                <v:rect id="Rectangle 1292" o:spid="_x0000_s2109"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7pl8cA&#10;AADdAAAADwAAAGRycy9kb3ducmV2LnhtbESPQWvCQBSE74X+h+UJvUjdGKxI6ioSKCmih6o99PbI&#10;PpNg9m2a3Sbx37uC0OMwM98wy/VgatFR6yrLCqaTCARxbnXFhYLT8eN1AcJ5ZI21ZVJwJQfr1fPT&#10;EhNte/6i7uALESDsElRQet8kUrq8JINuYhvi4J1ta9AH2RZSt9gHuKllHEVzabDisFBiQ2lJ+eXw&#10;ZxTQ9rL5/rWZ3VX7caZn+i1Nxz9KvYyGzTsIT4P/Dz/an1rBYj6N4f4mPA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e6ZfHAAAA3QAAAA8AAAAAAAAAAAAAAAAAmAIAAGRy&#10;cy9kb3ducmV2LnhtbFBLBQYAAAAABAAEAPUAAACMAwAAAAA=&#10;" strokecolor="#969696"/>
              </v:group>
              <v:group id="Group 1293" o:spid="_x0000_s2110" style="position:absolute;left:2637;top:5667;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83RR8cAAADd&#10;AAAADwAAAAAAAAAAAAAAAACqAgAAZHJzL2Rvd25yZXYueG1sUEsFBgAAAAAEAAQA+gAAAJ4DAAAA&#10;AA==&#10;">
                <v:rect id="Rectangle 1294" o:spid="_x0000_s2111"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vUeMYA&#10;AADdAAAADwAAAGRycy9kb3ducmV2LnhtbESPQYvCMBSE74L/ITzBi2iqqEg1ihREEfew3fXg7dE8&#10;22LzUpuo3X+/ERb2OMzMN8xq05pKPKlxpWUF41EEgjizuuRcwffXbrgA4TyyxsoyKfghB5t1t7PC&#10;WNsXf9Iz9bkIEHYxKii8r2MpXVaQQTeyNXHwrrYx6INscqkbfAW4qeQkiubSYMlhocCakoKyW/ow&#10;Cuh4257vdm9P5cdgr6d6liSDi1L9XrtdgvDU+v/wX/ugFSzm4ym834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7vUeMYAAADdAAAADwAAAAAAAAAAAAAAAACYAgAAZHJz&#10;L2Rvd25yZXYueG1sUEsFBgAAAAAEAAQA9QAAAIsDAAAAAA==&#10;" strokecolor="#969696"/>
                <v:rect id="Rectangle 1295" o:spid="_x0000_s2112"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dx48YA&#10;AADdAAAADwAAAGRycy9kb3ducmV2LnhtbESPQYvCMBSE74L/ITzBi2jqsopUo0hhUUQPdteDt0fz&#10;bIvNS22idv+9WVjwOMzMN8xi1ZpKPKhxpWUF41EEgjizuuRcwc/313AGwnlkjZVlUvBLDlbLbmeB&#10;sbZPPtIj9bkIEHYxKii8r2MpXVaQQTeyNXHwLrYx6INscqkbfAa4qeRHFE2lwZLDQoE1JQVl1/Ru&#10;FNDuuj7d7Mbuy8Ngoz/1JEkGZ6X6vXY9B+Gp9e/wf3urFcym4wn8vQlPQC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dx48YAAADdAAAADwAAAAAAAAAAAAAAAACYAgAAZHJz&#10;L2Rvd25yZXYueG1sUEsFBgAAAAAEAAQA9QAAAIsDAAAAAA==&#10;" strokecolor="#969696"/>
                <v:rect id="Rectangle 1296" o:spid="_x0000_s2113"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XvlMYA&#10;AADdAAAADwAAAGRycy9kb3ducmV2LnhtbESPQYvCMBSE78L+h/AWvIimihapRpHC4iJ6WFcP3h7N&#10;sy02L90mq/XfG0HwOMzMN8x82ZpKXKlxpWUFw0EEgjizuuRcweH3qz8F4TyyxsoyKbiTg+XiozPH&#10;RNsb/9B173MRIOwSVFB4XydSuqwgg25ga+LgnW1j0AfZ5FI3eAtwU8lRFMXSYMlhocCa0oKyy/7f&#10;KKDNZXX8s2u7LXe9tR7rSZr2Tkp1P9vVDISn1r/Dr/a3VjCNhzE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XvlMYAAADdAAAADwAAAAAAAAAAAAAAAACYAgAAZHJz&#10;L2Rvd25yZXYueG1sUEsFBgAAAAAEAAQA9QAAAIsDAAAAAA==&#10;" strokecolor="#969696"/>
                <v:rect id="Rectangle 1297" o:spid="_x0000_s2114"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lKD8YA&#10;AADdAAAADwAAAGRycy9kb3ducmV2LnhtbESPS4vCQBCE74L/YegFL6ITF19kHUUCiyLrwddhb02m&#10;NwlmemJm1PjvHWHBY1FVX1GzRWNKcaPaFZYVDPoRCOLU6oIzBcfDd28KwnlkjaVlUvAgB4t5uzXD&#10;WNs77+i295kIEHYxKsi9r2IpXZqTQde3FXHw/mxt0AdZZ1LXeA9wU8rPKBpLgwWHhRwrSnJKz/ur&#10;UUCb8/J0sSv7U2y7Kz3UoyTp/irV+WiWXyA8Nf4d/m+vtYLpeDCB15vwBO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lKD8YAAADdAAAADwAAAAAAAAAAAAAAAACYAgAAZHJz&#10;L2Rvd25yZXYueG1sUEsFBgAAAAAEAAQA9QAAAIsDAAAAAA==&#10;" strokecolor="#969696"/>
                <v:rect id="Rectangle 1298" o:spid="_x0000_s2115"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befcQA&#10;AADdAAAADwAAAGRycy9kb3ducmV2LnhtbERPy2rCQBTdF/yH4QrdiE5SWpHoKBIoEbGL+li4u2Su&#10;STBzJ2amSfr3zqLQ5eG8V5vB1KKj1lWWFcSzCARxbnXFhYLz6XO6AOE8ssbaMin4JQeb9ehlhYm2&#10;PX9Td/SFCCHsElRQet8kUrq8JINuZhviwN1sa9AH2BZSt9iHcFPLtyiaS4MVh4YSG0pLyu/HH6OA&#10;9vft5WEze6i+Jpl+1x9pOrkq9ToetksQngb/L/5z77SCxTwOc8Ob8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23n3EAAAA3QAAAA8AAAAAAAAAAAAAAAAAmAIAAGRycy9k&#10;b3ducmV2LnhtbFBLBQYAAAAABAAEAPUAAACJAwAAAAA=&#10;" strokecolor="#969696"/>
                <v:rect id="Rectangle 1299" o:spid="_x0000_s2116"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75sgA&#10;AADdAAAADwAAAGRycy9kb3ducmV2LnhtbESPQWvCQBSE70L/w/IKvUjdKFVs6hpCQCxFD2p76O2R&#10;fU2C2bdpdpuk/94VBI/DzHzDrJLB1KKj1lWWFUwnEQji3OqKCwWfp83zEoTzyBpry6Tgnxwk64fR&#10;CmNtez5Qd/SFCBB2MSoovW9iKV1ekkE3sQ1x8H5sa9AH2RZSt9gHuKnlLIoW0mDFYaHEhrKS8vPx&#10;zyigj3P69Wu3dlftx1v9oudZNv5W6ulxSN9AeBr8PXxrv2sFy8X0Fa5vwhOQ6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unvmyAAAAN0AAAAPAAAAAAAAAAAAAAAAAJgCAABk&#10;cnMvZG93bnJldi54bWxQSwUGAAAAAAQABAD1AAAAjQMAAAAA&#10;" strokecolor="#969696"/>
                <v:rect id="Rectangle 1300" o:spid="_x0000_s2117"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wYxsQA&#10;AADdAAAADwAAAGRycy9kb3ducmV2LnhtbERPy2qDQBTdF/oPww10E5Kx0oZgM4YgFENoF3kturs4&#10;Nyo6d6wzVfv3nUUhy8N5b7aTacVAvastK3heRiCIC6trLhVczu+LNQjnkTW2lknBLznYpo8PG0y0&#10;HflIw8mXIoSwS1BB5X2XSOmKigy6pe2IA3ezvUEfYF9K3eMYwk0r4yhaSYM1h4YKO8oqKprTj1FA&#10;h2Z3/ba5/ag/57l+0a9ZNv9S6mk27d5AeJr8Xfzv3msF61Uc9oc34QnI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sGMbEAAAA3QAAAA8AAAAAAAAAAAAAAAAAmAIAAGRycy9k&#10;b3ducmV2LnhtbFBLBQYAAAAABAAEAPUAAACJAwAAAAA=&#10;" strokecolor="#969696"/>
                <v:rect id="Rectangle 1301" o:spid="_x0000_s2118"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C9XccA&#10;AADdAAAADwAAAGRycy9kb3ducmV2LnhtbESPQWvCQBSE74X+h+UJvUjdGKxI6ioSKCmih6o99PbI&#10;PpNg9m2a3Sbx37uC0OMwM98wy/VgatFR6yrLCqaTCARxbnXFhYLT8eN1AcJ5ZI21ZVJwJQfr1fPT&#10;EhNte/6i7uALESDsElRQet8kUrq8JINuYhvi4J1ta9AH2RZSt9gHuKllHEVzabDisFBiQ2lJ+eXw&#10;ZxTQ9rL5/rWZ3VX7caZn+i1Nxz9KvYyGzTsIT4P/Dz/an1rBYh5P4f4mPA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gvV3HAAAA3QAAAA8AAAAAAAAAAAAAAAAAmAIAAGRy&#10;cy9kb3ducmV2LnhtbFBLBQYAAAAABAAEAPUAAACMAwAAAAA=&#10;" strokecolor="#969696"/>
                <v:rect id="Rectangle 1302" o:spid="_x0000_s2119"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IjKsYA&#10;AADdAAAADwAAAGRycy9kb3ducmV2LnhtbESPQYvCMBSE78L+h/AWvIimW1SkGkUKooge1tWDt0fz&#10;bIvNS7eJ2v33G0HwOMzMN8xs0ZpK3KlxpWUFX4MIBHFmdcm5guPPqj8B4TyyxsoyKfgjB4v5R2eG&#10;ibYP/qb7weciQNglqKDwvk6kdFlBBt3A1sTBu9jGoA+yyaVu8BHgppJxFI2lwZLDQoE1pQVl18PN&#10;KKDtdXn6tWu7K/e9tR7qUZr2zkp1P9vlFISn1r/Dr/ZGK5iM4xieb8IT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XIjKsYAAADdAAAADwAAAAAAAAAAAAAAAACYAgAAZHJz&#10;L2Rvd25yZXYueG1sUEsFBgAAAAAEAAQA9QAAAIsDAAAAAA==&#10;" strokecolor="#969696"/>
                <v:rect id="Rectangle 1303" o:spid="_x0000_s2120"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6GscYA&#10;AADdAAAADwAAAGRycy9kb3ducmV2LnhtbESPT4vCMBTE74LfITxhL6KpropUo0hhcZH14L+Dt0fz&#10;bIvNS22y2v32ZkHwOMzMb5j5sjGluFPtCssKBv0IBHFqdcGZguPhqzcF4TyyxtIyKfgjB8tFuzXH&#10;WNsH7+i+95kIEHYxKsi9r2IpXZqTQde3FXHwLrY26IOsM6lrfAS4KeUwiibSYMFhIceKkpzS6/7X&#10;KKDNdXW62bX9KbbdtR7pcZJ0z0p9dJrVDISnxr/Dr/a3VjCdDD/h/014AnLx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6GscYAAADdAAAADwAAAAAAAAAAAAAAAACYAgAAZHJz&#10;L2Rvd25yZXYueG1sUEsFBgAAAAAEAAQA9QAAAIsDAAAAAA==&#10;" strokecolor="#969696"/>
                <v:rect id="Rectangle 1304" o:spid="_x0000_s2121"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cexcYA&#10;AADdAAAADwAAAGRycy9kb3ducmV2LnhtbESPT4vCMBTE74LfITzBi6ypoiLVKFJYFFkP/tmDt0fz&#10;bIvNS7eJWr+9WRA8DjPzG2a+bEwp7lS7wrKCQT8CQZxaXXCm4HT8/pqCcB5ZY2mZFDzJwXLRbs0x&#10;1vbBe7offCYChF2MCnLvq1hKl+Zk0PVtRRy8i60N+iDrTOoaHwFuSjmMook0WHBYyLGiJKf0ergZ&#10;BbS9rn7/7Nr+FLveWo/0OEl6Z6W6nWY1A+Gp8Z/wu73RCqaT4Qj+34QnIB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cexcYAAADdAAAADwAAAAAAAAAAAAAAAACYAgAAZHJz&#10;L2Rvd25yZXYueG1sUEsFBgAAAAAEAAQA9QAAAIsDAAAAAA==&#10;" strokecolor="#969696"/>
                <v:rect id="Rectangle 1305" o:spid="_x0000_s2122"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u7XsUA&#10;AADdAAAADwAAAGRycy9kb3ducmV2LnhtbESPQYvCMBSE74L/ITzBi6ypoiLVKFIQRdbDqnvw9mie&#10;bbF5qU3U+u83grDHYWa+YebLxpTiQbUrLCsY9CMQxKnVBWcKTsf11xSE88gaS8uk4EUOlot2a46x&#10;tk/+ocfBZyJA2MWoIPe+iqV0aU4GXd9WxMG72NqgD7LOpK7xGeCmlMMomkiDBYeFHCtKckqvh7tR&#10;QLvr6vdmN/a72Pc2eqTHSdI7K9XtNKsZCE+N/w9/2lutYDoZjuH9Jjw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m7texQAAAN0AAAAPAAAAAAAAAAAAAAAAAJgCAABkcnMv&#10;ZG93bnJldi54bWxQSwUGAAAAAAQABAD1AAAAigMAAAAA&#10;" strokecolor="#969696"/>
                <v:rect id="Rectangle 1306" o:spid="_x0000_s2123"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klKcYA&#10;AADdAAAADwAAAGRycy9kb3ducmV2LnhtbESPQYvCMBSE78L+h/AW9iKarmiRahQpLIroYV09eHs0&#10;z7bYvHSbqPXfG0HwOMzMN8x03ppKXKlxpWUF3/0IBHFmdcm5gv3fT28MwnlkjZVlUnAnB/PZR2eK&#10;ibY3/qXrzuciQNglqKDwvk6kdFlBBl3f1sTBO9nGoA+yyaVu8BbgppKDKIqlwZLDQoE1pQVl593F&#10;KKD1eXH4t0u7KbfdpR7qUZp2j0p9fbaLCQhPrX+HX+2VVjCOBzE834Qn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klKcYAAADdAAAADwAAAAAAAAAAAAAAAACYAgAAZHJz&#10;L2Rvd25yZXYueG1sUEsFBgAAAAAEAAQA9QAAAIsDAAAAAA==&#10;" strokecolor="#969696"/>
                <v:rect id="Rectangle 1307" o:spid="_x0000_s2124"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WAssYA&#10;AADdAAAADwAAAGRycy9kb3ducmV2LnhtbESPT4vCMBTE7wt+h/AEL6Kp4qpUo0hhUWT34L+Dt0fz&#10;bIvNS7eJWr+9ERb2OMzMb5j5sjGluFPtCssKBv0IBHFqdcGZguPhqzcF4TyyxtIyKXiSg+Wi9THH&#10;WNsH7+i+95kIEHYxKsi9r2IpXZqTQde3FXHwLrY26IOsM6lrfAS4KeUwisbSYMFhIceKkpzS6/5m&#10;FND2ujr92rX9Ln66az3Sn0nSPSvVaTerGQhPjf8P/7U3WsF0PJzA+014AnLx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QWAssYAAADdAAAADwAAAAAAAAAAAAAAAACYAgAAZHJz&#10;L2Rvd25yZXYueG1sUEsFBgAAAAAEAAQA9QAAAIsDAAAAAA==&#10;" strokecolor="#969696"/>
                <v:rect id="Rectangle 1308" o:spid="_x0000_s2125"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oUwMQA&#10;AADdAAAADwAAAGRycy9kb3ducmV2LnhtbERPy2qDQBTdF/oPww10E5Kx0oZgM4YgFENoF3kturs4&#10;Nyo6d6wzVfv3nUUhy8N5b7aTacVAvastK3heRiCIC6trLhVczu+LNQjnkTW2lknBLznYpo8PG0y0&#10;HflIw8mXIoSwS1BB5X2XSOmKigy6pe2IA3ezvUEfYF9K3eMYwk0r4yhaSYM1h4YKO8oqKprTj1FA&#10;h2Z3/ba5/ag/57l+0a9ZNv9S6mk27d5AeJr8Xfzv3msF61Uc5oY34QnI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aFMDEAAAA3QAAAA8AAAAAAAAAAAAAAAAAmAIAAGRycy9k&#10;b3ducmV2LnhtbFBLBQYAAAAABAAEAPUAAACJAwAAAAA=&#10;" strokecolor="#969696"/>
                <v:rect id="Rectangle 1309" o:spid="_x0000_s2126"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axW8YA&#10;AADdAAAADwAAAGRycy9kb3ducmV2LnhtbESPQYvCMBSE74L/ITzBi2iqqGg1ihQWRdbDunrw9mie&#10;bbF56TZR67/fLCx4HGbmG2a5bkwpHlS7wrKC4SACQZxaXXCm4PT90Z+BcB5ZY2mZFLzIwXrVbi0x&#10;1vbJX/Q4+kwECLsYFeTeV7GULs3JoBvYijh4V1sb9EHWmdQ1PgPclHIURVNpsOCwkGNFSU7p7Xg3&#10;Cmh/25x/7NZ+FofeVo/1JEl6F6W6nWazAOGp8e/wf3unFcymozn8vQ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9axW8YAAADdAAAADwAAAAAAAAAAAAAAAACYAgAAZHJz&#10;L2Rvd25yZXYueG1sUEsFBgAAAAAEAAQA9QAAAIsDAAAAAA==&#10;" strokecolor="#969696"/>
                <v:rect id="Rectangle 1310" o:spid="_x0000_s2127"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WOG8MA&#10;AADdAAAADwAAAGRycy9kb3ducmV2LnhtbERPTYvCMBC9C/6HMIIX0VR3FalGkYK4LOvBqgdvQzO2&#10;xWZSm6jdf785LHh8vO/lujWVeFLjSssKxqMIBHFmdcm5gtNxO5yDcB5ZY2WZFPySg/Wq21lirO2L&#10;D/RMfS5CCLsYFRTe17GULivIoBvZmjhwV9sY9AE2udQNvkK4qeQkimbSYMmhocCakoKyW/owCuj7&#10;tjnf7c7+lPvBTn/qaZIMLkr1e+1mAcJT69/if/eXVjCffYT94U1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WOG8MAAADdAAAADwAAAAAAAAAAAAAAAACYAgAAZHJzL2Rv&#10;d25yZXYueG1sUEsFBgAAAAAEAAQA9QAAAIgDAAAAAA==&#10;" strokecolor="#969696"/>
                <v:rect id="Rectangle 1311" o:spid="_x0000_s2128"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krgMgA&#10;AADdAAAADwAAAGRycy9kb3ducmV2LnhtbESPQWvCQBSE7wX/w/IEL9JstFVCdBUJSIq0h2p76O2R&#10;fSbB7NuY3cb037uFQo/DzHzDrLeDaURPnastK5hFMQjiwuqaSwUfp/1jAsJ5ZI2NZVLwQw62m9HD&#10;GlNtb/xO/dGXIkDYpaig8r5NpXRFRQZdZFvi4J1tZ9AH2ZVSd3gLcNPIeRwvpcGaw0KFLWUVFZfj&#10;t1FAh8vu82pz+1q/TXP9rBdZNv1SajIedisQngb/H/5rv2gFyfJpBr9vwhOQm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eSuAyAAAAN0AAAAPAAAAAAAAAAAAAAAAAJgCAABk&#10;cnMvZG93bnJldi54bWxQSwUGAAAAAAQABAD1AAAAjQMAAAAA&#10;" strokecolor="#969696"/>
                <v:rect id="Rectangle 1312" o:spid="_x0000_s2129"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u198YA&#10;AADdAAAADwAAAGRycy9kb3ducmV2LnhtbESPT4vCMBTE74LfITxhL6KpropUo0hhcZH14L+Dt0fz&#10;bIvNS22y2v32ZkHwOMzMb5j5sjGluFPtCssKBv0IBHFqdcGZguPhqzcF4TyyxtIyKfgjB8tFuzXH&#10;WNsH7+i+95kIEHYxKsi9r2IpXZqTQde3FXHwLrY26IOsM6lrfAS4KeUwiibSYMFhIceKkpzS6/7X&#10;KKDNdXW62bX9KbbdtR7pcZJ0z0p9dJrVDISnxr/Dr/a3VjCdfA7h/014AnLx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u198YAAADdAAAADwAAAAAAAAAAAAAAAACYAgAAZHJz&#10;L2Rvd25yZXYueG1sUEsFBgAAAAAEAAQA9QAAAIsDAAAAAA==&#10;" strokecolor="#969696"/>
              </v:group>
              <v:group id="Group 1313" o:spid="_x0000_s2130" style="position:absolute;left:2637;top:5811;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h4jSfFAAAA3QAA&#10;AA8AAAAAAAAAAAAAAAAAqgIAAGRycy9kb3ducmV2LnhtbFBLBQYAAAAABAAEAPoAAACcAwAAAAA=&#10;">
                <v:rect id="Rectangle 1314" o:spid="_x0000_s2131"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6IGMgA&#10;AADdAAAADwAAAGRycy9kb3ducmV2LnhtbESPQWvCQBSE74X+h+UVvIS6saYiqauEQImIPdS2h94e&#10;2dckmH0bs6vGf+8KQo/DzHzDLFaDacWJetdYVjAZxyCIS6sbrhR8f70/z0E4j6yxtUwKLuRgtXx8&#10;WGCq7Zk/6bTzlQgQdikqqL3vUildWZNBN7YdcfD+bG/QB9lXUvd4DnDTypc4nkmDDYeFGjvKayr3&#10;u6NRQJt99nOwhd02H1GhE/2a59GvUqOnIXsD4Wnw/+F7e60VzGfTBG5vwhO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DogYyAAAAN0AAAAPAAAAAAAAAAAAAAAAAJgCAABk&#10;cnMvZG93bnJldi54bWxQSwUGAAAAAAQABAD1AAAAjQMAAAAA&#10;" strokecolor="#969696"/>
                <v:rect id="Rectangle 1315" o:spid="_x0000_s2132"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Itg8gA&#10;AADdAAAADwAAAGRycy9kb3ducmV2LnhtbESPQWvCQBSE74X+h+UVvIS6sTYiqauEQImIPdS2h94e&#10;2dckmH0bs6vGf+8KQo/DzHzDLFaDacWJetdYVjAZxyCIS6sbrhR8f70/z0E4j6yxtUwKLuRgtXx8&#10;WGCq7Zk/6bTzlQgQdikqqL3vUildWZNBN7YdcfD+bG/QB9lXUvd4DnDTypc4nkmDDYeFGjvKayr3&#10;u6NRQJt99nOwhd02H1GhX3WS59GvUqOnIXsD4Wnw/+F7e60VzGfTBG5vwhO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Qi2DyAAAAN0AAAAPAAAAAAAAAAAAAAAAAJgCAABk&#10;cnMvZG93bnJldi54bWxQSwUGAAAAAAQABAD1AAAAjQMAAAAA&#10;" strokecolor="#969696"/>
                <v:rect id="Rectangle 1316" o:spid="_x0000_s2133"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Cz9McA&#10;AADdAAAADwAAAGRycy9kb3ducmV2LnhtbESPQWvCQBSE70L/w/IKXqRuqjVI6ioSEEXqwVQPvT2y&#10;r0kw+zZmV43/3i0UPA4z8w0zW3SmFldqXWVZwfswAkGcW11xoeDwvXqbgnAeWWNtmRTcycFi/tKb&#10;YaLtjfd0zXwhAoRdggpK75tESpeXZNANbUMcvF/bGvRBtoXULd4C3NRyFEWxNFhxWCixobSk/JRd&#10;jALanpbHs13br2o3WOsPPUnTwY9S/ddu+QnCU+ef4f/2RiuYxuMY/t6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Qs/THAAAA3QAAAA8AAAAAAAAAAAAAAAAAmAIAAGRy&#10;cy9kb3ducmV2LnhtbFBLBQYAAAAABAAEAPUAAACMAwAAAAA=&#10;" strokecolor="#969696"/>
                <v:rect id="Rectangle 1317" o:spid="_x0000_s2134"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Wb8cA&#10;AADdAAAADwAAAGRycy9kb3ducmV2LnhtbESPT2vCQBTE74V+h+UVvIhuajVK6ioSEEvRg/8O3h7Z&#10;1ySYfZtmV43f3i0IPQ4z8xtmOm9NJa7UuNKygvd+BII4s7rkXMFhv+xNQDiPrLGyTAru5GA+e32Z&#10;YqLtjbd03flcBAi7BBUU3teJlC4ryKDr25o4eD+2MeiDbHKpG7wFuKnkIIpiabDksFBgTWlB2Xl3&#10;MQro+7w4/tqVXZeb7koP9ShNuyelOm/t4hOEp9b/h5/tL61gEn+M4e9NeAJy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cFm/HAAAA3QAAAA8AAAAAAAAAAAAAAAAAmAIAAGRy&#10;cy9kb3ducmV2LnhtbFBLBQYAAAAABAAEAPUAAACMAwAAAAA=&#10;" strokecolor="#969696"/>
                <v:rect id="Rectangle 1318" o:spid="_x0000_s2135"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OCHcMA&#10;AADdAAAADwAAAGRycy9kb3ducmV2LnhtbERPTYvCMBC9C/6HMIIX0VR3FalGkYK4LOvBqgdvQzO2&#10;xWZSm6jdf785LHh8vO/lujWVeFLjSssKxqMIBHFmdcm5gtNxO5yDcB5ZY2WZFPySg/Wq21lirO2L&#10;D/RMfS5CCLsYFRTe17GULivIoBvZmjhwV9sY9AE2udQNvkK4qeQkimbSYMmhocCakoKyW/owCuj7&#10;tjnf7c7+lPvBTn/qaZIMLkr1e+1mAcJT69/if/eXVjCffYS54U1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OCHcMAAADdAAAADwAAAAAAAAAAAAAAAACYAgAAZHJzL2Rv&#10;d25yZXYueG1sUEsFBgAAAAAEAAQA9QAAAIgDAAAAAA==&#10;" strokecolor="#969696"/>
                <v:rect id="Rectangle 1319" o:spid="_x0000_s2136"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8nhscA&#10;AADdAAAADwAAAGRycy9kb3ducmV2LnhtbESPT2vCQBTE70K/w/IKXkQ3tTZo6ioSEEvRQ/1z8PbI&#10;vibB7Ns0u2r89m5B8DjMzG+Y6bw1lbhQ40rLCt4GEQjizOqScwX73bI/BuE8ssbKMim4kYP57KUz&#10;xUTbK//QZetzESDsElRQeF8nUrqsIINuYGvi4P3axqAPssmlbvAa4KaSwyiKpcGSw0KBNaUFZaft&#10;2Sig79Pi8GdXdl1ueis90h9p2jsq1X1tF58gPLX+GX60v7SCcfw+gf834QnI2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PJ4bHAAAA3QAAAA8AAAAAAAAAAAAAAAAAmAIAAGRy&#10;cy9kb3ducmV2LnhtbFBLBQYAAAAABAAEAPUAAACMAwAAAAA=&#10;" strokecolor="#969696"/>
                <v:rect id="Rectangle 1320" o:spid="_x0000_s2137"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P9ZsIA&#10;AADdAAAADwAAAGRycy9kb3ducmV2LnhtbERPy4rCMBTdD/gP4QpuRFPFEalGkYI4iC58Ldxdmmtb&#10;bG5qk9H692YhuDyc92zRmFI8qHaFZQWDfgSCOLW64EzB6bjqTUA4j6yxtEwKXuRgMW/9zDDW9sl7&#10;ehx8JkIIuxgV5N5XsZQuzcmg69uKOHBXWxv0AdaZ1DU+Q7gp5TCKxtJgwaEhx4qSnNLb4d8ooM1t&#10;eb7btd0Wu+5aj/RvknQvSnXazXIKwlPjv+KP+08rmIxHYX94E56An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M/1mwgAAAN0AAAAPAAAAAAAAAAAAAAAAAJgCAABkcnMvZG93&#10;bnJldi54bWxQSwUGAAAAAAQABAD1AAAAhwMAAAAA&#10;" strokecolor="#969696"/>
                <v:rect id="Rectangle 1321" o:spid="_x0000_s2138"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9Y/cYA&#10;AADdAAAADwAAAGRycy9kb3ducmV2LnhtbESPQYvCMBSE74L/ITzBi2iqqEg1ihREEfew3fXg7dE8&#10;22LzUpuo3X+/ERb2OMzMN8xq05pKPKlxpWUF41EEgjizuuRcwffXbrgA4TyyxsoyKfghB5t1t7PC&#10;WNsXf9Iz9bkIEHYxKii8r2MpXVaQQTeyNXHwrrYx6INscqkbfAW4qeQkiubSYMlhocCakoKyW/ow&#10;Cuh4257vdm9P5cdgr6d6liSDi1L9XrtdgvDU+v/wX/ugFSzm0zG834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9Y/cYAAADdAAAADwAAAAAAAAAAAAAAAACYAgAAZHJz&#10;L2Rvd25yZXYueG1sUEsFBgAAAAAEAAQA9QAAAIsDAAAAAA==&#10;" strokecolor="#969696"/>
                <v:rect id="Rectangle 1322" o:spid="_x0000_s2139"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3GisYA&#10;AADdAAAADwAAAGRycy9kb3ducmV2LnhtbESPT4vCMBTE74LfITzBi6ypoiLVKFJYFFkP/tmDt0fz&#10;bIvNS7eJWr+9WRA8DjPzG2a+bEwp7lS7wrKCQT8CQZxaXXCm4HT8/pqCcB5ZY2mZFDzJwXLRbs0x&#10;1vbBe7offCYChF2MCnLvq1hKl+Zk0PVtRRy8i60N+iDrTOoaHwFuSjmMook0WHBYyLGiJKf0ergZ&#10;BbS9rn7/7Nr+FLveWo/0OEl6Z6W6nWY1A+Gp8Z/wu73RCqaT0RD+34QnIB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K3GisYAAADdAAAADwAAAAAAAAAAAAAAAACYAgAAZHJz&#10;L2Rvd25yZXYueG1sUEsFBgAAAAAEAAQA9QAAAIsDAAAAAA==&#10;" strokecolor="#969696"/>
                <v:rect id="Rectangle 1323" o:spid="_x0000_s2140"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jEcgA&#10;AADdAAAADwAAAGRycy9kb3ducmV2LnhtbESPQWvCQBSE74X+h+UVvIS6saYiqauEQImIPdS2h94e&#10;2dckmH0bs6vGf+8KQo/DzHzDLFaDacWJetdYVjAZxyCIS6sbrhR8f70/z0E4j6yxtUwKLuRgtXx8&#10;WGCq7Zk/6bTzlQgQdikqqL3vUildWZNBN7YdcfD+bG/QB9lXUvd4DnDTypc4nkmDDYeFGjvKayr3&#10;u6NRQJt99nOwhd02H1GhE/2a59GvUqOnIXsD4Wnw/+F7e60VzGfJFG5vwhO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4WMRyAAAAN0AAAAPAAAAAAAAAAAAAAAAAJgCAABk&#10;cnMvZG93bnJldi54bWxQSwUGAAAAAAQABAD1AAAAjQMAAAAA&#10;" strokecolor="#969696"/>
                <v:rect id="Rectangle 1324" o:spid="_x0000_s2141"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j7ZcYA&#10;AADdAAAADwAAAGRycy9kb3ducmV2LnhtbESPQYvCMBSE78L+h/AWvIimK1WkGkUKosh6WFcP3h7N&#10;sy02L90mav33ZkHwOMzMN8xs0ZpK3KhxpWUFX4MIBHFmdcm5gsPvqj8B4TyyxsoyKXiQg8X8ozPD&#10;RNs7/9Bt73MRIOwSVFB4XydSuqwgg25ga+LgnW1j0AfZ5FI3eA9wU8lhFI2lwZLDQoE1pQVll/3V&#10;KKDtZXn8s2v7Xe56ax3rUZr2Tkp1P9vlFISn1r/Dr/ZGK5iM4xj+34Qn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j7ZcYAAADdAAAADwAAAAAAAAAAAAAAAACYAgAAZHJz&#10;L2Rvd25yZXYueG1sUEsFBgAAAAAEAAQA9QAAAIsDAAAAAA==&#10;" strokecolor="#969696"/>
                <v:rect id="Rectangle 1325" o:spid="_x0000_s2142"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Re/sYA&#10;AADdAAAADwAAAGRycy9kb3ducmV2LnhtbESPQYvCMBSE7wv+h/AWvIimiopUo0hBXMQ92F0P3h7N&#10;27bYvNQmq/XfG0HwOMzMN8xi1ZpKXKlxpWUFw0EEgjizuuRcwe/Ppj8D4TyyxsoyKbiTg9Wy87HA&#10;WNsbH+ia+lwECLsYFRTe17GULivIoBvYmjh4f7Yx6INscqkbvAW4qeQoiqbSYMlhocCakoKyc/pv&#10;FNDuvD5e7Nbuy+/eVo/1JEl6J6W6n+16DsJT69/hV/tLK5hNxxN4vglP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0Re/sYAAADdAAAADwAAAAAAAAAAAAAAAACYAgAAZHJz&#10;L2Rvd25yZXYueG1sUEsFBgAAAAAEAAQA9QAAAIsDAAAAAA==&#10;" strokecolor="#969696"/>
                <v:rect id="Rectangle 1326" o:spid="_x0000_s2143"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bAicYA&#10;AADdAAAADwAAAGRycy9kb3ducmV2LnhtbESPQYvCMBSE78L+h/AWvIimK1qkGkUKosh6WFcP3h7N&#10;sy02L90mav33ZkHwOMzMN8xs0ZpK3KhxpWUFX4MIBHFmdcm5gsPvqj8B4TyyxsoyKXiQg8X8ozPD&#10;RNs7/9Bt73MRIOwSVFB4XydSuqwgg25ga+LgnW1j0AfZ5FI3eA9wU8lhFMXSYMlhocCa0oKyy/5q&#10;FND2sjz+2bX9Lne9tR7pcZr2Tkp1P9vlFISn1r/Dr/ZGK5jEoxj+34Qn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5bAicYAAADdAAAADwAAAAAAAAAAAAAAAACYAgAAZHJz&#10;L2Rvd25yZXYueG1sUEsFBgAAAAAEAAQA9QAAAIsDAAAAAA==&#10;" strokecolor="#969696"/>
                <v:rect id="Rectangle 1327" o:spid="_x0000_s2144"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plEsYA&#10;AADdAAAADwAAAGRycy9kb3ducmV2LnhtbESPT4vCMBTE7wv7HcIT9iKa7uKqVKNIQVxED/47eHs0&#10;z7bYvNQmq/XbG0HwOMzMb5jxtDGluFLtCssKvrsRCOLU6oIzBfvdvDME4TyyxtIyKbiTg+nk82OM&#10;sbY33tB16zMRIOxiVJB7X8VSujQng65rK+LgnWxt0AdZZ1LXeAtwU8qfKOpLgwWHhRwrSnJKz9t/&#10;o4CW59nhYhd2VazbC93Tv0nSPir11WpmIxCeGv8Ov9p/WsGw3xvA8014AnL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plEsYAAADdAAAADwAAAAAAAAAAAAAAAACYAgAAZHJz&#10;L2Rvd25yZXYueG1sUEsFBgAAAAAEAAQA9QAAAIsDAAAAAA==&#10;" strokecolor="#969696"/>
                <v:rect id="Rectangle 1328" o:spid="_x0000_s2145"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XxYMIA&#10;AADdAAAADwAAAGRycy9kb3ducmV2LnhtbERPy4rCMBTdD/gP4QpuRFPFEalGkYI4iC58Ldxdmmtb&#10;bG5qk9H692YhuDyc92zRmFI8qHaFZQWDfgSCOLW64EzB6bjqTUA4j6yxtEwKXuRgMW/9zDDW9sl7&#10;ehx8JkIIuxgV5N5XsZQuzcmg69uKOHBXWxv0AdaZ1DU+Q7gp5TCKxtJgwaEhx4qSnNLb4d8ooM1t&#10;eb7btd0Wu+5aj/RvknQvSnXazXIKwlPjv+KP+08rmIxHYW54E56An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RfFgwgAAAN0AAAAPAAAAAAAAAAAAAAAAAJgCAABkcnMvZG93&#10;bnJldi54bWxQSwUGAAAAAAQABAD1AAAAhwMAAAAA&#10;" strokecolor="#969696"/>
                <v:rect id="Rectangle 1329" o:spid="_x0000_s2146"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lU+8gA&#10;AADdAAAADwAAAGRycy9kb3ducmV2LnhtbESPQWvCQBSE7wX/w/IEL1I3Sio2ugYJFEtpD2p78PbI&#10;PpNg9m2a3Sbpv3eFQo/DzHzDbNLB1KKj1lWWFcxnEQji3OqKCwWfp5fHFQjnkTXWlknBLzlIt6OH&#10;DSba9nyg7ugLESDsElRQet8kUrq8JINuZhvi4F1sa9AH2RZSt9gHuKnlIoqW0mDFYaHEhrKS8uvx&#10;xyigt+vu69vu7Xv1Md3rWD9l2fSs1GQ87NYgPA3+P/zXftUKVsv4Ge5vwhOQ2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CVT7yAAAAN0AAAAPAAAAAAAAAAAAAAAAAJgCAABk&#10;cnMvZG93bnJldi54bWxQSwUGAAAAAAQABAD1AAAAjQMAAAAA&#10;" strokecolor="#969696"/>
                <v:rect id="Rectangle 1330" o:spid="_x0000_s2147"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pru8IA&#10;AADdAAAADwAAAGRycy9kb3ducmV2LnhtbERPy4rCMBTdD/gP4QpuRFNFRapRpCAO4ix8Ldxdmmtb&#10;bG5qk9H692YhuDyc93zZmFI8qHaFZQWDfgSCOLW64EzB6bjuTUE4j6yxtEwKXuRguWj9zDHW9sl7&#10;ehx8JkIIuxgV5N5XsZQuzcmg69uKOHBXWxv0AdaZ1DU+Q7gp5TCKJtJgwaEhx4qSnNLb4d8ooO1t&#10;db7bjd0Vf92NHulxknQvSnXazWoGwlPjv+KP+1crmE7GYX94E56AXL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6mu7wgAAAN0AAAAPAAAAAAAAAAAAAAAAAJgCAABkcnMvZG93&#10;bnJldi54bWxQSwUGAAAAAAQABAD1AAAAhwMAAAAA&#10;" strokecolor="#969696"/>
                <v:rect id="Rectangle 1331" o:spid="_x0000_s2148"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bOIMYA&#10;AADdAAAADwAAAGRycy9kb3ducmV2LnhtbESPQYvCMBSE74L/ITzBi2jqsopUo0hhUUQPdteDt0fz&#10;bIvNS22idv+9WVjwOMzMN8xi1ZpKPKhxpWUF41EEgjizuuRcwc/313AGwnlkjZVlUvBLDlbLbmeB&#10;sbZPPtIj9bkIEHYxKii8r2MpXVaQQTeyNXHwLrYx6INscqkbfAa4qeRHFE2lwZLDQoE1JQVl1/Ru&#10;FNDuuj7d7Mbuy8Ngoz/1JEkGZ6X6vXY9B+Gp9e/wf3urFcymkzH8vQlPQC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bOIMYAAADdAAAADwAAAAAAAAAAAAAAAACYAgAAZHJz&#10;L2Rvd25yZXYueG1sUEsFBgAAAAAEAAQA9QAAAIsDAAAAAA==&#10;" strokecolor="#969696"/>
                <v:rect id="Rectangle 1332" o:spid="_x0000_s2149"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RQV8UA&#10;AADdAAAADwAAAGRycy9kb3ducmV2LnhtbESPQYvCMBSE74L/ITzBi6ypoiLVKFIQRdbDqnvw9mie&#10;bbF5qU3U+u83grDHYWa+YebLxpTiQbUrLCsY9CMQxKnVBWcKTsf11xSE88gaS8uk4EUOlot2a46x&#10;tk/+ocfBZyJA2MWoIPe+iqV0aU4GXd9WxMG72NqgD7LOpK7xGeCmlMMomkiDBYeFHCtKckqvh7tR&#10;QLvr6vdmN/a72Pc2eqTHSdI7K9XtNKsZCE+N/w9/2lutYDoZD+H9Jjw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FBXxQAAAN0AAAAPAAAAAAAAAAAAAAAAAJgCAABkcnMv&#10;ZG93bnJldi54bWxQSwUGAAAAAAQABAD1AAAAigMAAAAA&#10;" strokecolor="#969696"/>
              </v:group>
              <v:group id="Group 1333" o:spid="_x0000_s2150" style="position:absolute;left:2637;top:5955;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naIfFAAAA3QAA&#10;AA8AAAAAAAAAAAAAAAAAqgIAAGRycy9kb3ducmV2LnhtbFBLBQYAAAAABAAEAPoAAACcAwAAAAA=&#10;">
                <v:rect id="Rectangle 1334" o:spid="_x0000_s2151"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FtuMYA&#10;AADdAAAADwAAAGRycy9kb3ducmV2LnhtbESPQYvCMBSE7wv+h/AWvIimiopUo0hBXMQ92F0P3h7N&#10;27bYvNQmq/XfG0HwOMzMN8xi1ZpKXKlxpWUFw0EEgjizuuRcwe/Ppj8D4TyyxsoyKbiTg9Wy87HA&#10;WNsbH+ia+lwECLsYFRTe17GULivIoBvYmjh4f7Yx6INscqkbvAW4qeQoiqbSYMlhocCakoKyc/pv&#10;FNDuvD5e7Nbuy+/eVo/1JEl6J6W6n+16DsJT69/hV/tLK5hNJ2N4vglP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FtuMYAAADdAAAADwAAAAAAAAAAAAAAAACYAgAAZHJz&#10;L2Rvd25yZXYueG1sUEsFBgAAAAAEAAQA9QAAAIsDAAAAAA==&#10;" strokecolor="#969696"/>
                <v:rect id="Rectangle 1335" o:spid="_x0000_s2152"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3II8YA&#10;AADdAAAADwAAAGRycy9kb3ducmV2LnhtbESPQYvCMBSE78L+h/AWvIimK1akGkUKosh6WFcP3h7N&#10;sy02L90mav33G0HwOMzMN8xs0ZpK3KhxpWUFX4MIBHFmdcm5gsPvqj8B4TyyxsoyKXiQg8X8ozPD&#10;RNs7/9Bt73MRIOwSVFB4XydSuqwgg25ga+LgnW1j0AfZ5FI3eA9wU8lhFI2lwZLDQoE1pQVll/3V&#10;KKDtZXn8s2v7Xe56az3ScZr2Tkp1P9vlFISn1r/Dr/ZGK5iM4xieb8IT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3II8YAAADdAAAADwAAAAAAAAAAAAAAAACYAgAAZHJz&#10;L2Rvd25yZXYueG1sUEsFBgAAAAAEAAQA9QAAAIsDAAAAAA==&#10;" strokecolor="#969696"/>
                <v:rect id="Rectangle 1336" o:spid="_x0000_s2153"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9WVMYA&#10;AADdAAAADwAAAGRycy9kb3ducmV2LnhtbESPQYvCMBSE78L+h/AWvIimK1qkGkUKosh6WFcP3h7N&#10;sy02L90mav33G0HwOMzMN8xs0ZpK3KhxpWUFX4MIBHFmdcm5gsPvqj8B4TyyxsoyKXiQg8X8ozPD&#10;RNs7/9Bt73MRIOwSVFB4XydSuqwgg25ga+LgnW1j0AfZ5FI3eA9wU8lhFMXSYMlhocCa0oKyy/5q&#10;FND2sjz+2bX9Lne9tR7pcZr2Tkp1P9vlFISn1r/Dr/ZGK5jE4xieb8IT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k9WVMYAAADdAAAADwAAAAAAAAAAAAAAAACYAgAAZHJz&#10;L2Rvd25yZXYueG1sUEsFBgAAAAAEAAQA9QAAAIsDAAAAAA==&#10;" strokecolor="#969696"/>
                <v:rect id="Rectangle 1337" o:spid="_x0000_s2154"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Pzz8YA&#10;AADdAAAADwAAAGRycy9kb3ducmV2LnhtbESPS4vCQBCE74L/YeiFvYhOXHyRdRQJiIvowddhb02m&#10;NwlmemJmVuO/dwTBY1FVX1HTeWNKcaXaFZYV9HsRCOLU6oIzBcfDsjsB4TyyxtIyKbiTg/ms3Zpi&#10;rO2Nd3Td+0wECLsYFeTeV7GULs3JoOvZijh4f7Y26IOsM6lrvAW4KeVXFI2kwYLDQo4VJTml5/2/&#10;UUDr8+J0sSu7KbadlR7oYZJ0fpX6/GgW3yA8Nf4dfrV/tILJaDiG55vwBOTs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Pzz8YAAADdAAAADwAAAAAAAAAAAAAAAACYAgAAZHJz&#10;L2Rvd25yZXYueG1sUEsFBgAAAAAEAAQA9QAAAIsDAAAAAA==&#10;" strokecolor="#969696"/>
                <v:rect id="Rectangle 1338" o:spid="_x0000_s2155"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xnvcIA&#10;AADdAAAADwAAAGRycy9kb3ducmV2LnhtbERPy4rCMBTdD/gP4QpuRFNFRapRpCAO4ix8Ldxdmmtb&#10;bG5qk9H692YhuDyc93zZmFI8qHaFZQWDfgSCOLW64EzB6bjuTUE4j6yxtEwKXuRguWj9zDHW9sl7&#10;ehx8JkIIuxgV5N5XsZQuzcmg69uKOHBXWxv0AdaZ1DU+Q7gp5TCKJtJgwaEhx4qSnNLb4d8ooO1t&#10;db7bjd0Vf92NHulxknQvSnXazWoGwlPjv+KP+1crmE7GYW54E56AXL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nGe9wgAAAN0AAAAPAAAAAAAAAAAAAAAAAJgCAABkcnMvZG93&#10;bnJldi54bWxQSwUGAAAAAAQABAD1AAAAhwMAAAAA&#10;" strokecolor="#969696"/>
                <v:rect id="Rectangle 1339" o:spid="_x0000_s2156"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DCJsYA&#10;AADdAAAADwAAAGRycy9kb3ducmV2LnhtbESPT4vCMBTE78J+h/AWvIimKypajSIFURY9+O/g7dG8&#10;bYvNS22i1m+/WVjwOMzMb5jZojGleFDtCssKvnoRCOLU6oIzBafjqjsG4TyyxtIyKXiRg8X8ozXD&#10;WNsn7+lx8JkIEHYxKsi9r2IpXZqTQdezFXHwfmxt0AdZZ1LX+AxwU8p+FI2kwYLDQo4VJTml18Pd&#10;KKDv6/J8s2u7LXadtR7oYZJ0Lkq1P5vlFISnxr/D/+2NVjAeDSfw9yY8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9DCJsYAAADdAAAADwAAAAAAAAAAAAAAAACYAgAAZHJz&#10;L2Rvd25yZXYueG1sUEsFBgAAAAAEAAQA9QAAAIsDAAAAAA==&#10;" strokecolor="#969696"/>
                <v:rect id="Rectangle 1340" o:spid="_x0000_s2157"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ahBsMA&#10;AADdAAAADwAAAGRycy9kb3ducmV2LnhtbERPy4rCMBTdC/5DuIIb0VTRIh2jSEEUcRY+ZjG7S3On&#10;LTY3tYla/94sBlweznuxak0lHtS40rKC8SgCQZxZXXKu4HLeDOcgnEfWWFkmBS9ysFp2OwtMtH3y&#10;kR4nn4sQwi5BBYX3dSKlywoy6Ea2Jg7cn20M+gCbXOoGnyHcVHISRbE0WHJoKLCmtKDserobBbS/&#10;rn9udmsP5fdgq6d6lqaDX6X6vXb9BcJT6z/if/dOK5jHcdgf3oQn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ahBsMAAADdAAAADwAAAAAAAAAAAAAAAACYAgAAZHJzL2Rv&#10;d25yZXYueG1sUEsFBgAAAAAEAAQA9QAAAIgDAAAAAA==&#10;" strokecolor="#969696"/>
                <v:rect id="Rectangle 1341" o:spid="_x0000_s2158"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oEncYA&#10;AADdAAAADwAAAGRycy9kb3ducmV2LnhtbESPQYvCMBSE78L+h/AWvIimihapRpHC4iJ6WFcP3h7N&#10;sy02L90mq/XfG0HwOMzMN8x82ZpKXKlxpWUFw0EEgjizuuRcweH3qz8F4TyyxsoyKbiTg+XiozPH&#10;RNsb/9B173MRIOwSVFB4XydSuqwgg25ga+LgnW1j0AfZ5FI3eAtwU8lRFMXSYMlhocCa0oKyy/7f&#10;KKDNZXX8s2u7LXe9tR7rSZr2Tkp1P9vVDISn1r/Dr/a3VjCN4yE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8oEncYAAADdAAAADwAAAAAAAAAAAAAAAACYAgAAZHJz&#10;L2Rvd25yZXYueG1sUEsFBgAAAAAEAAQA9QAAAIsDAAAAAA==&#10;" strokecolor="#969696"/>
                <v:rect id="Rectangle 1342" o:spid="_x0000_s2159"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a6sYA&#10;AADdAAAADwAAAGRycy9kb3ducmV2LnhtbESPQYvCMBSE78L+h/AW9iKarmiRahQpLIroYV09eHs0&#10;z7bYvHSbqPXfG0HwOMzMN8x03ppKXKlxpWUF3/0IBHFmdcm5gv3fT28MwnlkjZVlUnAnB/PZR2eK&#10;ibY3/qXrzuciQNglqKDwvk6kdFlBBl3f1sTBO9nGoA+yyaVu8BbgppKDKIqlwZLDQoE1pQVl593F&#10;KKD1eXH4t0u7KbfdpR7qUZp2j0p9fbaLCQhPrX+HX+2VVjCO4wE834Qn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a6sYAAADdAAAADwAAAAAAAAAAAAAAAACYAgAAZHJz&#10;L2Rvd25yZXYueG1sUEsFBgAAAAAEAAQA9QAAAIsDAAAAAA==&#10;" strokecolor="#969696"/>
                <v:rect id="Rectangle 1343" o:spid="_x0000_s2160"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Q/cccA&#10;AADdAAAADwAAAGRycy9kb3ducmV2LnhtbESPQWvCQBSE70L/w/IKXqRuqjVI6ioSEEXqwVQPvT2y&#10;r0kw+zZmV43/3i0UPA4z8w0zW3SmFldqXWVZwfswAkGcW11xoeDwvXqbgnAeWWNtmRTcycFi/tKb&#10;YaLtjfd0zXwhAoRdggpK75tESpeXZNANbUMcvF/bGvRBtoXULd4C3NRyFEWxNFhxWCixobSk/JRd&#10;jALanpbHs13br2o3WOsPPUnTwY9S/ddu+QnCU+ef4f/2RiuYxvEY/t6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UP3HHAAAA3QAAAA8AAAAAAAAAAAAAAAAAmAIAAGRy&#10;cy9kb3ducmV2LnhtbFBLBQYAAAAABAAEAPUAAACMAwAAAAA=&#10;" strokecolor="#969696"/>
                <v:rect id="Rectangle 1344" o:spid="_x0000_s2161"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2nBcYA&#10;AADdAAAADwAAAGRycy9kb3ducmV2LnhtbESPQYvCMBSE78L+h/AWvIimK1qkGkUKosh6WFcP3h7N&#10;sy02L90mav33ZkHwOMzMN8xs0ZpK3KhxpWUFX4MIBHFmdcm5gsPvqj8B4TyyxsoyKXiQg8X8ozPD&#10;RNs7/9Bt73MRIOwSVFB4XydSuqwgg25ga+LgnW1j0AfZ5FI3eA9wU8lhFMXSYMlhocCa0oKyy/5q&#10;FND2sjz+2bX9Lne9tR7pcZr2Tkp1P9vlFISn1r/Dr/ZGK5jE8Qj+34Qn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72nBcYAAADdAAAADwAAAAAAAAAAAAAAAACYAgAAZHJz&#10;L2Rvd25yZXYueG1sUEsFBgAAAAAEAAQA9QAAAIsDAAAAAA==&#10;" strokecolor="#969696"/>
                <v:rect id="Rectangle 1345" o:spid="_x0000_s2162"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ECnsYA&#10;AADdAAAADwAAAGRycy9kb3ducmV2LnhtbESPQYvCMBSE78L+h/AWvIimK1qkGkUKosh6WFcP3h7N&#10;sy02L90mav33G0HwOMzMN8xs0ZpK3KhxpWUFX4MIBHFmdcm5gsPvqj8B4TyyxsoyKXiQg8X8ozPD&#10;RNs7/9Bt73MRIOwSVFB4XydSuqwgg25ga+LgnW1j0AfZ5FI3eA9wU8lhFMXSYMlhocCa0oKyy/5q&#10;FND2sjz+2bX9Lne9tR7pcZr2Tkp1P9vlFISn1r/Dr/ZGK5jE8Rieb8IT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ECnsYAAADdAAAADwAAAAAAAAAAAAAAAACYAgAAZHJz&#10;L2Rvd25yZXYueG1sUEsFBgAAAAAEAAQA9QAAAIsDAAAAAA==&#10;" strokecolor="#969696"/>
                <v:rect id="Rectangle 1346" o:spid="_x0000_s2163"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Oc6ccA&#10;AADdAAAADwAAAGRycy9kb3ducmV2LnhtbESPQWvCQBSE7wX/w/IKvUjdWGwIqatIQCJSD03bQ2+P&#10;7GsSzL6N2TXGf+8WhB6HmfmGWa5H04qBetdYVjCfRSCIS6sbrhR8fW6fExDOI2tsLZOCKzlYryYP&#10;S0y1vfAHDYWvRICwS1FB7X2XSunKmgy6me2Ig/dre4M+yL6SusdLgJtWvkRRLA02HBZq7CirqTwW&#10;Z6OA9sfN98nm9r05THO90K9ZNv1R6ulx3LyB8DT6//C9vdMKkjiO4e9NeAJyd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jnOnHAAAA3QAAAA8AAAAAAAAAAAAAAAAAmAIAAGRy&#10;cy9kb3ducmV2LnhtbFBLBQYAAAAABAAEAPUAAACMAwAAAAA=&#10;" strokecolor="#969696"/>
                <v:rect id="Rectangle 1347" o:spid="_x0000_s2164"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85cscA&#10;AADdAAAADwAAAGRycy9kb3ducmV2LnhtbESPQWvCQBSE74X+h+UVehHdVNooaVaRgFiKHox68PbI&#10;viYh2bdpdqvpv+8WBI/DzHzDpMvBtOJCvastK3iZRCCIC6trLhUcD+vxHITzyBpby6TglxwsF48P&#10;KSbaXnlPl9yXIkDYJaig8r5LpHRFRQbdxHbEwfuyvUEfZF9K3eM1wE0rp1EUS4M1h4UKO8oqKpr8&#10;xyigz2Z1+rYbu613o41+1W9ZNjor9fw0rN5BeBr8PXxrf2gF8ziewf+b8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9vOXLHAAAA3QAAAA8AAAAAAAAAAAAAAAAAmAIAAGRy&#10;cy9kb3ducmV2LnhtbFBLBQYAAAAABAAEAPUAAACMAwAAAAA=&#10;" strokecolor="#969696"/>
                <v:rect id="Rectangle 1348" o:spid="_x0000_s2165"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CtAMMA&#10;AADdAAAADwAAAGRycy9kb3ducmV2LnhtbERPy4rCMBTdC/5DuIIb0VTRIh2jSEEUcRY+ZjG7S3On&#10;LTY3tYla/94sBlweznuxak0lHtS40rKC8SgCQZxZXXKu4HLeDOcgnEfWWFkmBS9ysFp2OwtMtH3y&#10;kR4nn4sQwi5BBYX3dSKlywoy6Ea2Jg7cn20M+gCbXOoGnyHcVHISRbE0WHJoKLCmtKDserobBbS/&#10;rn9udmsP5fdgq6d6lqaDX6X6vXb9BcJT6z/if/dOK5jHcZgb3oQn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CtAMMAAADdAAAADwAAAAAAAAAAAAAAAACYAgAAZHJzL2Rv&#10;d25yZXYueG1sUEsFBgAAAAAEAAQA9QAAAIgDAAAAAA==&#10;" strokecolor="#969696"/>
                <v:rect id="Rectangle 1349" o:spid="_x0000_s2166"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wIm8cA&#10;AADdAAAADwAAAGRycy9kb3ducmV2LnhtbESPQWvCQBSE7wX/w/KEXkQ3LW3QNKtIoFhED4168PbI&#10;viYh2bdpdqvx33cLQo/DzHzDpKvBtOJCvastK3iaRSCIC6trLhUcD+/TOQjnkTW2lknBjRyslqOH&#10;FBNtr/xJl9yXIkDYJaig8r5LpHRFRQbdzHbEwfuyvUEfZF9K3eM1wE0rn6MolgZrDgsVdpRVVDT5&#10;j1FA22Z9+rYbu6v3k41+0a9ZNjkr9Tge1m8gPA3+P3xvf2gF8zhewN+b8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8CJvHAAAA3QAAAA8AAAAAAAAAAAAAAAAAmAIAAGRy&#10;cy9kb3ducmV2LnhtbFBLBQYAAAAABAAEAPUAAACMAwAAAAA=&#10;" strokecolor="#969696"/>
                <v:rect id="Rectangle 1350" o:spid="_x0000_s2167"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8328MA&#10;AADdAAAADwAAAGRycy9kb3ducmV2LnhtbERPy4rCMBTdC/5DuIIb0VSZqVKNIgVxGMaFr4W7S3Nt&#10;i81NbaJ2/n6yGHB5OO/FqjWVeFLjSssKxqMIBHFmdcm5gtNxM5yBcB5ZY2WZFPySg9Wy21lgou2L&#10;9/Q8+FyEEHYJKii8rxMpXVaQQTeyNXHgrrYx6ANscqkbfIVwU8lJFMXSYMmhocCa0oKy2+FhFND3&#10;bX2+2639KXeDrf7Qn2k6uCjV77XrOQhPrX+L/91fWsEsnob94U14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V8328MAAADdAAAADwAAAAAAAAAAAAAAAACYAgAAZHJzL2Rv&#10;d25yZXYueG1sUEsFBgAAAAAEAAQA9QAAAIgDAAAAAA==&#10;" strokecolor="#969696"/>
                <v:rect id="Rectangle 1351" o:spid="_x0000_s2168"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OSQMYA&#10;AADdAAAADwAAAGRycy9kb3ducmV2LnhtbESPS4vCQBCE74L/YegFL6ITF19kHUUCiyLrwddhb02m&#10;NwlmemJm1PjvHWHBY1FVX1GzRWNKcaPaFZYVDPoRCOLU6oIzBcfDd28KwnlkjaVlUvAgB4t5uzXD&#10;WNs77+i295kIEHYxKsi9r2IpXZqTQde3FXHw/mxt0AdZZ1LXeA9wU8rPKBpLgwWHhRwrSnJKz/ur&#10;UUCb8/J0sSv7U2y7Kz3UoyTp/irV+WiWXyA8Nf4d/m+vtYLpeDKA15vwBO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OSQMYAAADdAAAADwAAAAAAAAAAAAAAAACYAgAAZHJz&#10;L2Rvd25yZXYueG1sUEsFBgAAAAAEAAQA9QAAAIsDAAAAAA==&#10;" strokecolor="#969696"/>
                <v:rect id="Rectangle 1352" o:spid="_x0000_s2169"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EMN8YA&#10;AADdAAAADwAAAGRycy9kb3ducmV2LnhtbESPT4vCMBTE7wt+h/AEL6Kp4qpUo0hhUWT34L+Dt0fz&#10;bIvNS7eJWr+9ERb2OMzMb5j5sjGluFPtCssKBv0IBHFqdcGZguPhqzcF4TyyxtIyKXiSg+Wi9THH&#10;WNsH7+i+95kIEHYxKsi9r2IpXZqTQde3FXHwLrY26IOsM6lrfAS4KeUwisbSYMFhIceKkpzS6/5m&#10;FND2ujr92rX9Ln66az3Sn0nSPSvVaTerGQhPjf8P/7U3WsF0PBnC+014AnLx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EMN8YAAADdAAAADwAAAAAAAAAAAAAAAACYAgAAZHJz&#10;L2Rvd25yZXYueG1sUEsFBgAAAAAEAAQA9QAAAIsDAAAAAA==&#10;" strokecolor="#969696"/>
              </v:group>
            </v:group>
            <v:shape id="Freeform 1353" o:spid="_x0000_s2170" style="position:absolute;left:2656;top:4247;width:2723;height:1;visibility:visible;mso-wrap-style:square;v-text-anchor:top" coordsize="27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RSxcYA&#10;AADdAAAADwAAAGRycy9kb3ducmV2LnhtbESPQWvCQBSE74L/YXlCb7qxBbXRVYpU6MVDtdIeX7PP&#10;JJj3Ns1uTfTXuwWhx2FmvmEWq44rdabGl04MjEcJKJLM2VJyAx/7zXAGygcUi5UTMnAhD6tlv7fA&#10;1LpW3um8C7mKEPEpGihCqFOtfVYQox+5miR6R9cwhiibXNsG2wjnSj8myUQzlhIXCqxpXVB22v2y&#10;gc316+dZy/ryyYcta36d4qH9NuZh0L3MQQXqwn/43n6zBmaT6RP8vYlPQC9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RSxcYAAADdAAAADwAAAAAAAAAAAAAAAACYAgAAZHJz&#10;L2Rvd25yZXYueG1sUEsFBgAAAAAEAAQA9QAAAIsDAAAAAA==&#10;" path="m,l2723,e" filled="f" strokeweight="1.5pt">
              <v:path arrowok="t" o:connecttype="custom" o:connectlocs="0,0;2723,0" o:connectangles="0,0"/>
            </v:shape>
            <v:shape id="Freeform 1354" o:spid="_x0000_s2171" style="position:absolute;left:5379;top:4240;width:1;height:1620;visibility:visible;mso-wrap-style:square;v-text-anchor:top" coordsize="1,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6AnMQA&#10;AADdAAAADwAAAGRycy9kb3ducmV2LnhtbESPQWvCQBSE7wX/w/IEb3WjiA3RVUS0BLy0aQ8en9ln&#10;Esy+DbvbGP+9Wyj0OMzMN8x6O5hW9OR8Y1nBbJqAIC6tbrhS8P11fE1B+ICssbVMCh7kYbsZvawx&#10;0/bOn9QXoRIRwj5DBXUIXSalL2sy6Ke2I47e1TqDIUpXSe3wHuGmlfMkWUqDDceFGjva11Teih+j&#10;4FDk75dC7lBjesLezRfHj3Ou1GQ87FYgAg3hP/zXzrWCdPm2gN838QnIz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OgJzEAAAA3QAAAA8AAAAAAAAAAAAAAAAAmAIAAGRycy9k&#10;b3ducmV2LnhtbFBLBQYAAAAABAAEAPUAAACJAwAAAAA=&#10;" path="m,l,1620e" filled="f" strokeweight="1.5pt">
              <v:path arrowok="t" o:connecttype="custom" o:connectlocs="0,0;0,1620" o:connectangles="0,0"/>
            </v:shape>
            <v:shape id="Freeform 1355" o:spid="_x0000_s2172" style="position:absolute;left:2671;top:4240;width:1;height:1365;visibility:visible;mso-wrap-style:square;v-text-anchor:top" coordsize="1,1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cvm8YA&#10;AADdAAAADwAAAGRycy9kb3ducmV2LnhtbESPzWrDMBCE74W+g9hCbo2cQJzgRAnGkKb4YPL3AIu1&#10;tU2tlbFU23n7qlDIcZiZb5jdYTKtGKh3jWUFi3kEgri0uuFKwf12fN+AcB5ZY2uZFDzIwWH/+rLD&#10;RNuRLzRcfSUChF2CCmrvu0RKV9Zk0M1tRxy8L9sb9EH2ldQ9jgFuWrmMolgabDgs1NhRVlP5ff0x&#10;Ctp8tf7IH+Y8ZHl1GqK0yBaXQqnZ25RuQXia/DP83/7UCjbxegV/b8ITkP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Qcvm8YAAADdAAAADwAAAAAAAAAAAAAAAACYAgAAZHJz&#10;L2Rvd25yZXYueG1sUEsFBgAAAAAEAAQA9QAAAIsDAAAAAA==&#10;" path="m,l,1365e" filled="f" strokeweight="1.5pt">
              <v:path arrowok="t" o:connecttype="custom" o:connectlocs="0,0;0,1365" o:connectangles="0,0"/>
            </v:shape>
            <v:shape id="Freeform 1356" o:spid="_x0000_s2173" style="position:absolute;left:2671;top:5605;width:1358;height:1;visibility:visible;mso-wrap-style:square;v-text-anchor:top" coordsize="13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YgjMQA&#10;AADdAAAADwAAAGRycy9kb3ducmV2LnhtbESPT4vCMBTE78J+h/AWvIim9VBLNcoiLHj0L3t92zzb&#10;us1LbbK2fnsjCB6HmfkNs1j1phY3al1lWUE8iUAQ51ZXXCg4Hr7HKQjnkTXWlknBnRyslh+DBWba&#10;dryj294XIkDYZaig9L7JpHR5SQbdxDbEwTvb1qAPsi2kbrELcFPLaRQl0mDFYaHEhtYl5X/7f6Ng&#10;F49Ol20Ub35//NWMrmvZGZRKDT/7rzkIT71/h1/tjVaQJrMEnm/CE5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mIIzEAAAA3QAAAA8AAAAAAAAAAAAAAAAAmAIAAGRycy9k&#10;b3ducmV2LnhtbFBLBQYAAAAABAAEAPUAAACJAwAAAAA=&#10;" path="m,l1358,e" filled="f" strokeweight="1.5pt">
              <v:path arrowok="t" o:connecttype="custom" o:connectlocs="0,0;1358,0" o:connectangles="0,0"/>
            </v:shape>
            <v:shape id="Freeform 1357" o:spid="_x0000_s2174" style="position:absolute;left:4006;top:5867;width:1373;height:1;visibility:visible;mso-wrap-style:square;v-text-anchor:top" coordsize="13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AAE8UA&#10;AADdAAAADwAAAGRycy9kb3ducmV2LnhtbESPQWvCQBSE7wX/w/IEb3WjlKgxG5GC1JvV9tLbM/ua&#10;Dc2+TbOrRn+9WxB6HGbmGyZf9bYRZ+p87VjBZJyAIC6drrlS8PmxeZ6D8AFZY+OYFFzJw6oYPOWY&#10;aXfhPZ0PoRIRwj5DBSaENpPSl4Ys+rFriaP37TqLIcqukrrDS4TbRk6TJJUWa44LBlt6NVT+HE5W&#10;wfH3LXwtTrxDvKXmffHSTCVvlBoN+/USRKA+/Icf7a1WME9nM/h7E5+AL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UAATxQAAAN0AAAAPAAAAAAAAAAAAAAAAAJgCAABkcnMv&#10;ZG93bnJldi54bWxQSwUGAAAAAAQABAD1AAAAigMAAAAA&#10;" path="m,l1373,e" filled="f" strokeweight="1.5pt">
              <v:path arrowok="t" o:connecttype="custom" o:connectlocs="0,0;1373,0" o:connectangles="0,0"/>
            </v:shape>
            <v:shape id="Freeform 1358" o:spid="_x0000_s2175" style="position:absolute;left:4021;top:5597;width:1;height:285;visibility:visible;mso-wrap-style:square;v-text-anchor:top" coordsize="1,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tZGcQA&#10;AADdAAAADwAAAGRycy9kb3ducmV2LnhtbERPy2rCQBTdF/oPwy10U+qkWUSJjlIqQpGCNq1ZXzK3&#10;STBzJ2bGPP6+sxBcHs57tRlNI3rqXG1ZwdssAkFcWF1zqeD3Z/e6AOE8ssbGMimYyMFm/fiwwlTb&#10;gb+pz3wpQgi7FBVU3replK6oyKCb2ZY4cH+2M+gD7EqpOxxCuGlkHEWJNFhzaKiwpY+KinN2NQrO&#10;2+0x0sWYx1N+OA37r8tLlqNSz0/j+xKEp9HfxTf3p1awSOZhbngTno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rWRnEAAAA3QAAAA8AAAAAAAAAAAAAAAAAmAIAAGRycy9k&#10;b3ducmV2LnhtbFBLBQYAAAAABAAEAPUAAACJAwAAAAA=&#10;" path="m,l,285e" filled="f" strokeweight="1.5pt">
              <v:path arrowok="t" o:connecttype="custom" o:connectlocs="0,0;0,285" o:connectangles="0,0"/>
            </v:shape>
            <v:shape id="Freeform 1359" o:spid="_x0000_s2176" style="position:absolute;left:5648;top:5871;width:1612;height:1;visibility:visible;mso-wrap-style:square;v-text-anchor:top" coordsize="16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jTLsUA&#10;AADdAAAADwAAAGRycy9kb3ducmV2LnhtbESPX2vCMBTF34V9h3AHvshMN5y6apRNEBR8UTufL8ld&#10;W2xuShO1+umNMPDxcP78ONN5aytxpsaXjhW89xMQxNqZknMF2X75NgbhA7LByjEpuJKH+eylM8XU&#10;uAtv6bwLuYgj7FNUUIRQp1J6XZBF33c1cfT+XGMxRNnk0jR4ieO2kh9JMpQWS46EAmtaFKSPu5ON&#10;3EW20QP5u9b+Rw5uh/3p8Jn1lOq+tt8TEIHa8Az/t1dGwXg4+oLHm/gE5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iNMuxQAAAN0AAAAPAAAAAAAAAAAAAAAAAJgCAABkcnMv&#10;ZG93bnJldi54bWxQSwUGAAAAAAQABAD1AAAAigMAAAAA&#10;" path="m,l1612,e" filled="f" strokeweight="1.5pt">
              <v:path arrowok="t" o:connecttype="custom" o:connectlocs="0,0;1612,0" o:connectangles="0,0"/>
            </v:shape>
            <v:shape id="Freeform 1360" o:spid="_x0000_s2177" style="position:absolute;left:5646;top:5751;width:1;height:132;visibility:visible;mso-wrap-style:square;v-text-anchor:top" coordsize="1,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zpm8AA&#10;AADdAAAADwAAAGRycy9kb3ducmV2LnhtbERPS2rDMBDdF3oHMYXuGtl1cIwTJZSW0izzO8BgTSxT&#10;a2SsSeLevloEsny8/2oz+V5daYxdYAP5LANF3ATbcWvgdPx+q0BFQbbYByYDfxRhs35+WmFtw433&#10;dD1Iq1IIxxoNOJGh1jo2jjzGWRiIE3cOo0dJcGy1HfGWwn2v37Os1B47Tg0OB/p01PweLt7AvMjs&#10;cZE3+Y+rRNpLWezcV2HM68v0sQQlNMlDfHdvrYGqrNL+9CY9Ab3+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nzpm8AAAADdAAAADwAAAAAAAAAAAAAAAACYAgAAZHJzL2Rvd25y&#10;ZXYueG1sUEsFBgAAAAAEAAQA9QAAAIUDAAAAAA==&#10;" path="m,l,132e" filled="f" strokeweight="1pt">
              <v:path arrowok="t" o:connecttype="custom" o:connectlocs="0,0;0,132" o:connectangles="0,0"/>
            </v:shape>
            <v:shape id="Freeform 1361" o:spid="_x0000_s2178" style="position:absolute;left:6726;top:5751;width:1;height:123;visibility:visible;mso-wrap-style:square;v-text-anchor:top" coordsize="1,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Iqd8UA&#10;AADdAAAADwAAAGRycy9kb3ducmV2LnhtbESPQWuDQBSE74X8h+UFcmtWQwliXEMIiIEWStMecny4&#10;Lypx34q7GtNf3y0Uehxm5hsm28+mExMNrrWsIF5HIIgrq1uuFXx9Fs8JCOeRNXaWScGDHOzzxVOG&#10;qbZ3/qDp7GsRIOxSVNB436dSuqohg25te+LgXe1g0Ac51FIPeA9w08lNFG2lwZbDQoM9HRuqbufR&#10;KDBFN/Hp8laO5kV/34ryfXydpFKr5XzYgfA0+//wX/ukFSTbJIbfN+EJy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kip3xQAAAN0AAAAPAAAAAAAAAAAAAAAAAJgCAABkcnMv&#10;ZG93bnJldi54bWxQSwUGAAAAAAQABAD1AAAAigMAAAAA&#10;" path="m,l,123e" filled="f" strokeweight="1pt">
              <v:path arrowok="t" o:connecttype="custom" o:connectlocs="0,0;0,123" o:connectangles="0,0"/>
            </v:shape>
            <v:shape id="Text Box 1362" o:spid="_x0000_s2179" type="#_x0000_t202" style="position:absolute;left:5558;top:5424;width:21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z78QA&#10;AADdAAAADwAAAGRycy9kb3ducmV2LnhtbESPUUvDQBCE3wX/w7GCb3ZjkRJir0W0St/aVH/Akltz&#10;0dxeyJ1J7K/vFQp9HGbmG2a5nlyrBu5D40XD4ywDxVJ500it4evz/SEHFSKJodYLa/jnAOvV7c2S&#10;CuNHKXk4xFoliISCNNgYuwIxVJYdhZnvWJL37XtHMcm+RtPTmOCuxXmWLdBRI2nBUsevlqvfw5/T&#10;cHwbynKDu4/NiD9726F9MtZqfX83vTyDijzFa/jS3hoN+SKfw/lNegK4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fM+/EAAAA3QAAAA8AAAAAAAAAAAAAAAAAmAIAAGRycy9k&#10;b3ducmV2LnhtbFBLBQYAAAAABAAEAPUAAACJAwAAAAA=&#10;" filled="f" stroked="f">
              <v:textbox inset=".5mm,2.3mm">
                <w:txbxContent>
                  <w:p w:rsidR="004612D1" w:rsidRDefault="004612D1" w:rsidP="00187A76">
                    <w:r>
                      <w:t>0       1       2       3 m</w:t>
                    </w:r>
                  </w:p>
                </w:txbxContent>
              </v:textbox>
            </v:shape>
            <v:shape id="Freeform 1363" o:spid="_x0000_s2180" style="position:absolute;left:6186;top:5748;width:1;height:120;visibility:visible;mso-wrap-style:square;v-text-anchor:top" coordsize="1,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UM4cUA&#10;AADdAAAADwAAAGRycy9kb3ducmV2LnhtbESPQWvCQBSE70L/w/IKXqRuVJSQukopCAqCNi30+pp9&#10;TYLZtyG70fXfu4LgcZiZb5jlOphGnKlztWUFk3ECgriwuuZSwc/35i0F4TyyxsYyKbiSg/XqZbDE&#10;TNsLf9E596WIEHYZKqi8bzMpXVGRQTe2LXH0/m1n0EfZlVJ3eIlw08hpkiykwZrjQoUtfVZUnPLe&#10;KNjrw9z21/LvJPk37I6jPmx3vVLD1/DxDsJT8M/wo73VCtJFOoP7m/gE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JQzhxQAAAN0AAAAPAAAAAAAAAAAAAAAAAJgCAABkcnMv&#10;ZG93bnJldi54bWxQSwUGAAAAAAQABAD1AAAAigMAAAAA&#10;" path="m,l,120e" filled="f" strokeweight="1pt">
              <v:path arrowok="t" o:connecttype="custom" o:connectlocs="0,0;0,120" o:connectangles="0,0"/>
            </v:shape>
            <v:shape id="Freeform 1364" o:spid="_x0000_s2181" style="position:absolute;left:7266;top:5745;width:1;height:123;visibility:visible;mso-wrap-style:square;v-text-anchor:top" coordsize="1,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WJ78YA&#10;AADdAAAADwAAAGRycy9kb3ducmV2LnhtbESPzWrDMBCE74G+g9hCb4ncYIxxo4RQMAkkUOL20ONi&#10;bWwTa2Us+ad5+qpQyHGYmW+YzW42rRipd41lBa+rCARxaXXDlYKvz3yZgnAeWWNrmRT8kIPd9mmx&#10;wUzbiS80Fr4SAcIuQwW1910mpStrMuhWtiMO3tX2Bn2QfSV1j1OAm1auoyiRBhsOCzV29F5TeSsG&#10;o8Dk7cjH7/NhMLG+3/LDx3AapVIvz/P+DYSn2T/C/+2jVpAmaQx/b8IT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WJ78YAAADdAAAADwAAAAAAAAAAAAAAAACYAgAAZHJz&#10;L2Rvd25yZXYueG1sUEsFBgAAAAAEAAQA9QAAAIsDAAAAAA==&#10;" path="m,l,123e" filled="f" strokeweight="1pt">
              <v:path arrowok="t" o:connecttype="custom" o:connectlocs="0,0;0,123" o:connectangles="0,0"/>
            </v:shape>
            <w10:wrap type="none"/>
            <w10:anchorlock/>
          </v:group>
        </w:pict>
      </w:r>
    </w:p>
    <w:p w:rsidR="00187A76" w:rsidRPr="00DC4AA1" w:rsidRDefault="00187A76" w:rsidP="00676ADC">
      <w:pPr>
        <w:pStyle w:val="Zadanie-tre"/>
      </w:pPr>
      <w:r w:rsidRPr="00DC4AA1">
        <w:t>Janusz chce, aby narysowany wielokąt (plan podłogi) był większy i dlatego postanowił sp</w:t>
      </w:r>
      <w:r w:rsidRPr="00DC4AA1">
        <w:t>o</w:t>
      </w:r>
      <w:r w:rsidRPr="00DC4AA1">
        <w:t xml:space="preserve">rządzić plan w skali 1:25. </w:t>
      </w:r>
    </w:p>
    <w:p w:rsidR="00187A76" w:rsidRPr="00DC4AA1" w:rsidRDefault="009F7F85" w:rsidP="00676ADC">
      <w:pPr>
        <w:pStyle w:val="Zadanie-polecenie"/>
      </w:pPr>
      <w:r>
        <w:t>Oblicz, czy rysunek</w:t>
      </w:r>
      <w:r w:rsidR="00187A76" w:rsidRPr="00DC4AA1">
        <w:t xml:space="preserve"> wielokąt</w:t>
      </w:r>
      <w:r>
        <w:t>a wykonany</w:t>
      </w:r>
      <w:r w:rsidR="00187A76" w:rsidRPr="00DC4AA1">
        <w:t xml:space="preserve"> </w:t>
      </w:r>
      <w:r>
        <w:t xml:space="preserve">w skali 1:25 </w:t>
      </w:r>
      <w:r w:rsidR="00187A76" w:rsidRPr="00DC4AA1">
        <w:t>zmieści się na prostokątnej kartce o wymiarach 14,5 cm i</w:t>
      </w:r>
      <w:r w:rsidR="00BF5FBF">
        <w:t> </w:t>
      </w:r>
      <w:r w:rsidR="00187A76" w:rsidRPr="00DC4AA1">
        <w:t xml:space="preserve">21,5 cm. </w:t>
      </w:r>
    </w:p>
    <w:p w:rsidR="000642B3" w:rsidRDefault="000642B3" w:rsidP="00676ADC">
      <w:pPr>
        <w:pStyle w:val="Zadanie-nagwek"/>
      </w:pPr>
    </w:p>
    <w:p w:rsidR="006D12F1" w:rsidRPr="00DC4AA1" w:rsidRDefault="00A27F3E" w:rsidP="00676ADC">
      <w:pPr>
        <w:pStyle w:val="Zadanie-nagwek"/>
      </w:pPr>
      <w:r>
        <w:t>Zadanie 120</w:t>
      </w:r>
      <w:r w:rsidR="006D12F1" w:rsidRPr="00DC4AA1">
        <w:t>.</w:t>
      </w:r>
    </w:p>
    <w:p w:rsidR="006D12F1" w:rsidRPr="00DC4AA1" w:rsidRDefault="006D12F1" w:rsidP="00676ADC">
      <w:pPr>
        <w:pStyle w:val="Zadanie-tre"/>
      </w:pPr>
      <w:r w:rsidRPr="00DC4AA1">
        <w:t>Na planie sporządzonym w skali</w:t>
      </w:r>
      <w:r w:rsidR="00560865">
        <w:t xml:space="preserve"> 1:600 prostokątne</w:t>
      </w:r>
      <w:r w:rsidRPr="00DC4AA1">
        <w:t xml:space="preserve"> boisko ma długość </w:t>
      </w:r>
      <w:smartTag w:uri="urn:schemas-microsoft-com:office:smarttags" w:element="metricconverter">
        <w:smartTagPr>
          <w:attr w:name="ProductID" w:val="10 cm"/>
        </w:smartTagPr>
        <w:r w:rsidRPr="00DC4AA1">
          <w:t>10 cm</w:t>
        </w:r>
      </w:smartTag>
      <w:r w:rsidRPr="00DC4AA1">
        <w:t xml:space="preserve"> i szerokość 6</w:t>
      </w:r>
      <w:r w:rsidR="00BF5FBF">
        <w:t> </w:t>
      </w:r>
      <w:r w:rsidRPr="00DC4AA1">
        <w:t xml:space="preserve">cm. </w:t>
      </w:r>
    </w:p>
    <w:p w:rsidR="006D12F1" w:rsidRPr="00DC4AA1" w:rsidRDefault="009F7F85" w:rsidP="00676ADC">
      <w:pPr>
        <w:pStyle w:val="Zadanie-polecenie"/>
      </w:pPr>
      <w:r>
        <w:t>Ile m</w:t>
      </w:r>
      <w:r>
        <w:rPr>
          <w:vertAlign w:val="superscript"/>
        </w:rPr>
        <w:t>2</w:t>
      </w:r>
      <w:r>
        <w:t xml:space="preserve"> ma rzeczywista</w:t>
      </w:r>
      <w:r w:rsidR="006D12F1" w:rsidRPr="00DC4AA1">
        <w:t xml:space="preserve"> powierzchni</w:t>
      </w:r>
      <w:r>
        <w:t>a</w:t>
      </w:r>
      <w:r w:rsidR="006D12F1" w:rsidRPr="00DC4AA1">
        <w:t xml:space="preserve"> tego boiska?</w:t>
      </w:r>
    </w:p>
    <w:p w:rsidR="000642B3" w:rsidRDefault="000642B3" w:rsidP="00676ADC">
      <w:pPr>
        <w:pStyle w:val="Zadanie-nagwek"/>
      </w:pPr>
    </w:p>
    <w:p w:rsidR="001221DB" w:rsidRPr="00DC4AA1" w:rsidRDefault="001221DB" w:rsidP="00676ADC">
      <w:pPr>
        <w:pStyle w:val="Zadanie-nagwek"/>
      </w:pPr>
      <w:r w:rsidRPr="00DC4AA1">
        <w:t>Zadanie 1</w:t>
      </w:r>
      <w:r w:rsidR="00A27F3E">
        <w:t>21</w:t>
      </w:r>
      <w:r w:rsidRPr="00DC4AA1">
        <w:t>.</w:t>
      </w:r>
    </w:p>
    <w:p w:rsidR="001221DB" w:rsidRPr="00DC4AA1" w:rsidRDefault="001221DB" w:rsidP="00676ADC">
      <w:pPr>
        <w:pStyle w:val="Zadanie-tre"/>
      </w:pPr>
      <w:r w:rsidRPr="00DC4AA1">
        <w:t xml:space="preserve">Marek narysował prostokąt o wymiarach 12 cm i 8 cm, a następnie ten sam prostokąt </w:t>
      </w:r>
      <w:r w:rsidR="00560865">
        <w:br/>
      </w:r>
      <w:r w:rsidRPr="00DC4AA1">
        <w:t>w</w:t>
      </w:r>
      <w:r w:rsidR="00BF5FBF">
        <w:t> </w:t>
      </w:r>
      <w:r w:rsidR="00560865">
        <w:t>skali 1:</w:t>
      </w:r>
      <w:r w:rsidRPr="00DC4AA1">
        <w:t xml:space="preserve">2. </w:t>
      </w:r>
    </w:p>
    <w:p w:rsidR="001221DB" w:rsidRPr="00DC4AA1" w:rsidRDefault="001221DB" w:rsidP="003B1C74">
      <w:pPr>
        <w:pStyle w:val="Zadanie-polecenie"/>
      </w:pPr>
      <w:r w:rsidRPr="00DC4AA1">
        <w:t>Oblicz, o ile cm</w:t>
      </w:r>
      <w:r w:rsidRPr="00DC4AA1">
        <w:rPr>
          <w:vertAlign w:val="superscript"/>
        </w:rPr>
        <w:t>2</w:t>
      </w:r>
      <w:r w:rsidRPr="00DC4AA1">
        <w:t xml:space="preserve"> różnią się pola prostokątów narysowanych przez Marka.</w:t>
      </w:r>
    </w:p>
    <w:p w:rsidR="000642B3" w:rsidRDefault="000642B3">
      <w:pPr>
        <w:jc w:val="both"/>
        <w:rPr>
          <w:b/>
        </w:rPr>
      </w:pPr>
      <w:r>
        <w:br w:type="page"/>
      </w:r>
    </w:p>
    <w:p w:rsidR="006D12F1" w:rsidRPr="00DC4AA1" w:rsidRDefault="006D12F1" w:rsidP="00676ADC">
      <w:pPr>
        <w:pStyle w:val="Zadanie-nagwek"/>
      </w:pPr>
      <w:r w:rsidRPr="00DC4AA1">
        <w:lastRenderedPageBreak/>
        <w:t>Zadanie 12</w:t>
      </w:r>
      <w:r w:rsidR="00A27F3E">
        <w:t>2</w:t>
      </w:r>
      <w:r w:rsidRPr="00DC4AA1">
        <w:t>.</w:t>
      </w:r>
    </w:p>
    <w:p w:rsidR="006D12F1" w:rsidRPr="00DC4AA1" w:rsidRDefault="006D12F1" w:rsidP="00676ADC">
      <w:pPr>
        <w:pStyle w:val="Zadanie-tre"/>
      </w:pPr>
      <w:r w:rsidRPr="00DC4AA1">
        <w:t>W dwóch ramkach umieszczono po trzy rysunki.</w:t>
      </w:r>
    </w:p>
    <w:p w:rsidR="006D12F1" w:rsidRPr="00DC4AA1" w:rsidRDefault="00A5243E" w:rsidP="006D12F1">
      <w:pPr>
        <w:rPr>
          <w:bCs/>
          <w:color w:val="000000" w:themeColor="text1"/>
        </w:rPr>
      </w:pPr>
      <w:r w:rsidRPr="00A5243E">
        <w:rPr>
          <w:noProof/>
          <w:color w:val="000000" w:themeColor="text1"/>
        </w:rPr>
        <w:pict>
          <v:group id="Group 3492" o:spid="_x0000_s2182" style="position:absolute;margin-left:10.7pt;margin-top:8.4pt;width:432.15pt;height:351pt;z-index:251767808" coordorigin="1594,4477" coordsize="8643,7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">
            <v:group id="Group 3493" o:spid="_x0000_s2183" style="position:absolute;left:1594;top:8077;width:8643;height:3420" coordorigin="1594,697" coordsize="8643,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UNpQMYAAADdAAAADwAAAGRycy9kb3ducmV2LnhtbESPT4vCMBTE7wt+h/AE&#10;b2ta3RWpRhFxxYMs+AfE26N5tsXmpTTZtn77jSB4HGbmN8x82ZlSNFS7wrKCeBiBIE6tLjhTcD79&#10;fE5BOI+ssbRMCh7kYLnofcwx0bblAzVHn4kAYZeggtz7KpHSpTkZdENbEQfvZmuDPsg6k7rGNsBN&#10;KUdRNJEGCw4LOVa0zim9H/+Mgm2L7Wocb5r9/bZ+XE/fv5d9TEoN+t1qBsJT59/hV3unFUy/Ji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Q2lAxgAAAN0A&#10;AAAPAAAAAAAAAAAAAAAAAKoCAABkcnMvZG93bnJldi54bWxQSwUGAAAAAAQABAD6AAAAnQMAAAAA&#10;">
              <v:group id="Group 3494" o:spid="_x0000_s2184" style="position:absolute;left:1957;top:697;width:8280;height:3420" coordorigin="1777,697" coordsize="828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M28YAAADdAAAADwAAAGRycy9kb3ducmV2LnhtbESPT4vCMBTE7wt+h/AE&#10;b2ta3RWpRhFZxYMs+AfE26N5tsXmpTTZtn77jSB4HGbmN8x82ZlSNFS7wrKCeBiBIE6tLjhTcD5t&#10;PqcgnEfWWFomBQ9ysFz0PuaYaNvygZqjz0SAsEtQQe59lUjp0pwMuqGtiIN3s7VBH2SdSV1jG+Cm&#10;lKMomkiDBYeFHCta55Tej39GwbbFdjWOf5r9/bZ+XE/fv5d9TEoN+t1qBsJT59/hV3unFUy/Jm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2D8zbxgAAAN0A&#10;AAAPAAAAAAAAAAAAAAAAAKoCAABkcnMvZG93bnJldi54bWxQSwUGAAAAAAQABAD6AAAAnQMAAAAA&#10;">
                <v:group id="Group 3495" o:spid="_x0000_s2185" style="position:absolute;left:2137;top:1057;width:7691;height:2568" coordorigin="4477,1597" coordsize="7691,2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5lSvxgAAAN0A&#10;AAAPAAAAAAAAAAAAAAAAAKoCAABkcnMvZG93bnJldi54bWxQSwUGAAAAAAQABAD6AAAAnQMAAAAA&#10;">
                  <v:group id="Group 3496" o:spid="_x0000_s2186" style="position:absolute;left:4477;top:1957;width:1740;height:1680;rotation:10581111fd" coordorigin="3333,1749" coordsize="4349,4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ldb3MQAAADdAAAA&#10;DwAAAAAAAAAAAAAAAACqAgAAZHJzL2Rvd25yZXYueG1sUEsFBgAAAAAEAAQA+gAAAJsDAAAAAA==&#10;">
                    <o:lock v:ext="edit" aspectratio="t"/>
                    <v:shape id="AutoShape 3497" o:spid="_x0000_s2187" type="#_x0000_t5" style="position:absolute;left:4117;top:1957;width:1665;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1fcQA&#10;AADdAAAADwAAAGRycy9kb3ducmV2LnhtbESPT4vCMBTE7wv7HcJb8LZNFSnSNYosCN78f/D2aJ5N&#10;sXlpm1jrt98sCB6HmfkNM18OthY9db5yrGCcpCCIC6crLhWcjuvvGQgfkDXWjknBkzwsF58fc8y1&#10;e/Ce+kMoRYSwz1GBCaHJpfSFIYs+cQ1x9K6usxii7EqpO3xEuK3lJE0zabHiuGCwoV9Dxe1wtwpa&#10;U+3q7Xizf55Wt3A8X65tO+2VGn0Nqx8QgYbwDr/aG61gNs0y+H8Tn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SNX3EAAAA3QAAAA8AAAAAAAAAAAAAAAAAmAIAAGRycy9k&#10;b3ducmV2LnhtbFBLBQYAAAAABAAEAPUAAACJAwAAAAA=&#10;" filled="f">
                      <o:lock v:ext="edit" aspectratio="t"/>
                    </v:shape>
                    <v:shape id="AutoShape 3498" o:spid="_x0000_s2188" type="#_x0000_t5" style="position:absolute;left:4893;top:1753;width:1665;height:3060;rotation:-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EFbsQA&#10;AADdAAAADwAAAGRycy9kb3ducmV2LnhtbESPQWvCQBSE7wX/w/IEb81G26pEV5FCQegppvX8kn0m&#10;wezbsLvV6K/vFgoeh5n5hllvB9OJCznfWlYwTVIQxJXVLdcKvoqP5yUIH5A1dpZJwY08bDejpzVm&#10;2l45p8sh1CJC2GeooAmhz6T0VUMGfWJ74uidrDMYonS11A6vEW46OUvTuTTYclxosKf3hqrz4cco&#10;mLX8efTT8iX/Rlnwm3ehvDulJuNhtwIRaAiP8H97rxUsX+cL+HsTn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xBW7EAAAA3QAAAA8AAAAAAAAAAAAAAAAAmAIAAGRycy9k&#10;b3ducmV2LnhtbFBLBQYAAAAABAAEAPUAAACJAwAAAAA=&#10;" filled="f">
                      <o:lock v:ext="edit" aspectratio="t"/>
                    </v:shape>
                    <v:shape id="AutoShape 3499" o:spid="_x0000_s2189" type="#_x0000_t5" style="position:absolute;left:3333;top:1749;width:1665;height:3060;rotation:-3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B1osMA&#10;AADdAAAADwAAAGRycy9kb3ducmV2LnhtbERPTWsCMRC9C/0PYQpeRLOVIrIaRQoF7UXUqtdxM+6u&#10;3UxCEtftv28OQo+P9z1fdqYRLflQW1bwNspAEBdW11wq+D58DqcgQkTW2FgmBb8UYLl46c0x1/bB&#10;O2r3sRQphEOOCqoYXS5lKCoyGEbWESfuar3BmKAvpfb4SOGmkeMsm0iDNaeGCh19VFT87O9GQXZv&#10;T8fV4PBVDraX8+62ab1zW6X6r91qBiJSF//FT/daK5i+T9Lc9CY9Ab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8B1osMAAADdAAAADwAAAAAAAAAAAAAAAACYAgAAZHJzL2Rv&#10;d25yZXYueG1sUEsFBgAAAAAEAAQA9QAAAIgDAAAAAA==&#10;" filled="f">
                      <o:lock v:ext="edit" aspectratio="t"/>
                    </v:shape>
                    <v:shape id="AutoShape 3500" o:spid="_x0000_s2190" type="#_x0000_t5" style="position:absolute;left:6017;top:4509;width:1665;height:1440;rotation:3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RDW8UA&#10;AADdAAAADwAAAGRycy9kb3ducmV2LnhtbESPQWuDQBSE74X8h+UFcinJGikSbTYigUKgl1Zzye3h&#10;vqjUfSvuVs2/7xYKPQ4z8w1zzBfTi4lG11lWsN9FIIhrqztuFFyrt+0BhPPIGnvLpOBBDvLT6umI&#10;mbYzf9JU+kYECLsMFbTeD5mUrm7JoNvZgTh4dzsa9EGOjdQjzgFuehlHUSINdhwWWhzo3FL9VX4b&#10;BWlVPF/j+eI+3l3F/pYmVdklSm3WS/EKwtPi/8N/7YtWcHhJUvh9E56AP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tENbxQAAAN0AAAAPAAAAAAAAAAAAAAAAAJgCAABkcnMv&#10;ZG93bnJldi54bWxQSwUGAAAAAAQABAD1AAAAigMAAAAA&#10;" filled="f">
                      <o:lock v:ext="edit" aspectratio="t"/>
                    </v:shape>
                  </v:group>
                  <v:group id="Group 3501" o:spid="_x0000_s2191" style="position:absolute;left:6637;top:1597;width:2148;height:2568" coordorigin="4132,907" coordsize="5370,6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MRxwwAAAN0AAAAP&#10;AAAAAAAAAAAAAAAAAKoCAABkcnMvZG93bnJldi54bWxQSwUGAAAAAAQABAD6AAAAmgMAAAAA&#10;">
                    <o:lock v:ext="edit" aspectratio="t"/>
                    <v:rect id="Rectangle 3502" o:spid="_x0000_s2192" style="position:absolute;left:5377;top:3397;width:288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9568UA&#10;AADdAAAADwAAAGRycy9kb3ducmV2LnhtbESPQWsCMRSE70L/Q3gFb5q12FZWo2yLgiehWmi9PTav&#10;yeLmZdlEd/33jSB4HGbmG2ax6l0tLtSGyrOCyTgDQVx6XbFR8H3YjGYgQkTWWHsmBVcKsFo+DRaY&#10;a9/xF1320YgE4ZCjAhtjk0sZSksOw9g3xMn7863DmGRrpG6xS3BXy5cse5MOK04LFhv6tFSe9men&#10;YN0cd8WrCbL4ifb35D+6jd0ZpYbPfTEHEamPj/C9vdUKZtP3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f3nrxQAAAN0AAAAPAAAAAAAAAAAAAAAAAJgCAABkcnMv&#10;ZG93bnJldi54bWxQSwUGAAAAAAQABAD1AAAAigMAAAAA&#10;" filled="f">
                      <o:lock v:ext="edit" aspectratio="t"/>
                    </v:rect>
                    <v:shape id="AutoShape 3503" o:spid="_x0000_s2193" type="#_x0000_t5" style="position:absolute;left:4035;top:3494;width:1440;height:124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OnVcMA&#10;AADdAAAADwAAAGRycy9kb3ducmV2LnhtbESPQYvCMBSE78L+h/AW9qaJsqhUo4iwIHsQrR48Pppn&#10;U2xeShNr999vBMHjMDPfMMt172rRURsqzxrGIwWCuPCm4lLD+fQznIMIEdlg7Zk0/FGA9epjsMTM&#10;+AcfqctjKRKEQ4YabIxNJmUoLDkMI98QJ+/qW4cxybaUpsVHgrtaTpSaSocVpwWLDW0tFbf87jQc&#10;7K659t32Yqz6ZXfr9irnu9Zfn/1mASJSH9/hV3tnNMy/ZxN4vklP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OnVcMAAADdAAAADwAAAAAAAAAAAAAAAACYAgAAZHJzL2Rv&#10;d25yZXYueG1sUEsFBgAAAAAEAAQA9QAAAIgDAAAAAA==&#10;" filled="f">
                      <o:lock v:ext="edit" aspectratio="t"/>
                    </v:shape>
                    <v:shape id="AutoShape 3504" o:spid="_x0000_s2194" type="#_x0000_t5" style="position:absolute;left:8160;top:3494;width:1440;height:1245;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rMMscA&#10;AADdAAAADwAAAGRycy9kb3ducmV2LnhtbESP3WrCQBSE7wu+w3IE7+pGazWmrlIUoaVQ8Cegd6fZ&#10;YxLMng3ZVePbu4VCL4eZ+YaZLVpTiSs1rrSsYNCPQBBnVpecK9jv1s8xCOeRNVaWScGdHCzmnacZ&#10;JtreeEPXrc9FgLBLUEHhfZ1I6bKCDLq+rYmDd7KNQR9kk0vd4C3ATSWHUTSWBksOCwXWtCwoO28v&#10;RsHnND6MdWrS1T06pt+vyx+Uuy+let32/Q2Ep9b/h//aH1pBPJq8wO+b8ATk/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KzDLHAAAA3QAAAA8AAAAAAAAAAAAAAAAAmAIAAGRy&#10;cy9kb3ducmV2LnhtbFBLBQYAAAAABAAEAPUAAACMAwAAAAA=&#10;" filled="f">
                      <o:lock v:ext="edit" aspectratio="t"/>
                    </v:shape>
                    <v:shape id="AutoShape 3505" o:spid="_x0000_s2195" type="#_x0000_t5" style="position:absolute;left:5377;top:907;width:2880;height:2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WYTMQA&#10;AADdAAAADwAAAGRycy9kb3ducmV2LnhtbESPT4vCMBTE7wv7HcJb8LamLkWlaxRZWPDm/4O3R/Ns&#10;is1L28Rav70RBI/DzPyGmS16W4mOWl86VjAaJiCIc6dLLhQc9v/fUxA+IGusHJOCO3lYzD8/Zphp&#10;d+MtdbtQiAhhn6ECE0KdSelzQxb90NXE0Tu71mKIsi2kbvEW4baSP0kylhZLjgsGa/ozlF92V6ug&#10;MeWmWo9W2/theQn74+ncNGmn1OCrX/6CCNSHd/jVXmkF03SSwvNNf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VmEzEAAAA3QAAAA8AAAAAAAAAAAAAAAAAmAIAAGRycy9k&#10;b3ducmV2LnhtbFBLBQYAAAAABAAEAPUAAACJAwAAAAA=&#10;" filled="f">
                      <o:lock v:ext="edit" aspectratio="t"/>
                    </v:shape>
                    <v:shape id="AutoShape 3506" o:spid="_x0000_s2196" type="#_x0000_t5" style="position:absolute;left:5377;top:4837;width:2880;height:24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e50cgA&#10;AADdAAAADwAAAGRycy9kb3ducmV2LnhtbESP3WrCQBSE7wu+w3IE7+pGbWuIrtIWQgtiW38e4JA9&#10;JtHs2XR3q7FP3y0UejnMzDfMfNmZRpzJ+dqygtEwAUFcWF1zqWC/y29TED4ga2wsk4IreVguejdz&#10;zLS98IbO21CKCGGfoYIqhDaT0hcVGfRD2xJH72CdwRClK6V2eIlw08hxkjxIgzXHhQpbeq6oOG2/&#10;jIKXze4zz7/908fb+lSk781qchw7pQb97nEGIlAX/sN/7VetIL2b3sPvm/gE5O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17nRyAAAAN0AAAAPAAAAAAAAAAAAAAAAAJgCAABk&#10;cnMvZG93bnJldi54bWxQSwUGAAAAAAQABAD1AAAAjQMAAAAA&#10;" filled="f">
                      <o:lock v:ext="edit" aspectratio="t"/>
                    </v:shape>
                  </v:group>
                  <v:group id="Group 3507" o:spid="_x0000_s2197" style="position:absolute;left:10022;top:1452;width:1282;height:3011;rotation:-90" coordorigin="1717,1009" coordsize="3204,7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WRJ4scAAADd&#10;AAAADwAAAAAAAAAAAAAAAACqAgAAZHJzL2Rvd25yZXYueG1sUEsFBgAAAAAEAAQA+gAAAJ4DAAAA&#10;AA==&#10;">
                    <o:lock v:ext="edit" aspectratio="t"/>
                    <v:group id="Group 3508" o:spid="_x0000_s2198" style="position:absolute;left:2497;top:1009;width:2424;height:2928" coordorigin="2497,1009" coordsize="2424,29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1cBccAAADdAAAADwAAAGRycy9kb3ducmV2LnhtbESPT2vCQBTE7wW/w/KE&#10;3nQT26pEVxHR0oMI/gHx9sg+k2D2bciuSfz23YLQ4zAzv2Hmy86UoqHaFZYVxMMIBHFqdcGZgvNp&#10;O5iCcB5ZY2mZFDzJwXLRe5tjom3LB2qOPhMBwi5BBbn3VSKlS3My6Ia2Ig7ezdYGfZB1JnWNbYCb&#10;Uo6iaCwNFhwWcqxonVN6Pz6Mgu8W29VHvGl299v6eT197S+7mJR673erGQhPnf8Pv9o/WsH0czKB&#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O1cBccAAADd&#10;AAAADwAAAAAAAAAAAAAAAACqAgAAZHJzL2Rvd25yZXYueG1sUEsFBgAAAAAEAAQA+gAAAJ4DAAAA&#10;AA==&#10;">
                      <o:lock v:ext="edit" aspectratio="t"/>
                      <v:shape id="AutoShape 3509" o:spid="_x0000_s2199" type="#_x0000_t5" style="position:absolute;left:2497;top:1237;width:1665;height:2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iSScAA&#10;AADdAAAADwAAAGRycy9kb3ducmV2LnhtbERPy4rCMBTdC/5DuII7TR1klGoUEQR3vhfuLs21KTY3&#10;bZOp9e/NYsDl4byX686WoqXGF44VTMYJCOLM6YJzBdfLbjQH4QOyxtIxKXiTh/Wq31tiqt2LT9Se&#10;Qy5iCPsUFZgQqlRKnxmy6MeuIo7cwzUWQ4RNLnWDrxhuS/mTJL/SYsGxwWBFW0PZ8/xnFdSmOJaH&#10;yf70vm6e4XK7P+p62io1HHSbBYhAXfiK/917rWA+ncW58U18AnL1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piSScAAAADdAAAADwAAAAAAAAAAAAAAAACYAgAAZHJzL2Rvd25y&#10;ZXYueG1sUEsFBgAAAAAEAAQA9QAAAIUDAAAAAA==&#10;" filled="f">
                        <o:lock v:ext="edit" aspectratio="t"/>
                      </v:shape>
                      <v:shape id="AutoShape 3510" o:spid="_x0000_s2200" type="#_x0000_t5" style="position:absolute;left:3256;top:1009;width:1665;height:2700;rotation:-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rx+scA&#10;AADdAAAADwAAAGRycy9kb3ducmV2LnhtbESPT2vCQBTE74V+h+UVequbqmhMXUXEFtFD8Q9Cb4/s&#10;axLNvg3ZVWM+fVcoeBxm5jfMeNqYUlyodoVlBe+dCARxanXBmYL97vMtBuE8ssbSMim4kYPp5Plp&#10;jIm2V97QZeszESDsElSQe18lUro0J4OuYyvi4P3a2qAPss6krvEa4KaU3SgaSIMFh4UcK5rnlJ62&#10;Z6PgONSnw+qnF9P3ee2+qGnjRdsq9frSzD5AeGr8I/zfXmoFcX84gvub8ATk5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a8frHAAAA3QAAAA8AAAAAAAAAAAAAAAAAmAIAAGRy&#10;cy9kb3ducmV2LnhtbFBLBQYAAAAABAAEAPUAAACMAwAAAAA=&#10;" filled="f">
                        <o:lock v:ext="edit" aspectratio="t"/>
                      </v:shape>
                    </v:group>
                    <v:group id="Group 3511" o:spid="_x0000_s2201" style="position:absolute;left:1717;top:5609;width:2424;height:2928;flip:x y" coordorigin="2497,1009" coordsize="2424,29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weZ0sQAAADdAAAA&#10;DwAAAAAAAAAAAAAAAACqAgAAZHJzL2Rvd25yZXYueG1sUEsFBgAAAAAEAAQA+gAAAJsDAAAAAA==&#10;">
                      <o:lock v:ext="edit" aspectratio="t"/>
                      <v:shape id="AutoShape 3512" o:spid="_x0000_s2202" type="#_x0000_t5" style="position:absolute;left:2497;top:1237;width:1665;height:2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dL88QA&#10;AADdAAAADwAAAGRycy9kb3ducmV2LnhtbESPT4vCMBTE78J+h/AWvGlaESldo8jCgrdd/x329mie&#10;TbF5aZtY67c3guBxmJnfMMv1YGvRU+crxwrSaQKCuHC64lLB8fAzyUD4gKyxdkwK7uRhvfoYLTHX&#10;7sY76vehFBHCPkcFJoQml9IXhiz6qWuIo3d2ncUQZVdK3eEtwm0tZ0mykBYrjgsGG/o2VFz2V6ug&#10;NdVf/Ztud/fj5hIOp/9z2857pcafw+YLRKAhvMOv9lYryOZZCs838Qn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3S/PEAAAA3QAAAA8AAAAAAAAAAAAAAAAAmAIAAGRycy9k&#10;b3ducmV2LnhtbFBLBQYAAAAABAAEAPUAAACJAwAAAAA=&#10;" filled="f">
                        <o:lock v:ext="edit" aspectratio="t"/>
                      </v:shape>
                      <v:shape id="AutoShape 3513" o:spid="_x0000_s2203" type="#_x0000_t5" style="position:absolute;left:3256;top:1009;width:1665;height:2700;rotation:-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sTrMcA&#10;AADdAAAADwAAAGRycy9kb3ducmV2LnhtbESPQWvCQBSE74L/YXkFb7qpil1SVxFRkfZQakuht0f2&#10;NUnNvg3ZVdP8+q4geBxm5htmvmxtJc7U+NKxhsdRAoI4c6bkXMPnx3aoQPiAbLByTBr+yMNy0e/N&#10;MTXuwu90PoRcRAj7FDUUIdSplD4ryKIfuZo4ej+usRiibHJpGrxEuK3kOElm0mLJcaHAmtYFZcfD&#10;yWr4fTLHr5fviaK306vfUdupTddpPXhoV88gArXhHr6190aDmqoxXN/EJy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rE6zHAAAA3QAAAA8AAAAAAAAAAAAAAAAAmAIAAGRy&#10;cy9kb3ducmV2LnhtbFBLBQYAAAAABAAEAPUAAACMAwAAAAA=&#10;" filled="f">
                        <o:lock v:ext="edit" aspectratio="t"/>
                      </v:shape>
                    </v:group>
                    <v:rect id="Rectangle 3514" o:spid="_x0000_s2204" style="position:absolute;left:2490;top:3937;width:1667;height:1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QyIMUA&#10;AADdAAAADwAAAGRycy9kb3ducmV2LnhtbESPQWsCMRSE7wX/Q3iF3mq2rZVlNcpaKvQkVAvV22Pz&#10;TBY3L8smdbf/3giCx2FmvmHmy8E14kxdqD0reBlnIIgrr2s2Cn526+ccRIjIGhvPpOCfAiwXo4c5&#10;Ftr3/E3nbTQiQTgUqMDG2BZShsqSwzD2LXHyjr5zGJPsjNQd9gnuGvmaZVPpsOa0YLGlD0vVafvn&#10;FHy2h035boIsf6Pdn/yqX9uNUerpcShnICIN8R6+tb+0gnySv8H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NDIgxQAAAN0AAAAPAAAAAAAAAAAAAAAAAJgCAABkcnMv&#10;ZG93bnJldi54bWxQSwUGAAAAAAQABAD1AAAAigMAAAAA&#10;" filled="f">
                      <o:lock v:ext="edit" aspectratio="t"/>
                    </v:rect>
                  </v:group>
                </v:group>
                <v:rect id="Rectangle 3515" o:spid="_x0000_s2205" style="position:absolute;left:1777;top:697;width:8280;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2qVMUA&#10;AADdAAAADwAAAGRycy9kb3ducmV2LnhtbESPzWrDMBCE74G+g9hCbrHckgbjRgluaSCnQH4g7W2x&#10;tpKJtTKWGrtvXxUCOQ4z8w2zXI+uFVfqQ+NZwVOWgyCuvW7YKDgdN7MCRIjIGlvPpOCXAqxXD5Ml&#10;ltoPvKfrIRqRIBxKVGBj7EopQ23JYch8R5y8b987jEn2RuoehwR3rXzO84V02HBasNjRu6X6cvhx&#10;Cj66r131YoKsztF+XvzbsLE7o9T0caxeQUQa4z18a2+1gmJezOH/TXo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3apUxQAAAN0AAAAPAAAAAAAAAAAAAAAAAJgCAABkcnMv&#10;ZG93bnJldi54bWxQSwUGAAAAAAQABAD1AAAAigMAAAAA&#10;" filled="f"/>
              </v:group>
              <v:shape id="Text Box 3516" o:spid="_x0000_s2206" type="#_x0000_t202" style="position:absolute;left:1594;top:697;width:363;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fILsMA&#10;AADdAAAADwAAAGRycy9kb3ducmV2LnhtbESPT4vCMBTE7wt+h/AEb2uq+4dSjSK6ggcvtovnR/Ns&#10;q81LSaLWb28WhD0OM/MbZr7sTStu5HxjWcFknIAgLq1uuFLwW2zfUxA+IGtsLZOCB3lYLgZvc8y0&#10;vfOBbnmoRISwz1BBHUKXSenLmgz6se2Io3eyzmCI0lVSO7xHuGnlNEm+pcGG40KNHa1rKi/51Shw&#10;p8f+/LNBWq2LjwMfN1PMC6PUaNivZiAC9eE//GrvtIL0M/2CvzfxCc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fILsMAAADdAAAADwAAAAAAAAAAAAAAAACYAgAAZHJzL2Rv&#10;d25yZXYueG1sUEsFBgAAAAAEAAQA9QAAAIgDAAAAAA==&#10;" filled="f">
                <v:textbox inset="0,,0">
                  <w:txbxContent>
                    <w:p w:rsidR="004612D1" w:rsidRDefault="004612D1" w:rsidP="006D12F1">
                      <w:pPr>
                        <w:jc w:val="center"/>
                      </w:pPr>
                      <w:r>
                        <w:t>2</w:t>
                      </w:r>
                    </w:p>
                  </w:txbxContent>
                </v:textbox>
              </v:shape>
            </v:group>
            <v:group id="Group 3517" o:spid="_x0000_s2207" style="position:absolute;left:1597;top:4477;width:8640;height:3420" coordorigin="1597,4477" coordsize="864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dIm5xgAAAN0A&#10;AAAPAAAAAAAAAAAAAAAAAKoCAABkcnMvZG93bnJldi54bWxQSwUGAAAAAAQABAD6AAAAnQMAAAAA&#10;">
              <v:group id="Group 3518" o:spid="_x0000_s2208" style="position:absolute;left:1957;top:4477;width:8280;height:3420" coordorigin="1957,4477" coordsize="828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5OCwixgAAAN0A&#10;AAAPAAAAAAAAAAAAAAAAAKoCAABkcnMvZG93bnJldi54bWxQSwUGAAAAAAQABAD6AAAAnQMAAAAA&#10;">
                <v:group id="Group 3519" o:spid="_x0000_s2209" style="position:absolute;left:2677;top:4837;width:6586;height:2484" coordorigin="1417,1057" coordsize="6586,24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Ip7hQwwAAAN0AAAAP&#10;AAAAAAAAAAAAAAAAAKoCAABkcnMvZG93bnJldi54bWxQSwUGAAAAAAQABAD6AAAAmgMAAAAA&#10;">
                  <v:group id="Group 3520" o:spid="_x0000_s2210" style="position:absolute;left:1417;top:1057;width:1509;height:2473" coordorigin="2504,1611" coordsize="3773,61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6x3LxgAAAN0A&#10;AAAPAAAAAAAAAAAAAAAAAKoCAABkcnMvZG93bnJldi54bWxQSwUGAAAAAAQABAD6AAAAnQMAAAAA&#10;">
                    <o:lock v:ext="edit" aspectratio="t"/>
                    <v:rect id="Rectangle 3521" o:spid="_x0000_s2211" style="position:absolute;left:3397;top:2857;width:1440;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86isIA&#10;AADdAAAADwAAAGRycy9kb3ducmV2LnhtbERPz2vCMBS+D/wfwhO8zVRxw1WjVFHwJMwNtt0ezTMp&#10;Ni+libb+98tB8Pjx/V6ue1eLG7Wh8qxgMs5AEJdeV2wUfH/tX+cgQkTWWHsmBXcKsF4NXpaYa9/x&#10;J91O0YgUwiFHBTbGJpcylJYchrFviBN39q3DmGBrpG6xS+GultMse5cOK04NFhvaWiovp6tTsGv+&#10;jsWbCbL4ifb34jfd3h6NUqNhXyxAROrjU/xwH7SC+ewj7U9v0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PzqKwgAAAN0AAAAPAAAAAAAAAAAAAAAAAJgCAABkcnMvZG93&#10;bnJldi54bWxQSwUGAAAAAAQABAD1AAAAhwMAAAAA&#10;" filled="f">
                      <o:lock v:ext="edit" aspectratio="t"/>
                    </v:rect>
                    <v:rect id="Rectangle 3522" o:spid="_x0000_s2212" style="position:absolute;left:4837;top:2857;width:1440;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OfEcUA&#10;AADdAAAADwAAAGRycy9kb3ducmV2LnhtbESPQWsCMRSE70L/Q3gFb5q12KJbo2yLgiehWqi9PTav&#10;yeLmZdlEd/33jSB4HGbmG2ax6l0tLtSGyrOCyTgDQVx6XbFR8H3YjGYgQkTWWHsmBVcKsFo+DRaY&#10;a9/xF1320YgE4ZCjAhtjk0sZSksOw9g3xMn7863DmGRrpG6xS3BXy5cse5MOK04LFhv6tFSe9men&#10;YN387opXE2TxE+3x5D+6jd0ZpYbPffEOIlIfH+F7e6sVzKbz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c58RxQAAAN0AAAAPAAAAAAAAAAAAAAAAAJgCAABkcnMv&#10;ZG93bnJldi54bWxQSwUGAAAAAAQABAD1AAAAigMAAAAA&#10;" filled="f">
                      <o:lock v:ext="edit" aspectratio="t"/>
                    </v:rect>
                    <v:rect id="Rectangle 3523" o:spid="_x0000_s2213" style="position:absolute;left:3224;top:5634;width:1440;height:2880;rotation: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BbccUA&#10;AADdAAAADwAAAGRycy9kb3ducmV2LnhtbESPQWvCQBSE70L/w/IKvelGK6LRVUqhUAoixkKvz+wz&#10;iWbfht2Npv56VxA8DjPzDbNYdaYWZ3K+sqxgOEhAEOdWV1wo+N199acgfEDWWFsmBf/kYbV86S0w&#10;1fbCWzpnoRARwj5FBWUITSqlz0sy6Ae2IY7ewTqDIUpXSO3wEuGmlqMkmUiDFceFEhv6LCk/Za1R&#10;cM30frPZrzvK39vCDt2x/fs5KvX22n3MQQTqwjP8aH9rBdPxbAT3N/E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0FtxxQAAAN0AAAAPAAAAAAAAAAAAAAAAAJgCAABkcnMv&#10;ZG93bnJldi54bWxQSwUGAAAAAAQABAD1AAAAigMAAAAA&#10;" filled="f">
                      <o:lock v:ext="edit" aspectratio="t"/>
                    </v:rect>
                    <v:shape id="AutoShape 3524" o:spid="_x0000_s2214" type="#_x0000_t5" style="position:absolute;left:4837;top:1611;width:1440;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DmwsUA&#10;AADdAAAADwAAAGRycy9kb3ducmV2LnhtbESPzYvCMBTE78L+D+EteNPUDxbtGkUWBG+uXwdvj+bZ&#10;FJuXtom1/vcbQdjjMDO/YRarzpaipcYXjhWMhgkI4szpgnMFp+NmMAPhA7LG0jEpeJKH1fKjt8BU&#10;uwfvqT2EXEQI+xQVmBCqVEqfGbLoh64ijt7VNRZDlE0udYOPCLelHCfJl7RYcFwwWNGPoex2uFsF&#10;tSl+y91ou3+e1rdwPF+udT1tlep/dutvEIG68B9+t7dawWw6n8Dr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MObCxQAAAN0AAAAPAAAAAAAAAAAAAAAAAJgCAABkcnMv&#10;ZG93bnJldi54bWxQSwUGAAAAAAQABAD1AAAAigMAAAAA&#10;" filled="f">
                      <o:lock v:ext="edit" aspectratio="t"/>
                    </v:shape>
                    <v:shape id="AutoShape 3525" o:spid="_x0000_s2215" type="#_x0000_t5" style="position:absolute;left:4837;top:5738;width:1440;height:124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f6sMgA&#10;AADdAAAADwAAAGRycy9kb3ducmV2LnhtbESP3WrCQBSE7wu+w3KE3tWNVkqauooWQgtS608f4JA9&#10;TaLZs+nuVqNP3xUKXg4z8w0zmXWmEUdyvrasYDhIQBAXVtdcKvja5Q8pCB+QNTaWScGZPMymvbsJ&#10;ZtqeeEPHbShFhLDPUEEVQptJ6YuKDPqBbYmj922dwRClK6V2eIpw08hRkjxJgzXHhQpbeq2oOGx/&#10;jYK3ze4nzy9+sV59HIr0s1k+7kdOqft+N38BEagLt/B/+10rSMfPY7i+iU9AT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l/qwyAAAAN0AAAAPAAAAAAAAAAAAAAAAAJgCAABk&#10;cnMvZG93bnJldi54bWxQSwUGAAAAAAQABAD1AAAAjQMAAAAA&#10;" filled="f">
                      <o:lock v:ext="edit" aspectratio="t"/>
                    </v:shape>
                  </v:group>
                  <v:group id="Group 3526" o:spid="_x0000_s2216" style="position:absolute;left:3577;top:1237;width:2304;height:2304" coordorigin="2317,1417" coordsize="5760,5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3+BE8cAAADdAAAADwAAAGRycy9kb3ducmV2LnhtbESPQWvCQBSE7wX/w/IK&#10;vTWbaBVNs4qILT2IoBaKt0f2mYRk34bsNon/vlso9DjMzDdMthlNI3rqXGVZQRLFIIhzqysuFHxe&#10;3p6XIJxH1thYJgV3crBZTx4yTLUd+ET92RciQNilqKD0vk2ldHlJBl1kW+Lg3Wxn0AfZFVJ3OAS4&#10;aeQ0jhfSYMVhocSWdiXl9fnbKHgfcNjOkn1/qG+7+/UyP34dElLq6XHcvoLwNPr/8F/7QytYvqzm&#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3+BE8cAAADd&#10;AAAADwAAAAAAAAAAAAAAAACqAgAAZHJzL2Rvd25yZXYueG1sUEsFBgAAAAAEAAQA+gAAAJ4DAAAA&#10;AA==&#10;">
                    <o:lock v:ext="edit" aspectratio="t"/>
                    <v:group id="Group 3527" o:spid="_x0000_s2217" style="position:absolute;left:2317;top:2857;width:5760;height:2880" coordorigin="3397,2857" coordsize="576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60fZMcAAADd&#10;AAAADwAAAAAAAAAAAAAAAACqAgAAZHJzL2Rvd25yZXYueG1sUEsFBgAAAAAEAAQA+gAAAJ4DAAAA&#10;AA==&#10;">
                      <o:lock v:ext="edit" aspectratio="t"/>
                      <v:rect id="Rectangle 3528" o:spid="_x0000_s2218" style="position:absolute;left:3397;top:2857;width:1440;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ai/sUA&#10;AADdAAAADwAAAGRycy9kb3ducmV2LnhtbESPT2sCMRTE7wW/Q3iF3jRb6R9djbJKhZ6EqqDeHptn&#10;srh5WTapu/32TUHocZiZ3zDzZe9qcaM2VJ4VPI8yEMSl1xUbBYf9ZjgBESKyxtozKfihAMvF4GGO&#10;ufYdf9FtF41IEA45KrAxNrmUobTkMIx8Q5y8i28dxiRbI3WLXYK7Wo6z7E06rDgtWGxobam87r6d&#10;go/mvC1eTZDFMdrT1a+6jd0apZ4e+2IGIlIf/8P39qdWMHmZvsP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1qL+xQAAAN0AAAAPAAAAAAAAAAAAAAAAAJgCAABkcnMv&#10;ZG93bnJldi54bWxQSwUGAAAAAAQABAD1AAAAigMAAAAA&#10;" filled="f">
                        <o:lock v:ext="edit" aspectratio="t"/>
                      </v:rect>
                      <v:rect id="Rectangle 3529" o:spid="_x0000_s2219" style="position:absolute;left:4837;top:2857;width:1440;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k2jMIA&#10;AADdAAAADwAAAGRycy9kb3ducmV2LnhtbERPz2vCMBS+D/wfwhO8zVRxw1WjVFHwJMwNtt0ezTMp&#10;Ni+libb+98tB8Pjx/V6ue1eLG7Wh8qxgMs5AEJdeV2wUfH/tX+cgQkTWWHsmBXcKsF4NXpaYa9/x&#10;J91O0YgUwiFHBTbGJpcylJYchrFviBN39q3DmGBrpG6xS+GultMse5cOK04NFhvaWiovp6tTsGv+&#10;jsWbCbL4ifb34jfd3h6NUqNhXyxAROrjU/xwH7SC+ewjzU1v0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TaMwgAAAN0AAAAPAAAAAAAAAAAAAAAAAJgCAABkcnMvZG93&#10;bnJldi54bWxQSwUGAAAAAAQABAD1AAAAhwMAAAAA&#10;" filled="f">
                        <o:lock v:ext="edit" aspectratio="t"/>
                      </v:rect>
                      <v:rect id="Rectangle 3530" o:spid="_x0000_s2220" style="position:absolute;left:6277;top:2857;width:1440;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WTF8UA&#10;AADdAAAADwAAAGRycy9kb3ducmV2LnhtbESPQWsCMRSE7wX/Q3iCt5q12KJbo6ylgiehWqjeHpvX&#10;ZHHzsmxSd/33jSB4HGbmG2ax6l0tLtSGyrOCyTgDQVx6XbFR8H3YPM9AhIissfZMCq4UYLUcPC0w&#10;177jL7rsoxEJwiFHBTbGJpcylJYchrFviJP361uHMcnWSN1il+Culi9Z9iYdVpwWLDb0Yak87/+c&#10;gs/mtCteTZDFT7THs193G7szSo2GffEOIlIfH+F7e6sVzKbzO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BZMXxQAAAN0AAAAPAAAAAAAAAAAAAAAAAJgCAABkcnMv&#10;ZG93bnJldi54bWxQSwUGAAAAAAQABAD1AAAAigMAAAAA&#10;" filled="f">
                        <o:lock v:ext="edit" aspectratio="t"/>
                      </v:rect>
                      <v:rect id="Rectangle 3531" o:spid="_x0000_s2221" style="position:absolute;left:7717;top:2857;width:1440;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gkMAA&#10;AADdAAAADwAAAGRycy9kb3ducmV2LnhtbERPTYvCMBC9C/6HMMLeNFVQpBqlisKehFVh19vQjEmx&#10;mZQma7v/fnMQPD7e93rbu1o8qQ2VZwXTSQaCuPS6YqPgejmOlyBCRNZYeyYFfxRguxkO1phr3/EX&#10;Pc/RiBTCIUcFNsYmlzKUlhyGiW+IE3f3rcOYYGukbrFL4a6WsyxbSIcVpwaLDe0tlY/zr1NwaG6n&#10;Ym6CLL6j/Xn4XXe0J6PUx6gvViAi9fEtfrk/tYLlPEv705v0BO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tSgkMAAAADdAAAADwAAAAAAAAAAAAAAAACYAgAAZHJzL2Rvd25y&#10;ZXYueG1sUEsFBgAAAAAEAAQA9QAAAIUDAAAAAA==&#10;" filled="f">
                        <o:lock v:ext="edit" aspectratio="t"/>
                      </v:rect>
                    </v:group>
                    <v:rect id="Rectangle 3532" o:spid="_x0000_s2222" style="position:absolute;left:2317;top:1417;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gFC8UA&#10;AADdAAAADwAAAGRycy9kb3ducmV2LnhtbESPQWvCQBSE7wX/w/KE3upGwSKpa4ii0JNQK7S9PbLP&#10;3ZDs25BdTfrvu4LQ4zAz3zDrYnStuFEfas8K5rMMBHHldc1Gwfnz8LICESKyxtYzKfilAMVm8rTG&#10;XPuBP+h2ikYkCIccFdgYu1zKUFlyGGa+I07exfcOY5K9kbrHIcFdKxdZ9iod1pwWLHa0s1Q1p6tT&#10;sO9+juXSBFl+Rfvd+O1wsEej1PN0LN9ARBrjf/jRftcKVstsDvc36Qn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mAULxQAAAN0AAAAPAAAAAAAAAAAAAAAAAJgCAABkcnMv&#10;ZG93bnJldi54bWxQSwUGAAAAAAQABAD1AAAAigMAAAAA&#10;" filled="f">
                      <o:lock v:ext="edit" aspectratio="t"/>
                    </v:rect>
                    <v:rect id="Rectangle 3533" o:spid="_x0000_s2223" style="position:absolute;left:6637;top:5737;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qbfMQA&#10;AADdAAAADwAAAGRycy9kb3ducmV2LnhtbESPQWsCMRSE7wX/Q3iCt5pVsMhqlFUqeBJqBfX22DyT&#10;xc3Lsknd9d+bQqHHYWa+YZbr3tXiQW2oPCuYjDMQxKXXFRsFp+/d+xxEiMgaa8+k4EkB1qvB2xJz&#10;7Tv+oscxGpEgHHJUYGNscilDaclhGPuGOHk33zqMSbZG6ha7BHe1nGbZh3RYcVqw2NDWUnk//jgF&#10;n831UMxMkMU52svdb7qdPRilRsO+WICI1Mf/8F97rxXMZ9kUft+kJyB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Km3zEAAAA3QAAAA8AAAAAAAAAAAAAAAAAmAIAAGRycy9k&#10;b3ducmV2LnhtbFBLBQYAAAAABAAEAPUAAACJAwAAAAA=&#10;" filled="f">
                      <o:lock v:ext="edit" aspectratio="t"/>
                    </v:rect>
                  </v:group>
                  <v:group id="Group 3534" o:spid="_x0000_s2224" style="position:absolute;left:6637;top:1463;width:1366;height:1754;flip:y" coordorigin="4930,2416" coordsize="3414,4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WCoGLFAAAA3QAA&#10;AA8AAAAAAAAAAAAAAAAAqgIAAGRycy9kb3ducmV2LnhtbFBLBQYAAAAABAAEAPoAAACcAwAAAAA=&#10;">
                    <o:lock v:ext="edit" aspectratio="t"/>
                    <v:shape id="AutoShape 3535" o:spid="_x0000_s2225" type="#_x0000_t5" style="position:absolute;left:5917;top:2870;width:1440;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LkrMQA&#10;AADdAAAADwAAAGRycy9kb3ducmV2LnhtbESPT4vCMBTE7wt+h/AEb2vqoiLVKCIsePP/wdujeTbF&#10;5qVtYq3f3iwseBxm5jfMYtXZUrTU+MKxgtEwAUGcOV1wruB8+v2egfABWWPpmBS8yMNq2ftaYKrd&#10;kw/UHkMuIoR9igpMCFUqpc8MWfRDVxFH7+YaiyHKJpe6wWeE21L+JMlUWiw4LhisaGMoux8fVkFt&#10;in25G20Pr/P6Hk6X662ux61Sg363noMI1IVP+L+91Qpmk2QMf2/iE5DL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y5KzEAAAA3QAAAA8AAAAAAAAAAAAAAAAAmAIAAGRycy9k&#10;b3ducmV2LnhtbFBLBQYAAAAABAAEAPUAAACJAwAAAAA=&#10;" filled="f">
                      <o:lock v:ext="edit" aspectratio="t"/>
                    </v:shape>
                    <v:shape id="AutoShape 3536" o:spid="_x0000_s2226" type="#_x0000_t5" style="position:absolute;left:5917;top:5557;width:1440;height:124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DFMccA&#10;AADdAAAADwAAAGRycy9kb3ducmV2LnhtbESP3WrCQBSE74W+w3IKvdONFktIXUWFoCD9UfsAh+wx&#10;iWbPxt1VY5++Wyj0cpiZb5jJrDONuJLztWUFw0ECgriwuuZSwdc+76cgfEDW2FgmBXfyMJs+9CaY&#10;aXvjLV13oRQRwj5DBVUIbSalLyoy6Ae2JY7ewTqDIUpXSu3wFuGmkaMkeZEGa44LFba0rKg47S5G&#10;wWq7P+f5t198vr+divSj2TwfR06pp8du/goiUBf+w3/ttVaQjpMx/L6JT0BO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wxTHHAAAA3QAAAA8AAAAAAAAAAAAAAAAAmAIAAGRy&#10;cy9kb3ducmV2LnhtbFBLBQYAAAAABAAEAPUAAACMAwAAAAA=&#10;" filled="f">
                      <o:lock v:ext="edit" aspectratio="t"/>
                    </v:shape>
                    <v:rect id="Rectangle 3537" o:spid="_x0000_s2227" style="position:absolute;left:5917;top:4117;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Gdf8UA&#10;AADdAAAADwAAAGRycy9kb3ducmV2LnhtbESPwWrDMBBE74X8g9hCb7XcQEJwowQnxNBToGkg6W2x&#10;NpKJtTKWart/XxUKPQ4z84ZZbyfXioH60HhW8JLlIIhrrxs2Cs4f1fMKRIjIGlvPpOCbAmw3s4c1&#10;FtqP/E7DKRqRIBwKVGBj7AopQ23JYch8R5y8m+8dxiR7I3WPY4K7Vs7zfCkdNpwWLHa0t1TfT19O&#10;waH7PJYLE2R5ifZ697uxskej1NPjVL6CiDTF//Bf+00rWC3yJfy+S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Z1/xQAAAN0AAAAPAAAAAAAAAAAAAAAAAJgCAABkcnMv&#10;ZG93bnJldi54bWxQSwUGAAAAAAQABAD1AAAAigMAAAAA&#10;" filled="f">
                      <o:lock v:ext="edit" aspectratio="t"/>
                    </v:rect>
                    <v:rect id="Rectangle 3538" o:spid="_x0000_s2228" style="position:absolute;left:4930;top:2417;width:1440;height:1440;rotation:-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fbE8UA&#10;AADdAAAADwAAAGRycy9kb3ducmV2LnhtbESPT2sCMRTE7wW/Q3hCbzWr9M+6GsWKgletoN4em+dm&#10;cfOyTVLdfvtGKHgcZuY3zHTe2UZcyYfasYLhIANBXDpdc6Vg/7V+yUGEiKyxcUwKfinAfNZ7mmKh&#10;3Y23dN3FSiQIhwIVmBjbQspQGrIYBq4lTt7ZeYsxSV9J7fGW4LaRoyx7lxZrTgsGW1oaKi+7H6tg&#10;tRyvX7ef+fH7EE232K9aX11OSj33u8UERKQuPsL/7Y1WkL9lH3B/k56A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B9sTxQAAAN0AAAAPAAAAAAAAAAAAAAAAAJgCAABkcnMv&#10;ZG93bnJldi54bWxQSwUGAAAAAAQABAD1AAAAigMAAAAA&#10;" filled="f">
                      <o:lock v:ext="edit" aspectratio="t"/>
                    </v:rect>
                    <v:rect id="Rectangle 3539" o:spid="_x0000_s2229" style="position:absolute;left:6904;top:2416;width:1440;height:1440;rotation: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P2gcIA&#10;AADdAAAADwAAAGRycy9kb3ducmV2LnhtbERPTYvCMBC9L/gfwgje1lRlF6lGEUEQQcQqeB2bsa02&#10;k5Kk2t1fvzkIe3y87/myM7V4kvOVZQWjYQKCOLe64kLB+bT5nILwAVljbZkU/JCH5aL3McdU2xcf&#10;6ZmFQsQQ9ikqKENoUil9XpJBP7QNceRu1hkMEbpCaoevGG5qOU6Sb2mw4thQYkPrkvJH1hoFv5m+&#10;Hg7XfUf5pC3syN3by+6u1KDfrWYgAnXhX/x2b7WC6VcS58Y38QnI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0/aBwgAAAN0AAAAPAAAAAAAAAAAAAAAAAJgCAABkcnMvZG93&#10;bnJldi54bWxQSwUGAAAAAAQABAD1AAAAhwMAAAAA&#10;" filled="f">
                      <o:lock v:ext="edit" aspectratio="t"/>
                    </v:rect>
                  </v:group>
                </v:group>
                <v:rect id="Rectangle 3540" o:spid="_x0000_s2230" style="position:absolute;left:1957;top:4477;width:8280;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JDcQA&#10;AADdAAAADwAAAGRycy9kb3ducmV2LnhtbESPQWsCMRSE70L/Q3iF3jSroNjVKNui4EmoFtTbY/NM&#10;FjcvyyZ1139vCoUeh5n5hlmue1eLO7Wh8qxgPMpAEJdeV2wUfB+3wzmIEJE11p5JwYMCrFcvgyXm&#10;2nf8RfdDNCJBOOSowMbY5FKG0pLDMPINcfKuvnUYk2yN1C12Ce5qOcmymXRYcVqw2NCnpfJ2+HEK&#10;Ns1lX0xNkMUp2vPNf3RbuzdKvb32xQJEpD7+h//aO61gPs3e4fdNeg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CQ3EAAAA3QAAAA8AAAAAAAAAAAAAAAAAmAIAAGRycy9k&#10;b3ducmV2LnhtbFBLBQYAAAAABAAEAPUAAACJAwAAAAA=&#10;" filled="f"/>
              </v:group>
              <v:shape id="Text Box 3541" o:spid="_x0000_s2231" type="#_x0000_t202" style="position:absolute;left:1597;top:4477;width:363;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vxrMIA&#10;AADdAAAADwAAAGRycy9kb3ducmV2LnhtbERPz2uDMBS+F/Y/hDfYrY3t2CiuUYpusEMv1bLzw7yq&#10;m3mRJKv63zeHwY4f3+9DPptB3Mj53rKC7SYBQdxY3XOr4FJ/rPcgfEDWOFgmBQt5yLOH1QFTbSc+&#10;060KrYgh7FNU0IUwplL6piODfmNH4shdrTMYInSt1A6nGG4GuUuSV2mw59jQ4UhFR81P9WsUuOty&#10;+n4vkY5F/Xzmr3KHVW2Uenqcj28gAs3hX/zn/tQK9i/buD++iU9AZn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G/GswgAAAN0AAAAPAAAAAAAAAAAAAAAAAJgCAABkcnMvZG93&#10;bnJldi54bWxQSwUGAAAAAAQABAD1AAAAhwMAAAAA&#10;" filled="f">
                <v:textbox inset="0,,0">
                  <w:txbxContent>
                    <w:p w:rsidR="004612D1" w:rsidRDefault="004612D1" w:rsidP="006D12F1">
                      <w:pPr>
                        <w:jc w:val="center"/>
                      </w:pPr>
                      <w:r>
                        <w:t>1</w:t>
                      </w:r>
                    </w:p>
                  </w:txbxContent>
                </v:textbox>
              </v:shape>
            </v:group>
            <w10:wrap type="square"/>
          </v:group>
        </w:pict>
      </w:r>
    </w:p>
    <w:p w:rsidR="006D12F1" w:rsidRPr="00DC4AA1" w:rsidRDefault="006D12F1" w:rsidP="00676ADC">
      <w:pPr>
        <w:pStyle w:val="Zadanie-polecenie"/>
      </w:pPr>
      <w:r w:rsidRPr="00DC4AA1">
        <w:rPr>
          <w:bCs/>
        </w:rPr>
        <w:t xml:space="preserve">Oceń prawdziwość podanych zdań. </w:t>
      </w:r>
      <w:r w:rsidRPr="00DC4AA1">
        <w:t>Wybierz P, jeśli zdanie jest prawdziwe, lub F</w:t>
      </w:r>
      <w:r w:rsidR="00C3599B">
        <w:t xml:space="preserve"> — </w:t>
      </w:r>
      <w:r w:rsidRPr="00DC4AA1">
        <w:t>jeśli jest fałszywe.</w:t>
      </w:r>
    </w:p>
    <w:p w:rsidR="006D12F1" w:rsidRPr="00DC4AA1" w:rsidRDefault="006D12F1" w:rsidP="006D12F1">
      <w:pPr>
        <w:rPr>
          <w:bCs/>
          <w:color w:val="000000" w:themeColor="text1"/>
        </w:rPr>
      </w:pPr>
    </w:p>
    <w:tbl>
      <w:tblPr>
        <w:tblStyle w:val="Tabelkazdanymi"/>
        <w:tblW w:w="0" w:type="auto"/>
        <w:tblLook w:val="0000"/>
      </w:tblPr>
      <w:tblGrid>
        <w:gridCol w:w="7990"/>
        <w:gridCol w:w="611"/>
        <w:gridCol w:w="611"/>
      </w:tblGrid>
      <w:tr w:rsidR="00DC4AA1" w:rsidRPr="00DC4AA1" w:rsidTr="00D459C5">
        <w:trPr>
          <w:trHeight w:val="605"/>
        </w:trPr>
        <w:tc>
          <w:tcPr>
            <w:tcW w:w="7990" w:type="dxa"/>
          </w:tcPr>
          <w:p w:rsidR="006D12F1" w:rsidRPr="00DC4AA1" w:rsidRDefault="006D12F1" w:rsidP="00D459C5">
            <w:pPr>
              <w:rPr>
                <w:bCs/>
                <w:color w:val="000000" w:themeColor="text1"/>
              </w:rPr>
            </w:pPr>
            <w:r w:rsidRPr="00DC4AA1">
              <w:rPr>
                <w:bCs/>
                <w:color w:val="000000" w:themeColor="text1"/>
              </w:rPr>
              <w:t xml:space="preserve">Na wszystkich rysunkach w ramce nr 1 przedstawiono siatki graniastosłupów. </w:t>
            </w:r>
          </w:p>
        </w:tc>
        <w:tc>
          <w:tcPr>
            <w:tcW w:w="611" w:type="dxa"/>
          </w:tcPr>
          <w:p w:rsidR="006D12F1" w:rsidRPr="00842062" w:rsidRDefault="006D12F1" w:rsidP="00090B1F">
            <w:pPr>
              <w:rPr>
                <w:rStyle w:val="PFwtabelkach"/>
              </w:rPr>
            </w:pPr>
            <w:r w:rsidRPr="00842062">
              <w:rPr>
                <w:rStyle w:val="PFwtabelkach"/>
              </w:rPr>
              <w:t>P</w:t>
            </w:r>
          </w:p>
        </w:tc>
        <w:tc>
          <w:tcPr>
            <w:tcW w:w="611" w:type="dxa"/>
          </w:tcPr>
          <w:p w:rsidR="006D12F1" w:rsidRPr="00842062" w:rsidRDefault="006D12F1" w:rsidP="00090B1F">
            <w:pPr>
              <w:rPr>
                <w:rStyle w:val="PFwtabelkach"/>
              </w:rPr>
            </w:pPr>
            <w:r w:rsidRPr="00842062">
              <w:rPr>
                <w:rStyle w:val="PFwtabelkach"/>
              </w:rPr>
              <w:t>F</w:t>
            </w:r>
          </w:p>
        </w:tc>
      </w:tr>
      <w:tr w:rsidR="006D12F1" w:rsidRPr="00DC4AA1" w:rsidTr="00D459C5">
        <w:trPr>
          <w:trHeight w:val="606"/>
        </w:trPr>
        <w:tc>
          <w:tcPr>
            <w:tcW w:w="7990" w:type="dxa"/>
          </w:tcPr>
          <w:p w:rsidR="006D12F1" w:rsidRPr="00DC4AA1" w:rsidRDefault="006D12F1" w:rsidP="00D459C5">
            <w:pPr>
              <w:rPr>
                <w:bCs/>
                <w:color w:val="000000" w:themeColor="text1"/>
              </w:rPr>
            </w:pPr>
            <w:r w:rsidRPr="00DC4AA1">
              <w:rPr>
                <w:bCs/>
                <w:color w:val="000000" w:themeColor="text1"/>
              </w:rPr>
              <w:t>Na wszystkich rysunkach w ramce nr 2 przedstawiono siatki ostrosłupów.</w:t>
            </w:r>
          </w:p>
        </w:tc>
        <w:tc>
          <w:tcPr>
            <w:tcW w:w="611" w:type="dxa"/>
          </w:tcPr>
          <w:p w:rsidR="006D12F1" w:rsidRPr="00842062" w:rsidRDefault="006D12F1" w:rsidP="00090B1F">
            <w:pPr>
              <w:rPr>
                <w:rStyle w:val="PFwtabelkach"/>
              </w:rPr>
            </w:pPr>
            <w:r w:rsidRPr="00842062">
              <w:rPr>
                <w:rStyle w:val="PFwtabelkach"/>
              </w:rPr>
              <w:t>P</w:t>
            </w:r>
          </w:p>
        </w:tc>
        <w:tc>
          <w:tcPr>
            <w:tcW w:w="611" w:type="dxa"/>
          </w:tcPr>
          <w:p w:rsidR="006D12F1" w:rsidRPr="00842062" w:rsidRDefault="006D12F1" w:rsidP="00090B1F">
            <w:pPr>
              <w:rPr>
                <w:rStyle w:val="PFwtabelkach"/>
              </w:rPr>
            </w:pPr>
            <w:r w:rsidRPr="00842062">
              <w:rPr>
                <w:rStyle w:val="PFwtabelkach"/>
              </w:rPr>
              <w:t>F</w:t>
            </w:r>
          </w:p>
        </w:tc>
      </w:tr>
    </w:tbl>
    <w:p w:rsidR="000642B3" w:rsidRDefault="000642B3" w:rsidP="00676ADC">
      <w:pPr>
        <w:pStyle w:val="Zadanie-nagwek"/>
      </w:pPr>
    </w:p>
    <w:p w:rsidR="000642B3" w:rsidRDefault="000642B3">
      <w:pPr>
        <w:jc w:val="both"/>
        <w:rPr>
          <w:b/>
        </w:rPr>
      </w:pPr>
      <w:r>
        <w:br w:type="page"/>
      </w:r>
    </w:p>
    <w:p w:rsidR="00187A76" w:rsidRPr="00DC4AA1" w:rsidRDefault="00187A76" w:rsidP="00676ADC">
      <w:pPr>
        <w:pStyle w:val="Zadanie-nagwek"/>
      </w:pPr>
      <w:r w:rsidRPr="00DC4AA1">
        <w:lastRenderedPageBreak/>
        <w:t>Zadanie 12</w:t>
      </w:r>
      <w:r w:rsidR="00A27F3E">
        <w:t>3</w:t>
      </w:r>
      <w:r w:rsidRPr="00DC4AA1">
        <w:t>.</w:t>
      </w:r>
    </w:p>
    <w:p w:rsidR="00187A76" w:rsidRDefault="00187A76" w:rsidP="00676ADC">
      <w:pPr>
        <w:pStyle w:val="Zadanie-tre"/>
      </w:pPr>
      <w:r w:rsidRPr="00DC4AA1">
        <w:t>Na rysunkach przedstawiono siatki dwóch brył.</w:t>
      </w:r>
    </w:p>
    <w:p w:rsidR="000F30D6" w:rsidRPr="000F30D6" w:rsidRDefault="000F30D6" w:rsidP="00676ADC">
      <w:pPr>
        <w:pStyle w:val="Zadanie-tre"/>
        <w:rPr>
          <w:sz w:val="10"/>
          <w:szCs w:val="10"/>
        </w:rPr>
      </w:pPr>
    </w:p>
    <w:p w:rsidR="00187A76" w:rsidRPr="00DC4AA1" w:rsidRDefault="00A5243E" w:rsidP="00D459C5">
      <w:pPr>
        <w:jc w:val="center"/>
      </w:pPr>
      <w:r>
        <w:rPr>
          <w:noProof/>
        </w:rPr>
      </w:r>
      <w:r>
        <w:rPr>
          <w:noProof/>
        </w:rPr>
        <w:pict>
          <v:group id="Group 1365" o:spid="_x0000_s2232" style="width:418.25pt;height:256.6pt;mso-position-horizontal-relative:char;mso-position-vertical-relative:line" coordorigin="1873,5058" coordsize="8365,5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">
            <v:group id="Group 1366" o:spid="_x0000_s2233" style="position:absolute;left:1873;top:5058;width:8365;height:5132" coordorigin="1873,10007" coordsize="8365,5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69A9McAAADd&#10;AAAADwAAAAAAAAAAAAAAAACqAgAAZHJzL2Rvd25yZXYueG1sUEsFBgAAAAAEAAQA+gAAAJ4DAAAA&#10;AA==&#10;">
              <v:group id="Group 1367" o:spid="_x0000_s2234" style="position:absolute;left:2548;top:11494;width:5131;height:2160;rotation:-90" coordorigin="2637,4947" coordsize="2736,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G4bv/IAAAA&#10;3QAAAA8AAAAAAAAAAAAAAAAAqgIAAGRycy9kb3ducmV2LnhtbFBLBQYAAAAABAAEAPoAAACfAwAA&#10;AAA=&#10;">
                <v:group id="Group 1368" o:spid="_x0000_s2235" style="position:absolute;left:2637;top:4947;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DF7GMYAAADdAAAADwAAAGRycy9kb3ducmV2LnhtbESPT4vCMBTE7wt+h/AE&#10;b2taxVWqUURW8SCCf0C8PZpnW2xeSpNt67ffLAh7HGbmN8xi1ZlSNFS7wrKCeBiBIE6tLjhTcL1s&#10;P2cgnEfWWFomBS9ysFr2PhaYaNvyiZqzz0SAsEtQQe59lUjp0pwMuqGtiIP3sLVBH2SdSV1jG+Cm&#10;lKMo+pIGCw4LOVa0ySl9nn+Mgl2L7XocfzeH52Pzul8mx9shJqUG/W49B+Gp8//hd3uvFUxnkzH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MXsYxgAAAN0A&#10;AAAPAAAAAAAAAAAAAAAAAKoCAABkcnMvZG93bnJldi54bWxQSwUGAAAAAAQABAD6AAAAnQMAAAAA&#10;">
                  <v:rect id="Rectangle 1369" o:spid="_x0000_s2236"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d+J8YA&#10;AADdAAAADwAAAGRycy9kb3ducmV2LnhtbESPS4vCQBCE78L+h6GFvYhOdvFFdBQJiIusB18Hb02m&#10;TYKZnpiZ1fjvHWHBY1FVX1HTeWNKcaPaFZYVfPUiEMSp1QVnCg77ZXcMwnlkjaVlUvAgB/PZR2uK&#10;sbZ33tJt5zMRIOxiVJB7X8VSujQng65nK+LgnW1t0AdZZ1LXeA9wU8rvKBpKgwWHhRwrSnJKL7s/&#10;o4DWl8Xxalf2t9h0VrqvB0nSOSn12W4WExCeGv8O/7d/tILReNCH15vwBOTs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d+J8YAAADdAAAADwAAAAAAAAAAAAAAAACYAgAAZHJz&#10;L2Rvd25yZXYueG1sUEsFBgAAAAAEAAQA9QAAAIsDAAAAAA==&#10;" strokecolor="#969696"/>
                  <v:rect id="Rectangle 1370" o:spid="_x0000_s2237"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vbvMcA&#10;AADdAAAADwAAAGRycy9kb3ducmV2LnhtbESPT2vCQBTE7wW/w/KEXkQ3SqMSXUUCYpF68N/B2yP7&#10;TILZtzG71fjtu4VCj8PM/IaZL1tTiQc1rrSsYDiIQBBnVpecKzgd1/0pCOeRNVaWScGLHCwXnbc5&#10;Jto+eU+Pg89FgLBLUEHhfZ1I6bKCDLqBrYmDd7WNQR9kk0vd4DPATSVHUTSWBksOCwXWlBaU3Q7f&#10;RgFtb6vz3W7sV7nrbfSHjtO0d1HqvduuZiA8tf4//Nf+1Aom0ziG3zfh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L27zHAAAA3QAAAA8AAAAAAAAAAAAAAAAAmAIAAGRy&#10;cy9kb3ducmV2LnhtbFBLBQYAAAAABAAEAPUAAACMAwAAAAA=&#10;" strokecolor="#969696"/>
                  <v:rect id="Rectangle 1371" o:spid="_x0000_s2238"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lFy8YA&#10;AADdAAAADwAAAGRycy9kb3ducmV2LnhtbESPS4vCQBCE74L/YeiFvYhOXHyRdRQJiIvowddhb02m&#10;NwlmemJmVuO/dwTBY1FVX1HTeWNKcaXaFZYV9HsRCOLU6oIzBcfDsjsB4TyyxtIyKbiTg/ms3Zpi&#10;rO2Nd3Td+0wECLsYFeTeV7GULs3JoOvZijh4f7Y26IOsM6lrvAW4KeVXFI2kwYLDQo4VJTml5/2/&#10;UUDr8+J0sSu7KbadlR7oYZJ0fpX6/GgW3yA8Nf4dfrV/tILxZDiC55vwBOTs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9lFy8YAAADdAAAADwAAAAAAAAAAAAAAAACYAgAAZHJz&#10;L2Rvd25yZXYueG1sUEsFBgAAAAAEAAQA9QAAAIsDAAAAAA==&#10;" strokecolor="#969696"/>
                  <v:rect id="Rectangle 1372" o:spid="_x0000_s2239"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XgUMgA&#10;AADdAAAADwAAAGRycy9kb3ducmV2LnhtbESPQWvCQBSE74X+h+UVvIS6sZgqqauEQImIPdS2h94e&#10;2dckmH0bs6vGf+8KQo/DzHzDLFaDacWJetdYVjAZxyCIS6sbrhR8f70/z0E4j6yxtUwKLuRgtXx8&#10;WGCq7Zk/6bTzlQgQdikqqL3vUildWZNBN7YdcfD+bG/QB9lXUvd4DnDTypc4fpUGGw4LNXaU11Tu&#10;d0ejgDb77OdgC7ttPqJCT3WS59GvUqOnIXsD4Wnw/+F7e60VzObJDG5vwhO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leBQyAAAAN0AAAAPAAAAAAAAAAAAAAAAAJgCAABk&#10;cnMvZG93bnJldi54bWxQSwUGAAAAAAQABAD1AAAAjQMAAAAA&#10;" strokecolor="#969696"/>
                  <v:rect id="Rectangle 1373" o:spid="_x0000_s2240"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p0IsMA&#10;AADdAAAADwAAAGRycy9kb3ducmV2LnhtbERPy4rCMBTdC/5DuIIb0VTxRTWKFAYHcRbjY+Hu0lzb&#10;YnPTaTJa/94sBJeH816uG1OKO9WusKxgOIhAEKdWF5wpOB2/+nMQziNrLC2Tgic5WK/arSXG2j74&#10;l+4Hn4kQwi5GBbn3VSylS3My6Aa2Ig7c1dYGfYB1JnWNjxBuSjmKoqk0WHBoyLGiJKf0dvg3Cmh3&#10;25z/7Nbui5/eVo/1JEl6F6W6nWazAOGp8R/x2/2tFczmkzA3vAlP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p0IsMAAADdAAAADwAAAAAAAAAAAAAAAACYAgAAZHJzL2Rv&#10;d25yZXYueG1sUEsFBgAAAAAEAAQA9QAAAIgDAAAAAA==&#10;" strokecolor="#969696"/>
                  <v:rect id="Rectangle 1374" o:spid="_x0000_s2241"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bRuccA&#10;AADdAAAADwAAAGRycy9kb3ducmV2LnhtbESPzWvCQBTE7wX/h+UJXkQ3ip/RVSQgFmkPfvTQ2yP7&#10;TILZtzG7avrfdwtCj8PM/IZZrhtTigfVrrCsYNCPQBCnVhecKTiftr0ZCOeRNZaWScEPOVivWm9L&#10;jLV98oEeR5+JAGEXo4Lc+yqW0qU5GXR9WxEH72Jrgz7IOpO6xmeAm1IOo2giDRYcFnKsKMkpvR7v&#10;RgHtr5uvm93Zj+Kzu9MjPU6S7rdSnXazWYDw1Pj/8Kv9rhVMZ+M5/L0JT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G0bnHAAAA3QAAAA8AAAAAAAAAAAAAAAAAmAIAAGRy&#10;cy9kb3ducmV2LnhtbFBLBQYAAAAABAAEAPUAAACMAwAAAAA=&#10;" strokecolor="#969696"/>
                  <v:rect id="Rectangle 1375" o:spid="_x0000_s2242"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CymcMA&#10;AADdAAAADwAAAGRycy9kb3ducmV2LnhtbERPy4rCMBTdC/5DuIIb0VSZqVKNIgVxGMaFr4W7S3Nt&#10;i81NbaJ2/n6yGHB5OO/FqjWVeFLjSssKxqMIBHFmdcm5gtNxM5yBcB5ZY2WZFPySg9Wy21lgou2L&#10;9/Q8+FyEEHYJKii8rxMpXVaQQTeyNXHgrrYx6ANscqkbfIVwU8lJFMXSYMmhocCa0oKy2+FhFND3&#10;bX2+2639KXeDrf7Qn2k6uCjV77XrOQhPrX+L/91fWsF0Fof94U14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CymcMAAADdAAAADwAAAAAAAAAAAAAAAACYAgAAZHJzL2Rv&#10;d25yZXYueG1sUEsFBgAAAAAEAAQA9QAAAIgDAAAAAA==&#10;" strokecolor="#969696"/>
                  <v:rect id="Rectangle 1376" o:spid="_x0000_s2243"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wXAsYA&#10;AADdAAAADwAAAGRycy9kb3ducmV2LnhtbESPS4vCQBCE74L/YegFL6ITF19kHUUCiyLrwddhb02m&#10;NwlmemJm1PjvHWHBY1FVX1GzRWNKcaPaFZYVDPoRCOLU6oIzBcfDd28KwnlkjaVlUvAgB4t5uzXD&#10;WNs77+i295kIEHYxKsi9r2IpXZqTQde3FXHw/mxt0AdZZ1LXeA9wU8rPKBpLgwWHhRwrSnJKz/ur&#10;UUCb8/J0sSv7U2y7Kz3UoyTp/irV+WiWXyA8Nf4d/m+vtYLJdDyA15vwBO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wXAsYAAADdAAAADwAAAAAAAAAAAAAAAACYAgAAZHJz&#10;L2Rvd25yZXYueG1sUEsFBgAAAAAEAAQA9QAAAIsDAAAAAA==&#10;" strokecolor="#969696"/>
                  <v:rect id="Rectangle 1377" o:spid="_x0000_s2244"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6JdcYA&#10;AADdAAAADwAAAGRycy9kb3ducmV2LnhtbESPT4vCMBTE7wt+h/AEL6Kp4qpUo0hhUWT34L+Dt0fz&#10;bIvNS7eJWr+9ERb2OMzMb5j5sjGluFPtCssKBv0IBHFqdcGZguPhqzcF4TyyxtIyKXiSg+Wi9THH&#10;WNsH7+i+95kIEHYxKsi9r2IpXZqTQde3FXHwLrY26IOsM6lrfAS4KeUwisbSYMFhIceKkpzS6/5m&#10;FND2ujr92rX9Ln66az3Sn0nSPSvVaTerGQhPjf8P/7U3WsFkOh7C+014AnLx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o6JdcYAAADdAAAADwAAAAAAAAAAAAAAAACYAgAAZHJz&#10;L2Rvd25yZXYueG1sUEsFBgAAAAAEAAQA9QAAAIsDAAAAAA==&#10;" strokecolor="#969696"/>
                  <v:rect id="Rectangle 1378" o:spid="_x0000_s2245"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Is7scA&#10;AADdAAAADwAAAGRycy9kb3ducmV2LnhtbESPT2vCQBTE74V+h+UVvIhuajVK6ioSEEvRg/8O3h7Z&#10;1ySYfZtmV43f3i0IPQ4z8xtmOm9NJa7UuNKygvd+BII4s7rkXMFhv+xNQDiPrLGyTAru5GA+e32Z&#10;YqLtjbd03flcBAi7BBUU3teJlC4ryKDr25o4eD+2MeiDbHKpG7wFuKnkIIpiabDksFBgTWlB2Xl3&#10;MQro+7w4/tqVXZeb7koP9ShNuyelOm/t4hOEp9b/h5/tL61gPIk/4O9NeAJy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3CLO7HAAAA3QAAAA8AAAAAAAAAAAAAAAAAmAIAAGRy&#10;cy9kb3ducmV2LnhtbFBLBQYAAAAABAAEAPUAAACMAwAAAAA=&#10;" strokecolor="#969696"/>
                  <v:rect id="Rectangle 1379" o:spid="_x0000_s2246"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u0msYA&#10;AADdAAAADwAAAGRycy9kb3ducmV2LnhtbESPT4vCMBTE7wv7HcIT9iKa7uKqVKNIQVxED/47eHs0&#10;z7bYvNQmq/XbG0HwOMzMb5jxtDGluFLtCssKvrsRCOLU6oIzBfvdvDME4TyyxtIyKbiTg+nk82OM&#10;sbY33tB16zMRIOxiVJB7X8VSujQng65rK+LgnWxt0AdZZ1LXeAtwU8qfKOpLgwWHhRwrSnJKz9t/&#10;o4CW59nhYhd2VazbC93Tv0nSPir11WpmIxCeGv8Ov9p/WsFg2O/B8014AnL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u0msYAAADdAAAADwAAAAAAAAAAAAAAAACYAgAAZHJz&#10;L2Rvd25yZXYueG1sUEsFBgAAAAAEAAQA9QAAAIsDAAAAAA==&#10;" strokecolor="#969696"/>
                  <v:rect id="Rectangle 1380" o:spid="_x0000_s2247"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cRAcYA&#10;AADdAAAADwAAAGRycy9kb3ducmV2LnhtbESPS4vCQBCE74L/YeiFvYhOXHyRdRQJiIvowddhb02m&#10;NwlmemJmVuO/dwTBY1FVX1HTeWNKcaXaFZYV9HsRCOLU6oIzBcfDsjsB4TyyxtIyKbiTg/ms3Zpi&#10;rO2Nd3Td+0wECLsYFeTeV7GULs3JoOvZijh4f7Y26IOsM6lrvAW4KeVXFI2kwYLDQo4VJTml5/2/&#10;UUDr8+J0sSu7KbadlR7oYZJ0fpX6/GgW3yA8Nf4dfrV/tILxZDSE55vwBOTs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cRAcYAAADdAAAADwAAAAAAAAAAAAAAAACYAgAAZHJz&#10;L2Rvd25yZXYueG1sUEsFBgAAAAAEAAQA9QAAAIsDAAAAAA==&#10;" strokecolor="#969696"/>
                  <v:rect id="Rectangle 1381" o:spid="_x0000_s2248"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WPdscA&#10;AADdAAAADwAAAGRycy9kb3ducmV2LnhtbESPQWvCQBSE74X+h+UVehHdVNooaVaRgFiKHox68PbI&#10;viYh2bdpdqvpv+8WBI/DzHzDpMvBtOJCvastK3iZRCCIC6trLhUcD+vxHITzyBpby6TglxwsF48P&#10;KSbaXnlPl9yXIkDYJaig8r5LpHRFRQbdxHbEwfuyvUEfZF9K3eM1wE0rp1EUS4M1h4UKO8oqKpr8&#10;xyigz2Z1+rYbu613o41+1W9ZNjor9fw0rN5BeBr8PXxrf2gFs3kcw/+b8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21j3bHAAAA3QAAAA8AAAAAAAAAAAAAAAAAmAIAAGRy&#10;cy9kb3ducmV2LnhtbFBLBQYAAAAABAAEAPUAAACMAwAAAAA=&#10;" strokecolor="#969696"/>
                  <v:rect id="Rectangle 1382" o:spid="_x0000_s2249"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kq7cgA&#10;AADdAAAADwAAAGRycy9kb3ducmV2LnhtbESPQWvCQBSE74X+h+UVvIS6sdgoqauEQImIPdS2h94e&#10;2dckmH0bs6vGf+8KQo/DzHzDLFaDacWJetdYVjAZxyCIS6sbrhR8f70/z0E4j6yxtUwKLuRgtXx8&#10;WGCq7Zk/6bTzlQgQdikqqL3vUildWZNBN7YdcfD+bG/QB9lXUvd4DnDTypc4TqTBhsNCjR3lNZX7&#10;3dEooM0++znYwm6bj6jQU/2a59GvUqOnIXsD4Wnw/+F7e60VzObJDG5vwhO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SrtyAAAAN0AAAAPAAAAAAAAAAAAAAAAAJgCAABk&#10;cnMvZG93bnJldi54bWxQSwUGAAAAAAQABAD1AAAAjQMAAAAA&#10;" strokecolor="#969696"/>
                  <v:rect id="Rectangle 1383" o:spid="_x0000_s2250"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a+n8MA&#10;AADdAAAADwAAAGRycy9kb3ducmV2LnhtbERPy4rCMBTdC/5DuIIb0VSZqVKNIgVxGMaFr4W7S3Nt&#10;i81NbaJ2/n6yGHB5OO/FqjWVeFLjSssKxqMIBHFmdcm5gtNxM5yBcB5ZY2WZFPySg9Wy21lgou2L&#10;9/Q8+FyEEHYJKii8rxMpXVaQQTeyNXHgrrYx6ANscqkbfIVwU8lJFMXSYMmhocCa0oKy2+FhFND3&#10;bX2+2639KXeDrf7Qn2k6uCjV77XrOQhPrX+L/91fWsF0Foe54U14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a+n8MAAADdAAAADwAAAAAAAAAAAAAAAACYAgAAZHJzL2Rv&#10;d25yZXYueG1sUEsFBgAAAAAEAAQA9QAAAIgDAAAAAA==&#10;" strokecolor="#969696"/>
                  <v:rect id="Rectangle 1384" o:spid="_x0000_s2251"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obBMcA&#10;AADdAAAADwAAAGRycy9kb3ducmV2LnhtbESPzWvCQBTE7wX/h+UJXkQ3ivUjuooExCL14EcPvT2y&#10;zySYfRuzq6b/fbcg9DjMzG+YxaoxpXhQ7QrLCgb9CARxanXBmYLzadObgnAeWWNpmRT8kIPVsvW2&#10;wFjbJx/ocfSZCBB2MSrIva9iKV2ak0HXtxVx8C62NuiDrDOpa3wGuCnlMIrG0mDBYSHHipKc0uvx&#10;bhTQ7rr+utmt/Sz23a0e6fck6X4r1Wk36zkIT43/D7/aH1rBZDqewd+b8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qGwTHAAAA3QAAAA8AAAAAAAAAAAAAAAAAmAIAAGRy&#10;cy9kb3ducmV2LnhtbFBLBQYAAAAABAAEAPUAAACMAwAAAAA=&#10;" strokecolor="#969696"/>
                  <v:rect id="Rectangle 1385" o:spid="_x0000_s2252"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kRMMA&#10;AADdAAAADwAAAGRycy9kb3ducmV2LnhtbERPTYvCMBC9C/6HMIIX0VTZValGkYK4LOvBqgdvQzO2&#10;xWZSm6jdf785LHh8vO/lujWVeFLjSssKxqMIBHFmdcm5gtNxO5yDcB5ZY2WZFPySg/Wq21lirO2L&#10;D/RMfS5CCLsYFRTe17GULivIoBvZmjhwV9sY9AE2udQNvkK4qeQkiqbSYMmhocCakoKyW/owCuj7&#10;tjnf7c7+lPvBTn/ozyQZXJTq99rNAoSn1r/F/+4vrWA2n4X94U1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kkRMMAAADdAAAADwAAAAAAAAAAAAAAAACYAgAAZHJzL2Rv&#10;d25yZXYueG1sUEsFBgAAAAAEAAQA9QAAAIgDAAAAAA==&#10;" strokecolor="#969696"/>
                  <v:rect id="Rectangle 1386" o:spid="_x0000_s2253"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WB38gA&#10;AADdAAAADwAAAGRycy9kb3ducmV2LnhtbESPQWvCQBSE7wX/w/IEL9JslFZDdBUJSIq0h2p76O2R&#10;fSbB7NuY3cb037uFQo/DzHzDrLeDaURPnastK5hFMQjiwuqaSwUfp/1jAsJ5ZI2NZVLwQw62m9HD&#10;GlNtb/xO/dGXIkDYpaig8r5NpXRFRQZdZFvi4J1tZ9AH2ZVSd3gLcNPIeRwvpMGaw0KFLWUVFZfj&#10;t1FAh8vu82pz+1q/TXP9pJ+zbPql1GQ87FYgPA3+P/zXftEKlslyBr9vwhOQm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hYHfyAAAAN0AAAAPAAAAAAAAAAAAAAAAAJgCAABk&#10;cnMvZG93bnJldi54bWxQSwUGAAAAAAQABAD1AAAAjQMAAAAA&#10;" strokecolor="#969696"/>
                  <v:rect id="Rectangle 1387" o:spid="_x0000_s2254"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tKMYA&#10;AADdAAAADwAAAGRycy9kb3ducmV2LnhtbESPT4vCMBTE7wt+h/AEL6Kp4hapRpHC4rK4B/8dvD2a&#10;Z1tsXrpN1PrtjbDgcZiZ3zDzZWsqcaPGlZYVjIYRCOLM6pJzBYf912AKwnlkjZVlUvAgB8tF52OO&#10;ibZ33tJt53MRIOwSVFB4XydSuqwgg25oa+LgnW1j0AfZ5FI3eA9wU8lxFMXSYMlhocCa0oKyy+5q&#10;FNDPZXX8s2u7KX/7az3Rn2naPynV67arGQhPrX+H/9vfWkEcjyfwehOegF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9tKMYAAADdAAAADwAAAAAAAAAAAAAAAACYAgAAZHJz&#10;L2Rvd25yZXYueG1sUEsFBgAAAAAEAAQA9QAAAIsDAAAAAA==&#10;" strokecolor="#969696"/>
                </v:group>
                <v:group id="Group 1388" o:spid="_x0000_s2255" style="position:absolute;left:2637;top:5091;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BxV+MUAAADdAAAADwAAAGRycy9kb3ducmV2LnhtbESPQYvCMBSE7wv+h/AE&#10;b2taxbJUo4i44kGE1QXx9miebbF5KU22rf/eCMIeh5n5hlmselOJlhpXWlYQjyMQxJnVJecKfs/f&#10;n18gnEfWWFkmBQ9ysFoOPhaYatvxD7Unn4sAYZeigsL7OpXSZQUZdGNbEwfvZhuDPsgml7rBLsBN&#10;JSdRlEiDJYeFAmvaFJTdT39Gwa7Dbj2Nt+3hfts8rufZ8XKISanRsF/PQXjq/X/43d5rBUkymcHr&#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gcVfjFAAAA3QAA&#10;AA8AAAAAAAAAAAAAAAAAqgIAAGRycy9kb3ducmV2LnhtbFBLBQYAAAAABAAEAPoAAACcAwAAAAA=&#10;">
                  <v:rect id="Rectangle 1389" o:spid="_x0000_s2256"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FWxMcA&#10;AADdAAAADwAAAGRycy9kb3ducmV2LnhtbESPQWvCQBSE74X+h+UVepFmY7ChpK4SAkWRemi0h94e&#10;2dckmH0bs6vGf+8WhB6HmfmGmS9H04kzDa61rGAaxSCIK6tbrhXsdx8vbyCcR9bYWSYFV3KwXDw+&#10;zDHT9sJfdC59LQKEXYYKGu/7TEpXNWTQRbYnDt6vHQz6IIda6gEvAW46mcRxKg22HBYa7KloqDqU&#10;J6OANof8+2hX9rPdTlZ6pl+LYvKj1PPTmL+D8DT6//C9vdYK0jRJ4e9NeA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RVsTHAAAA3QAAAA8AAAAAAAAAAAAAAAAAmAIAAGRy&#10;cy9kb3ducmV2LnhtbFBLBQYAAAAABAAEAPUAAACMAwAAAAA=&#10;" strokecolor="#969696"/>
                  <v:rect id="Rectangle 1390" o:spid="_x0000_s2257"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3zX8cA&#10;AADdAAAADwAAAGRycy9kb3ducmV2LnhtbESPT2vCQBTE70K/w/IKXkQ3FY2SuooERJF68N+ht0f2&#10;NQlm38bsqvHbdwsFj8PM/IaZLVpTiTs1rrSs4GMQgSDOrC45V3A6rvpTEM4ja6wsk4InOVjM3zoz&#10;TLR98J7uB5+LAGGXoILC+zqR0mUFGXQDWxMH78c2Bn2QTS51g48AN5UcRlEsDZYcFgqsKS0ouxxu&#10;RgFtL8vz1a7tV7nrrfVIj9O0961U971dfoLw1PpX+L+90QrieDiBvzfh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d81/HAAAA3QAAAA8AAAAAAAAAAAAAAAAAmAIAAGRy&#10;cy9kb3ducmV2LnhtbFBLBQYAAAAABAAEAPUAAACMAwAAAAA=&#10;" strokecolor="#969696"/>
                  <v:rect id="Rectangle 1391" o:spid="_x0000_s2258"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JnLcUA&#10;AADdAAAADwAAAGRycy9kb3ducmV2LnhtbERPTWvCQBC9F/oflhF6kWZTaUNJs4oERJF6MLaH3obs&#10;mASzszG7TdJ/3z0IHh/vO1tNphUD9a6xrOAlikEQl1Y3XCn4Om2e30E4j6yxtUwK/sjBavn4kGGq&#10;7chHGgpfiRDCLkUFtfddKqUrazLoItsRB+5se4M+wL6SuscxhJtWLuI4kQYbDg01dpTXVF6KX6OA&#10;9pf199Vu7WdzmG/1q37L8/mPUk+zaf0BwtPk7+Kbe6cVJMkizA1vwhO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gmctxQAAAN0AAAAPAAAAAAAAAAAAAAAAAJgCAABkcnMv&#10;ZG93bnJldi54bWxQSwUGAAAAAAQABAD1AAAAigMAAAAA&#10;" strokecolor="#969696"/>
                  <v:rect id="Rectangle 1392" o:spid="_x0000_s2259"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7CtscA&#10;AADdAAAADwAAAGRycy9kb3ducmV2LnhtbESPT2vCQBTE70K/w/IKXkQ3FQ2auooERJF68N+ht0f2&#10;NQlm38bsqvHbdwsFj8PM/IaZLVpTiTs1rrSs4GMQgSDOrC45V3A6rvoTEM4ja6wsk4InOVjM3zoz&#10;TLR98J7uB5+LAGGXoILC+zqR0mUFGXQDWxMH78c2Bn2QTS51g48AN5UcRlEsDZYcFgqsKS0ouxxu&#10;RgFtL8vz1a7tV7nrrfVIj9O0961U971dfoLw1PpX+L+90QrieDiFvzfh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OwrbHAAAA3QAAAA8AAAAAAAAAAAAAAAAAmAIAAGRy&#10;cy9kb3ducmV2LnhtbFBLBQYAAAAABAAEAPUAAACMAwAAAAA=&#10;" strokecolor="#969696"/>
                  <v:rect id="Rectangle 1393" o:spid="_x0000_s2260"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399sUA&#10;AADdAAAADwAAAGRycy9kb3ducmV2LnhtbERPz2vCMBS+C/4P4Qm7yEzdXJHOKKUwOsY8zOnB26N5&#10;a4vNS00y7f775SB4/Ph+rzaD6cSFnG8tK5jPEhDEldUt1wr232+PSxA+IGvsLJOCP/KwWY9HK8y0&#10;vfIXXXahFjGEfYYKmhD6TEpfNWTQz2xPHLkf6wyGCF0ttcNrDDedfEqSVBpsOTY02FPRUHXa/RoF&#10;9HHKD2db2s92Oy31Qr8UxfSo1MNkyF9BBBrCXXxzv2sFafoc98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Lf32xQAAAN0AAAAPAAAAAAAAAAAAAAAAAJgCAABkcnMv&#10;ZG93bnJldi54bWxQSwUGAAAAAAQABAD1AAAAigMAAAAA&#10;" strokecolor="#969696"/>
                  <v:rect id="Rectangle 1394" o:spid="_x0000_s2261"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FYbccA&#10;AADdAAAADwAAAGRycy9kb3ducmV2LnhtbESPQWvCQBSE74L/YXmCF6kbtYaSuooERCn1YKqH3h7Z&#10;1ySYfRuzq8Z/3y0UPA4z8w2zWHWmFjdqXWVZwWQcgSDOra64UHD82ry8gXAeWWNtmRQ8yMFq2e8t&#10;MNH2zge6Zb4QAcIuQQWl900ipctLMujGtiEO3o9tDfog20LqFu8Bbmo5jaJYGqw4LJTYUFpSfs6u&#10;RgF9nNeni93az2o/2upXPU/T0bdSw0G3fgfhqfPP8H97pxXE8WwCf2/C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hWG3HAAAA3QAAAA8AAAAAAAAAAAAAAAAAmAIAAGRy&#10;cy9kb3ducmV2LnhtbFBLBQYAAAAABAAEAPUAAACMAwAAAAA=&#10;" strokecolor="#969696"/>
                  <v:rect id="Rectangle 1395" o:spid="_x0000_s2262"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PGGscA&#10;AADdAAAADwAAAGRycy9kb3ducmV2LnhtbESPQWvCQBSE74L/YXmCF6kbtYaSuooERCn1YKqH3h7Z&#10;1ySYfRuzq8Z/3y0UPA4z8w2zWHWmFjdqXWVZwWQcgSDOra64UHD82ry8gXAeWWNtmRQ8yMFq2e8t&#10;MNH2zge6Zb4QAcIuQQWl900ipctLMujGtiEO3o9tDfog20LqFu8Bbmo5jaJYGqw4LJTYUFpSfs6u&#10;RgF9nNeni93az2o/2upXPU/T0bdSw0G3fgfhqfPP8H97pxXE8WwKf2/C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zxhrHAAAA3QAAAA8AAAAAAAAAAAAAAAAAmAIAAGRy&#10;cy9kb3ducmV2LnhtbFBLBQYAAAAABAAEAPUAAACMAwAAAAA=&#10;" strokecolor="#969696"/>
                  <v:rect id="Rectangle 1396" o:spid="_x0000_s2263"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9jgccA&#10;AADdAAAADwAAAGRycy9kb3ducmV2LnhtbESPQWvCQBSE74L/YXlCL1I31RpK6ioSEEX0YKqH3h7Z&#10;1ySYfZtmtxr/vSsUPA4z8w0zW3SmFhdqXWVZwdsoAkGcW11xoeD4tXr9AOE8ssbaMim4kYPFvN+b&#10;YaLtlQ90yXwhAoRdggpK75tESpeXZNCNbEMcvB/bGvRBtoXULV4D3NRyHEWxNFhxWCixobSk/Jz9&#10;GQW0PS9Pv3Ztd9V+uNbvepqmw2+lXgbd8hOEp84/w//tjVYQx5MJPN6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Y4HHAAAA3QAAAA8AAAAAAAAAAAAAAAAAmAIAAGRy&#10;cy9kb3ducmV2LnhtbFBLBQYAAAAABAAEAPUAAACMAwAAAAA=&#10;" strokecolor="#969696"/>
                  <v:rect id="Rectangle 1397" o:spid="_x0000_s2264"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b79ccA&#10;AADdAAAADwAAAGRycy9kb3ducmV2LnhtbESPT2vCQBTE74LfYXlCL6KbWg2SuooExCJ68N/B2yP7&#10;mgSzb9PsVuO37xYEj8PM/IaZLVpTiRs1rrSs4H0YgSDOrC45V3A6rgZTEM4ja6wsk4IHOVjMu50Z&#10;JtreeU+3g89FgLBLUEHhfZ1I6bKCDLqhrYmD920bgz7IJpe6wXuAm0qOoiiWBksOCwXWlBaUXQ+/&#10;RgFtrsvzj13bbbnrr/VYT9K0f1HqrdcuP0F4av0r/Gx/aQVx/DGG/zfhCc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W+/XHAAAA3QAAAA8AAAAAAAAAAAAAAAAAmAIAAGRy&#10;cy9kb3ducmV2LnhtbFBLBQYAAAAABAAEAPUAAACMAwAAAAA=&#10;" strokecolor="#969696"/>
                  <v:rect id="Rectangle 1398" o:spid="_x0000_s2265"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pebscA&#10;AADdAAAADwAAAGRycy9kb3ducmV2LnhtbESPT2vCQBTE74LfYXlCL6KbWg2SuooExCJ68N/B2yP7&#10;mgSzb9PsVuO37xYEj8PM/IaZLVpTiRs1rrSs4H0YgSDOrC45V3A6rgZTEM4ja6wsk4IHOVjMu50Z&#10;JtreeU+3g89FgLBLUEHhfZ1I6bKCDLqhrYmD920bgz7IJpe6wXuAm0qOoiiWBksOCwXWlBaUXQ+/&#10;RgFtrsvzj13bbbnrr/VYT9K0f1HqrdcuP0F4av0r/Gx/aQVx/DGB/zfhCc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ZaXm7HAAAA3QAAAA8AAAAAAAAAAAAAAAAAmAIAAGRy&#10;cy9kb3ducmV2LnhtbFBLBQYAAAAABAAEAPUAAACMAwAAAAA=&#10;" strokecolor="#969696"/>
                  <v:rect id="Rectangle 1399" o:spid="_x0000_s2266"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jAGccA&#10;AADdAAAADwAAAGRycy9kb3ducmV2LnhtbESPQWvCQBSE7wX/w/IEL1I3Wg0luhEJFIvYQ7U9eHtk&#10;n0lI9m2a3Wr6711B6HGYmW+Y1bo3jbhQ5yrLCqaTCARxbnXFhYKv49vzKwjnkTU2lknBHzlYp4On&#10;FSbaXvmTLgdfiABhl6CC0vs2kdLlJRl0E9sSB+9sO4M+yK6QusNrgJtGzqIolgYrDgsltpSVlNeH&#10;X6OAdvXm+8du7b76GG/1XC+ybHxSajTsN0sQnnr/H36037WCOH6J4f4mPAGZ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IwBnHAAAA3QAAAA8AAAAAAAAAAAAAAAAAmAIAAGRy&#10;cy9kb3ducmV2LnhtbFBLBQYAAAAABAAEAPUAAACMAwAAAAA=&#10;" strokecolor="#969696"/>
                  <v:rect id="Rectangle 1400" o:spid="_x0000_s2267"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RlgsgA&#10;AADdAAAADwAAAGRycy9kb3ducmV2LnhtbESPQWvCQBSE70L/w/IKvUjdWG1aUleRQFHEHqr20Nsj&#10;+5oEs29jdpvEf+8KgsdhZr5hZoveVKKlxpWWFYxHEQjizOqScwWH/efzOwjnkTVWlknBmRws5g+D&#10;GSbadvxN7c7nIkDYJaig8L5OpHRZQQbdyNbEwfuzjUEfZJNL3WAX4KaSL1EUS4Mlh4UCa0oLyo67&#10;f6OANsflz8mu7Lb8Gq70VL+m6fBXqafHfvkBwlPv7+Fbe60VxPHkDa5vwhO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xGWCyAAAAN0AAAAPAAAAAAAAAAAAAAAAAJgCAABk&#10;cnMvZG93bnJldi54bWxQSwUGAAAAAAQABAD1AAAAjQMAAAAA&#10;" strokecolor="#969696"/>
                  <v:rect id="Rectangle 1401" o:spid="_x0000_s2268"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x8MUA&#10;AADdAAAADwAAAGRycy9kb3ducmV2LnhtbERPz2vCMBS+C/4P4Qm7yEzdXJHOKKUwOsY8zOnB26N5&#10;a4vNS00y7f775SB4/Ph+rzaD6cSFnG8tK5jPEhDEldUt1wr232+PSxA+IGvsLJOCP/KwWY9HK8y0&#10;vfIXXXahFjGEfYYKmhD6TEpfNWTQz2xPHLkf6wyGCF0ttcNrDDedfEqSVBpsOTY02FPRUHXa/RoF&#10;9HHKD2db2s92Oy31Qr8UxfSo1MNkyF9BBBrCXXxzv2sFafoc58Y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W/HwxQAAAN0AAAAPAAAAAAAAAAAAAAAAAJgCAABkcnMv&#10;ZG93bnJldi54bWxQSwUGAAAAAAQABAD1AAAAigMAAAAA&#10;" strokecolor="#969696"/>
                  <v:rect id="Rectangle 1402" o:spid="_x0000_s2269"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dUa8gA&#10;AADdAAAADwAAAGRycy9kb3ducmV2LnhtbESPQWvCQBSE70L/w/IKvUjdWG1oU1eRQFHEHqr20Nsj&#10;+5oEs29jdpvEf+8KgsdhZr5hZoveVKKlxpWWFYxHEQjizOqScwWH/efzGwjnkTVWlknBmRws5g+D&#10;GSbadvxN7c7nIkDYJaig8L5OpHRZQQbdyNbEwfuzjUEfZJNL3WAX4KaSL1EUS4Mlh4UCa0oLyo67&#10;f6OANsflz8mu7Lb8Gq70VL+m6fBXqafHfvkBwlPv7+Fbe60VxPHkHa5vwhO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F1RryAAAAN0AAAAPAAAAAAAAAAAAAAAAAJgCAABk&#10;cnMvZG93bnJldi54bWxQSwUGAAAAAAQABAD1AAAAjQMAAAAA&#10;" strokecolor="#969696"/>
                  <v:rect id="Rectangle 1403" o:spid="_x0000_s2270"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uOi8UA&#10;AADdAAAADwAAAGRycy9kb3ducmV2LnhtbERPTWvCQBC9F/oflin0Is2mJQ0lzSoSEEXswdgeehuy&#10;0ySYnY3Z1cR/7x4KHh/vO19MphMXGlxrWcFrFIMgrqxuuVbwfVi9fIBwHlljZ5kUXMnBYv74kGOm&#10;7ch7upS+FiGEXYYKGu/7TEpXNWTQRbYnDtyfHQz6AIda6gHHEG46+RbHqTTYcmhosKeioepYno0C&#10;2h6XPye7trv2a7bWiX4vitmvUs9P0/IThKfJ38X/7o1WkKZJ2B/ehCc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46LxQAAAN0AAAAPAAAAAAAAAAAAAAAAAJgCAABkcnMv&#10;ZG93bnJldi54bWxQSwUGAAAAAAQABAD1AAAAigMAAAAA&#10;" strokecolor="#969696"/>
                  <v:rect id="Rectangle 1404" o:spid="_x0000_s2271"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rEMYA&#10;AADdAAAADwAAAGRycy9kb3ducmV2LnhtbESPQYvCMBSE74L/IbwFL6KpokWqUaQgiqyHdfXg7dG8&#10;bYvNS22idv/9ZkHwOMzMN8xi1ZpKPKhxpWUFo2EEgjizuuRcwel7M5iBcB5ZY2WZFPySg9Wy21lg&#10;ou2Tv+hx9LkIEHYJKii8rxMpXVaQQTe0NXHwfmxj0AfZ5FI3+AxwU8lxFMXSYMlhocCa0oKy6/Fu&#10;FND+uj7f7NZ+lof+Vk/0NE37F6V6H+16DsJT69/hV3unFcTxZAT/b8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crEMYAAADdAAAADwAAAAAAAAAAAAAAAACYAgAAZHJz&#10;L2Rvd25yZXYueG1sUEsFBgAAAAAEAAQA9QAAAIsDAAAAAA==&#10;" strokecolor="#969696"/>
                  <v:rect id="Rectangle 1405" o:spid="_x0000_s2272"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W1Z8YA&#10;AADdAAAADwAAAGRycy9kb3ducmV2LnhtbESPT4vCMBTE7wt+h/AEL6Kp4hapRpHC4rK4B/8dvD2a&#10;Z1tsXrpN1PrtjbDgcZiZ3zDzZWsqcaPGlZYVjIYRCOLM6pJzBYf912AKwnlkjZVlUvAgB8tF52OO&#10;ibZ33tJt53MRIOwSVFB4XydSuqwgg25oa+LgnW1j0AfZ5FI3eA9wU8lxFMXSYMlhocCa0oKyy+5q&#10;FNDPZXX8s2u7KX/7az3Rn2naPynV67arGQhPrX+H/9vfWkEcT8bwehOegF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W1Z8YAAADdAAAADwAAAAAAAAAAAAAAAACYAgAAZHJz&#10;L2Rvd25yZXYueG1sUEsFBgAAAAAEAAQA9QAAAIsDAAAAAA==&#10;" strokecolor="#969696"/>
                  <v:rect id="Rectangle 1406" o:spid="_x0000_s2273"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kQ/McA&#10;AADdAAAADwAAAGRycy9kb3ducmV2LnhtbESPT2vCQBTE74LfYXlCL6KbWg2SuooExCJ68N/B2yP7&#10;mgSzb9PsVuO37xYEj8PM/IaZLVpTiRs1rrSs4H0YgSDOrC45V3A6rgZTEM4ja6wsk4IHOVjMu50Z&#10;JtreeU+3g89FgLBLUEHhfZ1I6bKCDLqhrYmD920bgz7IJpe6wXuAm0qOoiiWBksOCwXWlBaUXQ+/&#10;RgFtrsvzj13bbbnrr/VYT9K0f1HqrdcuP0F4av0r/Gx/aQVxPP6A/zfhCc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75EPzHAAAA3QAAAA8AAAAAAAAAAAAAAAAAmAIAAGRy&#10;cy9kb3ducmV2LnhtbFBLBQYAAAAABAAEAPUAAACMAwAAAAA=&#10;" strokecolor="#969696"/>
                  <v:rect id="Rectangle 1407" o:spid="_x0000_s2274"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CIiMcA&#10;AADdAAAADwAAAGRycy9kb3ducmV2LnhtbESPT2vCQBTE7wW/w/KEXkQ3ljRIdBUJFEXsof45eHtk&#10;n0kw+zZmtxq/vSsUehxm5jfMbNGZWtyodZVlBeNRBII4t7riQsFh/zWcgHAeWWNtmRQ8yMFi3nub&#10;YartnX/otvOFCBB2KSoovW9SKV1ekkE3sg1x8M62NeiDbAupW7wHuKnlRxQl0mDFYaHEhrKS8svu&#10;1yigzWV5vNqV3Vbfg5WO9WeWDU5Kvfe75RSEp87/h//aa60gSeIYXm/CE5D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QiIjHAAAA3QAAAA8AAAAAAAAAAAAAAAAAmAIAAGRy&#10;cy9kb3ducmV2LnhtbFBLBQYAAAAABAAEAPUAAACMAwAAAAA=&#10;" strokecolor="#969696"/>
                </v:group>
                <v:group id="Group 1408" o:spid="_x0000_s2275" style="position:absolute;left:2637;top:5235;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cOwWMYAAADdAAAADwAAAGRycy9kb3ducmV2LnhtbESPQWvCQBSE7wX/w/KE&#10;3uomWoNEVxGppQcRqoJ4e2SfSTD7NmS3Sfz3riD0OMzMN8xi1ZtKtNS40rKCeBSBIM6sLjlXcDpu&#10;P2YgnEfWWFkmBXdysFoO3haYatvxL7UHn4sAYZeigsL7OpXSZQUZdCNbEwfvahuDPsgml7rBLsBN&#10;JcdRlEiDJYeFAmvaFJTdDn9GwXeH3XoSf7W723Vzvxyn+/MuJqXeh/16DsJT7//Dr/aPVpAkn1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w7BYxgAAAN0A&#10;AAAPAAAAAAAAAAAAAAAAAKoCAABkcnMvZG93bnJldi54bWxQSwUGAAAAAAQABAD6AAAAnQMAAAAA&#10;">
                  <v:rect id="Rectangle 1409" o:spid="_x0000_s2276"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6zZMYA&#10;AADdAAAADwAAAGRycy9kb3ducmV2LnhtbESPT4vCMBTE78J+h/AWvIimK1qkGkUK4rLowT972Nuj&#10;ebbF5qXbRK3f3giCx2FmfsPMFq2pxJUaV1pW8DWIQBBnVpecKzgeVv0JCOeRNVaWScGdHCzmH50Z&#10;JtreeEfXvc9FgLBLUEHhfZ1I6bKCDLqBrYmDd7KNQR9kk0vd4C3ATSWHURRLgyWHhQJrSgvKzvuL&#10;UUA/5+Xvv13bTbntrfVIj9O096dU97NdTkF4av07/Gp/awVxPIrh+SY8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6zZMYAAADdAAAADwAAAAAAAAAAAAAAAACYAgAAZHJz&#10;L2Rvd25yZXYueG1sUEsFBgAAAAAEAAQA9QAAAIsDAAAAAA==&#10;" strokecolor="#969696"/>
                  <v:rect id="Rectangle 1410" o:spid="_x0000_s2277"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IW/8cA&#10;AADdAAAADwAAAGRycy9kb3ducmV2LnhtbESPQWvCQBSE7wX/w/KEXkQ3FpuW6EYkUCxSD03twdsj&#10;+0xCsm/T7Fbjv3eFQo/DzHzDrNaDacWZeldbVjCfRSCIC6trLhUcvt6mryCcR9bYWiYFV3KwTkcP&#10;K0y0vfAnnXNfigBhl6CCyvsukdIVFRl0M9sRB+9ke4M+yL6UusdLgJtWPkVRLA3WHBYq7CirqGjy&#10;X6OAds3m+8du7Ue9n2z1Qj9n2eSo1ON42CxBeBr8f/iv/a4VxPHiBe5vwhOQ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CFv/HAAAA3QAAAA8AAAAAAAAAAAAAAAAAmAIAAGRy&#10;cy9kb3ducmV2LnhtbFBLBQYAAAAABAAEAPUAAACMAwAAAAA=&#10;" strokecolor="#969696"/>
                  <v:rect id="Rectangle 1411" o:spid="_x0000_s2278"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2CjcUA&#10;AADdAAAADwAAAGRycy9kb3ducmV2LnhtbERPTWvCQBC9F/oflin0Is2mJQ0lzSoSEEXswdgeehuy&#10;0ySYnY3Z1cR/7x4KHh/vO19MphMXGlxrWcFrFIMgrqxuuVbwfVi9fIBwHlljZ5kUXMnBYv74kGOm&#10;7ch7upS+FiGEXYYKGu/7TEpXNWTQRbYnDtyfHQz6AIda6gHHEG46+RbHqTTYcmhosKeioepYno0C&#10;2h6XPye7trv2a7bWiX4vitmvUs9P0/IThKfJ38X/7o1WkKZJmBvehCc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XYKNxQAAAN0AAAAPAAAAAAAAAAAAAAAAAJgCAABkcnMv&#10;ZG93bnJldi54bWxQSwUGAAAAAAQABAD1AAAAigMAAAAA&#10;" strokecolor="#969696"/>
                  <v:rect id="Rectangle 1412" o:spid="_x0000_s2279"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EnFscA&#10;AADdAAAADwAAAGRycy9kb3ducmV2LnhtbESPQWvCQBSE7wX/w/KEXkQ3Fhva6EYkUCxSD03twdsj&#10;+0xCsm/T7Fbjv3eFQo/DzHzDrNaDacWZeldbVjCfRSCIC6trLhUcvt6mLyCcR9bYWiYFV3KwTkcP&#10;K0y0vfAnnXNfigBhl6CCyvsukdIVFRl0M9sRB+9ke4M+yL6UusdLgJtWPkVRLA3WHBYq7CirqGjy&#10;X6OAds3m+8du7Ue9n2z1Qj9n2eSo1ON42CxBeBr8f/iv/a4VxPHiFe5vwhOQ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8RJxbHAAAA3QAAAA8AAAAAAAAAAAAAAAAAmAIAAGRy&#10;cy9kb3ducmV2LnhtbFBLBQYAAAAABAAEAPUAAACMAwAAAAA=&#10;" strokecolor="#969696"/>
                  <v:rect id="Rectangle 1413" o:spid="_x0000_s2280"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YVsUA&#10;AADdAAAADwAAAGRycy9kb3ducmV2LnhtbERPTWvCQBC9F/oflin0EppNSw0lzSoSEKXYg7E99DZk&#10;p0kwOxuzq4n/3j0IHh/vO19MphNnGlxrWcFrnIAgrqxuuVbws1+9fIBwHlljZ5kUXMjBYv74kGOm&#10;7cg7Ope+FiGEXYYKGu/7TEpXNWTQxbYnDty/HQz6AIda6gHHEG46+ZYkqTTYcmhosKeioepQnowC&#10;+josf492bbftd7TW73pWFNGfUs9P0/IThKfJ38U390YrSNNZ2B/ehCc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8hhWxQAAAN0AAAAPAAAAAAAAAAAAAAAAAJgCAABkcnMv&#10;ZG93bnJldi54bWxQSwUGAAAAAAQABAD1AAAAigMAAAAA&#10;" strokecolor="#969696"/>
                  <v:rect id="Rectangle 1414" o:spid="_x0000_s2281"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69zcYA&#10;AADdAAAADwAAAGRycy9kb3ducmV2LnhtbESPQYvCMBSE74L/IbwFL6KpokWqUaQgiqyHdfXg7dG8&#10;bYvNS22i1n+/WVjwOMzMN8xi1ZpKPKhxpWUFo2EEgjizuuRcwel7M5iBcB5ZY2WZFLzIwWrZ7Sww&#10;0fbJX/Q4+lwECLsEFRTe14mULivIoBvamjh4P7Yx6INscqkbfAa4qeQ4imJpsOSwUGBNaUHZ9Xg3&#10;Cmh/XZ9vdms/y0N/qyd6mqb9i1K9j3Y9B+Gp9e/wf3unFcTxdAR/b8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69zcYAAADdAAAADwAAAAAAAAAAAAAAAACYAgAAZHJz&#10;L2Rvd25yZXYueG1sUEsFBgAAAAAEAAQA9QAAAIsDAAAAAA==&#10;" strokecolor="#969696"/>
                  <v:rect id="Rectangle 1415" o:spid="_x0000_s2282"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wjusYA&#10;AADdAAAADwAAAGRycy9kb3ducmV2LnhtbESPT4vCMBTE7wt+h/AEL6KpshapRpHC4rK4B/8dvD2a&#10;Z1tsXrpN1O63N4LgcZiZ3zDzZWsqcaPGlZYVjIYRCOLM6pJzBYf912AKwnlkjZVlUvBPDpaLzscc&#10;E23vvKXbzuciQNglqKDwvk6kdFlBBt3Q1sTBO9vGoA+yyaVu8B7gppLjKIqlwZLDQoE1pQVll93V&#10;KKCfy+r4Z9d2U/721/pTT9K0f1Kq121XMxCeWv8Ov9rfWkEcT8bwfBOegF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wjusYAAADdAAAADwAAAAAAAAAAAAAAAACYAgAAZHJz&#10;L2Rvd25yZXYueG1sUEsFBgAAAAAEAAQA9QAAAIsDAAAAAA==&#10;" strokecolor="#969696"/>
                  <v:rect id="Rectangle 1416" o:spid="_x0000_s2283"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ixy8cA&#10;AADdAAAADwAAAGRycy9kb3ducmV2LnhtbESPT2vCQBTE74LfYXkFL6IbRYOmriKBohQ9+O/Q2yP7&#10;mgSzb9PsqvHbdwsFj8PM/IZZrFpTiTs1rrSsYDSMQBBnVpecKzifPgYzEM4ja6wsk4InOVgtu50F&#10;Jto++ED3o89FgLBLUEHhfZ1I6bKCDLqhrYmD920bgz7IJpe6wUeAm0qOoyiWBksOCwXWlBaUXY83&#10;o4A+r+vLj93YXbnvb/RET9O0/6VU761dv4Pw1PpX+L+91QrieDqHvzfh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IscvHAAAA3QAAAA8AAAAAAAAAAAAAAAAAmAIAAGRy&#10;cy9kb3ducmV2LnhtbFBLBQYAAAAABAAEAPUAAACMAwAAAAA=&#10;" strokecolor="#969696"/>
                  <v:rect id="Rectangle 1417" o:spid="_x0000_s2284"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7S68UA&#10;AADdAAAADwAAAGRycy9kb3ducmV2LnhtbERPTWvCQBC9C/6HZYRegtm01CBpVpFAsZR6MNpDb0N2&#10;mgSzs2l2a9J/3z0IHh/vO99OphNXGlxrWcFjnIAgrqxuuVZwPr0u1yCcR9bYWSYFf+Rgu5nPcsy0&#10;HflI19LXIoSwy1BB432fSemqhgy62PbEgfu2g0Ef4FBLPeAYwk0nn5IklQZbDg0N9lQ0VF3KX6OA&#10;3i+7zx+7tx/tIdrrZ70qiuhLqYfFtHsB4Wnyd/HN/aYVpGka9oc34QnIz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ntLrxQAAAN0AAAAPAAAAAAAAAAAAAAAAAJgCAABkcnMv&#10;ZG93bnJldi54bWxQSwUGAAAAAAQABAD1AAAAigMAAAAA&#10;" strokecolor="#969696"/>
                  <v:rect id="Rectangle 1418" o:spid="_x0000_s2285"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J3cMYA&#10;AADdAAAADwAAAGRycy9kb3ducmV2LnhtbESPT4vCMBTE74LfITxhL6Kpy1qkGkUKoizuwX8Hb4/m&#10;2Rabl9pE7X77jbDgcZiZ3zCzRWsq8aDGlZYVjIYRCOLM6pJzBcfDajAB4TyyxsoyKfglB4t5tzPD&#10;RNsn7+ix97kIEHYJKii8rxMpXVaQQTe0NXHwLrYx6INscqkbfAa4qeRnFMXSYMlhocCa0oKy6/5u&#10;FND3dXm62bXdlj/9tf7S4zTtn5X66LXLKQhPrX+H/9sbrSCO4xG83o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J3cMYAAADdAAAADwAAAAAAAAAAAAAAAACYAgAAZHJz&#10;L2Rvd25yZXYueG1sUEsFBgAAAAAEAAQA9QAAAIsDAAAAAA==&#10;" strokecolor="#969696"/>
                  <v:rect id="Rectangle 1419" o:spid="_x0000_s2286"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DpB8cA&#10;AADdAAAADwAAAGRycy9kb3ducmV2LnhtbESPQWvCQBSE74X+h+UVepFmY7ChpK4SAkWRemi0h94e&#10;2dckmH0bs6vGf+8WhB6HmfmGmS9H04kzDa61rGAaxSCIK6tbrhXsdx8vbyCcR9bYWSYFV3KwXDw+&#10;zDHT9sJfdC59LQKEXYYKGu/7TEpXNWTQRbYnDt6vHQz6IIda6gEvAW46mcRxKg22HBYa7KloqDqU&#10;J6OANof8+2hX9rPdTlZ6pl+LYvKj1PPTmL+D8DT6//C9vdYK0jRN4O9NeA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A6QfHAAAA3QAAAA8AAAAAAAAAAAAAAAAAmAIAAGRy&#10;cy9kb3ducmV2LnhtbFBLBQYAAAAABAAEAPUAAACMAwAAAAA=&#10;" strokecolor="#969696"/>
                  <v:rect id="Rectangle 1420" o:spid="_x0000_s2287"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xMnMcA&#10;AADdAAAADwAAAGRycy9kb3ducmV2LnhtbESPQWvCQBSE7wX/w/IEL1I3Wg0luhEJFIvYQ7U9eHtk&#10;n0lI9m2a3Wr6711B6HGYmW+Y1bo3jbhQ5yrLCqaTCARxbnXFhYKv49vzKwjnkTU2lknBHzlYp4On&#10;FSbaXvmTLgdfiABhl6CC0vs2kdLlJRl0E9sSB+9sO4M+yK6QusNrgJtGzqIolgYrDgsltpSVlNeH&#10;X6OAdvXm+8du7b76GG/1XC+ybHxSajTsN0sQnnr/H36037WCOI5f4P4mPAGZ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MTJzHAAAA3QAAAA8AAAAAAAAAAAAAAAAAmAIAAGRy&#10;cy9kb3ducmV2LnhtbFBLBQYAAAAABAAEAPUAAACMAwAAAAA=&#10;" strokecolor="#969696"/>
                  <v:rect id="Rectangle 1421" o:spid="_x0000_s2288"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XU6MYA&#10;AADdAAAADwAAAGRycy9kb3ducmV2LnhtbESPT4vCMBTE78J+h/AWvIimK1qkGkUK4rLowT972Nuj&#10;ebbF5qXbRK3f3giCx2FmfsPMFq2pxJUaV1pW8DWIQBBnVpecKzgeVv0JCOeRNVaWScGdHCzmH50Z&#10;JtreeEfXvc9FgLBLUEHhfZ1I6bKCDLqBrYmDd7KNQR9kk0vd4C3ATSWHURRLgyWHhQJrSgvKzvuL&#10;UUA/5+Xvv13bTbntrfVIj9O096dU97NdTkF4av07/Gp/awVxHI/g+SY8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XU6MYAAADdAAAADwAAAAAAAAAAAAAAAACYAgAAZHJz&#10;L2Rvd25yZXYueG1sUEsFBgAAAAAEAAQA9QAAAIsDAAAAAA==&#10;" strokecolor="#969696"/>
                  <v:rect id="Rectangle 1422" o:spid="_x0000_s2289"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lxc8YA&#10;AADdAAAADwAAAGRycy9kb3ducmV2LnhtbESPT4vCMBTE78J+h/AWvIimK1qkGkUK4rLowT972Nuj&#10;ebbF5qXbRK3f3giCx2FmfsPMFq2pxJUaV1pW8DWIQBBnVpecKzgeVv0JCOeRNVaWScGdHCzmH50Z&#10;JtreeEfXvc9FgLBLUEHhfZ1I6bKCDLqBrYmDd7KNQR9kk0vd4C3ATSWHURRLgyWHhQJrSgvKzvuL&#10;UUA/5+Xvv13bTbntrfVIj9O096dU97NdTkF4av07/Gp/awVxHI/h+SY8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lxc8YAAADdAAAADwAAAAAAAAAAAAAAAACYAgAAZHJz&#10;L2Rvd25yZXYueG1sUEsFBgAAAAAEAAQA9QAAAIsDAAAAAA==&#10;" strokecolor="#969696"/>
                  <v:rect id="Rectangle 1423" o:spid="_x0000_s2290"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vvBMUA&#10;AADdAAAADwAAAGRycy9kb3ducmV2LnhtbERPTWvCQBS8F/ofllfoRcympQ0lzSoSEKXYg7Eeentk&#10;X5Ng9m3Mrib+e1coOLdhvphsPppWnKl3jWUFL1EMgri0uuFKwc9uOf0A4TyyxtYyKbiQg/ns8SHD&#10;VNuBt3QufCVCCbsUFdTed6mUrqzJoItsRxy0P9sb9IH2ldQ9DqHctPI1jhNpsOGwUGNHeU3loTgZ&#10;BfR1WOyPdmU3zfdkpd/0e55PfpV6fhoXnyA8jf5u/k+vtYIkAG5vwhOQ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O+8ExQAAAN0AAAAPAAAAAAAAAAAAAAAAAJgCAABkcnMv&#10;ZG93bnJldi54bWxQSwUGAAAAAAQABAD1AAAAigMAAAAA&#10;" strokecolor="#969696"/>
                  <v:rect id="Rectangle 1424" o:spid="_x0000_s2291"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dKn8YA&#10;AADdAAAADwAAAGRycy9kb3ducmV2LnhtbESPT2vCQBTE7wW/w/KEXkQ3io0SXUUCokh78N/B2yP7&#10;TILZtzG71fjtu4VCj8PM/IaZL1tTiQc1rrSsYDiIQBBnVpecKzgd1/0pCOeRNVaWScGLHCwXnbc5&#10;Jto+eU+Pg89FgLBLUEHhfZ1I6bKCDLqBrYmDd7WNQR9kk0vd4DPATSVHURRLgyWHhQJrSgvKbodv&#10;o4B2t9X5bjf2s/zqbfRYf6Rp76LUe7ddzUB4av1/+K+91QriOJ7A75vwBOT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dKn8YAAADdAAAADwAAAAAAAAAAAAAAAACYAgAAZHJz&#10;L2Rvd25yZXYueG1sUEsFBgAAAAAEAAQA9QAAAIsDAAAAAA==&#10;" strokecolor="#969696"/>
                  <v:rect id="Rectangle 1425" o:spid="_x0000_s2292"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e7cUA&#10;AADdAAAADwAAAGRycy9kb3ducmV2LnhtbERPTWvCQBC9C/6HZYRegtm01CBpVpFAsZR6MNpDb0N2&#10;mgSzs2l2a9J/3z0IHh/vO99OphNXGlxrWcFjnIAgrqxuuVZwPr0u1yCcR9bYWSYFf+Rgu5nPcsy0&#10;HflI19LXIoSwy1BB432fSemqhgy62PbEgfu2g0Ef4FBLPeAYwk0nn5IklQZbDg0N9lQ0VF3KX6OA&#10;3i+7zx+7tx/tIdrrZ70qiuhLqYfFtHsB4Wnyd/HN/aYVpGka5oY34QnIz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6N7txQAAAN0AAAAPAAAAAAAAAAAAAAAAAJgCAABkcnMv&#10;ZG93bnJldi54bWxQSwUGAAAAAAQABAD1AAAAigMAAAAA&#10;" strokecolor="#969696"/>
                  <v:rect id="Rectangle 1426" o:spid="_x0000_s2293"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R7dsYA&#10;AADdAAAADwAAAGRycy9kb3ducmV2LnhtbESPT2vCQBTE7wW/w/KEXkQ3ig0aXUUCokh78N/B2yP7&#10;TILZtzG71fjtu4VCj8PM/IaZL1tTiQc1rrSsYDiIQBBnVpecKzgd1/0JCOeRNVaWScGLHCwXnbc5&#10;Jto+eU+Pg89FgLBLUEHhfZ1I6bKCDLqBrYmDd7WNQR9kk0vd4DPATSVHURRLgyWHhQJrSgvKbodv&#10;o4B2t9X5bjf2s/zqbfRYf6Rp76LUe7ddzUB4av1/+K+91QriOJ7C75vwBOT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R7dsYAAADdAAAADwAAAAAAAAAAAAAAAACYAgAAZHJz&#10;L2Rvd25yZXYueG1sUEsFBgAAAAAEAAQA9QAAAIsDAAAAAA==&#10;" strokecolor="#969696"/>
                  <v:rect id="Rectangle 1427" o:spid="_x0000_s2294"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dENsUA&#10;AADdAAAADwAAAGRycy9kb3ducmV2LnhtbERPz2vCMBS+C/4P4Qm7yEwds5POKKUwOsY8zOnB26N5&#10;a4vNS00y7f775SB4/Ph+rzaD6cSFnG8tK5jPEhDEldUt1wr232+PSxA+IGvsLJOCP/KwWY9HK8y0&#10;vfIXXXahFjGEfYYKmhD6TEpfNWTQz2xPHLkf6wyGCF0ttcNrDDedfEqSVBpsOTY02FPRUHXa/RoF&#10;9HHKD2db2s92Oy31s14UxfSo1MNkyF9BBBrCXXxzv2sFafoS98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R0Q2xQAAAN0AAAAPAAAAAAAAAAAAAAAAAJgCAABkcnMv&#10;ZG93bnJldi54bWxQSwUGAAAAAAQABAD1AAAAigMAAAAA&#10;" strokecolor="#969696"/>
                </v:group>
                <v:group id="Group 1428" o:spid="_x0000_s2295" style="position:absolute;left:2637;top:5379;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JR85sYAAADdAAAADwAAAGRycy9kb3ducmV2LnhtbESPT2vCQBTE7wW/w/KE&#10;3uomlkaJriKi4kEK/gHx9sg+k2D2bciuSfz23UKhx2FmfsPMl72pREuNKy0riEcRCOLM6pJzBZfz&#10;9mMKwnlkjZVlUvAiB8vF4G2OqbYdH6k9+VwECLsUFRTe16mULivIoBvZmjh4d9sY9EE2udQNdgFu&#10;KjmOokQaLDksFFjTuqDscXoaBbsOu9VnvGkPj/v6dTt/fV8PMSn1PuxXMxCeev8f/mvvtYIkmcT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0lHzmxgAAAN0A&#10;AAAPAAAAAAAAAAAAAAAAAKoCAABkcnMvZG93bnJldi54bWxQSwUGAAAAAAQABAD6AAAAnQMAAAAA&#10;">
                  <v:rect id="Rectangle 1429" o:spid="_x0000_s2296"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l/2scA&#10;AADdAAAADwAAAGRycy9kb3ducmV2LnhtbESPT2vCQBTE70K/w/IKXkQ3FY2SuooERJF68N+ht0f2&#10;NQlm38bsqvHbdwsFj8PM/IaZLVpTiTs1rrSs4GMQgSDOrC45V3A6rvpTEM4ja6wsk4InOVjM3zoz&#10;TLR98J7uB5+LAGGXoILC+zqR0mUFGXQDWxMH78c2Bn2QTS51g48AN5UcRlEsDZYcFgqsKS0ouxxu&#10;RgFtL8vz1a7tV7nrrfVIj9O0961U971dfoLw1PpX+L+90QrieDKEvzfh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f9rHAAAA3QAAAA8AAAAAAAAAAAAAAAAAmAIAAGRy&#10;cy9kb3ducmV2LnhtbFBLBQYAAAAABAAEAPUAAACMAwAAAAA=&#10;" strokecolor="#969696"/>
                  <v:rect id="Rectangle 1430" o:spid="_x0000_s2297"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XaQcgA&#10;AADdAAAADwAAAGRycy9kb3ducmV2LnhtbESPQWvCQBSE70L/w/IKvUjdWG1aUleRQFHEHqr20Nsj&#10;+5oEs29jdpvEf+8KgsdhZr5hZoveVKKlxpWWFYxHEQjizOqScwWH/efzOwjnkTVWlknBmRws5g+D&#10;GSbadvxN7c7nIkDYJaig8L5OpHRZQQbdyNbEwfuzjUEfZJNL3WAX4KaSL1EUS4Mlh4UCa0oLyo67&#10;f6OANsflz8mu7Lb8Gq70VL+m6fBXqafHfvkBwlPv7+Fbe60VxPHbBK5vwhO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ldpByAAAAN0AAAAPAAAAAAAAAAAAAAAAAJgCAABk&#10;cnMvZG93bnJldi54bWxQSwUGAAAAAAQABAD1AAAAjQMAAAAA&#10;" strokecolor="#969696"/>
                  <v:rect id="Rectangle 1431" o:spid="_x0000_s2298"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xCNccA&#10;AADdAAAADwAAAGRycy9kb3ducmV2LnhtbESPQWvCQBSE7wX/w/KEXkQ3FpuW6EYkUCxSD03twdsj&#10;+0xCsm/T7Fbjv3eFQo/DzHzDrNaDacWZeldbVjCfRSCIC6trLhUcvt6mryCcR9bYWiYFV3KwTkcP&#10;K0y0vfAnnXNfigBhl6CCyvsukdIVFRl0M9sRB+9ke4M+yL6UusdLgJtWPkVRLA3WHBYq7CirqGjy&#10;X6OAds3m+8du7Ue9n2z1Qj9n2eSo1ON42CxBeBr8f/iv/a4VxPHLAu5vwhOQ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98QjXHAAAA3QAAAA8AAAAAAAAAAAAAAAAAmAIAAGRy&#10;cy9kb3ducmV2LnhtbFBLBQYAAAAABAAEAPUAAACMAwAAAAA=&#10;" strokecolor="#969696"/>
                  <v:rect id="Rectangle 1432" o:spid="_x0000_s2299"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DnrscA&#10;AADdAAAADwAAAGRycy9kb3ducmV2LnhtbESPT2vCQBTE74LfYXkFL6IbRaOkriKBohQ9+O/Q2yP7&#10;mgSzb9PsqvHbdwsFj8PM/IZZrFpTiTs1rrSsYDSMQBBnVpecKzifPgZzEM4ja6wsk4InOVgtu50F&#10;Jto++ED3o89FgLBLUEHhfZ1I6bKCDLqhrYmD920bgz7IJpe6wUeAm0qOoyiWBksOCwXWlBaUXY83&#10;o4A+r+vLj93YXbnvb/RET9O0/6VU761dv4Pw1PpX+L+91QrieDaFvzfh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w567HAAAA3QAAAA8AAAAAAAAAAAAAAAAAmAIAAGRy&#10;cy9kb3ducmV2LnhtbFBLBQYAAAAABAAEAPUAAACMAwAAAAA=&#10;" strokecolor="#969696"/>
                  <v:rect id="Rectangle 1433" o:spid="_x0000_s2300"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J52cYA&#10;AADdAAAADwAAAGRycy9kb3ducmV2LnhtbESPT2vCQBTE7wW/w/KEXkQ3io0SXUUCokh78N/B2yP7&#10;TILZtzG71fjtu4VCj8PM/IaZL1tTiQc1rrSsYDiIQBBnVpecKzgd1/0pCOeRNVaWScGLHCwXnbc5&#10;Jto+eU+Pg89FgLBLUEHhfZ1I6bKCDLqBrYmDd7WNQR9kk0vd4DPATSVHURRLgyWHhQJrSgvKbodv&#10;o4B2t9X5bjf2s/zqbfRYf6Rp76LUe7ddzUB4av1/+K+91QrieBLD75vwBOT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OJ52cYAAADdAAAADwAAAAAAAAAAAAAAAACYAgAAZHJz&#10;L2Rvd25yZXYueG1sUEsFBgAAAAAEAAQA9QAAAIsDAAAAAA==&#10;" strokecolor="#969696"/>
                  <v:rect id="Rectangle 1434" o:spid="_x0000_s2301"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7cQscA&#10;AADdAAAADwAAAGRycy9kb3ducmV2LnhtbESPQWvCQBSE7wX/w/KEXkQ3LW2UNKtIoFhED4168PbI&#10;viYh2bdpdqvx33cLQo/DzHzDpKvBtOJCvastK3iaRSCIC6trLhUcD+/TBQjnkTW2lknBjRyslqOH&#10;FBNtr/xJl9yXIkDYJaig8r5LpHRFRQbdzHbEwfuyvUEfZF9K3eM1wE0rn6MolgZrDgsVdpRVVDT5&#10;j1FA22Z9+rYbu6v3k41+0a9ZNjkr9Tge1m8gPA3+P3xvf2gFcTyfw9+b8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3ELHAAAA3QAAAA8AAAAAAAAAAAAAAAAAmAIAAGRy&#10;cy9kb3ducmV2LnhtbFBLBQYAAAAABAAEAPUAAACMAwAAAAA=&#10;" strokecolor="#969696"/>
                  <v:rect id="Rectangle 1435" o:spid="_x0000_s2302"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FIMMUA&#10;AADdAAAADwAAAGRycy9kb3ducmV2LnhtbERPz2vCMBS+C/4P4Qm7yEwds5POKKUwOsY8zOnB26N5&#10;a4vNS00y7f775SB4/Ph+rzaD6cSFnG8tK5jPEhDEldUt1wr232+PSxA+IGvsLJOCP/KwWY9HK8y0&#10;vfIXXXahFjGEfYYKmhD6TEpfNWTQz2xPHLkf6wyGCF0ttcNrDDedfEqSVBpsOTY02FPRUHXa/RoF&#10;9HHKD2db2s92Oy31s14UxfSo1MNkyF9BBBrCXXxzv2sFafoS58Y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MUgwxQAAAN0AAAAPAAAAAAAAAAAAAAAAAJgCAABkcnMv&#10;ZG93bnJldi54bWxQSwUGAAAAAAQABAD1AAAAigMAAAAA&#10;" strokecolor="#969696"/>
                  <v:rect id="Rectangle 1436" o:spid="_x0000_s2303"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3tq8gA&#10;AADdAAAADwAAAGRycy9kb3ducmV2LnhtbESPQWvCQBSE70L/w/KEXkQ3LZrW6CoSKEqxh2o9eHtk&#10;n0kw+zbNrkn8991CocdhZr5hluveVKKlxpWWFTxNIhDEmdUl5wq+jm/jVxDOI2usLJOCOzlYrx4G&#10;S0y07fiT2oPPRYCwS1BB4X2dSOmyggy6ia2Jg3exjUEfZJNL3WAX4KaSz1EUS4Mlh4UCa0oLyq6H&#10;m1FA79fN6dtu7b78GG31VM/SdHRW6nHYbxYgPPX+P/zX3mkFcfwyh9834QnI1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fe2ryAAAAN0AAAAPAAAAAAAAAAAAAAAAAJgCAABk&#10;cnMvZG93bnJldi54bWxQSwUGAAAAAAQABAD1AAAAjQMAAAAA&#10;" strokecolor="#969696"/>
                  <v:rect id="Rectangle 1437" o:spid="_x0000_s2304"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I0EcMA&#10;AADdAAAADwAAAGRycy9kb3ducmV2LnhtbERPy4rCMBTdC/5DuIIb0VTRIh2jSEEUcRY+ZjG7S3On&#10;LTY3tYla/94sBlweznuxak0lHtS40rKC8SgCQZxZXXKu4HLeDOcgnEfWWFkmBS9ysFp2OwtMtH3y&#10;kR4nn4sQwi5BBYX3dSKlywoy6Ea2Jg7cn20M+gCbXOoGnyHcVHISRbE0WHJoKLCmtKDserobBbS/&#10;rn9udmsP5fdgq6d6lqaDX6X6vXb9BcJT6z/if/dOK4jjedgf3oQn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I0EcMAAADdAAAADwAAAAAAAAAAAAAAAACYAgAAZHJzL2Rv&#10;d25yZXYueG1sUEsFBgAAAAAEAAQA9QAAAIgDAAAAAA==&#10;" strokecolor="#969696"/>
                  <v:rect id="Rectangle 1438" o:spid="_x0000_s2305"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6RisYA&#10;AADdAAAADwAAAGRycy9kb3ducmV2LnhtbESPQYvCMBSE78L+h/AWvIimihapRpHC4iJ6WFcP3h7N&#10;sy02L90mq/XfG0HwOMzMN8x82ZpKXKlxpWUFw0EEgjizuuRcweH3qz8F4TyyxsoyKbiTg+XiozPH&#10;RNsb/9B173MRIOwSVFB4XydSuqwgg25ga+LgnW1j0AfZ5FI3eAtwU8lRFMXSYMlhocCa0oKyy/7f&#10;KKDNZXX8s2u7LXe9tR7rSZr2Tkp1P9vVDISn1r/Dr/a3VhDH0yE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t6RisYAAADdAAAADwAAAAAAAAAAAAAAAACYAgAAZHJz&#10;L2Rvd25yZXYueG1sUEsFBgAAAAAEAAQA9QAAAIsDAAAAAA==&#10;" strokecolor="#969696"/>
                  <v:rect id="Rectangle 1439" o:spid="_x0000_s2306"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wP/cYA&#10;AADdAAAADwAAAGRycy9kb3ducmV2LnhtbESPQYvCMBSE78L+h/AW9iKarmiRahQpLIroYV09eHs0&#10;z7bYvHSbqPXfG0HwOMzMN8x03ppKXKlxpWUF3/0IBHFmdcm5gv3fT28MwnlkjZVlUnAnB/PZR2eK&#10;ibY3/qXrzuciQNglqKDwvk6kdFlBBl3f1sTBO9nGoA+yyaVu8BbgppKDKIqlwZLDQoE1pQVl593F&#10;KKD1eXH4t0u7KbfdpR7qUZp2j0p9fbaLCQhPrX+HX+2VVhDH4wE834Qn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gwP/cYAAADdAAAADwAAAAAAAAAAAAAAAACYAgAAZHJz&#10;L2Rvd25yZXYueG1sUEsFBgAAAAAEAAQA9QAAAIsDAAAAAA==&#10;" strokecolor="#969696"/>
                  <v:rect id="Rectangle 1440" o:spid="_x0000_s2307"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CqZscA&#10;AADdAAAADwAAAGRycy9kb3ducmV2LnhtbESPQWvCQBSE70L/w/IKXqRuqjVI6ioSEEXqwVQPvT2y&#10;r0kw+zZmV43/3i0UPA4z8w0zW3SmFldqXWVZwfswAkGcW11xoeDwvXqbgnAeWWNtmRTcycFi/tKb&#10;YaLtjfd0zXwhAoRdggpK75tESpeXZNANbUMcvF/bGvRBtoXULd4C3NRyFEWxNFhxWCixobSk/JRd&#10;jALanpbHs13br2o3WOsPPUnTwY9S/ddu+QnCU+ef4f/2RiuI4+kY/t6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AqmbHAAAA3QAAAA8AAAAAAAAAAAAAAAAAmAIAAGRy&#10;cy9kb3ducmV2LnhtbFBLBQYAAAAABAAEAPUAAACMAwAAAAA=&#10;" strokecolor="#969696"/>
                  <v:rect id="Rectangle 1441" o:spid="_x0000_s2308"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kyEsYA&#10;AADdAAAADwAAAGRycy9kb3ducmV2LnhtbESPQYvCMBSE78L+h/AWvIimK1qkGkUKosh6WFcP3h7N&#10;sy02L90mav33ZkHwOMzMN8xs0ZpK3KhxpWUFX4MIBHFmdcm5gsPvqj8B4TyyxsoyKXiQg8X8ozPD&#10;RNs7/9Bt73MRIOwSVFB4XydSuqwgg25ga+LgnW1j0AfZ5FI3eA9wU8lhFMXSYMlhocCa0oKyy/5q&#10;FND2sjz+2bX9Lne9tR7pcZr2Tkp1P9vlFISn1r/Dr/ZGK4jjyQj+34Qn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qkyEsYAAADdAAAADwAAAAAAAAAAAAAAAACYAgAAZHJz&#10;L2Rvd25yZXYueG1sUEsFBgAAAAAEAAQA9QAAAIsDAAAAAA==&#10;" strokecolor="#969696"/>
                  <v:rect id="Rectangle 1442" o:spid="_x0000_s2309"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WXicYA&#10;AADdAAAADwAAAGRycy9kb3ducmV2LnhtbESPQYvCMBSE78L+h/AWvIimK1qkGkUKosh6WFcP3h7N&#10;sy02L90mav33G0HwOMzMN8xs0ZpK3KhxpWUFX4MIBHFmdcm5gsPvqj8B4TyyxsoyKXiQg8X8ozPD&#10;RNs7/9Bt73MRIOwSVFB4XydSuqwgg25ga+LgnW1j0AfZ5FI3eA9wU8lhFMXSYMlhocCa0oKyy/5q&#10;FND2sjz+2bX9Lne9tR7pcZr2Tkp1P9vlFISn1r/Dr/ZGK4jjyRieb8IT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WXicYAAADdAAAADwAAAAAAAAAAAAAAAACYAgAAZHJz&#10;L2Rvd25yZXYueG1sUEsFBgAAAAAEAAQA9QAAAIsDAAAAAA==&#10;" strokecolor="#969696"/>
                  <v:rect id="Rectangle 1443" o:spid="_x0000_s2310"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J/scA&#10;AADdAAAADwAAAGRycy9kb3ducmV2LnhtbESPQWvCQBSE7wX/w/IKvUjdWGwIqatIQCJSD03bQ2+P&#10;7GsSzL6N2TXGf+8WhB6HmfmGWa5H04qBetdYVjCfRSCIS6sbrhR8fW6fExDOI2tsLZOCKzlYryYP&#10;S0y1vfAHDYWvRICwS1FB7X2XSunKmgy6me2Ig/dre4M+yL6SusdLgJtWvkRRLA02HBZq7CirqTwW&#10;Z6OA9sfN98nm9r05THO90K9ZNv1R6ulx3LyB8DT6//C9vdMK4jiJ4e9NeAJyd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3Cf7HAAAA3QAAAA8AAAAAAAAAAAAAAAAAmAIAAGRy&#10;cy9kb3ducmV2LnhtbFBLBQYAAAAABAAEAPUAAACMAwAAAAA=&#10;" strokecolor="#969696"/>
                  <v:rect id="Rectangle 1444" o:spid="_x0000_s2311"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usZccA&#10;AADdAAAADwAAAGRycy9kb3ducmV2LnhtbESPQWvCQBSE74X+h+UVehHdVNooaVaRgFiKHox68PbI&#10;viYh2bdpdqvpv+8WBI/DzHzDpMvBtOJCvastK3iZRCCIC6trLhUcD+vxHITzyBpby6TglxwsF48P&#10;KSbaXnlPl9yXIkDYJaig8r5LpHRFRQbdxHbEwfuyvUEfZF9K3eM1wE0rp1EUS4M1h4UKO8oqKpr8&#10;xyigz2Z1+rYbu613o41+1W9ZNjor9fw0rN5BeBr8PXxrf2gFcTyfwf+b8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7rGXHAAAA3QAAAA8AAAAAAAAAAAAAAAAAmAIAAGRy&#10;cy9kb3ducmV2LnhtbFBLBQYAAAAABAAEAPUAAACMAwAAAAA=&#10;" strokecolor="#969696"/>
                  <v:rect id="Rectangle 1445" o:spid="_x0000_s2312"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cfqMcA&#10;AADdAAAADwAAAGRycy9kb3ducmV2LnhtbESPS4vCQBCE74L/YWhhL6ITZX0QHUUCi4usB18Hb02m&#10;TYKZnpiZ1ey/dxYEj0VVfUXNl40pxZ1qV1hWMOhHIIhTqwvOFBwPX70pCOeRNZaWScEfOVgu2q05&#10;xto+eEf3vc9EgLCLUUHufRVL6dKcDLq+rYiDd7G1QR9knUld4yPATSmHUTSWBgsOCzlWlOSUXve/&#10;RgFtrqvTza7tT7HtrvWnHiVJ96zUR6dZzUB4avw7/Gp/awWT6WQI/2/CE5CL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XH6jHAAAA3QAAAA8AAAAAAAAAAAAAAAAAmAIAAGRy&#10;cy9kb3ducmV2LnhtbFBLBQYAAAAABAAEAPUAAACMAwAAAAA=&#10;" strokecolor="#969696"/>
                  <v:rect id="Rectangle 1446" o:spid="_x0000_s2313"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u6M8cA&#10;AADdAAAADwAAAGRycy9kb3ducmV2LnhtbESPzWvCQBTE74L/w/IEL6Ibbf0guooExFLag18Hb4/s&#10;Mwlm38bsqul/3y0UPA4z8xtmsWpMKR5Uu8KyguEgAkGcWl1wpuB42PRnIJxH1lhaJgU/5GC1bLcW&#10;GGv75B099j4TAcIuRgW591UspUtzMugGtiIO3sXWBn2QdSZ1jc8AN6UcRdFEGiw4LORYUZJTet3f&#10;jQL6vK5PN7u1X8V3b6vf9ThJemelup1mPQfhqfGv8H/7QyuYzqZv8PcmP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bujPHAAAA3QAAAA8AAAAAAAAAAAAAAAAAmAIAAGRy&#10;cy9kb3ducmV2LnhtbFBLBQYAAAAABAAEAPUAAACMAwAAAAA=&#10;" strokecolor="#969696"/>
                  <v:rect id="Rectangle 1447" o:spid="_x0000_s2314"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iR8YA&#10;AADdAAAADwAAAGRycy9kb3ducmV2LnhtbESPQYvCMBSE74L/ITzBi6yp4qpUo0hBFFkP6u5hb4/m&#10;2Rabl9pErf/eLCx4HGbmG2a+bEwp7lS7wrKCQT8CQZxaXXCm4Pu0/piCcB5ZY2mZFDzJwXLRbs0x&#10;1vbBB7offSYChF2MCnLvq1hKl+Zk0PVtRRy8s60N+iDrTOoaHwFuSjmMorE0WHBYyLGiJKf0crwZ&#10;BbS7rH6udmO/in1vo0f6M0l6v0p1O81qBsJT49/h//ZWK5hMJyP4exOegFy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iR8YAAADdAAAADwAAAAAAAAAAAAAAAACYAgAAZHJz&#10;L2Rvd25yZXYueG1sUEsFBgAAAAAEAAQA9QAAAIsDAAAAAA==&#10;" strokecolor="#969696"/>
                </v:group>
                <v:group id="Group 1448" o:spid="_x0000_s2315" style="position:absolute;left:2637;top:5523;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jIRqXxgAAAN0A&#10;AAAPAAAAAAAAAAAAAAAAAKoCAABkcnMvZG93bnJldi54bWxQSwUGAAAAAAQABAD6AAAAnQMAAAAA&#10;">
                  <v:rect id="Rectangle 1449" o:spid="_x0000_s2316"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wZq8gA&#10;AADdAAAADwAAAGRycy9kb3ducmV2LnhtbESPQWvCQBSE74X+h+UVvIS6sdgoqauEQImIPdS2h94e&#10;2dckmH0bs6vGf+8KQo/DzHzDLFaDacWJetdYVjAZxyCIS6sbrhR8f70/z0E4j6yxtUwKLuRgtXx8&#10;WGCq7Zk/6bTzlQgQdikqqL3vUildWZNBN7YdcfD+bG/QB9lXUvd4DnDTypc4TqTBhsNCjR3lNZX7&#10;3dEooM0++znYwm6bj6jQU/2a59GvUqOnIXsD4Wnw/+F7e60VzOazBG5vwhO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bBmryAAAAN0AAAAPAAAAAAAAAAAAAAAAAJgCAABk&#10;cnMvZG93bnJldi54bWxQSwUGAAAAAAQABAD1AAAAjQMAAAAA&#10;" strokecolor="#969696"/>
                  <v:rect id="Rectangle 1450" o:spid="_x0000_s2317"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8MMcA&#10;AADdAAAADwAAAGRycy9kb3ducmV2LnhtbESPQWvCQBSE70L/w/IKXqRuKtZI6ioSEEXqwVQPvT2y&#10;r0kw+zZmV43/3i0UPA4z8w0zW3SmFldqXWVZwfswAkGcW11xoeDwvXqbgnAeWWNtmRTcycFi/tKb&#10;YaLtjfd0zXwhAoRdggpK75tESpeXZNANbUMcvF/bGvRBtoXULd4C3NRyFEUTabDisFBiQ2lJ+Sm7&#10;GAW0PS2PZ7u2X9VusNZj/ZGmgx+l+q/d8hOEp84/w//tjVYQT+MY/t6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gvDDHAAAA3QAAAA8AAAAAAAAAAAAAAAAAmAIAAGRy&#10;cy9kb3ducmV2LnhtbFBLBQYAAAAABAAEAPUAAACMAwAAAAA=&#10;" strokecolor="#969696"/>
                  <v:rect id="Rectangle 1451" o:spid="_x0000_s2318"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oQsMA&#10;AADdAAAADwAAAGRycy9kb3ducmV2LnhtbERPTYvCMBC9C/6HMIIX0VTZValGkYK4LOvBqgdvQzO2&#10;xWZSm6jdf785LHh8vO/lujWVeFLjSssKxqMIBHFmdcm5gtNxO5yDcB5ZY2WZFPySg/Wq21lirO2L&#10;D/RMfS5CCLsYFRTe17GULivIoBvZmjhwV9sY9AE2udQNvkK4qeQkiqbSYMmhocCakoKyW/owCuj7&#10;tjnf7c7+lPvBTn/ozyQZXJTq99rNAoSn1r/F/+4vrWA2n4W54U1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8oQsMAAADdAAAADwAAAAAAAAAAAAAAAACYAgAAZHJzL2Rv&#10;d25yZXYueG1sUEsFBgAAAAAEAAQA9QAAAIgDAAAAAA==&#10;" strokecolor="#969696"/>
                  <v:rect id="Rectangle 1452" o:spid="_x0000_s2319"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ON2ccA&#10;AADdAAAADwAAAGRycy9kb3ducmV2LnhtbESPT2vCQBTE70K/w/IKXkQ3ldpo6ioSEEvRQ/1z8PbI&#10;vibB7Ns0u2r89m5B8DjMzG+Y6bw1lbhQ40rLCt4GEQjizOqScwX73bI/BuE8ssbKMim4kYP57KUz&#10;xUTbK//QZetzESDsElRQeF8nUrqsIINuYGvi4P3axqAPssmlbvAa4KaSwyj6kAZLDgsF1pQWlJ22&#10;Z6OAvk+Lw59d2XW56a30ux6lae+oVPe1XXyC8NT6Z/jR/tIK4nE8gf834QnI2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zjdnHAAAA3QAAAA8AAAAAAAAAAAAAAAAAmAIAAGRy&#10;cy9kb3ducmV2LnhtbFBLBQYAAAAABAAEAPUAAACMAwAAAAA=&#10;" strokecolor="#969696"/>
                  <v:rect id="Rectangle 1453" o:spid="_x0000_s2320"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xUY8MA&#10;AADdAAAADwAAAGRycy9kb3ducmV2LnhtbERPTYvCMBC9L/gfwgheZE0VV0s1ihREET2ou4e9Dc3Y&#10;FptJbaLWf28OC3t8vO/5sjWVeFDjSssKhoMIBHFmdcm5gu/z+jMG4TyyxsoyKXiRg+Wi8zHHRNsn&#10;H+lx8rkIIewSVFB4XydSuqwgg25ga+LAXWxj0AfY5FI3+AzhppKjKJpIgyWHhgJrSgvKrqe7UUC7&#10;6+rnZjd2Xx76Gz3WX2na/1Wq121XMxCeWv8v/nNvtYJpHIf94U14AnLx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xUY8MAAADdAAAADwAAAAAAAAAAAAAAAACYAgAAZHJzL2Rv&#10;d25yZXYueG1sUEsFBgAAAAAEAAQA9QAAAIgDAAAAAA==&#10;" strokecolor="#969696"/>
                  <v:rect id="Rectangle 1454" o:spid="_x0000_s2321"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Dx+McA&#10;AADdAAAADwAAAGRycy9kb3ducmV2LnhtbESPT2vCQBTE74LfYXlCL6IbS/+E6EYkIIrUQ6099PbI&#10;PpOQ7NuYXTX99m6h4HGYmd8wi2VvGnGlzlWWFcymEQji3OqKCwXHr/UkBuE8ssbGMin4JQfLdDhY&#10;YKLtjT/pevCFCBB2CSoovW8TKV1ekkE3tS1x8E62M+iD7AqpO7wFuGnkcxS9SYMVh4USW8pKyuvD&#10;xSigXb36PtuN/aj2441+0a9ZNv5R6mnUr+YgPPX+Ef5vb7WC9ziewd+b8ARke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Q8fjHAAAA3QAAAA8AAAAAAAAAAAAAAAAAmAIAAGRy&#10;cy9kb3ducmV2LnhtbFBLBQYAAAAABAAEAPUAAACMAwAAAAA=&#10;" strokecolor="#969696"/>
                  <v:rect id="Rectangle 1455" o:spid="_x0000_s2322"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Jvj8cA&#10;AADdAAAADwAAAGRycy9kb3ducmV2LnhtbESPT2vCQBTE7wW/w/IEL6IbpX9CdCMSEEXqodYeentk&#10;n0lI9m3Mrpp+e7dQ6HGYmd8wy1VvGnGjzlWWFcymEQji3OqKCwWnz80kBuE8ssbGMin4IQerdPC0&#10;xETbO3/Q7egLESDsElRQet8mUrq8JINualvi4J1tZ9AH2RVSd3gPcNPIeRS9SoMVh4USW8pKyuvj&#10;1Sigfb3+utitfa8O461+1i9ZNv5WajTs1wsQnnr/H/5r77SCtziew++b8ARk+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Cb4/HAAAA3QAAAA8AAAAAAAAAAAAAAAAAmAIAAGRy&#10;cy9kb3ducmV2LnhtbFBLBQYAAAAABAAEAPUAAACMAwAAAAA=&#10;" strokecolor="#969696"/>
                  <v:rect id="Rectangle 1456" o:spid="_x0000_s2323"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7KFMcA&#10;AADdAAAADwAAAGRycy9kb3ducmV2LnhtbESPT2vCQBTE7wW/w/IEL6KbatWQuooERCl68E8PvT2y&#10;r0kw+zbNrhq/vVso9DjMzG+Y+bI1lbhR40rLCl6HEQjizOqScwXn03oQg3AeWWNlmRQ8yMFy0XmZ&#10;Y6LtnQ90O/pcBAi7BBUU3teJlC4ryKAb2po4eN+2MeiDbHKpG7wHuKnkKIqm0mDJYaHAmtKCssvx&#10;ahTQx2X1+WM3dlfu+xv9pidp2v9SqtdtV+8gPLX+P/zX3moFszgew++b8ATk4g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3OyhTHAAAA3QAAAA8AAAAAAAAAAAAAAAAAmAIAAGRy&#10;cy9kb3ducmV2LnhtbFBLBQYAAAAABAAEAPUAAACMAwAAAAA=&#10;" strokecolor="#969696"/>
                  <v:rect id="Rectangle 1457" o:spid="_x0000_s2324"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dSYMcA&#10;AADdAAAADwAAAGRycy9kb3ducmV2LnhtbESPT2vCQBTE7wW/w/KEXkQ3itUQXUUCYpF68N/B2yP7&#10;TILZtzG71fTbu4VCj8PM/IaZL1tTiQc1rrSsYDiIQBBnVpecKzgd1/0YhPPIGivLpOCHHCwXnbc5&#10;Jto+eU+Pg89FgLBLUEHhfZ1I6bKCDLqBrYmDd7WNQR9kk0vd4DPATSVHUTSRBksOCwXWlBaU3Q7f&#10;RgFtb6vz3W7sV7nrbfRYf6Rp76LUe7ddzUB4av1/+K/9qRVM43gMv2/CE5C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nUmDHAAAA3QAAAA8AAAAAAAAAAAAAAAAAmAIAAGRy&#10;cy9kb3ducmV2LnhtbFBLBQYAAAAABAAEAPUAAACMAwAAAAA=&#10;" strokecolor="#969696"/>
                  <v:rect id="Rectangle 1458" o:spid="_x0000_s2325"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v3+8cA&#10;AADdAAAADwAAAGRycy9kb3ducmV2LnhtbESPT2vCQBTE7wW/w/KEXkQ3StUQXUUCYpF68N/B2yP7&#10;TILZtzG71fjtu4VCj8PM/IaZL1tTiQc1rrSsYDiIQBBnVpecKzgd1/0YhPPIGivLpOBFDpaLztsc&#10;E22fvKfHweciQNglqKDwvk6kdFlBBt3A1sTBu9rGoA+yyaVu8BngppKjKJpIgyWHhQJrSgvKbodv&#10;o4C2t9X5bjf2q9z1NvpDj9O0d1HqvduuZiA8tf4//Nf+1AqmcTyG3zfh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1r9/vHAAAA3QAAAA8AAAAAAAAAAAAAAAAAmAIAAGRy&#10;cy9kb3ducmV2LnhtbFBLBQYAAAAABAAEAPUAAACMAwAAAAA=&#10;" strokecolor="#969696"/>
                  <v:rect id="Rectangle 1459" o:spid="_x0000_s2326"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lpjMcA&#10;AADdAAAADwAAAGRycy9kb3ducmV2LnhtbESPT2vCQBTE7wW/w/KEXkQ3SqshuooExCL14L+Dt0f2&#10;mQSzb2N2q/HbdwsFj8PM/IaZLVpTiTs1rrSsYDiIQBBnVpecKzgeVv0YhPPIGivLpOBJDhbzztsM&#10;E20fvKP73uciQNglqKDwvk6kdFlBBt3A1sTBu9jGoA+yyaVu8BHgppKjKBpLgyWHhQJrSgvKrvsf&#10;o4A21+XpZtf2u9z21vpDf6Zp76zUe7ddTkF4av0r/N/+0gomcTyGvzfh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25aYzHAAAA3QAAAA8AAAAAAAAAAAAAAAAAmAIAAGRy&#10;cy9kb3ducmV2LnhtbFBLBQYAAAAABAAEAPUAAACMAwAAAAA=&#10;" strokecolor="#969696"/>
                  <v:rect id="Rectangle 1460" o:spid="_x0000_s2327"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XMF8YA&#10;AADdAAAADwAAAGRycy9kb3ducmV2LnhtbESPQWvCQBSE74L/YXlCL1I3lqohdRUJiEX0oNVDb4/s&#10;Mwlm38bsVtN/7wqCx2FmvmGm89ZU4kqNKy0rGA4iEMSZ1SXnCg4/y/cYhPPIGivLpOCfHMxn3c4U&#10;E21vvKPr3uciQNglqKDwvk6kdFlBBt3A1sTBO9nGoA+yyaVu8BbgppIfUTSWBksOCwXWlBaUnfd/&#10;RgGtz4vjxa7sptz2V/pTj9K0/6vUW69dfIHw1PpX+Nn+1gomcTyBx5vw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XMF8YAAADdAAAADwAAAAAAAAAAAAAAAACYAgAAZHJz&#10;L2Rvd25yZXYueG1sUEsFBgAAAAAEAAQA9QAAAIsDAAAAAA==&#10;" strokecolor="#969696"/>
                  <v:rect id="Rectangle 1461" o:spid="_x0000_s2328"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pYZcMA&#10;AADdAAAADwAAAGRycy9kb3ducmV2LnhtbERPTYvCMBC9L/gfwgheZE0VV0s1ihREET2ou4e9Dc3Y&#10;FptJbaLWf28OC3t8vO/5sjWVeFDjSssKhoMIBHFmdcm5gu/z+jMG4TyyxsoyKXiRg+Wi8zHHRNsn&#10;H+lx8rkIIewSVFB4XydSuqwgg25ga+LAXWxj0AfY5FI3+AzhppKjKJpIgyWHhgJrSgvKrqe7UUC7&#10;6+rnZjd2Xx76Gz3WX2na/1Wq121XMxCeWv8v/nNvtYJpHIe54U14AnLx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2pYZcMAAADdAAAADwAAAAAAAAAAAAAAAACYAgAAZHJzL2Rv&#10;d25yZXYueG1sUEsFBgAAAAAEAAQA9QAAAIgDAAAAAA==&#10;" strokecolor="#969696"/>
                  <v:rect id="Rectangle 1462" o:spid="_x0000_s2329"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9/scA&#10;AADdAAAADwAAAGRycy9kb3ducmV2LnhtbESPT2vCQBTE7wW/w/IEL6KbitU0dRUJiFL04L9Db4/s&#10;axLMvk2zq8Zv7xYKPQ4z8xtmtmhNJW7UuNKygtdhBII4s7rkXMHpuBrEIJxH1lhZJgUPcrCYd15m&#10;mGh75z3dDj4XAcIuQQWF93UipcsKMuiGtiYO3rdtDPogm1zqBu8Bbio5iqKJNFhyWCiwprSg7HK4&#10;GgX0eVmef+zabstdf63H+i1N+19K9brt8gOEp9b/h//aG61gGsfv8PsmPAE5f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wm/f7HAAAA3QAAAA8AAAAAAAAAAAAAAAAAmAIAAGRy&#10;cy9kb3ducmV2LnhtbFBLBQYAAAAABAAEAPUAAACMAwAAAAA=&#10;" strokecolor="#969696"/>
                  <v:rect id="Rectangle 1463" o:spid="_x0000_s2330"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XCvsUA&#10;AADdAAAADwAAAGRycy9kb3ducmV2LnhtbERPy2rCQBTdC/7DcIVupE6UPmzqGEKgRKRdVO2iu0vm&#10;mgQzd2JmGuPfO4uCy8N5r5LBNKKnztWWFcxnEQjiwuqaSwWH/cfjEoTzyBoby6TgSg6S9Xi0wljb&#10;C39Tv/OlCCHsYlRQed/GUrqiIoNuZlviwB1tZ9AH2JVSd3gJ4aaRiyh6kQZrDg0VtpRVVJx2f0YB&#10;bU/pz9nm9rP+mub6ST9n2fRXqYfJkL6D8DT4u/jfvdEKXpdvYX94E5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xcK+xQAAAN0AAAAPAAAAAAAAAAAAAAAAAJgCAABkcnMv&#10;ZG93bnJldi54bWxQSwUGAAAAAAQABAD1AAAAigMAAAAA&#10;" strokecolor="#969696"/>
                  <v:rect id="Rectangle 1464" o:spid="_x0000_s2331"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lnJccA&#10;AADdAAAADwAAAGRycy9kb3ducmV2LnhtbESPQWvCQBSE74L/YXlCL1I3lmo1uooExFL0oK0Hb4/s&#10;Mwlm38bsqvHfuwXB4zAz3zDTeWNKcaXaFZYV9HsRCOLU6oIzBX+/y/cRCOeRNZaWScGdHMxn7dYU&#10;Y21vvKXrzmciQNjFqCD3voqldGlOBl3PVsTBO9raoA+yzqSu8RbgppQfUTSUBgsOCzlWlOSUnnYX&#10;o4B+Tov92a7suth0V/pTD5Kke1DqrdMsJiA8Nf4Vfra/tYKv0bgP/2/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JZyXHAAAA3QAAAA8AAAAAAAAAAAAAAAAAmAIAAGRy&#10;cy9kb3ducmV2LnhtbFBLBQYAAAAABAAEAPUAAACMAwAAAAA=&#10;" strokecolor="#969696"/>
                  <v:rect id="Rectangle 1465" o:spid="_x0000_s2332"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v5UscA&#10;AADdAAAADwAAAGRycy9kb3ducmV2LnhtbESPQWvCQBSE74L/YXlCL1I3SrUaXUUCYil60NaDt0f2&#10;mQSzb9PsqvHfuwXB4zAz3zCzRWNKcaXaFZYV9HsRCOLU6oIzBb8/q/cxCOeRNZaWScGdHCzm7dYM&#10;Y21vvKPr3mciQNjFqCD3voqldGlOBl3PVsTBO9naoA+yzqSu8RbgppSDKBpJgwWHhRwrSnJKz/uL&#10;UUDf5+Xhz67tpth21/pDD5Oke1TqrdMspyA8Nf4Vfra/tILP8WQA/2/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b+VLHAAAA3QAAAA8AAAAAAAAAAAAAAAAAmAIAAGRy&#10;cy9kb3ducmV2LnhtbFBLBQYAAAAABAAEAPUAAACMAwAAAAA=&#10;" strokecolor="#969696"/>
                  <v:rect id="Rectangle 1466" o:spid="_x0000_s2333"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dcyccA&#10;AADdAAAADwAAAGRycy9kb3ducmV2LnhtbESPzWvCQBTE7wX/h+UVvIhurPUrdRUJiKXUg18Hb4/s&#10;Mwlm36bZVeN/7xYKPQ4z8xtmtmhMKW5Uu8Kygn4vAkGcWl1wpuCwX3UnIJxH1lhaJgUPcrCYt15m&#10;GGt75y3ddj4TAcIuRgW591UspUtzMuh6tiIO3tnWBn2QdSZ1jfcAN6V8i6KRNFhwWMixoiSn9LK7&#10;GgX0dVkef+zafhebzlq/62GSdE5KtV+b5QcIT43/D/+1P7WC8WQ6gN834QnI+R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XXMnHAAAA3QAAAA8AAAAAAAAAAAAAAAAAmAIAAGRy&#10;cy9kb3ducmV2LnhtbFBLBQYAAAAABAAEAPUAAACMAwAAAAA=&#10;" strokecolor="#969696"/>
                  <v:rect id="Rectangle 1467" o:spid="_x0000_s2334"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EvcgA&#10;AADdAAAADwAAAGRycy9kb3ducmV2LnhtbESPQWvCQBSE74X+h+UJvYjZVGzVmFUkUJSih0Z76O2R&#10;fSbB7NuYXTX9991CocdhZr5h0lVvGnGjztWWFTxHMQjiwuqaSwXHw9toBsJ5ZI2NZVLwTQ5Wy8eH&#10;FBNt7/xBt9yXIkDYJaig8r5NpHRFRQZdZFvi4J1sZ9AH2ZVSd3gPcNPIcRy/SoM1h4UKW8oqKs75&#10;1Sig9/P682I3dlfvhxs90S9ZNvxS6mnQrxcgPPX+P/zX3moF09l8Ar9vwhO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sS9yAAAAN0AAAAPAAAAAAAAAAAAAAAAAJgCAABk&#10;cnMvZG93bnJldi54bWxQSwUGAAAAAAQABAD1AAAAjQMAAAAA&#10;" strokecolor="#969696"/>
                </v:group>
                <v:group id="Group 1468" o:spid="_x0000_s2335" style="position:absolute;left:2637;top:5667;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38bccAAADdAAAADwAAAGRycy9kb3ducmV2LnhtbESPQWvCQBSE7wX/w/IK&#10;vTWbKFZNs4qILT2IoBaKt0f2mYRk34bsNon/vlso9DjMzDdMthlNI3rqXGVZQRLFIIhzqysuFHxe&#10;3p6XIJxH1thYJgV3crBZTx4yTLUd+ET92RciQNilqKD0vk2ldHlJBl1kW+Lg3Wxn0AfZFVJ3OAS4&#10;aeQ0jl+kwYrDQokt7UrK6/O3UfA+4LCdJfv+UN929+tlfvw6JKTU0+O4fQXhafT/4b/2h1awWK7m&#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y38bccAAADd&#10;AAAADwAAAAAAAAAAAAAAAACqAgAAZHJzL2Rvd25yZXYueG1sUEsFBgAAAAAEAAQA+gAAAJ4DAAAA&#10;AA==&#10;">
                  <v:rect id="Rectangle 1469" o:spid="_x0000_s2336"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D/UccA&#10;AADdAAAADwAAAGRycy9kb3ducmV2LnhtbESPzWvCQBTE7wX/h+UJXkQ3ivUjuooExCL14EcPvT2y&#10;zySYfRuzq6b/fbcg9DjMzG+YxaoxpXhQ7QrLCgb9CARxanXBmYLzadObgnAeWWNpmRT8kIPVsvW2&#10;wFjbJx/ocfSZCBB2MSrIva9iKV2ak0HXtxVx8C62NuiDrDOpa3wGuCnlMIrG0mDBYSHHipKc0uvx&#10;bhTQ7rr+utmt/Sz23a0e6fck6X4r1Wk36zkIT43/D7/aH1rBZDobw9+b8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g/1HHAAAA3QAAAA8AAAAAAAAAAAAAAAAAmAIAAGRy&#10;cy9kb3ducmV2LnhtbFBLBQYAAAAABAAEAPUAAACMAwAAAAA=&#10;" strokecolor="#969696"/>
                  <v:rect id="Rectangle 1470" o:spid="_x0000_s2337"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ayscA&#10;AADdAAAADwAAAGRycy9kb3ducmV2LnhtbESPT2vCQBTE70K/w/IKXkQ3ldpo6ioSEEvRQ/1z8PbI&#10;vibB7Ns0u2r89m5B8DjMzG+Y6bw1lbhQ40rLCt4GEQjizOqScwX73bI/BuE8ssbKMim4kYP57KUz&#10;xUTbK//QZetzESDsElRQeF8nUrqsIINuYGvi4P3axqAPssmlbvAa4KaSwyj6kAZLDgsF1pQWlJ22&#10;Z6OAvk+Lw59d2XW56a30ux6lae+oVPe1XXyC8NT6Z/jR/tIK4vEkhv834QnI2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sWsrHAAAA3QAAAA8AAAAAAAAAAAAAAAAAmAIAAGRy&#10;cy9kb3ducmV2LnhtbFBLBQYAAAAABAAEAPUAAACMAwAAAAA=&#10;" strokecolor="#969696"/>
                  <v:rect id="Rectangle 1471" o:spid="_x0000_s2338"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POuMUA&#10;AADdAAAADwAAAGRycy9kb3ducmV2LnhtbERPy2rCQBTdC/7DcIVupE6UPmzqGEKgRKRdVO2iu0vm&#10;mgQzd2JmGuPfO4uCy8N5r5LBNKKnztWWFcxnEQjiwuqaSwWH/cfjEoTzyBoby6TgSg6S9Xi0wljb&#10;C39Tv/OlCCHsYlRQed/GUrqiIoNuZlviwB1tZ9AH2JVSd3gJ4aaRiyh6kQZrDg0VtpRVVJx2f0YB&#10;bU/pz9nm9rP+mub6ST9n2fRXqYfJkL6D8DT4u/jfvdEKXpdvYW54E5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s864xQAAAN0AAAAPAAAAAAAAAAAAAAAAAJgCAABkcnMv&#10;ZG93bnJldi54bWxQSwUGAAAAAAQABAD1AAAAigMAAAAA&#10;" strokecolor="#969696"/>
                  <v:rect id="Rectangle 1472" o:spid="_x0000_s2339"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9rI8cA&#10;AADdAAAADwAAAGRycy9kb3ducmV2LnhtbESPzWvCQBTE74L/w/IEL6IbpfUjuooExFLag18Hb4/s&#10;Mwlm38bsqul/3y0UPA4z8xtmsWpMKR5Uu8KyguEgAkGcWl1wpuB42PSnIJxH1lhaJgU/5GC1bLcW&#10;GGv75B099j4TAcIuRgW591UspUtzMugGtiIO3sXWBn2QdSZ1jc8AN6UcRdFYGiw4LORYUZJTet3f&#10;jQL6vK5PN7u1X8V3b6vf9HuS9M5KdTvNeg7CU+Nf4f/2h1Ywmc5m8PcmP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ayPHAAAA3QAAAA8AAAAAAAAAAAAAAAAAmAIAAGRy&#10;cy9kb3ducmV2LnhtbFBLBQYAAAAABAAEAPUAAACMAwAAAAA=&#10;" strokecolor="#969696"/>
                  <v:rect id="Rectangle 1473" o:spid="_x0000_s2340"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5YpMUA&#10;AADdAAAADwAAAGRycy9kb3ducmV2LnhtbERPz2vCMBS+C/sfwhN2EZtOdJvVKFIYjuEOq9tht0fz&#10;bIvNS02idv/9chA8fny/l+vetOJCzjeWFTwlKQji0uqGKwXf+7fxKwgfkDW2lknBH3lYrx4GS8y0&#10;vfIXXYpQiRjCPkMFdQhdJqUvazLoE9sRR+5gncEQoaukdniN4aaVkzR9lgYbjg01dpTXVB6Ls1FA&#10;H8fNz8lu7a75HG31VM/yfPSr1OOw3yxABOrDXXxzv2sFL/M07o9v4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LlikxQAAAN0AAAAPAAAAAAAAAAAAAAAAAJgCAABkcnMv&#10;ZG93bnJldi54bWxQSwUGAAAAAAQABAD1AAAAigMAAAAA&#10;" strokecolor="#969696"/>
                  <v:rect id="Rectangle 1474" o:spid="_x0000_s2341"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L9P8cA&#10;AADdAAAADwAAAGRycy9kb3ducmV2LnhtbESPT2vCQBTE74LfYXlCL6Ibi60aXUUCRRF78N/B2yP7&#10;TILZtzG71fTbd4WCx2FmfsPMFo0pxZ1qV1hWMOhHIIhTqwvOFBwPX70xCOeRNZaWScEvOVjM260Z&#10;xto+eEf3vc9EgLCLUUHufRVL6dKcDLq+rYiDd7G1QR9knUld4yPATSnfo+hTGiw4LORYUZJTet3/&#10;GAW0uS5PN7uy2+K7u9JD/ZEk3bNSb51mOQXhqfGv8H97rRWMJtEAnm/CE5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i/T/HAAAA3QAAAA8AAAAAAAAAAAAAAAAAmAIAAGRy&#10;cy9kb3ducmV2LnhtbFBLBQYAAAAABAAEAPUAAACMAwAAAAA=&#10;" strokecolor="#969696"/>
                  <v:rect id="Rectangle 1475" o:spid="_x0000_s2342"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BjSMcA&#10;AADdAAAADwAAAGRycy9kb3ducmV2LnhtbESPT2vCQBTE74LfYXlCL6IbxVaNriKBoog9+O/g7ZF9&#10;JsHs2zS71fTbd4WCx2FmfsPMl40pxZ1qV1hWMOhHIIhTqwvOFJyOn70JCOeRNZaWScEvOVgu2q05&#10;xto+eE/3g89EgLCLUUHufRVL6dKcDLq+rYiDd7W1QR9knUld4yPATSmHUfQhDRYcFnKsKMkpvR1+&#10;jALa3lbnb7u2u+Kru9Yj/Z4k3YtSb51mNQPhqfGv8H97oxWMp9EQn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wY0jHAAAA3QAAAA8AAAAAAAAAAAAAAAAAmAIAAGRy&#10;cy9kb3ducmV2LnhtbFBLBQYAAAAABAAEAPUAAACMAwAAAAA=&#10;" strokecolor="#969696"/>
                  <v:rect id="Rectangle 1476" o:spid="_x0000_s2343"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zG08gA&#10;AADdAAAADwAAAGRycy9kb3ducmV2LnhtbESPQWvCQBSE74X+h+UJvYhuaq3VmFUkIBZpD7V68PbI&#10;PpOQ7NuY3Wr6792C0OMwM98wybIztbhQ60rLCp6HEQjizOqScwX77/VgCsJ5ZI21ZVLwSw6Wi8eH&#10;BGNtr/xFl53PRYCwi1FB4X0TS+myggy6oW2Ig3eyrUEfZJtL3eI1wE0tR1E0kQZLDgsFNpQWlFW7&#10;H6OAttXqcLYb+1F+9jd6rF/TtH9U6qnXreYgPHX+P3xvv2sFb7PoBf7ehCc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MbTyAAAAN0AAAAPAAAAAAAAAAAAAAAAAJgCAABk&#10;cnMvZG93bnJldi54bWxQSwUGAAAAAAQABAD1AAAAjQMAAAAA&#10;" strokecolor="#969696"/>
                  <v:rect id="Rectangle 1477" o:spid="_x0000_s2344"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Vep8cA&#10;AADdAAAADwAAAGRycy9kb3ducmV2LnhtbESPT2vCQBTE7wW/w/IEL1I3Fv/U6CoSEKXoQVsP3h7Z&#10;ZxLMvk2zq8Zv7xaEHoeZ+Q0zWzSmFDeqXWFZQb8XgSBOrS44U/DzvXr/BOE8ssbSMil4kIPFvPU2&#10;w1jbO+/pdvCZCBB2MSrIva9iKV2ak0HXsxVx8M62NuiDrDOpa7wHuCnlRxSNpMGCw0KOFSU5pZfD&#10;1Sigr8vy+GvXdlvsums90MMk6Z6U6rSb5RSEp8b/h1/tjVYwnkQD+HsTnoCcP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VXqfHAAAA3QAAAA8AAAAAAAAAAAAAAAAAmAIAAGRy&#10;cy9kb3ducmV2LnhtbFBLBQYAAAAABAAEAPUAAACMAwAAAAA=&#10;" strokecolor="#969696"/>
                  <v:rect id="Rectangle 1478" o:spid="_x0000_s2345"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n7PMgA&#10;AADdAAAADwAAAGRycy9kb3ducmV2LnhtbESPT2vCQBTE70K/w/IKXqRuKv6p0Y1IQCxFD9r20Nsj&#10;+5qEZN/G7Krpt3eFgsdhZn7DLFedqcWFWldaVvA6jEAQZ1aXnCv4+ty8vIFwHlljbZkU/JGDVfLU&#10;W2Ks7ZUPdDn6XAQIuxgVFN43sZQuK8igG9qGOHi/tjXog2xzqVu8Brip5SiKptJgyWGhwIbSgrLq&#10;eDYK6KNaf5/s1u7K/WCrx3qSpoMfpfrP3XoBwlPnH+H/9rtWMJtHE7i/CU9AJj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Wfs8yAAAAN0AAAAPAAAAAAAAAAAAAAAAAJgCAABk&#10;cnMvZG93bnJldi54bWxQSwUGAAAAAAQABAD1AAAAjQMAAAAA&#10;" strokecolor="#969696"/>
                  <v:rect id="Rectangle 1479" o:spid="_x0000_s2346"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tlS8gA&#10;AADdAAAADwAAAGRycy9kb3ducmV2LnhtbESPT2vCQBTE70K/w/IKXqRuKv6p0Y1IQCxFD9r20Nsj&#10;+5qEZN/G7Krpt3eFgsdhZn7DLFedqcWFWldaVvA6jEAQZ1aXnCv4+ty8vIFwHlljbZkU/JGDVfLU&#10;W2Ks7ZUPdDn6XAQIuxgVFN43sZQuK8igG9qGOHi/tjXog2xzqVu8Brip5SiKptJgyWGhwIbSgrLq&#10;eDYK6KNaf5/s1u7K/WCrx3qSpoMfpfrP3XoBwlPnH+H/9rtWMJtHU7i/CU9AJj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i2VLyAAAAN0AAAAPAAAAAAAAAAAAAAAAAJgCAABk&#10;cnMvZG93bnJldi54bWxQSwUGAAAAAAQABAD1AAAAjQMAAAAA&#10;" strokecolor="#969696"/>
                  <v:rect id="Rectangle 1480" o:spid="_x0000_s2347"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fA0McA&#10;AADdAAAADwAAAGRycy9kb3ducmV2LnhtbESPT2vCQBTE74LfYXmCF6kbpfVPdBUJiKXoobYevD2y&#10;zySYfRuzq8Zv7xYKHoeZ+Q0zXzamFDeqXWFZwaAfgSBOrS44U/D7s36bgHAeWWNpmRQ8yMFy0W7N&#10;Mdb2zt902/tMBAi7GBXk3lexlC7NyaDr24o4eCdbG/RB1pnUNd4D3JRyGEUjabDgsJBjRUlO6Xl/&#10;NQro67w6XOzGbotdb6Pf9UeS9I5KdTvNagbCU+Nf4f/2p1YwnkZj+HsTnoBcP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HwNDHAAAA3QAAAA8AAAAAAAAAAAAAAAAAmAIAAGRy&#10;cy9kb3ducmV2LnhtbFBLBQYAAAAABAAEAPUAAACMAwAAAAA=&#10;" strokecolor="#969696"/>
                  <v:rect id="Rectangle 1481" o:spid="_x0000_s2348"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hUosUA&#10;AADdAAAADwAAAGRycy9kb3ducmV2LnhtbERPz2vCMBS+C/sfwhN2EZtOdJvVKFIYjuEOq9tht0fz&#10;bIvNS02idv/9chA8fny/l+vetOJCzjeWFTwlKQji0uqGKwXf+7fxKwgfkDW2lknBH3lYrx4GS8y0&#10;vfIXXYpQiRjCPkMFdQhdJqUvazLoE9sRR+5gncEQoaukdniN4aaVkzR9lgYbjg01dpTXVB6Ls1FA&#10;H8fNz8lu7a75HG31VM/yfPSr1OOw3yxABOrDXXxzv2sFL/M0zo1v4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WFSixQAAAN0AAAAPAAAAAAAAAAAAAAAAAJgCAABkcnMv&#10;ZG93bnJldi54bWxQSwUGAAAAAAQABAD1AAAAigMAAAAA&#10;" strokecolor="#969696"/>
                  <v:rect id="Rectangle 1482" o:spid="_x0000_s2349"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TxOccA&#10;AADdAAAADwAAAGRycy9kb3ducmV2LnhtbESPzWvCQBTE70L/h+UVvIhuKq0f0VUkIJaiB78O3h7Z&#10;ZxLMvk2zq8b/3i0UPA4z8xtmOm9MKW5Uu8Kygo9eBII4tbrgTMFhv+yOQDiPrLG0TAoe5GA+e2tN&#10;Mdb2zlu67XwmAoRdjApy76tYSpfmZND1bEUcvLOtDfog60zqGu8BbkrZj6KBNFhwWMixoiSn9LK7&#10;GgX0c1kcf+3KrotNZ6U/9VeSdE5Ktd+bxQSEp8a/wv/tb61gOI7G8PcmPAE5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U8TnHAAAA3QAAAA8AAAAAAAAAAAAAAAAAmAIAAGRy&#10;cy9kb3ducmV2LnhtbFBLBQYAAAAABAAEAPUAAACMAwAAAAA=&#10;" strokecolor="#969696"/>
                  <v:rect id="Rectangle 1483" o:spid="_x0000_s2350"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OecUA&#10;AADdAAAADwAAAGRycy9kb3ducmV2LnhtbERPy2rCQBTdC/2H4RbchDqxVNumToIERCm68NFFd5fM&#10;bRLM3EkzUxP/vrMQXB7Oe5ENphEX6lxtWcF0EoMgLqyuuVRwOq6e3kA4j6yxsUwKruQgSx9GC0y0&#10;7XlPl4MvRQhhl6CCyvs2kdIVFRl0E9sSB+7HdgZ9gF0pdYd9CDeNfI7juTRYc2iosKW8ouJ8+DMK&#10;6PO8/Pq1a7utd9Fav+hZnkffSo0fh+UHCE+Dv4tv7o1W8Po+DfvDm/AEZ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9855xQAAAN0AAAAPAAAAAAAAAAAAAAAAAJgCAABkcnMv&#10;ZG93bnJldi54bWxQSwUGAAAAAAQABAD1AAAAigMAAAAA&#10;" strokecolor="#969696"/>
                  <v:rect id="Rectangle 1484" o:spid="_x0000_s2351"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tr4scA&#10;AADdAAAADwAAAGRycy9kb3ducmV2LnhtbESPT2vCQBTE70K/w/IEL6KbSP8ZXUUCxSL2UK0Hb4/s&#10;Mwlm36bZbZJ++65Q8DjMzG+Y5bo3lWipcaVlBfE0AkGcWV1yruDr+DZ5BeE8ssbKMin4JQfr1cNg&#10;iYm2HX9Se/C5CBB2CSoovK8TKV1WkEE3tTVx8C62MeiDbHKpG+wC3FRyFkXP0mDJYaHAmtKCsuvh&#10;xyig3XVz+rZbuy8/xlv9qJ/SdHxWajTsNwsQnnp/D/+337WCl3kcw+1NeA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7a+LHAAAA3QAAAA8AAAAAAAAAAAAAAAAAmAIAAGRy&#10;cy9kb3ducmV2LnhtbFBLBQYAAAAABAAEAPUAAACMAwAAAAA=&#10;" strokecolor="#969696"/>
                  <v:rect id="Rectangle 1485" o:spid="_x0000_s2352"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n1lccA&#10;AADdAAAADwAAAGRycy9kb3ducmV2LnhtbESPQWvCQBSE74L/YXmCF6kbpVqNriIBsZT2oK0Hb4/s&#10;Mwlm38bsqvHfuwXB4zAz3zDzZWNKcaXaFZYVDPoRCOLU6oIzBX+/67cJCOeRNZaWScGdHCwX7dYc&#10;Y21vvKXrzmciQNjFqCD3voqldGlOBl3fVsTBO9raoA+yzqSu8RbgppTDKBpLgwWHhRwrSnJKT7uL&#10;UUBfp9X+bDf2u/jpbfS7HiVJ76BUt9OsZiA8Nf4VfrY/tYKP6WAI/2/CE5C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p9ZXHAAAA3QAAAA8AAAAAAAAAAAAAAAAAmAIAAGRy&#10;cy9kb3ducmV2LnhtbFBLBQYAAAAABAAEAPUAAACMAwAAAAA=&#10;" strokecolor="#969696"/>
                  <v:rect id="Rectangle 1486" o:spid="_x0000_s2353"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VQDscA&#10;AADdAAAADwAAAGRycy9kb3ducmV2LnhtbESPzWvCQBTE7wX/h+UJvYhutH6mriKBopR68Ovg7ZF9&#10;TYLZtzG71fS/7wpCj8PM/IaZLxtTihvVrrCsoN+LQBCnVhecKTgePrpTEM4jaywtk4JfcrBctF7m&#10;GGt75x3d9j4TAcIuRgW591UspUtzMuh6tiIO3retDfog60zqGu8Bbko5iKKxNFhwWMixoiSn9LL/&#10;MQro87I6Xe3afhXbzloP9ShJOmelXtvN6h2Ep8b/h5/tjVYwmfXf4PEmPA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lUA7HAAAA3QAAAA8AAAAAAAAAAAAAAAAAmAIAAGRy&#10;cy9kb3ducmV2LnhtbFBLBQYAAAAABAAEAPUAAACMAwAAAAA=&#10;" strokecolor="#969696"/>
                  <v:rect id="Rectangle 1487" o:spid="_x0000_s2354"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zIescA&#10;AADdAAAADwAAAGRycy9kb3ducmV2LnhtbESPT2vCQBTE7wW/w/IEL6IbRaumriIBUUp7qH8O3h7Z&#10;1ySYfRuzq8Zv7xaEHoeZ+Q0zXzamFDeqXWFZwaAfgSBOrS44U3DYr3tTEM4jaywtk4IHOVguWm9z&#10;jLW98w/ddj4TAcIuRgW591UspUtzMuj6tiIO3q+tDfog60zqGu8Bbko5jKJ3abDgsJBjRUlO6Xl3&#10;NQro87w6XuzGfhXf3Y0e6XGSdE9KddrN6gOEp8b/h1/trVYwmQ1G8PcmPAG5e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MyHrHAAAA3QAAAA8AAAAAAAAAAAAAAAAAmAIAAGRy&#10;cy9kb3ducmV2LnhtbFBLBQYAAAAABAAEAPUAAACMAwAAAAA=&#10;" strokecolor="#969696"/>
                </v:group>
                <v:group id="Group 1488" o:spid="_x0000_s2355" style="position:absolute;left:2637;top:5811;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B/wqsYAAADdAAAADwAAAGRycy9kb3ducmV2LnhtbESPQWvCQBSE74X+h+UV&#10;etNNKtqauoqIigcpNAri7ZF9JsHs25DdJvHfu4LQ4zAz3zCzRW8q0VLjSssK4mEEgjizuuRcwfGw&#10;GXyBcB5ZY2WZFNzIwWL++jLDRNuOf6lNfS4ChF2CCgrv60RKlxVk0A1tTRy8i20M+iCbXOoGuwA3&#10;lfyIook0WHJYKLCmVUHZNf0zCrYddstRvG7318vqdj6Mf077mJR6f+uX3yA89f4//GzvtILPaTyG&#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H/CqxgAAAN0A&#10;AAAPAAAAAAAAAAAAAAAAAKoCAABkcnMvZG93bnJldi54bWxQSwUGAAAAAAQABAD6AAAAnQMAAAAA&#10;">
                  <v:rect id="Rectangle 1489" o:spid="_x0000_s2356"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LzlsgA&#10;AADdAAAADwAAAGRycy9kb3ducmV2LnhtbESPQWvCQBSE74X+h+UVvEjdWKy1qRuRgChFD6b10Nsj&#10;+5qEZN+m2VXjv3eFgsdhZr5h5oveNOJEnassKxiPIhDEudUVFwq+v1bPMxDOI2tsLJOCCzlYJI8P&#10;c4y1PfOeTpkvRICwi1FB6X0bS+nykgy6kW2Jg/drO4M+yK6QusNzgJtGvkTRVBqsOCyU2FJaUl5n&#10;R6OAPuvl4c+u7bbaDdd6ol/TdPij1OCpX36A8NT7e/i/vdEK3t7HU7i9CU9AJl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UvOWyAAAAN0AAAAPAAAAAAAAAAAAAAAAAJgCAABk&#10;cnMvZG93bnJldi54bWxQSwUGAAAAAAQABAD1AAAAjQMAAAAA&#10;" strokecolor="#969696"/>
                  <v:rect id="Rectangle 1490" o:spid="_x0000_s2357"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5WDccA&#10;AADdAAAADwAAAGRycy9kb3ducmV2LnhtbESPQWvCQBSE74L/YXlCL1I3lqo1uooExFL0oK0Hb4/s&#10;Mwlm38bsqvHfuwXB4zAz3zDTeWNKcaXaFZYV9HsRCOLU6oIzBX+/y/cvEM4jaywtk4I7OZjP2q0p&#10;xtreeEvXnc9EgLCLUUHufRVL6dKcDLqerYiDd7S1QR9knUld4y3ATSk/omgoDRYcFnKsKMkpPe0u&#10;RgH9nBb7s13ZdbHprvSnHiRJ96DUW6dZTEB4avwr/Gx/awWjcX8E/2/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weVg3HAAAA3QAAAA8AAAAAAAAAAAAAAAAAmAIAAGRy&#10;cy9kb3ducmV2LnhtbFBLBQYAAAAABAAEAPUAAACMAwAAAAA=&#10;" strokecolor="#969696"/>
                  <v:rect id="Rectangle 1491" o:spid="_x0000_s2358"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HCf8UA&#10;AADdAAAADwAAAGRycy9kb3ducmV2LnhtbERPy2rCQBTdC/2H4RbchDqxVNumToIERCm68NFFd5fM&#10;bRLM3EkzUxP/vrMQXB7Oe5ENphEX6lxtWcF0EoMgLqyuuVRwOq6e3kA4j6yxsUwKruQgSx9GC0y0&#10;7XlPl4MvRQhhl6CCyvs2kdIVFRl0E9sSB+7HdgZ9gF0pdYd9CDeNfI7juTRYc2iosKW8ouJ8+DMK&#10;6PO8/Pq1a7utd9Fav+hZnkffSo0fh+UHCE+Dv4tv7o1W8Po+DXPDm/AEZ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gcJ/xQAAAN0AAAAPAAAAAAAAAAAAAAAAAJgCAABkcnMv&#10;ZG93bnJldi54bWxQSwUGAAAAAAQABAD1AAAAigMAAAAA&#10;" strokecolor="#969696"/>
                  <v:rect id="Rectangle 1492" o:spid="_x0000_s2359"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1n5McA&#10;AADdAAAADwAAAGRycy9kb3ducmV2LnhtbESPQWvCQBSE74L/YXlCL1I3lmo1uooExFL0oK0Hb4/s&#10;Mwlm38bsqvHfuwXB4zAz3zDTeWNKcaXaFZYV9HsRCOLU6oIzBX+/y/cRCOeRNZaWScGdHMxn7dYU&#10;Y21vvKXrzmciQNjFqCD3voqldGlOBl3PVsTBO9raoA+yzqSu8RbgppQfUTSUBgsOCzlWlOSUnnYX&#10;o4B+Tov92a7suth0V/pTD5Kke1DqrdMsJiA8Nf4Vfra/tYKvcX8M/2/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NZ+THAAAA3QAAAA8AAAAAAAAAAAAAAAAAmAIAAGRy&#10;cy9kb3ducmV2LnhtbFBLBQYAAAAABAAEAPUAAACMAwAAAAA=&#10;" strokecolor="#969696"/>
                  <v:rect id="Rectangle 1493" o:spid="_x0000_s2360"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sExMUA&#10;AADdAAAADwAAAGRycy9kb3ducmV2LnhtbERPy2rCQBTdC/2H4Ra6kTppUNumGSUEilJ04aOL7i6Z&#10;2yQkcyfNjBr/vrMQXB7OO10OphVn6l1tWcHLJAJBXFhdc6ngePh8fgPhPLLG1jIpuJKD5eJhlGKi&#10;7YV3dN77UoQQdgkqqLzvEildUZFBN7EdceB+bW/QB9iXUvd4CeGmlXEUzaXBmkNDhR3lFRXN/mQU&#10;0FeTff/Zld3U2/FKT/Usz8c/Sj09DtkHCE+Dv4tv7rVW8Poeh/3hTXgC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mwTExQAAAN0AAAAPAAAAAAAAAAAAAAAAAJgCAABkcnMv&#10;ZG93bnJldi54bWxQSwUGAAAAAAQABAD1AAAAigMAAAAA&#10;" strokecolor="#969696"/>
                  <v:rect id="Rectangle 1494" o:spid="_x0000_s2361"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ehX8cA&#10;AADdAAAADwAAAGRycy9kb3ducmV2LnhtbESPQWvCQBSE74L/YXmCF6kbpVqNriIBsZT2oK0Hb4/s&#10;Mwlm38bsqvHfuwXB4zAz3zDzZWNKcaXaFZYVDPoRCOLU6oIzBX+/67cJCOeRNZaWScGdHCwX7dYc&#10;Y21vvKXrzmciQNjFqCD3voqldGlOBl3fVsTBO9raoA+yzqSu8RbgppTDKBpLgwWHhRwrSnJKT7uL&#10;UUBfp9X+bDf2u/jpbfS7HiVJ76BUt9OsZiA8Nf4VfrY/tYKP6XAA/2/CE5C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XoV/HAAAA3QAAAA8AAAAAAAAAAAAAAAAAmAIAAGRy&#10;cy9kb3ducmV2LnhtbFBLBQYAAAAABAAEAPUAAACMAwAAAAA=&#10;" strokecolor="#969696"/>
                  <v:rect id="Rectangle 1495" o:spid="_x0000_s2362"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U/KMcA&#10;AADdAAAADwAAAGRycy9kb3ducmV2LnhtbESPT2vCQBTE70K/w/IEL6Kbhv4zZhUJFIvYQ7UevD2y&#10;zyQk+zZmt5p++65Q8DjMzG+YdNmbRlyoc5VlBY/TCARxbnXFhYLv/fvkDYTzyBoby6TglxwsFw+D&#10;FBNtr/xFl50vRICwS1BB6X2bSOnykgy6qW2Jg3eynUEfZFdI3eE1wE0j4yh6kQYrDgsltpSVlNe7&#10;H6OANvXqcLZru60+x2v9pJ+zbHxUajTsV3MQnnp/D/+3P7SC11kcw+1Ne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FPyjHAAAA3QAAAA8AAAAAAAAAAAAAAAAAmAIAAGRy&#10;cy9kb3ducmV2LnhtbFBLBQYAAAAABAAEAPUAAACMAwAAAAA=&#10;" strokecolor="#969696"/>
                  <v:rect id="Rectangle 1496" o:spid="_x0000_s2363"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mas8gA&#10;AADdAAAADwAAAGRycy9kb3ducmV2LnhtbESPT2vCQBTE74V+h+UVvEjd1PqnxqwigaKUetDag7dH&#10;9pmEZN+m2VXTb98VhB6HmfkNkyw7U4sLta60rOBlEIEgzqwuOVdw+Hp/fgPhPLLG2jIp+CUHy8Xj&#10;Q4Kxtlfe0WXvcxEg7GJUUHjfxFK6rCCDbmAb4uCdbGvQB9nmUrd4DXBTy2EUTaTBksNCgQ2lBWXV&#10;/mwU0Ee1+v6xa/tZbvtrPdLjNO0fleo9das5CE+d/w/f2xutYDobvsLtTXgCcv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SZqzyAAAAN0AAAAPAAAAAAAAAAAAAAAAAJgCAABk&#10;cnMvZG93bnJldi54bWxQSwUGAAAAAAQABAD1AAAAjQMAAAAA&#10;" strokecolor="#969696"/>
                  <v:rect id="Rectangle 1497" o:spid="_x0000_s2364"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ACx8cA&#10;AADdAAAADwAAAGRycy9kb3ducmV2LnhtbESPQWvCQBSE74L/YXmCF6kbRVtNXUUCohQ91NaDt0f2&#10;NQlm38bsqvHfuwXB4zAz3zCzRWNKcaXaFZYVDPoRCOLU6oIzBb8/q7cJCOeRNZaWScGdHCzm7dYM&#10;Y21v/E3Xvc9EgLCLUUHufRVL6dKcDLq+rYiD92drgz7IOpO6xluAm1IOo+hdGiw4LORYUZJTetpf&#10;jAL6Oi0PZ7u222LXW+uRHidJ76hUt9MsP0F4avwr/GxvtIKP6XAE/2/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gAsfHAAAA3QAAAA8AAAAAAAAAAAAAAAAAmAIAAGRy&#10;cy9kb3ducmV2LnhtbFBLBQYAAAAABAAEAPUAAACMAwAAAAA=&#10;" strokecolor="#969696"/>
                  <v:rect id="Rectangle 1498" o:spid="_x0000_s2365"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ynXMcA&#10;AADdAAAADwAAAGRycy9kb3ducmV2LnhtbESPzWvCQBTE70L/h+UVvIhuKn41dRUJiCLtwa9Db4/s&#10;axLMvk2zq8b/3hUEj8PM/IaZzhtTigvVrrCs4KMXgSBOrS44U3DYL7sTEM4jaywtk4IbOZjP3lpT&#10;jLW98pYuO5+JAGEXo4Lc+yqW0qU5GXQ9WxEH78/WBn2QdSZ1jdcAN6XsR9FIGiw4LORYUZJTetqd&#10;jQLanBbHf7uy38VPZ6UHepgknV+l2u/N4guEp8a/ws/2WisYf/aH8HgTnoC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3sp1zHAAAA3QAAAA8AAAAAAAAAAAAAAAAAmAIAAGRy&#10;cy9kb3ducmV2LnhtbFBLBQYAAAAABAAEAPUAAACMAwAAAAA=&#10;" strokecolor="#969696"/>
                  <v:rect id="Rectangle 1499" o:spid="_x0000_s2366"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45K8cA&#10;AADdAAAADwAAAGRycy9kb3ducmV2LnhtbESPzWvCQBTE70L/h+UVvIhuKn41dRUJiCL14Neht0f2&#10;NQlm36bZVeN/7wpCj8PM/IaZzhtTiivVrrCs4KMXgSBOrS44U3A8LLsTEM4jaywtk4I7OZjP3lpT&#10;jLW98Y6ue5+JAGEXo4Lc+yqW0qU5GXQ9WxEH79fWBn2QdSZ1jbcAN6XsR9FIGiw4LORYUZJTet5f&#10;jALanBenP7uy38W2s9IDPUySzo9S7fdm8QXCU+P/w6/2WisYf/ZH8HwTnoCcP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0+OSvHAAAA3QAAAA8AAAAAAAAAAAAAAAAAmAIAAGRy&#10;cy9kb3ducmV2LnhtbFBLBQYAAAAABAAEAPUAAACMAwAAAAA=&#10;" strokecolor="#969696"/>
                  <v:rect id="Rectangle 1500" o:spid="_x0000_s2367"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KcsMcA&#10;AADdAAAADwAAAGRycy9kb3ducmV2LnhtbESPQWvCQBSE74L/YXlCL1I3StUaXUUCYil60NaDt0f2&#10;mQSzb9PsqvHfuwXB4zAz3zCzRWNKcaXaFZYV9HsRCOLU6oIzBb8/q/dPEM4jaywtk4I7OVjM260Z&#10;xtreeEfXvc9EgLCLUUHufRVL6dKcDLqerYiDd7K1QR9knUld4y3ATSkHUTSSBgsOCzlWlOSUnvcX&#10;o4C+z8vDn13bTbHtrvWHHiZJ96jUW6dZTkF4avwr/Gx/aQXjyWAM/2/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ynLDHAAAA3QAAAA8AAAAAAAAAAAAAAAAAmAIAAGRy&#10;cy9kb3ducmV2LnhtbFBLBQYAAAAABAAEAPUAAACMAwAAAAA=&#10;" strokecolor="#969696"/>
                  <v:rect id="Rectangle 1501" o:spid="_x0000_s2368"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IwsUA&#10;AADdAAAADwAAAGRycy9kb3ducmV2LnhtbERPy2rCQBTdC/2H4Ra6kTppUNumGSUEilJ04aOL7i6Z&#10;2yQkcyfNjBr/vrMQXB7OO10OphVn6l1tWcHLJAJBXFhdc6ngePh8fgPhPLLG1jIpuJKD5eJhlGKi&#10;7YV3dN77UoQQdgkqqLzvEildUZFBN7EdceB+bW/QB9iXUvd4CeGmlXEUzaXBmkNDhR3lFRXN/mQU&#10;0FeTff/Zld3U2/FKT/Usz8c/Sj09DtkHCE+Dv4tv7rVW8Poeh7nhTXgC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7QjCxQAAAN0AAAAPAAAAAAAAAAAAAAAAAJgCAABkcnMv&#10;ZG93bnJldi54bWxQSwUGAAAAAAQABAD1AAAAigMAAAAA&#10;" strokecolor="#969696"/>
                  <v:rect id="Rectangle 1502" o:spid="_x0000_s2369"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GtWccA&#10;AADdAAAADwAAAGRycy9kb3ducmV2LnhtbESPQWvCQBSE74L/YXlCL1I3SrUaXUUCYil60NaDt0f2&#10;mQSzb9PsqvHfuwXB4zAz3zCzRWNKcaXaFZYV9HsRCOLU6oIzBb8/q/cxCOeRNZaWScGdHCzm7dYM&#10;Y21vvKPr3mciQNjFqCD3voqldGlOBl3PVsTBO9naoA+yzqSu8RbgppSDKBpJgwWHhRwrSnJKz/uL&#10;UUDf5+Xhz67tpth21/pDD5Oke1TqrdMspyA8Nf4Vfra/tILPyWAC/2/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hrVnHAAAA3QAAAA8AAAAAAAAAAAAAAAAAmAIAAGRy&#10;cy9kb3ducmV2LnhtbFBLBQYAAAAABAAEAPUAAACMAwAAAAA=&#10;" strokecolor="#969696"/>
                  <v:rect id="Rectangle 1503" o:spid="_x0000_s2370"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KSGcUA&#10;AADdAAAADwAAAGRycy9kb3ducmV2LnhtbERPTWvCQBC9C/6HZYReRDdtbWtTNyIBUcQeGuuhtyE7&#10;TUKys2l21fjvuwfB4+N9L5a9acSZOldZVvA4jUAQ51ZXXCj4PqwncxDOI2tsLJOCKzlYJsPBAmNt&#10;L/xF58wXIoSwi1FB6X0bS+nykgy6qW2JA/drO4M+wK6QusNLCDeNfIqiV2mw4tBQYktpSXmdnYwC&#10;2tWr45/d2H31Od7omX5J0/GPUg+jfvUBwlPv7+Kbe6sVvL0/h/3hTXgCM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QpIZxQAAAN0AAAAPAAAAAAAAAAAAAAAAAJgCAABkcnMv&#10;ZG93bnJldi54bWxQSwUGAAAAAAQABAD1AAAAigMAAAAA&#10;" strokecolor="#969696"/>
                  <v:rect id="Rectangle 1504" o:spid="_x0000_s2371"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43gscA&#10;AADdAAAADwAAAGRycy9kb3ducmV2LnhtbESPzWvCQBTE7wX/h+UJvYhutH6mriKBopR68Ovg7ZF9&#10;TYLZtzG71fS/7wpCj8PM/IaZLxtTihvVrrCsoN+LQBCnVhecKTgePrpTEM4jaywtk4JfcrBctF7m&#10;GGt75x3d9j4TAcIuRgW591UspUtzMuh6tiIO3retDfog60zqGu8Bbko5iKKxNFhwWMixoiSn9LL/&#10;MQro87I6Xe3afhXbzloP9ShJOmelXtvN6h2Ep8b/h5/tjVYwmb314fEmPA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ON4LHAAAA3QAAAA8AAAAAAAAAAAAAAAAAmAIAAGRy&#10;cy9kb3ducmV2LnhtbFBLBQYAAAAABAAEAPUAAACMAwAAAAA=&#10;" strokecolor="#969696"/>
                  <v:rect id="Rectangle 1505" o:spid="_x0000_s2372"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yp9cgA&#10;AADdAAAADwAAAGRycy9kb3ducmV2LnhtbESPT2vCQBTE74V+h+UVvEjd1PqnxqwigaKUetDag7dH&#10;9pmEZN+m2VXTb98VhB6HmfkNkyw7U4sLta60rOBlEIEgzqwuOVdw+Hp/fgPhPLLG2jIp+CUHy8Xj&#10;Q4Kxtlfe0WXvcxEg7GJUUHjfxFK6rCCDbmAb4uCdbGvQB9nmUrd4DXBTy2EUTaTBksNCgQ2lBWXV&#10;/mwU0Ee1+v6xa/tZbvtrPdLjNO0fleo9das5CE+d/w/f2xutYDp7HcLtTXgCcv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3Kn1yAAAAN0AAAAPAAAAAAAAAAAAAAAAAJgCAABk&#10;cnMvZG93bnJldi54bWxQSwUGAAAAAAQABAD1AAAAjQMAAAAA&#10;" strokecolor="#969696"/>
                  <v:rect id="Rectangle 1506" o:spid="_x0000_s2373"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AMbsgA&#10;AADdAAAADwAAAGRycy9kb3ducmV2LnhtbESPT2vCQBTE70K/w/IKXkQ39U+r0VUkIBbRQ7UevD2y&#10;zySYfZtmtxq/fbcgeBxm5jfMbNGYUlypdoVlBW+9CARxanXBmYLvw6o7BuE8ssbSMim4k4PF/KU1&#10;w1jbG3/Rde8zESDsYlSQe1/FUro0J4OuZyvi4J1tbdAHWWdS13gLcFPKfhS9S4MFh4UcK0pySi/7&#10;X6OANpfl8ceu7bbYddZ6qEdJ0jkp1X5tllMQnhr/DD/an1rBx2QwgP834Qn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kAxuyAAAAN0AAAAPAAAAAAAAAAAAAAAAAJgCAABk&#10;cnMvZG93bnJldi54bWxQSwUGAAAAAAQABAD1AAAAjQMAAAAA&#10;" strokecolor="#969696"/>
                  <v:rect id="Rectangle 1507" o:spid="_x0000_s2374"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mUGsgA&#10;AADdAAAADwAAAGRycy9kb3ducmV2LnhtbESPQWvCQBSE70L/w/IKvYhuWrXV1FUkIJFSD9V68PbI&#10;vibB7Ns0u5r037sFweMwM98w82VnKnGhxpWWFTwPIxDEmdUl5wq+9+vBFITzyBory6TgjxwsFw+9&#10;OcbatvxFl53PRYCwi1FB4X0dS+myggy6oa2Jg/djG4M+yCaXusE2wE0lX6LoVRosOSwUWFNSUHba&#10;nY0C+jitDr82tZ/ltp/qsZ4kSf+o1NNjt3oH4anz9/CtvdEK3majMfy/CU9AL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eZQayAAAAN0AAAAPAAAAAAAAAAAAAAAAAJgCAABk&#10;cnMvZG93bnJldi54bWxQSwUGAAAAAAQABAD1AAAAjQMAAAAA&#10;" strokecolor="#969696"/>
                </v:group>
                <v:group id="Group 1508" o:spid="_x0000_s2375" style="position:absolute;left:2637;top:5955;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qqzKxgAAAN0A&#10;AAAPAAAAAAAAAAAAAAAAAKoCAABkcnMvZG93bnJldi54bWxQSwUGAAAAAAQABAD6AAAAnQMAAAAA&#10;">
                  <v:rect id="Rectangle 1509" o:spid="_x0000_s2376"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v9scA&#10;AADdAAAADwAAAGRycy9kb3ducmV2LnhtbESPQWvCQBSE7wX/w/IEL1I3arUaXUUCYin1UKsHb4/s&#10;Mwlm38bsqvHfu4VCj8PMfMPMl40pxY1qV1hW0O9FIIhTqwvOFOx/1q8TEM4jaywtk4IHOVguWi9z&#10;jLW98zfddj4TAcIuRgW591UspUtzMuh6tiIO3snWBn2QdSZ1jfcAN6UcRNFYGiw4LORYUZJTet5d&#10;jQL6PK8OF7uxX8W2u9FvepQk3aNSnXazmoHw1Pj/8F/7Qyt4nw7H8PsmPAG5e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nr/bHAAAA3QAAAA8AAAAAAAAAAAAAAAAAmAIAAGRy&#10;cy9kb3ducmV2LnhtbFBLBQYAAAAABAAEAPUAAACMAwAAAAA=&#10;" strokecolor="#969696"/>
                  <v:rect id="Rectangle 1510" o:spid="_x0000_s2377"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sKbcgA&#10;AADdAAAADwAAAGRycy9kb3ducmV2LnhtbESPT2vCQBTE70K/w/IKvYhu2lr/pG5EAkURe1Dbg7dH&#10;9pmEZN+m2a2m374rCB6HmfkNM190phZnal1pWcHzMAJBnFldcq7g6/AxmIJwHlljbZkU/JGDRfLQ&#10;m2Os7YV3dN77XAQIuxgVFN43sZQuK8igG9qGOHgn2xr0Qba51C1eAtzU8iWKxtJgyWGhwIbSgrJq&#10;/2sU0KZafv/Yld2Wn/2VHum3NO0flXp67JbvIDx1/h6+tddawWT2OoHrm/AEZP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qwptyAAAAN0AAAAPAAAAAAAAAAAAAAAAAJgCAABk&#10;cnMvZG93bnJldi54bWxQSwUGAAAAAAQABAD1AAAAjQMAAAAA&#10;" strokecolor="#969696"/>
                  <v:rect id="Rectangle 1511" o:spid="_x0000_s2378"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SeH8UA&#10;AADdAAAADwAAAGRycy9kb3ducmV2LnhtbERPTWvCQBC9C/6HZYReRDdtbWtTNyIBUcQeGuuhtyE7&#10;TUKys2l21fjvuwfB4+N9L5a9acSZOldZVvA4jUAQ51ZXXCj4PqwncxDOI2tsLJOCKzlYJsPBAmNt&#10;L/xF58wXIoSwi1FB6X0bS+nykgy6qW2JA/drO4M+wK6QusNLCDeNfIqiV2mw4tBQYktpSXmdnYwC&#10;2tWr45/d2H31Od7omX5J0/GPUg+jfvUBwlPv7+Kbe6sVvL0/h7nhTXgCM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NJ4fxQAAAN0AAAAPAAAAAAAAAAAAAAAAAJgCAABkcnMv&#10;ZG93bnJldi54bWxQSwUGAAAAAAQABAD1AAAAigMAAAAA&#10;" strokecolor="#969696"/>
                  <v:rect id="Rectangle 1512" o:spid="_x0000_s2379"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g7hMcA&#10;AADdAAAADwAAAGRycy9kb3ducmV2LnhtbESPzWvCQBTE74X+D8sr9CK6qd+mriKBopR68Ovg7ZF9&#10;JsHs25jdavzvu4LQ4zAzv2Gm88aU4kq1Kywr+OhEIIhTqwvOFOx3X+0xCOeRNZaWScGdHMxnry9T&#10;jLW98YauW5+JAGEXo4Lc+yqW0qU5GXQdWxEH72Rrgz7IOpO6xluAm1J2o2goDRYcFnKsKMkpPW9/&#10;jQL6Pi8OF7u0P8W6tdR9PUiS1lGp97dm8QnCU+P/w8/2SisYTXoTeLwJT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4O4THAAAA3QAAAA8AAAAAAAAAAAAAAAAAmAIAAGRy&#10;cy9kb3ducmV2LnhtbFBLBQYAAAAABAAEAPUAAACMAwAAAAA=&#10;" strokecolor="#969696"/>
                  <v:rect id="Rectangle 1513" o:spid="_x0000_s2380"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ThZMQA&#10;AADdAAAADwAAAGRycy9kb3ducmV2LnhtbERPy4rCMBTdD8w/hDvgRjRVHB/VKFIYFNGFr4W7S3Nt&#10;i81NbTJa/94sBmZ5OO/ZojGleFDtCssKet0IBHFqdcGZgtPxpzMG4TyyxtIyKXiRg8X882OGsbZP&#10;3tPj4DMRQtjFqCD3voqldGlOBl3XVsSBu9raoA+wzqSu8RnCTSn7UTSUBgsODTlWlOSU3g6/RgFt&#10;bsvz3a7stti1V3qgv5OkfVGq9dUspyA8Nf5f/OdeawWjySDsD2/CE5D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E4WTEAAAA3QAAAA8AAAAAAAAAAAAAAAAAmAIAAGRycy9k&#10;b3ducmV2LnhtbFBLBQYAAAAABAAEAPUAAACJAwAAAAA=&#10;" strokecolor="#969696"/>
                  <v:rect id="Rectangle 1514" o:spid="_x0000_s2381"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hE/8cA&#10;AADdAAAADwAAAGRycy9kb3ducmV2LnhtbESPT2vCQBTE7wW/w/IEL6IbRaumriIBUUp7qH8O3h7Z&#10;1ySYfRuzq8Zv7xaEHoeZ+Q0zXzamFDeqXWFZwaAfgSBOrS44U3DYr3tTEM4jaywtk4IHOVguWm9z&#10;jLW98w/ddj4TAcIuRgW591UspUtzMuj6tiIO3q+tDfog60zqGu8Bbko5jKJ3abDgsJBjRUlO6Xl3&#10;NQro87w6XuzGfhXf3Y0e6XGSdE9KddrN6gOEp8b/h1/trVYwmY0G8PcmPAG5e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8IRP/HAAAA3QAAAA8AAAAAAAAAAAAAAAAAmAIAAGRy&#10;cy9kb3ducmV2LnhtbFBLBQYAAAAABAAEAPUAAACMAwAAAAA=&#10;" strokecolor="#969696"/>
                  <v:rect id="Rectangle 1515" o:spid="_x0000_s2382"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raiMcA&#10;AADdAAAADwAAAGRycy9kb3ducmV2LnhtbESPQWvCQBSE74L/YXmCF6kbRVtNXUUCohQ91NaDt0f2&#10;NQlm38bsqvHfuwXB4zAz3zCzRWNKcaXaFZYVDPoRCOLU6oIzBb8/q7cJCOeRNZaWScGdHCzm7dYM&#10;Y21v/E3Xvc9EgLCLUUHufRVL6dKcDLq+rYiD92drgz7IOpO6xluAm1IOo+hdGiw4LORYUZJTetpf&#10;jAL6Oi0PZ7u222LXW+uRHidJ76hUt9MsP0F4avwr/GxvtIKP6WgI/2/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2ojHAAAA3QAAAA8AAAAAAAAAAAAAAAAAmAIAAGRy&#10;cy9kb3ducmV2LnhtbFBLBQYAAAAABAAEAPUAAACMAwAAAAA=&#10;" strokecolor="#969696"/>
                  <v:rect id="Rectangle 1516" o:spid="_x0000_s2383"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Z/E8gA&#10;AADdAAAADwAAAGRycy9kb3ducmV2LnhtbESPQWvCQBSE70L/w/IKvYhuWrXV1FUkIJFSD9V68PbI&#10;vibB7Ns0u5r037sFweMwM98w82VnKnGhxpWWFTwPIxDEmdUl5wq+9+vBFITzyBory6TgjxwsFw+9&#10;OcbatvxFl53PRYCwi1FB4X0dS+myggy6oa2Jg/djG4M+yCaXusE2wE0lX6LoVRosOSwUWFNSUHba&#10;nY0C+jitDr82tZ/ltp/qsZ4kSf+o1NNjt3oH4anz9/CtvdEK3mbjEfy/CU9AL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ln8TyAAAAN0AAAAPAAAAAAAAAAAAAAAAAJgCAABk&#10;cnMvZG93bnJldi54bWxQSwUGAAAAAAQABAD1AAAAjQMAAAAA&#10;" strokecolor="#969696"/>
                  <v:rect id="Rectangle 1517" o:spid="_x0000_s2384"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nZ8gA&#10;AADdAAAADwAAAGRycy9kb3ducmV2LnhtbESPT2vCQBTE70K/w/KEXkQ3Lekfo6tIoCjFHqr14O2R&#10;fSbB7Ns0uybx27uFgsdhZn7DzJe9qURLjSstK3iaRCCIM6tLzhX87D/G7yCcR9ZYWSYFV3KwXDwM&#10;5pho2/E3tTufiwBhl6CCwvs6kdJlBRl0E1sTB+9kG4M+yCaXusEuwE0ln6PoVRosOSwUWFNaUHbe&#10;XYwC+jyvDr92bbfl12itY/2SpqOjUo/DfjUD4an39/B/e6MVvE3jGP7ehCc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dnyAAAAN0AAAAPAAAAAAAAAAAAAAAAAJgCAABk&#10;cnMvZG93bnJldi54bWxQSwUGAAAAAAQABAD1AAAAjQMAAAAA&#10;" strokecolor="#969696"/>
                  <v:rect id="Rectangle 1518" o:spid="_x0000_s2385"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NC/McA&#10;AADdAAAADwAAAGRycy9kb3ducmV2LnhtbESPzWvCQBTE7wX/h+UJvYhuLH5GV5GAWKQ9+HXw9sg+&#10;k2D2bcyumv733YLQ4zAzv2Hmy8aU4kG1Kywr6PciEMSp1QVnCo6HdXcCwnlkjaVlUvBDDpaL1tsc&#10;Y22fvKPH3mciQNjFqCD3voqldGlOBl3PVsTBu9jaoA+yzqSu8RngppQfUTSSBgsOCzlWlOSUXvd3&#10;o4C219XpZjf2q/jubPRAD5Okc1bqvd2sZiA8Nf4//Gp/agXj6WAIf2/C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zQvzHAAAA3QAAAA8AAAAAAAAAAAAAAAAAmAIAAGRy&#10;cy9kb3ducmV2LnhtbFBLBQYAAAAABAAEAPUAAACMAwAAAAA=&#10;" strokecolor="#969696"/>
                  <v:rect id="Rectangle 1519" o:spid="_x0000_s2386"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Hci8gA&#10;AADdAAAADwAAAGRycy9kb3ducmV2LnhtbESPT2vCQBTE74V+h+UVehHdtFj/pFlFAmIRe2jUg7dH&#10;9jUJyb5Ns6um375bEDwOM/MbJln2phEX6lxlWcHLKAJBnFtdcaHgsF8PZyCcR9bYWCYFv+RguXh8&#10;SDDW9spfdMl8IQKEXYwKSu/bWEqXl2TQjWxLHLxv2xn0QXaF1B1eA9w08jWKJtJgxWGhxJbSkvI6&#10;OxsFtK1Xxx+7sbvqc7DRY/2WpoOTUs9P/eodhKfe38O39odWMJ2PJ/D/Jjw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4dyLyAAAAN0AAAAPAAAAAAAAAAAAAAAAAJgCAABk&#10;cnMvZG93bnJldi54bWxQSwUGAAAAAAQABAD1AAAAjQMAAAAA&#10;" strokecolor="#969696"/>
                  <v:rect id="Rectangle 1520" o:spid="_x0000_s2387"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15EMcA&#10;AADdAAAADwAAAGRycy9kb3ducmV2LnhtbESPT2vCQBTE70K/w/IEL6KbFltt6ioSEEX0UP8cvD2y&#10;zySYfZtmV43f3hUKHoeZ+Q0znjamFFeqXWFZwXs/AkGcWl1wpmC/m/dGIJxH1lhaJgV3cjCdvLXG&#10;GGt741+6bn0mAoRdjApy76tYSpfmZND1bUUcvJOtDfog60zqGm8Bbkr5EUVf0mDBYSHHipKc0vP2&#10;YhTQ6jw7/NmFXReb7kIP9GeSdI9KddrN7AeEp8a/wv/tpVYw/B4M4fkmPAE5e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eRDHAAAA3QAAAA8AAAAAAAAAAAAAAAAAmAIAAGRy&#10;cy9kb3ducmV2LnhtbFBLBQYAAAAABAAEAPUAAACMAwAAAAA=&#10;" strokecolor="#969696"/>
                  <v:rect id="Rectangle 1521" o:spid="_x0000_s2388"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LtYsQA&#10;AADdAAAADwAAAGRycy9kb3ducmV2LnhtbERPy4rCMBTdD8w/hDvgRjRVHB/VKFIYFNGFr4W7S3Nt&#10;i81NbTJa/94sBmZ5OO/ZojGleFDtCssKet0IBHFqdcGZgtPxpzMG4TyyxtIyKXiRg8X882OGsbZP&#10;3tPj4DMRQtjFqCD3voqldGlOBl3XVsSBu9raoA+wzqSu8RnCTSn7UTSUBgsODTlWlOSU3g6/RgFt&#10;bsvz3a7stti1V3qgv5OkfVGq9dUspyA8Nf5f/OdeawWjySDMDW/CE5D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y7WLEAAAA3QAAAA8AAAAAAAAAAAAAAAAAmAIAAGRycy9k&#10;b3ducmV2LnhtbFBLBQYAAAAABAAEAPUAAACJAwAAAAA=&#10;" strokecolor="#969696"/>
                  <v:rect id="Rectangle 1522" o:spid="_x0000_s2389"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5I+cgA&#10;AADdAAAADwAAAGRycy9kb3ducmV2LnhtbESPQWvCQBSE74X+h+UJvYhuKlabNKtIoChFD0Z76O2R&#10;fSbB7NuYXTX9991CocdhZr5h0mVvGnGjztWWFTyPIxDEhdU1lwqOh/fRKwjnkTU2lknBNzlYLh4f&#10;Uky0vfOebrkvRYCwS1BB5X2bSOmKigy6sW2Jg3eynUEfZFdK3eE9wE0jJ1E0kwZrDgsVtpRVVJzz&#10;q1FAH+fV58Wu7bbeDdd6ql+ybPil1NOgX72B8NT7//Bfe6MVzONpDL9vwhO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fkj5yAAAAN0AAAAPAAAAAAAAAAAAAAAAAJgCAABk&#10;cnMvZG93bnJldi54bWxQSwUGAAAAAAQABAD1AAAAjQMAAAAA&#10;" strokecolor="#969696"/>
                  <v:rect id="Rectangle 1523" o:spid="_x0000_s2390"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13ucUA&#10;AADdAAAADwAAAGRycy9kb3ducmV2LnhtbERPy2rCQBTdC/2H4Ra6CXViMbZNHUUCRSm68NFFd5fM&#10;bRLM3ImZaRL/3lkUXB7Oe74cTC06al1lWcFkHIMgzq2uuFBwOn4+v4FwHlljbZkUXMnBcvEwmmOq&#10;bc976g6+ECGEXYoKSu+bVEqXl2TQjW1DHLhf2xr0AbaF1C32IdzU8iWOZ9JgxaGhxIaykvLz4c8o&#10;oK/z6vti13Zb7aK1nuoky6IfpZ4eh9UHCE+Dv4v/3Rut4PU9CfvDm/A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nXe5xQAAAN0AAAAPAAAAAAAAAAAAAAAAAJgCAABkcnMv&#10;ZG93bnJldi54bWxQSwUGAAAAAAQABAD1AAAAigMAAAAA&#10;" strokecolor="#969696"/>
                  <v:rect id="Rectangle 1524" o:spid="_x0000_s2391"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HSIsgA&#10;AADdAAAADwAAAGRycy9kb3ducmV2LnhtbESPQWvCQBSE74X+h+UVvEjdWNTa1I1IQJSiB9N66O2R&#10;fU1Csm/T7Krx37tCocdhZr5hFsveNOJMnassKxiPIhDEudUVFwq+PtfPcxDOI2tsLJOCKzlYJo8P&#10;C4y1vfCBzpkvRICwi1FB6X0bS+nykgy6kW2Jg/djO4M+yK6QusNLgJtGvkTRTBqsOCyU2FJaUl5n&#10;J6OAPurV8ddu7K7aDzd6oqdpOvxWavDUr95BeOr9f/ivvdUKXt+mY7i/CU9AJj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0dIiyAAAAN0AAAAPAAAAAAAAAAAAAAAAAJgCAABk&#10;cnMvZG93bnJldi54bWxQSwUGAAAAAAQABAD1AAAAjQMAAAAA&#10;" strokecolor="#969696"/>
                  <v:rect id="Rectangle 1525" o:spid="_x0000_s2392"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NMVccA&#10;AADdAAAADwAAAGRycy9kb3ducmV2LnhtbESPzWvCQBTE70L/h+UVvIhuKn41dRUJiCLtwa9Db4/s&#10;axLMvk2zq8b/3hUEj8PM/IaZzhtTigvVrrCs4KMXgSBOrS44U3DYL7sTEM4jaywtk4IbOZjP3lpT&#10;jLW98pYuO5+JAGEXo4Lc+yqW0qU5GXQ9WxEH78/WBn2QdSZ1jdcAN6XsR9FIGiw4LORYUZJTetqd&#10;jQLanBbHf7uy38VPZ6UHepgknV+l2u/N4guEp8a/ws/2WisYfw778HgTnoC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DTFXHAAAA3QAAAA8AAAAAAAAAAAAAAAAAmAIAAGRy&#10;cy9kb3ducmV2LnhtbFBLBQYAAAAABAAEAPUAAACMAwAAAAA=&#10;" strokecolor="#969696"/>
                  <v:rect id="Rectangle 1526" o:spid="_x0000_s2393"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pzsgA&#10;AADdAAAADwAAAGRycy9kb3ducmV2LnhtbESPT2vCQBTE70K/w/IKXkQ39U+r0VUkIIrooVoP3h7Z&#10;ZxLMvk2zW02/fbcgeBxm5jfMbNGYUtyodoVlBW+9CARxanXBmYKv46o7BuE8ssbSMin4JQeL+Utr&#10;hrG2d/6k28FnIkDYxagg976KpXRpTgZdz1bEwbvY2qAPss6krvEe4KaU/Sh6lwYLDgs5VpTklF4P&#10;P0YBba/L07dd212x76z1UI+SpHNWqv3aLKcgPDX+GX60N1rBx2Q0gP834Qn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T+nOyAAAAN0AAAAPAAAAAAAAAAAAAAAAAJgCAABk&#10;cnMvZG93bnJldi54bWxQSwUGAAAAAAQABAD1AAAAjQMAAAAA&#10;" strokecolor="#969696"/>
                  <v:rect id="Rectangle 1527" o:spid="_x0000_s2394"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ZxuscA&#10;AADdAAAADwAAAGRycy9kb3ducmV2LnhtbESPzWvCQBTE7wX/h+UJvYhuLH5GV5GAWKQ9+HXw9sg+&#10;k2D2bcyumv733YLQ4zAzv2Hmy8aU4kG1Kywr6PciEMSp1QVnCo6HdXcCwnlkjaVlUvBDDpaL1tsc&#10;Y22fvKPH3mciQNjFqCD3voqldGlOBl3PVsTBu9jaoA+yzqSu8RngppQfUTSSBgsOCzlWlOSUXvd3&#10;o4C219XpZjf2q/jubPRAD5Okc1bqvd2sZiA8Nf4//Gp/agXj6XAAf2/C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mcbrHAAAA3QAAAA8AAAAAAAAAAAAAAAAAmAIAAGRy&#10;cy9kb3ducmV2LnhtbFBLBQYAAAAABAAEAPUAAACMAwAAAAA=&#10;" strokecolor="#969696"/>
                </v:group>
              </v:group>
              <v:group id="Group 1528" o:spid="_x0000_s2395" style="position:absolute;left:4708;top:11494;width:5131;height:2160;rotation:-90" coordorigin="2637,4947" coordsize="2736,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iw+RbIAAAA&#10;3QAAAA8AAAAAAAAAAAAAAAAAqgIAAGRycy9kb3ducmV2LnhtbFBLBQYAAAAABAAEAPoAAACfAwAA&#10;AAA=&#10;">
                <v:group id="Group 1529" o:spid="_x0000_s2396" style="position:absolute;left:2637;top:4947;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p9cdxgAAAN0A&#10;AAAPAAAAAAAAAAAAAAAAAKoCAABkcnMvZG93bnJldi54bWxQSwUGAAAAAAQABAD6AAAAnQMAAAAA&#10;">
                  <v:rect id="Rectangle 1530" o:spid="_x0000_s2397"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TvzccA&#10;AADdAAAADwAAAGRycy9kb3ducmV2LnhtbESPT2vCQBTE70K/w/IEL6KbilabuooExCLtof45eHtk&#10;n0kw+zZmV02/vSsIHoeZ+Q0znTemFFeqXWFZwXs/AkGcWl1wpmC3XfYmIJxH1lhaJgX/5GA+e2tN&#10;Mdb2xn903fhMBAi7GBXk3lexlC7NyaDr24o4eEdbG/RB1pnUNd4C3JRyEEUf0mDBYSHHipKc0tPm&#10;YhTQ+rTYn+3K/hS/3ZUe6lGSdA9KddrN4guEp8a/ws/2t1Yw/hyN4fEmPA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0783HAAAA3QAAAA8AAAAAAAAAAAAAAAAAmAIAAGRy&#10;cy9kb3ducmV2LnhtbFBLBQYAAAAABAAEAPUAAACMAwAAAAA=&#10;" strokecolor="#969696"/>
                  <v:rect id="Rectangle 1531" o:spid="_x0000_s2398"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7v8UA&#10;AADdAAAADwAAAGRycy9kb3ducmV2LnhtbERPy2rCQBTdC/2H4Ra6CXViMbZNHUUCRSm68NFFd5fM&#10;bRLM3ImZaRL/3lkUXB7Oe74cTC06al1lWcFkHIMgzq2uuFBwOn4+v4FwHlljbZkUXMnBcvEwmmOq&#10;bc976g6+ECGEXYoKSu+bVEqXl2TQjW1DHLhf2xr0AbaF1C32IdzU8iWOZ9JgxaGhxIaykvLz4c8o&#10;oK/z6vti13Zb7aK1nuoky6IfpZ4eh9UHCE+Dv4v/3Rut4PU9CXPDm/A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63u/xQAAAN0AAAAPAAAAAAAAAAAAAAAAAJgCAABkcnMv&#10;ZG93bnJldi54bWxQSwUGAAAAAAQABAD1AAAAigMAAAAA&#10;" strokecolor="#969696"/>
                  <v:rect id="Rectangle 1532" o:spid="_x0000_s2399"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feJMgA&#10;AADdAAAADwAAAGRycy9kb3ducmV2LnhtbESPT2vCQBTE7wW/w/IKXkQ3Fv/UNKtIQCxFD0Z76O2R&#10;fU1Csm/T7Krpt+8WCj0OM/MbJtn0phE36lxlWcF0EoEgzq2uuFBwOe/GzyCcR9bYWCYF3+Rgsx48&#10;JBhre+cT3TJfiABhF6OC0vs2ltLlJRl0E9sSB+/TdgZ9kF0hdYf3ADeNfIqihTRYcVgosaW0pLzO&#10;rkYBvdXb9y+7t4fqONrrmZ6n6ehDqeFjv30B4an3/+G/9qtWsFzNV/D7JjwBu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p94kyAAAAN0AAAAPAAAAAAAAAAAAAAAAAJgCAABk&#10;cnMvZG93bnJldi54bWxQSwUGAAAAAAQABAD1AAAAjQMAAAAA&#10;" strokecolor="#969696"/>
                  <v:rect id="Rectangle 1533" o:spid="_x0000_s2400"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9BMUA&#10;AADdAAAADwAAAGRycy9kb3ducmV2LnhtbERPy2rCQBTdF/yH4QrdhDqxtGmNjiKBYpG68NGFu0vm&#10;mgQzd2JmmqR/31kIXR7Oe7EaTC06al1lWcF0EoMgzq2uuFBwOn48vYNwHlljbZkU/JKD1XL0sMBU&#10;25731B18IUIIuxQVlN43qZQuL8mgm9iGOHAX2xr0AbaF1C32IdzU8jmOE2mw4tBQYkNZSfn18GMU&#10;0Pa6/r7Zjf2qdtFGv+jXLIvOSj2Oh/UchKfB/4vv7k+t4G2WhP3hTXg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8b0ExQAAAN0AAAAPAAAAAAAAAAAAAAAAAJgCAABkcnMv&#10;ZG93bnJldi54bWxQSwUGAAAAAAQABAD1AAAAigMAAAAA&#10;" strokecolor="#969696"/>
                  <v:rect id="Rectangle 1534" o:spid="_x0000_s2401"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0Yn8gA&#10;AADdAAAADwAAAGRycy9kb3ducmV2LnhtbESPQWvCQBSE74X+h+UVvEjdWKy1qRuRgChFD6b10Nsj&#10;+5qEZN+m2VXjv3eFgsdhZr5h5oveNOJEnassKxiPIhDEudUVFwq+v1bPMxDOI2tsLJOCCzlYJI8P&#10;c4y1PfOeTpkvRICwi1FB6X0bS+nykgy6kW2Jg/drO4M+yK6QusNzgJtGvkTRVBqsOCyU2FJaUl5n&#10;R6OAPuvl4c+u7bbaDdd6ol/TdPij1OCpX36A8NT7e/i/vdEK3t6nY7i9CU9AJl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vRifyAAAAN0AAAAPAAAAAAAAAAAAAAAAAJgCAABk&#10;cnMvZG93bnJldi54bWxQSwUGAAAAAAQABAD1AAAAjQMAAAAA&#10;" strokecolor="#969696"/>
                  <v:rect id="Rectangle 1535" o:spid="_x0000_s2402"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G6McA&#10;AADdAAAADwAAAGRycy9kb3ducmV2LnhtbESPzWvCQBTE70L/h+UVvIhuKn41dRUJiCL14Neht0f2&#10;NQlm36bZVeN/7wpCj8PM/IaZzhtTiivVrrCs4KMXgSBOrS44U3A8LLsTEM4jaywtk4I7OZjP3lpT&#10;jLW98Y6ue5+JAGEXo4Lc+yqW0qU5GXQ9WxEH79fWBn2QdSZ1jbcAN6XsR9FIGiw4LORYUZJTet5f&#10;jALanBenP7uy38W2s9IDPUySzo9S7fdm8QXCU+P/w6/2WisYf4768HwTnoCcP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vhujHAAAA3QAAAA8AAAAAAAAAAAAAAAAAmAIAAGRy&#10;cy9kb3ducmV2LnhtbFBLBQYAAAAABAAEAPUAAACMAwAAAAA=&#10;" strokecolor="#969696"/>
                  <v:rect id="Rectangle 1536" o:spid="_x0000_s2403"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jc8cA&#10;AADdAAAADwAAAGRycy9kb3ducmV2LnhtbESPQWvCQBSE7wX/w/IEL1I3arUaXUUCYin1UKsHb4/s&#10;Mwlm38bsqvHfu4VCj8PMfMPMl40pxY1qV1hW0O9FIIhTqwvOFOx/1q8TEM4jaywtk4IHOVguWi9z&#10;jLW98zfddj4TAcIuRgW591UspUtzMuh6tiIO3snWBn2QdSZ1jfcAN6UcRNFYGiw4LORYUZJTet5d&#10;jQL6PK8OF7uxX8W2u9FvepQk3aNSnXazmoHw1Pj/8F/7Qyt4n46H8PsmPAG5e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jI3PHAAAA3QAAAA8AAAAAAAAAAAAAAAAAmAIAAGRy&#10;cy9kb3ducmV2LnhtbFBLBQYAAAAABAAEAPUAAACMAwAAAAA=&#10;" strokecolor="#969696"/>
                  <v:rect id="Rectangle 1537" o:spid="_x0000_s2404"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7B8gA&#10;AADdAAAADwAAAGRycy9kb3ducmV2LnhtbESPT2vCQBTE74V+h+UVehHdtFj/pFlFAmIRe2jUg7dH&#10;9jUJyb5Ns6um375bEDwOM/MbJln2phEX6lxlWcHLKAJBnFtdcaHgsF8PZyCcR9bYWCYFv+RguXh8&#10;SDDW9spfdMl8IQKEXYwKSu/bWEqXl2TQjWxLHLxv2xn0QXaF1B1eA9w08jWKJtJgxWGhxJbSkvI6&#10;OxsFtK1Xxx+7sbvqc7DRY/2WpoOTUs9P/eodhKfe38O39odWMJ1PxvD/Jjw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yrsHyAAAAN0AAAAPAAAAAAAAAAAAAAAAAJgCAABk&#10;cnMvZG93bnJldi54bWxQSwUGAAAAAAQABAD1AAAAjQMAAAAA&#10;" strokecolor="#969696"/>
                  <v:rect id="Rectangle 1538" o:spid="_x0000_s2405"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YenMcA&#10;AADdAAAADwAAAGRycy9kb3ducmV2LnhtbESPQWvCQBSE74L/YXlCL1I3lmo1uooEikX0oK0Hb4/s&#10;Mwlm38bsVuO/dwXB4zAz3zDTeWNKcaHaFZYV9HsRCOLU6oIzBX+/3+8jEM4jaywtk4IbOZjP2q0p&#10;xtpeeUuXnc9EgLCLUUHufRVL6dKcDLqerYiDd7S1QR9knUld4zXATSk/omgoDRYcFnKsKMkpPe3+&#10;jQJanRb7s13adbHpLvWnHiRJ96DUW6dZTEB4avwr/Gz/aAVf4+EAHm/C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GHpzHAAAA3QAAAA8AAAAAAAAAAAAAAAAAmAIAAGRy&#10;cy9kb3ducmV2LnhtbFBLBQYAAAAABAAEAPUAAACMAwAAAAA=&#10;" strokecolor="#969696"/>
                  <v:rect id="Rectangle 1539" o:spid="_x0000_s2406"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SA68gA&#10;AADdAAAADwAAAGRycy9kb3ducmV2LnhtbESPQWvCQBSE70L/w/KEXkQ3LZrW6CoSKEqxh2o9eHtk&#10;n0kw+zbNrkn8991CocdhZr5hluveVKKlxpWWFTxNIhDEmdUl5wq+jm/jVxDOI2usLJOCOzlYrx4G&#10;S0y07fiT2oPPRYCwS1BB4X2dSOmyggy6ia2Jg3exjUEfZJNL3WAX4KaSz1EUS4Mlh4UCa0oLyq6H&#10;m1FA79fN6dtu7b78GG31VM/SdHRW6nHYbxYgPPX+P/zX3mkFL/M4ht834QnI1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VIDryAAAAN0AAAAPAAAAAAAAAAAAAAAAAJgCAABk&#10;cnMvZG93bnJldi54bWxQSwUGAAAAAAQABAD1AAAAjQMAAAAA&#10;" strokecolor="#969696"/>
                  <v:rect id="Rectangle 1540" o:spid="_x0000_s2407"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glcMcA&#10;AADdAAAADwAAAGRycy9kb3ducmV2LnhtbESPzWvCQBTE70L/h+UJXkQ3Fb+auooExCLtoX4cvD2y&#10;zySYfRuzq6b/vSsIPQ4z8xtmtmhMKW5Uu8Kygvd+BII4tbrgTMF+t+pNQTiPrLG0TAr+yMFi/taa&#10;YaztnX/ptvWZCBB2MSrIva9iKV2ak0HXtxVx8E62NuiDrDOpa7wHuCnlIIrG0mDBYSHHipKc0vP2&#10;ahTQ5rw8XOzafhc/3bUe6lGSdI9KddrN8hOEp8b/h1/tL61g8jGewPNNeAJy/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YJXDHAAAA3QAAAA8AAAAAAAAAAAAAAAAAmAIAAGRy&#10;cy9kb3ducmV2LnhtbFBLBQYAAAAABAAEAPUAAACMAwAAAAA=&#10;" strokecolor="#969696"/>
                  <v:rect id="Rectangle 1541" o:spid="_x0000_s2408"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exAsUA&#10;AADdAAAADwAAAGRycy9kb3ducmV2LnhtbERPy2rCQBTdF/yH4QrdhDqxtGmNjiKBYpG68NGFu0vm&#10;mgQzd2JmmqR/31kIXR7Oe7EaTC06al1lWcF0EoMgzq2uuFBwOn48vYNwHlljbZkU/JKD1XL0sMBU&#10;25731B18IUIIuxQVlN43qZQuL8mgm9iGOHAX2xr0AbaF1C32IdzU8jmOE2mw4tBQYkNZSfn18GMU&#10;0Pa6/r7Zjf2qdtFGv+jXLIvOSj2Oh/UchKfB/4vv7k+t4G2WhLnhTXg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7ECxQAAAN0AAAAPAAAAAAAAAAAAAAAAAJgCAABkcnMv&#10;ZG93bnJldi54bWxQSwUGAAAAAAQABAD1AAAAigMAAAAA&#10;" strokecolor="#969696"/>
                  <v:rect id="Rectangle 1542" o:spid="_x0000_s2409"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sUmcgA&#10;AADdAAAADwAAAGRycy9kb3ducmV2LnhtbESPQWvCQBSE7wX/w/IKXkQ3Fqs1zSoSEEvRg9Eeentk&#10;X5OQ7Ns0u2r677uFgsdhZr5hknVvGnGlzlWWFUwnEQji3OqKCwXn03b8AsJ5ZI2NZVLwQw7Wq8FD&#10;grG2Nz7SNfOFCBB2MSoovW9jKV1ekkE3sS1x8L5sZ9AH2RVSd3gLcNPIpyiaS4MVh4USW0pLyuvs&#10;YhTQe735+LY7u68Oo52e6ec0HX0qNXzsN68gPPX+Hv5vv2kFi+V8CX9vwhOQq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yxSZyAAAAN0AAAAPAAAAAAAAAAAAAAAAAJgCAABk&#10;cnMvZG93bnJldi54bWxQSwUGAAAAAAQABAD1AAAAjQMAAAAA&#10;" strokecolor="#969696"/>
                  <v:rect id="Rectangle 1543" o:spid="_x0000_s2410"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gr2cUA&#10;AADdAAAADwAAAGRycy9kb3ducmV2LnhtbERPTWvCQBC9C/0Pywi9SN1U2mpT1xACJSLtoVYP3obs&#10;mASzszG7jfHfu4eCx8f7XiaDaURPnastK3ieRiCIC6trLhXsfj+fFiCcR9bYWCYFV3KQrB5GS4y1&#10;vfAP9VtfihDCLkYFlfdtLKUrKjLoprYlDtzRdgZ9gF0pdYeXEG4aOYuiN2mw5tBQYUtZRcVp+2cU&#10;0OaU7s82t1/19yTXL/o1yyYHpR7HQ/oBwtPg7+J/91ormL/Pw/7wJjw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KCvZxQAAAN0AAAAPAAAAAAAAAAAAAAAAAJgCAABkcnMv&#10;ZG93bnJldi54bWxQSwUGAAAAAAQABAD1AAAAigMAAAAA&#10;" strokecolor="#969696"/>
                  <v:rect id="Rectangle 1544" o:spid="_x0000_s2411"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SOQscA&#10;AADdAAAADwAAAGRycy9kb3ducmV2LnhtbESPQWvCQBSE74L/YXlCL1I3lqo1uooExFL0oK0Hb4/s&#10;Mwlm38bsqvHfuwXB4zAz3zDTeWNKcaXaFZYV9HsRCOLU6oIzBX+/y/cvEM4jaywtk4I7OZjP2q0p&#10;xtreeEvXnc9EgLCLUUHufRVL6dKcDLqerYiDd7S1QR9knUld4y3ATSk/omgoDRYcFnKsKMkpPe0u&#10;RgH9nBb7s13ZdbHprvSnHiRJ96DUW6dZTEB4avwr/Gx/awWj8agP/2/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kjkLHAAAA3QAAAA8AAAAAAAAAAAAAAAAAmAIAAGRy&#10;cy9kb3ducmV2LnhtbFBLBQYAAAAABAAEAPUAAACMAwAAAAA=&#10;" strokecolor="#969696"/>
                  <v:rect id="Rectangle 1545" o:spid="_x0000_s2412"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YQNccA&#10;AADdAAAADwAAAGRycy9kb3ducmV2LnhtbESPQWvCQBSE74L/YXlCL1I3StUaXUUCYil60NaDt0f2&#10;mQSzb9PsqvHfuwXB4zAz3zCzRWNKcaXaFZYV9HsRCOLU6oIzBb8/q/dPEM4jaywtk4I7OVjM260Z&#10;xtreeEfXvc9EgLCLUUHufRVL6dKcDLqerYiDd7K1QR9knUld4y3ATSkHUTSSBgsOCzlWlOSUnvcX&#10;o4C+z8vDn13bTbHtrvWHHiZJ96jUW6dZTkF4avwr/Gx/aQXjyXgA/2/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2EDXHAAAA3QAAAA8AAAAAAAAAAAAAAAAAmAIAAGRy&#10;cy9kb3ducmV2LnhtbFBLBQYAAAAABAAEAPUAAACMAwAAAAA=&#10;" strokecolor="#969696"/>
                  <v:rect id="Rectangle 1546" o:spid="_x0000_s2413"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q1rsgA&#10;AADdAAAADwAAAGRycy9kb3ducmV2LnhtbESPT2vCQBTE70K/w/IKvYhu2lr/pG5EAkURe1Dbg7dH&#10;9pmEZN+m2a2m374rCB6HmfkNM190phZnal1pWcHzMAJBnFldcq7g6/AxmIJwHlljbZkU/JGDRfLQ&#10;m2Os7YV3dN77XAQIuxgVFN43sZQuK8igG9qGOHgn2xr0Qba51C1eAtzU8iWKxtJgyWGhwIbSgrJq&#10;/2sU0KZafv/Yld2Wn/2VHum3NO0flXp67JbvIDx1/h6+tddawWQ2eYXrm/AEZP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WuyAAAAN0AAAAPAAAAAAAAAAAAAAAAAJgCAABk&#10;cnMvZG93bnJldi54bWxQSwUGAAAAAAQABAD1AAAAjQMAAAAA&#10;" strokecolor="#969696"/>
                  <v:rect id="Rectangle 1547" o:spid="_x0000_s2414"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Mt2scA&#10;AADdAAAADwAAAGRycy9kb3ducmV2LnhtbESPT2vCQBTE70K/w/IEL6KbFltt6ioSEEX0UP8cvD2y&#10;zySYfZtmV43f3hUKHoeZ+Q0znjamFFeqXWFZwXs/AkGcWl1wpmC/m/dGIJxH1lhaJgV3cjCdvLXG&#10;GGt741+6bn0mAoRdjApy76tYSpfmZND1bUUcvJOtDfog60zqGm8Bbkr5EUVf0mDBYSHHipKc0vP2&#10;YhTQ6jw7/NmFXReb7kIP9GeSdI9KddrN7AeEp8a/wv/tpVYw/B4O4PkmPAE5e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TLdrHAAAA3QAAAA8AAAAAAAAAAAAAAAAAmAIAAGRy&#10;cy9kb3ducmV2LnhtbFBLBQYAAAAABAAEAPUAAACMAwAAAAA=&#10;" strokecolor="#969696"/>
                  <v:rect id="Rectangle 1548" o:spid="_x0000_s2415"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QccA&#10;AADdAAAADwAAAGRycy9kb3ducmV2LnhtbESPT2vCQBTE70K/w/IEL6KbilabuooExCLtof45eHtk&#10;n0kw+zZmV02/vSsIHoeZ+Q0znTemFFeqXWFZwXs/AkGcWl1wpmC3XfYmIJxH1lhaJgX/5GA+e2tN&#10;Mdb2xn903fhMBAi7GBXk3lexlC7NyaDr24o4eEdbG/RB1pnUNd4C3JRyEEUf0mDBYSHHipKc0tPm&#10;YhTQ+rTYn+3K/hS/3ZUe6lGSdA9KddrN4guEp8a/ws/2t1Yw/hyP4PEmPA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5fiEHHAAAA3QAAAA8AAAAAAAAAAAAAAAAAmAIAAGRy&#10;cy9kb3ducmV2LnhtbFBLBQYAAAAABAAEAPUAAACMAwAAAAA=&#10;" strokecolor="#969696"/>
                </v:group>
                <v:group id="Group 1549" o:spid="_x0000_s2416" style="position:absolute;left:2637;top:5091;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KLfccAAADdAAAADwAAAGRycy9kb3ducmV2LnhtbESPQWvCQBSE7wX/w/IK&#10;vdVNlBpNs4qILT2IoBaKt0f2mYRk34bsNon/vlso9DjMzDdMthlNI3rqXGVZQTyNQBDnVldcKPi8&#10;vD0vQTiPrLGxTAru5GCznjxkmGo78In6sy9EgLBLUUHpfZtK6fKSDLqpbYmDd7OdQR9kV0jd4RDg&#10;ppGzKFpIgxWHhRJb2pWU1+dvo+B9wGE7j/f9ob7t7tfLy/HrEJNST4/j9hWEp9H/h//aH1pBsko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RKLfccAAADd&#10;AAAADwAAAAAAAAAAAAAAAACqAgAAZHJzL2Rvd25yZXYueG1sUEsFBgAAAAAEAAQA+gAAAJ4DAAAA&#10;AA==&#10;">
                  <v:rect id="Rectangle 1550" o:spid="_x0000_s2417"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GzrcgA&#10;AADdAAAADwAAAGRycy9kb3ducmV2LnhtbESPQWvCQBSE70L/w/IKvUjdWLRpU1eRQFHEHqr20Nsj&#10;+5oEs29jdpvEf+8KgsdhZr5hZoveVKKlxpWWFYxHEQjizOqScwWH/efzGwjnkTVWlknBmRws5g+D&#10;GSbadvxN7c7nIkDYJaig8L5OpHRZQQbdyNbEwfuzjUEfZJNL3WAX4KaSL1H0Kg2WHBYKrCktKDvu&#10;/o0C2hyXPye7stvya7jSEz1N0+GvUk+P/fIDhKfe38O39loriN/jGK5vwhO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wbOtyAAAAN0AAAAPAAAAAAAAAAAAAAAAAJgCAABk&#10;cnMvZG93bnJldi54bWxQSwUGAAAAAAQABAD1AAAAjQMAAAAA&#10;" strokecolor="#969696"/>
                  <v:rect id="Rectangle 1551" o:spid="_x0000_s2418"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4n38UA&#10;AADdAAAADwAAAGRycy9kb3ducmV2LnhtbERPTWvCQBC9C/0Pywi9SN1U2mpT1xACJSLtoVYP3obs&#10;mASzszG7jfHfu4eCx8f7XiaDaURPnastK3ieRiCIC6trLhXsfj+fFiCcR9bYWCYFV3KQrB5GS4y1&#10;vfAP9VtfihDCLkYFlfdtLKUrKjLoprYlDtzRdgZ9gF0pdYeXEG4aOYuiN2mw5tBQYUtZRcVp+2cU&#10;0OaU7s82t1/19yTXL/o1yyYHpR7HQ/oBwtPg7+J/91ormL/Pw9zwJjw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XiffxQAAAN0AAAAPAAAAAAAAAAAAAAAAAJgCAABkcnMv&#10;ZG93bnJldi54bWxQSwUGAAAAAAQABAD1AAAAigMAAAAA&#10;" strokecolor="#969696"/>
                  <v:rect id="Rectangle 1552" o:spid="_x0000_s2419"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KCRMcA&#10;AADdAAAADwAAAGRycy9kb3ducmV2LnhtbESPT2vCQBTE74V+h+UVvIhuKtVo6ioSEEvRg/8O3h7Z&#10;1ySYfZtmV43f3i0IPQ4z8xtmOm9NJa7UuNKygvd+BII4s7rkXMFhv+yNQTiPrLGyTAru5GA+e32Z&#10;YqLtjbd03flcBAi7BBUU3teJlC4ryKDr25o4eD+2MeiDbHKpG7wFuKnkIIpG0mDJYaHAmtKCsvPu&#10;YhTQ93lx/LUruy433ZX+0MM07Z6U6ry1i08Qnlr/H362v7SCeBJP4O9NeAJy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8SgkTHAAAA3QAAAA8AAAAAAAAAAAAAAAAAmAIAAGRy&#10;cy9kb3ducmV2LnhtbFBLBQYAAAAABAAEAPUAAACMAwAAAAA=&#10;" strokecolor="#969696"/>
                  <v:rect id="Rectangle 1553" o:spid="_x0000_s2420"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b/sUA&#10;AADdAAAADwAAAGRycy9kb3ducmV2LnhtbERPy2rCQBTdC/7DcIVupE6UPmzqGEKgRKRdVO2iu0vm&#10;mgQzd2JmGuPfO4uCy8N5r5LBNKKnztWWFcxnEQjiwuqaSwWH/cfjEoTzyBoby6TgSg6S9Xi0wljb&#10;C39Tv/OlCCHsYlRQed/GUrqiIoNuZlviwB1tZ9AH2JVSd3gJ4aaRiyh6kQZrDg0VtpRVVJx2f0YB&#10;bU/pz9nm9rP+mub6ST9n2fRXqYfJkL6D8DT4u/jfvdEKXt+WYX94E5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Vv+xQAAAN0AAAAPAAAAAAAAAAAAAAAAAJgCAABkcnMv&#10;ZG93bnJldi54bWxQSwUGAAAAAAQABAD1AAAAigMAAAAA&#10;" strokecolor="#969696"/>
                  <v:rect id="Rectangle 1554" o:spid="_x0000_s2421"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H+ZccA&#10;AADdAAAADwAAAGRycy9kb3ducmV2LnhtbESPQWvCQBSE74L/YXlCL1I3lmo1uooExFL0oK0Hb4/s&#10;Mwlm38bsqvHfuwXB4zAz3zDTeWNKcaXaFZYV9HsRCOLU6oIzBX+/y/cRCOeRNZaWScGdHMxn7dYU&#10;Y21vvKXrzmciQNjFqCD3voqldGlOBl3PVsTBO9raoA+yzqSu8RbgppQfUTSUBgsOCzlWlOSUnnYX&#10;o4B+Tov92a7suth0V/pTD5Kke1DqrdMsJiA8Nf4Vfra/tYKv8agP/2/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x/mXHAAAA3QAAAA8AAAAAAAAAAAAAAAAAmAIAAGRy&#10;cy9kb3ducmV2LnhtbFBLBQYAAAAABAAEAPUAAACMAwAAAAA=&#10;" strokecolor="#969696"/>
                  <v:rect id="Rectangle 1555" o:spid="_x0000_s2422"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NgEscA&#10;AADdAAAADwAAAGRycy9kb3ducmV2LnhtbESPQWvCQBSE74L/YXlCL1I3SrUaXUUCYil60NaDt0f2&#10;mQSzb9PsqvHfuwXB4zAz3zCzRWNKcaXaFZYV9HsRCOLU6oIzBb8/q/cxCOeRNZaWScGdHCzm7dYM&#10;Y21vvKPr3mciQNjFqCD3voqldGlOBl3PVsTBO9naoA+yzqSu8RbgppSDKBpJgwWHhRwrSnJKz/uL&#10;UUDf5+Xhz67tpth21/pDD5Oke1TqrdMspyA8Nf4Vfra/tILPyXgA/2/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jYBLHAAAA3QAAAA8AAAAAAAAAAAAAAAAAmAIAAGRy&#10;cy9kb3ducmV2LnhtbFBLBQYAAAAABAAEAPUAAACMAwAAAAA=&#10;" strokecolor="#969696"/>
                  <v:rect id="Rectangle 1556" o:spid="_x0000_s2423"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FiccA&#10;AADdAAAADwAAAGRycy9kb3ducmV2LnhtbESPzWvCQBTE7wX/h+UVvIhurPUrdRUJiKXUg18Hb4/s&#10;Mwlm36bZVeN/7xYKPQ4z8xtmtmhMKW5Uu8Kygn4vAkGcWl1wpuCwX3UnIJxH1lhaJgUPcrCYt15m&#10;GGt75y3ddj4TAcIuRgW591UspUtzMuh6tiIO3tnWBn2QdSZ1jfcAN6V8i6KRNFhwWMixoiSn9LK7&#10;GgX0dVkef+zafhebzlq/62GSdE5KtV+b5QcIT43/D/+1P7WC8XQygN834QnI+R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vxYnHAAAA3QAAAA8AAAAAAAAAAAAAAAAAmAIAAGRy&#10;cy9kb3ducmV2LnhtbFBLBQYAAAAABAAEAPUAAACMAwAAAAA=&#10;" strokecolor="#969696"/>
                  <v:rect id="Rectangle 1557" o:spid="_x0000_s2424"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Zd/cgA&#10;AADdAAAADwAAAGRycy9kb3ducmV2LnhtbESPQWvCQBSE74X+h+UJvYjZVGzVmFUkUJSih0Z76O2R&#10;fSbB7NuYXTX9991CocdhZr5h0lVvGnGjztWWFTxHMQjiwuqaSwXHw9toBsJ5ZI2NZVLwTQ5Wy8eH&#10;FBNt7/xBt9yXIkDYJaig8r5NpHRFRQZdZFvi4J1sZ9AH2ZVSd3gPcNPIcRy/SoM1h4UKW8oqKs75&#10;1Sig9/P682I3dlfvhxs90S9ZNvxS6mnQrxcgPPX+P/zX3moF0/lsAr9vwhO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xl39yAAAAN0AAAAPAAAAAAAAAAAAAAAAAJgCAABk&#10;cnMvZG93bnJldi54bWxQSwUGAAAAAAQABAD1AAAAjQMAAAAA&#10;" strokecolor="#969696"/>
                  <v:rect id="Rectangle 1558" o:spid="_x0000_s2425"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r4ZscA&#10;AADdAAAADwAAAGRycy9kb3ducmV2LnhtbESPzWvCQBTE7wX/h+UJXkQ3ip/RVSQgFmkPfvTQ2yP7&#10;TILZtzG7avrfdwtCj8PM/IZZrhtTigfVrrCsYNCPQBCnVhecKTiftr0ZCOeRNZaWScEPOVivWm9L&#10;jLV98oEeR5+JAGEXo4Lc+yqW0qU5GXR9WxEH72Jrgz7IOpO6xmeAm1IOo2giDRYcFnKsKMkpvR7v&#10;RgHtr5uvm93Zj+Kzu9MjPU6S7rdSnXazWYDw1Pj/8Kv9rhVM57Mx/L0JT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K+GbHAAAA3QAAAA8AAAAAAAAAAAAAAAAAmAIAAGRy&#10;cy9kb3ducmV2LnhtbFBLBQYAAAAABAAEAPUAAACMAwAAAAA=&#10;" strokecolor="#969696"/>
                  <v:rect id="Rectangle 1559" o:spid="_x0000_s2426"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hmEccA&#10;AADdAAAADwAAAGRycy9kb3ducmV2LnhtbESPzWvCQBTE7wX/h+UJXkQ3ivUjuooExCL14EcPvT2y&#10;zySYfRuzq6b/fbcg9DjMzG+YxaoxpXhQ7QrLCgb9CARxanXBmYLzadObgnAeWWNpmRT8kIPVsvW2&#10;wFjbJx/ocfSZCBB2MSrIva9iKV2ak0HXtxVx8C62NuiDrDOpa3wGuCnlMIrG0mDBYSHHipKc0uvx&#10;bhTQ7rr+utmt/Sz23a0e6fck6X4r1Wk36zkIT43/D7/aH1rBZDYdw9+b8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YZhHHAAAA3QAAAA8AAAAAAAAAAAAAAAAAmAIAAGRy&#10;cy9kb3ducmV2LnhtbFBLBQYAAAAABAAEAPUAAACMAwAAAAA=&#10;" strokecolor="#969696"/>
                  <v:rect id="Rectangle 1560" o:spid="_x0000_s2427"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TDiscA&#10;AADdAAAADwAAAGRycy9kb3ducmV2LnhtbESPT2vCQBTE70K/w/IKXkQ3ldpo6ioSEEvRQ/1z8PbI&#10;vibB7Ns0u2r89m5B8DjMzG+Y6bw1lbhQ40rLCt4GEQjizOqScwX73bI/BuE8ssbKMim4kYP57KUz&#10;xUTbK//QZetzESDsElRQeF8nUrqsIINuYGvi4P3axqAPssmlbvAa4KaSwyj6kAZLDgsF1pQWlJ22&#10;Z6OAvk+Lw59d2XW56a30ux6lae+oVPe1XXyC8NT6Z/jR/tIK4sk4hv834QnI2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Uw4rHAAAA3QAAAA8AAAAAAAAAAAAAAAAAmAIAAGRy&#10;cy9kb3ducmV2LnhtbFBLBQYAAAAABAAEAPUAAACMAwAAAAA=&#10;" strokecolor="#969696"/>
                  <v:rect id="Rectangle 1561" o:spid="_x0000_s2428"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tX+MUA&#10;AADdAAAADwAAAGRycy9kb3ducmV2LnhtbERPy2rCQBTdC/7DcIVupE6UPmzqGEKgRKRdVO2iu0vm&#10;mgQzd2JmGuPfO4uCy8N5r5LBNKKnztWWFcxnEQjiwuqaSwWH/cfjEoTzyBoby6TgSg6S9Xi0wljb&#10;C39Tv/OlCCHsYlRQed/GUrqiIoNuZlviwB1tZ9AH2JVSd3gJ4aaRiyh6kQZrDg0VtpRVVJx2f0YB&#10;bU/pz9nm9rP+mub6ST9n2fRXqYfJkL6D8DT4u/jfvdEKXt+WYW54E5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i1f4xQAAAN0AAAAPAAAAAAAAAAAAAAAAAJgCAABkcnMv&#10;ZG93bnJldi54bWxQSwUGAAAAAAQABAD1AAAAigMAAAAA&#10;" strokecolor="#969696"/>
                  <v:rect id="Rectangle 1562" o:spid="_x0000_s2429"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fyY8cA&#10;AADdAAAADwAAAGRycy9kb3ducmV2LnhtbESPzWvCQBTE74L/w/IEL6IbpfUjuooExFLag18Hb4/s&#10;Mwlm38bsqul/3y0UPA4z8xtmsWpMKR5Uu8KyguEgAkGcWl1wpuB42PSnIJxH1lhaJgU/5GC1bLcW&#10;GGv75B099j4TAcIuRgW591UspUtzMugGtiIO3sXWBn2QdSZ1jc8AN6UcRdFYGiw4LORYUZJTet3f&#10;jQL6vK5PN7u1X8V3b6vf9HuS9M5KdTvNeg7CU+Nf4f/2h1YwmU1n8PcmP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H8mPHAAAA3QAAAA8AAAAAAAAAAAAAAAAAmAIAAGRy&#10;cy9kb3ducmV2LnhtbFBLBQYAAAAABAAEAPUAAACMAwAAAAA=&#10;" strokecolor="#969696"/>
                  <v:rect id="Rectangle 1563" o:spid="_x0000_s2430"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TNI8UA&#10;AADdAAAADwAAAGRycy9kb3ducmV2LnhtbERPy2rCQBTdC/7DcAvdSJ0ora2pYwiBEpF24aOL7i6Z&#10;2ySYuRMz0xj/3lkUXB7Oe5UMphE9da62rGA2jUAQF1bXXCo4Hj6e3kA4j6yxsUwKruQgWY9HK4y1&#10;vfCO+r0vRQhhF6OCyvs2ltIVFRl0U9sSB+7XdgZ9gF0pdYeXEG4aOY+ihTRYc2iosKWsouK0/zMK&#10;aHtKv882t5/11yTXz/olyyY/Sj0+DOk7CE+Dv4v/3Rut4HW5DPvDm/A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M0jxQAAAN0AAAAPAAAAAAAAAAAAAAAAAJgCAABkcnMv&#10;ZG93bnJldi54bWxQSwUGAAAAAAQABAD1AAAAigMAAAAA&#10;" strokecolor="#969696"/>
                  <v:rect id="Rectangle 1564" o:spid="_x0000_s2431"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houMcA&#10;AADdAAAADwAAAGRycy9kb3ducmV2LnhtbESPQWvCQBSE74L/YXlCL1I3lmo1uooExFL0oK0Hb4/s&#10;Mwlm38bsqvHfuwXB4zAz3zDTeWNKcaXaFZYV9HsRCOLU6oIzBX+/y/cRCOeRNZaWScGdHMxn7dYU&#10;Y21vvKXrzmciQNjFqCD3voqldGlOBl3PVsTBO9raoA+yzqSu8RbgppQfUTSUBgsOCzlWlOSUnnYX&#10;o4B+Tov92a7suth0V/pTD5Kke1DqrdMsJiA8Nf4Vfra/tYKv8bgP/2/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FoaLjHAAAA3QAAAA8AAAAAAAAAAAAAAAAAmAIAAGRy&#10;cy9kb3ducmV2LnhtbFBLBQYAAAAABAAEAPUAAACMAwAAAAA=&#10;" strokecolor="#969696"/>
                  <v:rect id="Rectangle 1565" o:spid="_x0000_s2432"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r2z8cA&#10;AADdAAAADwAAAGRycy9kb3ducmV2LnhtbESPQWvCQBSE74L/YXlCL1I3SrUaXUUCYil60NaDt0f2&#10;mQSzb9PsqvHfuwXB4zAz3zCzRWNKcaXaFZYV9HsRCOLU6oIzBb8/q/cxCOeRNZaWScGdHCzm7dYM&#10;Y21vvKPr3mciQNjFqCD3voqldGlOBl3PVsTBO9naoA+yzqSu8RbgppSDKBpJgwWHhRwrSnJKz/uL&#10;UUDf5+Xhz67tpth21/pDD5Oke1TqrdMspyA8Nf4Vfra/tILPyWQA/2/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69s/HAAAA3QAAAA8AAAAAAAAAAAAAAAAAmAIAAGRy&#10;cy9kb3ducmV2LnhtbFBLBQYAAAAABAAEAPUAAACMAwAAAAA=&#10;" strokecolor="#969696"/>
                  <v:rect id="Rectangle 1566" o:spid="_x0000_s2433"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ZTVMcA&#10;AADdAAAADwAAAGRycy9kb3ducmV2LnhtbESPzWvCQBTE74X+D8sr9CK6qd+mriKBopR68Ovg7ZF9&#10;JsHs25jdavzvu4LQ4zAzv2Gm88aU4kq1Kywr+OhEIIhTqwvOFOx3X+0xCOeRNZaWScGdHMxnry9T&#10;jLW98YauW5+JAGEXo4Lc+yqW0qU5GXQdWxEH72Rrgz7IOpO6xluAm1J2o2goDRYcFnKsKMkpPW9/&#10;jQL6Pi8OF7u0P8W6tdR9PUiS1lGp97dm8QnCU+P/w8/2SisYTSY9eLwJT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72U1THAAAA3QAAAA8AAAAAAAAAAAAAAAAAmAIAAGRy&#10;cy9kb3ducmV2LnhtbFBLBQYAAAAABAAEAPUAAACMAwAAAAA=&#10;" strokecolor="#969696"/>
                  <v:rect id="Rectangle 1567" o:spid="_x0000_s2434"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LIMgA&#10;AADdAAAADwAAAGRycy9kb3ducmV2LnhtbESPQWvCQBSE74X+h+UJvYhuKlabNKtIoChFD0Z76O2R&#10;fSbB7NuYXTX9991CocdhZr5h0mVvGnGjztWWFTyPIxDEhdU1lwqOh/fRKwjnkTU2lknBNzlYLh4f&#10;Uky0vfOebrkvRYCwS1BB5X2bSOmKigy6sW2Jg3eynUEfZFdK3eE9wE0jJ1E0kwZrDgsVtpRVVJzz&#10;q1FAH+fV58Wu7bbeDdd6ql+ybPil1NOgX72B8NT7//Bfe6MVzON4Cr9vwhO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H8sgyAAAAN0AAAAPAAAAAAAAAAAAAAAAAJgCAABk&#10;cnMvZG93bnJldi54bWxQSwUGAAAAAAQABAD1AAAAjQMAAAAA&#10;" strokecolor="#969696"/>
                  <v:rect id="Rectangle 1568" o:spid="_x0000_s2435"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Nuu8gA&#10;AADdAAAADwAAAGRycy9kb3ducmV2LnhtbESPT2vCQBTE7wW/w/IKXkQ3Fv/UNKtIQCxFD0Z76O2R&#10;fU1Csm/T7Krpt+8WCj0OM/MbJtn0phE36lxlWcF0EoEgzq2uuFBwOe/GzyCcR9bYWCYF3+Rgsx48&#10;JBhre+cT3TJfiABhF6OC0vs2ltLlJRl0E9sSB+/TdgZ9kF0hdYf3ADeNfIqihTRYcVgosaW0pLzO&#10;rkYBvdXb9y+7t4fqONrrmZ6n6ehDqeFjv30B4an3/+G/9qtWsFyt5vD7JjwBu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U267yAAAAN0AAAAPAAAAAAAAAAAAAAAAAJgCAABk&#10;cnMvZG93bnJldi54bWxQSwUGAAAAAAQABAD1AAAAjQMAAAAA&#10;" strokecolor="#969696"/>
                </v:group>
                <v:group id="Group 1569" o:spid="_x0000_s2436" style="position:absolute;left:2637;top:5235;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R5th8cAAADd&#10;AAAADwAAAAAAAAAAAAAAAACqAgAAZHJzL2Rvd25yZXYueG1sUEsFBgAAAAAEAAQA+gAAAJ4DAAAA&#10;AA==&#10;">
                  <v:rect id="Rectangle 1570" o:spid="_x0000_s2437"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1VV8cA&#10;AADdAAAADwAAAGRycy9kb3ducmV2LnhtbESPT2vCQBTE74V+h+UVvIhuKtVo6ioSEEvRg/8O3h7Z&#10;1ySYfZtmV43f3i0IPQ4z8xtmOm9NJa7UuNKygvd+BII4s7rkXMFhv+yNQTiPrLGyTAru5GA+e32Z&#10;YqLtjbd03flcBAi7BBUU3teJlC4ryKDr25o4eD+2MeiDbHKpG7wFuKnkIIpG0mDJYaHAmtKCsvPu&#10;YhTQ93lx/LUruy433ZX+0MM07Z6U6ry1i08Qnlr/H362v7SCeDKJ4e9NeAJy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NVVfHAAAA3QAAAA8AAAAAAAAAAAAAAAAAmAIAAGRy&#10;cy9kb3ducmV2LnhtbFBLBQYAAAAABAAEAPUAAACMAwAAAAA=&#10;" strokecolor="#969696"/>
                  <v:rect id="Rectangle 1571" o:spid="_x0000_s2438"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LBJcUA&#10;AADdAAAADwAAAGRycy9kb3ducmV2LnhtbERPy2rCQBTdC/7DcAvdSJ0ora2pYwiBEpF24aOL7i6Z&#10;2ySYuRMz0xj/3lkUXB7Oe5UMphE9da62rGA2jUAQF1bXXCo4Hj6e3kA4j6yxsUwKruQgWY9HK4y1&#10;vfCO+r0vRQhhF6OCyvs2ltIVFRl0U9sSB+7XdgZ9gF0pdYeXEG4aOY+ihTRYc2iosKWsouK0/zMK&#10;aHtKv882t5/11yTXz/olyyY/Sj0+DOk7CE+Dv4v/3Rut4HW5DHPDm/A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UsElxQAAAN0AAAAPAAAAAAAAAAAAAAAAAJgCAABkcnMv&#10;ZG93bnJldi54bWxQSwUGAAAAAAQABAD1AAAAigMAAAAA&#10;" strokecolor="#969696"/>
                  <v:rect id="Rectangle 1572" o:spid="_x0000_s2439"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5kvscA&#10;AADdAAAADwAAAGRycy9kb3ducmV2LnhtbESPT2vCQBTE7wW/w/IEL6KbilWTuooERCl68E8PvT2y&#10;r0kw+zbNrhq/vVso9DjMzG+Y+bI1lbhR40rLCl6HEQjizOqScwXn03owA+E8ssbKMil4kIPlovMy&#10;x0TbOx/odvS5CBB2CSoovK8TKV1WkEE3tDVx8L5tY9AH2eRSN3gPcFPJURRNpMGSw0KBNaUFZZfj&#10;1Sigj8vq88du7K7c9zd6rN/StP+lVK/brt5BeGr9f/ivvdUKpnEcw++b8ATk4g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8eZL7HAAAA3QAAAA8AAAAAAAAAAAAAAAAAmAIAAGRy&#10;cy9kb3ducmV2LnhtbFBLBQYAAAAABAAEAPUAAACMAwAAAAA=&#10;" strokecolor="#969696"/>
                  <v:rect id="Rectangle 1573" o:spid="_x0000_s2440"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KGXsQA&#10;AADdAAAADwAAAGRycy9kb3ducmV2LnhtbERPz2vCMBS+C/4P4QleykyUbUhnLKUwlLEdpu6w26N5&#10;tsXmpWui7f775TDw+PH93mSjbcWNet841rBcKBDEpTMNVxpOx9eHNQgfkA22jknDL3nIttPJBlPj&#10;Bv6k2yFUIoawT1FDHUKXSunLmiz6heuII3d2vcUQYV9J0+MQw20rV0o9S4sNx4YaOypqKi+Hq9VA&#10;b5f868ft3HvzkezMo3kqiuRb6/lszF9ABBrDXfzv3hsNa6Xi/vgmPg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Shl7EAAAA3QAAAA8AAAAAAAAAAAAAAAAAmAIAAGRycy9k&#10;b3ducmV2LnhtbFBLBQYAAAAABAAEAPUAAACJAwAAAAA=&#10;" strokecolor="#969696"/>
                  <v:rect id="Rectangle 1574" o:spid="_x0000_s2441"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4jxccA&#10;AADdAAAADwAAAGRycy9kb3ducmV2LnhtbESPT2vCQBTE7wW/w/IEL6K7kbZI6iohIIq0h/rn0Nsj&#10;+0yC2bcxu2r67buFQo/DzPyGWax624g7db52rCGZKhDEhTM1lxqOh/VkDsIHZIONY9LwTR5Wy8HT&#10;AlPjHvxJ930oRYSwT1FDFUKbSumLiiz6qWuJo3d2ncUQZVdK0+Ejwm0jZ0q9Sos1x4UKW8orKi77&#10;m9VAu0t2urqNe68/xhvzbF7yfPyl9WjYZ28gAvXhP/zX3hoNc6US+H0Tn4B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eI8XHAAAA3QAAAA8AAAAAAAAAAAAAAAAAmAIAAGRy&#10;cy9kb3ducmV2LnhtbFBLBQYAAAAABAAEAPUAAACMAwAAAAA=&#10;" strokecolor="#969696"/>
                  <v:rect id="Rectangle 1575" o:spid="_x0000_s2442"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y9sscA&#10;AADdAAAADwAAAGRycy9kb3ducmV2LnhtbESPQWvCQBSE70L/w/IKvYjuNtQiqauEgChSD03robdH&#10;9jUJZt/G7FbTf98VBI/DzHzDLFaDbcWZet841vA8VSCIS2carjR8fa4ncxA+IBtsHZOGP/KwWj6M&#10;Fpgad+EPOhehEhHCPkUNdQhdKqUva7Lop64jjt6P6y2GKPtKmh4vEW5bmSj1Ki02HBdq7CivqTwW&#10;v1YD7Y7Z4eQ27r3ZjzfmxczyfPyt9dPjkL2BCDSEe/jW3hoNc6USuL6JT0A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MvbLHAAAA3QAAAA8AAAAAAAAAAAAAAAAAmAIAAGRy&#10;cy9kb3ducmV2LnhtbFBLBQYAAAAABAAEAPUAAACMAwAAAAA=&#10;" strokecolor="#969696"/>
                  <v:rect id="Rectangle 1576" o:spid="_x0000_s2443"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YKccA&#10;AADdAAAADwAAAGRycy9kb3ducmV2LnhtbESPT2sCMRTE74LfITyhF6mJrRbZGkUWxCL14L9Db4/N&#10;c3dx87JuUt1+e1MQPA4z8xtmOm9tJa7U+NKxhuFAgSDOnCk513DYL18nIHxANlg5Jg1/5GE+63am&#10;mBh34y1ddyEXEcI+QQ1FCHUipc8KsugHriaO3sk1FkOUTS5Ng7cIt5V8U+pDWiw5LhRYU1pQdt79&#10;Wg20Pi+OF7dy3+WmvzIjM07T/o/WL7128QkiUBue4Uf7y2iYKPUO/2/i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AGCnHAAAA3QAAAA8AAAAAAAAAAAAAAAAAmAIAAGRy&#10;cy9kb3ducmV2LnhtbFBLBQYAAAAABAAEAPUAAACMAwAAAAA=&#10;" strokecolor="#969696"/>
                  <v:rect id="Rectangle 1577" o:spid="_x0000_s2444"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mAXccA&#10;AADdAAAADwAAAGRycy9kb3ducmV2LnhtbESPQWvCQBSE74X+h+UJvYjutqhIdJUQkEhpD9p68PbI&#10;PpNg9m3Mrpr++25B6HGYmW+Y5bq3jbhR52vHGl7HCgRx4UzNpYbvr81oDsIHZIONY9LwQx7Wq+en&#10;JSbG3XlHt30oRYSwT1BDFUKbSOmLiiz6sWuJo3dyncUQZVdK0+E9wm0j35SaSYs1x4UKW8oqKs77&#10;q9VA7+f0cHG5+6g/h7mZmGmWDY9avwz6dAEiUB/+w4/21miYKzWBvzfx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pgF3HAAAA3QAAAA8AAAAAAAAAAAAAAAAAmAIAAGRy&#10;cy9kb3ducmV2LnhtbFBLBQYAAAAABAAEAPUAAACMAwAAAAA=&#10;" strokecolor="#969696"/>
                  <v:rect id="Rectangle 1578" o:spid="_x0000_s2445"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UlxscA&#10;AADdAAAADwAAAGRycy9kb3ducmV2LnhtbESPQWvCQBSE70L/w/KEXkR3W6pIdJUQKJFiD9p68PbI&#10;PpNg9m2aXTX9912h4HGYmW+Y5bq3jbhS52vHGl4mCgRx4UzNpYbvr/fxHIQPyAYbx6ThlzysV0+D&#10;JSbG3XhH130oRYSwT1BDFUKbSOmLiiz6iWuJo3dyncUQZVdK0+Etwm0jX5WaSYs1x4UKW8oqKs77&#10;i9VAH+f08ONyt60/R7l5M9MsGx21fh726QJEoD48wv/tjdEwV2oK9zfxCc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tlJcbHAAAA3QAAAA8AAAAAAAAAAAAAAAAAmAIAAGRy&#10;cy9kb3ducmV2LnhtbFBLBQYAAAAABAAEAPUAAACMAwAAAAA=&#10;" strokecolor="#969696"/>
                  <v:rect id="Rectangle 1579" o:spid="_x0000_s2446"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e7scUA&#10;AADdAAAADwAAAGRycy9kb3ducmV2LnhtbESPQYvCMBSE7wv+h/CEvYimLipSjSKFRRH3YNWDt0fz&#10;bIvNS22yWv+9WRD2OMzMN8x82ZpK3KlxpWUFw0EEgjizuuRcwfHw3Z+CcB5ZY2WZFDzJwXLR+Zhj&#10;rO2D93RPfS4ChF2MCgrv61hKlxVk0A1sTRy8i20M+iCbXOoGHwFuKvkVRRNpsOSwUGBNSUHZNf01&#10;Cmh7XZ1udm135U9vrUd6nCS9s1Kf3XY1A+Gp9f/hd3ujFUwDEf7ehCcgF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t7uxxQAAAN0AAAAPAAAAAAAAAAAAAAAAAJgCAABkcnMv&#10;ZG93bnJldi54bWxQSwUGAAAAAAQABAD1AAAAigMAAAAA&#10;" strokecolor="#969696"/>
                  <v:rect id="Rectangle 1580" o:spid="_x0000_s2447"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seKscA&#10;AADdAAAADwAAAGRycy9kb3ducmV2LnhtbESPT2sCMRTE74LfITyhF6mJpVrZGkUWxCL14L9Db4/N&#10;c3dx87JuUt1+e1MQPA4z8xtmOm9tJa7U+NKxhuFAgSDOnCk513DYL18nIHxANlg5Jg1/5GE+63am&#10;mBh34y1ddyEXEcI+QQ1FCHUipc8KsugHriaO3sk1FkOUTS5Ng7cIt5V8U2osLZYcFwqsKS0oO+9+&#10;rQZanxfHi1u573LTX5l3M0rT/o/WL7128QkiUBue4Uf7y2iYKPUB/2/i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7HirHAAAA3QAAAA8AAAAAAAAAAAAAAAAAmAIAAGRy&#10;cy9kb3ducmV2LnhtbFBLBQYAAAAABAAEAPUAAACMAwAAAAA=&#10;" strokecolor="#969696"/>
                  <v:rect id="Rectangle 1581" o:spid="_x0000_s2448"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SKWMQA&#10;AADdAAAADwAAAGRycy9kb3ducmV2LnhtbERPz2vCMBS+C/4P4QleykyUbUhnLKUwlLEdpu6w26N5&#10;tsXmpWui7f775TDw+PH93mSjbcWNet841rBcKBDEpTMNVxpOx9eHNQgfkA22jknDL3nIttPJBlPj&#10;Bv6k2yFUIoawT1FDHUKXSunLmiz6heuII3d2vcUQYV9J0+MQw20rV0o9S4sNx4YaOypqKi+Hq9VA&#10;b5f868ft3HvzkezMo3kqiuRb6/lszF9ABBrDXfzv3hsNa6Xi3PgmPg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kiljEAAAA3QAAAA8AAAAAAAAAAAAAAAAAmAIAAGRycy9k&#10;b3ducmV2LnhtbFBLBQYAAAAABAAEAPUAAACJAwAAAAA=&#10;" strokecolor="#969696"/>
                  <v:rect id="Rectangle 1582" o:spid="_x0000_s2449"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gvw8cA&#10;AADdAAAADwAAAGRycy9kb3ducmV2LnhtbESPQWvCQBSE74X+h+UJXkR3K7Zo6kYkUJRiD7V66O2R&#10;fSYh2bdpdtX477tCocdhZr5hlqveNuJCna8ca3iaKBDEuTMVFxoOX2/jOQgfkA02jknDjTys0seH&#10;JSbGXfmTLvtQiAhhn6CGMoQ2kdLnJVn0E9cSR+/kOoshyq6QpsNrhNtGTpV6kRYrjgsltpSVlNf7&#10;s9VA7/X6+OM2bld9jDZmZp6zbPSt9XDQr19BBOrDf/ivvTUa5kot4P4mPgGZ/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oL8PHAAAA3QAAAA8AAAAAAAAAAAAAAAAAmAIAAGRy&#10;cy9kb3ducmV2LnhtbFBLBQYAAAAABAAEAPUAAACMAwAAAAA=&#10;" strokecolor="#969696"/>
                  <v:rect id="Rectangle 1583" o:spid="_x0000_s2450"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sQg8UA&#10;AADdAAAADwAAAGRycy9kb3ducmV2LnhtbERPTWvCQBC9C/6HZYRepG4srYTUjUhALKU9GOvB25Cd&#10;JiHZ2ZjdJum/7x4KHh/ve7ubTCsG6l1tWcF6FYEgLqyuuVTwdT48xiCcR9bYWiYFv+Rgl85nW0y0&#10;HflEQ+5LEULYJaig8r5LpHRFRQbdynbEgfu2vUEfYF9K3eMYwk0rn6JoIw3WHBoq7CirqGjyH6OA&#10;3pv95WaP9qP+XB71s37JsuVVqYfFtH8F4Wnyd/G/+00riKN12B/ehCc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yxCDxQAAAN0AAAAPAAAAAAAAAAAAAAAAAJgCAABkcnMv&#10;ZG93bnJldi54bWxQSwUGAAAAAAQABAD1AAAAigMAAAAA&#10;" strokecolor="#969696"/>
                  <v:rect id="Rectangle 1584" o:spid="_x0000_s2451"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e1GMcA&#10;AADdAAAADwAAAGRycy9kb3ducmV2LnhtbESPQWvCQBSE7wX/w/IEL6FuUtoiqWsIgaKIPVTtobdH&#10;9pkEs29jdjXpv3cLhR6HmfmGWWajacWNetdYVpDMYxDEpdUNVwqOh/fHBQjnkTW2lknBDznIVpOH&#10;JabaDvxJt72vRICwS1FB7X2XSunKmgy6ue2Ig3eyvUEfZF9J3eMQ4KaVT3H8Kg02HBZq7KioqTzv&#10;r0YBbc/518Wu7a75iNb6Wb8URfSt1Gw65m8gPI3+P/zX3mgFizhJ4PdNeAJyd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HtRjHAAAA3QAAAA8AAAAAAAAAAAAAAAAAmAIAAGRy&#10;cy9kb3ducmV2LnhtbFBLBQYAAAAABAAEAPUAAACMAwAAAAA=&#10;" strokecolor="#969696"/>
                  <v:rect id="Rectangle 1585" o:spid="_x0000_s2452"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Urb8YA&#10;AADdAAAADwAAAGRycy9kb3ducmV2LnhtbESPQYvCMBSE74L/ITzBi2iqrCJdo0hBXBY9WN3D3h7N&#10;27bYvNQmavffG0HwOMzMN8xi1ZpK3KhxpWUF41EEgjizuuRcwem4Gc5BOI+ssbJMCv7JwWrZ7Sww&#10;1vbOB7qlPhcBwi5GBYX3dSylywoy6Ea2Jg7en20M+iCbXOoG7wFuKjmJopk0WHJYKLCmpKDsnF6N&#10;Avo+r38udmt35X6w1R96miSDX6X6vXb9CcJT69/hV/tLK5hH4wk834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Urb8YAAADdAAAADwAAAAAAAAAAAAAAAACYAgAAZHJz&#10;L2Rvd25yZXYueG1sUEsFBgAAAAAEAAQA9QAAAIsDAAAAAA==&#10;" strokecolor="#969696"/>
                  <v:rect id="Rectangle 1586" o:spid="_x0000_s2453"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mO9MYA&#10;AADdAAAADwAAAGRycy9kb3ducmV2LnhtbESPT4vCMBTE7wt+h/AEL6Kp7ipSjSIFUWQ9+O/g7dE8&#10;22LzUpuo3W9vFhb2OMzMb5jZojGleFLtCssKBv0IBHFqdcGZgtNx1ZuAcB5ZY2mZFPyQg8W89THD&#10;WNsX7+l58JkIEHYxKsi9r2IpXZqTQde3FXHwrrY26IOsM6lrfAW4KeUwisbSYMFhIceKkpzS2+Fh&#10;FND2tjzf7dp+F7vuWn/pUZJ0L0p12s1yCsJT4//Df+2NVjCJBp/w+yY8AT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hmO9MYAAADdAAAADwAAAAAAAAAAAAAAAACYAgAAZHJz&#10;L2Rvd25yZXYueG1sUEsFBgAAAAAEAAQA9QAAAIsDAAAAAA==&#10;" strokecolor="#969696"/>
                  <v:rect id="Rectangle 1587" o:spid="_x0000_s2454"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AWgMcA&#10;AADdAAAADwAAAGRycy9kb3ducmV2LnhtbESPT2vCQBTE7wW/w/KEXsRsLKmE1FUkIEqxB//00Nsj&#10;+5oEs29jdjXpt3cLhR6HmfkNs1gNphF36lxtWcEsikEQF1bXXCo4nzbTFITzyBoby6TghxyslqOn&#10;BWba9nyg+9GXIkDYZaig8r7NpHRFRQZdZFvi4H3bzqAPsiul7rAPcNPIlzieS4M1h4UKW8orKi7H&#10;m1FA75f159Vu7b7+mGx1ol/zfPKl1PN4WL+B8DT4//Bfe6cVpPEsgd834QnI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wFoDHAAAA3QAAAA8AAAAAAAAAAAAAAAAAmAIAAGRy&#10;cy9kb3ducmV2LnhtbFBLBQYAAAAABAAEAPUAAACMAwAAAAA=&#10;" strokecolor="#969696"/>
                  <v:rect id="Rectangle 1588" o:spid="_x0000_s2455"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yzG8YA&#10;AADdAAAADwAAAGRycy9kb3ducmV2LnhtbESPQYvCMBSE78L+h/AWvMiaKipSjSIFcRE9WNeDt0fz&#10;bIvNS22y2v33G0HwOMzMN8x82ZpK3KlxpWUFg34EgjizuuRcwc9x/TUF4TyyxsoyKfgjB8vFR2eO&#10;sbYPPtA99bkIEHYxKii8r2MpXVaQQde3NXHwLrYx6INscqkbfAS4qeQwiibSYMlhocCakoKya/pr&#10;FND2ujrd7Mbuyn1vo0d6nCS9s1Ldz3Y1A+Gp9e/wq/2tFUyjwRieb8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yzG8YAAADdAAAADwAAAAAAAAAAAAAAAACYAgAAZHJz&#10;L2Rvd25yZXYueG1sUEsFBgAAAAAEAAQA9QAAAIsDAAAAAA==&#10;" strokecolor="#969696"/>
                </v:group>
                <v:group id="Group 1589" o:spid="_x0000_s2456" style="position:absolute;left:2637;top:5379;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XxsCfFAAAA3QAA&#10;AA8AAAAAAAAAAAAAAAAAqgIAAGRycy9kb3ducmV2LnhtbFBLBQYAAAAABAAEAPoAAACcAwAAAAA=&#10;">
                  <v:rect id="Rectangle 1590" o:spid="_x0000_s2457"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KI98YA&#10;AADdAAAADwAAAGRycy9kb3ducmV2LnhtbESPT4vCMBTE7wt+h/AEL6KpsqtSjSIFUWQ9+O/g7dE8&#10;22LzUpuo3W9vFhb2OMzMb5jZojGleFLtCssKBv0IBHFqdcGZgtNx1ZuAcB5ZY2mZFPyQg8W89THD&#10;WNsX7+l58JkIEHYxKsi9r2IpXZqTQde3FXHwrrY26IOsM6lrfAW4KeUwikbSYMFhIceKkpzS2+Fh&#10;FND2tjzf7dp+F7vuWn/qryTpXpTqtJvlFISnxv+H/9obrWASDcbw+yY8AT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KI98YAAADdAAAADwAAAAAAAAAAAAAAAACYAgAAZHJz&#10;L2Rvd25yZXYueG1sUEsFBgAAAAAEAAQA9QAAAIsDAAAAAA==&#10;" strokecolor="#969696"/>
                  <v:rect id="Rectangle 1591" o:spid="_x0000_s2458"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0chcUA&#10;AADdAAAADwAAAGRycy9kb3ducmV2LnhtbERPTWvCQBC9C/6HZYRepG4srYTUjUhALKU9GOvB25Cd&#10;JiHZ2ZjdJum/7x4KHh/ve7ubTCsG6l1tWcF6FYEgLqyuuVTwdT48xiCcR9bYWiYFv+Rgl85nW0y0&#10;HflEQ+5LEULYJaig8r5LpHRFRQbdynbEgfu2vUEfYF9K3eMYwk0rn6JoIw3WHBoq7CirqGjyH6OA&#10;3pv95WaP9qP+XB71s37JsuVVqYfFtH8F4Wnyd/G/+00riKN1mBvehCc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vRyFxQAAAN0AAAAPAAAAAAAAAAAAAAAAAJgCAABkcnMv&#10;ZG93bnJldi54bWxQSwUGAAAAAAQABAD1AAAAigMAAAAA&#10;" strokecolor="#969696"/>
                  <v:rect id="Rectangle 1592" o:spid="_x0000_s2459"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5HsYA&#10;AADdAAAADwAAAGRycy9kb3ducmV2LnhtbESPT4vCMBTE74LfITzBi2iqrKJdo0hhUWQ9+O/g7dG8&#10;bYvNS7eJ2v32ZkHwOMzMb5j5sjGluFPtCssKhoMIBHFqdcGZgtPxqz8F4TyyxtIyKfgjB8tFuzXH&#10;WNsH7+l+8JkIEHYxKsi9r2IpXZqTQTewFXHwfmxt0AdZZ1LX+AhwU8pRFE2kwYLDQo4VJTml18PN&#10;KKDtdXX+tWv7Xex6a/2hx0nSuyjV7TSrTxCeGv8Ov9obrWAaDWfw/yY8Abl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5HsYAAADdAAAADwAAAAAAAAAAAAAAAACYAgAAZHJz&#10;L2Rvd25yZXYueG1sUEsFBgAAAAAEAAQA9QAAAIsDAAAAAA==&#10;" strokecolor="#969696"/>
                  <v:rect id="Rectangle 1593" o:spid="_x0000_s2460"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faPsQA&#10;AADdAAAADwAAAGRycy9kb3ducmV2LnhtbERPTWvCQBC9F/wPywi9SN0oWkLqKhIoFtGDaT14G7LT&#10;JJidjdltEv+9exB6fLzv1WYwteiodZVlBbNpBII4t7riQsHP9+dbDMJ5ZI21ZVJwJweb9ehlhYm2&#10;PZ+oy3whQgi7BBWU3jeJlC4vyaCb2oY4cL+2NegDbAupW+xDuKnlPIrepcGKQ0OJDaUl5dfszyig&#10;/XV7vtmdPVTHyU4v9DJNJxelXsfD9gOEp8H/i5/uL60gjuZhf3gTno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n2j7EAAAA3QAAAA8AAAAAAAAAAAAAAAAAmAIAAGRycy9k&#10;b3ducmV2LnhtbFBLBQYAAAAABAAEAPUAAACJAwAAAAA=&#10;" strokecolor="#969696"/>
                  <v:rect id="Rectangle 1594" o:spid="_x0000_s2461"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pcYA&#10;AADdAAAADwAAAGRycy9kb3ducmV2LnhtbESPQYvCMBSE74L/ITzBi2iqrCJdo0hBXBY9WN3D3h7N&#10;27bYvNQmavffG0HwOMzMN8xi1ZpK3KhxpWUF41EEgjizuuRcwem4Gc5BOI+ssbJMCv7JwWrZ7Sww&#10;1vbOB7qlPhcBwi5GBYX3dSylywoy6Ea2Jg7en20M+iCbXOoG7wFuKjmJopk0WHJYKLCmpKDsnF6N&#10;Avo+r38udmt35X6w1R96miSDX6X6vXb9CcJT69/hV/tLK5hHkzE834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pcYAAADdAAAADwAAAAAAAAAAAAAAAACYAgAAZHJz&#10;L2Rvd25yZXYueG1sUEsFBgAAAAAEAAQA9QAAAIsDAAAAAA==&#10;" strokecolor="#969696"/>
                  <v:rect id="Rectangle 1595" o:spid="_x0000_s2462"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nh0scA&#10;AADdAAAADwAAAGRycy9kb3ducmV2LnhtbESPQWvCQBSE7wX/w/IKvYhuDLWE6CoSKCmlHhr14O2R&#10;fU2C2bdpdhvTf98VhB6HmfmGWW9H04qBetdYVrCYRyCIS6sbrhQcD6+zBITzyBpby6TglxxsN5OH&#10;NabaXvmThsJXIkDYpaig9r5LpXRlTQbd3HbEwfuyvUEfZF9J3eM1wE0r4yh6kQYbDgs1dpTVVF6K&#10;H6OA3i+707fN7Uezn+b6WS+zbHpW6ulx3K1AeBr9f/jeftMKkiiO4fYmPAG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54dLHAAAA3QAAAA8AAAAAAAAAAAAAAAAAmAIAAGRy&#10;cy9kb3ducmV2LnhtbFBLBQYAAAAABAAEAPUAAACMAwAAAAA=&#10;" strokecolor="#969696"/>
                  <v:rect id="Rectangle 1596" o:spid="_x0000_s2463"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EScYA&#10;AADdAAAADwAAAGRycy9kb3ducmV2LnhtbESPQYvCMBSE74L/ITzBi6ypropUo0hBFFkP6u5hb4/m&#10;2Rabl9pE7f57syB4HGbmG2a+bEwp7lS7wrKCQT8CQZxaXXCm4Pu0/piCcB5ZY2mZFPyRg+Wi3Zpj&#10;rO2DD3Q/+kwECLsYFeTeV7GULs3JoOvbijh4Z1sb9EHWmdQ1PgLclHIYRRNpsOCwkGNFSU7p5Xgz&#10;Cmh3Wf1c7cZ+FfveRo/0OEl6v0p1O81qBsJT49/hV3urFUyj4Sf8vwlPQC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VEScYAAADdAAAADwAAAAAAAAAAAAAAAACYAgAAZHJz&#10;L2Rvd25yZXYueG1sUEsFBgAAAAAEAAQA9QAAAIsDAAAAAA==&#10;" strokecolor="#969696"/>
                  <v:rect id="Rectangle 1597" o:spid="_x0000_s2464"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zcPcYA&#10;AADdAAAADwAAAGRycy9kb3ducmV2LnhtbESPQYvCMBSE7wv+h/AEL6KpoiJdo0hBFHEPVvewt0fz&#10;ti02L7WJWv+9WRD2OMzMN8xi1ZpK3KlxpWUFo2EEgjizuuRcwfm0GcxBOI+ssbJMCp7kYLXsfCww&#10;1vbBR7qnPhcBwi5GBYX3dSylywoy6Ia2Jg7er20M+iCbXOoGHwFuKjmOopk0WHJYKLCmpKDskt6M&#10;Atpf1t9Xu7WH8qu/1RM9TZL+j1K9brv+BOGp9f/hd3unFcyj8QT+3oQnIJ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5zcPcYAAADdAAAADwAAAAAAAAAAAAAAAACYAgAAZHJz&#10;L2Rvd25yZXYueG1sUEsFBgAAAAAEAAQA9QAAAIsDAAAAAA==&#10;" strokecolor="#969696"/>
                  <v:rect id="Rectangle 1598" o:spid="_x0000_s2465"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B5pscA&#10;AADdAAAADwAAAGRycy9kb3ducmV2LnhtbESPQWvCQBSE74X+h+UVepFmo1QJ0VUkUFKKHtR68PbI&#10;PpNg9m3MbmP677uC0OMwM98wi9VgGtFT52rLCsZRDIK4sLrmUsH34eMtAeE8ssbGMin4JQer5fPT&#10;AlNtb7yjfu9LESDsUlRQed+mUrqiIoMusi1x8M62M+iD7EqpO7wFuGnkJI5n0mDNYaHClrKKisv+&#10;xyigr8v6eLW53dTbUa7f9TTLRielXl+G9RyEp8H/hx/tT60giSdTuL8JT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QeabHAAAA3QAAAA8AAAAAAAAAAAAAAAAAmAIAAGRy&#10;cy9kb3ducmV2LnhtbFBLBQYAAAAABAAEAPUAAACMAwAAAAA=&#10;" strokecolor="#969696"/>
                  <v:rect id="Rectangle 1599" o:spid="_x0000_s2466"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Ln0ccA&#10;AADdAAAADwAAAGRycy9kb3ducmV2LnhtbESPQWvCQBSE74X+h+UVepFmo1gJ0VUkUFKkHtR68PbI&#10;PpNg9m3MbmP677sFweMwM98wi9VgGtFT52rLCsZRDIK4sLrmUsH34eMtAeE8ssbGMin4JQer5fPT&#10;AlNtb7yjfu9LESDsUlRQed+mUrqiIoMusi1x8M62M+iD7EqpO7wFuGnkJI5n0mDNYaHClrKKisv+&#10;xyigzWV9vNrcftXbUa6n+j3LRielXl+G9RyEp8E/wvf2p1aQxJMZ/L8JT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C59HHAAAA3QAAAA8AAAAAAAAAAAAAAAAAmAIAAGRy&#10;cy9kb3ducmV2LnhtbFBLBQYAAAAABAAEAPUAAACMAwAAAAA=&#10;" strokecolor="#969696"/>
                  <v:rect id="Rectangle 1600" o:spid="_x0000_s2467"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5CSsYA&#10;AADdAAAADwAAAGRycy9kb3ducmV2LnhtbESPT4vCMBTE74LfITzBi6ypsv6hGkUKosh6UHcPe3s0&#10;z7bYvNQmavfbmwXB4zAzv2Hmy8aU4k61KywrGPQjEMSp1QVnCr5P648pCOeRNZaWScEfOVgu2q05&#10;xto++ED3o89EgLCLUUHufRVL6dKcDLq+rYiDd7a1QR9knUld4yPATSmHUTSWBgsOCzlWlOSUXo43&#10;o4B2l9XP1W7sV7HvbfSnHiVJ71epbqdZzUB4avw7/GpvtYJpNJzA/5vwBO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05CSsYAAADdAAAADwAAAAAAAAAAAAAAAACYAgAAZHJz&#10;L2Rvd25yZXYueG1sUEsFBgAAAAAEAAQA9QAAAIsDAAAAAA==&#10;" strokecolor="#969696"/>
                  <v:rect id="Rectangle 1601" o:spid="_x0000_s2468"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HWOMQA&#10;AADdAAAADwAAAGRycy9kb3ducmV2LnhtbERPTWvCQBC9F/wPywi9SN0oWkLqKhIoFtGDaT14G7LT&#10;JJidjdltEv+9exB6fLzv1WYwteiodZVlBbNpBII4t7riQsHP9+dbDMJ5ZI21ZVJwJweb9ehlhYm2&#10;PZ+oy3whQgi7BBWU3jeJlC4vyaCb2oY4cL+2NegDbAupW+xDuKnlPIrepcGKQ0OJDaUl5dfszyig&#10;/XV7vtmdPVTHyU4v9DJNJxelXsfD9gOEp8H/i5/uL60gjuZhbngTno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R1jjEAAAA3QAAAA8AAAAAAAAAAAAAAAAAmAIAAGRycy9k&#10;b3ducmV2LnhtbFBLBQYAAAAABAAEAPUAAACJAwAAAAA=&#10;" strokecolor="#969696"/>
                  <v:rect id="Rectangle 1602" o:spid="_x0000_s2469"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1zo8YA&#10;AADdAAAADwAAAGRycy9kb3ducmV2LnhtbESPT4vCMBTE74LfITzBi2i6sop2jSIFUWQ9+O/g7dG8&#10;bYvNS7eJ2v32ZkHwOMzMb5jZojGluFPtCssKPgYRCOLU6oIzBafjqj8B4TyyxtIyKfgjB4t5uzXD&#10;WNsH7+l+8JkIEHYxKsi9r2IpXZqTQTewFXHwfmxt0AdZZ1LX+AhwU8phFI2lwYLDQo4VJTml18PN&#10;KKDtdXn+tWv7Xex6a/2pR0nSuyjV7TTLLxCeGv8Ov9obrWASDafw/y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Z1zo8YAAADdAAAADwAAAAAAAAAAAAAAAACYAgAAZHJz&#10;L2Rvd25yZXYueG1sUEsFBgAAAAAEAAQA9QAAAIsDAAAAAA==&#10;" strokecolor="#969696"/>
                  <v:rect id="Rectangle 1603" o:spid="_x0000_s2470"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5M48UA&#10;AADdAAAADwAAAGRycy9kb3ducmV2LnhtbERPy2rCQBTdF/oPwy10IzrRtiIxo0hALEUX9bFwd8lc&#10;k5DMnZiZJunfO4tCl4fzTtaDqUVHrSstK5hOIhDEmdUl5wrOp+14AcJ5ZI21ZVLwSw7Wq+enBGNt&#10;e/6m7uhzEULYxaig8L6JpXRZQQbdxDbEgbvZ1qAPsM2lbrEP4aaWsyiaS4Mlh4YCG0oLyqrjj1FA&#10;X9Xmcrc7uy8Po51+1x9pOroq9foybJYgPA3+X/zn/tQKFtFb2B/e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fkzjxQAAAN0AAAAPAAAAAAAAAAAAAAAAAJgCAABkcnMv&#10;ZG93bnJldi54bWxQSwUGAAAAAAQABAD1AAAAigMAAAAA&#10;" strokecolor="#969696"/>
                  <v:rect id="Rectangle 1604" o:spid="_x0000_s2471"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LpeMYA&#10;AADdAAAADwAAAGRycy9kb3ducmV2LnhtbESPT4vCMBTE7wt+h/AEL6Kp7ipSjSIFUWQ9+O/g7dE8&#10;22LzUpuo3W9vFhb2OMzMb5jZojGleFLtCssKBv0IBHFqdcGZgtNx1ZuAcB5ZY2mZFPyQg8W89THD&#10;WNsX7+l58JkIEHYxKsi9r2IpXZqTQde3FXHwrrY26IOsM6lrfAW4KeUwisbSYMFhIceKkpzS2+Fh&#10;FND2tjzf7dp+F7vuWn/pUZJ0L0p12s1yCsJT4//Df+2NVjCJPgfw+yY8AT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jLpeMYAAADdAAAADwAAAAAAAAAAAAAAAACYAgAAZHJz&#10;L2Rvd25yZXYueG1sUEsFBgAAAAAEAAQA9QAAAIsDAAAAAA==&#10;" strokecolor="#969696"/>
                  <v:rect id="Rectangle 1605" o:spid="_x0000_s2472"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B3D8YA&#10;AADdAAAADwAAAGRycy9kb3ducmV2LnhtbESPQYvCMBSE74L/ITzBi6ypropUo0hBFFkP6u5hb4/m&#10;2Rabl9pE7f57syB4HGbmG2a+bEwp7lS7wrKCQT8CQZxaXXCm4Pu0/piCcB5ZY2mZFPyRg+Wi3Zpj&#10;rO2DD3Q/+kwECLsYFeTeV7GULs3JoOvbijh4Z1sb9EHWmdQ1PgLclHIYRRNpsOCwkGNFSU7p5Xgz&#10;Cmh3Wf1c7cZ+FfveRo/0OEl6v0p1O81qBsJT49/hV3urFUyjzyH8vwlPQC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uB3D8YAAADdAAAADwAAAAAAAAAAAAAAAACYAgAAZHJz&#10;L2Rvd25yZXYueG1sUEsFBgAAAAAEAAQA9QAAAIsDAAAAAA==&#10;" strokecolor="#969696"/>
                  <v:rect id="Rectangle 1606" o:spid="_x0000_s2473"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zSlMcA&#10;AADdAAAADwAAAGRycy9kb3ducmV2LnhtbESPQWvCQBSE74X+h+UVehHd2NgSUleRQLGIHprqwdsj&#10;+5oEs29jdmvSf+8KQo/DzHzDzJeDacSFOldbVjCdRCCIC6trLhXsvz/GCQjnkTU2lknBHzlYLh4f&#10;5phq2/MXXXJfigBhl6KCyvs2ldIVFRl0E9sSB+/HdgZ9kF0pdYd9gJtGvkTRmzRYc1iosKWsouKU&#10;/xoFtDmtDme7ttt6N1rrmX7NstFRqeenYfUOwtPg/8P39qdWkERxDLc34QnIx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s0pTHAAAA3QAAAA8AAAAAAAAAAAAAAAAAmAIAAGRy&#10;cy9kb3ducmV2LnhtbFBLBQYAAAAABAAEAPUAAACMAwAAAAA=&#10;" strokecolor="#969696"/>
                  <v:rect id="Rectangle 1607" o:spid="_x0000_s2474"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VK4MYA&#10;AADdAAAADwAAAGRycy9kb3ducmV2LnhtbESPT4vCMBTE74LfITzBi6yp/xbpGkUKoogedHcPe3s0&#10;b9ti81KbqPXbG0HwOMzMb5jZojGluFLtCssKBv0IBHFqdcGZgp/v1ccUhPPIGkvLpOBODhbzdmuG&#10;sbY3PtD16DMRIOxiVJB7X8VSujQng65vK+Lg/dvaoA+yzqSu8RbgppTDKPqUBgsOCzlWlOSUno4X&#10;o4C2p+Xv2a7trtj31nqsJ0nS+1Oq22mWXyA8Nf4dfrU3WsE0Go3h+SY8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kVK4MYAAADdAAAADwAAAAAAAAAAAAAAAACYAgAAZHJz&#10;L2Rvd25yZXYueG1sUEsFBgAAAAAEAAQA9QAAAIsDAAAAAA==&#10;" strokecolor="#969696"/>
                  <v:rect id="Rectangle 1608" o:spid="_x0000_s2475"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nve8YA&#10;AADdAAAADwAAAGRycy9kb3ducmV2LnhtbESPT4vCMBTE74LfITzBi6yp/xbpGkUKoogedHcPe3s0&#10;b9ti81KbqPXbG0HwOMzMb5jZojGluFLtCssKBv0IBHFqdcGZgp/v1ccUhPPIGkvLpOBODhbzdmuG&#10;sbY3PtD16DMRIOxiVJB7X8VSujQng65vK+Lg/dvaoA+yzqSu8RbgppTDKPqUBgsOCzlWlOSUno4X&#10;o4C2p+Xv2a7trtj31nqsJ0nS+1Oq22mWXyA8Nf4dfrU3WsE0Gk3g+SY8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Qnve8YAAADdAAAADwAAAAAAAAAAAAAAAACYAgAAZHJz&#10;L2Rvd25yZXYueG1sUEsFBgAAAAAEAAQA9QAAAIsDAAAAAA==&#10;" strokecolor="#969696"/>
                </v:group>
                <v:group id="Group 1609" o:spid="_x0000_s2476" style="position:absolute;left:2637;top:5523;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kTsR8cAAADd&#10;AAAADwAAAAAAAAAAAAAAAACqAgAAZHJzL2Rvd25yZXYueG1sUEsFBgAAAAAEAAQA+gAAAJ4DAAAA&#10;AA==&#10;">
                  <v:rect id="Rectangle 1610" o:spid="_x0000_s2477"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fUl8cA&#10;AADdAAAADwAAAGRycy9kb3ducmV2LnhtbESPzWvCQBTE70L/h+UVvIhuausH0VUkIJaiB78O3h7Z&#10;ZxLMvk2zq8b/3i0UPA4z8xtmOm9MKW5Uu8Kygo9eBII4tbrgTMFhv+yOQTiPrLG0TAoe5GA+e2tN&#10;Mdb2zlu67XwmAoRdjApy76tYSpfmZND1bEUcvLOtDfog60zqGu8BbkrZj6KhNFhwWMixoiSn9LK7&#10;GgX0c1kcf+3KrotNZ6W/9CBJOiel2u/NYgLCU+Nf4f/2t1Ywjj5H8PcmPAE5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X1JfHAAAA3QAAAA8AAAAAAAAAAAAAAAAAmAIAAGRy&#10;cy9kb3ducmV2LnhtbFBLBQYAAAAABAAEAPUAAACMAwAAAAA=&#10;" strokecolor="#969696"/>
                  <v:rect id="Rectangle 1611" o:spid="_x0000_s2478"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hA5cUA&#10;AADdAAAADwAAAGRycy9kb3ducmV2LnhtbERPy2rCQBTdF/oPwy10IzrRtiIxo0hALEUX9bFwd8lc&#10;k5DMnZiZJunfO4tCl4fzTtaDqUVHrSstK5hOIhDEmdUl5wrOp+14AcJ5ZI21ZVLwSw7Wq+enBGNt&#10;e/6m7uhzEULYxaig8L6JpXRZQQbdxDbEgbvZ1qAPsM2lbrEP4aaWsyiaS4Mlh4YCG0oLyqrjj1FA&#10;X9Xmcrc7uy8Po51+1x9pOroq9foybJYgPA3+X/zn/tQKFtFbmBve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CEDlxQAAAN0AAAAPAAAAAAAAAAAAAAAAAJgCAABkcnMv&#10;ZG93bnJldi54bWxQSwUGAAAAAAQABAD1AAAAigMAAAAA&#10;" strokecolor="#969696"/>
                  <v:rect id="Rectangle 1612" o:spid="_x0000_s2479"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TlfsYA&#10;AADdAAAADwAAAGRycy9kb3ducmV2LnhtbESPQWvCQBSE74L/YXmCF6kbbRWNriIBsRQ9aNuDt0f2&#10;mQSzb2N21fjv3ULB4zAz3zDzZWNKcaPaFZYVDPoRCOLU6oIzBT/f67cJCOeRNZaWScGDHCwX7dYc&#10;Y23vvKfbwWciQNjFqCD3voqldGlOBl3fVsTBO9naoA+yzqSu8R7gppTDKBpLgwWHhRwrSnJKz4er&#10;UUBf59XvxW7sttj1NvpDj5Kkd1Sq22lWMxCeGv8K/7c/tYJJ9D6FvzfhCcjF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TlfsYAAADdAAAADwAAAAAAAAAAAAAAAACYAgAAZHJz&#10;L2Rvd25yZXYueG1sUEsFBgAAAAAEAAQA9QAAAIsDAAAAAA==&#10;" strokecolor="#969696"/>
                  <v:rect id="Rectangle 1613" o:spid="_x0000_s2480"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g/nsQA&#10;AADdAAAADwAAAGRycy9kb3ducmV2LnhtbERPTWvCQBC9F/wPywi9iG4saZHoKhIoEWkPWj14G7Jj&#10;EszOxuw2if/ePRR6fLzv1WYwteiodZVlBfNZBII4t7riQsHp53O6AOE8ssbaMil4kIPNevSywkTb&#10;ng/UHX0hQgi7BBWU3jeJlC4vyaCb2YY4cFfbGvQBtoXULfYh3NTyLYo+pMGKQ0OJDaUl5bfjr1FA&#10;+9v2fLeZ/aq+J5mO9XuaTi5KvY6H7RKEp8H/i//cO61gEcVhf3gTno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4P57EAAAA3QAAAA8AAAAAAAAAAAAAAAAAmAIAAGRycy9k&#10;b3ducmV2LnhtbFBLBQYAAAAABAAEAPUAAACJAwAAAAA=&#10;" strokecolor="#969696"/>
                  <v:rect id="Rectangle 1614" o:spid="_x0000_s2481"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SaBccA&#10;AADdAAAADwAAAGRycy9kb3ducmV2LnhtbESPT2vCQBTE7wW/w/KEXsRsLKmE1FUkIEqxB//00Nsj&#10;+5oEs29jdjXpt3cLhR6HmfkNs1gNphF36lxtWcEsikEQF1bXXCo4nzbTFITzyBoby6TghxyslqOn&#10;BWba9nyg+9GXIkDYZaig8r7NpHRFRQZdZFvi4H3bzqAPsiul7rAPcNPIlzieS4M1h4UKW8orKi7H&#10;m1FA75f159Vu7b7+mGx1ol/zfPKl1PN4WL+B8DT4//Bfe6cVpHEyg9834QnI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0mgXHAAAA3QAAAA8AAAAAAAAAAAAAAAAAmAIAAGRy&#10;cy9kb3ducmV2LnhtbFBLBQYAAAAABAAEAPUAAACMAwAAAAA=&#10;" strokecolor="#969696"/>
                  <v:rect id="Rectangle 1615" o:spid="_x0000_s2482"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YEcsYA&#10;AADdAAAADwAAAGRycy9kb3ducmV2LnhtbESPQYvCMBSE7wv+h/AEL6KpoiJdo0hBFHEPVvewt0fz&#10;ti02L7WJWv+9WRD2OMzMN8xi1ZpK3KlxpWUFo2EEgjizuuRcwfm0GcxBOI+ssbJMCp7kYLXsfCww&#10;1vbBR7qnPhcBwi5GBYX3dSylywoy6Ia2Jg7er20M+iCbXOoGHwFuKjmOopk0WHJYKLCmpKDskt6M&#10;Atpf1t9Xu7WH8qu/1RM9TZL+j1K9brv+BOGp9f/hd3unFcyjyRj+3oQnIJ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uYEcsYAAADdAAAADwAAAAAAAAAAAAAAAACYAgAAZHJz&#10;L2Rvd25yZXYueG1sUEsFBgAAAAAEAAQA9QAAAIsDAAAAAA==&#10;" strokecolor="#969696"/>
                  <v:rect id="Rectangle 1616" o:spid="_x0000_s2483"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qh6cYA&#10;AADdAAAADwAAAGRycy9kb3ducmV2LnhtbESPT4vCMBTE74LfITzBi6yp/xbpGkUKoogedHcPe3s0&#10;b9ti81KbqPXbG0HwOMzMb5jZojGluFLtCssKBv0IBHFqdcGZgp/v1ccUhPPIGkvLpOBODhbzdmuG&#10;sbY3PtD16DMRIOxiVJB7X8VSujQng65vK+Lg/dvaoA+yzqSu8RbgppTDKPqUBgsOCzlWlOSUno4X&#10;o4C2p+Xv2a7trtj31nqsJ0nS+1Oq22mWXyA8Nf4dfrU3WsE0Go/g+SY8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qh6cYAAADdAAAADwAAAAAAAAAAAAAAAACYAgAAZHJz&#10;L2Rvd25yZXYueG1sUEsFBgAAAAAEAAQA9QAAAIsDAAAAAA==&#10;" strokecolor="#969696"/>
                  <v:rect id="Rectangle 1617" o:spid="_x0000_s2484"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M5nccA&#10;AADdAAAADwAAAGRycy9kb3ducmV2LnhtbESPQWvCQBSE7wX/w/IEL6FulFgkdQ0hUCzFHqr20Nsj&#10;+0yC2bdpdmvSf+8WhB6HmfmG2WSjacWVetdYVrCYxyCIS6sbrhScji+PaxDOI2tsLZOCX3KQbScP&#10;G0y1HfiDrgdfiQBhl6KC2vsuldKVNRl0c9sRB+9se4M+yL6SuschwE0rl3H8JA02HBZq7Kioqbwc&#10;fowCervkn992Z/fNe7TTiV4VRfSl1Gw65s8gPI3+P3xvv2oF6zhJ4O9NeAJye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DOZ3HAAAA3QAAAA8AAAAAAAAAAAAAAAAAmAIAAGRy&#10;cy9kb3ducmV2LnhtbFBLBQYAAAAABAAEAPUAAACMAwAAAAA=&#10;" strokecolor="#969696"/>
                  <v:rect id="Rectangle 1618" o:spid="_x0000_s2485"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cBsUA&#10;AADdAAAADwAAAGRycy9kb3ducmV2LnhtbESPT4vCMBTE74LfITxhL6Kpi4pUo0hhUUQP/jt4ezTP&#10;tti81Car3W+/EQSPw8z8hpktGlOKB9WusKxg0I9AEKdWF5wpOB1/ehMQziNrLC2Tgj9ysJi3WzOM&#10;tX3ynh4Hn4kAYRejgtz7KpbSpTkZdH1bEQfvamuDPsg6k7rGZ4CbUn5H0VgaLDgs5FhRklN6O/wa&#10;BbS5Lc93u7LbYtdd6aEeJUn3otRXp1lOQXhq/Cf8bq+1gkk0HMHrTXg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D5wGxQAAAN0AAAAPAAAAAAAAAAAAAAAAAJgCAABkcnMv&#10;ZG93bnJldi54bWxQSwUGAAAAAAQABAD1AAAAigMAAAAA&#10;" strokecolor="#969696"/>
                  <v:rect id="Rectangle 1619" o:spid="_x0000_s2486"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0CccUA&#10;AADdAAAADwAAAGRycy9kb3ducmV2LnhtbESPT4vCMBTE74LfITxhL6Kpi4pUo0hhUUQP/jt4ezTP&#10;tti81Car3W+/EQSPw8z8hpktGlOKB9WusKxg0I9AEKdWF5wpOB1/ehMQziNrLC2Tgj9ysJi3WzOM&#10;tX3ynh4Hn4kAYRejgtz7KpbSpTkZdH1bEQfvamuDPsg6k7rGZ4CbUn5H0VgaLDgs5FhRklN6O/wa&#10;BbS5Lc93u7LbYtdd6aEeJUn3otRXp1lOQXhq/Cf8bq+1gkk0HMPrTXg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3QJxxQAAAN0AAAAPAAAAAAAAAAAAAAAAAJgCAABkcnMv&#10;ZG93bnJldi54bWxQSwUGAAAAAAQABAD1AAAAigMAAAAA&#10;" strokecolor="#969696"/>
                  <v:rect id="Rectangle 1620" o:spid="_x0000_s2487"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Gn6scA&#10;AADdAAAADwAAAGRycy9kb3ducmV2LnhtbESPQWvCQBSE74X+h+UVehHdWGIbUleRQLGIHprqwdsj&#10;+5oEs29jdmvSf+8KQo/DzHzDzJeDacSFOldbVjCdRCCIC6trLhXsvz/GCQjnkTU2lknBHzlYLh4f&#10;5phq2/MXXXJfigBhl6KCyvs2ldIVFRl0E9sSB+/HdgZ9kF0pdYd9gJtGvkTRqzRYc1iosKWsouKU&#10;/xoFtDmtDme7ttt6N1rrWM+ybHRU6vlpWL2D8DT4//C9/akVJFH8Brc34QnIx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Rp+rHAAAA3QAAAA8AAAAAAAAAAAAAAAAAmAIAAGRy&#10;cy9kb3ducmV2LnhtbFBLBQYAAAAABAAEAPUAAACMAwAAAAA=&#10;" strokecolor="#969696"/>
                  <v:rect id="Rectangle 1621" o:spid="_x0000_s2488"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4zmMQA&#10;AADdAAAADwAAAGRycy9kb3ducmV2LnhtbERPTWvCQBC9F/wPywi9iG4saZHoKhIoEWkPWj14G7Jj&#10;EszOxuw2if/ePRR6fLzv1WYwteiodZVlBfNZBII4t7riQsHp53O6AOE8ssbaMil4kIPNevSywkTb&#10;ng/UHX0hQgi7BBWU3jeJlC4vyaCb2YY4cFfbGvQBtoXULfYh3NTyLYo+pMGKQ0OJDaUl5bfjr1FA&#10;+9v2fLeZ/aq+J5mO9XuaTi5KvY6H7RKEp8H/i//cO61gEcVhbngTno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OM5jEAAAA3QAAAA8AAAAAAAAAAAAAAAAAmAIAAGRycy9k&#10;b3ducmV2LnhtbFBLBQYAAAAABAAEAPUAAACJAwAAAAA=&#10;" strokecolor="#969696"/>
                  <v:rect id="Rectangle 1622" o:spid="_x0000_s2489"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KWA8YA&#10;AADdAAAADwAAAGRycy9kb3ducmV2LnhtbESPQYvCMBSE74L/ITzBi6yp4opWo0hBFFkPursHb4/m&#10;2Rabl9pErf/eLCx4HGbmG2a+bEwp7lS7wrKCQT8CQZxaXXCm4Od7/TEB4TyyxtIyKXiSg+Wi3Zpj&#10;rO2DD3Q/+kwECLsYFeTeV7GULs3JoOvbijh4Z1sb9EHWmdQ1PgLclHIYRWNpsOCwkGNFSU7p5Xgz&#10;Cmh3Wf1e7cZ+FfveRo/0Z5L0Tkp1O81qBsJT49/h//ZWK5hEoyn8vQlPQC5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KWA8YAAADdAAAADwAAAAAAAAAAAAAAAACYAgAAZHJz&#10;L2Rvd25yZXYueG1sUEsFBgAAAAAEAAQA9QAAAIsDAAAAAA==&#10;" strokecolor="#969696"/>
                  <v:rect id="Rectangle 1623" o:spid="_x0000_s2490"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GpQ8IA&#10;AADdAAAADwAAAGRycy9kb3ducmV2LnhtbERPTYvCMBC9C/6HMIIX0VTRRapRpCCKrAddPXgbmrEt&#10;NpPaRK3/fnMQPD7e93zZmFI8qXaFZQXDQQSCOLW64EzB6W/dn4JwHlljaZkUvMnBctFuzTHW9sUH&#10;eh59JkIIuxgV5N5XsZQuzcmgG9iKOHBXWxv0AdaZ1DW+Qrgp5SiKfqTBgkNDjhUlOaW348MooN1t&#10;db7bjf0t9r2NHutJkvQuSnU7zWoGwlPjv+KPe6sVTKNJ2B/ehCc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oalDwgAAAN0AAAAPAAAAAAAAAAAAAAAAAJgCAABkcnMvZG93&#10;bnJldi54bWxQSwUGAAAAAAQABAD1AAAAhwMAAAAA&#10;" strokecolor="#969696"/>
                  <v:rect id="Rectangle 1624" o:spid="_x0000_s2491"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M2MYA&#10;AADdAAAADwAAAGRycy9kb3ducmV2LnhtbESPQYvCMBSE78L+h/AWvMiaKipSjSIFcRE9WNeDt0fz&#10;bIvNS22y2v33G0HwOMzMN8x82ZpK3KlxpWUFg34EgjizuuRcwc9x/TUF4TyyxsoyKfgjB8vFR2eO&#10;sbYPPtA99bkIEHYxKii8r2MpXVaQQde3NXHwLrYx6INscqkbfAS4qeQwiibSYMlhocCakoKya/pr&#10;FND2ujrd7Mbuyn1vo0d6nCS9s1Ldz3Y1A+Gp9e/wq/2tFUyj8QCeb8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0M2MYAAADdAAAADwAAAAAAAAAAAAAAAACYAgAAZHJz&#10;L2Rvd25yZXYueG1sUEsFBgAAAAAEAAQA9QAAAIsDAAAAAA==&#10;" strokecolor="#969696"/>
                  <v:rect id="Rectangle 1625" o:spid="_x0000_s2492"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Sr8cA&#10;AADdAAAADwAAAGRycy9kb3ducmV2LnhtbESPQWvCQBSE74X+h+UVepFmo1QJ0VUkUFKKHtR68PbI&#10;PpNg9m3MbmP677uC0OMwM98wi9VgGtFT52rLCsZRDIK4sLrmUsH34eMtAeE8ssbGMin4JQer5fPT&#10;AlNtb7yjfu9LESDsUlRQed+mUrqiIoMusi1x8M62M+iD7EqpO7wFuGnkJI5n0mDNYaHClrKKisv+&#10;xyigr8v6eLW53dTbUa7f9TTLRielXl+G9RyEp8H/hx/tT60giacTuL8JT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kq/HAAAA3QAAAA8AAAAAAAAAAAAAAAAAmAIAAGRy&#10;cy9kb3ducmV2LnhtbFBLBQYAAAAABAAEAPUAAACMAwAAAAA=&#10;" strokecolor="#969696"/>
                  <v:rect id="Rectangle 1626" o:spid="_x0000_s2493"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M3NMYA&#10;AADdAAAADwAAAGRycy9kb3ducmV2LnhtbESPT4vCMBTE74LfITzBi6yp/xbpGkUKoogedHcPe3s0&#10;b9ti81KbqPXbG0HwOMzMb5jZojGluFLtCssKBv0IBHFqdcGZgp/v1ccUhPPIGkvLpOBODhbzdmuG&#10;sbY3PtD16DMRIOxiVJB7X8VSujQng65vK+Lg/dvaoA+yzqSu8RbgppTDKPqUBgsOCzlWlOSUno4X&#10;o4C2p+Xv2a7trtj31nqsJ0nS+1Oq22mWXyA8Nf4dfrU3WsE0mozg+SY8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HM3NMYAAADdAAAADwAAAAAAAAAAAAAAAACYAgAAZHJz&#10;L2Rvd25yZXYueG1sUEsFBgAAAAAEAAQA9QAAAIsDAAAAAA==&#10;" strokecolor="#969696"/>
                  <v:rect id="Rectangle 1627" o:spid="_x0000_s2494"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qvQMUA&#10;AADdAAAADwAAAGRycy9kb3ducmV2LnhtbESPT4vCMBTE74LfITxhL6Kpi4pUo0hhUUQP/jt4ezTP&#10;tti81Car3W+/EQSPw8z8hpktGlOKB9WusKxg0I9AEKdWF5wpOB1/ehMQziNrLC2Tgj9ysJi3WzOM&#10;tX3ynh4Hn4kAYRejgtz7KpbSpTkZdH1bEQfvamuDPsg6k7rGZ4CbUn5H0VgaLDgs5FhRklN6O/wa&#10;BbS5Lc93u7LbYtdd6aEeJUn3otRXp1lOQXhq/Cf8bq+1gkk0GsLrTXg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mq9AxQAAAN0AAAAPAAAAAAAAAAAAAAAAAJgCAABkcnMv&#10;ZG93bnJldi54bWxQSwUGAAAAAAQABAD1AAAAigMAAAAA&#10;" strokecolor="#969696"/>
                  <v:rect id="Rectangle 1628" o:spid="_x0000_s2495"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YK28YA&#10;AADdAAAADwAAAGRycy9kb3ducmV2LnhtbESPT4vCMBTE74LfITzBi6ypshXpGkUKoizuwT972Nuj&#10;ebbF5qU2Ueu3N8KCx2FmfsPMFq2pxI0aV1pWMBpGIIgzq0vOFRwPq48pCOeRNVaWScGDHCzm3c4M&#10;E23vvKPb3uciQNglqKDwvk6kdFlBBt3Q1sTBO9nGoA+yyaVu8B7gppLjKJpIgyWHhQJrSgvKzvur&#10;UUDf5+Xvxa7ttvwZrPWnjtN08KdUv9cuv0B4av07/N/eaAXTKI7h9S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YK28YAAADdAAAADwAAAAAAAAAAAAAAAACYAgAAZHJz&#10;L2Rvd25yZXYueG1sUEsFBgAAAAAEAAQA9QAAAIsDAAAAAA==&#10;" strokecolor="#969696"/>
                </v:group>
                <v:group id="Group 1629" o:spid="_x0000_s2496" style="position:absolute;left:2637;top:5667;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5sJ58cAAADd&#10;AAAADwAAAAAAAAAAAAAAAACqAgAAZHJzL2Rvd25yZXYueG1sUEsFBgAAAAAEAAQA+gAAAJ4DAAAA&#10;AA==&#10;">
                  <v:rect id="Rectangle 1630" o:spid="_x0000_s2497"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gxN8YA&#10;AADdAAAADwAAAGRycy9kb3ducmV2LnhtbESPQYvCMBSE74L/ITzBi6ypoq50jSIFUUQPuruHvT2a&#10;t22xealN1PrvjSB4HGbmG2a2aEwprlS7wrKCQT8CQZxaXXCm4Od79TEF4TyyxtIyKbiTg8W83Zph&#10;rO2ND3Q9+kwECLsYFeTeV7GULs3JoOvbijh4/7Y26IOsM6lrvAW4KeUwiibSYMFhIceKkpzS0/Fi&#10;FND2tPw927XdFfveWo/0OEl6f0p1O83yC4Snxr/Dr/ZGK5hG4094vglPQM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0gxN8YAAADdAAAADwAAAAAAAAAAAAAAAACYAgAAZHJz&#10;L2Rvd25yZXYueG1sUEsFBgAAAAAEAAQA9QAAAIsDAAAAAA==&#10;" strokecolor="#969696"/>
                  <v:rect id="Rectangle 1631" o:spid="_x0000_s2498"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elRcIA&#10;AADdAAAADwAAAGRycy9kb3ducmV2LnhtbERPTYvCMBC9C/6HMIIX0VTRRapRpCCKrAddPXgbmrEt&#10;NpPaRK3/fnMQPD7e93zZmFI8qXaFZQXDQQSCOLW64EzB6W/dn4JwHlljaZkUvMnBctFuzTHW9sUH&#10;eh59JkIIuxgV5N5XsZQuzcmgG9iKOHBXWxv0AdaZ1DW+Qrgp5SiKfqTBgkNDjhUlOaW348MooN1t&#10;db7bjf0t9r2NHutJkvQuSnU7zWoGwlPjv+KPe6sVTKNJmBvehCc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16VFwgAAAN0AAAAPAAAAAAAAAAAAAAAAAJgCAABkcnMvZG93&#10;bnJldi54bWxQSwUGAAAAAAQABAD1AAAAhwMAAAAA&#10;" strokecolor="#969696"/>
                  <v:rect id="Rectangle 1632" o:spid="_x0000_s2499"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sA3sYA&#10;AADdAAAADwAAAGRycy9kb3ducmV2LnhtbESPT4vCMBTE7wt+h/CEvYimiopWo0hBFFkP/jt4ezTP&#10;tti81Car9dtvFhb2OMzMb5j5sjGleFLtCssK+r0IBHFqdcGZgvNp3Z2AcB5ZY2mZFLzJwXLR+phj&#10;rO2LD/Q8+kwECLsYFeTeV7GULs3JoOvZijh4N1sb9EHWmdQ1vgLclHIQRWNpsOCwkGNFSU7p/fht&#10;FNDuvro87MZ+FfvORg/1KEk6V6U+281qBsJT4//Df+2tVjCJRlP4fROe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ZsA3sYAAADdAAAADwAAAAAAAAAAAAAAAACYAgAAZHJz&#10;L2Rvd25yZXYueG1sUEsFBgAAAAAEAAQA9QAAAIsDAAAAAA==&#10;" strokecolor="#969696"/>
                  <v:rect id="Rectangle 1633" o:spid="_x0000_s2500"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1j/sIA&#10;AADdAAAADwAAAGRycy9kb3ducmV2LnhtbERPTYvCMBC9C/6HMIIX0VRRkWoUKYgi62FdPXgbmrEt&#10;NpPaRK3/fnMQPD7e92LVmFI8qXaFZQXDQQSCOLW64EzB6W/Tn4FwHlljaZkUvMnBatluLTDW9sW/&#10;9Dz6TIQQdjEqyL2vYildmpNBN7AVceCutjboA6wzqWt8hXBTylEUTaXBgkNDjhUlOaW348MooP1t&#10;fb7brf0pDr2tHutJkvQuSnU7zXoOwlPjv+KPe6cVzKJp2B/ehCc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zWP+wgAAAN0AAAAPAAAAAAAAAAAAAAAAAJgCAABkcnMvZG93&#10;bnJldi54bWxQSwUGAAAAAAQABAD1AAAAhwMAAAAA&#10;" strokecolor="#969696"/>
                  <v:rect id="Rectangle 1634" o:spid="_x0000_s2501"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HGZcYA&#10;AADdAAAADwAAAGRycy9kb3ducmV2LnhtbESPQYvCMBSE78L+h/AWvMiaKipSjSIFcRE9WNeDt0fz&#10;bIvNS22y2v33G0HwOMzMN8x82ZpK3KlxpWUFg34EgjizuuRcwc9x/TUF4TyyxsoyKfgjB8vFR2eO&#10;sbYPPtA99bkIEHYxKii8r2MpXVaQQde3NXHwLrYx6INscqkbfAS4qeQwiibSYMlhocCakoKya/pr&#10;FND2ujrd7Mbuyn1vo0d6nCS9s1Ldz3Y1A+Gp9e/wq/2tFUyjyQCeb8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HGZcYAAADdAAAADwAAAAAAAAAAAAAAAACYAgAAZHJz&#10;L2Rvd25yZXYueG1sUEsFBgAAAAAEAAQA9QAAAIsDAAAAAA==&#10;" strokecolor="#969696"/>
                  <v:rect id="Rectangle 1635" o:spid="_x0000_s2502"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NYEscA&#10;AADdAAAADwAAAGRycy9kb3ducmV2LnhtbESPQWvCQBSE74X+h+UVepFmo1gJ0VUkUFKkHtR68PbI&#10;PpNg9m3MbmP677sFweMwM98wi9VgGtFT52rLCsZRDIK4sLrmUsH34eMtAeE8ssbGMin4JQer5fPT&#10;AlNtb7yjfu9LESDsUlRQed+mUrqiIoMusi1x8M62M+iD7EqpO7wFuGnkJI5n0mDNYaHClrKKisv+&#10;xyigzWV9vNrcftXbUa6n+j3LRielXl+G9RyEp8E/wvf2p1aQxLMJ/L8JT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lTWBLHAAAA3QAAAA8AAAAAAAAAAAAAAAAAmAIAAGRy&#10;cy9kb3ducmV2LnhtbFBLBQYAAAAABAAEAPUAAACMAwAAAAA=&#10;" strokecolor="#969696"/>
                  <v:rect id="Rectangle 1636" o:spid="_x0000_s2503"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9icYA&#10;AADdAAAADwAAAGRycy9kb3ducmV2LnhtbESPT4vCMBTE74LfIbyFvYimrq5I1yhSEEX0sP457O3R&#10;vG2LzUttotZvbwTB4zAzv2Ems8aU4kq1Kywr6PciEMSp1QVnCg77RXcMwnlkjaVlUnAnB7NpuzXB&#10;WNsb/9J15zMRIOxiVJB7X8VSujQng65nK+Lg/dvaoA+yzqSu8RbgppRfUTSSBgsOCzlWlOSUnnYX&#10;o4DWp/nxbJd2U2w7Sz3U30nS+VPq86OZ/4Dw1Ph3+NVeaQXjaDSA55vwBO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9icYAAADdAAAADwAAAAAAAAAAAAAAAACYAgAAZHJz&#10;L2Rvd25yZXYueG1sUEsFBgAAAAAEAAQA9QAAAIsDAAAAAA==&#10;" strokecolor="#969696"/>
                  <v:rect id="Rectangle 1637" o:spid="_x0000_s2504"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Zl/cUA&#10;AADdAAAADwAAAGRycy9kb3ducmV2LnhtbESPT4vCMBTE74LfITxhL6Kpi4pUo0hhUUQP/jt4ezTP&#10;tti81Car3W+/EQSPw8z8hpktGlOKB9WusKxg0I9AEKdWF5wpOB1/ehMQziNrLC2Tgj9ysJi3WzOM&#10;tX3ynh4Hn4kAYRejgtz7KpbSpTkZdH1bEQfvamuDPsg6k7rGZ4CbUn5H0VgaLDgs5FhRklN6O/wa&#10;BbS5Lc93u7LbYtdd6aEeJUn3otRXp1lOQXhq/Cf8bq+1gkk0HsLrTXg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9mX9xQAAAN0AAAAPAAAAAAAAAAAAAAAAAJgCAABkcnMv&#10;ZG93bnJldi54bWxQSwUGAAAAAAQABAD1AAAAigMAAAAA&#10;" strokecolor="#969696"/>
                  <v:rect id="Rectangle 1638" o:spid="_x0000_s2505"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rAZsUA&#10;AADdAAAADwAAAGRycy9kb3ducmV2LnhtbESPT4vCMBTE74LfITxhL6Kpi4pUo0hhcVn04L+Dt0fz&#10;bIvNS22yWr+9EQSPw8z8hpktGlOKG9WusKxg0I9AEKdWF5wpOOx/ehMQziNrLC2Tggc5WMzbrRnG&#10;2t55S7edz0SAsItRQe59FUvp0pwMur6tiIN3trVBH2SdSV3jPcBNKb+jaCwNFhwWcqwoySm97P6N&#10;Avq7LI9Xu7LrYtNd6aEeJUn3pNRXp1lOQXhq/Cf8bv9qBZNoPILXm/A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usBmxQAAAN0AAAAPAAAAAAAAAAAAAAAAAJgCAABkcnMv&#10;ZG93bnJldi54bWxQSwUGAAAAAAQABAD1AAAAigMAAAAA&#10;" strokecolor="#969696"/>
                  <v:rect id="Rectangle 1639" o:spid="_x0000_s2506"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heEccA&#10;AADdAAAADwAAAGRycy9kb3ducmV2LnhtbESPQWvCQBSE7wX/w/IKvUjdWGwIqatIQCJSD03bQ2+P&#10;7GsSzL6N2TXGf+8WhB6HmfmGWa5H04qBetdYVjCfRSCIS6sbrhR8fW6fExDOI2tsLZOCKzlYryYP&#10;S0y1vfAHDYWvRICwS1FB7X2XSunKmgy6me2Ig/dre4M+yL6SusdLgJtWvkRRLA02HBZq7CirqTwW&#10;Z6OA9sfN98nm9r05THO90K9ZNv1R6ulx3LyB8DT6//C9vdMKkiiO4e9NeAJyd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oXhHHAAAA3QAAAA8AAAAAAAAAAAAAAAAAmAIAAGRy&#10;cy9kb3ducmV2LnhtbFBLBQYAAAAABAAEAPUAAACMAwAAAAA=&#10;" strokecolor="#969696"/>
                  <v:rect id="Rectangle 1640" o:spid="_x0000_s2507"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T7isYA&#10;AADdAAAADwAAAGRycy9kb3ducmV2LnhtbESPQYvCMBSE74L/ITzBi6ypoq50jSIFUUQPuruHvT2a&#10;t22xealN1PrvjSB4HGbmG2a2aEwprlS7wrKCQT8CQZxaXXCm4Od79TEF4TyyxtIyKbiTg8W83Zph&#10;rO2ND3Q9+kwECLsYFeTeV7GULs3JoOvbijh4/7Y26IOsM6lrvAW4KeUwiibSYMFhIceKkpzS0/Fi&#10;FND2tPw927XdFfveWo/0OEl6f0p1O83yC4Snxr/Dr/ZGK5hGk094vglPQM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T7isYAAADdAAAADwAAAAAAAAAAAAAAAACYAgAAZHJz&#10;L2Rvd25yZXYueG1sUEsFBgAAAAAEAAQA9QAAAIsDAAAAAA==&#10;" strokecolor="#969696"/>
                  <v:rect id="Rectangle 1641" o:spid="_x0000_s2508"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tv+MIA&#10;AADdAAAADwAAAGRycy9kb3ducmV2LnhtbERPTYvCMBC9C/6HMIIX0VRRkWoUKYgi62FdPXgbmrEt&#10;NpPaRK3/fnMQPD7e92LVmFI8qXaFZQXDQQSCOLW64EzB6W/Tn4FwHlljaZkUvMnBatluLTDW9sW/&#10;9Dz6TIQQdjEqyL2vYildmpNBN7AVceCutjboA6wzqWt8hXBTylEUTaXBgkNDjhUlOaW348MooP1t&#10;fb7brf0pDr2tHutJkvQuSnU7zXoOwlPjv+KPe6cVzKJpmBvehCc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u2/4wgAAAN0AAAAPAAAAAAAAAAAAAAAAAJgCAABkcnMvZG93&#10;bnJldi54bWxQSwUGAAAAAAQABAD1AAAAhwMAAAAA&#10;" strokecolor="#969696"/>
                  <v:rect id="Rectangle 1642" o:spid="_x0000_s2509"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KY8YA&#10;AADdAAAADwAAAGRycy9kb3ducmV2LnhtbESPT4vCMBTE7wt+h/CEvYimiitajSIFUWQ9+O/g7dE8&#10;22LzUpus1m+/WVjwOMzMb5jZojGleFDtCssK+r0IBHFqdcGZgtNx1R2DcB5ZY2mZFLzIwWLe+phh&#10;rO2T9/Q4+EwECLsYFeTeV7GULs3JoOvZijh4V1sb9EHWmdQ1PgPclHIQRSNpsOCwkGNFSU7p7fBj&#10;FND2tjzf7dp+F7vOWg/1V5J0Lkp9tpvlFISnxr/D/+2NVjCORhP4exOe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fKY8YAAADdAAAADwAAAAAAAAAAAAAAAACYAgAAZHJz&#10;L2Rvd25yZXYueG1sUEsFBgAAAAAEAAQA9QAAAIsDAAAAAA==&#10;" strokecolor="#969696"/>
                  <v:rect id="Rectangle 1643" o:spid="_x0000_s2510"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T1I8UA&#10;AADdAAAADwAAAGRycy9kb3ducmV2LnhtbERPy2rCQBTdF/oPwy10IzpR2ioxo0hALEUX9bFwd8lc&#10;k5DMnZiZJunfO4tCl4fzTtaDqUVHrSstK5hOIhDEmdUl5wrOp+14AcJ5ZI21ZVLwSw7Wq+enBGNt&#10;e/6m7uhzEULYxaig8L6JpXRZQQbdxDbEgbvZ1qAPsM2lbrEP4aaWsyj6kAZLDg0FNpQWlFXHH6OA&#10;vqrN5W53dl8eRjv9pt/TdHRV6vVl2CxBeBr8v/jP/akVLKJ52B/e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FPUjxQAAAN0AAAAPAAAAAAAAAAAAAAAAAJgCAABkcnMv&#10;ZG93bnJldi54bWxQSwUGAAAAAAQABAD1AAAAigMAAAAA&#10;" strokecolor="#969696"/>
                  <v:rect id="Rectangle 1644" o:spid="_x0000_s2511"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hQuMYA&#10;AADdAAAADwAAAGRycy9kb3ducmV2LnhtbESPT4vCMBTE7wt+h/AEL6KpsqtSjSIFUWQ9+O/g7dE8&#10;22LzUpuo3W9vFhb2OMzMb5jZojGleFLtCssKBv0IBHFqdcGZgtNx1ZuAcB5ZY2mZFPyQg8W89THD&#10;WNsX7+l58JkIEHYxKsi9r2IpXZqTQde3FXHwrrY26IOsM6lrfAW4KeUwikbSYMFhIceKkpzS2+Fh&#10;FND2tjzf7dp+F7vuWn/qryTpXpTqtJvlFISnxv+H/9obrWASjQfw+yY8AT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hQuMYAAADdAAAADwAAAAAAAAAAAAAAAACYAgAAZHJz&#10;L2Rvd25yZXYueG1sUEsFBgAAAAAEAAQA9QAAAIsDAAAAAA==&#10;" strokecolor="#969696"/>
                  <v:rect id="Rectangle 1645" o:spid="_x0000_s2512"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rOz8YA&#10;AADdAAAADwAAAGRycy9kb3ducmV2LnhtbESPT4vCMBTE74LfITzBi6ypsv6hGkUKosh6UHcPe3s0&#10;z7bYvNQmavfbmwXB4zAzv2Hmy8aU4k61KywrGPQjEMSp1QVnCr5P648pCOeRNZaWScEfOVgu2q05&#10;xto++ED3o89EgLCLUUHufRVL6dKcDLq+rYiDd7a1QR9knUld4yPATSmHUTSWBgsOCzlWlOSUXo43&#10;o4B2l9XP1W7sV7HvbfSnHiVJ71epbqdZzUB4avw7/GpvtYJpNBnC/5vwBO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rOz8YAAADdAAAADwAAAAAAAAAAAAAAAACYAgAAZHJz&#10;L2Rvd25yZXYueG1sUEsFBgAAAAAEAAQA9QAAAIsDAAAAAA==&#10;" strokecolor="#969696"/>
                  <v:rect id="Rectangle 1646" o:spid="_x0000_s2513"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ZrVMcA&#10;AADdAAAADwAAAGRycy9kb3ducmV2LnhtbESPzWvCQBTE70L/h+UVvIhuausH0VUkIJaiB78O3h7Z&#10;ZxLMvk2zq8b/3i0UPA4z8xtmOm9MKW5Uu8Kygo9eBII4tbrgTMFhv+yOQTiPrLG0TAoe5GA+e2tN&#10;Mdb2zlu67XwmAoRdjApy76tYSpfmZND1bEUcvLOtDfog60zqGu8BbkrZj6KhNFhwWMixoiSn9LK7&#10;GgX0c1kcf+3KrotNZ6W/9CBJOiel2u/NYgLCU+Nf4f/2t1Ywjkaf8PcmPAE5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Ga1THAAAA3QAAAA8AAAAAAAAAAAAAAAAAmAIAAGRy&#10;cy9kb3ducmV2LnhtbFBLBQYAAAAABAAEAPUAAACMAwAAAAA=&#10;" strokecolor="#969696"/>
                  <v:rect id="Rectangle 1647" o:spid="_x0000_s2514"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IMcA&#10;AADdAAAADwAAAGRycy9kb3ducmV2LnhtbESPQWvCQBSE74X+h+UVehHdWGIbUleRQLGIHprqwdsj&#10;+5oEs29jdmvSf+8KQo/DzHzDzJeDacSFOldbVjCdRCCIC6trLhXsvz/GCQjnkTU2lknBHzlYLh4f&#10;5phq2/MXXXJfigBhl6KCyvs2ldIVFRl0E9sSB+/HdgZ9kF0pdYd9gJtGvkTRqzRYc1iosKWsouKU&#10;/xoFtDmtDme7ttt6N1rrWM+ybHRU6vlpWL2D8DT4//C9/akVJNFbDLc34QnIx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v8yDHAAAA3QAAAA8AAAAAAAAAAAAAAAAAmAIAAGRy&#10;cy9kb3ducmV2LnhtbFBLBQYAAAAABAAEAPUAAACMAwAAAAA=&#10;" strokecolor="#969696"/>
                  <v:rect id="Rectangle 1648" o:spid="_x0000_s2515"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NWu8YA&#10;AADdAAAADwAAAGRycy9kb3ducmV2LnhtbESPQYvCMBSE74L/ITzBi6ypoq50jSIFUUQPuruHvT2a&#10;t22xealN1PrvjSB4HGbmG2a2aEwprlS7wrKCQT8CQZxaXXCm4Od79TEF4TyyxtIyKbiTg8W83Zph&#10;rO2ND3Q9+kwECLsYFeTeV7GULs3JoOvbijh4/7Y26IOsM6lrvAW4KeUwiibSYMFhIceKkpzS0/Fi&#10;FND2tPw927XdFfveWo/0OEl6f0p1O83yC4Snxr/Dr/ZGK5hGn2N4vglPQM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2NWu8YAAADdAAAADwAAAAAAAAAAAAAAAACYAgAAZHJz&#10;L2Rvd25yZXYueG1sUEsFBgAAAAAEAAQA9QAAAIsDAAAAAA==&#10;" strokecolor="#969696"/>
                </v:group>
                <v:group id="Group 1649" o:spid="_x0000_s2516" style="position:absolute;left:2637;top:5811;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C5Vh8YAAADdAAAADwAAAGRycy9kb3ducmV2LnhtbESPT4vCMBTE78J+h/AW&#10;vGnaFf9QjSKyKx5EUBcWb4/m2Rabl9Jk2/rtjSB4HGbmN8xi1ZlSNFS7wrKCeBiBIE6tLjhT8Hv+&#10;GcxAOI+ssbRMCu7kYLX86C0w0bblIzUnn4kAYZeggtz7KpHSpTkZdENbEQfvamuDPsg6k7rGNsBN&#10;Kb+iaCINFhwWcqxok1N6O/0bBdsW2/Uo/m72t+vmfjmPD3/7mJTqf3brOQhPnX+HX+2dVjCLph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4LlWHxgAAAN0A&#10;AAAPAAAAAAAAAAAAAAAAAKoCAABkcnMvZG93bnJldi54bWxQSwUGAAAAAAQABAD6AAAAnQMAAAAA&#10;">
                  <v:rect id="Rectangle 1650" o:spid="_x0000_s2517"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1tV8YA&#10;AADdAAAADwAAAGRycy9kb3ducmV2LnhtbESPT4vCMBTE74LfIbyFvYimLrpK1yhSEEX0sP457O3R&#10;vG2LzUttotZvbwTB4zAzv2Ems8aU4kq1Kywr6PciEMSp1QVnCg77RXcMwnlkjaVlUnAnB7NpuzXB&#10;WNsb/9J15zMRIOxiVJB7X8VSujQng65nK+Lg/dvaoA+yzqSu8RbgppRfUfQtDRYcFnKsKMkpPe0u&#10;RgGtT/Pj2S7tpth2lnqgh0nS+VPq86OZ/4Dw1Ph3+NVeaQXjaDSC55vwBO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P1tV8YAAADdAAAADwAAAAAAAAAAAAAAAACYAgAAZHJz&#10;L2Rvd25yZXYueG1sUEsFBgAAAAAEAAQA9QAAAIsDAAAAAA==&#10;" strokecolor="#969696"/>
                  <v:rect id="Rectangle 1651" o:spid="_x0000_s2518"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L5JcUA&#10;AADdAAAADwAAAGRycy9kb3ducmV2LnhtbERPy2rCQBTdF/oPwy10IzpR2ioxo0hALEUX9bFwd8lc&#10;k5DMnZiZJunfO4tCl4fzTtaDqUVHrSstK5hOIhDEmdUl5wrOp+14AcJ5ZI21ZVLwSw7Wq+enBGNt&#10;e/6m7uhzEULYxaig8L6JpXRZQQbdxDbEgbvZ1qAPsM2lbrEP4aaWsyj6kAZLDg0FNpQWlFXHH6OA&#10;vqrN5W53dl8eRjv9pt/TdHRV6vVl2CxBeBr8v/jP/akVLKJ5mBve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vklxQAAAN0AAAAPAAAAAAAAAAAAAAAAAJgCAABkcnMv&#10;ZG93bnJldi54bWxQSwUGAAAAAAQABAD1AAAAigMAAAAA&#10;" strokecolor="#969696"/>
                  <v:rect id="Rectangle 1652" o:spid="_x0000_s2519"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5cvscA&#10;AADdAAAADwAAAGRycy9kb3ducmV2LnhtbESPT2vCQBTE74LfYXmCF6kbpfVPdBUJiKXoQdsevD2y&#10;zySYfRuzq8Zv7xYKHoeZ+Q0zXzamFDeqXWFZwaAfgSBOrS44U/DzvX6bgHAeWWNpmRQ8yMFy0W7N&#10;Mdb2znu6HXwmAoRdjApy76tYSpfmZND1bUUcvJOtDfog60zqGu8Bbko5jKKRNFhwWMixoiSn9Hy4&#10;GgX0dV79XuzGbotdb6Pf9UeS9I5KdTvNagbCU+Nf4f/2p1YwicZT+HsTnoBcP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uXL7HAAAA3QAAAA8AAAAAAAAAAAAAAAAAmAIAAGRy&#10;cy9kb3ducmV2LnhtbFBLBQYAAAAABAAEAPUAAACMAwAAAAA=&#10;" strokecolor="#969696"/>
                  <v:rect id="Rectangle 1653" o:spid="_x0000_s2520"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GFBMQA&#10;AADdAAAADwAAAGRycy9kb3ducmV2LnhtbERPy2rCQBTdC/7DcAU3wUyUtoSYUSRQLKVd1MfC3SVz&#10;TYKZO2lmatK/7ywKLg/nnW9H04o79a6xrGAZJyCIS6sbrhScjq+LFITzyBpby6TglxxsN9NJjpm2&#10;A3/R/eArEULYZaig9r7LpHRlTQZdbDviwF1tb9AH2FdS9ziEcNPKVZK8SIMNh4YaOypqKm+HH6OA&#10;3m+787fd24/mM9rrJ/1cFNFFqfls3K1BeBr9Q/zvftMK0iQN+8Ob8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BhQTEAAAA3QAAAA8AAAAAAAAAAAAAAAAAmAIAAGRycy9k&#10;b3ducmV2LnhtbFBLBQYAAAAABAAEAPUAAACJAwAAAAA=&#10;" strokecolor="#969696"/>
                  <v:rect id="Rectangle 1654" o:spid="_x0000_s2521"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0gn8YA&#10;AADdAAAADwAAAGRycy9kb3ducmV2LnhtbESPT4vCMBTE7wt+h/AEL6Kp4i6lGkUKooh7WP8cvD2a&#10;Z1tsXmoTtX57s7Cwx2FmfsPMFq2pxIMaV1pWMBpGIIgzq0vOFRwPq0EMwnlkjZVlUvAiB4t552OG&#10;ibZP/qHH3uciQNglqKDwvk6kdFlBBt3Q1sTBu9jGoA+yyaVu8BngppLjKPqSBksOCwXWlBaUXfd3&#10;o4C21+XpZtd2V37313qiP9O0f1aq122XUxCeWv8f/mtvtII4ikfw+yY8AT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0gn8YAAADdAAAADwAAAAAAAAAAAAAAAACYAgAAZHJz&#10;L2Rvd25yZXYueG1sUEsFBgAAAAAEAAQA9QAAAIsDAAAAAA==&#10;" strokecolor="#969696"/>
                  <v:rect id="Rectangle 1655" o:spid="_x0000_s2522"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McA&#10;AADdAAAADwAAAGRycy9kb3ducmV2LnhtbESPQWvCQBSE7wX/w/IEL6FulLaE1DVIoChiD1V76O2R&#10;fSYh2bdpdjXpv3cLhR6HmfmGWWWjacWNeldbVrCYxyCIC6trLhWcT2+PCQjnkTW2lknBDznI1pOH&#10;FabaDvxBt6MvRYCwS1FB5X2XSumKigy6ue2Ig3exvUEfZF9K3eMQ4KaVyzh+kQZrDgsVdpRXVDTH&#10;q1FA+2bz+W239lC/R1v9pJ/zPPpSajYdN68gPI3+P/zX3mkFSZws4fdNeAJyf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fvujHAAAA3QAAAA8AAAAAAAAAAAAAAAAAmAIAAGRy&#10;cy9kb3ducmV2LnhtbFBLBQYAAAAABAAEAPUAAACMAwAAAAA=&#10;" strokecolor="#969696"/>
                  <v:rect id="Rectangle 1656" o:spid="_x0000_s2523"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Mbc8cA&#10;AADdAAAADwAAAGRycy9kb3ducmV2LnhtbESPQWvCQBSE74L/YXmFXkQ31iohdRUJiFLqwaiH3h7Z&#10;1ySYfRuzq8Z/3y0UPA4z8w0zX3amFjdqXWVZwXgUgSDOra64UHA8rIcxCOeRNdaWScGDHCwX/d4c&#10;E23vvKdb5gsRIOwSVFB63yRSurwkg25kG+Lg/djWoA+yLaRu8R7gppZvUTSTBisOCyU2lJaUn7Or&#10;UUCf59XpYjf2q9oNNvpdT9N08K3U60u3+gDhqfPP8H97qxXEUTyBvzfh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TG3PHAAAA3QAAAA8AAAAAAAAAAAAAAAAAmAIAAGRy&#10;cy9kb3ducmV2LnhtbFBLBQYAAAAABAAEAPUAAACMAwAAAAA=&#10;" strokecolor="#969696"/>
                  <v:rect id="Rectangle 1657" o:spid="_x0000_s2524"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qDB8YA&#10;AADdAAAADwAAAGRycy9kb3ducmV2LnhtbESPQYvCMBSE74L/IbyFvYimLq6UahQpiCJ60F0P3h7N&#10;27bYvNQmav33RljwOMzMN8x03ppK3KhxpWUFw0EEgjizuuRcwe/Psh+DcB5ZY2WZFDzIwXzW7Uwx&#10;0fbOe7odfC4ChF2CCgrv60RKlxVk0A1sTRy8P9sY9EE2udQN3gPcVPIrisbSYMlhocCa0oKy8+Fq&#10;FNDmvDhe7Mpuy11vpUf6O017J6U+P9rFBISn1r/D/+21VhBH8Qheb8ITkL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qDB8YAAADdAAAADwAAAAAAAAAAAAAAAACYAgAAZHJz&#10;L2Rvd25yZXYueG1sUEsFBgAAAAAEAAQA9QAAAIsDAAAAAA==&#10;" strokecolor="#969696"/>
                  <v:rect id="Rectangle 1658" o:spid="_x0000_s2525"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YmnMYA&#10;AADdAAAADwAAAGRycy9kb3ducmV2LnhtbESPQYvCMBSE7wv+h/AW9iKauqiUahQpiCJ60F0P3h7N&#10;27bYvNQmav33RhD2OMzMN8x03ppK3KhxpWUFg34EgjizuuRcwe/PsheDcB5ZY2WZFDzIwXzW+Zhi&#10;ou2d93Q7+FwECLsEFRTe14mULivIoOvbmjh4f7Yx6INscqkbvAe4qeR3FI2lwZLDQoE1pQVl58PV&#10;KKDNeXG82JXdlrvuSg/1KE27J6W+PtvFBISn1v+H3+21VhBH8Qheb8ITkL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YmnMYAAADdAAAADwAAAAAAAAAAAAAAAACYAgAAZHJz&#10;L2Rvd25yZXYueG1sUEsFBgAAAAAEAAQA9QAAAIsDAAAAAA==&#10;" strokecolor="#969696"/>
                  <v:rect id="Rectangle 1659" o:spid="_x0000_s2526"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S468YA&#10;AADdAAAADwAAAGRycy9kb3ducmV2LnhtbESPQYvCMBSE78L+h/AW9iKa7qJSqlGkIIroQXc9eHs0&#10;b9ti81KbqPXfG0HwOMzMN8xk1ppKXKlxpWUF3/0IBHFmdcm5gr/fRS8G4TyyxsoyKbiTg9n0ozPB&#10;RNsb7+i697kIEHYJKii8rxMpXVaQQde3NXHw/m1j0AfZ5FI3eAtwU8mfKBpJgyWHhQJrSgvKTvuL&#10;UUDr0/xwtku7KbfdpR7oYZp2j0p9fbbzMQhPrX+HX+2VVhBH8Qieb8ITkN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mS468YAAADdAAAADwAAAAAAAAAAAAAAAACYAgAAZHJz&#10;L2Rvd25yZXYueG1sUEsFBgAAAAAEAAQA9QAAAIsDAAAAAA==&#10;" strokecolor="#969696"/>
                  <v:rect id="Rectangle 1660" o:spid="_x0000_s2527"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gdcMcA&#10;AADdAAAADwAAAGRycy9kb3ducmV2LnhtbESPQWvCQBSE74L/YXmFXkQ3FqshdRUJiFLqwaiH3h7Z&#10;1ySYfRuzq8Z/3y0UPA4z8w0zX3amFjdqXWVZwXgUgSDOra64UHA8rIcxCOeRNdaWScGDHCwX/d4c&#10;E23vvKdb5gsRIOwSVFB63yRSurwkg25kG+Lg/djWoA+yLaRu8R7gppZvUTSVBisOCyU2lJaUn7Or&#10;UUCf59XpYjf2q9oNNnqi39N08K3U60u3+gDhqfPP8H97qxXEUTyDvzfh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oHXDHAAAA3QAAAA8AAAAAAAAAAAAAAAAAmAIAAGRy&#10;cy9kb3ducmV2LnhtbFBLBQYAAAAABAAEAPUAAACMAwAAAAA=&#10;" strokecolor="#969696"/>
                  <v:rect id="Rectangle 1661" o:spid="_x0000_s2528"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eJAsQA&#10;AADdAAAADwAAAGRycy9kb3ducmV2LnhtbERPy2rCQBTdC/7DcAU3wUyUtoSYUSRQLKVd1MfC3SVz&#10;TYKZO2lmatK/7ywKLg/nnW9H04o79a6xrGAZJyCIS6sbrhScjq+LFITzyBpby6TglxxsN9NJjpm2&#10;A3/R/eArEULYZaig9r7LpHRlTQZdbDviwF1tb9AH2FdS9ziEcNPKVZK8SIMNh4YaOypqKm+HH6OA&#10;3m+787fd24/mM9rrJ/1cFNFFqfls3K1BeBr9Q/zvftMK0iQNc8Ob8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3iQLEAAAA3QAAAA8AAAAAAAAAAAAAAAAAmAIAAGRycy9k&#10;b3ducmV2LnhtbFBLBQYAAAAABAAEAPUAAACJAwAAAAA=&#10;" strokecolor="#969696"/>
                  <v:rect id="Rectangle 1662" o:spid="_x0000_s2529"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smccA&#10;AADdAAAADwAAAGRycy9kb3ducmV2LnhtbESPQWvCQBSE74L/YXmFXkQ3FisxdRUJiFLqwaiH3h7Z&#10;1ySYfRuzq8Z/3y0UPA4z8w0zX3amFjdqXWVZwXgUgSDOra64UHA8rIcxCOeRNdaWScGDHCwX/d4c&#10;E23vvKdb5gsRIOwSVFB63yRSurwkg25kG+Lg/djWoA+yLaRu8R7gppZvUTSVBisOCyU2lJaUn7Or&#10;UUCf59XpYjf2q9oNNnqi39N08K3U60u3+gDhqfPP8H97qxXEUTyDvzfh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7LJnHAAAA3QAAAA8AAAAAAAAAAAAAAAAAmAIAAGRy&#10;cy9kb3ducmV2LnhtbFBLBQYAAAAABAAEAPUAAACMAwAAAAA=&#10;" strokecolor="#969696"/>
                  <v:rect id="Rectangle 1663" o:spid="_x0000_s2530"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gT2cUA&#10;AADdAAAADwAAAGRycy9kb3ducmV2LnhtbERPTWvCQBC9C/0PyxS8SLOp2JKmriIBUYoemuqhtyE7&#10;TYLZ2TS7Jum/dw8Fj4/3vVyPphE9da62rOA5ikEQF1bXXCo4fW2fEhDOI2tsLJOCP3KwXj1Mlphq&#10;O/An9bkvRQhhl6KCyvs2ldIVFRl0kW2JA/djO4M+wK6UusMhhJtGzuP4VRqsOTRU2FJWUXHJr0YB&#10;fVw251+7s4f6ONvphX7Jstm3UtPHcfMOwtPo7+J/914rSOK3sD+8CU9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GBPZxQAAAN0AAAAPAAAAAAAAAAAAAAAAAJgCAABkcnMv&#10;ZG93bnJldi54bWxQSwUGAAAAAAQABAD1AAAAigMAAAAA&#10;" strokecolor="#969696"/>
                  <v:rect id="Rectangle 1664" o:spid="_x0000_s2531"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S2QsYA&#10;AADdAAAADwAAAGRycy9kb3ducmV2LnhtbESPT4vCMBTE74LfITzBi2iqrKJdo0hhUWQ9+O/g7dG8&#10;bYvNS7eJ2v32ZkHwOMzMb5j5sjGluFPtCssKhoMIBHFqdcGZgtPxqz8F4TyyxtIyKfgjB8tFuzXH&#10;WNsH7+l+8JkIEHYxKsi9r2IpXZqTQTewFXHwfmxt0AdZZ1LX+AhwU8pRFE2kwYLDQo4VJTml18PN&#10;KKDtdXX+tWv7Xex6a/2hx0nSuyjV7TSrTxCeGv8Ov9obrWAazYbw/yY8Abl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FS2QsYAAADdAAAADwAAAAAAAAAAAAAAAACYAgAAZHJz&#10;L2Rvd25yZXYueG1sUEsFBgAAAAAEAAQA9QAAAIsDAAAAAA==&#10;" strokecolor="#969696"/>
                  <v:rect id="Rectangle 1665" o:spid="_x0000_s2532"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YoNcYA&#10;AADdAAAADwAAAGRycy9kb3ducmV2LnhtbESPT4vCMBTE74LfITzBi2i6sop2jSIFUWQ9+O/g7dG8&#10;bYvNS7eJ2v32ZkHwOMzMb5jZojGluFPtCssKPgYRCOLU6oIzBafjqj8B4TyyxtIyKfgjB4t5uzXD&#10;WNsH7+l+8JkIEHYxKsi9r2IpXZqTQTewFXHwfmxt0AdZZ1LX+AhwU8phFI2lwYLDQo4VJTml18PN&#10;KKDtdXn+tWv7Xex6a/2pR0nSuyjV7TTLLxCeGv8Ov9obrWASTYfw/y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YoNcYAAADdAAAADwAAAAAAAAAAAAAAAACYAgAAZHJz&#10;L2Rvd25yZXYueG1sUEsFBgAAAAAEAAQA9QAAAIsDAAAAAA==&#10;" strokecolor="#969696"/>
                  <v:rect id="Rectangle 1666" o:spid="_x0000_s2533"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qNrsYA&#10;AADdAAAADwAAAGRycy9kb3ducmV2LnhtbESPQWvCQBSE74L/YXmCF6kbbRWNriIBsRQ9aNuDt0f2&#10;mQSzb2N21fjv3ULB4zAz3zDzZWNKcaPaFZYVDPoRCOLU6oIzBT/f67cJCOeRNZaWScGDHCwX7dYc&#10;Y23vvKfbwWciQNjFqCD3voqldGlOBl3fVsTBO9naoA+yzqSu8R7gppTDKBpLgwWHhRwrSnJKz4er&#10;UUBf59XvxW7sttj1NvpDj5Kkd1Sq22lWMxCeGv8K/7c/tYJJNH2HvzfhCcjF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8qNrsYAAADdAAAADwAAAAAAAAAAAAAAAACYAgAAZHJz&#10;L2Rvd25yZXYueG1sUEsFBgAAAAAEAAQA9QAAAIsDAAAAAA==&#10;" strokecolor="#969696"/>
                  <v:rect id="Rectangle 1667" o:spid="_x0000_s2534"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MV2sYA&#10;AADdAAAADwAAAGRycy9kb3ducmV2LnhtbESPQYvCMBSE74L/ITzBi6yp4opWo0hBFFkPursHb4/m&#10;2Rabl9pErf/eLCx4HGbmG2a+bEwp7lS7wrKCQT8CQZxaXXCm4Od7/TEB4TyyxtIyKXiSg+Wi3Zpj&#10;rO2DD3Q/+kwECLsYFeTeV7GULs3JoOvbijh4Z1sb9EHWmdQ1PgLclHIYRWNpsOCwkGNFSU7p5Xgz&#10;Cmh3Wf1e7cZ+FfveRo/0Z5L0Tkp1O81qBsJT49/h//ZWK5hE0xH8vQlPQC5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MV2sYAAADdAAAADwAAAAAAAAAAAAAAAACYAgAAZHJz&#10;L2Rvd25yZXYueG1sUEsFBgAAAAAEAAQA9QAAAIsDAAAAAA==&#10;" strokecolor="#969696"/>
                  <v:rect id="Rectangle 1668" o:spid="_x0000_s2535"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wQcYA&#10;AADdAAAADwAAAGRycy9kb3ducmV2LnhtbESPT4vCMBTE7wt+h/CEvYimiopWo0hBFFkP/jt4ezTP&#10;tti81Car9dtvFhb2OMzMb5j5sjGleFLtCssK+r0IBHFqdcGZgvNp3Z2AcB5ZY2mZFLzJwXLR+phj&#10;rO2LD/Q8+kwECLsYFeTeV7GULs3JoOvZijh4N1sb9EHWmdQ1vgLclHIQRWNpsOCwkGNFSU7p/fht&#10;FNDuvro87MZ+FfvORg/1KEk6V6U+281qBsJT4//Df+2tVjCJpiP4fROe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wQcYAAADdAAAADwAAAAAAAAAAAAAAAACYAgAAZHJz&#10;L2Rvd25yZXYueG1sUEsFBgAAAAAEAAQA9QAAAIsDAAAAAA==&#10;" strokecolor="#969696"/>
                </v:group>
                <v:group id="Group 1669" o:spid="_x0000_s2536" style="position:absolute;left:2637;top:5955;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CKzfcUAAADdAAAADwAAAGRycy9kb3ducmV2LnhtbESPQYvCMBSE7wv+h/CE&#10;va1pFUWrUUTWxYMIq4J4ezTPtti8lCbb1n9vBGGPw8x8wyxWnSlFQ7UrLCuIBxEI4tTqgjMF59P2&#10;awrCeWSNpWVS8CAHq2XvY4GJti3/UnP0mQgQdgkqyL2vEildmpNBN7AVcfButjbog6wzqWtsA9yU&#10;chhFE2mw4LCQY0WbnNL78c8o+GmxXY/i72Z/v20e19P4cNnHpNRnv1vPQXjq/H/43d5pBdNoNoH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gis33FAAAA3QAA&#10;AA8AAAAAAAAAAAAAAAAAqgIAAGRycy9kb3ducmV2LnhtbFBLBQYAAAAABAAEAPoAAACcAwAAAAA=&#10;">
                  <v:rect id="Rectangle 1670" o:spid="_x0000_s2537"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GLrccA&#10;AADdAAAADwAAAGRycy9kb3ducmV2LnhtbESPT2vCQBTE74LfYXmCF6kbpfVPdBUJiKXoQdsevD2y&#10;zySYfRuzq8Zv7xYKHoeZ+Q0zXzamFDeqXWFZwaAfgSBOrS44U/DzvX6bgHAeWWNpmRQ8yMFy0W7N&#10;Mdb2znu6HXwmAoRdjApy76tYSpfmZND1bUUcvJOtDfog60zqGu8Bbko5jKKRNFhwWMixoiSn9Hy4&#10;GgX0dV79XuzGbotdb6Pf9UeS9I5KdTvNagbCU+Nf4f/2p1YwiaZj+HsTnoBcP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xi63HAAAA3QAAAA8AAAAAAAAAAAAAAAAAmAIAAGRy&#10;cy9kb3ducmV2LnhtbFBLBQYAAAAABAAEAPUAAACMAwAAAAA=&#10;" strokecolor="#969696"/>
                  <v:rect id="Rectangle 1671" o:spid="_x0000_s2538"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4f38UA&#10;AADdAAAADwAAAGRycy9kb3ducmV2LnhtbERPTWvCQBC9C/0PyxS8SLOp2JKmriIBUYoemuqhtyE7&#10;TYLZ2TS7Jum/dw8Fj4/3vVyPphE9da62rOA5ikEQF1bXXCo4fW2fEhDOI2tsLJOCP3KwXj1Mlphq&#10;O/An9bkvRQhhl6KCyvs2ldIVFRl0kW2JA/djO4M+wK6UusMhhJtGzuP4VRqsOTRU2FJWUXHJr0YB&#10;fVw251+7s4f6ONvphX7Jstm3UtPHcfMOwtPo7+J/914rSOK3MDe8CU9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bh/fxQAAAN0AAAAPAAAAAAAAAAAAAAAAAJgCAABkcnMv&#10;ZG93bnJldi54bWxQSwUGAAAAAAQABAD1AAAAigMAAAAA&#10;" strokecolor="#969696"/>
                  <v:rect id="Rectangle 1672" o:spid="_x0000_s2539"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K6RMYA&#10;AADdAAAADwAAAGRycy9kb3ducmV2LnhtbESPT4vCMBTE74LfIbyFvYimLrpo1yhSEEX0sP457O3R&#10;vG2LzUttotZvbwTB4zAzv2Ems8aU4kq1Kywr6PciEMSp1QVnCg77RXcEwnlkjaVlUnAnB7NpuzXB&#10;WNsb/9J15zMRIOxiVJB7X8VSujQng65nK+Lg/dvaoA+yzqSu8RbgppRfUfQtDRYcFnKsKMkpPe0u&#10;RgGtT/Pj2S7tpth2lnqgh0nS+VPq86OZ/4Dw1Ph3+NVeaQWjaDyG55vwBO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iK6RMYAAADdAAAADwAAAAAAAAAAAAAAAACYAgAAZHJz&#10;L2Rvd25yZXYueG1sUEsFBgAAAAAEAAQA9QAAAIsDAAAAAA==&#10;" strokecolor="#969696"/>
                  <v:rect id="Rectangle 1673" o:spid="_x0000_s2540"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OJw8UA&#10;AADdAAAADwAAAGRycy9kb3ducmV2LnhtbERPTWvCQBC9C/6HZYRepG4srYTUjUhALKU9GOvB25Cd&#10;JiHZ2ZjdJum/7x4KHh/ve7ubTCsG6l1tWcF6FYEgLqyuuVTwdT48xiCcR9bYWiYFv+Rgl85nW0y0&#10;HflEQ+5LEULYJaig8r5LpHRFRQbdynbEgfu2vUEfYF9K3eMYwk0rn6JoIw3WHBoq7CirqGjyH6OA&#10;3pv95WaP9qP+XB71s37JsuVVqYfFtH8F4Wnyd/G/+00riNdR2B/ehCc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84nDxQAAAN0AAAAPAAAAAAAAAAAAAAAAAJgCAABkcnMv&#10;ZG93bnJldi54bWxQSwUGAAAAAAQABAD1AAAAigMAAAAA&#10;" strokecolor="#969696"/>
                  <v:rect id="Rectangle 1674" o:spid="_x0000_s2541"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8sWMcA&#10;AADdAAAADwAAAGRycy9kb3ducmV2LnhtbESPQWvCQBSE7wX/w/IEL6FuUtoiqWsIgaKIPVTtobdH&#10;9pkEs29jdjXpv3cLhR6HmfmGWWajacWNetdYVpDMYxDEpdUNVwqOh/fHBQjnkTW2lknBDznIVpOH&#10;JabaDvxJt72vRICwS1FB7X2XSunKmgy6ue2Ig3eyvUEfZF9J3eMQ4KaVT3H8Kg02HBZq7KioqTzv&#10;r0YBbc/518Wu7a75iNb6Wb8URfSt1Gw65m8gPI3+P/zX3mgFiyRO4PdNeAJyd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LFjHAAAA3QAAAA8AAAAAAAAAAAAAAAAAmAIAAGRy&#10;cy9kb3ducmV2LnhtbFBLBQYAAAAABAAEAPUAAACMAwAAAAA=&#10;" strokecolor="#969696"/>
                  <v:rect id="Rectangle 1675" o:spid="_x0000_s2542"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2yL8YA&#10;AADdAAAADwAAAGRycy9kb3ducmV2LnhtbESPQYvCMBSE74L/ITzBi2iqrCJdo0hBXBY9WN3D3h7N&#10;27bYvNQmavffG0HwOMzMN8xi1ZpK3KhxpWUF41EEgjizuuRcwem4Gc5BOI+ssbJMCv7JwWrZ7Sww&#10;1vbOB7qlPhcBwi5GBYX3dSylywoy6Ea2Jg7en20M+iCbXOoG7wFuKjmJopk0WHJYKLCmpKDsnF6N&#10;Avo+r38udmt35X6w1R96miSDX6X6vXb9CcJT69/hV/tLK5iPowk834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2yL8YAAADdAAAADwAAAAAAAAAAAAAAAACYAgAAZHJz&#10;L2Rvd25yZXYueG1sUEsFBgAAAAAEAAQA9QAAAIsDAAAAAA==&#10;" strokecolor="#969696"/>
                  <v:rect id="Rectangle 1676" o:spid="_x0000_s2543"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EXtMYA&#10;AADdAAAADwAAAGRycy9kb3ducmV2LnhtbESPT4vCMBTE7wt+h/AEL6Kp7ipSjSIFUWQ9+O/g7dE8&#10;22LzUpuo3W9vFhb2OMzMb5jZojGleFLtCssKBv0IBHFqdcGZgtNx1ZuAcB5ZY2mZFPyQg8W89THD&#10;WNsX7+l58JkIEHYxKsi9r2IpXZqTQde3FXHwrrY26IOsM6lrfAW4KeUwisbSYMFhIceKkpzS2+Fh&#10;FND2tjzf7dp+F7vuWn/pUZJ0L0p12s1yCsJT4//Df+2NVjAZRJ/w+yY8AT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EXtMYAAADdAAAADwAAAAAAAAAAAAAAAACYAgAAZHJz&#10;L2Rvd25yZXYueG1sUEsFBgAAAAAEAAQA9QAAAIsDAAAAAA==&#10;" strokecolor="#969696"/>
                  <v:rect id="Rectangle 1677" o:spid="_x0000_s2544"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iPwMcA&#10;AADdAAAADwAAAGRycy9kb3ducmV2LnhtbESPT2vCQBTE7wW/w/KEXsRsLKmE1FUkIEqxB//00Nsj&#10;+5oEs29jdjXpt3cLhR6HmfkNs1gNphF36lxtWcEsikEQF1bXXCo4nzbTFITzyBoby6TghxyslqOn&#10;BWba9nyg+9GXIkDYZaig8r7NpHRFRQZdZFvi4H3bzqAPsiul7rAPcNPIlzieS4M1h4UKW8orKi7H&#10;m1FA75f159Vu7b7+mGx1ol/zfPKl1PN4WL+B8DT4//Bfe6cVpLM4gd834QnI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Ij8DHAAAA3QAAAA8AAAAAAAAAAAAAAAAAmAIAAGRy&#10;cy9kb3ducmV2LnhtbFBLBQYAAAAABAAEAPUAAACMAwAAAAA=&#10;" strokecolor="#969696"/>
                  <v:rect id="Rectangle 1678" o:spid="_x0000_s2545"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QqW8YA&#10;AADdAAAADwAAAGRycy9kb3ducmV2LnhtbESPQYvCMBSE78L+h/AWvMiaKipSjSIFcRE9WNeDt0fz&#10;bIvNS22y2v33G0HwOMzMN8x82ZpK3KlxpWUFg34EgjizuuRcwc9x/TUF4TyyxsoyKfgjB8vFR2eO&#10;sbYPPtA99bkIEHYxKii8r2MpXVaQQde3NXHwLrYx6INscqkbfAS4qeQwiibSYMlhocCakoKya/pr&#10;FND2ujrd7Mbuyn1vo0d6nCS9s1Ldz3Y1A+Gp9e/wq/2tFUwH0Rieb8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QqW8YAAADdAAAADwAAAAAAAAAAAAAAAACYAgAAZHJz&#10;L2Rvd25yZXYueG1sUEsFBgAAAAAEAAQA9QAAAIsDAAAAAA==&#10;" strokecolor="#969696"/>
                  <v:rect id="Rectangle 1679" o:spid="_x0000_s2546"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a0LMYA&#10;AADdAAAADwAAAGRycy9kb3ducmV2LnhtbESPQYvCMBSE78L+h/AWvMiaKipSjSIFcRE9WNeDt0fz&#10;bIvNS22y2v33G0HwOMzMN8x82ZpK3KlxpWUFg34EgjizuuRcwc9x/TUF4TyyxsoyKfgjB8vFR2eO&#10;sbYPPtA99bkIEHYxKii8r2MpXVaQQde3NXHwLrYx6INscqkbfAS4qeQwiibSYMlhocCakoKya/pr&#10;FND2ujrd7Mbuyn1vo0d6nCS9s1Ldz3Y1A+Gp9e/wq/2tFUwH0QSeb8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a0LMYAAADdAAAADwAAAAAAAAAAAAAAAACYAgAAZHJz&#10;L2Rvd25yZXYueG1sUEsFBgAAAAAEAAQA9QAAAIsDAAAAAA==&#10;" strokecolor="#969696"/>
                  <v:rect id="Rectangle 1680" o:spid="_x0000_s2547"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oRt8YA&#10;AADdAAAADwAAAGRycy9kb3ducmV2LnhtbESPT4vCMBTE7wt+h/AEL6KpsqtSjSIFUWQ9+O/g7dE8&#10;22LzUpuo3W9vFhb2OMzMb5jZojGleFLtCssKBv0IBHFqdcGZgtNx1ZuAcB5ZY2mZFPyQg8W89THD&#10;WNsX7+l58JkIEHYxKsi9r2IpXZqTQde3FXHwrrY26IOsM6lrfAW4KeUwikbSYMFhIceKkpzS2+Fh&#10;FND2tjzf7dp+F7vuWn/qryTpXpTqtJvlFISnxv+H/9obrWAyiMbw+yY8AT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hoRt8YAAADdAAAADwAAAAAAAAAAAAAAAACYAgAAZHJz&#10;L2Rvd25yZXYueG1sUEsFBgAAAAAEAAQA9QAAAIsDAAAAAA==&#10;" strokecolor="#969696"/>
                  <v:rect id="Rectangle 1681" o:spid="_x0000_s2548"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WFxcUA&#10;AADdAAAADwAAAGRycy9kb3ducmV2LnhtbERPTWvCQBC9C/6HZYRepG4srYTUjUhALKU9GOvB25Cd&#10;JiHZ2ZjdJum/7x4KHh/ve7ubTCsG6l1tWcF6FYEgLqyuuVTwdT48xiCcR9bYWiYFv+Rgl85nW0y0&#10;HflEQ+5LEULYJaig8r5LpHRFRQbdynbEgfu2vUEfYF9K3eMYwk0rn6JoIw3WHBoq7CirqGjyH6OA&#10;3pv95WaP9qP+XB71s37JsuVVqYfFtH8F4Wnyd/G/+00riNdRmBvehCc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hYXFxQAAAN0AAAAPAAAAAAAAAAAAAAAAAJgCAABkcnMv&#10;ZG93bnJldi54bWxQSwUGAAAAAAQABAD1AAAAigMAAAAA&#10;" strokecolor="#969696"/>
                  <v:rect id="Rectangle 1682" o:spid="_x0000_s2549"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kgXsYA&#10;AADdAAAADwAAAGRycy9kb3ducmV2LnhtbESPT4vCMBTE74LfITzBi2iqrKJdo0hhUWQ9+O/g7dG8&#10;bYvNS7eJ2v32ZkHwOMzMb5j5sjGluFPtCssKhoMIBHFqdcGZgtPxqz8F4TyyxtIyKfgjB8tFuzXH&#10;WNsH7+l+8JkIEHYxKsi9r2IpXZqTQTewFXHwfmxt0AdZZ1LX+AhwU8pRFE2kwYLDQo4VJTml18PN&#10;KKDtdXX+tWv7Xex6a/2hx0nSuyjV7TSrTxCeGv8Ov9obrWA6jGbw/yY8Abl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MkgXsYAAADdAAAADwAAAAAAAAAAAAAAAACYAgAAZHJz&#10;L2Rvd25yZXYueG1sUEsFBgAAAAAEAAQA9QAAAIsDAAAAAA==&#10;" strokecolor="#969696"/>
                  <v:rect id="Rectangle 1683" o:spid="_x0000_s2550"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fHsUA&#10;AADdAAAADwAAAGRycy9kb3ducmV2LnhtbERPy2rCQBTdC/7DcIVuxExSWgmpo0hAlNIufHTR3SVz&#10;mwQzd2JmTNK/7ywKLg/nvdqMphE9da62rCCJYhDEhdU1lwou590iBeE8ssbGMin4JQeb9XSywkzb&#10;gY/Un3wpQgi7DBVU3reZlK6oyKCLbEscuB/bGfQBdqXUHQ4h3DTyOY6X0mDNoaHClvKKiuvpbhTQ&#10;+3X7dbN7+1F/zvf6Rb/m+fxbqafZuH0D4Wn0D/G/+6AVpEkS9oc34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Kh8exQAAAN0AAAAPAAAAAAAAAAAAAAAAAJgCAABkcnMv&#10;ZG93bnJldi54bWxQSwUGAAAAAAQABAD1AAAAigMAAAAA&#10;" strokecolor="#969696"/>
                  <v:rect id="Rectangle 1684" o:spid="_x0000_s2551"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a6hcYA&#10;AADdAAAADwAAAGRycy9kb3ducmV2LnhtbESPT4vCMBTE74LfIbyFvYimFRWpRpGCuCzrwX8Hb4/m&#10;bVtsXmqT1frtN4LgcZiZ3zDzZWsqcaPGlZYVxIMIBHFmdcm5guNh3Z+CcB5ZY2WZFDzIwXLR7cwx&#10;0fbOO7rtfS4ChF2CCgrv60RKlxVk0A1sTRy8X9sY9EE2udQN3gPcVHIYRRNpsOSwUGBNaUHZZf9n&#10;FND3ZXW62o39Kbe9jR7pcZr2zkp9frSrGQhPrX+HX+0vrWAaxzE834Qn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2a6hcYAAADdAAAADwAAAAAAAAAAAAAAAACYAgAAZHJz&#10;L2Rvd25yZXYueG1sUEsFBgAAAAAEAAQA9QAAAIsDAAAAAA==&#10;" strokecolor="#969696"/>
                  <v:rect id="Rectangle 1685" o:spid="_x0000_s2552"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Qk8scA&#10;AADdAAAADwAAAGRycy9kb3ducmV2LnhtbESPQWvCQBSE7wX/w/IEL1I3kVYkdQ0hIJbSHtR68PbI&#10;vibB7NuYXZP033cLhR6HmfmG2aSjaURPnastK4gXEQjiwuqaSwWfp93jGoTzyBoby6Tgmxyk28nD&#10;BhNtBz5Qf/SlCBB2CSqovG8TKV1RkUG3sC1x8L5sZ9AH2ZVSdzgEuGnkMopW0mDNYaHClvKKiuvx&#10;bhTQ2zU73+zevtcf871+0s95Pr8oNZuO2QsIT6P/D/+1X7WCdRwv4fdNeAJ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0JPLHAAAA3QAAAA8AAAAAAAAAAAAAAAAAmAIAAGRy&#10;cy9kb3ducmV2LnhtbFBLBQYAAAAABAAEAPUAAACMAwAAAAA=&#10;" strokecolor="#969696"/>
                  <v:rect id="Rectangle 1686" o:spid="_x0000_s2553"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iBaccA&#10;AADdAAAADwAAAGRycy9kb3ducmV2LnhtbESPT2vCQBTE74LfYXlCL6Kb9B8Ss4oERJF6qLWH3h7Z&#10;ZxKSfRuzq6bf3i0UPA4z8xsmXfamEVfqXGVZQTyNQBDnVldcKDh+rSczEM4ja2wsk4JfcrBcDAcp&#10;Jtre+JOuB1+IAGGXoILS+zaR0uUlGXRT2xIH72Q7gz7IrpC6w1uAm0Y+R9G7NFhxWCixpaykvD5c&#10;jALa1avvs93Yj2o/3uhX/ZZl4x+lnkb9ag7CU+8f4f/2ViuYxfEL/L0JT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4gWnHAAAA3QAAAA8AAAAAAAAAAAAAAAAAmAIAAGRy&#10;cy9kb3ducmV2LnhtbFBLBQYAAAAABAAEAPUAAACMAwAAAAA=&#10;" strokecolor="#969696"/>
                  <v:rect id="Rectangle 1687" o:spid="_x0000_s2554"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EZHccA&#10;AADdAAAADwAAAGRycy9kb3ducmV2LnhtbESPQWvCQBSE7wX/w/KEXqRuUlKR1DWEgFiKPaj14O2R&#10;fU2C2bcxuzXpv3cLhR6HmfmGWWWjacWNetdYVhDPIxDEpdUNVwo+j5unJQjnkTW2lknBDznI1pOH&#10;FabaDryn28FXIkDYpaig9r5LpXRlTQbd3HbEwfuyvUEfZF9J3eMQ4KaVz1G0kAYbDgs1dlTUVF4O&#10;30YBvV/y09Vu7a75mG11ol+KYnZW6nE65q8gPI3+P/zXftMKlnGcwO+b8ATk+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RGR3HAAAA3QAAAA8AAAAAAAAAAAAAAAAAmAIAAGRy&#10;cy9kb3ducmV2LnhtbFBLBQYAAAAABAAEAPUAAACMAwAAAAA=&#10;" strokecolor="#969696"/>
                  <v:rect id="Rectangle 1688" o:spid="_x0000_s2555"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28hscA&#10;AADdAAAADwAAAGRycy9kb3ducmV2LnhtbESPQWvCQBSE7wX/w/KEXkLdpFSR1DWEgFhKe1Drwdsj&#10;+5oEs29jdmviv3cLhR6HmfmGWWWjacWVetdYVpDMYhDEpdUNVwq+DpunJQjnkTW2lknBjRxk68nD&#10;ClNtB97Rde8rESDsUlRQe9+lUrqyJoNuZjvi4H3b3qAPsq+k7nEIcNPK5zheSIMNh4UaOypqKs/7&#10;H6OA3s/58WK39qP5jLb6Rc+LIjop9Tgd81cQnkb/H/5rv2kFyySZw++b8ATk+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dvIbHAAAA3QAAAA8AAAAAAAAAAAAAAAAAmAIAAGRy&#10;cy9kb3ducmV2LnhtbFBLBQYAAAAABAAEAPUAAACMAwAAAAA=&#10;" strokecolor="#969696"/>
                </v:group>
              </v:group>
              <v:group id="Group 1689" o:spid="_x0000_s2556" style="position:absolute;left:6592;top:11494;width:5131;height:2160;rotation:-90" coordorigin="2637,4947" coordsize="2736,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dUPxscAAADd&#10;AAAADwAAAAAAAAAAAAAAAACqAgAAZHJzL2Rvd25yZXYueG1sUEsFBgAAAAAEAAQA+gAAAJ4DAAAA&#10;AA==&#10;">
                <v:group id="Group 1690" o:spid="_x0000_s2557" style="position:absolute;left:2637;top:4947;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8XBohxgAAAN0A&#10;AAAPAAAAAAAAAAAAAAAAAKoCAABkcnMvZG93bnJldi54bWxQSwUGAAAAAAQABAD6AAAAnQMAAAAA&#10;">
                  <v:rect id="Rectangle 1691" o:spid="_x0000_s2558"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wTGMUA&#10;AADdAAAADwAAAGRycy9kb3ducmV2LnhtbERPy2rCQBTdC/7DcIVuxExSWgmpo0hAlNIufHTR3SVz&#10;mwQzd2JmTNK/7ywKLg/nvdqMphE9da62rCCJYhDEhdU1lwou590iBeE8ssbGMin4JQeb9XSywkzb&#10;gY/Un3wpQgi7DBVU3reZlK6oyKCLbEscuB/bGfQBdqXUHQ4h3DTyOY6X0mDNoaHClvKKiuvpbhTQ&#10;+3X7dbN7+1F/zvf6Rb/m+fxbqafZuH0D4Wn0D/G/+6AVpEkS5oY34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XBMYxQAAAN0AAAAPAAAAAAAAAAAAAAAAAJgCAABkcnMv&#10;ZG93bnJldi54bWxQSwUGAAAAAAQABAD1AAAAigMAAAAA&#10;" strokecolor="#969696"/>
                  <v:rect id="Rectangle 1692" o:spid="_x0000_s2559"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C2g8cA&#10;AADdAAAADwAAAGRycy9kb3ducmV2LnhtbESPQWvCQBSE74X+h+UVvEjdRFRsdBUJFIvowVQPvT2y&#10;zySYfZtmtxr/vSsIPQ4z8w0zX3amFhdqXWVZQTyIQBDnVldcKDh8f75PQTiPrLG2TApu5GC5eH2Z&#10;Y6Ltlfd0yXwhAoRdggpK75tESpeXZNANbEMcvJNtDfog20LqFq8Bbmo5jKKJNFhxWCixobSk/Jz9&#10;GQW0Oa+Ov3Ztt9Wuv9YjPU7T/o9SvbduNQPhqfP/4Wf7SyuYxvEHPN6EJ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QtoPHAAAA3QAAAA8AAAAAAAAAAAAAAAAAmAIAAGRy&#10;cy9kb3ducmV2LnhtbFBLBQYAAAAABAAEAPUAAACMAwAAAAA=&#10;" strokecolor="#969696"/>
                  <v:rect id="Rectangle 1693" o:spid="_x0000_s2560"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bVo8QA&#10;AADdAAAADwAAAGRycy9kb3ducmV2LnhtbERPy2rCQBTdC/7DcIVugk6Utkh0FAmUlNIu6mPh7pK5&#10;JsHMnZiZJvHvnUXB5eG819vB1KKj1lWWFcxnMQji3OqKCwXHw8d0CcJ5ZI21ZVJwJwfbzXi0xkTb&#10;nn+p2/tChBB2CSoovW8SKV1ekkE3sw1x4C62NegDbAupW+xDuKnlIo7fpcGKQ0OJDaUl5df9n1FA&#10;X9fd6WYz+139RJl+1W9pGp2VepkMuxUIT4N/iv/dn1rBcr4I+8Ob8ATk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G1aPEAAAA3QAAAA8AAAAAAAAAAAAAAAAAmAIAAGRycy9k&#10;b3ducmV2LnhtbFBLBQYAAAAABAAEAPUAAACJAwAAAAA=&#10;" strokecolor="#969696"/>
                  <v:rect id="Rectangle 1694" o:spid="_x0000_s2561"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pwOMcA&#10;AADdAAAADwAAAGRycy9kb3ducmV2LnhtbESPQWvCQBSE7wX/w/IEL1I3kVYkdQ0hIJbSHtR68PbI&#10;vibB7NuYXZP033cLhR6HmfmG2aSjaURPnastK4gXEQjiwuqaSwWfp93jGoTzyBoby6Tgmxyk28nD&#10;BhNtBz5Qf/SlCBB2CSqovG8TKV1RkUG3sC1x8L5sZ9AH2ZVSdzgEuGnkMopW0mDNYaHClvKKiuvx&#10;bhTQ2zU73+zevtcf871+0s95Pr8oNZuO2QsIT6P/D/+1X7WCdbyM4fdNeAJ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KcDjHAAAA3QAAAA8AAAAAAAAAAAAAAAAAmAIAAGRy&#10;cy9kb3ducmV2LnhtbFBLBQYAAAAABAAEAPUAAACMAwAAAAA=&#10;" strokecolor="#969696"/>
                  <v:rect id="Rectangle 1695" o:spid="_x0000_s2562"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juT8cA&#10;AADdAAAADwAAAGRycy9kb3ducmV2LnhtbESPQWvCQBSE74X+h+UVvEjdGGqR1DWEQLEUPWjrwdsj&#10;+5oEs2/T7Jqk/94VhB6HmfmGWaWjaURPnastK5jPIhDEhdU1lwq+v96flyCcR9bYWCYFf+QgXT8+&#10;rDDRduA99QdfigBhl6CCyvs2kdIVFRl0M9sSB+/HdgZ9kF0pdYdDgJtGxlH0Kg3WHBYqbCmvqDgf&#10;LkYBfZ6z46/d2G29m270i17k+fSk1ORpzN5AeBr9f/je/tAKlvM4htub8ATk+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Y7k/HAAAA3QAAAA8AAAAAAAAAAAAAAAAAmAIAAGRy&#10;cy9kb3ducmV2LnhtbFBLBQYAAAAABAAEAPUAAACMAwAAAAA=&#10;" strokecolor="#969696"/>
                  <v:rect id="Rectangle 1696" o:spid="_x0000_s2563"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RL1MgA&#10;AADdAAAADwAAAGRycy9kb3ducmV2LnhtbESPQWvCQBSE74L/YXkFL1I3Wi2SuoYQkBRpD9X20Nsj&#10;+5oEs29jdhvTf+8WBI/DzHzDbJLBNKKnztWWFcxnEQjiwuqaSwWfx93jGoTzyBoby6Tgjxwk2/Fo&#10;g7G2F/6g/uBLESDsYlRQed/GUrqiIoNuZlvi4P3YzqAPsiul7vAS4KaRiyh6lgZrDgsVtpRVVJwO&#10;v0YB7U/p19nm9q1+n+Z6qVdZNv1WavIwpC8gPA3+Hr61X7WC9XzxBP9vwhOQ2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lEvUyAAAAN0AAAAPAAAAAAAAAAAAAAAAAJgCAABk&#10;cnMvZG93bnJldi54bWxQSwUGAAAAAAQABAD1AAAAjQMAAAAA&#10;" strokecolor="#969696"/>
                  <v:rect id="Rectangle 1697" o:spid="_x0000_s2564"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3ToMgA&#10;AADdAAAADwAAAGRycy9kb3ducmV2LnhtbESPT2vCQBTE7wW/w/IEL1I3BiuSuooEJKXYg3966O2R&#10;fSbB7NuY3Sbpt3cLhR6HmfkNs94OphYdta6yrGA+i0AQ51ZXXCi4nPfPKxDOI2usLZOCH3Kw3Yye&#10;1pho2/ORupMvRICwS1BB6X2TSOnykgy6mW2Ig3e1rUEfZFtI3WIf4KaWcRQtpcGKw0KJDaUl5bfT&#10;t1FA77fd591m9lB9TDO90C9pOv1SajIedq8gPA3+P/zXftMKVvN4Ab9vwhOQm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fdOgyAAAAN0AAAAPAAAAAAAAAAAAAAAAAJgCAABk&#10;cnMvZG93bnJldi54bWxQSwUGAAAAAAQABAD1AAAAjQMAAAAA&#10;" strokecolor="#969696"/>
                  <v:rect id="Rectangle 1698" o:spid="_x0000_s2565"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F2O8gA&#10;AADdAAAADwAAAGRycy9kb3ducmV2LnhtbESPT2vCQBTE7wW/w/KEXqRuDFUkdRUJlJRiD/7pobdH&#10;9pkEs29jdpvEb+8KhR6HmfkNs9oMphYdta6yrGA2jUAQ51ZXXCg4Hd9fliCcR9ZYWyYFN3KwWY+e&#10;Vpho2/OeuoMvRICwS1BB6X2TSOnykgy6qW2Ig3e2rUEfZFtI3WIf4KaWcRQtpMGKw0KJDaUl5ZfD&#10;r1FAn5ft99Vmdld9TTL9qudpOvlR6nk8bN9AeBr8f/iv/aEVLGfxHB5vwhOQ6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MXY7yAAAAN0AAAAPAAAAAAAAAAAAAAAAAJgCAABk&#10;cnMvZG93bnJldi54bWxQSwUGAAAAAAQABAD1AAAAjQMAAAAA&#10;" strokecolor="#969696"/>
                  <v:rect id="Rectangle 1699" o:spid="_x0000_s2566"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PoTMcA&#10;AADdAAAADwAAAGRycy9kb3ducmV2LnhtbESPQWvCQBSE74X+h+UJvUjdGKxI6ioSKCmih6o99PbI&#10;PpNg9m2a3Sbx37uC0OMwM98wy/VgatFR6yrLCqaTCARxbnXFhYLT8eN1AcJ5ZI21ZVJwJQfr1fPT&#10;EhNte/6i7uALESDsElRQet8kUrq8JINuYhvi4J1ta9AH2RZSt9gHuKllHEVzabDisFBiQ2lJ+eXw&#10;ZxTQ9rL5/rWZ3VX7caZn+i1Nxz9KvYyGzTsIT4P/Dz/an1rBYhrP4f4mPA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j6EzHAAAA3QAAAA8AAAAAAAAAAAAAAAAAmAIAAGRy&#10;cy9kb3ducmV2LnhtbFBLBQYAAAAABAAEAPUAAACMAwAAAAA=&#10;" strokecolor="#969696"/>
                  <v:rect id="Rectangle 1700" o:spid="_x0000_s2567"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9N18gA&#10;AADdAAAADwAAAGRycy9kb3ducmV2LnhtbESPQWvCQBSE74L/YXkFL1I3SrWSuoYQkBRpD9X20Nsj&#10;+5oEs29jdhvTf+8WBI/DzHzDbJLBNKKnztWWFcxnEQjiwuqaSwWfx93jGoTzyBoby6Tgjxwk2/Fo&#10;g7G2F/6g/uBLESDsYlRQed/GUrqiIoNuZlvi4P3YzqAPsiul7vAS4KaRiyhaSYM1h4UKW8oqKk6H&#10;X6OA9qf062xz+1a/T3P9pJdZNv1WavIwpC8gPA3+Hr61X7WC9XzxDP9vwhOQ2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r03XyAAAAN0AAAAPAAAAAAAAAAAAAAAAAJgCAABk&#10;cnMvZG93bnJldi54bWxQSwUGAAAAAAQABAD1AAAAjQMAAAAA&#10;" strokecolor="#969696"/>
                  <v:rect id="Rectangle 1701" o:spid="_x0000_s2568"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DZpcQA&#10;AADdAAAADwAAAGRycy9kb3ducmV2LnhtbERPy2rCQBTdC/7DcIVugk6Utkh0FAmUlNIu6mPh7pK5&#10;JsHMnZiZJvHvnUXB5eG819vB1KKj1lWWFcxnMQji3OqKCwXHw8d0CcJ5ZI21ZVJwJwfbzXi0xkTb&#10;nn+p2/tChBB2CSoovW8SKV1ekkE3sw1x4C62NegDbAupW+xDuKnlIo7fpcGKQ0OJDaUl5df9n1FA&#10;X9fd6WYz+139RJl+1W9pGp2VepkMuxUIT4N/iv/dn1rBcr4Ic8Ob8ATk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w2aXEAAAA3QAAAA8AAAAAAAAAAAAAAAAAmAIAAGRycy9k&#10;b3ducmV2LnhtbFBLBQYAAAAABAAEAPUAAACJAwAAAAA=&#10;" strokecolor="#969696"/>
                  <v:rect id="Rectangle 1702" o:spid="_x0000_s2569"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x8PsYA&#10;AADdAAAADwAAAGRycy9kb3ducmV2LnhtbESPT4vCMBTE74LfITzBi2iqrKLVKFIQF9k9rH8O3h7N&#10;sy02L7XJavfbmwXB4zAzv2EWq8aU4k61KywrGA4iEMSp1QVnCo6HTX8KwnlkjaVlUvBHDlbLdmuB&#10;sbYP/qH73mciQNjFqCD3voqldGlOBt3AVsTBu9jaoA+yzqSu8RHgppSjKJpIgwWHhRwrSnJKr/tf&#10;o4B21/XpZrf2q/jubfWHHidJ76xUt9Os5yA8Nf4dfrU/tYLpcDSD/zfhCcjl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3x8PsYAAADdAAAADwAAAAAAAAAAAAAAAACYAgAAZHJz&#10;L2Rvd25yZXYueG1sUEsFBgAAAAAEAAQA9QAAAIsDAAAAAA==&#10;" strokecolor="#969696"/>
                  <v:rect id="Rectangle 1703" o:spid="_x0000_s2570"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9DfsQA&#10;AADdAAAADwAAAGRycy9kb3ducmV2LnhtbERPy2rCQBTdC/7DcAtupE7sC0kzCRIoFqkLU110d8nc&#10;JiGZOzEzavz7zqLg8nDeSTaaTlxocI1lBctFBIK4tLrhSsHh++NxBcJ5ZI2dZVJwIwdZOp0kGGt7&#10;5T1dCl+JEMIuRgW1930spStrMugWticO3K8dDPoAh0rqAa8h3HTyKYrepMGGQ0ONPeU1lW1xNgpo&#10;266PJ7uxX81uvtEv+jXP5z9KzR7G9TsIT6O/i//dn1rBavkc9oc34QnI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fQ37EAAAA3QAAAA8AAAAAAAAAAAAAAAAAmAIAAGRycy9k&#10;b3ducmV2LnhtbFBLBQYAAAAABAAEAPUAAACJAwAAAAA=&#10;" strokecolor="#969696"/>
                  <v:rect id="Rectangle 1704" o:spid="_x0000_s2571"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Pm5ccA&#10;AADdAAAADwAAAGRycy9kb3ducmV2LnhtbESPT2vCQBTE74LfYXlCL6Kb9B8Ss4oERJF6qLWH3h7Z&#10;ZxKSfRuzq6bf3i0UPA4z8xsmXfamEVfqXGVZQTyNQBDnVldcKDh+rSczEM4ja2wsk4JfcrBcDAcp&#10;Jtre+JOuB1+IAGGXoILS+zaR0uUlGXRT2xIH72Q7gz7IrpC6w1uAm0Y+R9G7NFhxWCixpaykvD5c&#10;jALa1avvs93Yj2o/3uhX/ZZl4x+lnkb9ag7CU+8f4f/2ViuYxS8x/L0JT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T5uXHAAAA3QAAAA8AAAAAAAAAAAAAAAAAmAIAAGRy&#10;cy9kb3ducmV2LnhtbFBLBQYAAAAABAAEAPUAAACMAwAAAAA=&#10;" strokecolor="#969696"/>
                  <v:rect id="Rectangle 1705" o:spid="_x0000_s2572"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F4ksgA&#10;AADdAAAADwAAAGRycy9kb3ducmV2LnhtbESPQWvCQBSE74L/YXkFL1I3Wi2SuoYQkBRpD9X20Nsj&#10;+5oEs29jdhvTf+8WBI/DzHzDbJLBNKKnztWWFcxnEQjiwuqaSwWfx93jGoTzyBoby6Tgjxwk2/Fo&#10;g7G2F/6g/uBLESDsYlRQed/GUrqiIoNuZlvi4P3YzqAPsiul7vAS4KaRiyh6lgZrDgsVtpRVVJwO&#10;v0YB7U/p19nm9q1+n+Z6qVdZNv1WavIwpC8gPA3+Hr61X7WC9fxpAf9vwhOQ2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AXiSyAAAAN0AAAAPAAAAAAAAAAAAAAAAAJgCAABk&#10;cnMvZG93bnJldi54bWxQSwUGAAAAAAQABAD1AAAAjQMAAAAA&#10;" strokecolor="#969696"/>
                  <v:rect id="Rectangle 1706" o:spid="_x0000_s2573"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3dCcgA&#10;AADdAAAADwAAAGRycy9kb3ducmV2LnhtbESPS2vDMBCE74X+B7GFXkIsp3kQXCvGGEpKSA/N49Db&#10;Ym1tE2vlWmri/vsoEOhxmJlvmDQbTCvO1LvGsoJJFIMgLq1uuFJw2L+NlyCcR9bYWiYFf+QgWz0+&#10;pJhoe+FPOu98JQKEXYIKau+7REpX1mTQRbYjDt637Q36IPtK6h4vAW5a+RLHC2mw4bBQY0dFTeVp&#10;92sU0OaUH3/s2m6bj9Faz/S8KEZfSj0/DfkrCE+D/w/f2+9awXIyncLtTXgCcn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Td0JyAAAAN0AAAAPAAAAAAAAAAAAAAAAAJgCAABk&#10;cnMvZG93bnJldi54bWxQSwUGAAAAAAQABAD1AAAAjQMAAAAA&#10;" strokecolor="#969696"/>
                  <v:rect id="Rectangle 1707" o:spid="_x0000_s2574"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RFfccA&#10;AADdAAAADwAAAGRycy9kb3ducmV2LnhtbESPS4vCQBCE74L/YegFL6IT1weSdRQJLIqsB1+HvTWZ&#10;3iSY6YmZUeO/d4QFj0VVfUXNFo0pxY1qV1hWMOhHIIhTqwvOFBwP370pCOeRNZaWScGDHCzm7dYM&#10;Y23vvKPb3mciQNjFqCD3voqldGlOBl3fVsTB+7O1QR9knUld4z3ATSk/o2giDRYcFnKsKMkpPe+v&#10;RgFtzsvTxa7sT7HtrvRIj5Ok+6tU56NZfoHw1Ph3+L+91gqmg+EIXm/CE5D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kRX3HAAAA3QAAAA8AAAAAAAAAAAAAAAAAmAIAAGRy&#10;cy9kb3ducmV2LnhtbFBLBQYAAAAABAAEAPUAAACMAwAAAAA=&#10;" strokecolor="#969696"/>
                  <v:rect id="Rectangle 1708" o:spid="_x0000_s2575"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g5scA&#10;AADdAAAADwAAAGRycy9kb3ducmV2LnhtbESPS4vCQBCE74L/YegFL6IT1weSdRQJLIqsB1+HvTWZ&#10;3iSY6YmZUeO/d4QFj0VVfUXNFo0pxY1qV1hWMOhHIIhTqwvOFBwP370pCOeRNZaWScGDHCzm7dYM&#10;Y23vvKPb3mciQNjFqCD3voqldGlOBl3fVsTB+7O1QR9knUld4z3ATSk/o2giDRYcFnKsKMkpPe+v&#10;RgFtzsvTxa7sT7HtrvRIj5Ok+6tU56NZfoHw1Ph3+L+91gqmg+EYXm/CE5D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o4ObHAAAA3QAAAA8AAAAAAAAAAAAAAAAAmAIAAGRy&#10;cy9kb3ducmV2LnhtbFBLBQYAAAAABAAEAPUAAACMAwAAAAA=&#10;" strokecolor="#969696"/>
                  <v:rect id="Rectangle 1709" o:spid="_x0000_s2576"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p+kcgA&#10;AADdAAAADwAAAGRycy9kb3ducmV2LnhtbESPQWvCQBSE7wX/w/IEL9JstFVCdBUJSIq0h2p76O2R&#10;fSbB7NuY3cb037uFQo/DzHzDrLeDaURPnastK5hFMQjiwuqaSwUfp/1jAsJ5ZI2NZVLwQw62m9HD&#10;GlNtb/xO/dGXIkDYpaig8r5NpXRFRQZdZFvi4J1tZ9AH2ZVSd3gLcNPIeRwvpcGaw0KFLWUVFZfj&#10;t1FAh8vu82pz+1q/TXP9rBdZNv1SajIedisQngb/H/5rv2gFyexpCb9vwhOQm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On6RyAAAAN0AAAAPAAAAAAAAAAAAAAAAAJgCAABk&#10;cnMvZG93bnJldi54bWxQSwUGAAAAAAQABAD1AAAAjQMAAAAA&#10;" strokecolor="#969696"/>
                </v:group>
                <v:group id="Group 1710" o:spid="_x0000_s2577" style="position:absolute;left:2637;top:5091;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GQccAAADdAAAADwAAAGRycy9kb3ducmV2LnhtbESPQWvCQBSE7wX/w/KE&#10;3uomSltJ3YQgtvQgQlWQ3h7ZZxKSfRuy2yT++25B6HGYmW+YTTaZVgzUu9qygngRgSAurK65VHA+&#10;vT+tQTiPrLG1TApu5CBLZw8bTLQd+YuGoy9FgLBLUEHlfZdI6YqKDLqF7YiDd7W9QR9kX0rd4xjg&#10;ppXLKHqRBmsOCxV2tK2oaI4/RsHHiGO+infDvrlub9+n58NlH5NSj/MpfwPhafL/4Xv7UytYx6tX&#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lGQccAAADd&#10;AAAADwAAAAAAAAAAAAAAAACqAgAAZHJzL2Rvd25yZXYueG1sUEsFBgAAAAAEAAQA+gAAAJ4DAAAA&#10;AA==&#10;">
                  <v:rect id="Rectangle 1711" o:spid="_x0000_s2578"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lPeMQA&#10;AADdAAAADwAAAGRycy9kb3ducmV2LnhtbERPy2rCQBTdC/7DcAtupE7sC0kzCRIoFqkLU110d8nc&#10;JiGZOzEzavz7zqLg8nDeSTaaTlxocI1lBctFBIK4tLrhSsHh++NxBcJ5ZI2dZVJwIwdZOp0kGGt7&#10;5T1dCl+JEMIuRgW1930spStrMugWticO3K8dDPoAh0rqAa8h3HTyKYrepMGGQ0ONPeU1lW1xNgpo&#10;266PJ7uxX81uvtEv+jXP5z9KzR7G9TsIT6O/i//dn1rBavkc5oY34QnI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pT3jEAAAA3QAAAA8AAAAAAAAAAAAAAAAAmAIAAGRycy9k&#10;b3ducmV2LnhtbFBLBQYAAAAABAAEAPUAAACJAwAAAAA=&#10;" strokecolor="#969696"/>
                  <v:rect id="Rectangle 1712" o:spid="_x0000_s2579"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Xq48cA&#10;AADdAAAADwAAAGRycy9kb3ducmV2LnhtbESPQWvCQBSE74L/YXlCL1I3tlo0uooExFL0oK0Hb4/s&#10;Mwlm38bsqvHfuwXB4zAz3zDTeWNKcaXaFZYV9HsRCOLU6oIzBX+/y/cRCOeRNZaWScGdHMxn7dYU&#10;Y21vvKXrzmciQNjFqCD3voqldGlOBl3PVsTBO9raoA+yzqSu8RbgppQfUfQlDRYcFnKsKMkpPe0u&#10;RgH9nBb7s13ZdbHprvRAD5Oke1DqrdMsJiA8Nf4Vfra/tYJR/3MM/2/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l6uPHAAAA3QAAAA8AAAAAAAAAAAAAAAAAmAIAAGRy&#10;cy9kb3ducmV2LnhtbFBLBQYAAAAABAAEAPUAAACMAwAAAAA=&#10;" strokecolor="#969696"/>
                  <v:rect id="Rectangle 1713" o:spid="_x0000_s2580"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kwA8UA&#10;AADdAAAADwAAAGRycy9kb3ducmV2LnhtbERPy2qDQBTdF/oPww10E5LRkJRgM4YgBEtpFs1j0d3F&#10;uVHRuWOdqdq/7ywKXR7Oe7efTCsG6l1tWUG8jEAQF1bXXCq4Xo6LLQjnkTW2lknBDznYp48PO0y0&#10;HfmDhrMvRQhhl6CCyvsukdIVFRl0S9sRB+5ue4M+wL6UuscxhJtWrqLoWRqsOTRU2FFWUdGcv40C&#10;emsOty+b2/f6NM/1Wm+ybP6p1NNsOryA8DT5f/Gf+1Ur2MbrsD+8CU9Ap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mTADxQAAAN0AAAAPAAAAAAAAAAAAAAAAAJgCAABkcnMv&#10;ZG93bnJldi54bWxQSwUGAAAAAAQABAD1AAAAigMAAAAA&#10;" strokecolor="#969696"/>
                  <v:rect id="Rectangle 1714" o:spid="_x0000_s2581"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WVmMcA&#10;AADdAAAADwAAAGRycy9kb3ducmV2LnhtbESPQWvCQBSE7wX/w/KEXqRuUlKR1DWEgFiKPaj14O2R&#10;fU2C2bcxuzXpv3cLhR6HmfmGWWWjacWNetdYVhDPIxDEpdUNVwo+j5unJQjnkTW2lknBDznI1pOH&#10;FabaDryn28FXIkDYpaig9r5LpXRlTQbd3HbEwfuyvUEfZF9J3eMQ4KaVz1G0kAYbDgs1dlTUVF4O&#10;30YBvV/y09Vu7a75mG11ol+KYnZW6nE65q8gPI3+P/zXftMKlnESw++b8ATk+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VlZjHAAAA3QAAAA8AAAAAAAAAAAAAAAAAmAIAAGRy&#10;cy9kb3ducmV2LnhtbFBLBQYAAAAABAAEAPUAAACMAwAAAAA=&#10;" strokecolor="#969696"/>
                  <v:rect id="Rectangle 1715" o:spid="_x0000_s2582"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cL78gA&#10;AADdAAAADwAAAGRycy9kb3ducmV2LnhtbESPT2vCQBTE7wW/w/IEL1I3BiuSuooEJKXYg3966O2R&#10;fSbB7NuY3Sbpt3cLhR6HmfkNs94OphYdta6yrGA+i0AQ51ZXXCi4nPfPKxDOI2usLZOCH3Kw3Yye&#10;1pho2/ORupMvRICwS1BB6X2TSOnykgy6mW2Ig3e1rUEfZFtI3WIf4KaWcRQtpcGKw0KJDaUl5bfT&#10;t1FA77fd591m9lB9TDO90C9pOv1SajIedq8gPA3+P/zXftMKVvNFDL9vwhOQm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BwvvyAAAAN0AAAAPAAAAAAAAAAAAAAAAAJgCAABk&#10;cnMvZG93bnJldi54bWxQSwUGAAAAAAQABAD1AAAAjQMAAAAA&#10;" strokecolor="#969696"/>
                  <v:rect id="Rectangle 1716" o:spid="_x0000_s2583"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uudMcA&#10;AADdAAAADwAAAGRycy9kb3ducmV2LnhtbESPS4vCQBCE74L/YegFL6IT1weSdRQJLIqsB1+HvTWZ&#10;3iSY6YmZUeO/d4QFj0VVfUXNFo0pxY1qV1hWMOhHIIhTqwvOFBwP370pCOeRNZaWScGDHCzm7dYM&#10;Y23vvKPb3mciQNjFqCD3voqldGlOBl3fVsTB+7O1QR9knUld4z3ATSk/o2giDRYcFnKsKMkpPe+v&#10;RgFtzsvTxa7sT7HtrvRIj5Ok+6tU56NZfoHw1Ph3+L+91gqmg9EQXm/CE5D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tLrnTHAAAA3QAAAA8AAAAAAAAAAAAAAAAAmAIAAGRy&#10;cy9kb3ducmV2LnhtbFBLBQYAAAAABAAEAPUAAACMAwAAAAA=&#10;" strokecolor="#969696"/>
                  <v:rect id="Rectangle 1717" o:spid="_x0000_s2584"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I2AMcA&#10;AADdAAAADwAAAGRycy9kb3ducmV2LnhtbESPQWvCQBSE74X+h+UVvEjdKGmR1DWEQLGIHrT14O2R&#10;fU2C2bdpdpvEf+8KhR6HmfmGWaWjaURPnastK5jPIhDEhdU1lwq+Pt+flyCcR9bYWCYFV3KQrh8f&#10;VphoO/CB+qMvRYCwS1BB5X2bSOmKigy6mW2Jg/dtO4M+yK6UusMhwE0jF1H0Kg3WHBYqbCmvqLgc&#10;f40C2l6y04/d2F29n250rF/yfHpWavI0Zm8gPI3+P/zX/tAKlvM4hvub8ATk+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iNgDHAAAA3QAAAA8AAAAAAAAAAAAAAAAAmAIAAGRy&#10;cy9kb3ducmV2LnhtbFBLBQYAAAAABAAEAPUAAACMAwAAAAA=&#10;" strokecolor="#969696"/>
                  <v:rect id="Rectangle 1718" o:spid="_x0000_s2585"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m8YA&#10;AADdAAAADwAAAGRycy9kb3ducmV2LnhtbESPQYvCMBSE74L/ITzBi2iq6CLVKFIQRdzDdteDt0fz&#10;bIvNS22idv/9RljwOMzMN8xy3ZpKPKhxpWUF41EEgjizuuRcwc/3djgH4TyyxsoyKfglB+tVt7PE&#10;WNsnf9Ej9bkIEHYxKii8r2MpXVaQQTeyNXHwLrYx6INscqkbfAa4qeQkij6kwZLDQoE1JQVl1/Ru&#10;FNDhujnd7M4ey8/BTk/1LEkGZ6X6vXazAOGp9e/wf3uvFczH0xm83o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Tm8YAAADdAAAADwAAAAAAAAAAAAAAAACYAgAAZHJz&#10;L2Rvd25yZXYueG1sUEsFBgAAAAAEAAQA9QAAAIsDAAAAAA==&#10;" strokecolor="#969696"/>
                  <v:rect id="Rectangle 1719" o:spid="_x0000_s2586"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wN7MYA&#10;AADdAAAADwAAAGRycy9kb3ducmV2LnhtbESPQYvCMBSE74L/ITzBi2iqqEg1ihREEfew3fXg7dE8&#10;22LzUpuo3X+/ERb2OMzMN8xq05pKPKlxpWUF41EEgjizuuRcwffXbrgA4TyyxsoyKfghB5t1t7PC&#10;WNsXf9Iz9bkIEHYxKii8r2MpXVaQQTeyNXHwrrYx6INscqkbfAW4qeQkiubSYMlhocCakoKyW/ow&#10;Cuh4257vdm9P5cdgr6d6liSDi1L9XrtdgvDU+v/wX/ugFSzG0zm834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zwN7MYAAADdAAAADwAAAAAAAAAAAAAAAACYAgAAZHJz&#10;L2Rvd25yZXYueG1sUEsFBgAAAAAEAAQA9QAAAIsDAAAAAA==&#10;" strokecolor="#969696"/>
                  <v:rect id="Rectangle 1720" o:spid="_x0000_s2587"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Cod8gA&#10;AADdAAAADwAAAGRycy9kb3ducmV2LnhtbESPS2vDMBCE74X+B7GFXkIsp+SFa8UYQ0kJ6aF5HHpb&#10;rK1tYq1cS03cfx8FAj0OM/MNk2aDacWZetdYVjCJYhDEpdUNVwoO+7fxEoTzyBpby6Tgjxxkq8eH&#10;FBNtL/xJ552vRICwS1BB7X2XSOnKmgy6yHbEwfu2vUEfZF9J3eMlwE0rX+J4Lg02HBZq7KioqTzt&#10;fo0C2pzy449d223zMVrrqZ4VxehLqeenIX8F4Wnw/+F7+10rWE6mC7i9CU9Ar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cKh3yAAAAN0AAAAPAAAAAAAAAAAAAAAAAJgCAABk&#10;cnMvZG93bnJldi54bWxQSwUGAAAAAAQABAD1AAAAjQMAAAAA&#10;" strokecolor="#969696"/>
                  <v:rect id="Rectangle 1721" o:spid="_x0000_s2588"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88BcUA&#10;AADdAAAADwAAAGRycy9kb3ducmV2LnhtbERPy2qDQBTdF/oPww10E5LRkJRgM4YgBEtpFs1j0d3F&#10;uVHRuWOdqdq/7ywKXR7Oe7efTCsG6l1tWUG8jEAQF1bXXCq4Xo6LLQjnkTW2lknBDznYp48PO0y0&#10;HfmDhrMvRQhhl6CCyvsukdIVFRl0S9sRB+5ue4M+wL6UuscxhJtWrqLoWRqsOTRU2FFWUdGcv40C&#10;emsOty+b2/f6NM/1Wm+ybP6p1NNsOryA8DT5f/Gf+1Ur2MbrMDe8CU9Ap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7zwFxQAAAN0AAAAPAAAAAAAAAAAAAAAAAJgCAABkcnMv&#10;ZG93bnJldi54bWxQSwUGAAAAAAQABAD1AAAAigMAAAAA&#10;" strokecolor="#969696"/>
                  <v:rect id="Rectangle 1722" o:spid="_x0000_s2589"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OZnsYA&#10;AADdAAAADwAAAGRycy9kb3ducmV2LnhtbESPQYvCMBSE74L/ITzBi2iquItWo0hBlGU96OrB26N5&#10;tsXmpTZR67/fLCx4HGbmG2a+bEwpHlS7wrKC4SACQZxaXXCm4Piz7k9AOI+ssbRMCl7kYLlot+YY&#10;a/vkPT0OPhMBwi5GBbn3VSylS3My6Aa2Ig7exdYGfZB1JnWNzwA3pRxF0ac0WHBYyLGiJKf0ergb&#10;BfR1XZ1udmO/i11vo8f6I0l6Z6W6nWY1A+Gp8e/wf3urFUyG4yn8vQ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qOZnsYAAADdAAAADwAAAAAAAAAAAAAAAACYAgAAZHJz&#10;L2Rvd25yZXYueG1sUEsFBgAAAAAEAAQA9QAAAIsDAAAAAA==&#10;" strokecolor="#969696"/>
                  <v:rect id="Rectangle 1723" o:spid="_x0000_s2590"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Cm3sQA&#10;AADdAAAADwAAAGRycy9kb3ducmV2LnhtbERPy2rCQBTdF/yH4QrdiE5SapHoKBIoEbGL+li4u2Su&#10;STBzJ2amSfr3zqLQ5eG8V5vB1KKj1lWWFcSzCARxbnXFhYLz6XO6AOE8ssbaMin4JQeb9ehlhYm2&#10;PX9Td/SFCCHsElRQet8kUrq8JINuZhviwN1sa9AH2BZSt9iHcFPLtyj6kAYrDg0lNpSWlN+PP0YB&#10;7e/by8Nm9lB9TTL9rudpOrkq9ToetksQngb/L/5z77SCRTwP+8Ob8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Apt7EAAAA3QAAAA8AAAAAAAAAAAAAAAAAmAIAAGRycy9k&#10;b3ducmV2LnhtbFBLBQYAAAAABAAEAPUAAACJAwAAAAA=&#10;" strokecolor="#969696"/>
                  <v:rect id="Rectangle 1724" o:spid="_x0000_s2591"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wDRccA&#10;AADdAAAADwAAAGRycy9kb3ducmV2LnhtbESPQWvCQBSE7wX/w/KEXkLdpFSR1DWEgFhKe1Drwdsj&#10;+5oEs29jdmviv3cLhR6HmfmGWWWjacWVetdYVpDMYhDEpdUNVwq+DpunJQjnkTW2lknBjRxk68nD&#10;ClNtB97Rde8rESDsUlRQe9+lUrqyJoNuZjvi4H3b3qAPsq+k7nEIcNPK5zheSIMNh4UaOypqKs/7&#10;H6OA3s/58WK39qP5jLb6Rc+LIjop9Tgd81cQnkb/H/5rv2kFy2SewO+b8ATk+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EMA0XHAAAA3QAAAA8AAAAAAAAAAAAAAAAAmAIAAGRy&#10;cy9kb3ducmV2LnhtbFBLBQYAAAAABAAEAPUAAACMAwAAAAA=&#10;" strokecolor="#969696"/>
                  <v:rect id="Rectangle 1725" o:spid="_x0000_s2592"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6dMsgA&#10;AADdAAAADwAAAGRycy9kb3ducmV2LnhtbESPT2vCQBTE7wW/w/KEXqRuDFUkdRUJlJRiD/7pobdH&#10;9pkEs29jdpvEb+8KhR6HmfkNs9oMphYdta6yrGA2jUAQ51ZXXCg4Hd9fliCcR9ZYWyYFN3KwWY+e&#10;Vpho2/OeuoMvRICwS1BB6X2TSOnykgy6qW2Ig3e2rUEfZFtI3WIf4KaWcRQtpMGKw0KJDaUl5ZfD&#10;r1FAn5ft99Vmdld9TTL9qudpOvlR6nk8bN9AeBr8f/iv/aEVLGfzGB5vwhOQ6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3p0yyAAAAN0AAAAPAAAAAAAAAAAAAAAAAJgCAABk&#10;cnMvZG93bnJldi54bWxQSwUGAAAAAAQABAD1AAAAjQMAAAAA&#10;" strokecolor="#969696"/>
                  <v:rect id="Rectangle 1726" o:spid="_x0000_s2593"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I4qccA&#10;AADdAAAADwAAAGRycy9kb3ducmV2LnhtbESPS4vCQBCE74L/YegFL6IT1weSdRQJLIqsB1+HvTWZ&#10;3iSY6YmZUeO/d4QFj0VVfUXNFo0pxY1qV1hWMOhHIIhTqwvOFBwP370pCOeRNZaWScGDHCzm7dYM&#10;Y23vvKPb3mciQNjFqCD3voqldGlOBl3fVsTB+7O1QR9knUld4z3ATSk/o2giDRYcFnKsKMkpPe+v&#10;RgFtzsvTxa7sT7HtrvRIj5Ok+6tU56NZfoHw1Ph3+L+91gqmg/EQXm/CE5D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6SOKnHAAAA3QAAAA8AAAAAAAAAAAAAAAAAmAIAAGRy&#10;cy9kb3ducmV2LnhtbFBLBQYAAAAABAAEAPUAAACMAwAAAAA=&#10;" strokecolor="#969696"/>
                  <v:rect id="Rectangle 1727" o:spid="_x0000_s2594"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ug3cYA&#10;AADdAAAADwAAAGRycy9kb3ducmV2LnhtbESPQYvCMBSE74L/ITzBi2iq6CLVKFIQRdzDdteDt0fz&#10;bIvNS22idv/9RljwOMzMN8xy3ZpKPKhxpWUF41EEgjizuuRcwc/3djgH4TyyxsoyKfglB+tVt7PE&#10;WNsnf9Ej9bkIEHYxKii8r2MpXVaQQTeyNXHwLrYx6INscqkbfAa4qeQkij6kwZLDQoE1JQVl1/Ru&#10;FNDhujnd7M4ey8/BTk/1LEkGZ6X6vXazAOGp9e/wf3uvFczHsym83o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ug3cYAAADdAAAADwAAAAAAAAAAAAAAAACYAgAAZHJz&#10;L2Rvd25yZXYueG1sUEsFBgAAAAAEAAQA9QAAAIsDAAAAAA==&#10;" strokecolor="#969696"/>
                  <v:rect id="Rectangle 1728" o:spid="_x0000_s2595"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cFRscA&#10;AADdAAAADwAAAGRycy9kb3ducmV2LnhtbESPQWvCQBSE74X+h+UVvEjdKKZI6hpCoFikHrT14O2R&#10;fU2C2bdpdpvEf+8WhB6HmfmGWaejaURPnastK5jPIhDEhdU1lwq+Pt+eVyCcR9bYWCYFV3KQbh4f&#10;1phoO/CB+qMvRYCwS1BB5X2bSOmKigy6mW2Jg/dtO4M+yK6UusMhwE0jF1H0Ig3WHBYqbCmvqLgc&#10;f40C2l2y04/d2o96P93qpY7zfHpWavI0Zq8gPI3+P3xvv2sFq3kcw9+b8ATk5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43BUbHAAAA3QAAAA8AAAAAAAAAAAAAAAAAmAIAAGRy&#10;cy9kb3ducmV2LnhtbFBLBQYAAAAABAAEAPUAAACMAwAAAAA=&#10;" strokecolor="#969696"/>
                  <v:rect id="Rectangle 1729" o:spid="_x0000_s2596"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WbMcYA&#10;AADdAAAADwAAAGRycy9kb3ducmV2LnhtbESPQYvCMBSE74L/ITzBi2jqsopUo0hhUUQPdteDt0fz&#10;bIvNS22idv+9WVjwOMzMN8xi1ZpKPKhxpWUF41EEgjizuuRcwc/313AGwnlkjZVlUvBLDlbLbmeB&#10;sbZPPtIj9bkIEHYxKii8r2MpXVaQQTeyNXHwLrYx6INscqkbfAa4qeRHFE2lwZLDQoE1JQVl1/Ru&#10;FNDuuj7d7Mbuy8Ngoz/1JEkGZ6X6vXY9B+Gp9e/wf3urFczGkyn8vQlPQC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uWbMcYAAADdAAAADwAAAAAAAAAAAAAAAACYAgAAZHJz&#10;L2Rvd25yZXYueG1sUEsFBgAAAAAEAAQA9QAAAIsDAAAAAA==&#10;" strokecolor="#969696"/>
                </v:group>
                <v:group id="Group 1730" o:spid="_x0000_s2597" style="position:absolute;left:2637;top:5235;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jaj4ccAAADd&#10;AAAADwAAAAAAAAAAAAAAAACqAgAAZHJzL2Rvd25yZXYueG1sUEsFBgAAAAAEAAQA+gAAAJ4DAAAA&#10;AA==&#10;">
                  <v:rect id="Rectangle 1731" o:spid="_x0000_s2598"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aq2MQA&#10;AADdAAAADwAAAGRycy9kb3ducmV2LnhtbERPy2rCQBTdF/yH4QrdiE5SapHoKBIoEbGL+li4u2Su&#10;STBzJ2amSfr3zqLQ5eG8V5vB1KKj1lWWFcSzCARxbnXFhYLz6XO6AOE8ssbaMin4JQeb9ehlhYm2&#10;PX9Td/SFCCHsElRQet8kUrq8JINuZhviwN1sa9AH2BZSt9iHcFPLtyj6kAYrDg0lNpSWlN+PP0YB&#10;7e/by8Nm9lB9TTL9rudpOrkq9ToetksQngb/L/5z77SCRTwPc8Ob8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2qtjEAAAA3QAAAA8AAAAAAAAAAAAAAAAAmAIAAGRycy9k&#10;b3ducmV2LnhtbFBLBQYAAAAABAAEAPUAAACJAwAAAAA=&#10;" strokecolor="#969696"/>
                  <v:rect id="Rectangle 1732" o:spid="_x0000_s2599"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PQ8gA&#10;AADdAAAADwAAAGRycy9kb3ducmV2LnhtbESPQWvCQBSE70L/w/IKvUjdKFVs6hpCQCxFD2p76O2R&#10;fU2C2bdpdpuk/94VBI/DzHzDrJLB1KKj1lWWFUwnEQji3OqKCwWfp83zEoTzyBpry6Tgnxwk64fR&#10;CmNtez5Qd/SFCBB2MSoovW9iKV1ekkE3sQ1x8H5sa9AH2RZSt9gHuKnlLIoW0mDFYaHEhrKS8vPx&#10;zyigj3P69Wu3dlftx1v9oudZNv5W6ulxSN9AeBr8PXxrv2sFy+n8Fa5vwhOQ6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g9DyAAAAN0AAAAPAAAAAAAAAAAAAAAAAJgCAABk&#10;cnMvZG93bnJldi54bWxQSwUGAAAAAAQABAD1AAAAjQMAAAAA&#10;" strokecolor="#969696"/>
                  <v:rect id="Rectangle 1733" o:spid="_x0000_s2600"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xsY8QA&#10;AADdAAAADwAAAGRycy9kb3ducmV2LnhtbERPy2rCQBTdF/yH4QrdiE5SWpHoKBIoEbGL+li4u2Su&#10;STBzJ2amSfr3zqLQ5eG8V5vB1KKj1lWWFcSzCARxbnXFhYLz6XO6AOE8ssbaMin4JQeb9ehlhYm2&#10;PX9Td/SFCCHsElRQet8kUrq8JINuZhviwN1sa9AH2BZSt9iHcFPLtyiaS4MVh4YSG0pLyu/HH6OA&#10;9vft5WEze6i+Jpl+1x9pOrkq9ToetksQngb/L/5z77SCRTwP+8Ob8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sbGPEAAAA3QAAAA8AAAAAAAAAAAAAAAAAmAIAAGRycy9k&#10;b3ducmV2LnhtbFBLBQYAAAAABAAEAPUAAACJAwAAAAA=&#10;" strokecolor="#969696"/>
                  <v:rect id="Rectangle 1734" o:spid="_x0000_s2601"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DJ+McA&#10;AADdAAAADwAAAGRycy9kb3ducmV2LnhtbESPQWvCQBSE7wX/w/KEXqRuUtogqWsIAbGU9qDWg7dH&#10;9jUJZt/G7NbEf+8WCh6HmfmGWWajacWFetdYVhDPIxDEpdUNVwq+9+unBQjnkTW2lknBlRxkq8nD&#10;ElNtB97SZecrESDsUlRQe9+lUrqyJoNubjvi4P3Y3qAPsq+k7nEIcNPK5yhKpMGGw0KNHRU1lafd&#10;r1FAH6f8cLYb+9l8zTb6Rb8Wxeyo1ON0zN9AeBr9PfzfftcKFnESw9+b8AT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9gyfjHAAAA3QAAAA8AAAAAAAAAAAAAAAAAmAIAAGRy&#10;cy9kb3ducmV2LnhtbFBLBQYAAAAABAAEAPUAAACMAwAAAAA=&#10;" strokecolor="#969696"/>
                  <v:rect id="Rectangle 1735" o:spid="_x0000_s2602"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JXj8cA&#10;AADdAAAADwAAAGRycy9kb3ducmV2LnhtbESPQWvCQBSE74X+h+UJvUjdGKxI6ioSKCmih6o99PbI&#10;PpNg9m2a3Sbx37uC0OMwM98wy/VgatFR6yrLCqaTCARxbnXFhYLT8eN1AcJ5ZI21ZVJwJQfr1fPT&#10;EhNte/6i7uALESDsElRQet8kUrq8JINuYhvi4J1ta9AH2RZSt9gHuKllHEVzabDisFBiQ2lJ+eXw&#10;ZxTQ9rL5/rWZ3VX7caZn+i1Nxz9KvYyGzTsIT4P/Dz/an1rBYjqP4f4mPA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V4/HAAAA3QAAAA8AAAAAAAAAAAAAAAAAmAIAAGRy&#10;cy9kb3ducmV2LnhtbFBLBQYAAAAABAAEAPUAAACMAwAAAAA=&#10;" strokecolor="#969696"/>
                  <v:rect id="Rectangle 1736" o:spid="_x0000_s2603"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7yFMgA&#10;AADdAAAADwAAAGRycy9kb3ducmV2LnhtbESPQWvCQBSE7wX/w/IEL9JstFVCdBUJSIq0h2p76O2R&#10;fSbB7NuY3cb037uFQo/DzHzDrLeDaURPnastK5hFMQjiwuqaSwUfp/1jAsJ5ZI2NZVLwQw62m9HD&#10;GlNtb/xO/dGXIkDYpaig8r5NpXRFRQZdZFvi4J1tZ9AH2ZVSd3gLcNPIeRwvpcGaw0KFLWUVFZfj&#10;t1FAh8vu82pz+1q/TXP9rBdZNv1SajIedisQngb/H/5rv2gFyWz5BL9vwhOQm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vIUyAAAAN0AAAAPAAAAAAAAAAAAAAAAAJgCAABk&#10;cnMvZG93bnJldi54bWxQSwUGAAAAAAQABAD1AAAAjQMAAAAA&#10;" strokecolor="#969696"/>
                  <v:rect id="Rectangle 1737" o:spid="_x0000_s2604"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dqYMYA&#10;AADdAAAADwAAAGRycy9kb3ducmV2LnhtbESPQYvCMBSE74L/ITzBi2iqqEg1ihREEfew3fXg7dE8&#10;22LzUpuo3X+/ERb2OMzMN8xq05pKPKlxpWUF41EEgjizuuRcwffXbrgA4TyyxsoyKfghB5t1t7PC&#10;WNsXf9Iz9bkIEHYxKii8r2MpXVaQQTeyNXHwrrYx6INscqkbfAW4qeQkiubSYMlhocCakoKyW/ow&#10;Cuh4257vdm9P5cdgr6d6liSDi1L9XrtdgvDU+v/wX/ugFSzG8ym834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xdqYMYAAADdAAAADwAAAAAAAAAAAAAAAACYAgAAZHJz&#10;L2Rvd25yZXYueG1sUEsFBgAAAAAEAAQA9QAAAIsDAAAAAA==&#10;" strokecolor="#969696"/>
                  <v:rect id="Rectangle 1738" o:spid="_x0000_s2605"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vP+8YA&#10;AADdAAAADwAAAGRycy9kb3ducmV2LnhtbESPQYvCMBSE74L/ITzBi2jqsopUo0hhUUQPdteDt0fz&#10;bIvNS22idv+9WVjwOMzMN8xi1ZpKPKhxpWUF41EEgjizuuRcwc/313AGwnlkjZVlUvBLDlbLbmeB&#10;sbZPPtIj9bkIEHYxKii8r2MpXVaQQTeyNXHwLrYx6INscqkbfAa4qeRHFE2lwZLDQoE1JQVl1/Ru&#10;FNDuuj7d7Mbuy8Ngoz/1JEkGZ6X6vXY9B+Gp9e/wf3urFczG0wn8vQlPQC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vP+8YAAADdAAAADwAAAAAAAAAAAAAAAACYAgAAZHJz&#10;L2Rvd25yZXYueG1sUEsFBgAAAAAEAAQA9QAAAIsDAAAAAA==&#10;" strokecolor="#969696"/>
                  <v:rect id="Rectangle 1739" o:spid="_x0000_s2606"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lRjMYA&#10;AADdAAAADwAAAGRycy9kb3ducmV2LnhtbESPQYvCMBSE78L+h/AWvIimihapRpHC4iJ6WFcP3h7N&#10;sy02L90mq/XfG0HwOMzMN8x82ZpKXKlxpWUFw0EEgjizuuRcweH3qz8F4TyyxsoyKbiTg+XiozPH&#10;RNsb/9B173MRIOwSVFB4XydSuqwgg25ga+LgnW1j0AfZ5FI3eAtwU8lRFMXSYMlhocCa0oKyy/7f&#10;KKDNZXX8s2u7LXe9tR7rSZr2Tkp1P9vVDISn1r/Dr/a3VjAdxjE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lRjMYAAADdAAAADwAAAAAAAAAAAAAAAACYAgAAZHJz&#10;L2Rvd25yZXYueG1sUEsFBgAAAAAEAAQA9QAAAIsDAAAAAA==&#10;" strokecolor="#969696"/>
                  <v:rect id="Rectangle 1740" o:spid="_x0000_s2607"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X0F8YA&#10;AADdAAAADwAAAGRycy9kb3ducmV2LnhtbESPS4vCQBCE74L/YegFL6ITF19kHUUCiyLrwddhb02m&#10;NwlmemJm1PjvHWHBY1FVX1GzRWNKcaPaFZYVDPoRCOLU6oIzBcfDd28KwnlkjaVlUvAgB4t5uzXD&#10;WNs77+i295kIEHYxKsi9r2IpXZqTQde3FXHw/mxt0AdZZ1LXeA9wU8rPKBpLgwWHhRwrSnJKz/ur&#10;UUCb8/J0sSv7U2y7Kz3UoyTp/irV+WiWXyA8Nf4d/m+vtYLpYDyB15vwBO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8X0F8YAAADdAAAADwAAAAAAAAAAAAAAAACYAgAAZHJz&#10;L2Rvd25yZXYueG1sUEsFBgAAAAAEAAQA9QAAAIsDAAAAAA==&#10;" strokecolor="#969696"/>
                  <v:rect id="Rectangle 1741" o:spid="_x0000_s2608"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pgZcQA&#10;AADdAAAADwAAAGRycy9kb3ducmV2LnhtbERPy2rCQBTdF/yH4QrdiE5SWpHoKBIoEbGL+li4u2Su&#10;STBzJ2amSfr3zqLQ5eG8V5vB1KKj1lWWFcSzCARxbnXFhYLz6XO6AOE8ssbaMin4JQeb9ehlhYm2&#10;PX9Td/SFCCHsElRQet8kUrq8JINuZhviwN1sa9AH2BZSt9iHcFPLtyiaS4MVh4YSG0pLyu/HH6OA&#10;9vft5WEze6i+Jpl+1x9pOrkq9ToetksQngb/L/5z77SCRTwPc8Ob8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aYGXEAAAA3QAAAA8AAAAAAAAAAAAAAAAAmAIAAGRycy9k&#10;b3ducmV2LnhtbFBLBQYAAAAABAAEAPUAAACJAwAAAAA=&#10;" strokecolor="#969696"/>
                  <v:rect id="Rectangle 1742" o:spid="_x0000_s2609"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bF/sgA&#10;AADdAAAADwAAAGRycy9kb3ducmV2LnhtbESPQWvCQBSE70L/w/IKvUjdKFVs6hpCQCxFD2p76O2R&#10;fU2C2bdpdpuk/94VBI/DzHzDrJLB1KKj1lWWFUwnEQji3OqKCwWfp83zEoTzyBpry6Tgnxwk64fR&#10;CmNtez5Qd/SFCBB2MSoovW9iKV1ekkE3sQ1x8H5sa9AH2RZSt9gHuKnlLIoW0mDFYaHEhrKS8vPx&#10;zyigj3P69Wu3dlftx1v9oudZNv5W6ulxSN9AeBr8PXxrv2sFy+niFa5vwhOQ6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FsX+yAAAAN0AAAAPAAAAAAAAAAAAAAAAAJgCAABk&#10;cnMvZG93bnJldi54bWxQSwUGAAAAAAQABAD1AAAAjQMAAAAA&#10;" strokecolor="#969696"/>
                  <v:rect id="Rectangle 1743" o:spid="_x0000_s2610"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X6vsUA&#10;AADdAAAADwAAAGRycy9kb3ducmV2LnhtbERPy2rCQBTdC/7DcAtupE4sfUiaSZBAsUhdmOqiu0vm&#10;NgnJ3ImZUePfdxYFl4fzTrLRdOJCg2ssK1guIhDEpdUNVwoO3x+PKxDOI2vsLJOCGznI0ukkwVjb&#10;K+/pUvhKhBB2MSqove9jKV1Zk0G3sD1x4H7tYNAHOFRSD3gN4aaTT1H0Kg02HBpq7CmvqWyLs1FA&#10;23Z9PNmN/Wp2841+1i95Pv9RavYwrt9BeBr9Xfzv/tQKVsu3sD+8CU9Ap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9fq+xQAAAN0AAAAPAAAAAAAAAAAAAAAAAJgCAABkcnMv&#10;ZG93bnJldi54bWxQSwUGAAAAAAQABAD1AAAAigMAAAAA&#10;" strokecolor="#969696"/>
                  <v:rect id="Rectangle 1744" o:spid="_x0000_s2611"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lfJccA&#10;AADdAAAADwAAAGRycy9kb3ducmV2LnhtbESPT2vCQBTE74LfYXlCL6KblP6RmFUkIIrUQ6099PbI&#10;PpOQ7NuYXTX99m6h4HGYmd8w6bI3jbhS5yrLCuJpBII4t7riQsHxaz2ZgXAeWWNjmRT8koPlYjhI&#10;MdH2xp90PfhCBAi7BBWU3reJlC4vyaCb2pY4eCfbGfRBdoXUHd4C3DTyOYrepMGKw0KJLWUl5fXh&#10;YhTQrl59n+3GflT78Ua/6NcsG/8o9TTqV3MQnnr/CP+3t1rBLH6P4e9Ne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5XyXHAAAA3QAAAA8AAAAAAAAAAAAAAAAAmAIAAGRy&#10;cy9kb3ducmV2LnhtbFBLBQYAAAAABAAEAPUAAACMAwAAAAA=&#10;" strokecolor="#969696"/>
                  <v:rect id="Rectangle 1745" o:spid="_x0000_s2612"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vBUsgA&#10;AADdAAAADwAAAGRycy9kb3ducmV2LnhtbESPQWvCQBSE74L/YXkFL1I3SrWSuoYQkBRpD9X20Nsj&#10;+5oEs29jdhvTf+8WBI/DzHzDbJLBNKKnztWWFcxnEQjiwuqaSwWfx93jGoTzyBoby6Tgjxwk2/Fo&#10;g7G2F/6g/uBLESDsYlRQed/GUrqiIoNuZlvi4P3YzqAPsiul7vAS4KaRiyhaSYM1h4UKW8oqKk6H&#10;X6OA9qf062xz+1a/T3P9pJdZNv1WavIwpC8gPA3+Hr61X7WC9fx5Af9vwhOQ2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a8FSyAAAAN0AAAAPAAAAAAAAAAAAAAAAAJgCAABk&#10;cnMvZG93bnJldi54bWxQSwUGAAAAAAQABAD1AAAAjQMAAAAA&#10;" strokecolor="#969696"/>
                  <v:rect id="Rectangle 1746" o:spid="_x0000_s2613"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dkyccA&#10;AADdAAAADwAAAGRycy9kb3ducmV2LnhtbESPQWvCQBSE74L/YXlCL1I3tloluooExFL0oK0Hb4/s&#10;Mwlm38bsqvHfuwXB4zAz3zDTeWNKcaXaFZYV9HsRCOLU6oIzBX+/y/cxCOeRNZaWScGdHMxn7dYU&#10;Y21vvKXrzmciQNjFqCD3voqldGlOBl3PVsTBO9raoA+yzqSu8RbgppQfUfQlDRYcFnKsKMkpPe0u&#10;RgH9nBb7s13ZdbHprvRAD5Oke1DqrdMsJiA8Nf4Vfra/tYJxf/QJ/2/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nZMnHAAAA3QAAAA8AAAAAAAAAAAAAAAAAmAIAAGRy&#10;cy9kb3ducmV2LnhtbFBLBQYAAAAABAAEAPUAAACMAwAAAAA=&#10;" strokecolor="#969696"/>
                  <v:rect id="Rectangle 1747" o:spid="_x0000_s2614"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78vcgA&#10;AADdAAAADwAAAGRycy9kb3ducmV2LnhtbESPS2vDMBCE74X+B7GFXkIsp+SFa8UYQ0kJ6aF5HHpb&#10;rK1tYq1cS03cfx8FAj0OM/MNk2aDacWZetdYVjCJYhDEpdUNVwoO+7fxEoTzyBpby6Tgjxxkq8eH&#10;FBNtL/xJ552vRICwS1BB7X2XSOnKmgy6yHbEwfu2vUEfZF9J3eMlwE0rX+J4Lg02HBZq7KioqTzt&#10;fo0C2pzy449d223zMVrrqZ4VxehLqeenIX8F4Wnw/+F7+10rWE4WU7i9CU9Ar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zvy9yAAAAN0AAAAPAAAAAAAAAAAAAAAAAJgCAABk&#10;cnMvZG93bnJldi54bWxQSwUGAAAAAAQABAD1AAAAjQMAAAAA&#10;" strokecolor="#969696"/>
                  <v:rect id="Rectangle 1748" o:spid="_x0000_s2615"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JZJsYA&#10;AADdAAAADwAAAGRycy9kb3ducmV2LnhtbESPS4vCQBCE74L/YegFL6ITF19kHUUCiyLrwddhb02m&#10;NwlmemJm1PjvHWHBY1FVX1GzRWNKcaPaFZYVDPoRCOLU6oIzBcfDd28KwnlkjaVlUvAgB4t5uzXD&#10;WNs77+i295kIEHYxKsi9r2IpXZqTQde3FXHw/mxt0AdZZ1LXeA9wU8rPKBpLgwWHhRwrSnJKz/ur&#10;UUCb8/J0sSv7U2y7Kz3UoyTp/irV+WiWXyA8Nf4d/m+vtYLpYDKC15vwBO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JZJsYAAADdAAAADwAAAAAAAAAAAAAAAACYAgAAZHJz&#10;L2Rvd25yZXYueG1sUEsFBgAAAAAEAAQA9QAAAIsDAAAAAA==&#10;" strokecolor="#969696"/>
                  <v:rect id="Rectangle 1749" o:spid="_x0000_s2616"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DHUcYA&#10;AADdAAAADwAAAGRycy9kb3ducmV2LnhtbESPS4vCQBCE74L/YegFL6ITF19kHUUCiyLrwddhb02m&#10;NwlmemJm1PjvHWHBY1FVX1GzRWNKcaPaFZYVDPoRCOLU6oIzBcfDd28KwnlkjaVlUvAgB4t5uzXD&#10;WNs77+i295kIEHYxKsi9r2IpXZqTQde3FXHw/mxt0AdZZ1LXeA9wU8rPKBpLgwWHhRwrSnJKz/ur&#10;UUCb8/J0sSv7U2y7Kz3UoyTp/irV+WiWXyA8Nf4d/m+vtYLpYDKG15vwBO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DHUcYAAADdAAAADwAAAAAAAAAAAAAAAACYAgAAZHJz&#10;L2Rvd25yZXYueG1sUEsFBgAAAAAEAAQA9QAAAIsDAAAAAA==&#10;" strokecolor="#969696"/>
                </v:group>
                <v:group id="Group 1750" o:spid="_x0000_s2617" style="position:absolute;left:2637;top:5379;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YP/gccAAADdAAAADwAAAGRycy9kb3ducmV2LnhtbESPT2vCQBTE7wW/w/KE&#10;3uomllZJXUWCigcpNCmU3h7ZZxLMvg3ZNX++fbdQ6HGYmd8wm91oGtFT52rLCuJFBIK4sLrmUsFn&#10;fnxag3AeWWNjmRRM5GC3nT1sMNF24A/qM1+KAGGXoILK+zaR0hUVGXQL2xIH72o7gz7IrpS6wyHA&#10;TSOXUfQqDdYcFipsKa2ouGV3o+A04LB/jg/95XZNp+/85f3rEpNSj/Nx/wbC0+j/w3/ts1awjlcr&#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YP/gccAAADd&#10;AAAADwAAAAAAAAAAAAAAAACqAgAAZHJzL2Rvd25yZXYueG1sUEsFBgAAAAAEAAQA+gAAAJ4DAAAA&#10;AA==&#10;">
                  <v:rect id="Rectangle 1751" o:spid="_x0000_s2618"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P2uMUA&#10;AADdAAAADwAAAGRycy9kb3ducmV2LnhtbERPy2rCQBTdC/7DcAtupE4sfUiaSZBAsUhdmOqiu0vm&#10;NgnJ3ImZUePfdxYFl4fzTrLRdOJCg2ssK1guIhDEpdUNVwoO3x+PKxDOI2vsLJOCGznI0ukkwVjb&#10;K+/pUvhKhBB2MSqove9jKV1Zk0G3sD1x4H7tYNAHOFRSD3gN4aaTT1H0Kg02HBpq7CmvqWyLs1FA&#10;23Z9PNmN/Wp2841+1i95Pv9RavYwrt9BeBr9Xfzv/tQKVsu3MDe8CU9Ap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g/a4xQAAAN0AAAAPAAAAAAAAAAAAAAAAAJgCAABkcnMv&#10;ZG93bnJldi54bWxQSwUGAAAAAAQABAD1AAAAigMAAAAA&#10;" strokecolor="#969696"/>
                  <v:rect id="Rectangle 1752" o:spid="_x0000_s2619"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9TI8cA&#10;AADdAAAADwAAAGRycy9kb3ducmV2LnhtbESPQWvCQBSE74L/YXlCL1I3lmo1uooExFL0oK0Hb4/s&#10;Mwlm38bsqvHfuwXB4zAz3zDTeWNKcaXaFZYV9HsRCOLU6oIzBX+/y/cRCOeRNZaWScGdHMxn7dYU&#10;Y21vvKXrzmciQNjFqCD3voqldGlOBl3PVsTBO9raoA+yzqSu8RbgppQfUTSUBgsOCzlWlOSUnnYX&#10;o4B+Tov92a7suth0V/pTD5Kke1DqrdMsJiA8Nf4Vfra/tYJR/2sM/2/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PUyPHAAAA3QAAAA8AAAAAAAAAAAAAAAAAmAIAAGRy&#10;cy9kb3ducmV2LnhtbFBLBQYAAAAABAAEAPUAAACMAwAAAAA=&#10;" strokecolor="#969696"/>
                  <v:rect id="Rectangle 1753" o:spid="_x0000_s2620"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CKmcIA&#10;AADdAAAADwAAAGRycy9kb3ducmV2LnhtbERPy4rCMBTdC/5DuMJsRFOHUUo1ihREGXTha+Hu0lzb&#10;YnNTm6idv58sBJeH854tWlOJJzWutKxgNIxAEGdWl5wrOB1XgxiE88gaK8uk4I8cLObdzgwTbV+8&#10;p+fB5yKEsEtQQeF9nUjpsoIMuqGtiQN3tY1BH2CTS93gK4SbSn5H0UQaLDk0FFhTWlB2OzyMAvq9&#10;Lc93u7bbctdf6x89TtP+RamvXrucgvDU+o/47d5oBfEoDvvDm/A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IIqZwgAAAN0AAAAPAAAAAAAAAAAAAAAAAJgCAABkcnMvZG93&#10;bnJldi54bWxQSwUGAAAAAAQABAD1AAAAhwMAAAAA&#10;" strokecolor="#969696"/>
                  <v:rect id="Rectangle 1754" o:spid="_x0000_s2621"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wvAscA&#10;AADdAAAADwAAAGRycy9kb3ducmV2LnhtbESPQWvCQBSE70L/w/IKXkQ3kVpC6kYkIJZSD03robdH&#10;9jUJyb5Ns6um/74rCB6HmfmGWW9G04kzDa6xrCBeRCCIS6sbrhR8fe7mCQjnkTV2lknBHznYZA+T&#10;NabaXviDzoWvRICwS1FB7X2fSunKmgy6he2Jg/djB4M+yKGSesBLgJtOLqPoWRpsOCzU2FNeU9kW&#10;J6OA3trt8dfu7XtzmO31k17l+exbqenjuH0B4Wn09/Ct/aoVJHESw/VNeAIy+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9sLwLHAAAA3QAAAA8AAAAAAAAAAAAAAAAAmAIAAGRy&#10;cy9kb3ducmV2LnhtbFBLBQYAAAAABAAEAPUAAACMAwAAAAA=&#10;" strokecolor="#969696"/>
                  <v:rect id="Rectangle 1755" o:spid="_x0000_s2622"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6xdcYA&#10;AADdAAAADwAAAGRycy9kb3ducmV2LnhtbESPQYvCMBSE78L+h/AW9iKaKrqUahQpLIroQVcP3h7N&#10;sy02L90mq/XfG0HwOMzMN8x03ppKXKlxpWUFg34EgjizuuRcweH3pxeDcB5ZY2WZFNzJwXz20Zli&#10;ou2Nd3Td+1wECLsEFRTe14mULivIoOvbmjh4Z9sY9EE2udQN3gLcVHIYRd/SYMlhocCa0oKyy/7f&#10;KKD1ZXH8s0u7KbfdpR7pcZp2T0p9fbaLCQhPrX+HX+2VVhAP4iE834Qn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6xdcYAAADdAAAADwAAAAAAAAAAAAAAAACYAgAAZHJz&#10;L2Rvd25yZXYueG1sUEsFBgAAAAAEAAQA9QAAAIsDAAAAAA==&#10;" strokecolor="#969696"/>
                  <v:rect id="Rectangle 1756" o:spid="_x0000_s2623"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IU7scA&#10;AADdAAAADwAAAGRycy9kb3ducmV2LnhtbESPT2vCQBTE74LfYXlCL6Ib+48Q3YgERJF6qLWH3h7Z&#10;ZxKSfRuzq6bf3i0UPA4z8xtmsexNI67Uucqygtk0AkGcW11xoeD4tZ7EIJxH1thYJgW/5GCZDgcL&#10;TLS98SddD74QAcIuQQWl920ipctLMuimtiUO3sl2Bn2QXSF1h7cAN418jqJ3abDisFBiS1lJeX24&#10;GAW0q1ffZ7uxH9V+vNGv+i3Lxj9KPY361RyEp94/wv/trVYQz+IX+HsTnoBM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yFO7HAAAA3QAAAA8AAAAAAAAAAAAAAAAAmAIAAGRy&#10;cy9kb3ducmV2LnhtbFBLBQYAAAAABAAEAPUAAACMAwAAAAA=&#10;" strokecolor="#969696"/>
                  <v:rect id="Rectangle 1757" o:spid="_x0000_s2624"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uMmsYA&#10;AADdAAAADwAAAGRycy9kb3ducmV2LnhtbESPQYvCMBSE78L+h/AWvIimii6lGkUKiyLrQVcP3h7N&#10;sy02L90mav33G0HwOMzMN8xs0ZpK3KhxpWUFw0EEgjizuuRcweH3ux+DcB5ZY2WZFDzIwWL+0Zlh&#10;ou2dd3Tb+1wECLsEFRTe14mULivIoBvYmjh4Z9sY9EE2udQN3gPcVHIURV/SYMlhocCa0oKyy/5q&#10;FNDmsjz+2ZX9Kbe9lR7rSZr2Tkp1P9vlFISn1r/Dr/ZaK4iH8Rieb8IT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uMmsYAAADdAAAADwAAAAAAAAAAAAAAAACYAgAAZHJz&#10;L2Rvd25yZXYueG1sUEsFBgAAAAAEAAQA9QAAAIsDAAAAAA==&#10;" strokecolor="#969696"/>
                  <v:rect id="Rectangle 1758" o:spid="_x0000_s2625"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cpAcYA&#10;AADdAAAADwAAAGRycy9kb3ducmV2LnhtbESPQYvCMBSE78L+h/AWvIimii6lGkUKiyJ60NWDt0fz&#10;bIvNS7eJ2v33G0HwOMzMN8xs0ZpK3KlxpWUFw0EEgjizuuRcwfHnux+DcB5ZY2WZFPyRg8X8ozPD&#10;RNsH7+l+8LkIEHYJKii8rxMpXVaQQTewNXHwLrYx6INscqkbfAS4qeQoir6kwZLDQoE1pQVl18PN&#10;KKDNdXn6tSu7LXe9lR7rSZr2zkp1P9vlFISn1r/Dr/ZaK4iH8QSeb8IT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cpAcYAAADdAAAADwAAAAAAAAAAAAAAAACYAgAAZHJz&#10;L2Rvd25yZXYueG1sUEsFBgAAAAAEAAQA9QAAAIsDAAAAAA==&#10;" strokecolor="#969696"/>
                  <v:rect id="Rectangle 1759" o:spid="_x0000_s2626"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W3dsYA&#10;AADdAAAADwAAAGRycy9kb3ducmV2LnhtbESPQYvCMBSE78L+h/AWvIimikqpRpHCooge1tWDt0fz&#10;bIvNS7eJ2v33G0HwOMzMN8x82ZpK3KlxpWUFw0EEgjizuuRcwfHnqx+DcB5ZY2WZFPyRg+XiozPH&#10;RNsHf9P94HMRIOwSVFB4XydSuqwgg25ga+LgXWxj0AfZ5FI3+AhwU8lRFE2lwZLDQoE1pQVl18PN&#10;KKDtdXX6tWu7K/e9tR7rSZr2zkp1P9vVDISn1r/Dr/ZGK4iH8RSeb8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IW3dsYAAADdAAAADwAAAAAAAAAAAAAAAACYAgAAZHJz&#10;L2Rvd25yZXYueG1sUEsFBgAAAAAEAAQA9QAAAIsDAAAAAA==&#10;" strokecolor="#969696"/>
                  <v:rect id="Rectangle 1760" o:spid="_x0000_s2627"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kS7ccA&#10;AADdAAAADwAAAGRycy9kb3ducmV2LnhtbESPT2vCQBTE74LfYXlCL6IbS/+E6EYkIIrUQ6099PbI&#10;PpOQ7NuYXTX99m6h4HGYmd8wi2VvGnGlzlWWFcymEQji3OqKCwXHr/UkBuE8ssbGMin4JQfLdDhY&#10;YKLtjT/pevCFCBB2CSoovW8TKV1ekkE3tS1x8E62M+iD7AqpO7wFuGnkcxS9SYMVh4USW8pKyuvD&#10;xSigXb36PtuN/aj2441+0a9ZNv5R6mnUr+YgPPX+Ef5vb7WCeBa/w9+b8ARke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Eu3HAAAA3QAAAA8AAAAAAAAAAAAAAAAAmAIAAGRy&#10;cy9kb3ducmV2LnhtbFBLBQYAAAAABAAEAPUAAACMAwAAAAA=&#10;" strokecolor="#969696"/>
                  <v:rect id="Rectangle 1761" o:spid="_x0000_s2628"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aGn8IA&#10;AADdAAAADwAAAGRycy9kb3ducmV2LnhtbERPy4rCMBTdC/5DuMJsRFOHUUo1ihREGXTha+Hu0lzb&#10;YnNTm6idv58sBJeH854tWlOJJzWutKxgNIxAEGdWl5wrOB1XgxiE88gaK8uk4I8cLObdzgwTbV+8&#10;p+fB5yKEsEtQQeF9nUjpsoIMuqGtiQN3tY1BH2CTS93gK4SbSn5H0UQaLDk0FFhTWlB2OzyMAvq9&#10;Lc93u7bbctdf6x89TtP+RamvXrucgvDU+o/47d5oBfEoDnPDm/A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VoafwgAAAN0AAAAPAAAAAAAAAAAAAAAAAJgCAABkcnMvZG93&#10;bnJldi54bWxQSwUGAAAAAAQABAD1AAAAhwMAAAAA&#10;" strokecolor="#969696"/>
                  <v:rect id="Rectangle 1762" o:spid="_x0000_s2629"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ojBMcA&#10;AADdAAAADwAAAGRycy9kb3ducmV2LnhtbESPQWvCQBSE74L/YXmCF6kbxUqauooERCn1YKqH3h7Z&#10;1ySYfRuzq8Z/3y0UPA4z8w2zWHWmFjdqXWVZwWQcgSDOra64UHD82rzEIJxH1lhbJgUPcrBa9nsL&#10;TLS984FumS9EgLBLUEHpfZNI6fKSDLqxbYiD92Nbgz7ItpC6xXuAm1pOo2guDVYcFkpsKC0pP2dX&#10;o4A+zuvTxW7tZ7UfbfVMv6bp6Fup4aBbv4Pw1Pln+L+90wriSfwGf2/C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EaIwTHAAAA3QAAAA8AAAAAAAAAAAAAAAAAmAIAAGRy&#10;cy9kb3ducmV2LnhtbFBLBQYAAAAABAAEAPUAAACMAwAAAAA=&#10;" strokecolor="#969696"/>
                  <v:rect id="Rectangle 1763" o:spid="_x0000_s2630"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kcRMUA&#10;AADdAAAADwAAAGRycy9kb3ducmV2LnhtbERPTWvCQBC9C/0PyxS8SN1YWtGYTZBAsZR6MNaDtyE7&#10;TUKys2l21fTfdw8Fj4/3nWSj6cSVBtdYVrCYRyCIS6sbrhR8Hd+eViCcR9bYWSYFv+QgSx8mCcba&#10;3vhA18JXIoSwi1FB7X0fS+nKmgy6ue2JA/dtB4M+wKGSesBbCDedfI6ipTTYcGiosae8prItLkYB&#10;fbTb04/d2c9mP9vpF/2a57OzUtPHcbsB4Wn0d/G/+10rWC3WYX94E56A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RxExQAAAN0AAAAPAAAAAAAAAAAAAAAAAJgCAABkcnMv&#10;ZG93bnJldi54bWxQSwUGAAAAAAQABAD1AAAAigMAAAAA&#10;" strokecolor="#969696"/>
                  <v:rect id="Rectangle 1764" o:spid="_x0000_s2631"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538cA&#10;AADdAAAADwAAAGRycy9kb3ducmV2LnhtbESPQWvCQBSE74X+h+UVvEjdRFRsdBUJFIvowVQPvT2y&#10;zySYfZtmtxr/vSsIPQ4z8w0zX3amFhdqXWVZQTyIQBDnVldcKDh8f75PQTiPrLG2TApu5GC5eH2Z&#10;Y6Ltlfd0yXwhAoRdggpK75tESpeXZNANbEMcvJNtDfog20LqFq8Bbmo5jKKJNFhxWCixobSk/Jz9&#10;GQW0Oa+Ov3Ztt9Wuv9YjPU7T/o9SvbduNQPhqfP/4Wf7SyuYxh8xPN6EJ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1ud/HAAAA3QAAAA8AAAAAAAAAAAAAAAAAmAIAAGRy&#10;cy9kb3ducmV2LnhtbFBLBQYAAAAABAAEAPUAAACMAwAAAAA=&#10;" strokecolor="#969696"/>
                  <v:rect id="Rectangle 1765" o:spid="_x0000_s2632"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cnqMYA&#10;AADdAAAADwAAAGRycy9kb3ducmV2LnhtbESPT4vCMBTE74LfITzBi2iqrKLVKFIQF9k9rH8O3h7N&#10;sy02L7XJavfbmwXB4zAzv2EWq8aU4k61KywrGA4iEMSp1QVnCo6HTX8KwnlkjaVlUvBHDlbLdmuB&#10;sbYP/qH73mciQNjFqCD3voqldGlOBt3AVsTBu9jaoA+yzqSu8RHgppSjKJpIgwWHhRwrSnJKr/tf&#10;o4B21/XpZrf2q/jubfWHHidJ76xUt9Os5yA8Nf4dfrU/tYLpcDaC/zfhCcjl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cnqMYAAADdAAAADwAAAAAAAAAAAAAAAACYAgAAZHJz&#10;L2Rvd25yZXYueG1sUEsFBgAAAAAEAAQA9QAAAIsDAAAAAA==&#10;" strokecolor="#969696"/>
                  <v:rect id="Rectangle 1766" o:spid="_x0000_s2633"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uCM8cA&#10;AADdAAAADwAAAGRycy9kb3ducmV2LnhtbESPQWvCQBSE74L/YXlCL1I3tlo0uooExFL0oK0Hb4/s&#10;Mwlm38bsqvHfuwXB4zAz3zDTeWNKcaXaFZYV9HsRCOLU6oIzBX+/y/cRCOeRNZaWScGdHMxn7dYU&#10;Y21vvKXrzmciQNjFqCD3voqldGlOBl3PVsTBO9raoA+yzqSu8RbgppQfUfQlDRYcFnKsKMkpPe0u&#10;RgH9nBb7s13ZdbHprvRAD5Oke1DqrdMsJiA8Nf4Vfra/tYJRf/wJ/2/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rgjPHAAAA3QAAAA8AAAAAAAAAAAAAAAAAmAIAAGRy&#10;cy9kb3ducmV2LnhtbFBLBQYAAAAABAAEAPUAAACMAwAAAAA=&#10;" strokecolor="#969696"/>
                  <v:rect id="Rectangle 1767" o:spid="_x0000_s2634"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IaR8YA&#10;AADdAAAADwAAAGRycy9kb3ducmV2LnhtbESPQYvCMBSE74L/ITzBi2iquItWo0hBlGU96OrB26N5&#10;tsXmpTZR67/fLCx4HGbmG2a+bEwpHlS7wrKC4SACQZxaXXCm4Piz7k9AOI+ssbRMCl7kYLlot+YY&#10;a/vkPT0OPhMBwi5GBbn3VSylS3My6Aa2Ig7exdYGfZB1JnWNzwA3pRxF0ac0WHBYyLGiJKf0ergb&#10;BfR1XZ1udmO/i11vo8f6I0l6Z6W6nWY1A+Gp8e/wf3urFUyG0zH8vQ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sIaR8YAAADdAAAADwAAAAAAAAAAAAAAAACYAgAAZHJz&#10;L2Rvd25yZXYueG1sUEsFBgAAAAAEAAQA9QAAAIsDAAAAAA==&#10;" strokecolor="#969696"/>
                  <v:rect id="Rectangle 1768" o:spid="_x0000_s2635"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6/3MgA&#10;AADdAAAADwAAAGRycy9kb3ducmV2LnhtbESPQWvCQBSE70L/w/IKvUjdKFVs6hpCQCxFD2p76O2R&#10;fU2C2bdpdpuk/94VBI/DzHzDrJLB1KKj1lWWFUwnEQji3OqKCwWfp83zEoTzyBpry6Tgnxwk64fR&#10;CmNtez5Qd/SFCBB2MSoovW9iKV1ekkE3sQ1x8H5sa9AH2RZSt9gHuKnlLIoW0mDFYaHEhrKS8vPx&#10;zyigj3P69Wu3dlftx1v9oudZNv5W6ulxSN9AeBr8PXxrv2sFy+nrHK5vwhOQ6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jr/cyAAAAN0AAAAPAAAAAAAAAAAAAAAAAJgCAABk&#10;cnMvZG93bnJldi54bWxQSwUGAAAAAAQABAD1AAAAjQMAAAAA&#10;" strokecolor="#969696"/>
                  <v:rect id="Rectangle 1769" o:spid="_x0000_s2636"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whq8gA&#10;AADdAAAADwAAAGRycy9kb3ducmV2LnhtbESPQWvCQBSE70L/w/IKvUjdKFVs6hpCQCxFD2p76O2R&#10;fU2C2bdpdpuk/94VBI/DzHzDrJLB1KKj1lWWFUwnEQji3OqKCwWfp83zEoTzyBpry6Tgnxwk64fR&#10;CmNtez5Qd/SFCBB2MSoovW9iKV1ekkE3sQ1x8H5sa9AH2RZSt9gHuKnlLIoW0mDFYaHEhrKS8vPx&#10;zyigj3P69Wu3dlftx1v9oudZNv5W6ulxSN9AeBr8PXxrv2sFy+nrAq5vwhOQ6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XCGryAAAAN0AAAAPAAAAAAAAAAAAAAAAAJgCAABk&#10;cnMvZG93bnJldi54bWxQSwUGAAAAAAQABAD1AAAAjQMAAAAA&#10;" strokecolor="#969696"/>
                </v:group>
                <v:group id="Group 1770" o:spid="_x0000_s2637" style="position:absolute;left:2637;top:5523;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Y8Ze8cAAADdAAAADwAAAGRycy9kb3ducmV2LnhtbESPQWvCQBSE74L/YXlC&#10;b3UTi62NWUVEpQcpVAvF2yP7TEKyb0N2TeK/7xYKHoeZ+YZJ14OpRUetKy0riKcRCOLM6pJzBd/n&#10;/fMChPPIGmvLpOBODtar8SjFRNuev6g7+VwECLsEFRTeN4mULivIoJvahjh4V9sa9EG2udQt9gFu&#10;ajmLoldpsOSwUGBD24Ky6nQzCg499puXeNcdq+v2fjnPP3+OMSn1NBk2SxCeBv8I/7c/tIJF/P4G&#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Y8Ze8cAAADd&#10;AAAADwAAAAAAAAAAAAAAAACqAgAAZHJzL2Rvd25yZXYueG1sUEsFBgAAAAAEAAQA+gAAAJ4DAAAA&#10;AA==&#10;">
                  <v:rect id="Rectangle 1771" o:spid="_x0000_s2638"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8QQsUA&#10;AADdAAAADwAAAGRycy9kb3ducmV2LnhtbERPTWvCQBC9C/0PyxS8SN1YWtGYTZBAsZR6MNaDtyE7&#10;TUKys2l21fTfdw8Fj4/3nWSj6cSVBtdYVrCYRyCIS6sbrhR8Hd+eViCcR9bYWSYFv+QgSx8mCcba&#10;3vhA18JXIoSwi1FB7X0fS+nKmgy6ue2JA/dtB4M+wKGSesBbCDedfI6ipTTYcGiosae8prItLkYB&#10;fbTb04/d2c9mP9vpF/2a57OzUtPHcbsB4Wn0d/G/+10rWC3WYW54E56A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jxBCxQAAAN0AAAAPAAAAAAAAAAAAAAAAAJgCAABkcnMv&#10;ZG93bnJldi54bWxQSwUGAAAAAAQABAD1AAAAigMAAAAA&#10;" strokecolor="#969696"/>
                  <v:rect id="Rectangle 1772" o:spid="_x0000_s2639"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O12cgA&#10;AADdAAAADwAAAGRycy9kb3ducmV2LnhtbESPQWvCQBSE7wX/w/IEL9JslFZMdBUJSIq0h2p76O2R&#10;fSbB7NuY3cb037uFQo/DzHzDrLeDaURPnastK5hFMQjiwuqaSwUfp/3jEoTzyBoby6TghxxsN6OH&#10;Naba3vid+qMvRYCwS1FB5X2bSumKigy6yLbEwTvbzqAPsiul7vAW4KaR8zheSIM1h4UKW8oqKi7H&#10;b6OADpfd59Xm9rV+m+b6ST9n2fRLqcl42K1AeBr8f/iv/aIVLGdJAr9vwhOQm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w7XZyAAAAN0AAAAPAAAAAAAAAAAAAAAAAJgCAABk&#10;cnMvZG93bnJldi54bWxQSwUGAAAAAAQABAD1AAAAjQMAAAAA&#10;" strokecolor="#969696"/>
                  <v:rect id="Rectangle 1773" o:spid="_x0000_s2640"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bov8UA&#10;AADdAAAADwAAAGRycy9kb3ducmV2LnhtbESPQYvCMBSE7wv+h/CEvYimLipSjSKFRRH3YNWDt0fz&#10;bIvNS22yWv+9WRD2OMzMN8x82ZpK3KlxpWUFw0EEgjizuuRcwfHw3Z+CcB5ZY2WZFDzJwXLR+Zhj&#10;rO2D93RPfS4ChF2MCgrv61hKlxVk0A1sTRy8i20M+iCbXOoGHwFuKvkVRRNpsOSwUGBNSUHZNf01&#10;Cmh7XZ1udm135U9vrUd6nCS9s1Kf3XY1A+Gp9f/hd3ujFUwDEv7ehCcgF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1ui/xQAAAN0AAAAPAAAAAAAAAAAAAAAAAJgCAABkcnMv&#10;ZG93bnJldi54bWxQSwUGAAAAAAQABAD1AAAAigMAAAAA&#10;" strokecolor="#969696"/>
                  <v:rect id="Rectangle 1774" o:spid="_x0000_s2641"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pNJMYA&#10;AADdAAAADwAAAGRycy9kb3ducmV2LnhtbESPQYvCMBSE74L/ITzBi2iqrCJdo0hBXBY9WN3D3h7N&#10;27bYvNQmavffG0HwOMzMN8xi1ZpK3KhxpWUF41EEgjizuuRcwem4Gc5BOI+ssbJMCv7JwWrZ7Sww&#10;1vbOB7qlPhcBwi5GBYX3dSylywoy6Ea2Jg7en20M+iCbXOoG7wFuKjmJopk0WHJYKLCmpKDsnF6N&#10;Avo+r38udmt35X6w1R96miSDX6X6vXb9CcJT69/hV/tLK5hPojE834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ZpNJMYAAADdAAAADwAAAAAAAAAAAAAAAACYAgAAZHJz&#10;L2Rvd25yZXYueG1sUEsFBgAAAAAEAAQA9QAAAIsDAAAAAA==&#10;" strokecolor="#969696"/>
                  <v:rect id="Rectangle 1775" o:spid="_x0000_s2642"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jTU8cA&#10;AADdAAAADwAAAGRycy9kb3ducmV2LnhtbESPQWvCQBSE7wX/w/IKvYhuDLWE6CoSKCmlHhr14O2R&#10;fU2C2bdpdhvTf98VhB6HmfmGWW9H04qBetdYVrCYRyCIS6sbrhQcD6+zBITzyBpby6TglxxsN5OH&#10;NabaXvmThsJXIkDYpaig9r5LpXRlTQbd3HbEwfuyvUEfZF9J3eM1wE0r4yh6kQYbDgs1dpTVVF6K&#10;H6OA3i+707fN7Uezn+b6WS+zbHpW6ulx3K1AeBr9f/jeftMKkjiK4fYmPAG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I01PHAAAA3QAAAA8AAAAAAAAAAAAAAAAAmAIAAGRy&#10;cy9kb3ducmV2LnhtbFBLBQYAAAAABAAEAPUAAACMAwAAAAA=&#10;" strokecolor="#969696"/>
                  <v:rect id="Rectangle 1776" o:spid="_x0000_s2643"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2yMYA&#10;AADdAAAADwAAAGRycy9kb3ducmV2LnhtbESPQYvCMBSE74L/ITzBi6ypropUo0hBFFkP6u5hb4/m&#10;2Rabl9pE7f57syB4HGbmG2a+bEwp7lS7wrKCQT8CQZxaXXCm4Pu0/piCcB5ZY2mZFPyRg+Wi3Zpj&#10;rO2DD3Q/+kwECLsYFeTeV7GULs3JoOvbijh4Z1sb9EHWmdQ1PgLclHIYRRNpsOCwkGNFSU7p5Xgz&#10;Cmh3Wf1c7cZ+FfveRo/0OEl6v0p1O81qBsJT49/hV3urFUyH0Sf8vwlPQC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R2yMYAAADdAAAADwAAAAAAAAAAAAAAAACYAgAAZHJz&#10;L2Rvd25yZXYueG1sUEsFBgAAAAAEAAQA9QAAAIsDAAAAAA==&#10;" strokecolor="#969696"/>
                  <v:rect id="Rectangle 1777" o:spid="_x0000_s2644"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3uvMYA&#10;AADdAAAADwAAAGRycy9kb3ducmV2LnhtbESPQYvCMBSE7wv+h/AEL6KpoiJdo0hBFHEPVvewt0fz&#10;ti02L7WJWv+9WRD2OMzMN8xi1ZpK3KlxpWUFo2EEgjizuuRcwfm0GcxBOI+ssbJMCp7kYLXsfCww&#10;1vbBR7qnPhcBwi5GBYX3dSylywoy6Ia2Jg7er20M+iCbXOoGHwFuKjmOopk0WHJYKLCmpKDskt6M&#10;Atpf1t9Xu7WH8qu/1RM9TZL+j1K9brv+BOGp9f/hd3unFczH0QT+3oQnIJ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3uvMYAAADdAAAADwAAAAAAAAAAAAAAAACYAgAAZHJz&#10;L2Rvd25yZXYueG1sUEsFBgAAAAAEAAQA9QAAAIsDAAAAAA==&#10;" strokecolor="#969696"/>
                  <v:rect id="Rectangle 1778" o:spid="_x0000_s2645"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FLJ8cA&#10;AADdAAAADwAAAGRycy9kb3ducmV2LnhtbESPQWvCQBSE74X+h+UVepFmo1QJ0VUkUFKKHtR68PbI&#10;PpNg9m3MbmP677uC0OMwM98wi9VgGtFT52rLCsZRDIK4sLrmUsH34eMtAeE8ssbGMin4JQer5fPT&#10;AlNtb7yjfu9LESDsUlRQed+mUrqiIoMusi1x8M62M+iD7EqpO7wFuGnkJI5n0mDNYaHClrKKisv+&#10;xyigr8v6eLW53dTbUa7f9TTLRielXl+G9RyEp8H/hx/tT60gmcRTuL8JT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hSyfHAAAA3QAAAA8AAAAAAAAAAAAAAAAAmAIAAGRy&#10;cy9kb3ducmV2LnhtbFBLBQYAAAAABAAEAPUAAACMAwAAAAA=&#10;" strokecolor="#969696"/>
                  <v:rect id="Rectangle 1779" o:spid="_x0000_s2646"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PVUMcA&#10;AADdAAAADwAAAGRycy9kb3ducmV2LnhtbESPQWvCQBSE74X+h+UVepFmo1gJ0VUkUFKkHtR68PbI&#10;PpNg9m3MbmP677sFweMwM98wi9VgGtFT52rLCsZRDIK4sLrmUsH34eMtAeE8ssbGMin4JQer5fPT&#10;AlNtb7yjfu9LESDsUlRQed+mUrqiIoMusi1x8M62M+iD7EqpO7wFuGnkJI5n0mDNYaHClrKKisv+&#10;xyigzWV9vNrcftXbUa6n+j3LRielXl+G9RyEp8E/wvf2p1aQTOIZ/L8JT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z1VDHAAAA3QAAAA8AAAAAAAAAAAAAAAAAmAIAAGRy&#10;cy9kb3ducmV2LnhtbFBLBQYAAAAABAAEAPUAAACMAwAAAAA=&#10;" strokecolor="#969696"/>
                  <v:rect id="Rectangle 1780" o:spid="_x0000_s2647"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9wy8YA&#10;AADdAAAADwAAAGRycy9kb3ducmV2LnhtbESPT4vCMBTE74LfITzBi6ypsv6hGkUKosh6UHcPe3s0&#10;z7bYvNQmavfbmwXB4zAzv2Hmy8aU4k61KywrGPQjEMSp1QVnCr5P648pCOeRNZaWScEfOVgu2q05&#10;xto++ED3o89EgLCLUUHufRVL6dKcDLq+rYiDd7a1QR9knUld4yPATSmHUTSWBgsOCzlWlOSUXo43&#10;o4B2l9XP1W7sV7HvbfSnHiVJ71epbqdZzUB4avw7/GpvtYLpMJrA/5vwBO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9wy8YAAADdAAAADwAAAAAAAAAAAAAAAACYAgAAZHJz&#10;L2Rvd25yZXYueG1sUEsFBgAAAAAEAAQA9QAAAIsDAAAAAA==&#10;" strokecolor="#969696"/>
                  <v:rect id="Rectangle 1781" o:spid="_x0000_s2648"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DkucQA&#10;AADdAAAADwAAAGRycy9kb3ducmV2LnhtbERPTWvCQBC9F/wPywi9SN0oWkLqKhIoFtGDaT14G7LT&#10;JJidjdltEv+9exB6fLzv1WYwteiodZVlBbNpBII4t7riQsHP9+dbDMJ5ZI21ZVJwJweb9ehlhYm2&#10;PZ+oy3whQgi7BBWU3jeJlC4vyaCb2oY4cL+2NegDbAupW+xDuKnlPIrepcGKQ0OJDaUl5dfszyig&#10;/XV7vtmdPVTHyU4v9DJNJxelXsfD9gOEp8H/i5/uL60gnkdhbngTno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g5LnEAAAA3QAAAA8AAAAAAAAAAAAAAAAAmAIAAGRycy9k&#10;b3ducmV2LnhtbFBLBQYAAAAABAAEAPUAAACJAwAAAAA=&#10;" strokecolor="#969696"/>
                  <v:rect id="Rectangle 1782" o:spid="_x0000_s2649"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BIsYA&#10;AADdAAAADwAAAGRycy9kb3ducmV2LnhtbESPT4vCMBTE74LfITzBi2i6sop2jSIFUWQ9+O/g7dG8&#10;bYvNS7eJ2v32ZkHwOMzMb5jZojGluFPtCssKPgYRCOLU6oIzBafjqj8B4TyyxtIyKfgjB4t5uzXD&#10;WNsH7+l+8JkIEHYxKsi9r2IpXZqTQTewFXHwfmxt0AdZZ1LX+AhwU8phFI2lwYLDQo4VJTml18PN&#10;KKDtdXn+tWv7Xex6a/2pR0nSuyjV7TTLLxCeGv8Ov9obrWAyjKbw/y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BIsYAAADdAAAADwAAAAAAAAAAAAAAAACYAgAAZHJz&#10;L2Rvd25yZXYueG1sUEsFBgAAAAAEAAQA9QAAAIsDAAAAAA==&#10;" strokecolor="#969696"/>
                  <v:rect id="Rectangle 1783" o:spid="_x0000_s2650"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9+YsQA&#10;AADdAAAADwAAAGRycy9kb3ducmV2LnhtbERPy2rCQBTdC/7DcIVugk6Utkh0FAmUlNIu6mPh7pK5&#10;JsHMnZiZJvHvnUXB5eG819vB1KKj1lWWFcxnMQji3OqKCwXHw8d0CcJ5ZI21ZVJwJwfbzXi0xkTb&#10;nn+p2/tChBB2CSoovW8SKV1ekkE3sw1x4C62NegDbAupW+xDuKnlIo7fpcGKQ0OJDaUl5df9n1FA&#10;X9fd6WYz+139RJl+1W9pGp2VepkMuxUIT4N/iv/dn1rBcjEP+8Ob8ATk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PfmLEAAAA3QAAAA8AAAAAAAAAAAAAAAAAmAIAAGRycy9k&#10;b3ducmV2LnhtbFBLBQYAAAAABAAEAPUAAACJAwAAAAA=&#10;" strokecolor="#969696"/>
                  <v:rect id="Rectangle 1784" o:spid="_x0000_s2651"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Pb+ccA&#10;AADdAAAADwAAAGRycy9kb3ducmV2LnhtbESPQWvCQBSE7wX/w/IEL1I3kVYkdQ0hIJbSHtR68PbI&#10;vibB7NuYXZP033cLhR6HmfmG2aSjaURPnastK4gXEQjiwuqaSwWfp93jGoTzyBoby6Tgmxyk28nD&#10;BhNtBz5Qf/SlCBB2CSqovG8TKV1RkUG3sC1x8L5sZ9AH2ZVSdzgEuGnkMopW0mDNYaHClvKKiuvx&#10;bhTQ2zU73+zevtcf871+0s95Pr8oNZuO2QsIT6P/D/+1X7WC9TKO4fdNeAJ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D2/nHAAAA3QAAAA8AAAAAAAAAAAAAAAAAmAIAAGRy&#10;cy9kb3ducmV2LnhtbFBLBQYAAAAABAAEAPUAAACMAwAAAAA=&#10;" strokecolor="#969696"/>
                  <v:rect id="Rectangle 1785" o:spid="_x0000_s2652"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FFjscA&#10;AADdAAAADwAAAGRycy9kb3ducmV2LnhtbESPQWvCQBSE74X+h+UVvEjdGGqR1DWEQLEUPWjrwdsj&#10;+5oEs2/T7Jqk/94VhB6HmfmGWaWjaURPnastK5jPIhDEhdU1lwq+v96flyCcR9bYWCYFf+QgXT8+&#10;rDDRduA99QdfigBhl6CCyvs2kdIVFRl0M9sSB+/HdgZ9kF0pdYdDgJtGxlH0Kg3WHBYqbCmvqDgf&#10;LkYBfZ6z46/d2G29m270i17k+fSk1ORpzN5AeBr9f/je/tAKlvE8htub8ATk+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RRY7HAAAA3QAAAA8AAAAAAAAAAAAAAAAAmAIAAGRy&#10;cy9kb3ducmV2LnhtbFBLBQYAAAAABAAEAPUAAACMAwAAAAA=&#10;" strokecolor="#969696"/>
                  <v:rect id="Rectangle 1786" o:spid="_x0000_s2653"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3gFcgA&#10;AADdAAAADwAAAGRycy9kb3ducmV2LnhtbESPQWvCQBSE74L/YXkFL1I3Wi2SuoYQkBRpD9X20Nsj&#10;+5oEs29jdhvTf+8WBI/DzHzDbJLBNKKnztWWFcxnEQjiwuqaSwWfx93jGoTzyBoby6Tgjxwk2/Fo&#10;g7G2F/6g/uBLESDsYlRQed/GUrqiIoNuZlvi4P3YzqAPsiul7vAS4KaRiyh6lgZrDgsVtpRVVJwO&#10;v0YB7U/p19nm9q1+n+Z6qVdZNv1WavIwpC8gPA3+Hr61X7WC9WL+BP9vwhOQ2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3eAVyAAAAN0AAAAPAAAAAAAAAAAAAAAAAJgCAABk&#10;cnMvZG93bnJldi54bWxQSwUGAAAAAAQABAD1AAAAjQMAAAAA&#10;" strokecolor="#969696"/>
                  <v:rect id="Rectangle 1787" o:spid="_x0000_s2654"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R4YcgA&#10;AADdAAAADwAAAGRycy9kb3ducmV2LnhtbESPT2vCQBTE7wW/w/IEL1I3BiuSuooEJKXYg3966O2R&#10;fSbB7NuY3Sbpt3cLhR6HmfkNs94OphYdta6yrGA+i0AQ51ZXXCi4nPfPKxDOI2usLZOCH3Kw3Yye&#10;1pho2/ORupMvRICwS1BB6X2TSOnykgy6mW2Ig3e1rUEfZFtI3WIf4KaWcRQtpcGKw0KJDaUl5bfT&#10;t1FA77fd591m9lB9TDO90C9pOv1SajIedq8gPA3+P/zXftMKVvF8Ab9vwhOQm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NHhhyAAAAN0AAAAPAAAAAAAAAAAAAAAAAJgCAABk&#10;cnMvZG93bnJldi54bWxQSwUGAAAAAAQABAD1AAAAjQMAAAAA&#10;" strokecolor="#969696"/>
                  <v:rect id="Rectangle 1788" o:spid="_x0000_s2655"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jd+sgA&#10;AADdAAAADwAAAGRycy9kb3ducmV2LnhtbESPT2vCQBTE7wW/w/KEXqRuDFUkdRUJlJRiD/7pobdH&#10;9pkEs29jdpvEb+8KhR6HmfkNs9oMphYdta6yrGA2jUAQ51ZXXCg4Hd9fliCcR9ZYWyYFN3KwWY+e&#10;Vpho2/OeuoMvRICwS1BB6X2TSOnykgy6qW2Ig3e2rUEfZFtI3WIf4KaWcRQtpMGKw0KJDaUl5ZfD&#10;r1FAn5ft99Vmdld9TTL9qudpOvlR6nk8bN9AeBr8f/iv/aEVLOPZHB5vwhOQ6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eN36yAAAAN0AAAAPAAAAAAAAAAAAAAAAAJgCAABk&#10;cnMvZG93bnJldi54bWxQSwUGAAAAAAQABAD1AAAAjQMAAAAA&#10;" strokecolor="#969696"/>
                  <v:rect id="Rectangle 1789" o:spid="_x0000_s2656"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pDjccA&#10;AADdAAAADwAAAGRycy9kb3ducmV2LnhtbESPQWvCQBSE74X+h+UJvUjdGKxI6ioSKCmih6o99PbI&#10;PpNg9m2a3Sbx37uC0OMwM98wy/VgatFR6yrLCqaTCARxbnXFhYLT8eN1AcJ5ZI21ZVJwJQfr1fPT&#10;EhNte/6i7uALESDsElRQet8kUrq8JINuYhvi4J1ta9AH2RZSt9gHuKllHEVzabDisFBiQ2lJ+eXw&#10;ZxTQ9rL5/rWZ3VX7caZn+i1Nxz9KvYyGzTsIT4P/Dz/an1rBIp7O4f4mPA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qQ43HAAAA3QAAAA8AAAAAAAAAAAAAAAAAmAIAAGRy&#10;cy9kb3ducmV2LnhtbFBLBQYAAAAABAAEAPUAAACMAwAAAAA=&#10;" strokecolor="#969696"/>
                </v:group>
                <v:group id="Group 1790" o:spid="_x0000_s2657" style="position:absolute;left:2637;top:5667;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eXtdxgAAAN0A&#10;AAAPAAAAAAAAAAAAAAAAAKoCAABkcnMvZG93bnJldi54bWxQSwUGAAAAAAQABAD6AAAAnQMAAAAA&#10;">
                  <v:rect id="Rectangle 1791" o:spid="_x0000_s2658"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lyZMQA&#10;AADdAAAADwAAAGRycy9kb3ducmV2LnhtbERPy2rCQBTdC/7DcIVugk6Utkh0FAmUlNIu6mPh7pK5&#10;JsHMnZiZJvHvnUXB5eG819vB1KKj1lWWFcxnMQji3OqKCwXHw8d0CcJ5ZI21ZVJwJwfbzXi0xkTb&#10;nn+p2/tChBB2CSoovW8SKV1ekkE3sw1x4C62NegDbAupW+xDuKnlIo7fpcGKQ0OJDaUl5df9n1FA&#10;X9fd6WYz+139RJl+1W9pGp2VepkMuxUIT4N/iv/dn1rBcjEPc8Ob8ATk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5cmTEAAAA3QAAAA8AAAAAAAAAAAAAAAAAmAIAAGRycy9k&#10;b3ducmV2LnhtbFBLBQYAAAAABAAEAPUAAACJAwAAAAA=&#10;" strokecolor="#969696"/>
                  <v:rect id="Rectangle 1792" o:spid="_x0000_s2659"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XX/8YA&#10;AADdAAAADwAAAGRycy9kb3ducmV2LnhtbESPT4vCMBTE74LfITzBi2iqrKLVKFIQF9k9rH8O3h7N&#10;sy02L7XJavfbmwXB4zAzv2EWq8aU4k61KywrGA4iEMSp1QVnCo6HTX8KwnlkjaVlUvBHDlbLdmuB&#10;sbYP/qH73mciQNjFqCD3voqldGlOBt3AVsTBu9jaoA+yzqSu8RHgppSjKJpIgwWHhRwrSnJKr/tf&#10;o4B21/XpZrf2q/jubfWHHidJ76xUt9Os5yA8Nf4dfrU/tYLpaDiD/zfhCcjl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XX/8YAAADdAAAADwAAAAAAAAAAAAAAAACYAgAAZHJz&#10;L2Rvd25yZXYueG1sUEsFBgAAAAAEAAQA9QAAAIsDAAAAAA==&#10;" strokecolor="#969696"/>
                  <v:rect id="Rectangle 1793" o:spid="_x0000_s2660"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O038QA&#10;AADdAAAADwAAAGRycy9kb3ducmV2LnhtbERPy2rCQBTdC/7DcIVuRCeGViR1DBIoSmkXPrro7pK5&#10;TUIyd+LMqOnfdxYFl4fzXueD6cSNnG8sK1jMExDEpdUNVwrOp7fZCoQPyBo7y6Tglzzkm/FojZm2&#10;dz7Q7RgqEUPYZ6igDqHPpPRlTQb93PbEkfuxzmCI0FVSO7zHcNPJNEmW0mDDsaHGnoqayvZ4NQro&#10;vd1+XezOfjSf051+1i9FMf1W6mkybF9BBBrCQ/zv3msFqzSN++Ob+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jtN/EAAAA3QAAAA8AAAAAAAAAAAAAAAAAmAIAAGRycy9k&#10;b3ducmV2LnhtbFBLBQYAAAAABAAEAPUAAACJAwAAAAA=&#10;" strokecolor="#969696"/>
                  <v:rect id="Rectangle 1794" o:spid="_x0000_s2661"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8RRMcA&#10;AADdAAAADwAAAGRycy9kb3ducmV2LnhtbESPQWvCQBSE74X+h+UVvEjdGGqR1DWEQLEUPWjrwdsj&#10;+5oEs2/T7Jqk/94VhB6HmfmGWaWjaURPnastK5jPIhDEhdU1lwq+v96flyCcR9bYWCYFf+QgXT8+&#10;rDDRduA99QdfigBhl6CCyvs2kdIVFRl0M9sSB+/HdgZ9kF0pdYdDgJtGxlH0Kg3WHBYqbCmvqDgf&#10;LkYBfZ6z46/d2G29m270i17k+fSk1ORpzN5AeBr9f/je/tAKlnE8h9ub8ATk+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vEUTHAAAA3QAAAA8AAAAAAAAAAAAAAAAAmAIAAGRy&#10;cy9kb3ducmV2LnhtbFBLBQYAAAAABAAEAPUAAACMAwAAAAA=&#10;" strokecolor="#969696"/>
                  <v:rect id="Rectangle 1795" o:spid="_x0000_s2662"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2PM8cA&#10;AADdAAAADwAAAGRycy9kb3ducmV2LnhtbESPQWvCQBSE7wX/w/IEL6FuDG2R1DWEQFHEHqr20Nsj&#10;+0yC2bdpdjXpv3cLhR6HmfmGWWWjacWNetdYVrCYxyCIS6sbrhScjm+PSxDOI2tsLZOCH3KQrScP&#10;K0y1HfiDbgdfiQBhl6KC2vsuldKVNRl0c9sRB+9se4M+yL6SuschwE0rkzh+kQYbDgs1dlTUVF4O&#10;V6OAdpf889tu7L55jzb6ST8XRfSl1Gw65q8gPI3+P/zX3moFyyRJ4PdNeAJyf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9jzPHAAAA3QAAAA8AAAAAAAAAAAAAAAAAmAIAAGRy&#10;cy9kb3ducmV2LnhtbFBLBQYAAAAABAAEAPUAAACMAwAAAAA=&#10;" strokecolor="#969696"/>
                  <v:rect id="Rectangle 1796" o:spid="_x0000_s2663"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EqqMcA&#10;AADdAAAADwAAAGRycy9kb3ducmV2LnhtbESPT2vCQBTE74LfYXlCL6Ib0z9IzCoSKIrUQ6099PbI&#10;PpOQ7NuYXTX99m6h4HGYmd8w6ao3jbhS5yrLCmbTCARxbnXFhYLj1/tkDsJ5ZI2NZVLwSw5Wy+Eg&#10;xUTbG3/S9eALESDsElRQet8mUrq8JINualvi4J1sZ9AH2RVSd3gLcNPIOIrepMGKw0KJLWUl5fXh&#10;YhTQrl5/n+3GflT78Ua/6NcsG/8o9TTq1wsQnnr/CP+3t1rBPI6f4e9NeAJye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2xKqjHAAAA3QAAAA8AAAAAAAAAAAAAAAAAmAIAAGRy&#10;cy9kb3ducmV2LnhtbFBLBQYAAAAABAAEAPUAAACMAwAAAAA=&#10;" strokecolor="#969696"/>
                  <v:rect id="Rectangle 1797" o:spid="_x0000_s2664"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iy3MYA&#10;AADdAAAADwAAAGRycy9kb3ducmV2LnhtbESPQYvCMBSE78L+h/AWvIimW3SRahQpiCLrQVcP3h7N&#10;sy02L90mav33G0HwOMzMN8x03ppK3KhxpWUFX4MIBHFmdcm5gsPvsj8G4TyyxsoyKXiQg/nsozPF&#10;RNs77+i297kIEHYJKii8rxMpXVaQQTewNXHwzrYx6INscqkbvAe4qWQcRd/SYMlhocCa0oKyy/5q&#10;FNDmsjj+2ZX9Kbe9lR7qUZr2Tkp1P9vFBISn1r/Dr/ZaKxjH8RCeb8ITk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iy3MYAAADdAAAADwAAAAAAAAAAAAAAAACYAgAAZHJz&#10;L2Rvd25yZXYueG1sUEsFBgAAAAAEAAQA9QAAAIsDAAAAAA==&#10;" strokecolor="#969696"/>
                  <v:rect id="Rectangle 1798" o:spid="_x0000_s2665"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XR8YA&#10;AADdAAAADwAAAGRycy9kb3ducmV2LnhtbESPQYvCMBSE78L+h/AWvIimW3SRahQpiCJ60NWDt0fz&#10;bIvNS7eJ2v33G0HwOMzMN8x03ppK3KlxpWUFX4MIBHFmdcm5guPPsj8G4TyyxsoyKfgjB/PZR2eK&#10;ibYP3tP94HMRIOwSVFB4XydSuqwgg25ga+LgXWxj0AfZ5FI3+AhwU8k4ir6lwZLDQoE1pQVl18PN&#10;KKDNdXH6tSu7LXe9lR7qUZr2zkp1P9vFBISn1r/Dr/ZaKxjH8Qieb8ITk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XR8YAAADdAAAADwAAAAAAAAAAAAAAAACYAgAAZHJz&#10;L2Rvd25yZXYueG1sUEsFBgAAAAAEAAQA9QAAAIsDAAAAAA==&#10;" strokecolor="#969696"/>
                  <v:rect id="Rectangle 1799" o:spid="_x0000_s2666"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aJMMYA&#10;AADdAAAADwAAAGRycy9kb3ducmV2LnhtbESPQYvCMBSE78L+h/AWvIimW1SkGkUKooge1tWDt0fz&#10;bIvNS7eJ2v33G0HwOMzMN8xs0ZpK3KlxpWUFX4MIBHFmdcm5guPPqj8B4TyyxsoyKfgjB4v5R2eG&#10;ibYP/qb7weciQNglqKDwvk6kdFlBBt3A1sTBu9jGoA+yyaVu8BHgppJxFI2lwZLDQoE1pQVl18PN&#10;KKDtdXn6tWu7K/e9tR7qUZr2zkp1P9vlFISn1r/Dr/ZGK5jE8Rieb8IT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caJMMYAAADdAAAADwAAAAAAAAAAAAAAAACYAgAAZHJz&#10;L2Rvd25yZXYueG1sUEsFBgAAAAAEAAQA9QAAAIsDAAAAAA==&#10;" strokecolor="#969696"/>
                  <v:rect id="Rectangle 1800" o:spid="_x0000_s2667"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osq8cA&#10;AADdAAAADwAAAGRycy9kb3ducmV2LnhtbESPT2vCQBTE74LfYXlCL6IbQ/9IzCoSKIrUQ6099PbI&#10;PpOQ7NuYXTX99m6h4HGYmd8w6ao3jbhS5yrLCmbTCARxbnXFhYLj1/tkDsJ5ZI2NZVLwSw5Wy+Eg&#10;xUTbG3/S9eALESDsElRQet8mUrq8JINualvi4J1sZ9AH2RVSd3gLcNPIOIpepcGKw0KJLWUl5fXh&#10;YhTQrl5/n+3GflT78UY/65csG/8o9TTq1wsQnnr/CP+3t1rBPI7f4O9NeAJye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KLKvHAAAA3QAAAA8AAAAAAAAAAAAAAAAAmAIAAGRy&#10;cy9kb3ducmV2LnhtbFBLBQYAAAAABAAEAPUAAACMAwAAAAA=&#10;" strokecolor="#969696"/>
                  <v:rect id="Rectangle 1801" o:spid="_x0000_s2668"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W42cQA&#10;AADdAAAADwAAAGRycy9kb3ducmV2LnhtbERPy2rCQBTdC/7DcIVuRCeGViR1DBIoSmkXPrro7pK5&#10;TUIyd+LMqOnfdxYFl4fzXueD6cSNnG8sK1jMExDEpdUNVwrOp7fZCoQPyBo7y6Tglzzkm/FojZm2&#10;dz7Q7RgqEUPYZ6igDqHPpPRlTQb93PbEkfuxzmCI0FVSO7zHcNPJNEmW0mDDsaHGnoqayvZ4NQro&#10;vd1+XezOfjSf051+1i9FMf1W6mkybF9BBBrCQ/zv3msFqzSNc+Ob+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VuNnEAAAA3QAAAA8AAAAAAAAAAAAAAAAAmAIAAGRycy9k&#10;b3ducmV2LnhtbFBLBQYAAAAABAAEAPUAAACJAwAAAAA=&#10;" strokecolor="#969696"/>
                  <v:rect id="Rectangle 1802" o:spid="_x0000_s2669"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kdQscA&#10;AADdAAAADwAAAGRycy9kb3ducmV2LnhtbESPQWvCQBSE74X+h+UVvEjdNKjY6CoSEIvowVQPvT2y&#10;zySYfZtmtxr/vSsIPQ4z8w0zW3SmFhdqXWVZwccgAkGcW11xoeDwvXqfgHAeWWNtmRTcyMFi/voy&#10;w0TbK+/pkvlCBAi7BBWU3jeJlC4vyaAb2IY4eCfbGvRBtoXULV4D3NQyjqKxNFhxWCixobSk/Jz9&#10;GQW0OS+Pv3Ztt9Wuv9ZDPUrT/o9SvbduOQXhqfP/4Wf7SyuYxPEnPN6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ZHULHAAAA3QAAAA8AAAAAAAAAAAAAAAAAmAIAAGRy&#10;cy9kb3ducmV2LnhtbFBLBQYAAAAABAAEAPUAAACMAwAAAAA=&#10;" strokecolor="#969696"/>
                  <v:rect id="Rectangle 1803" o:spid="_x0000_s2670"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iAsUA&#10;AADdAAAADwAAAGRycy9kb3ducmV2LnhtbERPy2rCQBTdC/7DcAvdSDPRPgipo0igpIguTHXR3SVz&#10;mwQzd9LMNMa/dxYFl4fzXq5H04qBetdYVjCPYhDEpdUNVwqOXx9PCQjnkTW2lknBlRysV9PJElNt&#10;L3ygofCVCCHsUlRQe9+lUrqyJoMush1x4H5sb9AH2FdS93gJ4aaVizh+kwYbDg01dpTVVJ6LP6OA&#10;tufN6dfmdtfsZ7l+0a9ZNvtW6vFh3LyD8DT6u/jf/akVJIvnsD+8CU9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uiICxQAAAN0AAAAPAAAAAAAAAAAAAAAAAJgCAABkcnMv&#10;ZG93bnJldi54bWxQSwUGAAAAAAQABAD1AAAAigMAAAAA&#10;" strokecolor="#969696"/>
                  <v:rect id="Rectangle 1804" o:spid="_x0000_s2671"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HmcgA&#10;AADdAAAADwAAAGRycy9kb3ducmV2LnhtbESPQWvCQBSE74L/YXkFL1I3Wi2SuoYQkBRpD9X20Nsj&#10;+5oEs29jdhvTf+8WBI/DzHzDbJLBNKKnztWWFcxnEQjiwuqaSwWfx93jGoTzyBoby6Tgjxwk2/Fo&#10;g7G2F/6g/uBLESDsYlRQed/GUrqiIoNuZlvi4P3YzqAPsiul7vAS4KaRiyh6lgZrDgsVtpRVVJwO&#10;v0YB7U/p19nm9q1+n+Z6qVdZNv1WavIwpC8gPA3+Hr61X7WC9eJpDv9vwhOQ2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9oeZyAAAAN0AAAAPAAAAAAAAAAAAAAAAAJgCAABk&#10;cnMvZG93bnJldi54bWxQSwUGAAAAAAQABAD1AAAAjQMAAAAA&#10;" strokecolor="#969696"/>
                  <v:rect id="Rectangle 1805" o:spid="_x0000_s2672"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QZ7scA&#10;AADdAAAADwAAAGRycy9kb3ducmV2LnhtbESPT2vCQBTE74LfYXlCL6Ib0z9IzCoSKIrUQ6099PbI&#10;PpOQ7NuYXTX99m6h4HGYmd8w6ao3jbhS5yrLCmbTCARxbnXFhYLj1/tkDsJ5ZI2NZVLwSw5Wy+Eg&#10;xUTbG3/S9eALESDsElRQet8mUrq8JINualvi4J1sZ9AH2RVSd3gLcNPIOIrepMGKw0KJLWUl5fXh&#10;YhTQrl5/n+3GflT78Ua/6NcsG/8o9TTq1wsQnnr/CP+3t1rBPH6O4e9NeAJye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kGe7HAAAA3QAAAA8AAAAAAAAAAAAAAAAAmAIAAGRy&#10;cy9kb3ducmV2LnhtbFBLBQYAAAAABAAEAPUAAACMAwAAAAA=&#10;" strokecolor="#969696"/>
                  <v:rect id="Rectangle 1806" o:spid="_x0000_s2673"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i8dcgA&#10;AADdAAAADwAAAGRycy9kb3ducmV2LnhtbESPT2vCQBTE70K/w/IKvUizqX+KpFlDCBSL6EFtD709&#10;sq9JMPs2zW41/fauIHgcZuY3TJoNphUn6l1jWcFLFIMgLq1uuFLweXh/XoBwHllja5kU/JODbPkw&#10;SjHR9sw7Ou19JQKEXYIKau+7REpX1mTQRbYjDt6P7Q36IPtK6h7PAW5aOYnjV2mw4bBQY0dFTeVx&#10;/2cU0PqYf/3ald002/FKz/S8KMbfSj09DvkbCE+Dv4dv7Q+tYDGZTuH6JjwBub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aLx1yAAAAN0AAAAPAAAAAAAAAAAAAAAAAJgCAABk&#10;cnMvZG93bnJldi54bWxQSwUGAAAAAAQABAD1AAAAjQMAAAAA&#10;" strokecolor="#969696"/>
                  <v:rect id="Rectangle 1807" o:spid="_x0000_s2674"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EkAcYA&#10;AADdAAAADwAAAGRycy9kb3ducmV2LnhtbESPS4vCQBCE7wv+h6EFL6ITn0h0FAksiuwe1sfBW5Np&#10;k2CmJ5sZNf57R1jYY1FVX1GLVWNKcafaFZYVDPoRCOLU6oIzBcfDZ28GwnlkjaVlUvAkB6tl62OB&#10;sbYP/qH73mciQNjFqCD3voqldGlOBl3fVsTBu9jaoA+yzqSu8RHgppTDKJpKgwWHhRwrSnJKr/ub&#10;UUC76/r0azf2q/jubvRYT5Kke1aq027WcxCeGv8f/mtvtYLZcDSG95vwBOT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4EkAcYAAADdAAAADwAAAAAAAAAAAAAAAACYAgAAZHJz&#10;L2Rvd25yZXYueG1sUEsFBgAAAAAEAAQA9QAAAIsDAAAAAA==&#10;" strokecolor="#969696"/>
                  <v:rect id="Rectangle 1808" o:spid="_x0000_s2675"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2BmsYA&#10;AADdAAAADwAAAGRycy9kb3ducmV2LnhtbESPT4vCMBTE7wt+h/AEL6KpuopUo0hhUWT34L+Dt0fz&#10;bIvNS7eJWr+9ERb2OMzMb5j5sjGluFPtCssKBv0IBHFqdcGZguPhqzcF4TyyxtIyKXiSg+Wi9THH&#10;WNsH7+i+95kIEHYxKsi9r2IpXZqTQde3FXHwLrY26IOsM6lrfAS4KeUwiibSYMFhIceKkpzS6/5m&#10;FND2ujr92rX9Ln66a/2px0nSPSvVaTerGQhPjf8P/7U3WsF0OBrD+014AnLx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2BmsYAAADdAAAADwAAAAAAAAAAAAAAAACYAgAAZHJz&#10;L2Rvd25yZXYueG1sUEsFBgAAAAAEAAQA9QAAAIsDAAAAAA==&#10;" strokecolor="#969696"/>
                  <v:rect id="Rectangle 1809" o:spid="_x0000_s2676"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8f7cYA&#10;AADdAAAADwAAAGRycy9kb3ducmV2LnhtbESPT4vCMBTE74LfITxhL6KpropUo0hhcZH14L+Dt0fz&#10;bIvNS22y2v32ZkHwOMzMb5j5sjGluFPtCssKBv0IBHFqdcGZguPhqzcF4TyyxtIyKfgjB8tFuzXH&#10;WNsH7+i+95kIEHYxKsi9r2IpXZqTQde3FXHwLrY26IOsM6lrfAS4KeUwiibSYMFhIceKkpzS6/7X&#10;KKDNdXW62bX9KbbdtR7pcZJ0z0p9dJrVDISnxr/Dr/a3VjAdfk7g/014AnLx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8f7cYAAADdAAAADwAAAAAAAAAAAAAAAACYAgAAZHJz&#10;L2Rvd25yZXYueG1sUEsFBgAAAAAEAAQA9QAAAIsDAAAAAA==&#10;" strokecolor="#969696"/>
                </v:group>
                <v:group id="Group 1810" o:spid="_x0000_s2677" style="position:absolute;left:2637;top:5811;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zCc9xgAAAN0A&#10;AAAPAAAAAAAAAAAAAAAAAKoCAABkcnMvZG93bnJldi54bWxQSwUGAAAAAAQABAD6AAAAnQMAAAAA&#10;">
                  <v:rect id="Rectangle 1811" o:spid="_x0000_s2678"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wuBMUA&#10;AADdAAAADwAAAGRycy9kb3ducmV2LnhtbERPy2rCQBTdC/7DcAvdSDPRPgipo0igpIguTHXR3SVz&#10;mwQzd9LMNMa/dxYFl4fzXq5H04qBetdYVjCPYhDEpdUNVwqOXx9PCQjnkTW2lknBlRysV9PJElNt&#10;L3ygofCVCCHsUlRQe9+lUrqyJoMush1x4H5sb9AH2FdS93gJ4aaVizh+kwYbDg01dpTVVJ6LP6OA&#10;tufN6dfmdtfsZ7l+0a9ZNvtW6vFh3LyD8DT6u/jf/akVJIvnMDe8CU9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zC4ExQAAAN0AAAAPAAAAAAAAAAAAAAAAAJgCAABkcnMv&#10;ZG93bnJldi54bWxQSwUGAAAAAAQABAD1AAAAigMAAAAA&#10;" strokecolor="#969696"/>
                  <v:rect id="Rectangle 1812" o:spid="_x0000_s2679"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Ln8cA&#10;AADdAAAADwAAAGRycy9kb3ducmV2LnhtbESPQWvCQBSE74L/YXlCL1I3Wi0aXUUCYil60NaDt0f2&#10;mQSzb9PsqvHfuwXB4zAz3zCzRWNKcaXaFZYV9HsRCOLU6oIzBb8/q/cxCOeRNZaWScGdHCzm7dYM&#10;Y21vvKPr3mciQNjFqCD3voqldGlOBl3PVsTBO9naoA+yzqSu8RbgppSDKPqUBgsOCzlWlOSUnvcX&#10;o4C+z8vDn13bTbHtrvVQj5Kke1TqrdMspyA8Nf4Vfra/tILx4GMC/2/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Ai5/HAAAA3QAAAA8AAAAAAAAAAAAAAAAAmAIAAGRy&#10;cy9kb3ducmV2LnhtbFBLBQYAAAAABAAEAPUAAACMAwAAAAA=&#10;" strokecolor="#969696"/>
                  <v:rect id="Rectangle 1813" o:spid="_x0000_s2680"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xRf8IA&#10;AADdAAAADwAAAGRycy9kb3ducmV2LnhtbERPy4rCMBTdC/5DuIIb0VTRQapRpCCK6GJ8LNxdmmtb&#10;bG5qE7Xz95OF4PJw3vNlY0rxotoVlhUMBxEI4tTqgjMF59O6PwXhPLLG0jIp+CMHy0W7NcdY2zf/&#10;0uvoMxFC2MWoIPe+iqV0aU4G3cBWxIG72dqgD7DOpK7xHcJNKUdR9CMNFhwacqwoySm9H59GAe3u&#10;q8vDbuy+OPQ2eqwnSdK7KtXtNKsZCE+N/4o/7q1WMB2Nw/7wJjwB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vFF/wgAAAN0AAAAPAAAAAAAAAAAAAAAAAJgCAABkcnMvZG93&#10;bnJldi54bWxQSwUGAAAAAAQABAD1AAAAhwMAAAAA&#10;" strokecolor="#969696"/>
                  <v:rect id="Rectangle 1814" o:spid="_x0000_s2681"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05MgA&#10;AADdAAAADwAAAGRycy9kb3ducmV2LnhtbESPT2vCQBTE7wW/w/IEL1I3BiuSuooEJKXYg3966O2R&#10;fSbB7NuY3Sbpt3cLhR6HmfkNs94OphYdta6yrGA+i0AQ51ZXXCi4nPfPKxDOI2usLZOCH3Kw3Yye&#10;1pho2/ORupMvRICwS1BB6X2TSOnykgy6mW2Ig3e1rUEfZFtI3WIf4KaWcRQtpcGKw0KJDaUl5bfT&#10;t1FA77fd591m9lB9TDO90C9pOv1SajIedq8gPA3+P/zXftMKVvFiDr9vwhOQm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8PTkyAAAAN0AAAAPAAAAAAAAAAAAAAAAAJgCAABk&#10;cnMvZG93bnJldi54bWxQSwUGAAAAAAQABAD1AAAAjQMAAAAA&#10;" strokecolor="#969696"/>
                  <v:rect id="Rectangle 1815" o:spid="_x0000_s2682"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Jqk8YA&#10;AADdAAAADwAAAGRycy9kb3ducmV2LnhtbESPQYvCMBSE78L+h/AWvIimW3SRahQpiCLrQVcP3h7N&#10;sy02L90mav33G0HwOMzMN8x03ppK3KhxpWUFX4MIBHFmdcm5gsPvsj8G4TyyxsoyKXiQg/nsozPF&#10;RNs77+i297kIEHYJKii8rxMpXVaQQTewNXHwzrYx6INscqkbvAe4qWQcRd/SYMlhocCa0oKyy/5q&#10;FNDmsjj+2ZX9Kbe9lR7qUZr2Tkp1P9vFBISn1r/Dr/ZaKxjHwxieb8ITk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Jqk8YAAADdAAAADwAAAAAAAAAAAAAAAACYAgAAZHJz&#10;L2Rvd25yZXYueG1sUEsFBgAAAAAEAAQA9QAAAIsDAAAAAA==&#10;" strokecolor="#969696"/>
                  <v:rect id="Rectangle 1816" o:spid="_x0000_s2683"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7PCMYA&#10;AADdAAAADwAAAGRycy9kb3ducmV2LnhtbESPS4vCQBCE7wv+h6EFL6ITn0h0FAksiuwe1sfBW5Np&#10;k2CmJ5sZNf57R1jYY1FVX1GLVWNKcafaFZYVDPoRCOLU6oIzBcfDZ28GwnlkjaVlUvAkB6tl62OB&#10;sbYP/qH73mciQNjFqCD3voqldGlOBl3fVsTBu9jaoA+yzqSu8RHgppTDKJpKgwWHhRwrSnJKr/ub&#10;UUC76/r0azf2q/jubvRYT5Kke1aq027WcxCeGv8f/mtvtYLZcDyC95vwBOT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7PCMYAAADdAAAADwAAAAAAAAAAAAAAAACYAgAAZHJz&#10;L2Rvd25yZXYueG1sUEsFBgAAAAAEAAQA9QAAAIsDAAAAAA==&#10;" strokecolor="#969696"/>
                  <v:rect id="Rectangle 1817" o:spid="_x0000_s2684"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dXfMcA&#10;AADdAAAADwAAAGRycy9kb3ducmV2LnhtbESPQWvCQBSE7wX/w/IEL1I3SiqSuoYQEEtpD2o9eHtk&#10;X5Ng9m3MbpP033cLhR6HmfmG2aajaURPnastK1guIhDEhdU1lwo+zvvHDQjnkTU2lknBNzlId5OH&#10;LSbaDnyk/uRLESDsElRQed8mUrqiIoNuYVvi4H3azqAPsiul7nAIcNPIVRStpcGaw0KFLeUVFbfT&#10;l1FAr7fscrcH+1a/zw861k95Pr8qNZuO2TMIT6P/D/+1X7SCzSqO4fdNeAJy9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V3zHAAAA3QAAAA8AAAAAAAAAAAAAAAAAmAIAAGRy&#10;cy9kb3ducmV2LnhtbFBLBQYAAAAABAAEAPUAAACMAwAAAAA=&#10;" strokecolor="#969696"/>
                  <v:rect id="Rectangle 1818" o:spid="_x0000_s2685"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vy58YA&#10;AADdAAAADwAAAGRycy9kb3ducmV2LnhtbESPT4vCMBTE74LfITzBi6ypoiLVKFJYFFkP/tmDt0fz&#10;bIvNS7eJWr+9WRA8DjPzG2a+bEwp7lS7wrKCQT8CQZxaXXCm4HT8/pqCcB5ZY2mZFDzJwXLRbs0x&#10;1vbBe7offCYChF2MCnLvq1hKl+Zk0PVtRRy8i60N+iDrTOoaHwFuSjmMook0WHBYyLGiJKf0ergZ&#10;BbS9rn7/7Nr+FLveWo/0OEl6Z6W6nWY1A+Gp8Z/wu73RCqbD0Rj+34QnIB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vy58YAAADdAAAADwAAAAAAAAAAAAAAAACYAgAAZHJz&#10;L2Rvd25yZXYueG1sUEsFBgAAAAAEAAQA9QAAAIsDAAAAAA==&#10;" strokecolor="#969696"/>
                  <v:rect id="Rectangle 1819" o:spid="_x0000_s2686"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lskMYA&#10;AADdAAAADwAAAGRycy9kb3ducmV2LnhtbESPT4vCMBTE74LfITzBi6ypoiLVKFJYFFkP/tmDt0fz&#10;bIvNS7eJWr+9WRA8DjPzG2a+bEwp7lS7wrKCQT8CQZxaXXCm4HT8/pqCcB5ZY2mZFDzJwXLRbs0x&#10;1vbBe7offCYChF2MCnLvq1hKl+Zk0PVtRRy8i60N+iDrTOoaHwFuSjmMook0WHBYyLGiJKf0ergZ&#10;BbS9rn7/7Nr+FLveWo/0OEl6Z6W6nWY1A+Gp8Z/wu73RCqbD0QT+34QnIB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BlskMYAAADdAAAADwAAAAAAAAAAAAAAAACYAgAAZHJz&#10;L2Rvd25yZXYueG1sUEsFBgAAAAAEAAQA9QAAAIsDAAAAAA==&#10;" strokecolor="#969696"/>
                  <v:rect id="Rectangle 1820" o:spid="_x0000_s2687"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XJC8gA&#10;AADdAAAADwAAAGRycy9kb3ducmV2LnhtbESPQWvCQBSE70L/w/IKvUizqaiVNGsIgWIRPajtobdH&#10;9jUJZt+m2a2m/94VBI/DzHzDpNlgWnGi3jWWFbxEMQji0uqGKwWfh/fnBQjnkTW2lknBPznIlg+j&#10;FBNtz7yj095XIkDYJaig9r5LpHRlTQZdZDvi4P3Y3qAPsq+k7vEc4KaVkzieS4MNh4UaOypqKo/7&#10;P6OA1sf869eu7KbZjld6qmdFMf5W6ulxyN9AeBr8PXxrf2gFi8n0Fa5vwhOQy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ckLyAAAAN0AAAAPAAAAAAAAAAAAAAAAAJgCAABk&#10;cnMvZG93bnJldi54bWxQSwUGAAAAAAQABAD1AAAAjQMAAAAA&#10;" strokecolor="#969696"/>
                  <v:rect id="Rectangle 1821" o:spid="_x0000_s2688"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pdecIA&#10;AADdAAAADwAAAGRycy9kb3ducmV2LnhtbERPy4rCMBTdC/5DuIIb0VTRQapRpCCK6GJ8LNxdmmtb&#10;bG5qE7Xz95OF4PJw3vNlY0rxotoVlhUMBxEI4tTqgjMF59O6PwXhPLLG0jIp+CMHy0W7NcdY2zf/&#10;0uvoMxFC2MWoIPe+iqV0aU4G3cBWxIG72dqgD7DOpK7xHcJNKUdR9CMNFhwacqwoySm9H59GAe3u&#10;q8vDbuy+OPQ2eqwnSdK7KtXtNKsZCE+N/4o/7q1WMB2Nw9zwJjwB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yl15wgAAAN0AAAAPAAAAAAAAAAAAAAAAAJgCAABkcnMvZG93&#10;bnJldi54bWxQSwUGAAAAAAQABAD1AAAAhwMAAAAA&#10;" strokecolor="#969696"/>
                  <v:rect id="Rectangle 1822" o:spid="_x0000_s2689"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b44sYA&#10;AADdAAAADwAAAGRycy9kb3ducmV2LnhtbESPQYvCMBSE74L/ITzBi2iquItWo0hBlGU96OrB26N5&#10;tsXmpTZR67/fLCx4HGbmG2a+bEwpHlS7wrKC4SACQZxaXXCm4Piz7k9AOI+ssbRMCl7kYLlot+YY&#10;a/vkPT0OPhMBwi5GBbn3VSylS3My6Aa2Ig7exdYGfZB1JnWNzwA3pRxF0ac0WHBYyLGiJKf0ergb&#10;BfR1XZ1udmO/i11vo8f6I0l6Z6W6nWY1A+Gp8e/wf3urFUxG4yn8vQ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b44sYAAADdAAAADwAAAAAAAAAAAAAAAACYAgAAZHJz&#10;L2Rvd25yZXYueG1sUEsFBgAAAAAEAAQA9QAAAIsDAAAAAA==&#10;" strokecolor="#969696"/>
                  <v:rect id="Rectangle 1823" o:spid="_x0000_s2690"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XHosQA&#10;AADdAAAADwAAAGRycy9kb3ducmV2LnhtbERPy2qDQBTdF/oPww10E5Kx0oRgM4YgFENoF3kturs4&#10;Nyo6d6wzVfv3nUWhy8N5b3eTacVAvastK3heRiCIC6trLhVcL2+LDQjnkTW2lknBDznYpY8PW0y0&#10;HflEw9mXIoSwS1BB5X2XSOmKigy6pe2IA3e3vUEfYF9K3eMYwk0r4yhaS4M1h4YKO8oqKprzt1FA&#10;x2Z/+7K5fa8/5rl+0assm38q9TSb9q8gPE3+X/znPmgFm3gV9oc34QnI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lx6LEAAAA3QAAAA8AAAAAAAAAAAAAAAAAmAIAAGRycy9k&#10;b3ducmV2LnhtbFBLBQYAAAAABAAEAPUAAACJAwAAAAA=&#10;" strokecolor="#969696"/>
                  <v:rect id="Rectangle 1824" o:spid="_x0000_s2691"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liOcgA&#10;AADdAAAADwAAAGRycy9kb3ducmV2LnhtbESPT2vCQBTE7wW/w/KEXqRuDFUkdRUJlJRiD/7pobdH&#10;9pkEs29jdpvEb+8KhR6HmfkNs9oMphYdta6yrGA2jUAQ51ZXXCg4Hd9fliCcR9ZYWyYFN3KwWY+e&#10;Vpho2/OeuoMvRICwS1BB6X2TSOnykgy6qW2Ig3e2rUEfZFtI3WIf4KaWcRQtpMGKw0KJDaUl5ZfD&#10;r1FAn5ft99Vmdld9TTL9qudpOvlR6nk8bN9AeBr8f/iv/aEVLOP5DB5vwhOQ6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KWI5yAAAAN0AAAAPAAAAAAAAAAAAAAAAAJgCAABk&#10;cnMvZG93bnJldi54bWxQSwUGAAAAAAQABAD1AAAAjQMAAAAA&#10;" strokecolor="#969696"/>
                  <v:rect id="Rectangle 1825" o:spid="_x0000_s2692"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v8TsYA&#10;AADdAAAADwAAAGRycy9kb3ducmV2LnhtbESPQYvCMBSE78L+h/AWvIimW3SRahQpiCJ60NWDt0fz&#10;bIvNS7eJ2v33G0HwOMzMN8x03ppK3KlxpWUFX4MIBHFmdcm5guPPsj8G4TyyxsoyKfgjB/PZR2eK&#10;ibYP3tP94HMRIOwSVFB4XydSuqwgg25ga+LgXWxj0AfZ5FI3+AhwU8k4ir6lwZLDQoE1pQVl18PN&#10;KKDNdXH6tSu7LXe9lR7qUZr2zkp1P9vFBISn1r/Dr/ZaKxjHoxieb8ITk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v8TsYAAADdAAAADwAAAAAAAAAAAAAAAACYAgAAZHJz&#10;L2Rvd25yZXYueG1sUEsFBgAAAAAEAAQA9QAAAIsDAAAAAA==&#10;" strokecolor="#969696"/>
                  <v:rect id="Rectangle 1826" o:spid="_x0000_s2693"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dZ1cYA&#10;AADdAAAADwAAAGRycy9kb3ducmV2LnhtbESPT4vCMBTE7wt+h/AEL6KpuopUo0hhUWT34L+Dt0fz&#10;bIvNS7eJWr+9ERb2OMzMb5j5sjGluFPtCssKBv0IBHFqdcGZguPhqzcF4TyyxtIyKXiSg+Wi9THH&#10;WNsH7+i+95kIEHYxKsi9r2IpXZqTQde3FXHwLrY26IOsM6lrfAS4KeUwiibSYMFhIceKkpzS6/5m&#10;FND2ujr92rX9Ln66a/2px0nSPSvVaTerGQhPjf8P/7U3WsF0OB7B+014AnLx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dZ1cYAAADdAAAADwAAAAAAAAAAAAAAAACYAgAAZHJz&#10;L2Rvd25yZXYueG1sUEsFBgAAAAAEAAQA9QAAAIsDAAAAAA==&#10;" strokecolor="#969696"/>
                  <v:rect id="Rectangle 1827" o:spid="_x0000_s2694"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7BocYA&#10;AADdAAAADwAAAGRycy9kb3ducmV2LnhtbESPT4vCMBTE74LfITzBi6ypoiLVKFJYFFkP/tmDt0fz&#10;bIvNS7eJWr+9WRA8DjPzG2a+bEwp7lS7wrKCQT8CQZxaXXCm4HT8/pqCcB5ZY2mZFDzJwXLRbs0x&#10;1vbBe7offCYChF2MCnLvq1hKl+Zk0PVtRRy8i60N+iDrTOoaHwFuSjmMook0WHBYyLGiJKf0ergZ&#10;BbS9rn7/7Nr+FLveWo/0OEl6Z6W6nWY1A+Gp8Z/wu73RCqbD8Qj+34QnIB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7BocYAAADdAAAADwAAAAAAAAAAAAAAAACYAgAAZHJz&#10;L2Rvd25yZXYueG1sUEsFBgAAAAAEAAQA9QAAAIsDAAAAAA==&#10;" strokecolor="#969696"/>
                  <v:rect id="Rectangle 1828" o:spid="_x0000_s2695"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JkOscA&#10;AADdAAAADwAAAGRycy9kb3ducmV2LnhtbESPQWvCQBSE74X+h+UVepG6qZgiqWsIgaJIPWjrwdsj&#10;+5oEs2/T7JrEf+8WhB6HmfmGWaajaURPnastK3idRiCIC6trLhV8f328LEA4j6yxsUwKruQgXT0+&#10;LDHRduA99QdfigBhl6CCyvs2kdIVFRl0U9sSB+/HdgZ9kF0pdYdDgJtGzqLoTRqsOSxU2FJeUXE+&#10;XIwC2p6z469d2896N1nruY7zfHJS6vlpzN5BeBr9f/je3mgFi1kcw9+b8AT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SZDrHAAAA3QAAAA8AAAAAAAAAAAAAAAAAmAIAAGRy&#10;cy9kb3ducmV2LnhtbFBLBQYAAAAABAAEAPUAAACMAwAAAAA=&#10;" strokecolor="#969696"/>
                  <v:rect id="Rectangle 1829" o:spid="_x0000_s2696"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D6TcUA&#10;AADdAAAADwAAAGRycy9kb3ducmV2LnhtbESPQYvCMBSE74L/ITzBi6ypoiLVKFIQRdbDqnvw9mie&#10;bbF5qU3U+u83grDHYWa+YebLxpTiQbUrLCsY9CMQxKnVBWcKTsf11xSE88gaS8uk4EUOlot2a46x&#10;tk/+ocfBZyJA2MWoIPe+iqV0aU4GXd9WxMG72NqgD7LOpK7xGeCmlMMomkiDBYeFHCtKckqvh7tR&#10;QLvr6vdmN/a72Pc2eqTHSdI7K9XtNKsZCE+N/w9/2lutYDocT+D9Jjw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wPpNxQAAAN0AAAAPAAAAAAAAAAAAAAAAAJgCAABkcnMv&#10;ZG93bnJldi54bWxQSwUGAAAAAAQABAD1AAAAigMAAAAA&#10;" strokecolor="#969696"/>
                </v:group>
                <v:group id="Group 1830" o:spid="_x0000_s2697" style="position:absolute;left:2637;top:5955;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PCncYAAADdAAAADwAAAGRycy9kb3ducmV2LnhtbESPT4vCMBTE7wt+h/AE&#10;b2taxVWqUURc8SCCf0C8PZpnW2xeSpNt67ffLAh7HGbmN8xi1ZlSNFS7wrKCeBiBIE6tLjhTcL18&#10;f85AOI+ssbRMCl7kYLXsfSww0bblEzVnn4kAYZeggtz7KpHSpTkZdENbEQfvYWuDPsg6k7rGNsBN&#10;KUdR9CUNFhwWcqxok1P6PP8YBbsW2/U43jaH52Pzul8mx9shJqUG/W49B+Gp8//hd3uvFcxGky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E8KdxgAAAN0A&#10;AAAPAAAAAAAAAAAAAAAAAKoCAABkcnMvZG93bnJldi54bWxQSwUGAAAAAAQABAD6AAAAnQMAAAAA&#10;">
                  <v:rect id="Rectangle 1831" o:spid="_x0000_s2698"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PLpMQA&#10;AADdAAAADwAAAGRycy9kb3ducmV2LnhtbERPy2qDQBTdF/oPww10E5Kx0oRgM4YgFENoF3kturs4&#10;Nyo6d6wzVfv3nUWhy8N5b3eTacVAvastK3heRiCIC6trLhVcL2+LDQjnkTW2lknBDznYpY8PW0y0&#10;HflEw9mXIoSwS1BB5X2XSOmKigy6pe2IA3e3vUEfYF9K3eMYwk0r4yhaS4M1h4YKO8oqKprzt1FA&#10;x2Z/+7K5fa8/5rl+0assm38q9TSb9q8gPE3+X/znPmgFm3gV5oY34QnI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Ty6TEAAAA3QAAAA8AAAAAAAAAAAAAAAAAmAIAAGRycy9k&#10;b3ducmV2LnhtbFBLBQYAAAAABAAEAPUAAACJAwAAAAA=&#10;" strokecolor="#969696"/>
                  <v:rect id="Rectangle 1832" o:spid="_x0000_s2699"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9uP8YA&#10;AADdAAAADwAAAGRycy9kb3ducmV2LnhtbESPQYvCMBSE74L/ITzBi2iq6KLVKFJYFFkPunrw9mie&#10;bbF56TZR67/fLCx4HGbmG2axakwpHlS7wrKC4SACQZxaXXCm4PT92Z+CcB5ZY2mZFLzIwWrZbi0w&#10;1vbJB3ocfSYChF2MCnLvq1hKl+Zk0A1sRRy8q60N+iDrTOoanwFuSjmKog9psOCwkGNFSU7p7Xg3&#10;Cmh3W59/7MZ+FfveRo/1JEl6F6W6nWY9B+Gp8e/wf3urFUxHkxn8vQ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F9uP8YAAADdAAAADwAAAAAAAAAAAAAAAACYAgAAZHJz&#10;L2Rvd25yZXYueG1sUEsFBgAAAAAEAAQA9QAAAIsDAAAAAA==&#10;" strokecolor="#969696"/>
                  <v:rect id="Rectangle 1833" o:spid="_x0000_s2700"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kNH8QA&#10;AADdAAAADwAAAGRycy9kb3ducmV2LnhtbERPy2qDQBTdF/oPww10E5Kx0oZgM4YgFENoF3kturs4&#10;Nyo6d6wzVfv3nUUhy8N5b7aTacVAvastK3heRiCIC6trLhVczu+LNQjnkTW2lknBLznYpo8PG0y0&#10;HflIw8mXIoSwS1BB5X2XSOmKigy6pe2IA3ezvUEfYF9K3eMYwk0r4yhaSYM1h4YKO8oqKprTj1FA&#10;h2Z3/ba5/ag/57l+0a9ZNv9S6mk27d5AeJr8Xfzv3msF63gV9oc34QnI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JDR/EAAAA3QAAAA8AAAAAAAAAAAAAAAAAmAIAAGRycy9k&#10;b3ducmV2LnhtbFBLBQYAAAAABAAEAPUAAACJAwAAAAA=&#10;" strokecolor="#969696"/>
                  <v:rect id="Rectangle 1834" o:spid="_x0000_s2701"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WohMcA&#10;AADdAAAADwAAAGRycy9kb3ducmV2LnhtbESPQWvCQBSE74X+h+UJvUjdGKxI6ioSKCmih6o99PbI&#10;PpNg9m2a3Sbx37uC0OMwM98wy/VgatFR6yrLCqaTCARxbnXFhYLT8eN1AcJ5ZI21ZVJwJQfr1fPT&#10;EhNte/6i7uALESDsElRQet8kUrq8JINuYhvi4J1ta9AH2RZSt9gHuKllHEVzabDisFBiQ2lJ+eXw&#10;ZxTQ9rL5/rWZ3VX7caZn+i1Nxz9KvYyGzTsIT4P/Dz/an1rBIp5P4f4mPA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FqITHAAAA3QAAAA8AAAAAAAAAAAAAAAAAmAIAAGRy&#10;cy9kb3ducmV2LnhtbFBLBQYAAAAABAAEAPUAAACMAwAAAAA=&#10;" strokecolor="#969696"/>
                  <v:rect id="Rectangle 1835" o:spid="_x0000_s2702"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c288YA&#10;AADdAAAADwAAAGRycy9kb3ducmV2LnhtbESPQYvCMBSE78L+h/AWvIimW1SkGkUKooge1tWDt0fz&#10;bIvNS7eJ2v33G0HwOMzMN8xs0ZpK3KlxpWUFX4MIBHFmdcm5guPPqj8B4TyyxsoyKfgjB4v5R2eG&#10;ibYP/qb7weciQNglqKDwvk6kdFlBBt3A1sTBu9jGoA+yyaVu8BHgppJxFI2lwZLDQoE1pQVl18PN&#10;KKDtdXn6tWu7K/e9tR7qUZr2zkp1P9vlFISn1r/Dr/ZGK5jE4xieb8IT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Jc288YAAADdAAAADwAAAAAAAAAAAAAAAACYAgAAZHJz&#10;L2Rvd25yZXYueG1sUEsFBgAAAAAEAAQA9QAAAIsDAAAAAA==&#10;" strokecolor="#969696"/>
                  <v:rect id="Rectangle 1836" o:spid="_x0000_s2703"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uTaMYA&#10;AADdAAAADwAAAGRycy9kb3ducmV2LnhtbESPT4vCMBTE74LfITxhL6KpropUo0hhcZH14L+Dt0fz&#10;bIvNS22y2v32ZkHwOMzMb5j5sjGluFPtCssKBv0IBHFqdcGZguPhqzcF4TyyxtIyKfgjB8tFuzXH&#10;WNsH7+i+95kIEHYxKsi9r2IpXZqTQde3FXHwLrY26IOsM6lrfAS4KeUwiibSYMFhIceKkpzS6/7X&#10;KKDNdXW62bX9KbbdtR7pcZJ0z0p9dJrVDISnxr/Dr/a3VjAdTj7h/014AnLx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9uTaMYAAADdAAAADwAAAAAAAAAAAAAAAACYAgAAZHJz&#10;L2Rvd25yZXYueG1sUEsFBgAAAAAEAAQA9QAAAIsDAAAAAA==&#10;" strokecolor="#969696"/>
                  <v:rect id="Rectangle 1837" o:spid="_x0000_s2704"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ILHMYA&#10;AADdAAAADwAAAGRycy9kb3ducmV2LnhtbESPT4vCMBTE74LfITzBi6ypoiLVKFJYFFkP/tmDt0fz&#10;bIvNS7eJWr+9WRA8DjPzG2a+bEwp7lS7wrKCQT8CQZxaXXCm4HT8/pqCcB5ZY2mZFDzJwXLRbs0x&#10;1vbBe7offCYChF2MCnLvq1hKl+Zk0PVtRRy8i60N+iDrTOoaHwFuSjmMook0WHBYyLGiJKf0ergZ&#10;BbS9rn7/7Nr+FLveWo/0OEl6Z6W6nWY1A+Gp8Z/wu73RCqbDyQj+34QnIB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ILHMYAAADdAAAADwAAAAAAAAAAAAAAAACYAgAAZHJz&#10;L2Rvd25yZXYueG1sUEsFBgAAAAAEAAQA9QAAAIsDAAAAAA==&#10;" strokecolor="#969696"/>
                  <v:rect id="Rectangle 1838" o:spid="_x0000_s2705"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6uh8UA&#10;AADdAAAADwAAAGRycy9kb3ducmV2LnhtbESPQYvCMBSE74L/ITzBi6ypoiLVKFIQRdbDqnvw9mie&#10;bbF5qU3U+u83grDHYWa+YebLxpTiQbUrLCsY9CMQxKnVBWcKTsf11xSE88gaS8uk4EUOlot2a46x&#10;tk/+ocfBZyJA2MWoIPe+iqV0aU4GXd9WxMG72NqgD7LOpK7xGeCmlMMomkiDBYeFHCtKckqvh7tR&#10;QLvr6vdmN/a72Pc2eqTHSdI7K9XtNKsZCE+N/w9/2lutYDqcjOH9Jjw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fq6HxQAAAN0AAAAPAAAAAAAAAAAAAAAAAJgCAABkcnMv&#10;ZG93bnJldi54bWxQSwUGAAAAAAQABAD1AAAAigMAAAAA&#10;" strokecolor="#969696"/>
                  <v:rect id="Rectangle 1839" o:spid="_x0000_s2706"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ww8MYA&#10;AADdAAAADwAAAGRycy9kb3ducmV2LnhtbESPQYvCMBSE78L+h/AW9iKarmiRahQpLIroYV09eHs0&#10;z7bYvHSbqPXfG0HwOMzMN8x03ppKXKlxpWUF3/0IBHFmdcm5gv3fT28MwnlkjZVlUnAnB/PZR2eK&#10;ibY3/qXrzuciQNglqKDwvk6kdFlBBl3f1sTBO9nGoA+yyaVu8BbgppKDKIqlwZLDQoE1pQVl593F&#10;KKD1eXH4t0u7KbfdpR7qUZp2j0p9fbaLCQhPrX+HX+2VVjAexDE834Qn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6ww8MYAAADdAAAADwAAAAAAAAAAAAAAAACYAgAAZHJz&#10;L2Rvd25yZXYueG1sUEsFBgAAAAAEAAQA9QAAAIsDAAAAAA==&#10;" strokecolor="#969696"/>
                  <v:rect id="Rectangle 1840" o:spid="_x0000_s2707"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CVa8YA&#10;AADdAAAADwAAAGRycy9kb3ducmV2LnhtbESPT4vCMBTE7wt+h/AEL6Kp4qpUo0hhUWT34L+Dt0fz&#10;bIvNS7eJWr+9ERb2OMzMb5j5sjGluFPtCssKBv0IBHFqdcGZguPhqzcF4TyyxtIyKXiSg+Wi9THH&#10;WNsH7+i+95kIEHYxKsi9r2IpXZqTQde3FXHwLrY26IOsM6lrfAS4KeUwisbSYMFhIceKkpzS6/5m&#10;FND2ujr92rX9Ln66az3Sn0nSPSvVaTerGQhPjf8P/7U3WsF0OJ7A+014AnLx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OCVa8YAAADdAAAADwAAAAAAAAAAAAAAAACYAgAAZHJz&#10;L2Rvd25yZXYueG1sUEsFBgAAAAAEAAQA9QAAAIsDAAAAAA==&#10;" strokecolor="#969696"/>
                  <v:rect id="Rectangle 1841" o:spid="_x0000_s2708"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8BGcQA&#10;AADdAAAADwAAAGRycy9kb3ducmV2LnhtbERPy2qDQBTdF/oPww10E5Kx0oZgM4YgFENoF3kturs4&#10;Nyo6d6wzVfv3nUUhy8N5b7aTacVAvastK3heRiCIC6trLhVczu+LNQjnkTW2lknBLznYpo8PG0y0&#10;HflIw8mXIoSwS1BB5X2XSOmKigy6pe2IA3ezvUEfYF9K3eMYwk0r4yhaSYM1h4YKO8oqKprTj1FA&#10;h2Z3/ba5/ag/57l+0a9ZNv9S6mk27d5AeJr8Xfzv3msF63gV5oY34QnI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ARnEAAAA3QAAAA8AAAAAAAAAAAAAAAAAmAIAAGRycy9k&#10;b3ducmV2LnhtbFBLBQYAAAAABAAEAPUAAACJAwAAAAA=&#10;" strokecolor="#969696"/>
                  <v:rect id="Rectangle 1842" o:spid="_x0000_s2709"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OkgsYA&#10;AADdAAAADwAAAGRycy9kb3ducmV2LnhtbESPQYvCMBSE74L/ITzBi2iqqGg1ihQWRdbDunrw9mie&#10;bbF56TZR67/fLCx4HGbmG2a5bkwpHlS7wrKC4SACQZxaXXCm4PT90Z+BcB5ZY2mZFLzIwXrVbi0x&#10;1vbJX/Q4+kwECLsYFeTeV7GULs3JoBvYijh4V1sb9EHWmdQ1PgPclHIURVNpsOCwkGNFSU7p7Xg3&#10;Cmh/25x/7NZ+FofeVo/1JEl6F6W6nWazAOGp8e/wf3unFcxG0zn8vQ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jOkgsYAAADdAAAADwAAAAAAAAAAAAAAAACYAgAAZHJz&#10;L2Rvd25yZXYueG1sUEsFBgAAAAAEAAQA9QAAAIsDAAAAAA==&#10;" strokecolor="#969696"/>
                  <v:rect id="Rectangle 1843" o:spid="_x0000_s2710"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bwsUA&#10;AADdAAAADwAAAGRycy9kb3ducmV2LnhtbERPy2rCQBTdC/7DcAvdSDNR+gipo0igpIguTHXR3SVz&#10;mwQzd9LMNMa/dxYFl4fzXq5H04qBetdYVjCPYhDEpdUNVwqOXx9PCQjnkTW2lknBlRysV9PJElNt&#10;L3ygofCVCCHsUlRQe9+lUrqyJoMush1x4H5sb9AH2FdS93gJ4aaVizh+lQYbDg01dpTVVJ6LP6OA&#10;tufN6dfmdtfsZ7l+1i9ZNvtW6vFh3LyD8DT6u/jf/akVJIu3sD+8CU9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JvCxQAAAN0AAAAPAAAAAAAAAAAAAAAAAJgCAABkcnMv&#10;ZG93bnJldi54bWxQSwUGAAAAAAQABAD1AAAAigMAAAAA&#10;" strokecolor="#969696"/>
                  <v:rect id="Rectangle 1844" o:spid="_x0000_s2711"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w+WcgA&#10;AADdAAAADwAAAGRycy9kb3ducmV2LnhtbESPQWvCQBSE74L/YXkFL1I3SrWSuoYQkBRpD9X20Nsj&#10;+5oEs29jdhvTf+8WBI/DzHzDbJLBNKKnztWWFcxnEQjiwuqaSwWfx93jGoTzyBoby6Tgjxwk2/Fo&#10;g7G2F/6g/uBLESDsYlRQed/GUrqiIoNuZlvi4P3YzqAPsiul7vAS4KaRiyhaSYM1h4UKW8oqKk6H&#10;X6OA9qf062xz+1a/T3P9pJdZNv1WavIwpC8gPA3+Hr61X7WC9eJ5Dv9vwhOQ2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nD5ZyAAAAN0AAAAPAAAAAAAAAAAAAAAAAJgCAABk&#10;cnMvZG93bnJldi54bWxQSwUGAAAAAAQABAD1AAAAjQMAAAAA&#10;" strokecolor="#969696"/>
                  <v:rect id="Rectangle 1845" o:spid="_x0000_s2712"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6gLscA&#10;AADdAAAADwAAAGRycy9kb3ducmV2LnhtbESPT2vCQBTE74LfYXlCL6IbQ/9IzCoSKIrUQ6099PbI&#10;PpOQ7NuYXTX99m6h4HGYmd8w6ao3jbhS5yrLCmbTCARxbnXFhYLj1/tkDsJ5ZI2NZVLwSw5Wy+Eg&#10;xUTbG3/S9eALESDsElRQet8mUrq8JINualvi4J1sZ9AH2RVSd3gLcNPIOIpepcGKw0KJLWUl5fXh&#10;YhTQrl5/n+3GflT78UY/65csG/8o9TTq1wsQnnr/CP+3t1rBPH6L4e9NeAJye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OoC7HAAAA3QAAAA8AAAAAAAAAAAAAAAAAmAIAAGRy&#10;cy9kb3ducmV2LnhtbFBLBQYAAAAABAAEAPUAAACMAwAAAAA=&#10;" strokecolor="#969696"/>
                  <v:rect id="Rectangle 1846" o:spid="_x0000_s2713"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IFtccA&#10;AADdAAAADwAAAGRycy9kb3ducmV2LnhtbESPQWvCQBSE74L/YXlCL1I3Wq0SXUUCYil60NaDt0f2&#10;mQSzb9PsqvHfuwXB4zAz3zCzRWNKcaXaFZYV9HsRCOLU6oIzBb8/q/cJCOeRNZaWScGdHCzm7dYM&#10;Y21vvKPr3mciQNjFqCD3voqldGlOBl3PVsTBO9naoA+yzqSu8RbgppSDKPqUBgsOCzlWlOSUnvcX&#10;o4C+z8vDn13bTbHtrvVQj5Kke1TqrdMspyA8Nf4Vfra/tILJYPwB/2/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CBbXHAAAA3QAAAA8AAAAAAAAAAAAAAAAAmAIAAGRy&#10;cy9kb3ducmV2LnhtbFBLBQYAAAAABAAEAPUAAACMAwAAAAA=&#10;" strokecolor="#969696"/>
                  <v:rect id="Rectangle 1847" o:spid="_x0000_s2714"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udwcgA&#10;AADdAAAADwAAAGRycy9kb3ducmV2LnhtbESPQWvCQBSE70L/w/IKvUizqaiVNGsIgWIRPajtobdH&#10;9jUJZt+m2a2m/94VBI/DzHzDpNlgWnGi3jWWFbxEMQji0uqGKwWfh/fnBQjnkTW2lknBPznIlg+j&#10;FBNtz7yj095XIkDYJaig9r5LpHRlTQZdZDvi4P3Y3qAPsq+k7vEc4KaVkzieS4MNh4UaOypqKo/7&#10;P6OA1sf869eu7KbZjld6qmdFMf5W6ulxyN9AeBr8PXxrf2gFi8nrFK5vwhOQy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653ByAAAAN0AAAAPAAAAAAAAAAAAAAAAAJgCAABk&#10;cnMvZG93bnJldi54bWxQSwUGAAAAAAQABAD1AAAAjQMAAAAA&#10;" strokecolor="#969696"/>
                  <v:rect id="Rectangle 1848" o:spid="_x0000_s2715"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c4WscA&#10;AADdAAAADwAAAGRycy9kb3ducmV2LnhtbESPS4vCQBCE7wv+h6EFL6ITxRfRUSSwKLJ7WB8Hb02m&#10;TYKZnmxm1PjvHWFhj0VVfUUtVo0pxZ1qV1hWMOhHIIhTqwvOFBwPn70ZCOeRNZaWScGTHKyWrY8F&#10;xto++Ifue5+JAGEXo4Lc+yqW0qU5GXR9WxEH72Jrgz7IOpO6xkeAm1IOo2giDRYcFnKsKMkpve5v&#10;RgHtruvTr93Yr+K7u9EjPU6S7lmpTrtZz0F4avx/+K+91Qpmw+kY3m/CE5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6nOFrHAAAA3QAAAA8AAAAAAAAAAAAAAAAAmAIAAGRy&#10;cy9kb3ducmV2LnhtbFBLBQYAAAAABAAEAPUAAACMAwAAAAA=&#10;" strokecolor="#969696"/>
                  <v:rect id="Rectangle 1849" o:spid="_x0000_s2716"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WmLcYA&#10;AADdAAAADwAAAGRycy9kb3ducmV2LnhtbESPT4vCMBTE7wt+h/AEL6Kp4qpUo0hhUWT34L+Dt0fz&#10;bIvNS7eJWr+9ERb2OMzMb5j5sjGluFPtCssKBv0IBHFqdcGZguPhqzcF4TyyxtIyKXiSg+Wi9THH&#10;WNsH7+i+95kIEHYxKsi9r2IpXZqTQde3FXHwLrY26IOsM6lrfAS4KeUwisbSYMFhIceKkpzS6/5m&#10;FND2ujr92rX9Ln66az3Sn0nSPSvVaTerGQhPjf8P/7U3WsF0OBnD+014AnLx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WmLcYAAADdAAAADwAAAAAAAAAAAAAAAACYAgAAZHJz&#10;L2Rvd25yZXYueG1sUEsFBgAAAAAEAAQA9QAAAIsDAAAAAA==&#10;" strokecolor="#969696"/>
                </v:group>
              </v:group>
              <v:group id="Group 1850" o:spid="_x0000_s2717" style="position:absolute;left:387;top:11493;width:5131;height:2160;rotation:-90" coordorigin="2637,4947" coordsize="2736,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GMugccAAADd&#10;AAAADwAAAAAAAAAAAAAAAACqAgAAZHJzL2Rvd25yZXYueG1sUEsFBgAAAAAEAAQA+gAAAJ4DAAAA&#10;AA==&#10;">
                <v:group id="Group 1851" o:spid="_x0000_s2718" style="position:absolute;left:2637;top:4947;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zkKj8QAAADdAAAADwAAAGRycy9kb3ducmV2LnhtbERPTWvCQBC9F/wPyxS8&#10;1U2U1pC6BhErHqSgEUpvQ3ZMQrKzIbtN4r/vHgo9Pt73JptMKwbqXW1ZQbyIQBAXVtdcKrjlHy8J&#10;COeRNbaWScGDHGTb2dMGU21HvtBw9aUIIexSVFB536VSuqIig25hO+LA3W1v0AfYl1L3OIZw08pl&#10;FL1JgzWHhgo72ldUNNcfo+A44rhbxYfh3Nz3j+/89fPrHJNS8+dp9w7C0+T/xX/uk1aQLNdhbn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zkKj8QAAADdAAAA&#10;DwAAAAAAAAAAAAAAAACqAgAAZHJzL2Rvd25yZXYueG1sUEsFBgAAAAAEAAQA+gAAAJsDAAAAAA==&#10;">
                  <v:rect id="Rectangle 1852" o:spid="_x0000_s2719"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yX8cA&#10;AADdAAAADwAAAGRycy9kb3ducmV2LnhtbESPQWvCQBSE74L/YXlCL1I3SrUaXUUCYil60NaDt0f2&#10;mQSzb9PsqvHfuwXB4zAz3zCzRWNKcaXaFZYV9HsRCOLU6oIzBb8/q/cxCOeRNZaWScGdHCzm7dYM&#10;Y21vvKPr3mciQNjFqCD3voqldGlOBl3PVsTBO9naoA+yzqSu8RbgppSDKBpJgwWHhRwrSnJKz/uL&#10;UUDf5+Xhz67tpth21/pDD5Oke1TqrdMspyA8Nf4Vfra/tILx4HMC/2/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qMl/HAAAA3QAAAA8AAAAAAAAAAAAAAAAAmAIAAGRy&#10;cy9kb3ducmV2LnhtbFBLBQYAAAAABAAEAPUAAACMAwAAAAA=&#10;" strokecolor="#969696"/>
                  <v:rect id="Rectangle 1853" o:spid="_x0000_s2720"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Xr5cUA&#10;AADdAAAADwAAAGRycy9kb3ducmV2LnhtbERPTWvCQBC9F/oflin0Is1GsRLSrCKBokh7MLaH3obs&#10;NAlmZ2N2TeK/dw+FHh/vO9tMphUD9a6xrGAexSCIS6sbrhR8nd5fEhDOI2tsLZOCGznYrB8fMky1&#10;HflIQ+ErEULYpaig9r5LpXRlTQZdZDviwP3a3qAPsK+k7nEM4aaVizheSYMNh4YaO8prKs/F1Sig&#10;w3n7fbE7+9F8znZ6qV/zfPaj1PPTtH0D4Wny/+I/914rSBZJ2B/ehCc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BevlxQAAAN0AAAAPAAAAAAAAAAAAAAAAAJgCAABkcnMv&#10;ZG93bnJldi54bWxQSwUGAAAAAAQABAD1AAAAigMAAAAA&#10;" strokecolor="#969696"/>
                  <v:rect id="Rectangle 1854" o:spid="_x0000_s2721"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lOfsYA&#10;AADdAAAADwAAAGRycy9kb3ducmV2LnhtbESPQYvCMBSE78L+h/AW9iKaKrqUahQpLIroQVcP3h7N&#10;sy02L90mq/XfG0HwOMzMN8x03ppKXKlxpWUFg34EgjizuuRcweH3pxeDcB5ZY2WZFNzJwXz20Zli&#10;ou2Nd3Td+1wECLsEFRTe14mULivIoOvbmjh4Z9sY9EE2udQN3gLcVHIYRd/SYMlhocCa0oKyy/7f&#10;KKD1ZXH8s0u7KbfdpR7pcZp2T0p9fbaLCQhPrX+HX+2VVhAP4wE834Qn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lOfsYAAADdAAAADwAAAAAAAAAAAAAAAACYAgAAZHJz&#10;L2Rvd25yZXYueG1sUEsFBgAAAAAEAAQA9QAAAIsDAAAAAA==&#10;" strokecolor="#969696"/>
                  <v:rect id="Rectangle 1855" o:spid="_x0000_s2722"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vQCccA&#10;AADdAAAADwAAAGRycy9kb3ducmV2LnhtbESPQWvCQBSE70L/w/IKvYhuGmoJqRuRgChSD03robdH&#10;9jUJyb6N2a2m/74rCB6HmfmGWa5G04kzDa6xrOB5HoEgLq1uuFLw9bmZJSCcR9bYWSYFf+RglT1M&#10;lphqe+EPOhe+EgHCLkUFtfd9KqUrazLo5rYnDt6PHQz6IIdK6gEvAW46GUfRqzTYcFiosae8prIt&#10;fo0C2rfr48lu7XtzmG71i17k+fRbqafHcf0GwtPo7+Fbe6cVJHESw/VNeAIy+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b0AnHAAAA3QAAAA8AAAAAAAAAAAAAAAAAmAIAAGRy&#10;cy9kb3ducmV2LnhtbFBLBQYAAAAABAAEAPUAAACMAwAAAAA=&#10;" strokecolor="#969696"/>
                  <v:rect id="Rectangle 1856" o:spid="_x0000_s2723"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d1kscA&#10;AADdAAAADwAAAGRycy9kb3ducmV2LnhtbESPT2vCQBTE7wW/w/IEL6Ib7R9CdCMSEEXqodYeentk&#10;n0lI9m3Mrpp+e7dQ6HGYmd8wy1VvGnGjzlWWFcymEQji3OqKCwWnz80kBuE8ssbGMin4IQerdPC0&#10;xETbO3/Q7egLESDsElRQet8mUrq8JINualvi4J1tZ9AH2RVSd3gPcNPIeRS9SYMVh4USW8pKyuvj&#10;1Sigfb3+utitfa8O461+0a9ZNv5WajTs1wsQnnr/H/5r77SCeB4/w++b8ARk+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XdZLHAAAA3QAAAA8AAAAAAAAAAAAAAAAAmAIAAGRy&#10;cy9kb3ducmV2LnhtbFBLBQYAAAAABAAEAPUAAACMAwAAAAA=&#10;" strokecolor="#969696"/>
                  <v:rect id="Rectangle 1857" o:spid="_x0000_s2724"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7t5sYA&#10;AADdAAAADwAAAGRycy9kb3ducmV2LnhtbESPT4vCMBTE7wt+h/AEL6Kp4kqpRpGCKIt78N/B26N5&#10;tsXmpTZRu9/eLCzscZiZ3zDzZWsq8aTGlZYVjIYRCOLM6pJzBafjehCDcB5ZY2WZFPyQg+Wi8zHH&#10;RNsX7+l58LkIEHYJKii8rxMpXVaQQTe0NXHwrrYx6INscqkbfAW4qeQ4iqbSYMlhocCa0oKy2+Fh&#10;FNDXbXW+243dld/9jZ7ozzTtX5TqddvVDISn1v+H/9pbrSAexxP4fROegFy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7t5sYAAADdAAAADwAAAAAAAAAAAAAAAACYAgAAZHJz&#10;L2Rvd25yZXYueG1sUEsFBgAAAAAEAAQA9QAAAIsDAAAAAA==&#10;" strokecolor="#969696"/>
                  <v:rect id="Rectangle 1858" o:spid="_x0000_s2725"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JIfcYA&#10;AADdAAAADwAAAGRycy9kb3ducmV2LnhtbESPT4vCMBTE7wt+h/AEL6KpskqpRpGCKMvuwX8Hb4/m&#10;2Rabl9pErd/eLCzscZiZ3zDzZWsq8aDGlZYVjIYRCOLM6pJzBcfDehCDcB5ZY2WZFLzIwXLR+Zhj&#10;ou2Td/TY+1wECLsEFRTe14mULivIoBvamjh4F9sY9EE2udQNPgPcVHIcRVNpsOSwUGBNaUHZdX83&#10;Cujrujrd7MZ+lz/9jf7UkzTtn5XqddvVDISn1v+H/9pbrSAexxP4fROegFy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3JIfcYAAADdAAAADwAAAAAAAAAAAAAAAACYAgAAZHJz&#10;L2Rvd25yZXYueG1sUEsFBgAAAAAEAAQA9QAAAIsDAAAAAA==&#10;" strokecolor="#969696"/>
                  <v:rect id="Rectangle 1859" o:spid="_x0000_s2726"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DWCsYA&#10;AADdAAAADwAAAGRycy9kb3ducmV2LnhtbESPT4vCMBTE7wt+h/AEL6KpsiulGkUKoiy7B/8dvD2a&#10;Z1tsXmoTtX57s7DgcZiZ3zCzRWsqcafGlZYVjIYRCOLM6pJzBYf9ahCDcB5ZY2WZFDzJwWLe+Zhh&#10;ou2Dt3Tf+VwECLsEFRTe14mULivIoBvamjh4Z9sY9EE2udQNPgLcVHIcRRNpsOSwUGBNaUHZZXcz&#10;Cuj7sjxe7dr+lL/9tf7UX2naPynV67bLKQhPrX+H/9sbrSAexxP4exOegJ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6DWCsYAAADdAAAADwAAAAAAAAAAAAAAAACYAgAAZHJz&#10;L2Rvd25yZXYueG1sUEsFBgAAAAAEAAQA9QAAAIsDAAAAAA==&#10;" strokecolor="#969696"/>
                  <v:rect id="Rectangle 1860" o:spid="_x0000_s2727"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xzkccA&#10;AADdAAAADwAAAGRycy9kb3ducmV2LnhtbESPT2vCQBTE7wW/w/IEL6IbpX9CdCMSEEXqodYeentk&#10;n0lI9m3Mrpp+e7dQ6HGYmd8wy1VvGnGjzlWWFcymEQji3OqKCwWnz80kBuE8ssbGMin4IQerdPC0&#10;xETbO3/Q7egLESDsElRQet8mUrq8JINualvi4J1tZ9AH2RVSd3gPcNPIeRS9SoMVh4USW8pKyuvj&#10;1Sigfb3+utitfa8O461+1i9ZNv5WajTs1wsQnnr/H/5r77SCeB6/we+b8ARk+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Tsc5HHAAAA3QAAAA8AAAAAAAAAAAAAAAAAmAIAAGRy&#10;cy9kb3ducmV2LnhtbFBLBQYAAAAABAAEAPUAAACMAwAAAAA=&#10;" strokecolor="#969696"/>
                  <v:rect id="Rectangle 1861" o:spid="_x0000_s2728"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Pn48UA&#10;AADdAAAADwAAAGRycy9kb3ducmV2LnhtbERPTWvCQBC9F/oflin0Is1GsRLSrCKBokh7MLaH3obs&#10;NAlmZ2N2TeK/dw+FHh/vO9tMphUD9a6xrGAexSCIS6sbrhR8nd5fEhDOI2tsLZOCGznYrB8fMky1&#10;HflIQ+ErEULYpaig9r5LpXRlTQZdZDviwP3a3qAPsK+k7nEM4aaVizheSYMNh4YaO8prKs/F1Sig&#10;w3n7fbE7+9F8znZ6qV/zfPaj1PPTtH0D4Wny/+I/914rSBZJmBvehCc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c+fjxQAAAN0AAAAPAAAAAAAAAAAAAAAAAJgCAABkcnMv&#10;ZG93bnJldi54bWxQSwUGAAAAAAQABAD1AAAAigMAAAAA&#10;" strokecolor="#969696"/>
                  <v:rect id="Rectangle 1862" o:spid="_x0000_s2729"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9CeMcA&#10;AADdAAAADwAAAGRycy9kb3ducmV2LnhtbESPQWvCQBSE74L/YXmCF6kbxUqauooERCn1YKqH3h7Z&#10;1ySYfRuzq8Z/3y0UPA4z8w2zWHWmFjdqXWVZwWQcgSDOra64UHD82rzEIJxH1lhbJgUPcrBa9nsL&#10;TLS984FumS9EgLBLUEHpfZNI6fKSDLqxbYiD92Nbgz7ItpC6xXuAm1pOo2guDVYcFkpsKC0pP2dX&#10;o4A+zuvTxW7tZ7UfbfVMv6bp6Fup4aBbv4Pw1Pln+L+90wriafwGf2/C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QnjHAAAA3QAAAA8AAAAAAAAAAAAAAAAAmAIAAGRy&#10;cy9kb3ducmV2LnhtbFBLBQYAAAAABAAEAPUAAACMAwAAAAA=&#10;" strokecolor="#969696"/>
                  <v:rect id="Rectangle 1863" o:spid="_x0000_s2730"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x9OMUA&#10;AADdAAAADwAAAGRycy9kb3ducmV2LnhtbERPTWvCQBC9C/0PyxR6kWZTaSVGV5FASSl6MNaDtyE7&#10;TYLZ2TS7jem/dw8Fj4/3vdqMphUD9a6xrOAlikEQl1Y3XCn4Or4/JyCcR9bYWiYFf+Rgs36YrDDV&#10;9soHGgpfiRDCLkUFtfddKqUrazLoItsRB+7b9gZ9gH0ldY/XEG5aOYvjuTTYcGiosaOspvJS/BoF&#10;9HnZnn5sbnfNfprrV/2WZdOzUk+P43YJwtPo7+J/94dWkMwWYX94E5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3H04xQAAAN0AAAAPAAAAAAAAAAAAAAAAAJgCAABkcnMv&#10;ZG93bnJldi54bWxQSwUGAAAAAAQABAD1AAAAigMAAAAA&#10;" strokecolor="#969696"/>
                  <v:rect id="Rectangle 1864" o:spid="_x0000_s2731"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DYo8YA&#10;AADdAAAADwAAAGRycy9kb3ducmV2LnhtbESPT4vCMBTE74LfITzBi2iqrKLVKFIQF9k9rH8O3h7N&#10;sy02L7XJavfbmwXB4zAzv2EWq8aU4k61KywrGA4iEMSp1QVnCo6HTX8KwnlkjaVlUvBHDlbLdmuB&#10;sbYP/qH73mciQNjFqCD3voqldGlOBt3AVsTBu9jaoA+yzqSu8RHgppSjKJpIgwWHhRwrSnJKr/tf&#10;o4B21/XpZrf2q/jubfWHHidJ76xUt9Os5yA8Nf4dfrU/tYLpaDaE/zfhCcjl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ZDYo8YAAADdAAAADwAAAAAAAAAAAAAAAACYAgAAZHJz&#10;L2Rvd25yZXYueG1sUEsFBgAAAAAEAAQA9QAAAIsDAAAAAA==&#10;" strokecolor="#969696"/>
                  <v:rect id="Rectangle 1865" o:spid="_x0000_s2732"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JG1McA&#10;AADdAAAADwAAAGRycy9kb3ducmV2LnhtbESPQWvCQBSE74X+h+UVvEjdNKjY6CoSEIvowVQPvT2y&#10;zySYfZtmtxr/vSsIPQ4z8w0zW3SmFhdqXWVZwccgAkGcW11xoeDwvXqfgHAeWWNtmRTcyMFi/voy&#10;w0TbK+/pkvlCBAi7BBWU3jeJlC4vyaAb2IY4eCfbGvRBtoXULV4D3NQyjqKxNFhxWCixobSk/Jz9&#10;GQW0OS+Pv3Ztt9Wuv9ZDPUrT/o9SvbduOQXhqfP/4Wf7SyuYxJ8xPN6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CRtTHAAAA3QAAAA8AAAAAAAAAAAAAAAAAmAIAAGRy&#10;cy9kb3ducmV2LnhtbFBLBQYAAAAABAAEAPUAAACMAwAAAAA=&#10;" strokecolor="#969696"/>
                  <v:rect id="Rectangle 1866" o:spid="_x0000_s2733"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7jT8cA&#10;AADdAAAADwAAAGRycy9kb3ducmV2LnhtbESPQWvCQBSE74L/YXlCL1I3Wi0aXUUCYil60NaDt0f2&#10;mQSzb9PsqvHfuwXB4zAz3zCzRWNKcaXaFZYV9HsRCOLU6oIzBb8/q/cxCOeRNZaWScGdHCzm7dYM&#10;Y21vvKPr3mciQNjFqCD3voqldGlOBl3PVsTBO9naoA+yzqSu8RbgppSDKPqUBgsOCzlWlOSUnvcX&#10;o4C+z8vDn13bTbHtrvVQj5Kke1TqrdMspyA8Nf4Vfra/tILxYPIB/2/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4O40/HAAAA3QAAAA8AAAAAAAAAAAAAAAAAmAIAAGRy&#10;cy9kb3ducmV2LnhtbFBLBQYAAAAABAAEAPUAAACMAwAAAAA=&#10;" strokecolor="#969696"/>
                  <v:rect id="Rectangle 1867" o:spid="_x0000_s2734"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d7O8YA&#10;AADdAAAADwAAAGRycy9kb3ducmV2LnhtbESPQYvCMBSE74L/ITzBi2iquItWo0hBlGU96OrB26N5&#10;tsXmpTZR67/fLCx4HGbmG2a+bEwpHlS7wrKC4SACQZxaXXCm4Piz7k9AOI+ssbRMCl7kYLlot+YY&#10;a/vkPT0OPhMBwi5GBbn3VSylS3My6Aa2Ig7exdYGfZB1JnWNzwA3pRxF0ac0WHBYyLGiJKf0ergb&#10;BfR1XZ1udmO/i11vo8f6I0l6Z6W6nWY1A+Gp8e/wf3urFUxG0zH8vQ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d7O8YAAADdAAAADwAAAAAAAAAAAAAAAACYAgAAZHJz&#10;L2Rvd25yZXYueG1sUEsFBgAAAAAEAAQA9QAAAIsDAAAAAA==&#10;" strokecolor="#969696"/>
                  <v:rect id="Rectangle 1868" o:spid="_x0000_s2735"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veoMYA&#10;AADdAAAADwAAAGRycy9kb3ducmV2LnhtbESPQYvCMBSE74L/ITzBi2iq6KLVKFJYFFkPunrw9mie&#10;bbF56TZR67/fLCx4HGbmG2axakwpHlS7wrKC4SACQZxaXXCm4PT92Z+CcB5ZY2mZFLzIwWrZbi0w&#10;1vbJB3ocfSYChF2MCnLvq1hKl+Zk0A1sRRy8q60N+iDrTOoanwFuSjmKog9psOCwkGNFSU7p7Xg3&#10;Cmh3W59/7MZ+FfveRo/1JEl6F6W6nWY9B+Gp8e/wf3urFUxHswn8vQ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qveoMYAAADdAAAADwAAAAAAAAAAAAAAAACYAgAAZHJz&#10;L2Rvd25yZXYueG1sUEsFBgAAAAAEAAQA9QAAAIsDAAAAAA==&#10;" strokecolor="#969696"/>
                  <v:rect id="Rectangle 1869" o:spid="_x0000_s2736"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lA18YA&#10;AADdAAAADwAAAGRycy9kb3ducmV2LnhtbESPQYvCMBSE74L/ITzBi2iqqGg1ihQWRdbDunrw9mie&#10;bbF56TZR67/fLCx4HGbmG2a5bkwpHlS7wrKC4SACQZxaXXCm4PT90Z+BcB5ZY2mZFLzIwXrVbi0x&#10;1vbJX/Q4+kwECLsYFeTeV7GULs3JoBvYijh4V1sb9EHWmdQ1PgPclHIURVNpsOCwkGNFSU7p7Xg3&#10;Cmh/25x/7NZ+FofeVo/1JEl6F6W6nWazAOGp8e/wf3unFcxG8yn8vQ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nlA18YAAADdAAAADwAAAAAAAAAAAAAAAACYAgAAZHJz&#10;L2Rvd25yZXYueG1sUEsFBgAAAAAEAAQA9QAAAIsDAAAAAA==&#10;" strokecolor="#969696"/>
                  <v:rect id="Rectangle 1870" o:spid="_x0000_s2737"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lTMcA&#10;AADdAAAADwAAAGRycy9kb3ducmV2LnhtbESPQWvCQBSE74L/YXlCL1I3SrUaXUUCYil60NaDt0f2&#10;mQSzb9PsqvHfuwXB4zAz3zCzRWNKcaXaFZYV9HsRCOLU6oIzBb8/q/cxCOeRNZaWScGdHCzm7dYM&#10;Y21vvKPr3mciQNjFqCD3voqldGlOBl3PVsTBO9naoA+yzqSu8RbgppSDKBpJgwWHhRwrSnJKz/uL&#10;UUDf5+Xhz67tpth21/pDD5Oke1TqrdMspyA8Nf4Vfra/tILxYPIJ/2/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15UzHAAAA3QAAAA8AAAAAAAAAAAAAAAAAmAIAAGRy&#10;cy9kb3ducmV2LnhtbFBLBQYAAAAABAAEAPUAAACMAwAAAAA=&#10;" strokecolor="#969696"/>
                </v:group>
                <v:group id="Group 1871" o:spid="_x0000_s2738" style="position:absolute;left:2637;top:5091;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zXsdcQAAADdAAAA&#10;DwAAAAAAAAAAAAAAAACqAgAAZHJzL2Rvd25yZXYueG1sUEsFBgAAAAAEAAQA+gAAAJsDAAAAAA==&#10;">
                  <v:rect id="Rectangle 1872" o:spid="_x0000_s2739"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UpcYA&#10;AADdAAAADwAAAGRycy9kb3ducmV2LnhtbESPT4vCMBTE74LfITxhL6KpsopWo0hhcZH14L+Dt0fz&#10;bIvNS22y2v32ZkHwOMzMb5j5sjGluFPtCssKBv0IBHFqdcGZguPhqzcB4TyyxtIyKfgjB8tFuzXH&#10;WNsH7+i+95kIEHYxKsi9r2IpXZqTQde3FXHwLrY26IOsM6lrfAS4KeUwisbSYMFhIceKkpzS6/7X&#10;KKDNdXW62bX9Kbbdtf7UoyTpnpX66DSrGQhPjX+HX+1vrWAynE7h/014AnLx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bUpcYAAADdAAAADwAAAAAAAAAAAAAAAACYAgAAZHJz&#10;L2Rvd25yZXYueG1sUEsFBgAAAAAEAAQA9QAAAIsDAAAAAA==&#10;" strokecolor="#969696"/>
                  <v:rect id="Rectangle 1873" o:spid="_x0000_s2740"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fnIsUA&#10;AADdAAAADwAAAGRycy9kb3ducmV2LnhtbERPy2rCQBTdF/oPwy10IzrRtiIxo0hALEUX9bFwd8lc&#10;k5DMnZiZJunfO4tCl4fzTtaDqUVHrSstK5hOIhDEmdUl5wrOp+14AcJ5ZI21ZVLwSw7Wq+enBGNt&#10;e/6m7uhzEULYxaig8L6JpXRZQQbdxDbEgbvZ1qAPsM2lbrEP4aaWsyiaS4Mlh4YCG0oLyqrjj1FA&#10;X9Xmcrc7uy8Po51+1x9pOroq9foybJYgPA3+X/zn/tQKFm9R2B/e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N+cixQAAAN0AAAAPAAAAAAAAAAAAAAAAAJgCAABkcnMv&#10;ZG93bnJldi54bWxQSwUGAAAAAAQABAD1AAAAigMAAAAA&#10;" strokecolor="#969696"/>
                  <v:rect id="Rectangle 1874" o:spid="_x0000_s2741"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tCucYA&#10;AADdAAAADwAAAGRycy9kb3ducmV2LnhtbESPT4vCMBTE7wt+h/AEL6Kp7ipSjSIFUWQ9+O/g7dE8&#10;22LzUpuo3W9vFhb2OMzMb5jZojGleFLtCssKBv0IBHFqdcGZgtNx1ZuAcB5ZY2mZFPyQg8W89THD&#10;WNsX7+l58JkIEHYxKsi9r2IpXZqTQde3FXHwrrY26IOsM6lrfAW4KeUwisbSYMFhIceKkpzS2+Fh&#10;FND2tjzf7dp+F7vuWn/pUZJ0L0p12s1yCsJT4//Df+2NVjD5jAbw+yY8AT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3tCucYAAADdAAAADwAAAAAAAAAAAAAAAACYAgAAZHJz&#10;L2Rvd25yZXYueG1sUEsFBgAAAAAEAAQA9QAAAIsDAAAAAA==&#10;" strokecolor="#969696"/>
                  <v:rect id="Rectangle 1875" o:spid="_x0000_s2742"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nczsYA&#10;AADdAAAADwAAAGRycy9kb3ducmV2LnhtbESPQYvCMBSE74L/ITzBi6ypropUo0hBFFkP6u5hb4/m&#10;2Rabl9pE7f57syB4HGbmG2a+bEwp7lS7wrKCQT8CQZxaXXCm4Pu0/piCcB5ZY2mZFPyRg+Wi3Zpj&#10;rO2DD3Q/+kwECLsYFeTeV7GULs3JoOvbijh4Z1sb9EHWmdQ1PgLclHIYRRNpsOCwkGNFSU7p5Xgz&#10;Cmh3Wf1c7cZ+FfveRo/0OEl6v0p1O81qBsJT49/hV3urFUw/oyH8vwlPQC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6nczsYAAADdAAAADwAAAAAAAAAAAAAAAACYAgAAZHJz&#10;L2Rvd25yZXYueG1sUEsFBgAAAAAEAAQA9QAAAIsDAAAAAA==&#10;" strokecolor="#969696"/>
                  <v:rect id="Rectangle 1876" o:spid="_x0000_s2743"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V5VccA&#10;AADdAAAADwAAAGRycy9kb3ducmV2LnhtbESPQWvCQBSE74X+h+UVehHd2NgSUleRQLGIHprqwdsj&#10;+5oEs29jdmvSf+8KQo/DzHzDzJeDacSFOldbVjCdRCCIC6trLhXsvz/GCQjnkTU2lknBHzlYLh4f&#10;5phq2/MXXXJfigBhl6KCyvs2ldIVFRl0E9sSB+/HdgZ9kF0pdYd9gJtGvkTRmzRYc1iosKWsouKU&#10;/xoFtDmtDme7ttt6N1rrmX7NstFRqeenYfUOwtPg/8P39qdWkMRRDLc34QnIx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DleVXHAAAA3QAAAA8AAAAAAAAAAAAAAAAAmAIAAGRy&#10;cy9kb3ducmV2LnhtbFBLBQYAAAAABAAEAPUAAACMAwAAAAA=&#10;" strokecolor="#969696"/>
                  <v:rect id="Rectangle 1877" o:spid="_x0000_s2744"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zhIcYA&#10;AADdAAAADwAAAGRycy9kb3ducmV2LnhtbESPT4vCMBTE74LfITzBi6yp/xbpGkUKoogedHcPe3s0&#10;b9ti81KbqPXbG0HwOMzMb5jZojGluFLtCssKBv0IBHFqdcGZgp/v1ccUhPPIGkvLpOBODhbzdmuG&#10;sbY3PtD16DMRIOxiVJB7X8VSujQng65vK+Lg/dvaoA+yzqSu8RbgppTDKPqUBgsOCzlWlOSUno4X&#10;o4C2p+Xv2a7trtj31nqsJ0nS+1Oq22mWXyA8Nf4dfrU3WsF0FI3h+SY8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zhIcYAAADdAAAADwAAAAAAAAAAAAAAAACYAgAAZHJz&#10;L2Rvd25yZXYueG1sUEsFBgAAAAAEAAQA9QAAAIsDAAAAAA==&#10;" strokecolor="#969696"/>
                  <v:rect id="Rectangle 1878" o:spid="_x0000_s2745"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BEusYA&#10;AADdAAAADwAAAGRycy9kb3ducmV2LnhtbESPT4vCMBTE74LfITzBi6yp/xbpGkUKoogedHcPe3s0&#10;b9ti81KbqPXbG0HwOMzMb5jZojGluFLtCssKBv0IBHFqdcGZgp/v1ccUhPPIGkvLpOBODhbzdmuG&#10;sbY3PtD16DMRIOxiVJB7X8VSujQng65vK+Lg/dvaoA+yzqSu8RbgppTDKPqUBgsOCzlWlOSUno4X&#10;o4C2p+Xv2a7trtj31nqsJ0nS+1Oq22mWXyA8Nf4dfrU3WsF0FE3g+SY8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BEusYAAADdAAAADwAAAAAAAAAAAAAAAACYAgAAZHJz&#10;L2Rvd25yZXYueG1sUEsFBgAAAAAEAAQA9QAAAIsDAAAAAA==&#10;" strokecolor="#969696"/>
                  <v:rect id="Rectangle 1879" o:spid="_x0000_s2746"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LazcYA&#10;AADdAAAADwAAAGRycy9kb3ducmV2LnhtbESPT4vCMBTE74LfIbyFvYimrq5I1yhSEEX0sP457O3R&#10;vG2LzUttotZvbwTB4zAzv2Ems8aU4kq1Kywr6PciEMSp1QVnCg77RXcMwnlkjaVlUnAnB7NpuzXB&#10;WNsb/9J15zMRIOxiVJB7X8VSujQng65nK+Lg/dvaoA+yzqSu8RbgppRfUTSSBgsOCzlWlOSUnnYX&#10;o4DWp/nxbJd2U2w7Sz3U30nS+VPq86OZ/4Dw1Ph3+NVeaQXjQTSC55vwBO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LazcYAAADdAAAADwAAAAAAAAAAAAAAAACYAgAAZHJz&#10;L2Rvd25yZXYueG1sUEsFBgAAAAAEAAQA9QAAAIsDAAAAAA==&#10;" strokecolor="#969696"/>
                  <v:rect id="Rectangle 1880" o:spid="_x0000_s2747"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5/VscA&#10;AADdAAAADwAAAGRycy9kb3ducmV2LnhtbESPzWvCQBTE70L/h+UVvIhuausH0VUkIJaiB78O3h7Z&#10;ZxLMvk2zq8b/3i0UPA4z8xtmOm9MKW5Uu8Kygo9eBII4tbrgTMFhv+yOQTiPrLG0TAoe5GA+e2tN&#10;Mdb2zlu67XwmAoRdjApy76tYSpfmZND1bEUcvLOtDfog60zqGu8BbkrZj6KhNFhwWMixoiSn9LK7&#10;GgX0c1kcf+3KrotNZ6W/9CBJOiel2u/NYgLCU+Nf4f/2t1Yw/oxG8PcmPAE5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f1bHAAAA3QAAAA8AAAAAAAAAAAAAAAAAmAIAAGRy&#10;cy9kb3ducmV2LnhtbFBLBQYAAAAABAAEAPUAAACMAwAAAAA=&#10;" strokecolor="#969696"/>
                  <v:rect id="Rectangle 1881" o:spid="_x0000_s2748"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HrJMUA&#10;AADdAAAADwAAAGRycy9kb3ducmV2LnhtbERPy2rCQBTdF/oPwy10IzrRtiIxo0hALEUX9bFwd8lc&#10;k5DMnZiZJunfO4tCl4fzTtaDqUVHrSstK5hOIhDEmdUl5wrOp+14AcJ5ZI21ZVLwSw7Wq+enBGNt&#10;e/6m7uhzEULYxaig8L6JpXRZQQbdxDbEgbvZ1qAPsM2lbrEP4aaWsyiaS4Mlh4YCG0oLyqrjj1FA&#10;X9Xmcrc7uy8Po51+1x9pOroq9foybJYgPA3+X/zn/tQKFm9RmBveh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QeskxQAAAN0AAAAPAAAAAAAAAAAAAAAAAJgCAABkcnMv&#10;ZG93bnJldi54bWxQSwUGAAAAAAQABAD1AAAAigMAAAAA&#10;" strokecolor="#969696"/>
                  <v:rect id="Rectangle 1882" o:spid="_x0000_s2749"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1Ov8YA&#10;AADdAAAADwAAAGRycy9kb3ducmV2LnhtbESPQWvCQBSE74L/YXmCF6kbbRWNriIBsRQ9aNuDt0f2&#10;mQSzb2N21fjv3ULB4zAz3zDzZWNKcaPaFZYVDPoRCOLU6oIzBT/f67cJCOeRNZaWScGDHCwX7dYc&#10;Y23vvKfbwWciQNjFqCD3voqldGlOBl3fVsTBO9naoA+yzqSu8R7gppTDKBpLgwWHhRwrSnJKz4er&#10;UUBf59XvxW7sttj1NvpDj5Kkd1Sq22lWMxCeGv8K/7c/tYLJezSFvzfhCcjF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1Ov8YAAADdAAAADwAAAAAAAAAAAAAAAACYAgAAZHJz&#10;L2Rvd25yZXYueG1sUEsFBgAAAAAEAAQA9QAAAIsDAAAAAA==&#10;" strokecolor="#969696"/>
                  <v:rect id="Rectangle 1883" o:spid="_x0000_s2750"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5x/8QA&#10;AADdAAAADwAAAGRycy9kb3ducmV2LnhtbERPy2rCQBTdC/7DcAtupE7sC0kzCRIoFqkLU110d8nc&#10;JiGZOzEzavz7zqLg8nDeSTaaTlxocI1lBctFBIK4tLrhSsHh++NxBcJ5ZI2dZVJwIwdZOp0kGGt7&#10;5T1dCl+JEMIuRgW1930spStrMugWticO3K8dDPoAh0rqAa8h3HTyKYrepMGGQ0ONPeU1lW1xNgpo&#10;266PJ7uxX81uvtEv+jXP5z9KzR7G9TsIT6O/i//dn1rB6nkZ9oc34QnI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ucf/EAAAA3QAAAA8AAAAAAAAAAAAAAAAAmAIAAGRycy9k&#10;b3ducmV2LnhtbFBLBQYAAAAABAAEAPUAAACJAwAAAAA=&#10;" strokecolor="#969696"/>
                  <v:rect id="Rectangle 1884" o:spid="_x0000_s2751"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LUZMcA&#10;AADdAAAADwAAAGRycy9kb3ducmV2LnhtbESPT2vCQBTE74LfYXlCL6Kb9B8Ss4oERJF6qLWH3h7Z&#10;ZxKSfRuzq6bf3i0UPA4z8xsmXfamEVfqXGVZQTyNQBDnVldcKDh+rSczEM4ja2wsk4JfcrBcDAcp&#10;Jtre+JOuB1+IAGGXoILS+zaR0uUlGXRT2xIH72Q7gz7IrpC6w1uAm0Y+R9G7NFhxWCixpaykvD5c&#10;jALa1avvs93Yj2o/3uhX/ZZl4x+lnkb9ag7CU+8f4f/2ViuYvcQx/L0JT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i1GTHAAAA3QAAAA8AAAAAAAAAAAAAAAAAmAIAAGRy&#10;cy9kb3ducmV2LnhtbFBLBQYAAAAABAAEAPUAAACMAwAAAAA=&#10;" strokecolor="#969696"/>
                  <v:rect id="Rectangle 1885" o:spid="_x0000_s2752"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BKE8gA&#10;AADdAAAADwAAAGRycy9kb3ducmV2LnhtbESPQWvCQBSE74L/YXkFL1I3Wi2SuoYQkBRpD9X20Nsj&#10;+5oEs29jdhvTf+8WBI/DzHzDbJLBNKKnztWWFcxnEQjiwuqaSwWfx93jGoTzyBoby6Tgjxwk2/Fo&#10;g7G2F/6g/uBLESDsYlRQed/GUrqiIoNuZlvi4P3YzqAPsiul7vAS4KaRiyh6lgZrDgsVtpRVVJwO&#10;v0YB7U/p19nm9q1+n+Z6qVdZNv1WavIwpC8gPA3+Hr61X7WC9dN8Af9vwhOQ2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cEoTyAAAAN0AAAAPAAAAAAAAAAAAAAAAAJgCAABk&#10;cnMvZG93bnJldi54bWxQSwUGAAAAAAQABAD1AAAAjQMAAAAA&#10;" strokecolor="#969696"/>
                  <v:rect id="Rectangle 1886" o:spid="_x0000_s2753"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zviMgA&#10;AADdAAAADwAAAGRycy9kb3ducmV2LnhtbESPS2vDMBCE74X+B7GFXkIsp3kQXCvGGEpKSA/N49Db&#10;Ym1tE2vlWmri/vsoEOhxmJlvmDQbTCvO1LvGsoJJFIMgLq1uuFJw2L+NlyCcR9bYWiYFf+QgWz0+&#10;pJhoe+FPOu98JQKEXYIKau+7REpX1mTQRbYjDt637Q36IPtK6h4vAW5a+RLHC2mw4bBQY0dFTeVp&#10;92sU0OaUH3/s2m6bj9Faz/S8KEZfSj0/DfkrCE+D/w/f2+9awXI6mcLtTXgCcn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PO+IyAAAAN0AAAAPAAAAAAAAAAAAAAAAAJgCAABk&#10;cnMvZG93bnJldi54bWxQSwUGAAAAAAQABAD1AAAAjQMAAAAA&#10;" strokecolor="#969696"/>
                  <v:rect id="Rectangle 1887" o:spid="_x0000_s2754"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V3/McA&#10;AADdAAAADwAAAGRycy9kb3ducmV2LnhtbESPS4vCQBCE74L/YegFL6IT1weSdRQJLIqsB1+HvTWZ&#10;3iSY6YmZUeO/d4QFj0VVfUXNFo0pxY1qV1hWMOhHIIhTqwvOFBwP370pCOeRNZaWScGDHCzm7dYM&#10;Y23vvKPb3mciQNjFqCD3voqldGlOBl3fVsTB+7O1QR9knUld4z3ATSk/o2giDRYcFnKsKMkpPe+v&#10;RgFtzsvTxa7sT7HtrvRIj5Ok+6tU56NZfoHw1Ph3+L+91gqmw8EIXm/CE5D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Vd/zHAAAA3QAAAA8AAAAAAAAAAAAAAAAAmAIAAGRy&#10;cy9kb3ducmV2LnhtbFBLBQYAAAAABAAEAPUAAACMAwAAAAA=&#10;" strokecolor="#969696"/>
                  <v:rect id="Rectangle 1888" o:spid="_x0000_s2755"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nSZ8cA&#10;AADdAAAADwAAAGRycy9kb3ducmV2LnhtbESPS4vCQBCE74L/YegFL6IT1weSdRQJLIqsB1+HvTWZ&#10;3iSY6YmZUeO/d4QFj0VVfUXNFo0pxY1qV1hWMOhHIIhTqwvOFBwP370pCOeRNZaWScGDHCzm7dYM&#10;Y23vvKPb3mciQNjFqCD3voqldGlOBl3fVsTB+7O1QR9knUld4z3ATSk/o2giDRYcFnKsKMkpPe+v&#10;RgFtzsvTxa7sT7HtrvRIj5Ok+6tU56NZfoHw1Ph3+L+91gqmw8EYXm/CE5D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Z0mfHAAAA3QAAAA8AAAAAAAAAAAAAAAAAmAIAAGRy&#10;cy9kb3ducmV2LnhtbFBLBQYAAAAABAAEAPUAAACMAwAAAAA=&#10;" strokecolor="#969696"/>
                  <v:rect id="Rectangle 1889" o:spid="_x0000_s2756"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tMEMgA&#10;AADdAAAADwAAAGRycy9kb3ducmV2LnhtbESPQWvCQBSE7wX/w/IEL9JstFVCdBUJSIq0h2p76O2R&#10;fSbB7NuY3cb037uFQo/DzHzDrLeDaURPnastK5hFMQjiwuqaSwUfp/1jAsJ5ZI2NZVLwQw62m9HD&#10;GlNtb/xO/dGXIkDYpaig8r5NpXRFRQZdZFvi4J1tZ9AH2ZVSd3gLcNPIeRwvpcGaw0KFLWUVFZfj&#10;t1FAh8vu82pz+1q/TXP9rBdZNv1SajIedisQngb/H/5rv2gFydNsCb9vwhOQm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S0wQyAAAAN0AAAAPAAAAAAAAAAAAAAAAAJgCAABk&#10;cnMvZG93bnJldi54bWxQSwUGAAAAAAQABAD1AAAAjQMAAAAA&#10;" strokecolor="#969696"/>
                  <v:rect id="Rectangle 1890" o:spid="_x0000_s2757"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fpi8cA&#10;AADdAAAADwAAAGRycy9kb3ducmV2LnhtbESPQWvCQBSE74L/YXlCL1I3tloluooExFL0oK0Hb4/s&#10;Mwlm38bsqvHfuwXB4zAz3zDTeWNKcaXaFZYV9HsRCOLU6oIzBX+/y/cxCOeRNZaWScGdHMxn7dYU&#10;Y21vvKXrzmciQNjFqCD3voqldGlOBl3PVsTBO9raoA+yzqSu8RbgppQfUfQlDRYcFnKsKMkpPe0u&#10;RgH9nBb7s13ZdbHprvRAD5Oke1DqrdMsJiA8Nf4Vfra/tYLxZ38E/2/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H6YvHAAAA3QAAAA8AAAAAAAAAAAAAAAAAmAIAAGRy&#10;cy9kb3ducmV2LnhtbFBLBQYAAAAABAAEAPUAAACMAwAAAAA=&#10;" strokecolor="#969696"/>
                </v:group>
                <v:group id="Group 1891" o:spid="_x0000_s2758" style="position:absolute;left:2637;top:5235;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AfgssQAAADdAAAA&#10;DwAAAAAAAAAAAAAAAACqAgAAZHJzL2Rvd25yZXYueG1sUEsFBgAAAAAEAAQA+gAAAJsDAAAAAA==&#10;">
                  <v:rect id="Rectangle 1892" o:spid="_x0000_s2759"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TYYscA&#10;AADdAAAADwAAAGRycy9kb3ducmV2LnhtbESPQWvCQBSE74L/YXlCL1I3tlo0uooExFL0oK0Hb4/s&#10;Mwlm38bsqvHfuwXB4zAz3zDTeWNKcaXaFZYV9HsRCOLU6oIzBX+/y/cRCOeRNZaWScGdHMxn7dYU&#10;Y21vvKXrzmciQNjFqCD3voqldGlOBl3PVsTBO9raoA+yzqSu8RbgppQfUfQlDRYcFnKsKMkpPe0u&#10;RgH9nBb7s13ZdbHprvRAD5Oke1DqrdMsJiA8Nf4Vfra/tYLRZ38M/2/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U2GLHAAAA3QAAAA8AAAAAAAAAAAAAAAAAmAIAAGRy&#10;cy9kb3ducmV2LnhtbFBLBQYAAAAABAAEAPUAAACMAwAAAAA=&#10;" strokecolor="#969696"/>
                  <v:rect id="Rectangle 1893" o:spid="_x0000_s2760"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K7QsUA&#10;AADdAAAADwAAAGRycy9kb3ducmV2LnhtbERPy2rCQBTdC/7DcAvdSDPRPgipo0igpIguTHXR3SVz&#10;mwQzd9LMNMa/dxYFl4fzXq5H04qBetdYVjCPYhDEpdUNVwqOXx9PCQjnkTW2lknBlRysV9PJElNt&#10;L3ygofCVCCHsUlRQe9+lUrqyJoMush1x4H5sb9AH2FdS93gJ4aaVizh+kwYbDg01dpTVVJ6LP6OA&#10;tufN6dfmdtfsZ7l+0a9ZNvtW6vFh3LyD8DT6u/jf/akVJM+LsD+8CU9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grtCxQAAAN0AAAAPAAAAAAAAAAAAAAAAAJgCAABkcnMv&#10;ZG93bnJldi54bWxQSwUGAAAAAAQABAD1AAAAigMAAAAA&#10;" strokecolor="#969696"/>
                  <v:rect id="Rectangle 1894" o:spid="_x0000_s2761"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4e2cgA&#10;AADdAAAADwAAAGRycy9kb3ducmV2LnhtbESPQWvCQBSE74L/YXkFL1I3Wi2SuoYQkBRpD9X20Nsj&#10;+5oEs29jdhvTf+8WBI/DzHzDbJLBNKKnztWWFcxnEQjiwuqaSwWfx93jGoTzyBoby6Tgjxwk2/Fo&#10;g7G2F/6g/uBLESDsYlRQed/GUrqiIoNuZlvi4P3YzqAPsiul7vAS4KaRiyh6lgZrDgsVtpRVVJwO&#10;v0YB7U/p19nm9q1+n+Z6qVdZNv1WavIwpC8gPA3+Hr61X7WC9dNiDv9vwhOQ2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zh7ZyAAAAN0AAAAPAAAAAAAAAAAAAAAAAJgCAABk&#10;cnMvZG93bnJldi54bWxQSwUGAAAAAAQABAD1AAAAjQMAAAAA&#10;" strokecolor="#969696"/>
                  <v:rect id="Rectangle 1895" o:spid="_x0000_s2762"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yArscA&#10;AADdAAAADwAAAGRycy9kb3ducmV2LnhtbESPT2vCQBTE74LfYXlCL6Ib0z9IzCoSKIrUQ6099PbI&#10;PpOQ7NuYXTX99m6h4HGYmd8w6ao3jbhS5yrLCmbTCARxbnXFhYLj1/tkDsJ5ZI2NZVLwSw5Wy+Eg&#10;xUTbG3/S9eALESDsElRQet8mUrq8JINualvi4J1sZ9AH2RVSd3gLcNPIOIrepMGKw0KJLWUl5fXh&#10;YhTQrl5/n+3GflT78Ua/6NcsG/8o9TTq1wsQnnr/CP+3t1rB/DmO4e9NeAJye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cgK7HAAAA3QAAAA8AAAAAAAAAAAAAAAAAmAIAAGRy&#10;cy9kb3ducmV2LnhtbFBLBQYAAAAABAAEAPUAAACMAwAAAAA=&#10;" strokecolor="#969696"/>
                  <v:rect id="Rectangle 1896" o:spid="_x0000_s2763"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AlNcgA&#10;AADdAAAADwAAAGRycy9kb3ducmV2LnhtbESPT2vCQBTE70K/w/IKvUizqX+KpFlDCBSL6EFtD709&#10;sq9JMPs2zW41/fauIHgcZuY3TJoNphUn6l1jWcFLFIMgLq1uuFLweXh/XoBwHllja5kU/JODbPkw&#10;SjHR9sw7Ou19JQKEXYIKau+7REpX1mTQRbYjDt6P7Q36IPtK6h7PAW5aOYnjV2mw4bBQY0dFTeVx&#10;/2cU0PqYf/3ald002/FKz/S8KMbfSj09DvkbCE+Dv4dv7Q+tYDGdTOH6JjwBub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UCU1yAAAAN0AAAAPAAAAAAAAAAAAAAAAAJgCAABk&#10;cnMvZG93bnJldi54bWxQSwUGAAAAAAQABAD1AAAAjQMAAAAA&#10;" strokecolor="#969696"/>
                  <v:rect id="Rectangle 1897" o:spid="_x0000_s2764"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m9QcYA&#10;AADdAAAADwAAAGRycy9kb3ducmV2LnhtbESPS4vCQBCE7wv+h6EFL6ITn0h0FAksiuwe1sfBW5Np&#10;k2CmJ5sZNf57R1jYY1FVX1GLVWNKcafaFZYVDPoRCOLU6oIzBcfDZ28GwnlkjaVlUvAkB6tl62OB&#10;sbYP/qH73mciQNjFqCD3voqldGlOBl3fVsTBu9jaoA+yzqSu8RHgppTDKJpKgwWHhRwrSnJKr/ub&#10;UUC76/r0azf2q/jubvRYT5Kke1aq027WcxCeGv8f/mtvtYLZaDiG95vwBOT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m9QcYAAADdAAAADwAAAAAAAAAAAAAAAACYAgAAZHJz&#10;L2Rvd25yZXYueG1sUEsFBgAAAAAEAAQA9QAAAIsDAAAAAA==&#10;" strokecolor="#969696"/>
                  <v:rect id="Rectangle 1898" o:spid="_x0000_s2765"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Y2sYA&#10;AADdAAAADwAAAGRycy9kb3ducmV2LnhtbESPT4vCMBTE7wt+h/AEL6KpuopUo0hhUWT34L+Dt0fz&#10;bIvNS7eJWr+9ERb2OMzMb5j5sjGluFPtCssKBv0IBHFqdcGZguPhqzcF4TyyxtIyKXiSg+Wi9THH&#10;WNsH7+i+95kIEHYxKsi9r2IpXZqTQde3FXHwLrY26IOsM6lrfAS4KeUwiibSYMFhIceKkpzS6/5m&#10;FND2ujr92rX9Ln66a/2px0nSPSvVaTerGQhPjf8P/7U3WsF0NBzD+014AnLx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Y2sYAAADdAAAADwAAAAAAAAAAAAAAAACYAgAAZHJz&#10;L2Rvd25yZXYueG1sUEsFBgAAAAAEAAQA9QAAAIsDAAAAAA==&#10;" strokecolor="#969696"/>
                  <v:rect id="Rectangle 1899" o:spid="_x0000_s2766"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eGrcYA&#10;AADdAAAADwAAAGRycy9kb3ducmV2LnhtbESPT4vCMBTE74LfITxhL6KpropUo0hhcZH14L+Dt0fz&#10;bIvNS22y2v32ZkHwOMzMb5j5sjGluFPtCssKBv0IBHFqdcGZguPhqzcF4TyyxtIyKfgjB8tFuzXH&#10;WNsH7+i+95kIEHYxKsi9r2IpXZqTQde3FXHwLrY26IOsM6lrfAS4KeUwiibSYMFhIceKkpzS6/7X&#10;KKDNdXW62bX9KbbdtR7pcZJ0z0p9dJrVDISnxr/Dr/a3VjD9HE7g/014AnLx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eGrcYAAADdAAAADwAAAAAAAAAAAAAAAACYAgAAZHJz&#10;L2Rvd25yZXYueG1sUEsFBgAAAAAEAAQA9QAAAIsDAAAAAA==&#10;" strokecolor="#969696"/>
                  <v:rect id="Rectangle 1900" o:spid="_x0000_s2767"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sjNscA&#10;AADdAAAADwAAAGRycy9kb3ducmV2LnhtbESPQWvCQBSE74L/YXlCL1I3Wq0SXUUCYil60NaDt0f2&#10;mQSzb9PsqvHfuwXB4zAz3zCzRWNKcaXaFZYV9HsRCOLU6oIzBb8/q/cJCOeRNZaWScGdHCzm7dYM&#10;Y21vvKPr3mciQNjFqCD3voqldGlOBl3PVsTBO9naoA+yzqSu8RbgppSDKPqUBgsOCzlWlOSUnvcX&#10;o4C+z8vDn13bTbHtrvVQj5Kke1TqrdMspyA8Nf4Vfra/tILJx2AM/2/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rIzbHAAAA3QAAAA8AAAAAAAAAAAAAAAAAmAIAAGRy&#10;cy9kb3ducmV2LnhtbFBLBQYAAAAABAAEAPUAAACMAwAAAAA=&#10;" strokecolor="#969696"/>
                  <v:rect id="Rectangle 1901" o:spid="_x0000_s2768"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S3RMUA&#10;AADdAAAADwAAAGRycy9kb3ducmV2LnhtbERPy2rCQBTdC/7DcAvdSDPRPgipo0igpIguTHXR3SVz&#10;mwQzd9LMNMa/dxYFl4fzXq5H04qBetdYVjCPYhDEpdUNVwqOXx9PCQjnkTW2lknBlRysV9PJElNt&#10;L3ygofCVCCHsUlRQe9+lUrqyJoMush1x4H5sb9AH2FdS93gJ4aaVizh+kwYbDg01dpTVVJ6LP6OA&#10;tufN6dfmdtfsZ7l+0a9ZNvtW6vFh3LyD8DT6u/jf/akVJM+LMDe8CU9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9LdExQAAAN0AAAAPAAAAAAAAAAAAAAAAAJgCAABkcnMv&#10;ZG93bnJldi54bWxQSwUGAAAAAAQABAD1AAAAigMAAAAA&#10;" strokecolor="#969696"/>
                  <v:rect id="Rectangle 1902" o:spid="_x0000_s2769"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gS38cA&#10;AADdAAAADwAAAGRycy9kb3ducmV2LnhtbESPQWvCQBSE74L/YXlCL1I3Wi0aXUUCYil60NaDt0f2&#10;mQSzb9PsqvHfuwXB4zAz3zCzRWNKcaXaFZYV9HsRCOLU6oIzBb8/q/cxCOeRNZaWScGdHCzm7dYM&#10;Y21vvKPr3mciQNjFqCD3voqldGlOBl3PVsTBO9naoA+yzqSu8RbgppSDKPqUBgsOCzlWlOSUnvcX&#10;o4C+z8vDn13bTbHtrvVQj5Kke1TqrdMspyA8Nf4Vfra/tILxx2AC/2/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4Et/HAAAA3QAAAA8AAAAAAAAAAAAAAAAAmAIAAGRy&#10;cy9kb3ducmV2LnhtbFBLBQYAAAAABAAEAPUAAACMAwAAAAA=&#10;" strokecolor="#969696"/>
                  <v:rect id="Rectangle 1903" o:spid="_x0000_s2770"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stn8UA&#10;AADdAAAADwAAAGRycy9kb3ducmV2LnhtbERPTWvCQBC9C/6HZQq9hLqxaYukrhICEpH20FQPvQ3Z&#10;aRLMzsbsqvHfdw8Fj4/3vVyPphMXGlxrWcF8FoMgrqxuuVaw/948LUA4j6yxs0wKbuRgvZpOlphq&#10;e+UvupS+FiGEXYoKGu/7VEpXNWTQzWxPHLhfOxj0AQ611ANeQ7jp5HMcv0mDLYeGBnvKG6qO5dko&#10;oN0xO5xsYT/az6jQL/o1z6MfpR4fxuwdhKfR38X/7q1WsEiSsD+8C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Wy2fxQAAAN0AAAAPAAAAAAAAAAAAAAAAAJgCAABkcnMv&#10;ZG93bnJldi54bWxQSwUGAAAAAAQABAD1AAAAigMAAAAA&#10;" strokecolor="#969696"/>
                  <v:rect id="Rectangle 1904" o:spid="_x0000_s2771"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eIBMgA&#10;AADdAAAADwAAAGRycy9kb3ducmV2LnhtbESPS2vDMBCE74X+B7GFXkIsp3kQXCvGGEpKSA/N49Db&#10;Ym1tE2vlWmri/vsoEOhxmJlvmDQbTCvO1LvGsoJJFIMgLq1uuFJw2L+NlyCcR9bYWiYFf+QgWz0+&#10;pJhoe+FPOu98JQKEXYIKau+7REpX1mTQRbYjDt637Q36IPtK6h4vAW5a+RLHC2mw4bBQY0dFTeVp&#10;92sU0OaUH3/s2m6bj9Faz/S8KEZfSj0/DfkrCE+D/w/f2+9awXI6ncDtTXgCcn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F4gEyAAAAN0AAAAPAAAAAAAAAAAAAAAAAJgCAABk&#10;cnMvZG93bnJldi54bWxQSwUGAAAAAAQABAD1AAAAjQMAAAAA&#10;" strokecolor="#969696"/>
                  <v:rect id="Rectangle 1905" o:spid="_x0000_s2772"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UWc8gA&#10;AADdAAAADwAAAGRycy9kb3ducmV2LnhtbESPT2vCQBTE70K/w/IKvUizqX+KpFlDCBSL6EFtD709&#10;sq9JMPs2zW41/fauIHgcZuY3TJoNphUn6l1jWcFLFIMgLq1uuFLweXh/XoBwHllja5kU/JODbPkw&#10;SjHR9sw7Ou19JQKEXYIKau+7REpX1mTQRbYjDt6P7Q36IPtK6h7PAW5aOYnjV2mw4bBQY0dFTeVx&#10;/2cU0PqYf/3ald002/FKz/S8KMbfSj09DvkbCE+Dv4dv7Q+tYDGdTuD6JjwBub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xRZzyAAAAN0AAAAPAAAAAAAAAAAAAAAAAJgCAABk&#10;cnMvZG93bnJldi54bWxQSwUGAAAAAAQABAD1AAAAjQMAAAAA&#10;" strokecolor="#969696"/>
                  <v:rect id="Rectangle 1906" o:spid="_x0000_s2773"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mz6McA&#10;AADdAAAADwAAAGRycy9kb3ducmV2LnhtbESPQWvCQBSE7wX/w/KEXkQ3NrVIzCoSKJaiB1N76O2R&#10;fSYh2bcxu9X033eFQo/DzHzDpJvBtOJKvastK5jPIhDEhdU1lwpOH6/TJQjnkTW2lknBDznYrEcP&#10;KSba3vhI19yXIkDYJaig8r5LpHRFRQbdzHbEwTvb3qAPsi+l7vEW4KaVT1H0Ig3WHBYq7CirqGjy&#10;b6OA3pvt58Xu7L4+THb6WS+ybPKl1ON42K5AeBr8f/iv/aYVLOM4hvub8ATk+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6Js+jHAAAA3QAAAA8AAAAAAAAAAAAAAAAAmAIAAGRy&#10;cy9kb3ducmV2LnhtbFBLBQYAAAAABAAEAPUAAACMAwAAAAA=&#10;" strokecolor="#969696"/>
                  <v:rect id="Rectangle 1907" o:spid="_x0000_s2774"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ArnMcA&#10;AADdAAAADwAAAGRycy9kb3ducmV2LnhtbESPS4vCQBCE78L+h6GFvYhOdn0g0VEkIC6yHnwdvDWZ&#10;NglmemJmVuO/d4QFj0VVfUVN540pxY1qV1hW8NWLQBCnVhecKTjsl90xCOeRNZaWScGDHMxnH60p&#10;xtreeUu3nc9EgLCLUUHufRVL6dKcDLqerYiDd7a1QR9knUld4z3ATSm/o2gkDRYcFnKsKMkpvez+&#10;jAJaXxbHq13Z32LTWemBHiZJ56TUZ7tZTEB4avw7/N/+0QrG/f4AXm/CE5C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gK5zHAAAA3QAAAA8AAAAAAAAAAAAAAAAAmAIAAGRy&#10;cy9kb3ducmV2LnhtbFBLBQYAAAAABAAEAPUAAACMAwAAAAA=&#10;" strokecolor="#969696"/>
                  <v:rect id="Rectangle 1908" o:spid="_x0000_s2775"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yOB8YA&#10;AADdAAAADwAAAGRycy9kb3ducmV2LnhtbESPT4vCMBTE7wv7HcIT9iKa7rqKVKNIQVxED/47eHs0&#10;z7bYvNQmq/XbG0HwOMzMb5jxtDGluFLtCssKvrsRCOLU6oIzBfvdvDME4TyyxtIyKbiTg+nk82OM&#10;sbY33tB16zMRIOxiVJB7X8VSujQng65rK+LgnWxt0AdZZ1LXeAtwU8qfKBpIgwWHhRwrSnJKz9t/&#10;o4CW59nhYhd2VazbC/2r+0nSPir11WpmIxCeGv8Ov9p/WsGw1+vD8014AnL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yOB8YAAADdAAAADwAAAAAAAAAAAAAAAACYAgAAZHJz&#10;L2Rvd25yZXYueG1sUEsFBgAAAAAEAAQA9QAAAIsDAAAAAA==&#10;" strokecolor="#969696"/>
                  <v:rect id="Rectangle 1909" o:spid="_x0000_s2776"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QcMYA&#10;AADdAAAADwAAAGRycy9kb3ducmV2LnhtbESPQYvCMBSE74L/ITzBi6ypuopUo0hBFFkP6u5hb4/m&#10;2Rabl9pErf/eLCx4HGbmG2a+bEwp7lS7wrKCQT8CQZxaXXCm4Pu0/piCcB5ZY2mZFDzJwXLRbs0x&#10;1vbBB7offSYChF2MCnLvq1hKl+Zk0PVtRRy8s60N+iDrTOoaHwFuSjmMook0WHBYyLGiJKf0crwZ&#10;BbS7rH6udmO/in1voz/1OEl6v0p1O81qBsJT49/h//ZWK5iORhP4exOegFy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4QcMYAAADdAAAADwAAAAAAAAAAAAAAAACYAgAAZHJz&#10;L2Rvd25yZXYueG1sUEsFBgAAAAAEAAQA9QAAAIsDAAAAAA==&#10;" strokecolor="#969696"/>
                  <v:rect id="Rectangle 1910" o:spid="_x0000_s2777"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K168gA&#10;AADdAAAADwAAAGRycy9kb3ducmV2LnhtbESPQWvCQBSE74X+h+UJvYhuqtWGNKtIoChFD0Z76O2R&#10;fSbB7NuYXTX9991CocdhZr5h0mVvGnGjztWWFTyPIxDEhdU1lwqOh/dRDMJ5ZI2NZVLwTQ6Wi8eH&#10;FBNt77ynW+5LESDsElRQed8mUrqiIoNubFvi4J1sZ9AH2ZVSd3gPcNPISRTNpcGaw0KFLWUVFef8&#10;ahTQx3n1ebFru613w7V+0bMsG34p9TToV28gPPX+P/zX3mgF8XT6Cr9vwhO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srXryAAAAN0AAAAPAAAAAAAAAAAAAAAAAJgCAABk&#10;cnMvZG93bnJldi54bWxQSwUGAAAAAAQABAD1AAAAjQMAAAAA&#10;" strokecolor="#969696"/>
                </v:group>
                <v:group id="Group 1911" o:spid="_x0000_s2778" style="position:absolute;left:2637;top:5379;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7K80sQAAADdAAAA&#10;DwAAAAAAAAAAAAAAAACqAgAAZHJzL2Rvd25yZXYueG1sUEsFBgAAAAAEAAQA+gAAAJsDAAAAAA==&#10;">
                  <v:rect id="Rectangle 1912" o:spid="_x0000_s2779"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GEAsgA&#10;AADdAAAADwAAAGRycy9kb3ducmV2LnhtbESPQWvCQBSE74X+h+UJvYjZVFvRmFUkUJSih0Z76O2R&#10;fSbB7NuYXTX9991CocdhZr5h0lVvGnGjztWWFTxHMQjiwuqaSwXHw9toBsJ5ZI2NZVLwTQ5Wy8eH&#10;FBNt7/xBt9yXIkDYJaig8r5NpHRFRQZdZFvi4J1sZ9AH2ZVSd3gPcNPIcRxPpcGaw0KFLWUVFef8&#10;ahTQ+3n9ebEbu6v3w41+0a9ZNvxS6mnQrxcgPPX+P/zX3moFs8lkDr9vwhO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YYQCyAAAAN0AAAAPAAAAAAAAAAAAAAAAAJgCAABk&#10;cnMvZG93bnJldi54bWxQSwUGAAAAAAQABAD1AAAAjQMAAAAA&#10;" strokecolor="#969696"/>
                  <v:rect id="Rectangle 1913" o:spid="_x0000_s2780"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1e4sMA&#10;AADdAAAADwAAAGRycy9kb3ducmV2LnhtbERPy4rCMBTdC/5DuIIb0dQnUo0ihcFBnMX4WLi7NNe2&#10;2Nx0mozWvzcLweXhvJfrxpTiTrUrLCsYDiIQxKnVBWcKTsev/hyE88gaS8uk4EkO1qt2a4mxtg/+&#10;pfvBZyKEsItRQe59FUvp0pwMuoGtiAN3tbVBH2CdSV3jI4SbUo6iaCYNFhwacqwoySm9Hf6NAtrd&#10;Nuc/u7X74qe31RM9TZLeRalup9ksQHhq/Ef8dn9rBfPxJOwPb8ITkK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l1e4sMAAADdAAAADwAAAAAAAAAAAAAAAACYAgAAZHJzL2Rv&#10;d25yZXYueG1sUEsFBgAAAAAEAAQA9QAAAIgDAAAAAA==&#10;" strokecolor="#969696"/>
                  <v:rect id="Rectangle 1914" o:spid="_x0000_s2781"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H7eccA&#10;AADdAAAADwAAAGRycy9kb3ducmV2LnhtbESPS4vCQBCE74L/YegFL6IT1weSdRQJLIqsB1+HvTWZ&#10;3iSY6YmZUeO/d4QFj0VVfUXNFo0pxY1qV1hWMOhHIIhTqwvOFBwP370pCOeRNZaWScGDHCzm7dYM&#10;Y23vvKPb3mciQNjFqCD3voqldGlOBl3fVsTB+7O1QR9knUld4z3ATSk/o2giDRYcFnKsKMkpPe+v&#10;RgFtzsvTxa7sT7HtrvRIj5Ok+6tU56NZfoHw1Ph3+L+91gqmw9EAXm/CE5D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R+3nHAAAA3QAAAA8AAAAAAAAAAAAAAAAAmAIAAGRy&#10;cy9kb3ducmV2LnhtbFBLBQYAAAAABAAEAPUAAACMAwAAAAA=&#10;" strokecolor="#969696"/>
                  <v:rect id="Rectangle 1915" o:spid="_x0000_s2782"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NlDsYA&#10;AADdAAAADwAAAGRycy9kb3ducmV2LnhtbESPS4vCQBCE7wv+h6EFL6ITn0h0FAksiuwe1sfBW5Np&#10;k2CmJ5sZNf57R1jYY1FVX1GLVWNKcafaFZYVDPoRCOLU6oIzBcfDZ28GwnlkjaVlUvAkB6tl62OB&#10;sbYP/qH73mciQNjFqCD3voqldGlOBl3fVsTBu9jaoA+yzqSu8RHgppTDKJpKgwWHhRwrSnJKr/ub&#10;UUC76/r0azf2q/jubvRYT5Kke1aq027WcxCeGv8f/mtvtYLZaDyE95vwBOT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NlDsYAAADdAAAADwAAAAAAAAAAAAAAAACYAgAAZHJz&#10;L2Rvd25yZXYueG1sUEsFBgAAAAAEAAQA9QAAAIsDAAAAAA==&#10;" strokecolor="#969696"/>
                  <v:rect id="Rectangle 1916" o:spid="_x0000_s2783"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AlccA&#10;AADdAAAADwAAAGRycy9kb3ducmV2LnhtbESPS4vCQBCE78L+h6GFvYhOdn0g0VEkIC6yHnwdvDWZ&#10;NglmemJmVuO/d4QFj0VVfUVN540pxY1qV1hW8NWLQBCnVhecKTjsl90xCOeRNZaWScGDHMxnH60p&#10;xtreeUu3nc9EgLCLUUHufRVL6dKcDLqerYiDd7a1QR9knUld4z3ATSm/o2gkDRYcFnKsKMkpvez+&#10;jAJaXxbHq13Z32LTWemBHiZJ56TUZ7tZTEB4avw7/N/+0QrG/UEfXm/CE5C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PwJXHAAAA3QAAAA8AAAAAAAAAAAAAAAAAmAIAAGRy&#10;cy9kb3ducmV2LnhtbFBLBQYAAAAABAAEAPUAAACMAwAAAAA=&#10;" strokecolor="#969696"/>
                  <v:rect id="Rectangle 1917" o:spid="_x0000_s2784"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ZY4ccA&#10;AADdAAAADwAAAGRycy9kb3ducmV2LnhtbESPT2vCQBTE7wW/w/KEXkQ32igSXUUCYpF68N/B2yP7&#10;TILZtzG71fjtu4VCj8PM/IaZL1tTiQc1rrSsYDiIQBBnVpecKzgd1/0pCOeRNVaWScGLHCwXnbc5&#10;Jto+eU+Pg89FgLBLUEHhfZ1I6bKCDLqBrYmDd7WNQR9kk0vd4DPATSVHUTSRBksOCwXWlBaU3Q7f&#10;RgFtb6vz3W7sV7nrbXSsx2nauyj13m1XMxCeWv8f/mt/agXTjziG3zfh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mWOHHAAAA3QAAAA8AAAAAAAAAAAAAAAAAmAIAAGRy&#10;cy9kb3ducmV2LnhtbFBLBQYAAAAABAAEAPUAAACMAwAAAAA=&#10;" strokecolor="#969696"/>
                  <v:rect id="Rectangle 1918" o:spid="_x0000_s2785"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9escA&#10;AADdAAAADwAAAGRycy9kb3ducmV2LnhtbESPS4vCQBCE74L/YeiFvYhOXB9I1lEkIC6iB1+HvTWZ&#10;3iSY6YmZWY3/3hEEj0VVfUVN540pxZVqV1hW0O9FIIhTqwvOFBwPy+4EhPPIGkvLpOBODuazdmuK&#10;sbY33tF17zMRIOxiVJB7X8VSujQng65nK+Lg/dnaoA+yzqSu8RbgppRfUTSWBgsOCzlWlOSUnvf/&#10;RgGtz4vTxa7spth2VnqoR0nS+VXq86NZfIPw1Ph3+NX+0Qomg+EInm/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q/XrHAAAA3QAAAA8AAAAAAAAAAAAAAAAAmAIAAGRy&#10;cy9kb3ducmV2LnhtbFBLBQYAAAAABAAEAPUAAACMAwAAAAA=&#10;" strokecolor="#969696"/>
                  <v:rect id="Rectangle 1919" o:spid="_x0000_s2786"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hjDcgA&#10;AADdAAAADwAAAGRycy9kb3ducmV2LnhtbESPQWvCQBSE74X+h+UVvIS6saYiqauEQImIPdS2h94e&#10;2dckmH0bs6vGf+8KQo/DzHzDLFaDacWJetdYVjAZxyCIS6sbrhR8f70/z0E4j6yxtUwKLuRgtXx8&#10;WGCq7Zk/6bTzlQgQdikqqL3vUildWZNBN7YdcfD+bG/QB9lXUvd4DnDTypc4nkmDDYeFGjvKayr3&#10;u6NRQJt99nOwhd02H1GhE/2a59GvUqOnIXsD4Wnw/+F7e60VzKfJDG5vwhO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GMNyAAAAN0AAAAPAAAAAAAAAAAAAAAAAJgCAABk&#10;cnMvZG93bnJldi54bWxQSwUGAAAAAAQABAD1AAAAjQMAAAAA&#10;" strokecolor="#969696"/>
                  <v:rect id="Rectangle 1920" o:spid="_x0000_s2787"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TGlsgA&#10;AADdAAAADwAAAGRycy9kb3ducmV2LnhtbESPT2vCQBTE7wW/w/IKXkQ31j+VNKtIQCxFD0Z76O2R&#10;fU1Csm/T7Krpt+8WCj0OM/MbJtn0phE36lxlWcF0EoEgzq2uuFBwOe/GKxDOI2tsLJOCb3KwWQ8e&#10;Eoy1vfOJbpkvRICwi1FB6X0bS+nykgy6iW2Jg/dpO4M+yK6QusN7gJtGPkXRUhqsOCyU2FJaUl5n&#10;V6OA3urt+5fd20N1HO31XC/SdPSh1PCx376A8NT7//Bf+1UrWM3mz/D7JjwBu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tMaWyAAAAN0AAAAPAAAAAAAAAAAAAAAAAJgCAABk&#10;cnMvZG93bnJldi54bWxQSwUGAAAAAAQABAD1AAAAjQMAAAAA&#10;" strokecolor="#969696"/>
                  <v:rect id="Rectangle 1921" o:spid="_x0000_s2788"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tS5MMA&#10;AADdAAAADwAAAGRycy9kb3ducmV2LnhtbERPy4rCMBTdC/5DuIIb0dQnUo0ihcFBnMX4WLi7NNe2&#10;2Nx0mozWvzcLweXhvJfrxpTiTrUrLCsYDiIQxKnVBWcKTsev/hyE88gaS8uk4EkO1qt2a4mxtg/+&#10;pfvBZyKEsItRQe59FUvp0pwMuoGtiAN3tbVBH2CdSV3jI4SbUo6iaCYNFhwacqwoySm9Hf6NAtrd&#10;Nuc/u7X74qe31RM9TZLeRalup9ksQHhq/Ef8dn9rBfPxJMwNb8ITkK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CtS5MMAAADdAAAADwAAAAAAAAAAAAAAAACYAgAAZHJzL2Rv&#10;d25yZXYueG1sUEsFBgAAAAAEAAQA9QAAAIgDAAAAAA==&#10;" strokecolor="#969696"/>
                  <v:rect id="Rectangle 1922" o:spid="_x0000_s2789"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f3f8cA&#10;AADdAAAADwAAAGRycy9kb3ducmV2LnhtbESPzWvCQBTE7wX/h+UJXkQ3fqLRVSQgFmkPfvTQ2yP7&#10;TILZtzG7avrfdwtCj8PM/IZZrhtTigfVrrCsYNCPQBCnVhecKTiftr0ZCOeRNZaWScEPOVivWm9L&#10;jLV98oEeR5+JAGEXo4Lc+yqW0qU5GXR9WxEH72Jrgz7IOpO6xmeAm1IOo2gqDRYcFnKsKMkpvR7v&#10;RgHtr5uvm93Zj+Kzu9NjPUmS7rdSnXazWYDw1Pj/8Kv9rhXMRuM5/L0JT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n93/HAAAA3QAAAA8AAAAAAAAAAAAAAAAAmAIAAGRy&#10;cy9kb3ducmV2LnhtbFBLBQYAAAAABAAEAPUAAACMAwAAAAA=&#10;" strokecolor="#969696"/>
                  <v:rect id="Rectangle 1923" o:spid="_x0000_s2790"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TIP8MA&#10;AADdAAAADwAAAGRycy9kb3ducmV2LnhtbERPy4rCMBTdC/5DuIIb0VRnKlKNIgVxGMaFr4W7S3Nt&#10;i81NbaJ2/n6yGHB5OO/FqjWVeFLjSssKxqMIBHFmdcm5gtNxM5yBcB5ZY2WZFPySg9Wy21lgou2L&#10;9/Q8+FyEEHYJKii8rxMpXVaQQTeyNXHgrrYx6ANscqkbfIVwU8lJFE2lwZJDQ4E1pQVlt8PDKKDv&#10;2/p8t1v7U+4GW/2p4zQdXJTq99r1HISn1r/F/+4vrWD2EYf94U14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TIP8MAAADdAAAADwAAAAAAAAAAAAAAAACYAgAAZHJzL2Rv&#10;d25yZXYueG1sUEsFBgAAAAAEAAQA9QAAAIgDAAAAAA==&#10;" strokecolor="#969696"/>
                  <v:rect id="Rectangle 1924" o:spid="_x0000_s2791"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htpMcA&#10;AADdAAAADwAAAGRycy9kb3ducmV2LnhtbESPS4vCQBCE74L/YegFL6IT1weSdRQJLIqsB1+HvTWZ&#10;3iSY6YmZUeO/d4QFj0VVfUXNFo0pxY1qV1hWMOhHIIhTqwvOFBwP370pCOeRNZaWScGDHCzm7dYM&#10;Y23vvKPb3mciQNjFqCD3voqldGlOBl3fVsTB+7O1QR9knUld4z3ATSk/o2giDRYcFnKsKMkpPe+v&#10;RgFtzsvTxa7sT7HtrvRIj5Ok+6tU56NZfoHw1Ph3+L+91gqmw/EAXm/CE5D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IbaTHAAAA3QAAAA8AAAAAAAAAAAAAAAAAmAIAAGRy&#10;cy9kb3ducmV2LnhtbFBLBQYAAAAABAAEAPUAAACMAwAAAAA=&#10;" strokecolor="#969696"/>
                  <v:rect id="Rectangle 1925" o:spid="_x0000_s2792"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rz08YA&#10;AADdAAAADwAAAGRycy9kb3ducmV2LnhtbESPT4vCMBTE7wt+h/AEL6KpuopUo0hhUWT34L+Dt0fz&#10;bIvNS7eJWr+9ERb2OMzMb5j5sjGluFPtCssKBv0IBHFqdcGZguPhqzcF4TyyxtIyKXiSg+Wi9THH&#10;WNsH7+i+95kIEHYxKsi9r2IpXZqTQde3FXHwLrY26IOsM6lrfAS4KeUwiibSYMFhIceKkpzS6/5m&#10;FND2ujr92rX9Ln66a/2px0nSPSvVaTerGQhPjf8P/7U3WsF0NB7C+014AnLx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rz08YAAADdAAAADwAAAAAAAAAAAAAAAACYAgAAZHJz&#10;L2Rvd25yZXYueG1sUEsFBgAAAAAEAAQA9QAAAIsDAAAAAA==&#10;" strokecolor="#969696"/>
                  <v:rect id="Rectangle 1926" o:spid="_x0000_s2793"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ZWSMYA&#10;AADdAAAADwAAAGRycy9kb3ducmV2LnhtbESPT4vCMBTE7wv7HcIT9iKa7rqKVKNIQVxED/47eHs0&#10;z7bYvNQmq/XbG0HwOMzMb5jxtDGluFLtCssKvrsRCOLU6oIzBfvdvDME4TyyxtIyKbiTg+nk82OM&#10;sbY33tB16zMRIOxiVJB7X8VSujQng65rK+LgnWxt0AdZZ1LXeAtwU8qfKBpIgwWHhRwrSnJKz9t/&#10;o4CW59nhYhd2VazbC/2r+0nSPir11WpmIxCeGv8Ov9p/WsGw1+/B8014AnL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1ZWSMYAAADdAAAADwAAAAAAAAAAAAAAAACYAgAAZHJz&#10;L2Rvd25yZXYueG1sUEsFBgAAAAAEAAQA9QAAAIsDAAAAAA==&#10;" strokecolor="#969696"/>
                  <v:rect id="Rectangle 1927" o:spid="_x0000_s2794"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OPMcA&#10;AADdAAAADwAAAGRycy9kb3ducmV2LnhtbESPS4vCQBCE74L/YeiFvYhOXB9I1lEkIC6iB1+HvTWZ&#10;3iSY6YmZWY3/3hEEj0VVfUVN540pxZVqV1hW0O9FIIhTqwvOFBwPy+4EhPPIGkvLpOBODuazdmuK&#10;sbY33tF17zMRIOxiVJB7X8VSujQng65nK+Lg/dnaoA+yzqSu8RbgppRfUTSWBgsOCzlWlOSUnvf/&#10;RgGtz4vTxa7spth2VnqoR0nS+VXq86NZfIPw1Ph3+NX+0Qomg9EQnm/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zjzHAAAA3QAAAA8AAAAAAAAAAAAAAAAAmAIAAGRy&#10;cy9kb3ducmV2LnhtbFBLBQYAAAAABAAEAPUAAACMAwAAAAA=&#10;" strokecolor="#969696"/>
                  <v:rect id="Rectangle 1928" o:spid="_x0000_s2795"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rp8cA&#10;AADdAAAADwAAAGRycy9kb3ducmV2LnhtbESPQWvCQBSE74X+h+UVehHd1DYiaVaRgFiKHox68PbI&#10;viYh2bdpdqvpv+8WBI/DzHzDpMvBtOJCvastK3iZRCCIC6trLhUcD+vxHITzyBpby6TglxwsF48P&#10;KSbaXnlPl9yXIkDYJaig8r5LpHRFRQbdxHbEwfuyvUEfZF9K3eM1wE0rp1E0kwZrDgsVdpRVVDT5&#10;j1FAn83q9G03dlvvRhv9puMsG52Ven4aVu8gPA3+Hr61P7SC+Wscw/+b8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za6fHAAAA3QAAAA8AAAAAAAAAAAAAAAAAmAIAAGRy&#10;cy9kb3ducmV2LnhtbFBLBQYAAAAABAAEAPUAAACMAwAAAAA=&#10;" strokecolor="#969696"/>
                  <v:rect id="Rectangle 1929" o:spid="_x0000_s2796"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H10MgA&#10;AADdAAAADwAAAGRycy9kb3ducmV2LnhtbESPQWvCQBSE74X+h+UVvIS6sTYiqauEQImIPdS2h94e&#10;2dckmH0bs6vGf+8KQo/DzHzDLFaDacWJetdYVjAZxyCIS6sbrhR8f70/z0E4j6yxtUwKLuRgtXx8&#10;WGCq7Zk/6bTzlQgQdikqqL3vUildWZNBN7YdcfD+bG/QB9lXUvd4DnDTypc4nkmDDYeFGjvKayr3&#10;u6NRQJt99nOwhd02H1GhX3WS59GvUqOnIXsD4Wnw/+F7e60VzKfJDG5vwhO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IfXQyAAAAN0AAAAPAAAAAAAAAAAAAAAAAJgCAABk&#10;cnMvZG93bnJldi54bWxQSwUGAAAAAAQABAD1AAAAjQMAAAAA&#10;" strokecolor="#969696"/>
                  <v:rect id="Rectangle 1930" o:spid="_x0000_s2797"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1QS8gA&#10;AADdAAAADwAAAGRycy9kb3ducmV2LnhtbESPQWvCQBSE7wX/w/IKXkQ31molzSoSEEvRg9Eeentk&#10;X5OQ7Ns0u2r677uFgsdhZr5hknVvGnGlzlWWFUwnEQji3OqKCwXn03a8BOE8ssbGMin4IQfr1eAh&#10;wVjbGx/pmvlCBAi7GBWU3rexlC4vyaCb2JY4eF+2M+iD7AqpO7wFuGnkUxQtpMGKw0KJLaUl5XV2&#10;MQrovd58fNud3VeH0U4/63majj6VGj72m1cQnnp/D/+337SC5Wz+An9vwhOQq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bVBLyAAAAN0AAAAPAAAAAAAAAAAAAAAAAJgCAABk&#10;cnMvZG93bnJldi54bWxQSwUGAAAAAAQABAD1AAAAjQMAAAAA&#10;" strokecolor="#969696"/>
                </v:group>
                <v:group id="Group 1931" o:spid="_x0000_s2798" style="position:absolute;left:2637;top:5523;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2bVlywwAAAN0AAAAP&#10;AAAAAAAAAAAAAAAAAKoCAABkcnMvZG93bnJldi54bWxQSwUGAAAAAAQABAD6AAAAmgMAAAAA&#10;">
                  <v:rect id="Rectangle 1932" o:spid="_x0000_s2799"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5hoscA&#10;AADdAAAADwAAAGRycy9kb3ducmV2LnhtbESPT2vCQBTE7wW/w/IEL6IbtYpGV5GAWKQe/NNDb4/s&#10;Mwlm38bsqum37xaEHoeZ+Q2zWDWmFA+qXWFZwaAfgSBOrS44U3A+bXpTEM4jaywtk4IfcrBatt4W&#10;GGv75AM9jj4TAcIuRgW591UspUtzMuj6tiIO3sXWBn2QdSZ1jc8AN6UcRtFEGiw4LORYUZJTej3e&#10;jQLaXddfN7u1n8W+u9Xvepwk3W+lOu1mPQfhqfH/4Vf7QyuYjsYz+HsTn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YaLHAAAA3QAAAA8AAAAAAAAAAAAAAAAAmAIAAGRy&#10;cy9kb3ducmV2LnhtbFBLBQYAAAAABAAEAPUAAACMAwAAAAA=&#10;" strokecolor="#969696"/>
                  <v:rect id="Rectangle 1933" o:spid="_x0000_s2800"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gCgsMA&#10;AADdAAAADwAAAGRycy9kb3ducmV2LnhtbERPTYvCMBC9C/6HMIIX0VR3FalGkYK4LOvBqgdvQzO2&#10;xWZSm6jdf785LHh8vO/lujWVeFLjSssKxqMIBHFmdcm5gtNxO5yDcB5ZY2WZFPySg/Wq21lirO2L&#10;D/RMfS5CCLsYFRTe17GULivIoBvZmjhwV9sY9AE2udQNvkK4qeQkimbSYMmhocCakoKyW/owCuj7&#10;tjnf7c7+lPvBTn/qaZIMLkr1e+1mAcJT69/if/eXVjD/mIX94U1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gCgsMAAADdAAAADwAAAAAAAAAAAAAAAACYAgAAZHJzL2Rv&#10;d25yZXYueG1sUEsFBgAAAAAEAAQA9QAAAIgDAAAAAA==&#10;" strokecolor="#969696"/>
                  <v:rect id="Rectangle 1934" o:spid="_x0000_s2801"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SnGcgA&#10;AADdAAAADwAAAGRycy9kb3ducmV2LnhtbESPQWvCQBSE7wX/w/IEL9JstFVCdBUJSIq0h2p76O2R&#10;fSbB7NuY3cb037uFQo/DzHzDrLeDaURPnastK5hFMQjiwuqaSwUfp/1jAsJ5ZI2NZVLwQw62m9HD&#10;GlNtb/xO/dGXIkDYpaig8r5NpXRFRQZdZFvi4J1tZ9AH2ZVSd3gLcNPIeRwvpcGaw0KFLWUVFZfj&#10;t1FAh8vu82pz+1q/TXP9rBdZNv1SajIedisQngb/H/5rv2gFydNyBr9vwhOQm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pKcZyAAAAN0AAAAPAAAAAAAAAAAAAAAAAJgCAABk&#10;cnMvZG93bnJldi54bWxQSwUGAAAAAAQABAD1AAAAjQMAAAAA&#10;" strokecolor="#969696"/>
                  <v:rect id="Rectangle 1935" o:spid="_x0000_s2802"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Y5bsYA&#10;AADdAAAADwAAAGRycy9kb3ducmV2LnhtbESPT4vCMBTE74LfITxhL6KpropUo0hhcZH14L+Dt0fz&#10;bIvNS22y2v32ZkHwOMzMb5j5sjGluFPtCssKBv0IBHFqdcGZguPhqzcF4TyyxtIyKfgjB8tFuzXH&#10;WNsH7+i+95kIEHYxKsi9r2IpXZqTQde3FXHwLrY26IOsM6lrfAS4KeUwiibSYMFhIceKkpzS6/7X&#10;KKDNdXW62bX9KbbdtR7pcZJ0z0p9dJrVDISnxr/Dr/a3VjD9nAzh/014AnLx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nY5bsYAAADdAAAADwAAAAAAAAAAAAAAAACYAgAAZHJz&#10;L2Rvd25yZXYueG1sUEsFBgAAAAAEAAQA9QAAAIsDAAAAAA==&#10;" strokecolor="#969696"/>
                  <v:rect id="Rectangle 1936" o:spid="_x0000_s2803"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c9cYA&#10;AADdAAAADwAAAGRycy9kb3ducmV2LnhtbESPQYvCMBSE74L/ITzBi6ypuopUo0hBFFkP6u5hb4/m&#10;2Rabl9pErf/eLCx4HGbmG2a+bEwp7lS7wrKCQT8CQZxaXXCm4Pu0/piCcB5ZY2mZFDzJwXLRbs0x&#10;1vbBB7offSYChF2MCnLvq1hKl+Zk0PVtRRy8s60N+iDrTOoaHwFuSjmMook0WHBYyLGiJKf0crwZ&#10;BbS7rH6udmO/in1voz/1OEl6v0p1O81qBsJT49/h//ZWK5iOJiP4exOegFy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c9cYAAADdAAAADwAAAAAAAAAAAAAAAACYAgAAZHJz&#10;L2Rvd25yZXYueG1sUEsFBgAAAAAEAAQA9QAAAIsDAAAAAA==&#10;" strokecolor="#969696"/>
                  <v:rect id="Rectangle 1937" o:spid="_x0000_s2804"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MEgcgA&#10;AADdAAAADwAAAGRycy9kb3ducmV2LnhtbESPQWvCQBSE74X+h+UVvIS6saYiqauEQImIPdS2h94e&#10;2dckmH0bs6vGf+8KQo/DzHzDLFaDacWJetdYVjAZxyCIS6sbrhR8f70/z0E4j6yxtUwKLuRgtXx8&#10;WGCq7Zk/6bTzlQgQdikqqL3vUildWZNBN7YdcfD+bG/QB9lXUvd4DnDTypc4nkmDDYeFGjvKayr3&#10;u6NRQJt99nOwhd02H1GhE/2a59GvUqOnIXsD4Wnw/+F7e60VzKezBG5vwhO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0wSByAAAAN0AAAAPAAAAAAAAAAAAAAAAAJgCAABk&#10;cnMvZG93bnJldi54bWxQSwUGAAAAAAQABAD1AAAAjQMAAAAA&#10;" strokecolor="#969696"/>
                  <v:rect id="Rectangle 1938" o:spid="_x0000_s2805"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hGsgA&#10;AADdAAAADwAAAGRycy9kb3ducmV2LnhtbESPQWvCQBSE74X+h+UVvIS6sTYiqauEQImIPdS2h94e&#10;2dckmH0bs6vGf+8KQo/DzHzDLFaDacWJetdYVjAZxyCIS6sbrhR8f70/z0E4j6yxtUwKLuRgtXx8&#10;WGCq7Zk/6bTzlQgQdikqqL3vUildWZNBN7YdcfD+bG/QB9lXUvd4DnDTypc4nkmDDYeFGjvKayr3&#10;u6NRQJt99nOwhd02H1GhX3WS59GvUqOnIXsD4Wnw/+F7e60VzKezBG5vwhO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n6EayAAAAN0AAAAPAAAAAAAAAAAAAAAAAJgCAABk&#10;cnMvZG93bnJldi54bWxQSwUGAAAAAAQABAD1AAAAjQMAAAAA&#10;" strokecolor="#969696"/>
                  <v:rect id="Rectangle 1939" o:spid="_x0000_s2806"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0/bccA&#10;AADdAAAADwAAAGRycy9kb3ducmV2LnhtbESPQWvCQBSE70L/w/IKXqRuqjVI6ioSEEXqwVQPvT2y&#10;r0kw+zZmV43/3i0UPA4z8w0zW3SmFldqXWVZwfswAkGcW11xoeDwvXqbgnAeWWNtmRTcycFi/tKb&#10;YaLtjfd0zXwhAoRdggpK75tESpeXZNANbUMcvF/bGvRBtoXULd4C3NRyFEWxNFhxWCixobSk/JRd&#10;jALanpbHs13br2o3WOsPPUnTwY9S/ddu+QnCU+ef4f/2RiuYjuMY/t6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1NP23HAAAA3QAAAA8AAAAAAAAAAAAAAAAAmAIAAGRy&#10;cy9kb3ducmV2LnhtbFBLBQYAAAAABAAEAPUAAACMAwAAAAA=&#10;" strokecolor="#969696"/>
                  <v:rect id="Rectangle 1940" o:spid="_x0000_s2807"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Ga9scA&#10;AADdAAAADwAAAGRycy9kb3ducmV2LnhtbESPT2vCQBTE74V+h+UVvIhuajVK6ioSEEvRg/8O3h7Z&#10;1ySYfZtmV43f3i0IPQ4z8xtmOm9NJa7UuNKygvd+BII4s7rkXMFhv+xNQDiPrLGyTAru5GA+e32Z&#10;YqLtjbd03flcBAi7BBUU3teJlC4ryKDr25o4eD+2MeiDbHKpG7wFuKnkIIpiabDksFBgTWlB2Xl3&#10;MQro+7w4/tqVXZeb7koP9ShNuyelOm/t4hOEp9b/h5/tL61g8hGP4e9NeAJy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BmvbHAAAA3QAAAA8AAAAAAAAAAAAAAAAAmAIAAGRy&#10;cy9kb3ducmV2LnhtbFBLBQYAAAAABAAEAPUAAACMAwAAAAA=&#10;" strokecolor="#969696"/>
                  <v:rect id="Rectangle 1941" o:spid="_x0000_s2808"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4OhMMA&#10;AADdAAAADwAAAGRycy9kb3ducmV2LnhtbERPTYvCMBC9C/6HMIIX0VR3FalGkYK4LOvBqgdvQzO2&#10;xWZSm6jdf785LHh8vO/lujWVeFLjSssKxqMIBHFmdcm5gtNxO5yDcB5ZY2WZFPySg/Wq21lirO2L&#10;D/RMfS5CCLsYFRTe17GULivIoBvZmjhwV9sY9AE2udQNvkK4qeQkimbSYMmhocCakoKyW/owCuj7&#10;tjnf7c7+lPvBTn/qaZIMLkr1e+1mAcJT69/if/eXVjD/mIW54U1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54OhMMAAADdAAAADwAAAAAAAAAAAAAAAACYAgAAZHJzL2Rv&#10;d25yZXYueG1sUEsFBgAAAAAEAAQA9QAAAIgDAAAAAA==&#10;" strokecolor="#969696"/>
                  <v:rect id="Rectangle 1942" o:spid="_x0000_s2809"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KrH8cA&#10;AADdAAAADwAAAGRycy9kb3ducmV2LnhtbESPT2vCQBTE70K/w/IKXkQ3tTZo6ioSEEvRQ/1z8PbI&#10;vibB7Ns0u2r89m5B8DjMzG+Y6bw1lbhQ40rLCt4GEQjizOqScwX73bI/BuE8ssbKMim4kYP57KUz&#10;xUTbK//QZetzESDsElRQeF8nUrqsIINuYGvi4P3axqAPssmlbvAa4KaSwyiKpcGSw0KBNaUFZaft&#10;2Sig79Pi8GdXdl1ueis90h9p2jsq1X1tF58gPLX+GX60v7SC8Xs8gf834QnI2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Sqx/HAAAA3QAAAA8AAAAAAAAAAAAAAAAAmAIAAGRy&#10;cy9kb3ducmV2LnhtbFBLBQYAAAAABAAEAPUAAACMAwAAAAA=&#10;" strokecolor="#969696"/>
                  <v:rect id="Rectangle 1943" o:spid="_x0000_s2810"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GUX8UA&#10;AADdAAAADwAAAGRycy9kb3ducmV2LnhtbERPy2rCQBTdC/7DcAvdSJ1oayupYwiBEpF24aOL7i6Z&#10;2ySYuRMz0xj/3lkUXB7Oe5UMphE9da62rGA2jUAQF1bXXCo4Hj6eliCcR9bYWCYFV3KQrMejFcba&#10;XnhH/d6XIoSwi1FB5X0bS+mKigy6qW2JA/drO4M+wK6UusNLCDeNnEfRqzRYc2iosKWsouK0/zMK&#10;aHtKv882t5/11yTXL3qRZZMfpR4fhvQdhKfB38X/7o1WsHx+C/vDm/A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MZRfxQAAAN0AAAAPAAAAAAAAAAAAAAAAAJgCAABkcnMv&#10;ZG93bnJldi54bWxQSwUGAAAAAAQABAD1AAAAigMAAAAA&#10;" strokecolor="#969696"/>
                  <v:rect id="Rectangle 1944" o:spid="_x0000_s2811"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0xxMcA&#10;AADdAAAADwAAAGRycy9kb3ducmV2LnhtbESPQWvCQBSE74L/YXlCL1I3tloluooExFL0oK0Hb4/s&#10;Mwlm38bsqvHfuwXB4zAz3zDTeWNKcaXaFZYV9HsRCOLU6oIzBX+/y/cxCOeRNZaWScGdHMxn7dYU&#10;Y21vvKXrzmciQNjFqCD3voqldGlOBl3PVsTBO9raoA+yzqSu8RbgppQfUfQlDRYcFnKsKMkpPe0u&#10;RgH9nBb7s13ZdbHprvRAD5Oke1DqrdMsJiA8Nf4Vfra/tYLx56gP/2/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9McTHAAAA3QAAAA8AAAAAAAAAAAAAAAAAmAIAAGRy&#10;cy9kb3ducmV2LnhtbFBLBQYAAAAABAAEAPUAAACMAwAAAAA=&#10;" strokecolor="#969696"/>
                  <v:rect id="Rectangle 1945" o:spid="_x0000_s2812"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vs8cA&#10;AADdAAAADwAAAGRycy9kb3ducmV2LnhtbESPQWvCQBSE74L/YXlCL1I3Wq0SXUUCYil60NaDt0f2&#10;mQSzb9PsqvHfuwXB4zAz3zCzRWNKcaXaFZYV9HsRCOLU6oIzBb8/q/cJCOeRNZaWScGdHCzm7dYM&#10;Y21vvKPr3mciQNjFqCD3voqldGlOBl3PVsTBO9naoA+yzqSu8RbgppSDKPqUBgsOCzlWlOSUnvcX&#10;o4C+z8vDn13bTbHtrvVQj5Kke1TqrdMspyA8Nf4Vfra/tILJx3gA/2/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vr7PHAAAA3QAAAA8AAAAAAAAAAAAAAAAAmAIAAGRy&#10;cy9kb3ducmV2LnhtbFBLBQYAAAAABAAEAPUAAACMAwAAAAA=&#10;" strokecolor="#969696"/>
                  <v:rect id="Rectangle 1946" o:spid="_x0000_s2813"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MKKMgA&#10;AADdAAAADwAAAGRycy9kb3ducmV2LnhtbESPQWvCQBSE74X+h+UJvYhuqtWGNKtIoChFD0Z76O2R&#10;fSbB7NuYXTX9991CocdhZr5h0mVvGnGjztWWFTyPIxDEhdU1lwqOh/dRDMJ5ZI2NZVLwTQ6Wi8eH&#10;FBNt77ynW+5LESDsElRQed8mUrqiIoNubFvi4J1sZ9AH2ZVSd3gPcNPISRTNpcGaw0KFLWUVFef8&#10;ahTQx3n1ebFru613w7V+0bMsG34p9TToV28gPPX+P/zX3mgF8fR1Cr9vwhO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4wooyAAAAN0AAAAPAAAAAAAAAAAAAAAAAJgCAABk&#10;cnMvZG93bnJldi54bWxQSwUGAAAAAAQABAD1AAAAjQMAAAAA&#10;" strokecolor="#969696"/>
                  <v:rect id="Rectangle 1947" o:spid="_x0000_s2814"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qSXMgA&#10;AADdAAAADwAAAGRycy9kb3ducmV2LnhtbESPT2vCQBTE7wW/w/IKXkQ31j+VNKtIQCxFD0Z76O2R&#10;fU1Csm/T7Krpt+8WCj0OM/MbJtn0phE36lxlWcF0EoEgzq2uuFBwOe/GKxDOI2tsLJOCb3KwWQ8e&#10;Eoy1vfOJbpkvRICwi1FB6X0bS+nykgy6iW2Jg/dpO4M+yK6QusN7gJtGPkXRUhqsOCyU2FJaUl5n&#10;V6OA3urt+5fd20N1HO31XC/SdPSh1PCx376A8NT7//Bf+1UrWM2e5/D7JjwBu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CpJcyAAAAN0AAAAPAAAAAAAAAAAAAAAAAJgCAABk&#10;cnMvZG93bnJldi54bWxQSwUGAAAAAAQABAD1AAAAjQMAAAAA&#10;" strokecolor="#969696"/>
                  <v:rect id="Rectangle 1948" o:spid="_x0000_s2815"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Y3x8gA&#10;AADdAAAADwAAAGRycy9kb3ducmV2LnhtbESPQWvCQBSE7wX/w/IKXkQ31molzSoSEEvRg9Eeentk&#10;X5OQ7Ns0u2r677uFgsdhZr5hknVvGnGlzlWWFUwnEQji3OqKCwXn03a8BOE8ssbGMin4IQfr1eAh&#10;wVjbGx/pmvlCBAi7GBWU3rexlC4vyaCb2JY4eF+2M+iD7AqpO7wFuGnkUxQtpMGKw0KJLaUl5XV2&#10;MQrovd58fNud3VeH0U4/63majj6VGj72m1cQnnp/D/+337SC5exlDn9vwhOQq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RjfHyAAAAN0AAAAPAAAAAAAAAAAAAAAAAJgCAABk&#10;cnMvZG93bnJldi54bWxQSwUGAAAAAAQABAD1AAAAjQMAAAAA&#10;" strokecolor="#969696"/>
                  <v:rect id="Rectangle 1949" o:spid="_x0000_s2816"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SpsMcA&#10;AADdAAAADwAAAGRycy9kb3ducmV2LnhtbESPT2vCQBTE74V+h+UVvIhuajVK6ioSEEvRg/8O3h7Z&#10;1ySYfZtmV43f3i0IPQ4z8xtmOm9NJa7UuNKygvd+BII4s7rkXMFhv+xNQDiPrLGyTAru5GA+e32Z&#10;YqLtjbd03flcBAi7BBUU3teJlC4ryKDr25o4eD+2MeiDbHKpG7wFuKnkIIpiabDksFBgTWlB2Xl3&#10;MQro+7w4/tqVXZeb7koP9ShNuyelOm/t4hOEp9b/h5/tL61g8jGO4e9NeAJy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UqbDHAAAA3QAAAA8AAAAAAAAAAAAAAAAAmAIAAGRy&#10;cy9kb3ducmV2LnhtbFBLBQYAAAAABAAEAPUAAACMAwAAAAA=&#10;" strokecolor="#969696"/>
                  <v:rect id="Rectangle 1950" o:spid="_x0000_s2817"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gMK8cA&#10;AADdAAAADwAAAGRycy9kb3ducmV2LnhtbESPzWvCQBTE74L/w/IEL6Ibbf0guooExFLag18Hb4/s&#10;Mwlm38bsqul/3y0UPA4z8xtmsWpMKR5Uu8KyguEgAkGcWl1wpuB42PRnIJxH1lhaJgU/5GC1bLcW&#10;GGv75B099j4TAcIuRgW591UspUtzMugGtiIO3sXWBn2QdSZ1jc8AN6UcRdFEGiw4LORYUZJTet3f&#10;jQL6vK5PN7u1X8V3b6vf9ThJemelup1mPQfhqfGv8H/7QyuYvU2n8PcmP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YDCvHAAAA3QAAAA8AAAAAAAAAAAAAAAAAmAIAAGRy&#10;cy9kb3ducmV2LnhtbFBLBQYAAAAABAAEAPUAAACMAwAAAAA=&#10;" strokecolor="#969696"/>
                </v:group>
                <v:group id="Group 1951" o:spid="_x0000_s2818" style="position:absolute;left:2637;top:5667;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gFEsQAAADdAAAADwAAAGRycy9kb3ducmV2LnhtbERPTWvCQBC9F/wPyxS8&#10;1U2U1pC6BpEqHqSgEUpvQ3ZMQrKzIbtN4r/vHgo9Pt73JptMKwbqXW1ZQbyIQBAXVtdcKrjlh5cE&#10;hPPIGlvLpOBBDrLt7GmDqbYjX2i4+lKEEHYpKqi871IpXVGRQbewHXHg7rY36APsS6l7HEO4aeUy&#10;it6kwZpDQ4Ud7SsqmuuPUXAccdyt4o/h3Nz3j+/89fPrHJNS8+dp9w7C0+T/xX/uk1aQrNZhbn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dgFEsQAAADdAAAA&#10;DwAAAAAAAAAAAAAAAACqAgAAZHJzL2Rvd25yZXYueG1sUEsFBgAAAAAEAAQA+gAAAJsDAAAAAA==&#10;">
                  <v:rect id="Rectangle 1952" o:spid="_x0000_s2819"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s9wscA&#10;AADdAAAADwAAAGRycy9kb3ducmV2LnhtbESPzWvCQBTE7wX/h+UVvIhurPUrdRUJiKXUg18Hb4/s&#10;Mwlm36bZVeN/7xYKPQ4z8xtmtmhMKW5Uu8Kygn4vAkGcWl1wpuCwX3UnIJxH1lhaJgUPcrCYt15m&#10;GGt75y3ddj4TAcIuRgW591UspUtzMuh6tiIO3tnWBn2QdSZ1jfcAN6V8i6KRNFhwWMixoiSn9LK7&#10;GgX0dVkef+zafhebzlq/62GSdE5KtV+b5QcIT43/D/+1P7WCyWA8hd834QnI+R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LPcLHAAAA3QAAAA8AAAAAAAAAAAAAAAAAmAIAAGRy&#10;cy9kb3ducmV2LnhtbFBLBQYAAAAABAAEAPUAAACMAwAAAAA=&#10;" strokecolor="#969696"/>
                  <v:rect id="Rectangle 1953" o:spid="_x0000_s2820"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TkeMMA&#10;AADdAAAADwAAAGRycy9kb3ducmV2LnhtbERPTYvCMBC9L/gfwgheZE3VVUo1ihREET2ou4e9Dc3Y&#10;FptJbaLWf28OC3t8vO/5sjWVeFDjSssKhoMIBHFmdcm5gu/z+jMG4TyyxsoyKXiRg+Wi8zHHRNsn&#10;H+lx8rkIIewSVFB4XydSuqwgg25ga+LAXWxj0AfY5FI3+AzhppKjKJpKgyWHhgJrSgvKrqe7UUC7&#10;6+rnZjd2Xx76G/2lJ2na/1Wq121XMxCeWv8v/nNvtYJ4HIf94U14AnLx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TkeMMAAADdAAAADwAAAAAAAAAAAAAAAACYAgAAZHJzL2Rv&#10;d25yZXYueG1sUEsFBgAAAAAEAAQA9QAAAIgDAAAAAA==&#10;" strokecolor="#969696"/>
                  <v:rect id="Rectangle 1954" o:spid="_x0000_s2821"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hB48cA&#10;AADdAAAADwAAAGRycy9kb3ducmV2LnhtbESPT2vCQBTE74LfYXlCL6Ib+48Q3YgERJF6qLWH3h7Z&#10;ZxKSfRuzq6bf3i0UPA4z8xtmsexNI67Uucqygtk0AkGcW11xoeD4tZ7EIJxH1thYJgW/5GCZDgcL&#10;TLS98SddD74QAcIuQQWl920ipctLMuimtiUO3sl2Bn2QXSF1h7cAN418jqJ3abDisFBiS1lJeX24&#10;GAW0q1ffZ7uxH9V+vNGv+i3Lxj9KPY361RyEp94/wv/trVYQv8Qz+HsTnoBM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oQePHAAAA3QAAAA8AAAAAAAAAAAAAAAAAmAIAAGRy&#10;cy9kb3ducmV2LnhtbFBLBQYAAAAABAAEAPUAAACMAwAAAAA=&#10;" strokecolor="#969696"/>
                  <v:rect id="Rectangle 1955" o:spid="_x0000_s2822"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rflMcA&#10;AADdAAAADwAAAGRycy9kb3ducmV2LnhtbESPT2vCQBTE7wW/w/IEL6Ib7R9CdCMSEEXqodYeentk&#10;n0lI9m3Mrpp+e7dQ6HGYmd8wy1VvGnGjzlWWFcymEQji3OqKCwWnz80kBuE8ssbGMin4IQerdPC0&#10;xETbO3/Q7egLESDsElRQet8mUrq8JINualvi4J1tZ9AH2RVSd3gPcNPIeRS9SYMVh4USW8pKyuvj&#10;1Sigfb3+utitfa8O461+0a9ZNv5WajTs1wsQnnr/H/5r77SC+Dmew++b8ARk+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635THAAAA3QAAAA8AAAAAAAAAAAAAAAAAmAIAAGRy&#10;cy9kb3ducmV2LnhtbFBLBQYAAAAABAAEAPUAAACMAwAAAAA=&#10;" strokecolor="#969696"/>
                  <v:rect id="Rectangle 1956" o:spid="_x0000_s2823"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Z6D8cA&#10;AADdAAAADwAAAGRycy9kb3ducmV2LnhtbESPT2vCQBTE7wW/w/KEXkQ3apUQXUUCYpF68N/B2yP7&#10;TILZtzG71fTbu4VCj8PM/IaZL1tTiQc1rrSsYDiIQBBnVpecKzgd1/0YhPPIGivLpOCHHCwXnbc5&#10;Jto+eU+Pg89FgLBLUEHhfZ1I6bKCDLqBrYmDd7WNQR9kk0vd4DPATSVHUTSVBksOCwXWlBaU3Q7f&#10;RgFtb6vz3W7sV7nrbfSHnqRp76LUe7ddzUB4av1/+K/9qRXE43gMv2/CE5C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02eg/HAAAA3QAAAA8AAAAAAAAAAAAAAAAAmAIAAGRy&#10;cy9kb3ducmV2LnhtbFBLBQYAAAAABAAEAPUAAACMAwAAAAA=&#10;" strokecolor="#969696"/>
                  <v:rect id="Rectangle 1957" o:spid="_x0000_s2824"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ie8cA&#10;AADdAAAADwAAAGRycy9kb3ducmV2LnhtbESPT2vCQBTE7wW/w/KEXkQ3WpUQXUUCYpF68N/B2yP7&#10;TILZtzG71fjtu4VCj8PM/IaZL1tTiQc1rrSsYDiIQBBnVpecKzgd1/0YhPPIGivLpOBFDpaLztsc&#10;E22fvKfHweciQNglqKDwvk6kdFlBBt3A1sTBu9rGoA+yyaVu8BngppKjKJpKgyWHhQJrSgvKbodv&#10;o4C2t9X5bjf2q9z1NnqsJ2nauyj13m1XMxCeWv8f/mt/agXxRzyG3zfh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f4nvHAAAA3QAAAA8AAAAAAAAAAAAAAAAAmAIAAGRy&#10;cy9kb3ducmV2LnhtbFBLBQYAAAAABAAEAPUAAACMAwAAAAA=&#10;" strokecolor="#969696"/>
                  <v:rect id="Rectangle 1958" o:spid="_x0000_s2825"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NH4McA&#10;AADdAAAADwAAAGRycy9kb3ducmV2LnhtbESPT2vCQBTE7wW/w/KEXkQ32iohuooExCL14L+Dt0f2&#10;mQSzb2N2q/HbdwsFj8PM/IaZLVpTiTs1rrSsYDiIQBBnVpecKzgeVv0YhPPIGivLpOBJDhbzztsM&#10;E20fvKP73uciQNglqKDwvk6kdFlBBt3A1sTBu9jGoA+yyaVu8BHgppKjKJpIgyWHhQJrSgvKrvsf&#10;o4A21+XpZtf2u9z21vpTj9O0d1bqvdsupyA8tf4V/m9/aQXxRzyGvzfh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2TR+DHAAAA3QAAAA8AAAAAAAAAAAAAAAAAmAIAAGRy&#10;cy9kb3ducmV2LnhtbFBLBQYAAAAABAAEAPUAAACMAwAAAAA=&#10;" strokecolor="#969696"/>
                  <v:rect id="Rectangle 1959" o:spid="_x0000_s2826"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HZl8YA&#10;AADdAAAADwAAAGRycy9kb3ducmV2LnhtbESPQWvCQBSE74L/YXlCL1I3tiohdRUJiEX0oNVDb4/s&#10;Mwlm38bsVtN/7wqCx2FmvmGm89ZU4kqNKy0rGA4iEMSZ1SXnCg4/y/cYhPPIGivLpOCfHMxn3c4U&#10;E21vvKPr3uciQNglqKDwvk6kdFlBBt3A1sTBO9nGoA+yyaVu8BbgppIfUTSRBksOCwXWlBaUnfd/&#10;RgGtz4vjxa7sptz2V3qkx2na/1XqrdcuvkB4av0r/Gx/awXxZzyBx5vw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UHZl8YAAADdAAAADwAAAAAAAAAAAAAAAACYAgAAZHJz&#10;L2Rvd25yZXYueG1sUEsFBgAAAAAEAAQA9QAAAIsDAAAAAA==&#10;" strokecolor="#969696"/>
                  <v:rect id="Rectangle 1960" o:spid="_x0000_s2827"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18DMcA&#10;AADdAAAADwAAAGRycy9kb3ducmV2LnhtbESPT2vCQBTE7wW/w/IEL6KbatWQuooERCl68E8PvT2y&#10;r0kw+zbNrhq/vVso9DjMzG+Y+bI1lbhR40rLCl6HEQjizOqScwXn03oQg3AeWWNlmRQ8yMFy0XmZ&#10;Y6LtnQ90O/pcBAi7BBUU3teJlC4ryKAb2po4eN+2MeiDbHKpG7wHuKnkKIqm0mDJYaHAmtKCssvx&#10;ahTQx2X1+WM3dlfu+xv9pidp2v9SqtdtV+8gPLX+P/zX3moF8Tiewe+b8ATk4g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NfAzHAAAA3QAAAA8AAAAAAAAAAAAAAAAAmAIAAGRy&#10;cy9kb3ducmV2LnhtbFBLBQYAAAAABAAEAPUAAACMAwAAAAA=&#10;" strokecolor="#969696"/>
                  <v:rect id="Rectangle 1961" o:spid="_x0000_s2828"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LofsMA&#10;AADdAAAADwAAAGRycy9kb3ducmV2LnhtbERPTYvCMBC9L/gfwgheZE3VVUo1ihREET2ou4e9Dc3Y&#10;FptJbaLWf28OC3t8vO/5sjWVeFDjSssKhoMIBHFmdcm5gu/z+jMG4TyyxsoyKXiRg+Wi8zHHRNsn&#10;H+lx8rkIIewSVFB4XydSuqwgg25ga+LAXWxj0AfY5FI3+AzhppKjKJpKgyWHhgJrSgvKrqe7UUC7&#10;6+rnZjd2Xx76G/2lJ2na/1Wq121XMxCeWv8v/nNvtYJ4HIe54U14AnLx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5LofsMAAADdAAAADwAAAAAAAAAAAAAAAACYAgAAZHJzL2Rv&#10;d25yZXYueG1sUEsFBgAAAAAEAAQA9QAAAIgDAAAAAA==&#10;" strokecolor="#969696"/>
                  <v:rect id="Rectangle 1962" o:spid="_x0000_s2829"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5N5ccA&#10;AADdAAAADwAAAGRycy9kb3ducmV2LnhtbESPT2vCQBTE7wW/w/IEL6KbapU0dRUJiFL04L9Db4/s&#10;axLMvk2zq8Zv7xYKPQ4z8xtmtmhNJW7UuNKygtdhBII4s7rkXMHpuBrEIJxH1lhZJgUPcrCYd15m&#10;mGh75z3dDj4XAcIuQQWF93UipcsKMuiGtiYO3rdtDPogm1zqBu8Bbio5iqKpNFhyWCiwprSg7HK4&#10;GgX0eVmef+zabstdf63f9CRN+19K9brt8gOEp9b/h//aG60gHsfv8PsmPAE5f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eTeXHAAAA3QAAAA8AAAAAAAAAAAAAAAAAmAIAAGRy&#10;cy9kb3ducmV2LnhtbFBLBQYAAAAABAAEAPUAAACMAwAAAAA=&#10;" strokecolor="#969696"/>
                  <v:rect id="Rectangle 1963" o:spid="_x0000_s2830"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1ypcUA&#10;AADdAAAADwAAAGRycy9kb3ducmV2LnhtbERPy2rCQBTdC/7DcIVupE60D2zqGEKgRKRdVO2iu0vm&#10;mgQzd2JmGuPfO4uCy8N5r5LBNKKnztWWFcxnEQjiwuqaSwWH/cfjEoTzyBoby6TgSg6S9Xi0wljb&#10;C39Tv/OlCCHsYlRQed/GUrqiIoNuZlviwB1tZ9AH2JVSd3gJ4aaRiyh6lQZrDg0VtpRVVJx2f0YB&#10;bU/pz9nm9rP+mub6Wb9k2fRXqYfJkL6D8DT4u/jfvdEKlk9vYX94E5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PXKlxQAAAN0AAAAPAAAAAAAAAAAAAAAAAJgCAABkcnMv&#10;ZG93bnJldi54bWxQSwUGAAAAAAQABAD1AAAAigMAAAAA&#10;" strokecolor="#969696"/>
                  <v:rect id="Rectangle 1964" o:spid="_x0000_s2831"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HXPscA&#10;AADdAAAADwAAAGRycy9kb3ducmV2LnhtbESPQWvCQBSE74L/YXlCL1I3tlo0uooExFL0oK0Hb4/s&#10;Mwlm38bsqvHfuwXB4zAz3zDTeWNKcaXaFZYV9HsRCOLU6oIzBX+/y/cRCOeRNZaWScGdHMxn7dYU&#10;Y21vvKXrzmciQNjFqCD3voqldGlOBl3PVsTBO9raoA+yzqSu8RbgppQfUfQlDRYcFnKsKMkpPe0u&#10;RgH9nBb7s13ZdbHprvRAD5Oke1DqrdMsJiA8Nf4Vfra/tYLR57gP/2/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x1z7HAAAA3QAAAA8AAAAAAAAAAAAAAAAAmAIAAGRy&#10;cy9kb3ducmV2LnhtbFBLBQYAAAAABAAEAPUAAACMAwAAAAA=&#10;" strokecolor="#969696"/>
                  <v:rect id="Rectangle 1965" o:spid="_x0000_s2832"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NJSccA&#10;AADdAAAADwAAAGRycy9kb3ducmV2LnhtbESPQWvCQBSE74L/YXlCL1I3Wi0aXUUCYil60NaDt0f2&#10;mQSzb9PsqvHfuwXB4zAz3zCzRWNKcaXaFZYV9HsRCOLU6oIzBb8/q/cxCOeRNZaWScGdHCzm7dYM&#10;Y21vvKPr3mciQNjFqCD3voqldGlOBl3PVsTBO9naoA+yzqSu8RbgppSDKPqUBgsOCzlWlOSUnvcX&#10;o4C+z8vDn13bTbHtrvVQj5Kke1TqrdMspyA8Nf4Vfra/tILxx2QA/2/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jSUnHAAAA3QAAAA8AAAAAAAAAAAAAAAAAmAIAAGRy&#10;cy9kb3ducmV2LnhtbFBLBQYAAAAABAAEAPUAAACMAwAAAAA=&#10;" strokecolor="#969696"/>
                  <v:rect id="Rectangle 1966" o:spid="_x0000_s2833"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s0sgA&#10;AADdAAAADwAAAGRycy9kb3ducmV2LnhtbESPQWvCQBSE74X+h+UJvYjZVFvRmFUkUJSih0Z76O2R&#10;fSbB7NuYXTX9991CocdhZr5h0lVvGnGjztWWFTxHMQjiwuqaSwXHw9toBsJ5ZI2NZVLwTQ5Wy8eH&#10;FBNt7/xBt9yXIkDYJaig8r5NpHRFRQZdZFvi4J1sZ9AH2ZVSd3gPcNPIcRxPpcGaw0KFLWUVFef8&#10;ahTQ+3n9ebEbu6v3w41+0a9ZNvxS6mnQrxcgPPX+P/zX3moFs8l8Ar9vwhO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7+zSyAAAAN0AAAAPAAAAAAAAAAAAAAAAAJgCAABk&#10;cnMvZG93bnJldi54bWxQSwUGAAAAAAQABAD1AAAAjQMAAAAA&#10;" strokecolor="#969696"/>
                  <v:rect id="Rectangle 1967" o:spid="_x0000_s2834"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Z0pscA&#10;AADdAAAADwAAAGRycy9kb3ducmV2LnhtbESPzWvCQBTE7wX/h+UJXkQ3fqLRVSQgFmkPfvTQ2yP7&#10;TILZtzG7avrfdwtCj8PM/IZZrhtTigfVrrCsYNCPQBCnVhecKTiftr0ZCOeRNZaWScEPOVivWm9L&#10;jLV98oEeR5+JAGEXo4Lc+yqW0qU5GXR9WxEH72Jrgz7IOpO6xmeAm1IOo2gqDRYcFnKsKMkpvR7v&#10;RgHtr5uvm93Zj+Kzu9NjPUmS7rdSnXazWYDw1Pj/8Kv9rhXMRvMx/L0JT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GdKbHAAAA3QAAAA8AAAAAAAAAAAAAAAAAmAIAAGRy&#10;cy9kb3ducmV2LnhtbFBLBQYAAAAABAAEAPUAAACMAwAAAAA=&#10;" strokecolor="#969696"/>
                  <v:rect id="Rectangle 1968" o:spid="_x0000_s2835"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rRPccA&#10;AADdAAAADwAAAGRycy9kb3ducmV2LnhtbESPT2vCQBTE7wW/w/IEL6IbtYpGV5GAWKQe/NNDb4/s&#10;Mwlm38bsqum37xaEHoeZ+Q2zWDWmFA+qXWFZwaAfgSBOrS44U3A+bXpTEM4jaywtk4IfcrBatt4W&#10;GGv75AM9jj4TAcIuRgW591UspUtzMuj6tiIO3sXWBn2QdSZ1jc8AN6UcRtFEGiw4LORYUZJTej3e&#10;jQLaXddfN7u1n8W+u9Xvepwk3W+lOu1mPQfhqfH/4Vf7QyuYjmZj+HsTn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K0T3HAAAA3QAAAA8AAAAAAAAAAAAAAAAAmAIAAGRy&#10;cy9kb3ducmV2LnhtbFBLBQYAAAAABAAEAPUAAACMAwAAAAA=&#10;" strokecolor="#969696"/>
                  <v:rect id="Rectangle 1969" o:spid="_x0000_s2836"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hPSscA&#10;AADdAAAADwAAAGRycy9kb3ducmV2LnhtbESPT2vCQBTE70K/w/IKXkQ3tTZo6ioSEEvRQ/1z8PbI&#10;vibB7Ns0u2r89m5B8DjMzG+Y6bw1lbhQ40rLCt4GEQjizOqScwX73bI/BuE8ssbKMim4kYP57KUz&#10;xUTbK//QZetzESDsElRQeF8nUrqsIINuYGvi4P3axqAPssmlbvAa4KaSwyiKpcGSw0KBNaUFZaft&#10;2Sig79Pi8GdXdl1ueis90h9p2jsq1X1tF58gPLX+GX60v7SC8fskhv834QnI2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YT0rHAAAA3QAAAA8AAAAAAAAAAAAAAAAAmAIAAGRy&#10;cy9kb3ducmV2LnhtbFBLBQYAAAAABAAEAPUAAACMAwAAAAA=&#10;" strokecolor="#969696"/>
                  <v:rect id="Rectangle 1970" o:spid="_x0000_s2837"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Tq0ccA&#10;AADdAAAADwAAAGRycy9kb3ducmV2LnhtbESPzWvCQBTE7wX/h+UVvIhurPUrdRUJiKXUg18Hb4/s&#10;Mwlm36bZVeN/7xYKPQ4z8xtmtmhMKW5Uu8Kygn4vAkGcWl1wpuCwX3UnIJxH1lhaJgUPcrCYt15m&#10;GGt75y3ddj4TAcIuRgW591UspUtzMuh6tiIO3tnWBn2QdSZ1jfcAN6V8i6KRNFhwWMixoiSn9LK7&#10;GgX0dVkef+zafhebzlq/62GSdE5KtV+b5QcIT43/D/+1P7WCyWA6ht834QnI+R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U6tHHAAAA3QAAAA8AAAAAAAAAAAAAAAAAmAIAAGRy&#10;cy9kb3ducmV2LnhtbFBLBQYAAAAABAAEAPUAAACMAwAAAAA=&#10;" strokecolor="#969696"/>
                </v:group>
                <v:group id="Group 1971" o:spid="_x0000_s2838" style="position:absolute;left:2637;top:5811;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Tj6MMAAADdAAAADwAAAGRycy9kb3ducmV2LnhtbERPTYvCMBC9C/sfwgh7&#10;07QrSrcaRcRd9iCCuiDehmZsi82kNLGt/94cBI+P971Y9aYSLTWutKwgHkcgiDOrS84V/J9+RgkI&#10;55E1VpZJwYMcrJYfgwWm2nZ8oPbocxFC2KWooPC+TqV0WUEG3djWxIG72sagD7DJpW6wC+Gmkl9R&#10;NJMGSw4NBda0KSi7He9GwW+H3XoSb9vd7bp5XE7T/XkXk1Kfw349B+Gp92/xy/2nFSST7zA3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1OPowwAAAN0AAAAP&#10;AAAAAAAAAAAAAAAAAKoCAABkcnMvZG93bnJldi54bWxQSwUGAAAAAAQABAD6AAAAmgMAAAAA&#10;">
                  <v:rect id="Rectangle 1972" o:spid="_x0000_s2839"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fbOMcA&#10;AADdAAAADwAAAGRycy9kb3ducmV2LnhtbESPT2vCQBTE74LfYXmCF9GNtopGV5GAWEp78N/B2yP7&#10;TILZtzG7avrtu4WCx2FmfsMsVo0pxYNqV1hWMBxEIIhTqwvOFBwPm/4UhPPIGkvLpOCHHKyW7dYC&#10;Y22fvKPH3mciQNjFqCD3voqldGlOBt3AVsTBu9jaoA+yzqSu8RngppSjKJpIgwWHhRwrSnJKr/u7&#10;UUCf1/XpZrf2q/jubfW7HidJ76xUt9Os5yA8Nf4V/m9/aAXTt9kM/t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H2zjHAAAA3QAAAA8AAAAAAAAAAAAAAAAAmAIAAGRy&#10;cy9kb3ducmV2LnhtbFBLBQYAAAAABAAEAPUAAACMAwAAAAA=&#10;" strokecolor="#969696"/>
                  <v:rect id="Rectangle 1973" o:spid="_x0000_s2840"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0qR8QA&#10;AADdAAAADwAAAGRycy9kb3ducmV2LnhtbERPTWvCQBC9F/wPywi9iG4saZHoKhIoEWkPWj14G7Jj&#10;EszOxuw2if/ePRR6fLzv1WYwteiodZVlBfNZBII4t7riQsHp53O6AOE8ssbaMil4kIPNevSywkTb&#10;ng/UHX0hQgi7BBWU3jeJlC4vyaCb2YY4cFfbGvQBtoXULfYh3NTyLYo+pMGKQ0OJDaUl5bfjr1FA&#10;+9v2fLeZ/aq+J5mO9XuaTi5KvY6H7RKEp8H/i//cO61gEUdhf3gTno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dKkfEAAAA3QAAAA8AAAAAAAAAAAAAAAAAmAIAAGRycy9k&#10;b3ducmV2LnhtbFBLBQYAAAAABAAEAPUAAACJAwAAAAA=&#10;" strokecolor="#969696"/>
                  <v:rect id="Rectangle 1974" o:spid="_x0000_s2841"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GP3McA&#10;AADdAAAADwAAAGRycy9kb3ducmV2LnhtbESPT2vCQBTE7wW/w/KEXsRsLKmE1FUkIEqxB//00Nsj&#10;+5oEs29jdjXpt3cLhR6HmfkNs1gNphF36lxtWcEsikEQF1bXXCo4nzbTFITzyBoby6TghxyslqOn&#10;BWba9nyg+9GXIkDYZaig8r7NpHRFRQZdZFvi4H3bzqAPsiul7rAPcNPIlzieS4M1h4UKW8orKi7H&#10;m1FA75f159Vu7b7+mGx1ol/zfPKl1PN4WL+B8DT4//Bfe6cVpEk8g9834QnI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j9zHAAAA3QAAAA8AAAAAAAAAAAAAAAAAmAIAAGRy&#10;cy9kb3ducmV2LnhtbFBLBQYAAAAABAAEAPUAAACMAwAAAAA=&#10;" strokecolor="#969696"/>
                  <v:rect id="Rectangle 1975" o:spid="_x0000_s2842"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MRq8YA&#10;AADdAAAADwAAAGRycy9kb3ducmV2LnhtbESPQYvCMBSE7wv+h/AEL6KpoiJdo0hBFHEPVvewt0fz&#10;ti02L7WJWv+9WRD2OMzMN8xi1ZpK3KlxpWUFo2EEgjizuuRcwfm0GcxBOI+ssbJMCp7kYLXsfCww&#10;1vbBR7qnPhcBwi5GBYX3dSylywoy6Ia2Jg7er20M+iCbXOoGHwFuKjmOopk0WHJYKLCmpKDskt6M&#10;Atpf1t9Xu7WH8qu/1RM9TZL+j1K9brv+BOGp9f/hd3unFcwn0Rj+3oQnIJ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MRq8YAAADdAAAADwAAAAAAAAAAAAAAAACYAgAAZHJz&#10;L2Rvd25yZXYueG1sUEsFBgAAAAAEAAQA9QAAAIsDAAAAAA==&#10;" strokecolor="#969696"/>
                  <v:rect id="Rectangle 1976" o:spid="_x0000_s2843"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0MMYA&#10;AADdAAAADwAAAGRycy9kb3ducmV2LnhtbESPT4vCMBTE74LfITzBi6yp/xbpGkUKoogedHcPe3s0&#10;b9ti81KbqPXbG0HwOMzMb5jZojGluFLtCssKBv0IBHFqdcGZgp/v1ccUhPPIGkvLpOBODhbzdmuG&#10;sbY3PtD16DMRIOxiVJB7X8VSujQng65vK+Lg/dvaoA+yzqSu8RbgppTDKPqUBgsOCzlWlOSUno4X&#10;o4C2p+Xv2a7trtj31nqsJ0nS+1Oq22mWXyA8Nf4dfrU3WsF0HI3g+SY8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E+0MMYAAADdAAAADwAAAAAAAAAAAAAAAACYAgAAZHJz&#10;L2Rvd25yZXYueG1sUEsFBgAAAAAEAAQA9QAAAIsDAAAAAA==&#10;" strokecolor="#969696"/>
                  <v:rect id="Rectangle 1977" o:spid="_x0000_s2844"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YsRMcA&#10;AADdAAAADwAAAGRycy9kb3ducmV2LnhtbESPQWvCQBSE7wX/w/IEL6FulFgkdQ0hUCzFHqr20Nsj&#10;+0yC2bdpdmvSf+8WhB6HmfmG2WSjacWVetdYVrCYxyCIS6sbrhScji+PaxDOI2tsLZOCX3KQbScP&#10;G0y1HfiDrgdfiQBhl6KC2vsuldKVNRl0c9sRB+9se4M+yL6SuschwE0rl3H8JA02HBZq7Kioqbwc&#10;fowCervkn992Z/fNe7TTiV4VRfSl1Gw65s8gPI3+P3xvv2oF6yRO4O9NeAJye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LETHAAAA3QAAAA8AAAAAAAAAAAAAAAAAmAIAAGRy&#10;cy9kb3ducmV2LnhtbFBLBQYAAAAABAAEAPUAAACMAwAAAAA=&#10;" strokecolor="#969696"/>
                  <v:rect id="Rectangle 1978" o:spid="_x0000_s2845"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qJ38UA&#10;AADdAAAADwAAAGRycy9kb3ducmV2LnhtbESPT4vCMBTE74LfITxhL6Kpi4pUo0hhUUQP/jt4ezTP&#10;tti81Car3W+/EQSPw8z8hpktGlOKB9WusKxg0I9AEKdWF5wpOB1/ehMQziNrLC2Tgj9ysJi3WzOM&#10;tX3ynh4Hn4kAYRejgtz7KpbSpTkZdH1bEQfvamuDPsg6k7rGZ4CbUn5H0VgaLDgs5FhRklN6O/wa&#10;BbS5Lc93u7LbYtdd6aEeJUn3otRXp1lOQXhq/Cf8bq+1gskwGsHrTXg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6onfxQAAAN0AAAAPAAAAAAAAAAAAAAAAAJgCAABkcnMv&#10;ZG93bnJldi54bWxQSwUGAAAAAAQABAD1AAAAigMAAAAA&#10;" strokecolor="#969696"/>
                  <v:rect id="Rectangle 1979" o:spid="_x0000_s2846"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gXqMUA&#10;AADdAAAADwAAAGRycy9kb3ducmV2LnhtbESPT4vCMBTE74LfITxhL6Kpi4pUo0hhUUQP/jt4ezTP&#10;tti81Car3W+/EQSPw8z8hpktGlOKB9WusKxg0I9AEKdWF5wpOB1/ehMQziNrLC2Tgj9ysJi3WzOM&#10;tX3ynh4Hn4kAYRejgtz7KpbSpTkZdH1bEQfvamuDPsg6k7rGZ4CbUn5H0VgaLDgs5FhRklN6O/wa&#10;BbS5Lc93u7LbYtdd6aEeJUn3otRXp1lOQXhq/Cf8bq+1gskwGsPrTXg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OBeoxQAAAN0AAAAPAAAAAAAAAAAAAAAAAJgCAABkcnMv&#10;ZG93bnJldi54bWxQSwUGAAAAAAQABAD1AAAAigMAAAAA&#10;" strokecolor="#969696"/>
                  <v:rect id="Rectangle 1980" o:spid="_x0000_s2847"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SyM8cA&#10;AADdAAAADwAAAGRycy9kb3ducmV2LnhtbESPQWvCQBSE74X+h+UVehHdWGIbUleRQLGIHprqwdsj&#10;+5oEs29jdmvSf+8KQo/DzHzDzJeDacSFOldbVjCdRCCIC6trLhXsvz/GCQjnkTU2lknBHzlYLh4f&#10;5phq2/MXXXJfigBhl6KCyvs2ldIVFRl0E9sSB+/HdgZ9kF0pdYd9gJtGvkTRqzRYc1iosKWsouKU&#10;/xoFtDmtDme7ttt6N1rrWM+ybHRU6vlpWL2D8DT4//C9/akVJHH0Brc34QnIx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90sjPHAAAA3QAAAA8AAAAAAAAAAAAAAAAAmAIAAGRy&#10;cy9kb3ducmV2LnhtbFBLBQYAAAAABAAEAPUAAACMAwAAAAA=&#10;" strokecolor="#969696"/>
                  <v:rect id="Rectangle 1981" o:spid="_x0000_s2848"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smQcQA&#10;AADdAAAADwAAAGRycy9kb3ducmV2LnhtbERPTWvCQBC9F/wPywi9iG4saZHoKhIoEWkPWj14G7Jj&#10;EszOxuw2if/ePRR6fLzv1WYwteiodZVlBfNZBII4t7riQsHp53O6AOE8ssbaMil4kIPNevSywkTb&#10;ng/UHX0hQgi7BBWU3jeJlC4vyaCb2YY4cFfbGvQBtoXULfYh3NTyLYo+pMGKQ0OJDaUl5bfjr1FA&#10;+9v2fLeZ/aq+J5mO9XuaTi5KvY6H7RKEp8H/i//cO61gEUdhbngTno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rJkHEAAAA3QAAAA8AAAAAAAAAAAAAAAAAmAIAAGRycy9k&#10;b3ducmV2LnhtbFBLBQYAAAAABAAEAPUAAACJAwAAAAA=&#10;" strokecolor="#969696"/>
                  <v:rect id="Rectangle 1982" o:spid="_x0000_s2849"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eD2sYA&#10;AADdAAAADwAAAGRycy9kb3ducmV2LnhtbESPQYvCMBSE74L/ITzBi6yp4opWo0hBFFkPursHb4/m&#10;2Rabl9pErf/eLCx4HGbmG2a+bEwp7lS7wrKCQT8CQZxaXXCm4Od7/TEB4TyyxtIyKXiSg+Wi3Zpj&#10;rO2DD3Q/+kwECLsYFeTeV7GULs3JoOvbijh4Z1sb9EHWmdQ1PgLclHIYRWNpsOCwkGNFSU7p5Xgz&#10;Cmh3Wf1e7cZ+FfveRo/0Z5L0Tkp1O81qBsJT49/h//ZWK5iMoin8vQlPQC5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eD2sYAAADdAAAADwAAAAAAAAAAAAAAAACYAgAAZHJz&#10;L2Rvd25yZXYueG1sUEsFBgAAAAAEAAQA9QAAAIsDAAAAAA==&#10;" strokecolor="#969696"/>
                  <v:rect id="Rectangle 1983" o:spid="_x0000_s2850"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S8msUA&#10;AADdAAAADwAAAGRycy9kb3ducmV2LnhtbERPy2qDQBTdF/oPww10E5LRkJRgM4YgBEtpFs1j0d3F&#10;uVHRuWOdqdq/7ywKXR7Oe7efTCsG6l1tWUG8jEAQF1bXXCq4Xo6LLQjnkTW2lknBDznYp48PO0y0&#10;HfmDhrMvRQhhl6CCyvsukdIVFRl0S9sRB+5ue4M+wL6UuscxhJtWrqLoWRqsOTRU2FFWUdGcv40C&#10;emsOty+b2/f6NM/1Wm+ybP6p1NNsOryA8DT5f/Gf+1Ur2K7jsD+8CU9Ap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RLyaxQAAAN0AAAAPAAAAAAAAAAAAAAAAAJgCAABkcnMv&#10;ZG93bnJldi54bWxQSwUGAAAAAAQABAD1AAAAigMAAAAA&#10;" strokecolor="#969696"/>
                  <v:rect id="Rectangle 1984" o:spid="_x0000_s2851"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ZAccA&#10;AADdAAAADwAAAGRycy9kb3ducmV2LnhtbESPQWvCQBSE7wX/w/KEXqRuUlKR1DWEgFiKPaj14O2R&#10;fU2C2bcxuzXpv3cLhR6HmfmGWWWjacWNetdYVhDPIxDEpdUNVwo+j5unJQjnkTW2lknBDznI1pOH&#10;FabaDryn28FXIkDYpaig9r5LpXRlTQbd3HbEwfuyvUEfZF9J3eMQ4KaVz1G0kAYbDgs1dlTUVF4O&#10;30YBvV/y09Vu7a75mG11ol+KYnZW6nE65q8gPI3+P/zXftMKlkkcw++b8ATk+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IGQHHAAAA3QAAAA8AAAAAAAAAAAAAAAAAmAIAAGRy&#10;cy9kb3ducmV2LnhtbFBLBQYAAAAABAAEAPUAAACMAwAAAAA=&#10;" strokecolor="#969696"/>
                  <v:rect id="Rectangle 1985" o:spid="_x0000_s2852"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qHdsgA&#10;AADdAAAADwAAAGRycy9kb3ducmV2LnhtbESPT2vCQBTE7wW/w/IEL1I3BiuSuooEJKXYg3966O2R&#10;fSbB7NuY3Sbpt3cLhR6HmfkNs94OphYdta6yrGA+i0AQ51ZXXCi4nPfPKxDOI2usLZOCH3Kw3Yye&#10;1pho2/ORupMvRICwS1BB6X2TSOnykgy6mW2Ig3e1rUEfZFtI3WIf4KaWcRQtpcGKw0KJDaUl5bfT&#10;t1FA77fd591m9lB9TDO90C9pOv1SajIedq8gPA3+P/zXftMKVot5DL9vwhOQm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2od2yAAAAN0AAAAPAAAAAAAAAAAAAAAAAJgCAABk&#10;cnMvZG93bnJldi54bWxQSwUGAAAAAAQABAD1AAAAjQMAAAAA&#10;" strokecolor="#969696"/>
                  <v:rect id="Rectangle 1986" o:spid="_x0000_s2853"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Yi7ccA&#10;AADdAAAADwAAAGRycy9kb3ducmV2LnhtbESPS4vCQBCE74L/YegFL6IT1weSdRQJLIqsB1+HvTWZ&#10;3iSY6YmZUeO/d4QFj0VVfUXNFo0pxY1qV1hWMOhHIIhTqwvOFBwP370pCOeRNZaWScGDHCzm7dYM&#10;Y23vvKPb3mciQNjFqCD3voqldGlOBl3fVsTB+7O1QR9knUld4z3ATSk/o2giDRYcFnKsKMkpPe+v&#10;RgFtzsvTxa7sT7HtrvRIj5Ok+6tU56NZfoHw1Ph3+L+91gqmo8EQXm/CE5D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WIu3HAAAA3QAAAA8AAAAAAAAAAAAAAAAAmAIAAGRy&#10;cy9kb3ducmV2LnhtbFBLBQYAAAAABAAEAPUAAACMAwAAAAA=&#10;" strokecolor="#969696"/>
                  <v:rect id="Rectangle 1987" o:spid="_x0000_s2854"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6mccA&#10;AADdAAAADwAAAGRycy9kb3ducmV2LnhtbESPQWvCQBSE74X+h+UVvEjdKGmR1DWEQLGIHrT14O2R&#10;fU2C2bdpdpvEf+8KhR6HmfmGWaWjaURPnastK5jPIhDEhdU1lwq+Pt+flyCcR9bYWCYFV3KQrh8f&#10;VphoO/CB+qMvRYCwS1BB5X2bSOmKigy6mW2Jg/dtO4M+yK6UusMhwE0jF1H0Kg3WHBYqbCmvqLgc&#10;f40C2l6y04/d2F29n250rF/yfHpWavI0Zm8gPI3+P/zX/tAKlvE8hvub8ATk+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upnHAAAA3QAAAA8AAAAAAAAAAAAAAAAAmAIAAGRy&#10;cy9kb3ducmV2LnhtbFBLBQYAAAAABAAEAPUAAACMAwAAAAA=&#10;" strokecolor="#969696"/>
                  <v:rect id="Rectangle 1988" o:spid="_x0000_s2855"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MfAsYA&#10;AADdAAAADwAAAGRycy9kb3ducmV2LnhtbESPQYvCMBSE74L/ITzBi2iq6CLVKFIQRdzDdteDt0fz&#10;bIvNS22idv/9RljwOMzMN8xy3ZpKPKhxpWUF41EEgjizuuRcwc/3djgH4TyyxsoyKfglB+tVt7PE&#10;WNsnf9Ej9bkIEHYxKii8r2MpXVaQQTeyNXHwLrYx6INscqkbfAa4qeQkij6kwZLDQoE1JQVl1/Ru&#10;FNDhujnd7M4ey8/BTk/1LEkGZ6X6vXazAOGp9e/wf3uvFcyn4xm83o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MfAsYAAADdAAAADwAAAAAAAAAAAAAAAACYAgAAZHJz&#10;L2Rvd25yZXYueG1sUEsFBgAAAAAEAAQA9QAAAIsDAAAAAA==&#10;" strokecolor="#969696"/>
                  <v:rect id="Rectangle 1989" o:spid="_x0000_s2856"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GBdcYA&#10;AADdAAAADwAAAGRycy9kb3ducmV2LnhtbESPQYvCMBSE74L/ITzBi2iqqEg1ihREEfew3fXg7dE8&#10;22LzUpuo3X+/ERb2OMzMN8xq05pKPKlxpWUF41EEgjizuuRcwffXbrgA4TyyxsoyKfghB5t1t7PC&#10;WNsXf9Iz9bkIEHYxKii8r2MpXVaQQTeyNXHwrrYx6INscqkbfAW4qeQkiubSYMlhocCakoKyW/ow&#10;Cuh4257vdm9P5cdgr6d6liSDi1L9XrtdgvDU+v/wX/ugFSym4zm834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GBdcYAAADdAAAADwAAAAAAAAAAAAAAAACYAgAAZHJz&#10;L2Rvd25yZXYueG1sUEsFBgAAAAAEAAQA9QAAAIsDAAAAAA==&#10;" strokecolor="#969696"/>
                  <v:rect id="Rectangle 1990" o:spid="_x0000_s2857"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0k7sgA&#10;AADdAAAADwAAAGRycy9kb3ducmV2LnhtbESPS2vDMBCE74X+B7GFXkIsp+SFa8UYQ0kJ6aF5HHpb&#10;rK1tYq1cS03cfx8FAj0OM/MNk2aDacWZetdYVjCJYhDEpdUNVwoO+7fxEoTzyBpby6Tgjxxkq8eH&#10;FBNtL/xJ552vRICwS1BB7X2XSOnKmgy6yHbEwfu2vUEfZF9J3eMlwE0rX+J4Lg02HBZq7KioqTzt&#10;fo0C2pzy449d223zMVrrqZ4VxehLqeenIX8F4Wnw/+F7+10rWE4nC7i9CU9Ar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rSTuyAAAAN0AAAAPAAAAAAAAAAAAAAAAAJgCAABk&#10;cnMvZG93bnJldi54bWxQSwUGAAAAAAQABAD1AAAAjQMAAAAA&#10;" strokecolor="#969696"/>
                </v:group>
                <v:group id="Group 1991" o:spid="_x0000_s2858" style="position:absolute;left:2637;top:5955;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CtLdfCAAAA3QAAAA8A&#10;AAAAAAAAAAAAAAAAqgIAAGRycy9kb3ducmV2LnhtbFBLBQYAAAAABAAEAPoAAACZAwAAAAA=&#10;">
                  <v:rect id="Rectangle 1992" o:spid="_x0000_s2859"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4VB8YA&#10;AADdAAAADwAAAGRycy9kb3ducmV2LnhtbESPQYvCMBSE74L/ITzBi2iquItWo0hBlGU96OrB26N5&#10;tsXmpTZR67/fLCx4HGbmG2a+bEwpHlS7wrKC4SACQZxaXXCm4Piz7k9AOI+ssbRMCl7kYLlot+YY&#10;a/vkPT0OPhMBwi5GBbn3VSylS3My6Aa2Ig7exdYGfZB1JnWNzwA3pRxF0ac0WHBYyLGiJKf0ergb&#10;BfR1XZ1udmO/i11vo8f6I0l6Z6W6nWY1A+Gp8e/wf3urFUzGwyn8vQ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4VB8YAAADdAAAADwAAAAAAAAAAAAAAAACYAgAAZHJz&#10;L2Rvd25yZXYueG1sUEsFBgAAAAAEAAQA9QAAAIsDAAAAAA==&#10;" strokecolor="#969696"/>
                  <v:rect id="Rectangle 1993" o:spid="_x0000_s2860"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h2J8IA&#10;AADdAAAADwAAAGRycy9kb3ducmV2LnhtbERPy4rCMBTdC/5DuIIb0VTRQapRpCCK6GJ8LNxdmmtb&#10;bG5qE7Xz95OF4PJw3vNlY0rxotoVlhUMBxEI4tTqgjMF59O6PwXhPLLG0jIp+CMHy0W7NcdY2zf/&#10;0uvoMxFC2MWoIPe+iqV0aU4G3cBWxIG72dqgD7DOpK7xHcJNKUdR9CMNFhwacqwoySm9H59GAe3u&#10;q8vDbuy+OPQ2eqwnSdK7KtXtNKsZCE+N/4o/7q1WMB2Pwv7wJjwB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KHYnwgAAAN0AAAAPAAAAAAAAAAAAAAAAAJgCAABkcnMvZG93&#10;bnJldi54bWxQSwUGAAAAAAQABAD1AAAAhwMAAAAA&#10;" strokecolor="#969696"/>
                  <v:rect id="Rectangle 1994" o:spid="_x0000_s2861"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TTvMgA&#10;AADdAAAADwAAAGRycy9kb3ducmV2LnhtbESPT2vCQBTE7wW/w/IEL1I3BiuSuooEJKXYg3966O2R&#10;fSbB7NuY3Sbpt3cLhR6HmfkNs94OphYdta6yrGA+i0AQ51ZXXCi4nPfPKxDOI2usLZOCH3Kw3Yye&#10;1pho2/ORupMvRICwS1BB6X2TSOnykgy6mW2Ig3e1rUEfZFtI3WIf4KaWcRQtpcGKw0KJDaUl5bfT&#10;t1FA77fd591m9lB9TDO90C9pOv1SajIedq8gPA3+P/zXftMKVot4Dr9vwhOQm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ZNO8yAAAAN0AAAAPAAAAAAAAAAAAAAAAAJgCAABk&#10;cnMvZG93bnJldi54bWxQSwUGAAAAAAQABAD1AAAAjQMAAAAA&#10;" strokecolor="#969696"/>
                  <v:rect id="Rectangle 1995" o:spid="_x0000_s2862"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ZNy8YA&#10;AADdAAAADwAAAGRycy9kb3ducmV2LnhtbESPQYvCMBSE78L+h/AWvIimW3SRahQpiCLrQVcP3h7N&#10;sy02L90mav33G0HwOMzMN8x03ppK3KhxpWUFX4MIBHFmdcm5gsPvsj8G4TyyxsoyKXiQg/nsozPF&#10;RNs77+i297kIEHYJKii8rxMpXVaQQTewNXHwzrYx6INscqkbvAe4qWQcRd/SYMlhocCa0oKyy/5q&#10;FNDmsjj+2ZX9Kbe9lR7qUZr2Tkp1P9vFBISn1r/Dr/ZaKxgP4xieb8ITk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ZNy8YAAADdAAAADwAAAAAAAAAAAAAAAACYAgAAZHJz&#10;L2Rvd25yZXYueG1sUEsFBgAAAAAEAAQA9QAAAIsDAAAAAA==&#10;" strokecolor="#969696"/>
                  <v:rect id="Rectangle 1996" o:spid="_x0000_s2863"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oUMYA&#10;AADdAAAADwAAAGRycy9kb3ducmV2LnhtbESPS4vCQBCE7wv+h6EFL6ITn0h0FAksiuwe1sfBW5Np&#10;k2CmJ5sZNf57R1jYY1FVX1GLVWNKcafaFZYVDPoRCOLU6oIzBcfDZ28GwnlkjaVlUvAkB6tl62OB&#10;sbYP/qH73mciQNjFqCD3voqldGlOBl3fVsTBu9jaoA+yzqSu8RHgppTDKJpKgwWHhRwrSnJKr/ub&#10;UUC76/r0azf2q/jubvRYT5Kke1aq027WcxCeGv8f/mtvtYLZeDiC95vwBOT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oUMYAAADdAAAADwAAAAAAAAAAAAAAAACYAgAAZHJz&#10;L2Rvd25yZXYueG1sUEsFBgAAAAAEAAQA9QAAAIsDAAAAAA==&#10;" strokecolor="#969696"/>
                  <v:rect id="Rectangle 1997" o:spid="_x0000_s2864"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NwJMcA&#10;AADdAAAADwAAAGRycy9kb3ducmV2LnhtbESPQWvCQBSE7wX/w/IEL1I3SiqSuoYQEEtpD2o9eHtk&#10;X5Ng9m3MbpP033cLhR6HmfmG2aajaURPnastK1guIhDEhdU1lwo+zvvHDQjnkTU2lknBNzlId5OH&#10;LSbaDnyk/uRLESDsElRQed8mUrqiIoNuYVvi4H3azqAPsiul7nAIcNPIVRStpcGaw0KFLeUVFbfT&#10;l1FAr7fscrcH+1a/zw861k95Pr8qNZuO2TMIT6P/D/+1X7SCTbyK4fdNeAJy9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TcCTHAAAA3QAAAA8AAAAAAAAAAAAAAAAAmAIAAGRy&#10;cy9kb3ducmV2LnhtbFBLBQYAAAAABAAEAPUAAACMAwAAAAA=&#10;" strokecolor="#969696"/>
                  <v:rect id="Rectangle 1998" o:spid="_x0000_s2865"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Vv8YA&#10;AADdAAAADwAAAGRycy9kb3ducmV2LnhtbESPT4vCMBTE74LfITzBi6ypoiLVKFJYFFkP/tmDt0fz&#10;bIvNS7eJWr+9WRA8DjPzG2a+bEwp7lS7wrKCQT8CQZxaXXCm4HT8/pqCcB5ZY2mZFDzJwXLRbs0x&#10;1vbBe7offCYChF2MCnLvq1hKl+Zk0PVtRRy8i60N+iDrTOoaHwFuSjmMook0WHBYyLGiJKf0ergZ&#10;BbS9rn7/7Nr+FLveWo/0OEl6Z6W6nWY1A+Gp8Z/wu73RCqaj4Rj+34QnIB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1/Vv8YAAADdAAAADwAAAAAAAAAAAAAAAACYAgAAZHJz&#10;L2Rvd25yZXYueG1sUEsFBgAAAAAEAAQA9QAAAIsDAAAAAA==&#10;" strokecolor="#969696"/>
                  <v:rect id="Rectangle 1999" o:spid="_x0000_s2866"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1LyMYA&#10;AADdAAAADwAAAGRycy9kb3ducmV2LnhtbESPT4vCMBTE74LfITzBi6ypoiLVKFJYFFkP/tmDt0fz&#10;bIvNS7eJWr+9WRA8DjPzG2a+bEwp7lS7wrKCQT8CQZxaXXCm4HT8/pqCcB5ZY2mZFDzJwXLRbs0x&#10;1vbBe7offCYChF2MCnLvq1hKl+Zk0PVtRRy8i60N+iDrTOoaHwFuSjmMook0WHBYyLGiJKf0ergZ&#10;BbS9rn7/7Nr+FLveWo/0OEl6Z6W6nWY1A+Gp8Z/wu73RCqaj4QT+34QnIB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41LyMYAAADdAAAADwAAAAAAAAAAAAAAAACYAgAAZHJz&#10;L2Rvd25yZXYueG1sUEsFBgAAAAAEAAQA9QAAAIsDAAAAAA==&#10;" strokecolor="#969696"/>
                  <v:rect id="Rectangle 2000" o:spid="_x0000_s2867"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HuU8gA&#10;AADdAAAADwAAAGRycy9kb3ducmV2LnhtbESPQWvCQBSE70L/w/IKvUizqaiVNGsIgWIRPajtobdH&#10;9jUJZt+m2a2m/94VBI/DzHzDpNlgWnGi3jWWFbxEMQji0uqGKwWfh/fnBQjnkTW2lknBPznIlg+j&#10;FBNtz7yj095XIkDYJaig9r5LpHRlTQZdZDvi4P3Y3qAPsq+k7vEc4KaVkzieS4MNh4UaOypqKo/7&#10;P6OA1sf869eu7KbZjld6qmdFMf5W6ulxyN9AeBr8PXxrf2gFi+nkFa5vwhOQy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we5TyAAAAN0AAAAPAAAAAAAAAAAAAAAAAJgCAABk&#10;cnMvZG93bnJldi54bWxQSwUGAAAAAAQABAD1AAAAjQMAAAAA&#10;" strokecolor="#969696"/>
                  <v:rect id="Rectangle 2001" o:spid="_x0000_s2868"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56IcIA&#10;AADdAAAADwAAAGRycy9kb3ducmV2LnhtbERPy4rCMBTdC/5DuIIb0VTRQapRpCCK6GJ8LNxdmmtb&#10;bG5qE7Xz95OF4PJw3vNlY0rxotoVlhUMBxEI4tTqgjMF59O6PwXhPLLG0jIp+CMHy0W7NcdY2zf/&#10;0uvoMxFC2MWoIPe+iqV0aU4G3cBWxIG72dqgD7DOpK7xHcJNKUdR9CMNFhwacqwoySm9H59GAe3u&#10;q8vDbuy+OPQ2eqwnSdK7KtXtNKsZCE+N/4o/7q1WMB2PwtzwJjwB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XnohwgAAAN0AAAAPAAAAAAAAAAAAAAAAAJgCAABkcnMvZG93&#10;bnJldi54bWxQSwUGAAAAAAQABAD1AAAAhwMAAAAA&#10;" strokecolor="#969696"/>
                  <v:rect id="Rectangle 2002" o:spid="_x0000_s2869"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LfusYA&#10;AADdAAAADwAAAGRycy9kb3ducmV2LnhtbESPQYvCMBSE74L/ITzBi2iquItWo0hBlGU96OrB26N5&#10;tsXmpTZR67/fLCx4HGbmG2a+bEwpHlS7wrKC4SACQZxaXXCm4Piz7k9AOI+ssbRMCl7kYLlot+YY&#10;a/vkPT0OPhMBwi5GBbn3VSylS3My6Aa2Ig7exdYGfZB1JnWNzwA3pRxF0ac0WHBYyLGiJKf0ergb&#10;BfR1XZ1udmO/i11vo8f6I0l6Z6W6nWY1A+Gp8e/wf3urFUzGoyn8vQ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LfusYAAADdAAAADwAAAAAAAAAAAAAAAACYAgAAZHJz&#10;L2Rvd25yZXYueG1sUEsFBgAAAAAEAAQA9QAAAIsDAAAAAA==&#10;" strokecolor="#969696"/>
                  <v:rect id="Rectangle 2003" o:spid="_x0000_s2870"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Hg+sMA&#10;AADdAAAADwAAAGRycy9kb3ducmV2LnhtbERPy4rCMBTdC/5DuIIb0dQnUo0ihcFBnMX4WLi7NNe2&#10;2Nx0mozWvzcLweXhvJfrxpTiTrUrLCsYDiIQxKnVBWcKTsev/hyE88gaS8uk4EkO1qt2a4mxtg/+&#10;pfvBZyKEsItRQe59FUvp0pwMuoGtiAN3tbVBH2CdSV3jI4SbUo6iaCYNFhwacqwoySm9Hf6NAtrd&#10;Nuc/u7X74qe31RM9TZLeRalup9ksQHhq/Ef8dn9rBfPJOOwPb8ITkK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vHg+sMAAADdAAAADwAAAAAAAAAAAAAAAACYAgAAZHJzL2Rv&#10;d25yZXYueG1sUEsFBgAAAAAEAAQA9QAAAIgDAAAAAA==&#10;" strokecolor="#969696"/>
                  <v:rect id="Rectangle 2004" o:spid="_x0000_s2871"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1FYccA&#10;AADdAAAADwAAAGRycy9kb3ducmV2LnhtbESPS4vCQBCE74L/YegFL6IT1weSdRQJLIqsB1+HvTWZ&#10;3iSY6YmZUeO/d4QFj0VVfUXNFo0pxY1qV1hWMOhHIIhTqwvOFBwP370pCOeRNZaWScGDHCzm7dYM&#10;Y23vvKPb3mciQNjFqCD3voqldGlOBl3fVsTB+7O1QR9knUld4z3ATSk/o2giDRYcFnKsKMkpPe+v&#10;RgFtzsvTxa7sT7HtrvRIj5Ok+6tU56NZfoHw1Ph3+L+91gqmo+EAXm/CE5D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9RWHHAAAA3QAAAA8AAAAAAAAAAAAAAAAAmAIAAGRy&#10;cy9kb3ducmV2LnhtbFBLBQYAAAAABAAEAPUAAACMAwAAAAA=&#10;" strokecolor="#969696"/>
                  <v:rect id="Rectangle 2005" o:spid="_x0000_s2872"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bFsYA&#10;AADdAAAADwAAAGRycy9kb3ducmV2LnhtbESPS4vCQBCE7wv+h6EFL6ITn0h0FAksiuwe1sfBW5Np&#10;k2CmJ5sZNf57R1jYY1FVX1GLVWNKcafaFZYVDPoRCOLU6oIzBcfDZ28GwnlkjaVlUvAkB6tl62OB&#10;sbYP/qH73mciQNjFqCD3voqldGlOBl3fVsTBu9jaoA+yzqSu8RHgppTDKJpKgwWHhRwrSnJKr/ub&#10;UUC76/r0azf2q/jubvRYT5Kke1aq027WcxCeGv8f/mtvtYLZeDSE95vwBOT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bFsYAAADdAAAADwAAAAAAAAAAAAAAAACYAgAAZHJz&#10;L2Rvd25yZXYueG1sUEsFBgAAAAAEAAQA9QAAAIsDAAAAAA==&#10;" strokecolor="#969696"/>
                  <v:rect id="Rectangle 2006" o:spid="_x0000_s2873"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N+jccA&#10;AADdAAAADwAAAGRycy9kb3ducmV2LnhtbESPS4vCQBCE78L+h6GFvYhOdn0g0VEkIC6yHnwdvDWZ&#10;NglmemJmVuO/d4QFj0VVfUVN540pxY1qV1hW8NWLQBCnVhecKTjsl90xCOeRNZaWScGDHMxnH60p&#10;xtreeUu3nc9EgLCLUUHufRVL6dKcDLqerYiDd7a1QR9knUld4z3ATSm/o2gkDRYcFnKsKMkpvez+&#10;jAJaXxbHq13Z32LTWemBHiZJ56TUZ7tZTEB4avw7/N/+0QrGg34fXm/CE5C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4jfo3HAAAA3QAAAA8AAAAAAAAAAAAAAAAAmAIAAGRy&#10;cy9kb3ducmV2LnhtbFBLBQYAAAAABAAEAPUAAACMAwAAAAA=&#10;" strokecolor="#969696"/>
                  <v:rect id="Rectangle 2007" o:spid="_x0000_s2874"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rm+ccA&#10;AADdAAAADwAAAGRycy9kb3ducmV2LnhtbESPT2vCQBTE7wW/w/KEXkQ32igSXUUCYpF68N/B2yP7&#10;TILZtzG71fjtu4VCj8PM/IaZL1tTiQc1rrSsYDiIQBBnVpecKzgd1/0pCOeRNVaWScGLHCwXnbc5&#10;Jto+eU+Pg89FgLBLUEHhfZ1I6bKCDLqBrYmDd7WNQR9kk0vd4DPATSVHUTSRBksOCwXWlBaU3Q7f&#10;RgFtb6vz3W7sV7nrbXSsx2nauyj13m1XMxCeWv8f/mt/agXT+COG3zfh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K5vnHAAAA3QAAAA8AAAAAAAAAAAAAAAAAmAIAAGRy&#10;cy9kb3ducmV2LnhtbFBLBQYAAAAABAAEAPUAAACMAwAAAAA=&#10;" strokecolor="#969696"/>
                  <v:rect id="Rectangle 2008" o:spid="_x0000_s2875"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ZDYscA&#10;AADdAAAADwAAAGRycy9kb3ducmV2LnhtbESPS4vCQBCE74L/YeiFvYhOXB9I1lEkIC6iB1+HvTWZ&#10;3iSY6YmZWY3/3hEEj0VVfUVN540pxZVqV1hW0O9FIIhTqwvOFBwPy+4EhPPIGkvLpOBODuazdmuK&#10;sbY33tF17zMRIOxiVJB7X8VSujQng65nK+Lg/dnaoA+yzqSu8RbgppRfUTSWBgsOCzlWlOSUnvf/&#10;RgGtz4vTxa7spth2VnqoR0nS+VXq86NZfIPw1Ph3+NX+0Qomw8EInm/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6GQ2LHAAAA3QAAAA8AAAAAAAAAAAAAAAAAmAIAAGRy&#10;cy9kb3ducmV2LnhtbFBLBQYAAAAABAAEAPUAAACMAwAAAAA=&#10;" strokecolor="#969696"/>
                  <v:rect id="Rectangle 2009" o:spid="_x0000_s2876"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TdFcgA&#10;AADdAAAADwAAAGRycy9kb3ducmV2LnhtbESPQWvCQBSE74X+h+UVvIS6saYiqauEQImIPdS2h94e&#10;2dckmH0bs6vGf+8KQo/DzHzDLFaDacWJetdYVjAZxyCIS6sbrhR8f70/z0E4j6yxtUwKLuRgtXx8&#10;WGCq7Zk/6bTzlQgQdikqqL3vUildWZNBN7YdcfD+bG/QB9lXUvd4DnDTypc4nkmDDYeFGjvKayr3&#10;u6NRQJt99nOwhd02H1GhE/2a59GvUqOnIXsD4Wnw/+F7e60VzJPpDG5vwhO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N0VyAAAAN0AAAAPAAAAAAAAAAAAAAAAAJgCAABk&#10;cnMvZG93bnJldi54bWxQSwUGAAAAAAQABAD1AAAAjQMAAAAA&#10;" strokecolor="#969696"/>
                  <v:rect id="Rectangle 2010" o:spid="_x0000_s2877"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h4jsgA&#10;AADdAAAADwAAAGRycy9kb3ducmV2LnhtbESPT2vCQBTE7wW/w/IKXkQ31j+VNKtIQCxFD0Z76O2R&#10;fU1Csm/T7Krpt+8WCj0OM/MbJtn0phE36lxlWcF0EoEgzq2uuFBwOe/GKxDOI2tsLJOCb3KwWQ8e&#10;Eoy1vfOJbpkvRICwi1FB6X0bS+nykgy6iW2Jg/dpO4M+yK6QusN7gJtGPkXRUhqsOCyU2FJaUl5n&#10;V6OA3urt+5fd20N1HO31XC/SdPSh1PCx376A8NT7//Bf+1UrWM1nz/D7JjwBu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GHiOyAAAAN0AAAAPAAAAAAAAAAAAAAAAAJgCAABk&#10;cnMvZG93bnJldi54bWxQSwUGAAAAAAQABAD1AAAAjQMAAAAA&#10;" strokecolor="#969696"/>
                </v:group>
              </v:group>
              <v:group id="Group 2011" o:spid="_x0000_s2878" style="position:absolute;left:2142;top:10805;width:7155;height:2983" coordorigin="2142,11625" coordsize="7155,29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hxt8QAAADdAAAADwAAAGRycy9kb3ducmV2LnhtbERPTWvCQBC9F/wPyxS8&#10;1U20lZC6BpEqHqSgEUpvQ3ZMQrKzIbtN4r/vHgo9Pt73JptMKwbqXW1ZQbyIQBAXVtdcKrjlh5cE&#10;hPPIGlvLpOBBDrLt7GmDqbYjX2i4+lKEEHYpKqi871IpXVGRQbewHXHg7rY36APsS6l7HEO4aeUy&#10;itbSYM2hocKO9hUVzfXHKDiOOO5W8cdwbu77x3f+9vl1jkmp+fO0ewfhafL/4j/3SStIXldhbn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xhxt8QAAADdAAAA&#10;DwAAAAAAAAAAAAAAAACqAgAAZHJzL2Rvd25yZXYueG1sUEsFBgAAAAAEAAQA+gAAAJsDAAAAAA==&#10;">
                <v:shape id="Freeform 2012" o:spid="_x0000_s2879" style="position:absolute;left:6105;top:13794;width:3189;height:1;visibility:visible;mso-wrap-style:square;v-text-anchor:top" coordsize="31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8tSccA&#10;AADdAAAADwAAAGRycy9kb3ducmV2LnhtbESPT2vCQBTE70K/w/IKvemmVUtMXaUUWkS04p9Dc3tk&#10;X7Oh2bchu9X47V1B8DjMzG+Y6byztThS6yvHCp4HCQjiwumKSwWH/Wc/BeEDssbaMSk4k4f57KE3&#10;xUy7E2/puAuliBD2GSowITSZlL4wZNEPXEMcvV/XWgxRtqXULZ4i3NbyJUlepcWK44LBhj4MFX+7&#10;fxspw3z7Y0bLTZ5Yu1qP1/lX+d0o9fTYvb+BCNSFe/jWXmgF6Wg4geub+ATk7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fLUnHAAAA3QAAAA8AAAAAAAAAAAAAAAAAmAIAAGRy&#10;cy9kb3ducmV2LnhtbFBLBQYAAAAABAAEAPUAAACMAwAAAAA=&#10;" path="m3189,l,e" filled="f" strokeweight="1.5pt">
                  <v:path arrowok="t" o:connecttype="custom" o:connectlocs="3189,0;0,0" o:connectangles="0,0"/>
                </v:shape>
                <v:shape id="Freeform 2013" o:spid="_x0000_s2880" style="position:absolute;left:2950;top:13793;width:1347;height:1;rotation:180;visibility:visible;mso-wrap-style:square;v-text-anchor:top" coordsize="134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18UsEA&#10;AADdAAAADwAAAGRycy9kb3ducmV2LnhtbERPTYvCMBC9L/gfwgh7W5MuIrUaRQRFPGn14HFoxrba&#10;TEqTrd1/bw4Le3y87+V6sI3oqfO1Yw3JRIEgLpypudRwvey+UhA+IBtsHJOGX/KwXo0+lpgZ9+Iz&#10;9XkoRQxhn6GGKoQ2k9IXFVn0E9cSR+7uOoshwq6UpsNXDLeN/FZqJi3WHBsqbGlbUfHMf6wGO8dj&#10;n8zKXB0f5+K2V5v0lpy0/hwPmwWIQEP4F/+5D0ZDOp3G/fFNfAJy9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dfFLBAAAA3QAAAA8AAAAAAAAAAAAAAAAAmAIAAGRycy9kb3du&#10;cmV2LnhtbFBLBQYAAAAABAAEAPUAAACGAwAAAAA=&#10;" path="m,l1347,e" filled="f" strokeweight="1.5pt">
                  <v:path arrowok="t" o:connecttype="custom" o:connectlocs="0,0;1347,0" o:connectangles="0,0"/>
                </v:shape>
                <v:shape id="Freeform 2014" o:spid="_x0000_s2881" style="position:absolute;left:6098;top:12450;width:3196;height:1;visibility:visible;mso-wrap-style:square;v-text-anchor:top" coordsize="319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Pcp8YA&#10;AADdAAAADwAAAGRycy9kb3ducmV2LnhtbESPQWsCMRSE70L/Q3iF3jS7sohsjVIKQk+CWou9vW6e&#10;m203L9skrtt/3wiCx2FmvmEWq8G2oicfGscK8kkGgrhyuuFawft+PZ6DCBFZY+uYFPxRgNXyYbTA&#10;UrsLb6nfxVokCIcSFZgYu1LKUBmyGCauI07eyXmLMUlfS+3xkuC2ldMsm0mLDacFgx29Gqp+dmer&#10;4DDth9P3169pfL75PK4P7vixLZR6ehxenkFEGuI9fGu/aQXzosjh+iY9Abn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Pcp8YAAADdAAAADwAAAAAAAAAAAAAAAACYAgAAZHJz&#10;L2Rvd25yZXYueG1sUEsFBgAAAAAEAAQA9QAAAIsDAAAAAA==&#10;" path="m3196,l,e" filled="f" strokeweight="1.5pt">
                  <v:path arrowok="t" o:connecttype="custom" o:connectlocs="3196,0;0,0" o:connectangles="0,0"/>
                </v:shape>
                <v:shape id="Freeform 2015" o:spid="_x0000_s2882" style="position:absolute;left:8889;top:12027;width:3;height:2175;visibility:visible;mso-wrap-style:square;v-text-anchor:top" coordsize="3,2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RQ5MYA&#10;AADdAAAADwAAAGRycy9kb3ducmV2LnhtbESPT2vCQBTE7wW/w/IEb3WjiH+iq9iiIr1UjeD1kX0m&#10;wezbmF1N/PbdQqHHYWZ+wyxWrSnFk2pXWFYw6EcgiFOrC84UnJPt+xSE88gaS8uk4EUOVsvO2wJj&#10;bRs+0vPkMxEg7GJUkHtfxVK6NCeDrm8r4uBdbW3QB1lnUtfYBLgp5TCKxtJgwWEhx4o+c0pvp4dR&#10;sCua769y8zFLJvfkMJ7Q5n4xkVK9brueg/DU+v/wX3uvFUxHoyH8vg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RQ5MYAAADdAAAADwAAAAAAAAAAAAAAAACYAgAAZHJz&#10;L2Rvd25yZXYueG1sUEsFBgAAAAAEAAQA9QAAAIsDAAAAAA==&#10;" path="m,l3,2169r-3,6e" filled="f" strokeweight="1.5pt">
                  <v:path arrowok="t" o:connecttype="custom" o:connectlocs="0,0;3,2169;0,2175" o:connectangles="0,0,0"/>
                </v:shape>
                <v:shape id="Freeform 2016" o:spid="_x0000_s2883" style="position:absolute;left:2940;top:12446;width:1358;height:1;rotation:180;visibility:visible;mso-wrap-style:square;v-text-anchor:top" coordsize="13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zqz8UA&#10;AADdAAAADwAAAGRycy9kb3ducmV2LnhtbESPT4vCMBTE74LfITzBy6Lpqki3axRZUPx3UXfvz+bZ&#10;FpuX0kSt394ICx6HmfkNM5k1phQ3ql1hWcFnPwJBnFpdcKbg97joxSCcR9ZYWiYFD3Iwm7ZbE0y0&#10;vfOebgefiQBhl6CC3PsqkdKlORl0fVsRB+9sa4M+yDqTusZ7gJtSDqJoLA0WHBZyrOgnp/RyuBoF&#10;f6U/XXgdbelrfXTx6WOw2bmlUt1OM/8G4anx7/B/e6UVxKPREF5vwhOQ0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DOrPxQAAAN0AAAAPAAAAAAAAAAAAAAAAAJgCAABkcnMv&#10;ZG93bnJldi54bWxQSwUGAAAAAAQABAD1AAAAigMAAAAA&#10;" path="m,l1358,e" filled="f" strokeweight="1.5pt">
                  <v:path arrowok="t" o:connecttype="custom" o:connectlocs="0,0;1358,0" o:connectangles="0,0"/>
                </v:shape>
                <v:shape id="Freeform 2017" o:spid="_x0000_s2884" style="position:absolute;left:6863;top:13120;width:1347;height:1;rotation:-90;visibility:visible;mso-wrap-style:square;v-text-anchor:top" coordsize="134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b+0sYA&#10;AADdAAAADwAAAGRycy9kb3ducmV2LnhtbESPQUsDMRSE74L/ITzBi9isupSybVpKQRAPQrct1Ntj&#10;87pZmrwsm7gb/70RBI/DzHzDrDbJWTHSEDrPCp5mBQjixuuOWwXHw+vjAkSIyBqtZ1LwTQE269ub&#10;FVbaT7ynsY6tyBAOFSowMfaVlKEx5DDMfE+cvYsfHMYsh1bqAacMd1Y+F8VcOuw4LxjsaWeoudZf&#10;TsHH8WLOp316+BztfErvNr7oOip1f5e2SxCRUvwP/7XftIJFWZbw+yY/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b+0sYAAADdAAAADwAAAAAAAAAAAAAAAACYAgAAZHJz&#10;L2Rvd25yZXYueG1sUEsFBgAAAAAEAAQA9QAAAIsDAAAAAA==&#10;" path="m,l1347,e" filled="f" strokeweight="1.5pt">
                  <v:path arrowok="t" o:connecttype="custom" o:connectlocs="0,0;1347,0" o:connectangles="0,0"/>
                </v:shape>
                <v:shape id="Freeform 2018" o:spid="_x0000_s2885" style="position:absolute;left:2951;top:12445;width:1;height:1350;rotation:180;visibility:visible;mso-wrap-style:square;v-text-anchor:top" coordsize="1,1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TZ9McA&#10;AADdAAAADwAAAGRycy9kb3ducmV2LnhtbESP3WoCMRSE7wt9h3AK3pRutqKLbI1SBUF6UdH2AY6b&#10;sz91c7JuoqZ9eiMIvRxm5htmOg+mFWfqXWNZwWuSgiAurG64UvD9tXqZgHAeWWNrmRT8koP57PFh&#10;irm2F97SeecrESHsclRQe9/lUrqiJoMusR1x9ErbG/RR9pXUPV4i3LRymKaZNNhwXKixo2VNxWF3&#10;MgrKUOwXz+EQwjHbbxaf27+PZvij1OApvL+B8BT8f/jeXmsFk9FoDLc38QnI2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U2fTHAAAA3QAAAA8AAAAAAAAAAAAAAAAAmAIAAGRy&#10;cy9kb3ducmV2LnhtbFBLBQYAAAAABAAEAPUAAACMAwAAAAA=&#10;" path="m,1350l,e" filled="f" strokeweight="1.5pt">
                  <v:path arrowok="t" o:connecttype="custom" o:connectlocs="0,1350;0,0" o:connectangles="0,0"/>
                </v:shape>
                <v:shape id="Freeform 2019" o:spid="_x0000_s2886" style="position:absolute;left:4296;top:12447;width:2;height:1347;visibility:visible;mso-wrap-style:square;v-text-anchor:top" coordsize="2,1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U+ycYA&#10;AADdAAAADwAAAGRycy9kb3ducmV2LnhtbESP3WoCMRSE7wu+QzhC72rWIrKsRhFBUaFC/cPLw+a4&#10;u7g52Saprm/fCAUvh5n5hhlPW1OLGzlfWVbQ7yUgiHOrKy4UHPaLjxSED8gaa8uk4EEeppPO2xgz&#10;be/8TbddKESEsM9QQRlCk0np85IM+p5tiKN3sc5giNIVUju8R7ip5WeSDKXBiuNCiQ3NS8qvu1+j&#10;YO04/Tl+bbZ2dm7ndnNdLvqPk1Lv3XY2AhGoDa/wf3ulFaSDwRCeb+ITk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U+ycYAAADdAAAADwAAAAAAAAAAAAAAAACYAgAAZHJz&#10;L2Rvd25yZXYueG1sUEsFBgAAAAAEAAQA9QAAAIsDAAAAAA==&#10;" path="m2,l,1347e" filled="f" strokeweight="1.5pt">
                  <v:path arrowok="t" o:connecttype="custom" o:connectlocs="2,0;0,1347" o:connectangles="0,0"/>
                </v:shape>
                <v:shape id="Freeform 2020" o:spid="_x0000_s2887" style="position:absolute;left:7538;top:12036;width:1342;height:411;visibility:visible;mso-wrap-style:square;v-text-anchor:top" coordsize="1342,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guBMgA&#10;AADdAAAADwAAAGRycy9kb3ducmV2LnhtbESPQWvCQBSE7wX/w/KE3urGNmiIrlKFUC0i1JaCt0f2&#10;mQSzb0N2E9N/7xYKPQ4z8w2zXA+mFj21rrKsYDqJQBDnVldcKPj6zJ4SEM4ja6wtk4IfcrBejR6W&#10;mGp74w/qT74QAcIuRQWl900qpctLMugmtiEO3sW2Bn2QbSF1i7cAN7V8jqKZNFhxWCixoW1J+fXU&#10;GQXVMT5c+u/upd+ft7tNVmze32aDUo/j4XUBwtPg/8N/7Z1WkMTxHH7fhCcgV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2C4EyAAAAN0AAAAPAAAAAAAAAAAAAAAAAJgCAABk&#10;cnMvZG93bnJldi54bWxQSwUGAAAAAAQABAD1AAAAjQMAAAAA&#10;" path="m1342,l,411e" filled="f" strokeweight="1.5pt">
                  <v:path arrowok="t" o:connecttype="custom" o:connectlocs="1342,0;0,411" o:connectangles="0,0"/>
                </v:shape>
                <v:shape id="Freeform 2021" o:spid="_x0000_s2888" style="position:absolute;left:7538;top:13794;width:1342;height:402;visibility:visible;mso-wrap-style:square;v-text-anchor:top" coordsize="1342,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EADMEA&#10;AADdAAAADwAAAGRycy9kb3ducmV2LnhtbERPy4rCMBTdC/5DuII7TR0ckWoqIjiIixl87S/NtS02&#10;N6FJa52vnywGXB7Oe73pTS06anxlWcFsmoAgzq2uuFBwvewnSxA+IGusLZOCF3nYZMPBGlNtn3yi&#10;7hwKEUPYp6igDMGlUvq8JIN+ah1x5O62MRgibAqpG3zGcFPLjyRZSIMVx4YSHe1Kyh/n1ig4VF+d&#10;sd+ud5Lbn1vxe/ysF0elxqN+uwIRqA9v8b/7oBUs5/M4N76JT0Bm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RAAzBAAAA3QAAAA8AAAAAAAAAAAAAAAAAmAIAAGRycy9kb3du&#10;cmV2LnhtbFBLBQYAAAAABAAEAPUAAACGAwAAAAA=&#10;" path="m1342,402l,e" filled="f" strokeweight="1.5pt">
                  <v:path arrowok="t" o:connecttype="custom" o:connectlocs="1342,402;0,0" o:connectangles="0,0"/>
                </v:shape>
                <v:shape id="Freeform 2022" o:spid="_x0000_s2889" style="position:absolute;left:3612;top:13797;width:685;height:807;rotation:180;visibility:visible;mso-wrap-style:square;v-text-anchor:top" coordsize="685,8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EDMYA&#10;AADdAAAADwAAAGRycy9kb3ducmV2LnhtbESPT2vCQBTE7wW/w/KE3upGkdamboIabL1WLfT4yL78&#10;0ezbkF1j7KfvCoUeh5n5DbNMB9OInjpXW1YwnUQgiHOray4VHA/bpwUI55E1NpZJwY0cpMnoYYmx&#10;tlf+pH7vSxEg7GJUUHnfxlK6vCKDbmJb4uAVtjPog+xKqTu8Brhp5CyKnqXBmsNChS1tKsrP+4tR&#10;8J29zE7bArOofy8vH3r9U9y+MqUex8PqDYSnwf+H/9o7rWAxn7/C/U14AjL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vEDMYAAADdAAAADwAAAAAAAAAAAAAAAACYAgAAZHJz&#10;L2Rvd25yZXYueG1sUEsFBgAAAAAEAAQA9QAAAIsDAAAAAA==&#10;" path="m,807l685,e" filled="f" strokeweight="1.5pt">
                  <v:path arrowok="t" o:connecttype="custom" o:connectlocs="0,807;685,0" o:connectangles="0,0"/>
                </v:shape>
                <v:shape id="Freeform 2023" o:spid="_x0000_s2890" style="position:absolute;left:2142;top:13122;width:813;height:675;rotation:180;visibility:visible;mso-wrap-style:square;v-text-anchor:top" coordsize="813,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nw4sQA&#10;AADdAAAADwAAAGRycy9kb3ducmV2LnhtbERPy2rCQBTdF/oPwy24q5OKjxAdpZYqCm6Mpbi8ZK6Z&#10;aOZOyIwm/fvOotDl4bwXq97W4kGtrxwreBsmIIgLpysuFXydNq8pCB+QNdaOScEPeVgtn58WmGnX&#10;8ZEeeShFDGGfoQITQpNJ6QtDFv3QNcSRu7jWYoiwLaVusYvhtpajJJlKixXHBoMNfRgqbvndKjjz&#10;9nDZTfLbvd9/X9efZ9OlM6PU4KV/n4MI1Id/8Z97pxWk40ncH9/E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J8OLEAAAA3QAAAA8AAAAAAAAAAAAAAAAAmAIAAGRycy9k&#10;b3ducmV2LnhtbFBLBQYAAAAABAAEAPUAAACJAwAAAAA=&#10;" path="m813,675l,e" filled="f" strokeweight="1.5pt">
                  <v:path arrowok="t" o:connecttype="custom" o:connectlocs="813,675;0,0" o:connectangles="0,0"/>
                </v:shape>
                <v:shape id="Freeform 2024" o:spid="_x0000_s2891" style="position:absolute;left:2146;top:12441;width:810;height:675;rotation:180;visibility:visible;mso-wrap-style:square;v-text-anchor:top" coordsize="810,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Bch8MA&#10;AADdAAAADwAAAGRycy9kb3ducmV2LnhtbESPQWvCQBSE7wX/w/KE3uomQSVGVxFR8FaqoedH9jUJ&#10;Zt+G3TWm/94tCD0OM/MNs9mNphMDOd9aVpDOEhDEldUt1wrK6+kjB+EDssbOMin4JQ+77eRtg4W2&#10;D/6i4RJqESHsC1TQhNAXUvqqIYN+Znvi6P1YZzBE6WqpHT4i3HQyS5KlNNhyXGiwp0ND1e1yNwo+&#10;T8chy1d7l8rVspXfeZml11Kp9+m4X4MINIb/8Kt91gry+SKFvzfxCcjt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Bch8MAAADdAAAADwAAAAAAAAAAAAAAAACYAgAAZHJzL2Rv&#10;d25yZXYueG1sUEsFBgAAAAAEAAQA9QAAAIgDAAAAAA==&#10;" path="m,675l810,e" filled="f" strokeweight="1.5pt">
                  <v:path arrowok="t" o:connecttype="custom" o:connectlocs="0,675;810,0" o:connectangles="0,0"/>
                </v:shape>
                <v:shape id="Freeform 2025" o:spid="_x0000_s2892" style="position:absolute;left:2950;top:13798;width:654;height:810;rotation:180;visibility:visible;mso-wrap-style:square;v-text-anchor:top" coordsize="654,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BvMccA&#10;AADdAAAADwAAAGRycy9kb3ducmV2LnhtbESP3WrCQBSE7wXfYTlC78ymYq1EVymlBa3SUn/uD9nT&#10;bDR7NmS3Jn37riB4OczMN8x82dlKXKjxpWMFj0kKgjh3uuRCwWH/PpyC8AFZY+WYFPyRh+Wi35tj&#10;pl3L33TZhUJECPsMFZgQ6kxKnxuy6BNXE0fvxzUWQ5RNIXWDbYTbSo7SdCItlhwXDNb0aig/736t&#10;gjfTbdcfn+t9fjo+j7e4aQ+rr0Kph0H3MgMRqAv38K290gqm46cRXN/EJy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wbzHHAAAA3QAAAA8AAAAAAAAAAAAAAAAAmAIAAGRy&#10;cy9kb3ducmV2LnhtbFBLBQYAAAAABAAEAPUAAACMAwAAAAA=&#10;" path="m654,810l,e" filled="f" strokeweight="1.5pt">
                  <v:path arrowok="t" o:connecttype="custom" o:connectlocs="654,810;0,0" o:connectangles="0,0"/>
                </v:shape>
                <v:shape id="Freeform 2026" o:spid="_x0000_s2893" style="position:absolute;left:3623;top:11633;width:679;height:808;visibility:visible;mso-wrap-style:square;v-text-anchor:top" coordsize="679,8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pcycgA&#10;AADdAAAADwAAAGRycy9kb3ducmV2LnhtbESPQWvCQBSE74L/YXmCl1I3tRokukppLUpBpGkv3h7Z&#10;ZxKbfZtmV43+erdQ8DjMzDfMbNGaSpyocaVlBU+DCARxZnXJuYLvr/fHCQjnkTVWlknBhRws5t3O&#10;DBNtz/xJp9TnIkDYJaig8L5OpHRZQQbdwNbEwdvbxqAPssmlbvAc4KaSwyiKpcGSw0KBNb0WlP2k&#10;R6Pg93rZHNbpbvVW1ln8QMvtJv6QSvV77csUhKfW38P/7bVWMBmNn+HvTXgCcn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KlzJyAAAAN0AAAAPAAAAAAAAAAAAAAAAAJgCAABk&#10;cnMvZG93bnJldi54bWxQSwUGAAAAAAQABAD1AAAAjQMAAAAA&#10;" path="m679,808l,e" filled="f" strokeweight="1.5pt">
                  <v:path arrowok="t" o:connecttype="custom" o:connectlocs="679,808;0,0" o:connectangles="0,0"/>
                </v:shape>
                <v:shape id="Freeform 2027" o:spid="_x0000_s2894" style="position:absolute;left:4298;top:13118;width:810;height:670;visibility:visible;mso-wrap-style:square;v-text-anchor:top" coordsize="810,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tvGsUA&#10;AADdAAAADwAAAGRycy9kb3ducmV2LnhtbESPQWvCQBSE70L/w/IKvUjdtEQJ0VXEIvUmVZEeH9mX&#10;bDD7NmTXmP57VxB6HGbmG2axGmwjeup87VjBxyQBQVw4XXOl4HTcvmcgfEDW2DgmBX/kYbV8GS0w&#10;1+7GP9QfQiUihH2OCkwIbS6lLwxZ9BPXEkevdJ3FEGVXSd3hLcJtIz+TZCYt1hwXDLa0MVRcDler&#10;4FdOZ/058fvq+ysbm1O5x7QslXp7HdZzEIGG8B9+tndaQZZOU3i8i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i28axQAAAN0AAAAPAAAAAAAAAAAAAAAAAJgCAABkcnMv&#10;ZG93bnJldi54bWxQSwUGAAAAAAQABAD1AAAAigMAAAAA&#10;" path="m,670l810,e" filled="f" strokeweight="1.5pt">
                  <v:path arrowok="t" o:connecttype="custom" o:connectlocs="0,670;810,0" o:connectangles="0,0"/>
                </v:shape>
                <v:shape id="Freeform 2028" o:spid="_x0000_s2895" style="position:absolute;left:2948;top:11625;width:675;height:818;visibility:visible;mso-wrap-style:square;v-text-anchor:top" coordsize="675,8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gQicYA&#10;AADdAAAADwAAAGRycy9kb3ducmV2LnhtbESPT2vCQBTE70K/w/IKvelGqyLRVcS2Ih6Epv65PrKv&#10;SWj2bchuk/jtXUHwOMzMb5jFqjOlaKh2hWUFw0EEgji1uuBMwfHnqz8D4TyyxtIyKbiSg9XypbfA&#10;WNuWv6lJfCYChF2MCnLvq1hKl+Zk0A1sRRy8X1sb9EHWmdQ1tgFuSjmKoqk0WHBYyLGiTU7pX/Jv&#10;FJwP7mO63VDzecjay3C3v5xs8a7U22u3noPw1Pln+NHeaQWz8WQC9zfhCc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hgQicYAAADdAAAADwAAAAAAAAAAAAAAAACYAgAAZHJz&#10;L2Rvd25yZXYueG1sUEsFBgAAAAAEAAQA9QAAAIsDAAAAAA==&#10;" path="m,818l675,e" filled="f" strokeweight="1.5pt">
                  <v:path arrowok="t" o:connecttype="custom" o:connectlocs="0,818;675,0" o:connectangles="0,0"/>
                </v:shape>
                <v:shape id="Freeform 2029" o:spid="_x0000_s2896" style="position:absolute;left:4298;top:12443;width:817;height:675;visibility:visible;mso-wrap-style:square;v-text-anchor:top" coordsize="817,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Go8UA&#10;AADdAAAADwAAAGRycy9kb3ducmV2LnhtbESPT2vCQBTE70K/w/IK3nTTUkOaukpqETz6r3h9Zl+T&#10;0OzbmF1j/PauIHgcZuY3zHTem1p01LrKsoK3cQSCOLe64kLBfrccJSCcR9ZYWyYFV3Iwn70Mpphq&#10;e+ENdVtfiABhl6KC0vsmldLlJRl0Y9sQB+/PtgZ9kG0hdYuXADe1fI+iWBqsOCyU2NCipPx/ezYK&#10;qJuc4+9DvP9Z8+/q1Bwz/iwypYavffYFwlPvn+FHe6UVJB+TGO5vwhO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7wajxQAAAN0AAAAPAAAAAAAAAAAAAAAAAJgCAABkcnMv&#10;ZG93bnJldi54bWxQSwUGAAAAAAQABAD1AAAAigMAAAAA&#10;" path="m817,675l,e" filled="f" strokeweight="1.5pt">
                  <v:path arrowok="t" o:connecttype="custom" o:connectlocs="817,675;0,0" o:connectangles="0,0"/>
                </v:shape>
                <v:shape id="Freeform 2030" o:spid="_x0000_s2897" style="position:absolute;left:9294;top:12441;width:3;height:1356;visibility:visible;mso-wrap-style:square;v-text-anchor:top" coordsize="3,1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WcmcUA&#10;AADdAAAADwAAAGRycy9kb3ducmV2LnhtbESPzWsCMRTE7wX/h/CE3jRr6xerUYogVOrFj4PHR/Lc&#10;Xdy8rEl0t/99Uyj0OMzMb5jlurO1eJIPlWMFo2EGglg7U3Gh4HzaDuYgQkQ2WDsmBd8UYL3qvSwx&#10;N67lAz2PsRAJwiFHBWWMTS5l0CVZDEPXECfv6rzFmKQvpPHYJrit5VuWTaXFitNCiQ1tStK348Mq&#10;2LT3972vZlzsTDdx4awv/KWVeu13HwsQkbr4H/5rfxoF8/FkBr9v0hO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NZyZxQAAAN0AAAAPAAAAAAAAAAAAAAAAAJgCAABkcnMv&#10;ZG93bnJldi54bWxQSwUGAAAAAAQABAD1AAAAigMAAAAA&#10;" path="m3,l,1356e" filled="f" strokeweight="1.5pt">
                  <v:path arrowok="t" o:connecttype="custom" o:connectlocs="3,0;0,1356" o:connectangles="0,0"/>
                </v:shape>
                <v:shape id="Freeform 2031" o:spid="_x0000_s2898" style="position:absolute;left:6096;top:12444;width:3;height:1344;visibility:visible;mso-wrap-style:square;v-text-anchor:top" coordsize="3,1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FGLcIA&#10;AADdAAAADwAAAGRycy9kb3ducmV2LnhtbERPz2vCMBS+D/wfwhO8zbSiU6qpiCD2uKkHvT2at7Ss&#10;ealNrN3++uUw2PHj+73ZDrYRPXW+dqwgnSYgiEunazYKLufD6wqED8gaG8ek4Js8bPPRywYz7Z78&#10;Qf0pGBFD2GeooAqhzaT0ZUUW/dS1xJH7dJ3FEGFnpO7wGcNtI2dJ8iYt1hwbKmxpX1H5dXpYBXxf&#10;vC+NbB6++DHX43WfmvZ2UGoyHnZrEIGG8C/+cxdawWq+iH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IUYtwgAAAN0AAAAPAAAAAAAAAAAAAAAAAJgCAABkcnMvZG93&#10;bnJldi54bWxQSwUGAAAAAAQABAD1AAAAhwMAAAAA&#10;" path="m,l3,1344e" filled="f" strokeweight="1.5pt">
                  <v:path arrowok="t" o:connecttype="custom" o:connectlocs="0,0;3,1344" o:connectangles="0,0"/>
                </v:shape>
              </v:group>
            </v:group>
            <v:shape id="Text Box 2032" o:spid="_x0000_s2899" type="#_x0000_t202" style="position:absolute;left:2138;top:9077;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5PwsYA&#10;AADdAAAADwAAAGRycy9kb3ducmV2LnhtbESPT2vCQBTE7wW/w/KEXopuWtuoqatIQdFb/YO9PrLP&#10;JDT7Nu5uY/z2XaHQ4zDzm2Fmi87UoiXnK8sKnocJCOLc6ooLBcfDajAB4QOyxtoyKbiRh8W89zDD&#10;TNsr76jdh0LEEvYZKihDaDIpfV6SQT+0DXH0ztYZDFG6QmqH11huavmSJKk0WHFcKLGhj5Ly7/2P&#10;UTB53bRffjv6POXpuZ6Gp3G7vjilHvvd8h1EoC78h//ojb5zb1O4v4lP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a5PwsYAAADdAAAADwAAAAAAAAAAAAAAAACYAgAAZHJz&#10;L2Rvd25yZXYueG1sUEsFBgAAAAAEAAQA9QAAAIsDAAAAAA==&#10;">
              <v:textbox>
                <w:txbxContent>
                  <w:p w:rsidR="004612D1" w:rsidRDefault="004612D1" w:rsidP="00187A76">
                    <w:r>
                      <w:t>Rysunek I</w:t>
                    </w:r>
                  </w:p>
                </w:txbxContent>
              </v:textbox>
            </v:shape>
            <v:shape id="Text Box 2033" o:spid="_x0000_s2900" type="#_x0000_t202" style="position:absolute;left:6278;top:9077;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gs4sIA&#10;AADdAAAADwAAAGRycy9kb3ducmV2LnhtbERPXWvCMBR9H+w/hDvYy9B0U6p2RhFBcW+uE329NNe2&#10;rLnpkli7f78MBB8P53u+7E0jOnK+tqzgdZiAIC6srrlUcPjaDKYgfEDW2FgmBb/kYbl4fJhjpu2V&#10;P6nLQyliCPsMFVQhtJmUvqjIoB/aljhyZ+sMhghdKbXDaww3jXxLklQarDk2VNjSuqLiO78YBdPx&#10;rjv5j9H+WKTnZhZeJt32xyn1/NSv3kEE6sNdfHPv9L8vjfvjm/gE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CziwgAAAN0AAAAPAAAAAAAAAAAAAAAAAJgCAABkcnMvZG93&#10;bnJldi54bWxQSwUGAAAAAAQABAD1AAAAhwMAAAAA&#10;">
              <v:textbox>
                <w:txbxContent>
                  <w:p w:rsidR="004612D1" w:rsidRDefault="004612D1" w:rsidP="00187A76">
                    <w:r>
                      <w:t>Rysunek II</w:t>
                    </w:r>
                  </w:p>
                </w:txbxContent>
              </v:textbox>
            </v:shape>
            <w10:wrap type="none"/>
            <w10:anchorlock/>
          </v:group>
        </w:pict>
      </w:r>
    </w:p>
    <w:p w:rsidR="00187A76" w:rsidRPr="00DC4AA1" w:rsidRDefault="00187A76" w:rsidP="00676ADC">
      <w:pPr>
        <w:pStyle w:val="Zadanie-polecenie"/>
      </w:pPr>
      <w:r w:rsidRPr="00DC4AA1">
        <w:t xml:space="preserve">Uzupełnij zdania, wpisując w miejsce kropek odpowiednie nazwy. </w:t>
      </w:r>
    </w:p>
    <w:p w:rsidR="00187A76" w:rsidRPr="00DC4AA1" w:rsidRDefault="00187A76" w:rsidP="00187A76">
      <w:pPr>
        <w:jc w:val="both"/>
        <w:rPr>
          <w:b/>
          <w:color w:val="000000" w:themeColor="text1"/>
        </w:rPr>
      </w:pPr>
    </w:p>
    <w:p w:rsidR="00187A76" w:rsidRPr="00DC4AA1" w:rsidRDefault="00A5243E" w:rsidP="00187A76">
      <w:pPr>
        <w:jc w:val="both"/>
        <w:rPr>
          <w:color w:val="000000" w:themeColor="text1"/>
        </w:rPr>
      </w:pPr>
      <w:r>
        <w:rPr>
          <w:noProof/>
          <w:color w:val="000000" w:themeColor="text1"/>
        </w:rPr>
        <w:pict>
          <v:shape id="Text Box 2036" o:spid="_x0000_s2901" type="#_x0000_t202" style="position:absolute;left:0;text-align:left;margin-left:324pt;margin-top:7.55pt;width:108pt;height:2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2lCvQIAAMg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" filled="f" stroked="f">
            <v:textbox>
              <w:txbxContent>
                <w:p w:rsidR="004612D1" w:rsidRDefault="004612D1" w:rsidP="00187A76">
                  <w:r>
                    <w:t>nazwa wielokąta</w:t>
                  </w:r>
                </w:p>
              </w:txbxContent>
            </v:textbox>
          </v:shape>
        </w:pict>
      </w:r>
      <w:r>
        <w:rPr>
          <w:noProof/>
          <w:color w:val="000000" w:themeColor="text1"/>
        </w:rPr>
        <w:pict>
          <v:shape id="Text Box 2034" o:spid="_x0000_s2902" type="#_x0000_t202" style="position:absolute;left:0;text-align:left;margin-left:180pt;margin-top:7.55pt;width:90pt;height:2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" filled="f" stroked="f">
            <v:textbox>
              <w:txbxContent>
                <w:p w:rsidR="004612D1" w:rsidRDefault="004612D1" w:rsidP="00187A76">
                  <w:r>
                    <w:t>nazwa bryły</w:t>
                  </w:r>
                </w:p>
              </w:txbxContent>
            </v:textbox>
          </v:shape>
        </w:pict>
      </w:r>
      <w:r w:rsidR="00187A76" w:rsidRPr="00DC4AA1">
        <w:rPr>
          <w:color w:val="000000" w:themeColor="text1"/>
        </w:rPr>
        <w:t>Na rysunku I przedstawiono siatkę …………..…….. o podstawie ….………………… .</w:t>
      </w:r>
    </w:p>
    <w:p w:rsidR="00187A76" w:rsidRPr="00DC4AA1" w:rsidRDefault="00187A76" w:rsidP="00187A76">
      <w:pPr>
        <w:jc w:val="both"/>
        <w:rPr>
          <w:color w:val="000000" w:themeColor="text1"/>
        </w:rPr>
      </w:pPr>
    </w:p>
    <w:p w:rsidR="00187A76" w:rsidRPr="00DC4AA1" w:rsidRDefault="00A5243E" w:rsidP="00187A76">
      <w:pPr>
        <w:jc w:val="both"/>
        <w:rPr>
          <w:color w:val="000000" w:themeColor="text1"/>
        </w:rPr>
      </w:pPr>
      <w:r>
        <w:rPr>
          <w:noProof/>
          <w:color w:val="000000" w:themeColor="text1"/>
        </w:rPr>
        <w:pict>
          <v:shape id="Text Box 2037" o:spid="_x0000_s2903" type="#_x0000_t202" style="position:absolute;left:0;text-align:left;margin-left:324pt;margin-top:6.95pt;width:108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CVXvQIAAMg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" filled="f" stroked="f">
            <v:textbox>
              <w:txbxContent>
                <w:p w:rsidR="004612D1" w:rsidRDefault="004612D1" w:rsidP="00187A76">
                  <w:r>
                    <w:t>nazwa wielokąta</w:t>
                  </w:r>
                </w:p>
              </w:txbxContent>
            </v:textbox>
          </v:shape>
        </w:pict>
      </w:r>
      <w:r>
        <w:rPr>
          <w:noProof/>
          <w:color w:val="000000" w:themeColor="text1"/>
        </w:rPr>
        <w:pict>
          <v:shape id="Text Box 2035" o:spid="_x0000_s2904" type="#_x0000_t202" style="position:absolute;left:0;text-align:left;margin-left:180pt;margin-top:6.95pt;width:90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" filled="f" stroked="f">
            <v:textbox>
              <w:txbxContent>
                <w:p w:rsidR="004612D1" w:rsidRDefault="004612D1" w:rsidP="00187A76">
                  <w:r>
                    <w:t>nazwa bryły</w:t>
                  </w:r>
                </w:p>
              </w:txbxContent>
            </v:textbox>
          </v:shape>
        </w:pict>
      </w:r>
      <w:r w:rsidR="00187A76" w:rsidRPr="00DC4AA1">
        <w:rPr>
          <w:color w:val="000000" w:themeColor="text1"/>
        </w:rPr>
        <w:t>Na rysunku II przedstawiono siatkę ………………… o podstawie …………………… .</w:t>
      </w:r>
    </w:p>
    <w:p w:rsidR="001221DB" w:rsidRPr="00DC4AA1" w:rsidRDefault="001221DB" w:rsidP="00676ADC">
      <w:pPr>
        <w:pStyle w:val="Zadanie-nagwek"/>
      </w:pPr>
      <w:r w:rsidRPr="00DC4AA1">
        <w:t>Zadanie 12</w:t>
      </w:r>
      <w:r w:rsidR="00A27F3E">
        <w:t>4</w:t>
      </w:r>
      <w:r w:rsidRPr="00DC4AA1">
        <w:t>.</w:t>
      </w:r>
    </w:p>
    <w:p w:rsidR="001221DB" w:rsidRPr="00DC4AA1" w:rsidRDefault="001221DB" w:rsidP="00676ADC">
      <w:pPr>
        <w:pStyle w:val="Zadanie-tre"/>
      </w:pPr>
      <w:r w:rsidRPr="00DC4AA1">
        <w:t xml:space="preserve">Na rysunku przedstawiono fragment siatki prostopadłościanu. </w:t>
      </w:r>
    </w:p>
    <w:p w:rsidR="001221DB" w:rsidRPr="00DC4AA1" w:rsidRDefault="001221DB" w:rsidP="00676ADC">
      <w:pPr>
        <w:pStyle w:val="Zadanie-polecenie"/>
      </w:pPr>
      <w:r w:rsidRPr="00DC4AA1">
        <w:t>Dorysuj brakującą część</w:t>
      </w:r>
      <w:r w:rsidR="00BF5FBF">
        <w:t xml:space="preserve"> tej siatki</w:t>
      </w:r>
      <w:r w:rsidRPr="00DC4AA1">
        <w:t xml:space="preserve">. </w:t>
      </w:r>
    </w:p>
    <w:p w:rsidR="001221DB" w:rsidRPr="00DC4AA1" w:rsidRDefault="001221DB" w:rsidP="001221DB">
      <w:pPr>
        <w:jc w:val="both"/>
        <w:rPr>
          <w:b/>
          <w:bCs/>
          <w:color w:val="000000" w:themeColor="text1"/>
        </w:rPr>
      </w:pP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tblPr>
      <w:tblGrid>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tblGrid>
      <w:tr w:rsidR="00DC4AA1" w:rsidRPr="00DC4AA1" w:rsidTr="001221DB">
        <w:trPr>
          <w:trHeight w:hRule="exact" w:val="284"/>
          <w:jc w:val="center"/>
        </w:trPr>
        <w:tc>
          <w:tcPr>
            <w:tcW w:w="284" w:type="dxa"/>
          </w:tcPr>
          <w:p w:rsidR="001221DB" w:rsidRPr="00DC4AA1" w:rsidRDefault="001221DB" w:rsidP="00842062">
            <w:pPr>
              <w:keepNext/>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Borders>
              <w:bottom w:val="single" w:sz="12" w:space="0" w:color="auto"/>
            </w:tcBorders>
          </w:tcPr>
          <w:p w:rsidR="001221DB" w:rsidRPr="00DC4AA1" w:rsidRDefault="001221DB" w:rsidP="001221DB">
            <w:pPr>
              <w:rPr>
                <w:color w:val="000000" w:themeColor="text1"/>
              </w:rPr>
            </w:pPr>
          </w:p>
        </w:tc>
        <w:tc>
          <w:tcPr>
            <w:tcW w:w="284" w:type="dxa"/>
            <w:tcBorders>
              <w:bottom w:val="single" w:sz="12" w:space="0" w:color="auto"/>
            </w:tcBorders>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r>
      <w:tr w:rsidR="00DC4AA1" w:rsidRPr="00DC4AA1" w:rsidTr="001221DB">
        <w:trPr>
          <w:trHeight w:hRule="exact" w:val="284"/>
          <w:jc w:val="center"/>
        </w:trPr>
        <w:tc>
          <w:tcPr>
            <w:tcW w:w="284" w:type="dxa"/>
          </w:tcPr>
          <w:p w:rsidR="001221DB" w:rsidRPr="00DC4AA1" w:rsidRDefault="001221DB" w:rsidP="00842062">
            <w:pPr>
              <w:keepNext/>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Borders>
              <w:right w:val="single" w:sz="12" w:space="0" w:color="auto"/>
            </w:tcBorders>
          </w:tcPr>
          <w:p w:rsidR="001221DB" w:rsidRPr="00DC4AA1" w:rsidRDefault="001221DB" w:rsidP="001221DB">
            <w:pPr>
              <w:rPr>
                <w:color w:val="000000" w:themeColor="text1"/>
              </w:rPr>
            </w:pPr>
          </w:p>
        </w:tc>
        <w:tc>
          <w:tcPr>
            <w:tcW w:w="284" w:type="dxa"/>
            <w:tcBorders>
              <w:top w:val="single" w:sz="12" w:space="0" w:color="auto"/>
              <w:left w:val="single" w:sz="12" w:space="0" w:color="auto"/>
            </w:tcBorders>
          </w:tcPr>
          <w:p w:rsidR="001221DB" w:rsidRPr="00DC4AA1" w:rsidRDefault="001221DB" w:rsidP="001221DB">
            <w:pPr>
              <w:rPr>
                <w:color w:val="000000" w:themeColor="text1"/>
              </w:rPr>
            </w:pPr>
          </w:p>
        </w:tc>
        <w:tc>
          <w:tcPr>
            <w:tcW w:w="284" w:type="dxa"/>
            <w:tcBorders>
              <w:top w:val="single" w:sz="12" w:space="0" w:color="auto"/>
              <w:right w:val="single" w:sz="12" w:space="0" w:color="auto"/>
            </w:tcBorders>
          </w:tcPr>
          <w:p w:rsidR="001221DB" w:rsidRPr="00DC4AA1" w:rsidRDefault="001221DB" w:rsidP="001221DB">
            <w:pPr>
              <w:rPr>
                <w:color w:val="000000" w:themeColor="text1"/>
              </w:rPr>
            </w:pPr>
          </w:p>
        </w:tc>
        <w:tc>
          <w:tcPr>
            <w:tcW w:w="284" w:type="dxa"/>
            <w:tcBorders>
              <w:left w:val="single" w:sz="12" w:space="0" w:color="auto"/>
            </w:tcBorders>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r>
      <w:tr w:rsidR="00DC4AA1" w:rsidRPr="00DC4AA1" w:rsidTr="001221DB">
        <w:trPr>
          <w:trHeight w:hRule="exact" w:val="284"/>
          <w:jc w:val="center"/>
        </w:trPr>
        <w:tc>
          <w:tcPr>
            <w:tcW w:w="284" w:type="dxa"/>
          </w:tcPr>
          <w:p w:rsidR="001221DB" w:rsidRPr="00DC4AA1" w:rsidRDefault="001221DB" w:rsidP="00842062">
            <w:pPr>
              <w:keepNext/>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Borders>
              <w:right w:val="single" w:sz="12" w:space="0" w:color="auto"/>
            </w:tcBorders>
          </w:tcPr>
          <w:p w:rsidR="001221DB" w:rsidRPr="00DC4AA1" w:rsidRDefault="001221DB" w:rsidP="001221DB">
            <w:pPr>
              <w:rPr>
                <w:color w:val="000000" w:themeColor="text1"/>
              </w:rPr>
            </w:pPr>
          </w:p>
        </w:tc>
        <w:tc>
          <w:tcPr>
            <w:tcW w:w="284" w:type="dxa"/>
            <w:tcBorders>
              <w:left w:val="single" w:sz="12" w:space="0" w:color="auto"/>
            </w:tcBorders>
          </w:tcPr>
          <w:p w:rsidR="001221DB" w:rsidRPr="00DC4AA1" w:rsidRDefault="001221DB" w:rsidP="001221DB">
            <w:pPr>
              <w:rPr>
                <w:color w:val="000000" w:themeColor="text1"/>
              </w:rPr>
            </w:pPr>
          </w:p>
        </w:tc>
        <w:tc>
          <w:tcPr>
            <w:tcW w:w="284" w:type="dxa"/>
            <w:tcBorders>
              <w:right w:val="single" w:sz="12" w:space="0" w:color="auto"/>
            </w:tcBorders>
          </w:tcPr>
          <w:p w:rsidR="001221DB" w:rsidRPr="00DC4AA1" w:rsidRDefault="001221DB" w:rsidP="001221DB">
            <w:pPr>
              <w:rPr>
                <w:color w:val="000000" w:themeColor="text1"/>
              </w:rPr>
            </w:pPr>
          </w:p>
        </w:tc>
        <w:tc>
          <w:tcPr>
            <w:tcW w:w="284" w:type="dxa"/>
            <w:tcBorders>
              <w:left w:val="single" w:sz="12" w:space="0" w:color="auto"/>
            </w:tcBorders>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r>
      <w:tr w:rsidR="00DC4AA1" w:rsidRPr="00DC4AA1" w:rsidTr="001221DB">
        <w:trPr>
          <w:trHeight w:hRule="exact" w:val="284"/>
          <w:jc w:val="center"/>
        </w:trPr>
        <w:tc>
          <w:tcPr>
            <w:tcW w:w="284" w:type="dxa"/>
          </w:tcPr>
          <w:p w:rsidR="001221DB" w:rsidRPr="00DC4AA1" w:rsidRDefault="001221DB" w:rsidP="00842062">
            <w:pPr>
              <w:keepNext/>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Borders>
              <w:bottom w:val="single" w:sz="12" w:space="0" w:color="auto"/>
            </w:tcBorders>
          </w:tcPr>
          <w:p w:rsidR="001221DB" w:rsidRPr="00DC4AA1" w:rsidRDefault="001221DB" w:rsidP="001221DB">
            <w:pPr>
              <w:rPr>
                <w:color w:val="000000" w:themeColor="text1"/>
              </w:rPr>
            </w:pPr>
          </w:p>
        </w:tc>
        <w:tc>
          <w:tcPr>
            <w:tcW w:w="284" w:type="dxa"/>
            <w:tcBorders>
              <w:bottom w:val="single" w:sz="12" w:space="0" w:color="auto"/>
            </w:tcBorders>
          </w:tcPr>
          <w:p w:rsidR="001221DB" w:rsidRPr="00DC4AA1" w:rsidRDefault="001221DB" w:rsidP="001221DB">
            <w:pPr>
              <w:rPr>
                <w:color w:val="000000" w:themeColor="text1"/>
              </w:rPr>
            </w:pPr>
          </w:p>
        </w:tc>
        <w:tc>
          <w:tcPr>
            <w:tcW w:w="284" w:type="dxa"/>
            <w:tcBorders>
              <w:bottom w:val="single" w:sz="12" w:space="0" w:color="auto"/>
              <w:right w:val="single" w:sz="12" w:space="0" w:color="auto"/>
            </w:tcBorders>
          </w:tcPr>
          <w:p w:rsidR="001221DB" w:rsidRPr="00DC4AA1" w:rsidRDefault="001221DB" w:rsidP="001221DB">
            <w:pPr>
              <w:rPr>
                <w:color w:val="000000" w:themeColor="text1"/>
              </w:rPr>
            </w:pPr>
          </w:p>
        </w:tc>
        <w:tc>
          <w:tcPr>
            <w:tcW w:w="284" w:type="dxa"/>
            <w:tcBorders>
              <w:left w:val="single" w:sz="12" w:space="0" w:color="auto"/>
              <w:bottom w:val="single" w:sz="12" w:space="0" w:color="auto"/>
            </w:tcBorders>
          </w:tcPr>
          <w:p w:rsidR="001221DB" w:rsidRPr="00DC4AA1" w:rsidRDefault="001221DB" w:rsidP="001221DB">
            <w:pPr>
              <w:rPr>
                <w:color w:val="000000" w:themeColor="text1"/>
              </w:rPr>
            </w:pPr>
          </w:p>
        </w:tc>
        <w:tc>
          <w:tcPr>
            <w:tcW w:w="284" w:type="dxa"/>
            <w:tcBorders>
              <w:bottom w:val="single" w:sz="12" w:space="0" w:color="auto"/>
              <w:right w:val="single" w:sz="12" w:space="0" w:color="auto"/>
            </w:tcBorders>
          </w:tcPr>
          <w:p w:rsidR="001221DB" w:rsidRPr="00DC4AA1" w:rsidRDefault="001221DB" w:rsidP="001221DB">
            <w:pPr>
              <w:rPr>
                <w:color w:val="000000" w:themeColor="text1"/>
              </w:rPr>
            </w:pPr>
          </w:p>
        </w:tc>
        <w:tc>
          <w:tcPr>
            <w:tcW w:w="284" w:type="dxa"/>
            <w:tcBorders>
              <w:left w:val="single" w:sz="12" w:space="0" w:color="auto"/>
              <w:bottom w:val="single" w:sz="12" w:space="0" w:color="auto"/>
            </w:tcBorders>
          </w:tcPr>
          <w:p w:rsidR="001221DB" w:rsidRPr="00DC4AA1" w:rsidRDefault="001221DB" w:rsidP="001221DB">
            <w:pPr>
              <w:rPr>
                <w:color w:val="000000" w:themeColor="text1"/>
              </w:rPr>
            </w:pPr>
          </w:p>
        </w:tc>
        <w:tc>
          <w:tcPr>
            <w:tcW w:w="284" w:type="dxa"/>
            <w:tcBorders>
              <w:bottom w:val="single" w:sz="12" w:space="0" w:color="auto"/>
            </w:tcBorders>
          </w:tcPr>
          <w:p w:rsidR="001221DB" w:rsidRPr="00DC4AA1" w:rsidRDefault="001221DB" w:rsidP="001221DB">
            <w:pPr>
              <w:rPr>
                <w:color w:val="000000" w:themeColor="text1"/>
              </w:rPr>
            </w:pPr>
          </w:p>
        </w:tc>
        <w:tc>
          <w:tcPr>
            <w:tcW w:w="284" w:type="dxa"/>
            <w:tcBorders>
              <w:bottom w:val="single" w:sz="12" w:space="0" w:color="auto"/>
            </w:tcBorders>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r>
      <w:tr w:rsidR="00DC4AA1" w:rsidRPr="00DC4AA1" w:rsidTr="001221DB">
        <w:trPr>
          <w:trHeight w:hRule="exact" w:val="284"/>
          <w:jc w:val="center"/>
        </w:trPr>
        <w:tc>
          <w:tcPr>
            <w:tcW w:w="284" w:type="dxa"/>
          </w:tcPr>
          <w:p w:rsidR="001221DB" w:rsidRPr="00DC4AA1" w:rsidRDefault="001221DB" w:rsidP="00842062">
            <w:pPr>
              <w:keepNext/>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Borders>
              <w:right w:val="single" w:sz="12" w:space="0" w:color="auto"/>
            </w:tcBorders>
          </w:tcPr>
          <w:p w:rsidR="001221DB" w:rsidRPr="00DC4AA1" w:rsidRDefault="001221DB" w:rsidP="001221DB">
            <w:pPr>
              <w:rPr>
                <w:color w:val="000000" w:themeColor="text1"/>
              </w:rPr>
            </w:pPr>
          </w:p>
        </w:tc>
        <w:tc>
          <w:tcPr>
            <w:tcW w:w="284" w:type="dxa"/>
            <w:tcBorders>
              <w:top w:val="single" w:sz="12" w:space="0" w:color="auto"/>
              <w:left w:val="single" w:sz="12" w:space="0" w:color="auto"/>
            </w:tcBorders>
          </w:tcPr>
          <w:p w:rsidR="001221DB" w:rsidRPr="00DC4AA1" w:rsidRDefault="001221DB" w:rsidP="001221DB">
            <w:pPr>
              <w:rPr>
                <w:color w:val="000000" w:themeColor="text1"/>
              </w:rPr>
            </w:pPr>
          </w:p>
        </w:tc>
        <w:tc>
          <w:tcPr>
            <w:tcW w:w="284" w:type="dxa"/>
            <w:tcBorders>
              <w:top w:val="single" w:sz="12" w:space="0" w:color="auto"/>
            </w:tcBorders>
          </w:tcPr>
          <w:p w:rsidR="001221DB" w:rsidRPr="00DC4AA1" w:rsidRDefault="001221DB" w:rsidP="001221DB">
            <w:pPr>
              <w:rPr>
                <w:color w:val="000000" w:themeColor="text1"/>
              </w:rPr>
            </w:pPr>
          </w:p>
        </w:tc>
        <w:tc>
          <w:tcPr>
            <w:tcW w:w="284" w:type="dxa"/>
            <w:tcBorders>
              <w:top w:val="single" w:sz="12" w:space="0" w:color="auto"/>
              <w:right w:val="single" w:sz="12" w:space="0" w:color="auto"/>
            </w:tcBorders>
          </w:tcPr>
          <w:p w:rsidR="001221DB" w:rsidRPr="00DC4AA1" w:rsidRDefault="001221DB" w:rsidP="001221DB">
            <w:pPr>
              <w:rPr>
                <w:color w:val="000000" w:themeColor="text1"/>
              </w:rPr>
            </w:pPr>
          </w:p>
        </w:tc>
        <w:tc>
          <w:tcPr>
            <w:tcW w:w="284" w:type="dxa"/>
            <w:tcBorders>
              <w:top w:val="single" w:sz="12" w:space="0" w:color="auto"/>
              <w:left w:val="single" w:sz="12" w:space="0" w:color="auto"/>
            </w:tcBorders>
          </w:tcPr>
          <w:p w:rsidR="001221DB" w:rsidRPr="00DC4AA1" w:rsidRDefault="001221DB" w:rsidP="001221DB">
            <w:pPr>
              <w:rPr>
                <w:color w:val="000000" w:themeColor="text1"/>
              </w:rPr>
            </w:pPr>
          </w:p>
        </w:tc>
        <w:tc>
          <w:tcPr>
            <w:tcW w:w="284" w:type="dxa"/>
            <w:tcBorders>
              <w:top w:val="single" w:sz="12" w:space="0" w:color="auto"/>
              <w:right w:val="single" w:sz="12" w:space="0" w:color="auto"/>
            </w:tcBorders>
          </w:tcPr>
          <w:p w:rsidR="001221DB" w:rsidRPr="00DC4AA1" w:rsidRDefault="001221DB" w:rsidP="001221DB">
            <w:pPr>
              <w:rPr>
                <w:color w:val="000000" w:themeColor="text1"/>
              </w:rPr>
            </w:pPr>
          </w:p>
        </w:tc>
        <w:tc>
          <w:tcPr>
            <w:tcW w:w="284" w:type="dxa"/>
            <w:tcBorders>
              <w:top w:val="single" w:sz="12" w:space="0" w:color="auto"/>
              <w:left w:val="single" w:sz="12" w:space="0" w:color="auto"/>
            </w:tcBorders>
          </w:tcPr>
          <w:p w:rsidR="001221DB" w:rsidRPr="00DC4AA1" w:rsidRDefault="001221DB" w:rsidP="001221DB">
            <w:pPr>
              <w:rPr>
                <w:color w:val="000000" w:themeColor="text1"/>
              </w:rPr>
            </w:pPr>
          </w:p>
        </w:tc>
        <w:tc>
          <w:tcPr>
            <w:tcW w:w="284" w:type="dxa"/>
            <w:tcBorders>
              <w:top w:val="single" w:sz="12" w:space="0" w:color="auto"/>
            </w:tcBorders>
          </w:tcPr>
          <w:p w:rsidR="001221DB" w:rsidRPr="00DC4AA1" w:rsidRDefault="001221DB" w:rsidP="001221DB">
            <w:pPr>
              <w:rPr>
                <w:color w:val="000000" w:themeColor="text1"/>
              </w:rPr>
            </w:pPr>
          </w:p>
        </w:tc>
        <w:tc>
          <w:tcPr>
            <w:tcW w:w="284" w:type="dxa"/>
            <w:tcBorders>
              <w:top w:val="single" w:sz="12" w:space="0" w:color="auto"/>
              <w:right w:val="single" w:sz="12" w:space="0" w:color="auto"/>
            </w:tcBorders>
          </w:tcPr>
          <w:p w:rsidR="001221DB" w:rsidRPr="00DC4AA1" w:rsidRDefault="001221DB" w:rsidP="001221DB">
            <w:pPr>
              <w:rPr>
                <w:color w:val="000000" w:themeColor="text1"/>
              </w:rPr>
            </w:pPr>
          </w:p>
        </w:tc>
        <w:tc>
          <w:tcPr>
            <w:tcW w:w="284" w:type="dxa"/>
            <w:tcBorders>
              <w:left w:val="single" w:sz="12" w:space="0" w:color="auto"/>
            </w:tcBorders>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r>
      <w:tr w:rsidR="00DC4AA1" w:rsidRPr="00DC4AA1" w:rsidTr="001221DB">
        <w:trPr>
          <w:trHeight w:hRule="exact" w:val="284"/>
          <w:jc w:val="center"/>
        </w:trPr>
        <w:tc>
          <w:tcPr>
            <w:tcW w:w="284" w:type="dxa"/>
          </w:tcPr>
          <w:p w:rsidR="001221DB" w:rsidRPr="00DC4AA1" w:rsidRDefault="001221DB" w:rsidP="00842062">
            <w:pPr>
              <w:keepNext/>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Borders>
              <w:right w:val="single" w:sz="12" w:space="0" w:color="auto"/>
            </w:tcBorders>
          </w:tcPr>
          <w:p w:rsidR="001221DB" w:rsidRPr="00DC4AA1" w:rsidRDefault="001221DB" w:rsidP="001221DB">
            <w:pPr>
              <w:rPr>
                <w:color w:val="000000" w:themeColor="text1"/>
              </w:rPr>
            </w:pPr>
          </w:p>
        </w:tc>
        <w:tc>
          <w:tcPr>
            <w:tcW w:w="284" w:type="dxa"/>
            <w:tcBorders>
              <w:left w:val="single" w:sz="12" w:space="0" w:color="auto"/>
            </w:tcBorders>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Borders>
              <w:right w:val="single" w:sz="12" w:space="0" w:color="auto"/>
            </w:tcBorders>
          </w:tcPr>
          <w:p w:rsidR="001221DB" w:rsidRPr="00DC4AA1" w:rsidRDefault="001221DB" w:rsidP="001221DB">
            <w:pPr>
              <w:rPr>
                <w:color w:val="000000" w:themeColor="text1"/>
              </w:rPr>
            </w:pPr>
          </w:p>
        </w:tc>
        <w:tc>
          <w:tcPr>
            <w:tcW w:w="284" w:type="dxa"/>
            <w:tcBorders>
              <w:left w:val="single" w:sz="12" w:space="0" w:color="auto"/>
            </w:tcBorders>
          </w:tcPr>
          <w:p w:rsidR="001221DB" w:rsidRPr="00DC4AA1" w:rsidRDefault="001221DB" w:rsidP="001221DB">
            <w:pPr>
              <w:rPr>
                <w:color w:val="000000" w:themeColor="text1"/>
              </w:rPr>
            </w:pPr>
          </w:p>
        </w:tc>
        <w:tc>
          <w:tcPr>
            <w:tcW w:w="284" w:type="dxa"/>
            <w:tcBorders>
              <w:right w:val="single" w:sz="12" w:space="0" w:color="auto"/>
            </w:tcBorders>
          </w:tcPr>
          <w:p w:rsidR="001221DB" w:rsidRPr="00DC4AA1" w:rsidRDefault="001221DB" w:rsidP="001221DB">
            <w:pPr>
              <w:rPr>
                <w:color w:val="000000" w:themeColor="text1"/>
              </w:rPr>
            </w:pPr>
          </w:p>
        </w:tc>
        <w:tc>
          <w:tcPr>
            <w:tcW w:w="284" w:type="dxa"/>
            <w:tcBorders>
              <w:left w:val="single" w:sz="12" w:space="0" w:color="auto"/>
            </w:tcBorders>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Borders>
              <w:right w:val="single" w:sz="12" w:space="0" w:color="auto"/>
            </w:tcBorders>
          </w:tcPr>
          <w:p w:rsidR="001221DB" w:rsidRPr="00DC4AA1" w:rsidRDefault="001221DB" w:rsidP="001221DB">
            <w:pPr>
              <w:rPr>
                <w:color w:val="000000" w:themeColor="text1"/>
              </w:rPr>
            </w:pPr>
          </w:p>
        </w:tc>
        <w:tc>
          <w:tcPr>
            <w:tcW w:w="284" w:type="dxa"/>
            <w:tcBorders>
              <w:left w:val="single" w:sz="12" w:space="0" w:color="auto"/>
            </w:tcBorders>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r>
      <w:tr w:rsidR="00DC4AA1" w:rsidRPr="00DC4AA1" w:rsidTr="001221DB">
        <w:trPr>
          <w:trHeight w:hRule="exact" w:val="284"/>
          <w:jc w:val="center"/>
        </w:trPr>
        <w:tc>
          <w:tcPr>
            <w:tcW w:w="284" w:type="dxa"/>
          </w:tcPr>
          <w:p w:rsidR="001221DB" w:rsidRPr="00DC4AA1" w:rsidRDefault="001221DB" w:rsidP="00842062">
            <w:pPr>
              <w:keepNext/>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Borders>
              <w:right w:val="single" w:sz="12" w:space="0" w:color="auto"/>
            </w:tcBorders>
          </w:tcPr>
          <w:p w:rsidR="001221DB" w:rsidRPr="00DC4AA1" w:rsidRDefault="001221DB" w:rsidP="001221DB">
            <w:pPr>
              <w:rPr>
                <w:color w:val="000000" w:themeColor="text1"/>
              </w:rPr>
            </w:pPr>
          </w:p>
        </w:tc>
        <w:tc>
          <w:tcPr>
            <w:tcW w:w="284" w:type="dxa"/>
            <w:tcBorders>
              <w:left w:val="single" w:sz="12" w:space="0" w:color="auto"/>
            </w:tcBorders>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Borders>
              <w:right w:val="single" w:sz="12" w:space="0" w:color="auto"/>
            </w:tcBorders>
          </w:tcPr>
          <w:p w:rsidR="001221DB" w:rsidRPr="00DC4AA1" w:rsidRDefault="001221DB" w:rsidP="001221DB">
            <w:pPr>
              <w:rPr>
                <w:color w:val="000000" w:themeColor="text1"/>
              </w:rPr>
            </w:pPr>
          </w:p>
        </w:tc>
        <w:tc>
          <w:tcPr>
            <w:tcW w:w="284" w:type="dxa"/>
            <w:tcBorders>
              <w:left w:val="single" w:sz="12" w:space="0" w:color="auto"/>
            </w:tcBorders>
          </w:tcPr>
          <w:p w:rsidR="001221DB" w:rsidRPr="00DC4AA1" w:rsidRDefault="001221DB" w:rsidP="001221DB">
            <w:pPr>
              <w:rPr>
                <w:color w:val="000000" w:themeColor="text1"/>
              </w:rPr>
            </w:pPr>
          </w:p>
        </w:tc>
        <w:tc>
          <w:tcPr>
            <w:tcW w:w="284" w:type="dxa"/>
            <w:tcBorders>
              <w:right w:val="single" w:sz="12" w:space="0" w:color="auto"/>
            </w:tcBorders>
          </w:tcPr>
          <w:p w:rsidR="001221DB" w:rsidRPr="00DC4AA1" w:rsidRDefault="001221DB" w:rsidP="001221DB">
            <w:pPr>
              <w:rPr>
                <w:color w:val="000000" w:themeColor="text1"/>
              </w:rPr>
            </w:pPr>
          </w:p>
        </w:tc>
        <w:tc>
          <w:tcPr>
            <w:tcW w:w="284" w:type="dxa"/>
            <w:tcBorders>
              <w:left w:val="single" w:sz="12" w:space="0" w:color="auto"/>
            </w:tcBorders>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Borders>
              <w:right w:val="single" w:sz="12" w:space="0" w:color="auto"/>
            </w:tcBorders>
          </w:tcPr>
          <w:p w:rsidR="001221DB" w:rsidRPr="00DC4AA1" w:rsidRDefault="001221DB" w:rsidP="001221DB">
            <w:pPr>
              <w:rPr>
                <w:color w:val="000000" w:themeColor="text1"/>
              </w:rPr>
            </w:pPr>
          </w:p>
        </w:tc>
        <w:tc>
          <w:tcPr>
            <w:tcW w:w="284" w:type="dxa"/>
            <w:tcBorders>
              <w:left w:val="single" w:sz="12" w:space="0" w:color="auto"/>
            </w:tcBorders>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r>
      <w:tr w:rsidR="00DC4AA1" w:rsidRPr="00DC4AA1" w:rsidTr="001221DB">
        <w:trPr>
          <w:trHeight w:hRule="exact" w:val="284"/>
          <w:jc w:val="center"/>
        </w:trPr>
        <w:tc>
          <w:tcPr>
            <w:tcW w:w="284" w:type="dxa"/>
          </w:tcPr>
          <w:p w:rsidR="001221DB" w:rsidRPr="00DC4AA1" w:rsidRDefault="001221DB" w:rsidP="00842062">
            <w:pPr>
              <w:keepNext/>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Borders>
              <w:right w:val="single" w:sz="12" w:space="0" w:color="auto"/>
            </w:tcBorders>
          </w:tcPr>
          <w:p w:rsidR="001221DB" w:rsidRPr="00DC4AA1" w:rsidRDefault="001221DB" w:rsidP="001221DB">
            <w:pPr>
              <w:rPr>
                <w:color w:val="000000" w:themeColor="text1"/>
              </w:rPr>
            </w:pPr>
          </w:p>
        </w:tc>
        <w:tc>
          <w:tcPr>
            <w:tcW w:w="284" w:type="dxa"/>
            <w:tcBorders>
              <w:left w:val="single" w:sz="12" w:space="0" w:color="auto"/>
              <w:bottom w:val="single" w:sz="12" w:space="0" w:color="auto"/>
            </w:tcBorders>
          </w:tcPr>
          <w:p w:rsidR="001221DB" w:rsidRPr="00DC4AA1" w:rsidRDefault="001221DB" w:rsidP="001221DB">
            <w:pPr>
              <w:rPr>
                <w:color w:val="000000" w:themeColor="text1"/>
              </w:rPr>
            </w:pPr>
          </w:p>
        </w:tc>
        <w:tc>
          <w:tcPr>
            <w:tcW w:w="284" w:type="dxa"/>
            <w:tcBorders>
              <w:bottom w:val="single" w:sz="12" w:space="0" w:color="auto"/>
            </w:tcBorders>
          </w:tcPr>
          <w:p w:rsidR="001221DB" w:rsidRPr="00DC4AA1" w:rsidRDefault="001221DB" w:rsidP="001221DB">
            <w:pPr>
              <w:rPr>
                <w:color w:val="000000" w:themeColor="text1"/>
              </w:rPr>
            </w:pPr>
          </w:p>
        </w:tc>
        <w:tc>
          <w:tcPr>
            <w:tcW w:w="284" w:type="dxa"/>
            <w:tcBorders>
              <w:bottom w:val="single" w:sz="12" w:space="0" w:color="auto"/>
              <w:right w:val="single" w:sz="12" w:space="0" w:color="auto"/>
            </w:tcBorders>
          </w:tcPr>
          <w:p w:rsidR="001221DB" w:rsidRPr="00DC4AA1" w:rsidRDefault="001221DB" w:rsidP="001221DB">
            <w:pPr>
              <w:rPr>
                <w:color w:val="000000" w:themeColor="text1"/>
              </w:rPr>
            </w:pPr>
          </w:p>
        </w:tc>
        <w:tc>
          <w:tcPr>
            <w:tcW w:w="284" w:type="dxa"/>
            <w:tcBorders>
              <w:left w:val="single" w:sz="12" w:space="0" w:color="auto"/>
              <w:bottom w:val="single" w:sz="12" w:space="0" w:color="auto"/>
            </w:tcBorders>
          </w:tcPr>
          <w:p w:rsidR="001221DB" w:rsidRPr="00DC4AA1" w:rsidRDefault="001221DB" w:rsidP="001221DB">
            <w:pPr>
              <w:rPr>
                <w:color w:val="000000" w:themeColor="text1"/>
              </w:rPr>
            </w:pPr>
          </w:p>
        </w:tc>
        <w:tc>
          <w:tcPr>
            <w:tcW w:w="284" w:type="dxa"/>
            <w:tcBorders>
              <w:bottom w:val="single" w:sz="12" w:space="0" w:color="auto"/>
              <w:right w:val="single" w:sz="12" w:space="0" w:color="auto"/>
            </w:tcBorders>
          </w:tcPr>
          <w:p w:rsidR="001221DB" w:rsidRPr="00DC4AA1" w:rsidRDefault="001221DB" w:rsidP="001221DB">
            <w:pPr>
              <w:rPr>
                <w:color w:val="000000" w:themeColor="text1"/>
              </w:rPr>
            </w:pPr>
          </w:p>
        </w:tc>
        <w:tc>
          <w:tcPr>
            <w:tcW w:w="284" w:type="dxa"/>
            <w:tcBorders>
              <w:left w:val="single" w:sz="12" w:space="0" w:color="auto"/>
              <w:bottom w:val="single" w:sz="12" w:space="0" w:color="auto"/>
            </w:tcBorders>
          </w:tcPr>
          <w:p w:rsidR="001221DB" w:rsidRPr="00DC4AA1" w:rsidRDefault="001221DB" w:rsidP="001221DB">
            <w:pPr>
              <w:rPr>
                <w:color w:val="000000" w:themeColor="text1"/>
              </w:rPr>
            </w:pPr>
          </w:p>
        </w:tc>
        <w:tc>
          <w:tcPr>
            <w:tcW w:w="284" w:type="dxa"/>
            <w:tcBorders>
              <w:bottom w:val="single" w:sz="12" w:space="0" w:color="auto"/>
            </w:tcBorders>
          </w:tcPr>
          <w:p w:rsidR="001221DB" w:rsidRPr="00DC4AA1" w:rsidRDefault="001221DB" w:rsidP="001221DB">
            <w:pPr>
              <w:rPr>
                <w:color w:val="000000" w:themeColor="text1"/>
              </w:rPr>
            </w:pPr>
          </w:p>
        </w:tc>
        <w:tc>
          <w:tcPr>
            <w:tcW w:w="284" w:type="dxa"/>
            <w:tcBorders>
              <w:bottom w:val="single" w:sz="12" w:space="0" w:color="auto"/>
              <w:right w:val="single" w:sz="12" w:space="0" w:color="auto"/>
            </w:tcBorders>
          </w:tcPr>
          <w:p w:rsidR="001221DB" w:rsidRPr="00DC4AA1" w:rsidRDefault="001221DB" w:rsidP="001221DB">
            <w:pPr>
              <w:rPr>
                <w:color w:val="000000" w:themeColor="text1"/>
              </w:rPr>
            </w:pPr>
          </w:p>
        </w:tc>
        <w:tc>
          <w:tcPr>
            <w:tcW w:w="284" w:type="dxa"/>
            <w:tcBorders>
              <w:left w:val="single" w:sz="12" w:space="0" w:color="auto"/>
            </w:tcBorders>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r>
      <w:tr w:rsidR="00DC4AA1" w:rsidRPr="00DC4AA1" w:rsidTr="001221DB">
        <w:trPr>
          <w:trHeight w:hRule="exact" w:val="284"/>
          <w:jc w:val="center"/>
        </w:trPr>
        <w:tc>
          <w:tcPr>
            <w:tcW w:w="284" w:type="dxa"/>
          </w:tcPr>
          <w:p w:rsidR="001221DB" w:rsidRPr="00DC4AA1" w:rsidRDefault="001221DB" w:rsidP="00842062">
            <w:pPr>
              <w:keepNext/>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Borders>
              <w:right w:val="single" w:sz="12" w:space="0" w:color="auto"/>
            </w:tcBorders>
          </w:tcPr>
          <w:p w:rsidR="001221DB" w:rsidRPr="00DC4AA1" w:rsidRDefault="001221DB" w:rsidP="001221DB">
            <w:pPr>
              <w:rPr>
                <w:color w:val="000000" w:themeColor="text1"/>
              </w:rPr>
            </w:pPr>
          </w:p>
        </w:tc>
        <w:tc>
          <w:tcPr>
            <w:tcW w:w="284" w:type="dxa"/>
            <w:tcBorders>
              <w:top w:val="single" w:sz="12" w:space="0" w:color="auto"/>
              <w:left w:val="single" w:sz="12" w:space="0" w:color="auto"/>
            </w:tcBorders>
          </w:tcPr>
          <w:p w:rsidR="001221DB" w:rsidRPr="00DC4AA1" w:rsidRDefault="001221DB" w:rsidP="001221DB">
            <w:pPr>
              <w:rPr>
                <w:color w:val="000000" w:themeColor="text1"/>
              </w:rPr>
            </w:pPr>
          </w:p>
        </w:tc>
        <w:tc>
          <w:tcPr>
            <w:tcW w:w="284" w:type="dxa"/>
            <w:tcBorders>
              <w:top w:val="single" w:sz="12" w:space="0" w:color="auto"/>
            </w:tcBorders>
          </w:tcPr>
          <w:p w:rsidR="001221DB" w:rsidRPr="00DC4AA1" w:rsidRDefault="001221DB" w:rsidP="001221DB">
            <w:pPr>
              <w:rPr>
                <w:color w:val="000000" w:themeColor="text1"/>
              </w:rPr>
            </w:pPr>
          </w:p>
        </w:tc>
        <w:tc>
          <w:tcPr>
            <w:tcW w:w="284" w:type="dxa"/>
            <w:tcBorders>
              <w:top w:val="single" w:sz="12" w:space="0" w:color="auto"/>
              <w:right w:val="single" w:sz="12" w:space="0" w:color="auto"/>
            </w:tcBorders>
          </w:tcPr>
          <w:p w:rsidR="001221DB" w:rsidRPr="00DC4AA1" w:rsidRDefault="001221DB" w:rsidP="001221DB">
            <w:pPr>
              <w:rPr>
                <w:color w:val="000000" w:themeColor="text1"/>
              </w:rPr>
            </w:pPr>
          </w:p>
        </w:tc>
        <w:tc>
          <w:tcPr>
            <w:tcW w:w="284" w:type="dxa"/>
            <w:tcBorders>
              <w:top w:val="single" w:sz="12" w:space="0" w:color="auto"/>
              <w:left w:val="single" w:sz="12" w:space="0" w:color="auto"/>
            </w:tcBorders>
          </w:tcPr>
          <w:p w:rsidR="001221DB" w:rsidRPr="00DC4AA1" w:rsidRDefault="001221DB" w:rsidP="001221DB">
            <w:pPr>
              <w:rPr>
                <w:color w:val="000000" w:themeColor="text1"/>
              </w:rPr>
            </w:pPr>
          </w:p>
        </w:tc>
        <w:tc>
          <w:tcPr>
            <w:tcW w:w="284" w:type="dxa"/>
            <w:tcBorders>
              <w:top w:val="single" w:sz="12" w:space="0" w:color="auto"/>
            </w:tcBorders>
          </w:tcPr>
          <w:p w:rsidR="001221DB" w:rsidRPr="00DC4AA1" w:rsidRDefault="001221DB" w:rsidP="001221DB">
            <w:pPr>
              <w:rPr>
                <w:color w:val="000000" w:themeColor="text1"/>
              </w:rPr>
            </w:pPr>
          </w:p>
        </w:tc>
        <w:tc>
          <w:tcPr>
            <w:tcW w:w="284" w:type="dxa"/>
            <w:tcBorders>
              <w:top w:val="single" w:sz="12" w:space="0" w:color="auto"/>
            </w:tcBorders>
          </w:tcPr>
          <w:p w:rsidR="001221DB" w:rsidRPr="00DC4AA1" w:rsidRDefault="001221DB" w:rsidP="001221DB">
            <w:pPr>
              <w:rPr>
                <w:color w:val="000000" w:themeColor="text1"/>
              </w:rPr>
            </w:pPr>
          </w:p>
        </w:tc>
        <w:tc>
          <w:tcPr>
            <w:tcW w:w="284" w:type="dxa"/>
            <w:tcBorders>
              <w:top w:val="single" w:sz="12" w:space="0" w:color="auto"/>
            </w:tcBorders>
          </w:tcPr>
          <w:p w:rsidR="001221DB" w:rsidRPr="00DC4AA1" w:rsidRDefault="001221DB" w:rsidP="001221DB">
            <w:pPr>
              <w:rPr>
                <w:color w:val="000000" w:themeColor="text1"/>
              </w:rPr>
            </w:pPr>
          </w:p>
        </w:tc>
        <w:tc>
          <w:tcPr>
            <w:tcW w:w="284" w:type="dxa"/>
            <w:tcBorders>
              <w:top w:val="single" w:sz="12" w:space="0" w:color="auto"/>
            </w:tcBorders>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r>
      <w:tr w:rsidR="00DC4AA1" w:rsidRPr="00DC4AA1" w:rsidTr="001221DB">
        <w:trPr>
          <w:trHeight w:hRule="exact" w:val="284"/>
          <w:jc w:val="center"/>
        </w:trPr>
        <w:tc>
          <w:tcPr>
            <w:tcW w:w="284" w:type="dxa"/>
          </w:tcPr>
          <w:p w:rsidR="001221DB" w:rsidRPr="00DC4AA1" w:rsidRDefault="001221DB" w:rsidP="00842062">
            <w:pPr>
              <w:keepNext/>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Borders>
              <w:right w:val="single" w:sz="12" w:space="0" w:color="auto"/>
            </w:tcBorders>
          </w:tcPr>
          <w:p w:rsidR="001221DB" w:rsidRPr="00DC4AA1" w:rsidRDefault="001221DB" w:rsidP="001221DB">
            <w:pPr>
              <w:rPr>
                <w:color w:val="000000" w:themeColor="text1"/>
              </w:rPr>
            </w:pPr>
          </w:p>
        </w:tc>
        <w:tc>
          <w:tcPr>
            <w:tcW w:w="284" w:type="dxa"/>
            <w:tcBorders>
              <w:left w:val="single" w:sz="12" w:space="0" w:color="auto"/>
              <w:bottom w:val="single" w:sz="12" w:space="0" w:color="auto"/>
            </w:tcBorders>
          </w:tcPr>
          <w:p w:rsidR="001221DB" w:rsidRPr="00DC4AA1" w:rsidRDefault="001221DB" w:rsidP="001221DB">
            <w:pPr>
              <w:rPr>
                <w:color w:val="000000" w:themeColor="text1"/>
              </w:rPr>
            </w:pPr>
          </w:p>
        </w:tc>
        <w:tc>
          <w:tcPr>
            <w:tcW w:w="284" w:type="dxa"/>
            <w:tcBorders>
              <w:bottom w:val="single" w:sz="12" w:space="0" w:color="auto"/>
            </w:tcBorders>
          </w:tcPr>
          <w:p w:rsidR="001221DB" w:rsidRPr="00DC4AA1" w:rsidRDefault="001221DB" w:rsidP="001221DB">
            <w:pPr>
              <w:rPr>
                <w:color w:val="000000" w:themeColor="text1"/>
              </w:rPr>
            </w:pPr>
          </w:p>
        </w:tc>
        <w:tc>
          <w:tcPr>
            <w:tcW w:w="284" w:type="dxa"/>
            <w:tcBorders>
              <w:bottom w:val="single" w:sz="12" w:space="0" w:color="auto"/>
              <w:right w:val="single" w:sz="12" w:space="0" w:color="auto"/>
            </w:tcBorders>
          </w:tcPr>
          <w:p w:rsidR="001221DB" w:rsidRPr="00DC4AA1" w:rsidRDefault="001221DB" w:rsidP="001221DB">
            <w:pPr>
              <w:rPr>
                <w:color w:val="000000" w:themeColor="text1"/>
              </w:rPr>
            </w:pPr>
          </w:p>
        </w:tc>
        <w:tc>
          <w:tcPr>
            <w:tcW w:w="284" w:type="dxa"/>
            <w:tcBorders>
              <w:left w:val="single" w:sz="12" w:space="0" w:color="auto"/>
            </w:tcBorders>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Borders>
              <w:bottom w:val="single" w:sz="12" w:space="0" w:color="auto"/>
            </w:tcBorders>
          </w:tcPr>
          <w:p w:rsidR="001221DB" w:rsidRPr="00DC4AA1" w:rsidRDefault="00A5243E" w:rsidP="001221DB">
            <w:pPr>
              <w:rPr>
                <w:color w:val="000000" w:themeColor="text1"/>
              </w:rPr>
            </w:pPr>
            <w:r>
              <w:rPr>
                <w:noProof/>
                <w:color w:val="000000" w:themeColor="text1"/>
              </w:rPr>
              <w:pict>
                <v:shape id="Text Box 2441" o:spid="_x0000_s2905" type="#_x0000_t202" style="position:absolute;margin-left:5.65pt;margin-top:11.35pt;width:42pt;height:31.7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gx9vQIAAMc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" filled="f" stroked="f">
                  <v:textbox>
                    <w:txbxContent>
                      <w:p w:rsidR="004612D1" w:rsidRDefault="004612D1" w:rsidP="001221DB">
                        <w:r>
                          <w:t>1 cm</w:t>
                        </w:r>
                      </w:p>
                    </w:txbxContent>
                  </v:textbox>
                </v:shape>
              </w:pict>
            </w: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r>
      <w:tr w:rsidR="00DC4AA1" w:rsidRPr="00DC4AA1" w:rsidTr="001221DB">
        <w:trPr>
          <w:trHeight w:hRule="exact" w:val="284"/>
          <w:jc w:val="center"/>
        </w:trPr>
        <w:tc>
          <w:tcPr>
            <w:tcW w:w="284" w:type="dxa"/>
          </w:tcPr>
          <w:p w:rsidR="001221DB" w:rsidRPr="00DC4AA1" w:rsidRDefault="001221DB" w:rsidP="00842062">
            <w:pPr>
              <w:keepNext/>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Borders>
              <w:top w:val="single" w:sz="12" w:space="0" w:color="auto"/>
            </w:tcBorders>
          </w:tcPr>
          <w:p w:rsidR="001221DB" w:rsidRPr="00DC4AA1" w:rsidRDefault="001221DB" w:rsidP="001221DB">
            <w:pPr>
              <w:rPr>
                <w:color w:val="000000" w:themeColor="text1"/>
              </w:rPr>
            </w:pPr>
          </w:p>
        </w:tc>
        <w:tc>
          <w:tcPr>
            <w:tcW w:w="284" w:type="dxa"/>
            <w:tcBorders>
              <w:top w:val="single" w:sz="12" w:space="0" w:color="auto"/>
            </w:tcBorders>
          </w:tcPr>
          <w:p w:rsidR="001221DB" w:rsidRPr="00DC4AA1" w:rsidRDefault="001221DB" w:rsidP="001221DB">
            <w:pPr>
              <w:rPr>
                <w:color w:val="000000" w:themeColor="text1"/>
              </w:rPr>
            </w:pPr>
          </w:p>
        </w:tc>
        <w:tc>
          <w:tcPr>
            <w:tcW w:w="284" w:type="dxa"/>
            <w:tcBorders>
              <w:top w:val="single" w:sz="12" w:space="0" w:color="auto"/>
            </w:tcBorders>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Borders>
              <w:right w:val="single" w:sz="12" w:space="0" w:color="auto"/>
            </w:tcBorders>
          </w:tcPr>
          <w:p w:rsidR="001221DB" w:rsidRPr="00DC4AA1" w:rsidRDefault="00A5243E" w:rsidP="001221DB">
            <w:pPr>
              <w:rPr>
                <w:color w:val="000000" w:themeColor="text1"/>
              </w:rPr>
            </w:pPr>
            <w:r>
              <w:rPr>
                <w:noProof/>
                <w:color w:val="000000" w:themeColor="text1"/>
              </w:rPr>
              <w:pict>
                <v:shape id="Text Box 2442" o:spid="_x0000_s2906" type="#_x0000_t202" style="position:absolute;margin-left:4.85pt;margin-top:11.15pt;width:42pt;height:31.7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UmvQIAAMc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" filled="f" stroked="f">
                  <v:textbox>
                    <w:txbxContent>
                      <w:p w:rsidR="004612D1" w:rsidRDefault="004612D1" w:rsidP="001221DB">
                        <w:r>
                          <w:t>1 cm</w:t>
                        </w:r>
                      </w:p>
                    </w:txbxContent>
                  </v:textbox>
                </v:shape>
              </w:pict>
            </w:r>
          </w:p>
        </w:tc>
        <w:tc>
          <w:tcPr>
            <w:tcW w:w="284" w:type="dxa"/>
            <w:tcBorders>
              <w:top w:val="single" w:sz="12" w:space="0" w:color="auto"/>
              <w:left w:val="single" w:sz="12" w:space="0" w:color="auto"/>
              <w:bottom w:val="single" w:sz="12" w:space="0" w:color="auto"/>
              <w:right w:val="single" w:sz="12" w:space="0" w:color="auto"/>
            </w:tcBorders>
          </w:tcPr>
          <w:p w:rsidR="001221DB" w:rsidRPr="00DC4AA1" w:rsidRDefault="001221DB" w:rsidP="001221DB">
            <w:pPr>
              <w:rPr>
                <w:color w:val="000000" w:themeColor="text1"/>
              </w:rPr>
            </w:pPr>
          </w:p>
        </w:tc>
        <w:tc>
          <w:tcPr>
            <w:tcW w:w="284" w:type="dxa"/>
            <w:tcBorders>
              <w:left w:val="single" w:sz="12" w:space="0" w:color="auto"/>
            </w:tcBorders>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r>
      <w:tr w:rsidR="00DC4AA1" w:rsidRPr="00DC4AA1" w:rsidTr="001221DB">
        <w:trPr>
          <w:trHeight w:hRule="exact" w:val="284"/>
          <w:jc w:val="center"/>
        </w:trPr>
        <w:tc>
          <w:tcPr>
            <w:tcW w:w="284" w:type="dxa"/>
          </w:tcPr>
          <w:p w:rsidR="001221DB" w:rsidRPr="00DC4AA1" w:rsidRDefault="001221DB" w:rsidP="00842062">
            <w:pPr>
              <w:keepNext/>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Borders>
              <w:top w:val="single" w:sz="12" w:space="0" w:color="auto"/>
            </w:tcBorders>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r>
      <w:tr w:rsidR="001221DB" w:rsidRPr="00DC4AA1" w:rsidTr="001221DB">
        <w:trPr>
          <w:trHeight w:hRule="exact" w:val="284"/>
          <w:jc w:val="center"/>
        </w:trPr>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c>
          <w:tcPr>
            <w:tcW w:w="284" w:type="dxa"/>
          </w:tcPr>
          <w:p w:rsidR="001221DB" w:rsidRPr="00DC4AA1" w:rsidRDefault="001221DB" w:rsidP="001221DB">
            <w:pPr>
              <w:rPr>
                <w:color w:val="000000" w:themeColor="text1"/>
              </w:rPr>
            </w:pPr>
          </w:p>
        </w:tc>
      </w:tr>
    </w:tbl>
    <w:p w:rsidR="00090B1F" w:rsidRDefault="001221DB" w:rsidP="00676ADC">
      <w:pPr>
        <w:pStyle w:val="Zadanie-polecenie"/>
      </w:pPr>
      <w:r w:rsidRPr="00DC4AA1">
        <w:t>Oblicz, jaką co najmniej długość musi mieć drut, z którego będzie można wykonać s</w:t>
      </w:r>
      <w:r w:rsidR="009B4DD9">
        <w:t>zkielet tego prostopadłościanu.</w:t>
      </w:r>
    </w:p>
    <w:p w:rsidR="003264F5" w:rsidRPr="00090B1F" w:rsidRDefault="003264F5" w:rsidP="00676ADC">
      <w:pPr>
        <w:pStyle w:val="Zadanie-nagwek"/>
      </w:pPr>
      <w:r w:rsidRPr="00DC4AA1">
        <w:lastRenderedPageBreak/>
        <w:t>Zadanie 12</w:t>
      </w:r>
      <w:r w:rsidR="00A27F3E">
        <w:t>5</w:t>
      </w:r>
      <w:r w:rsidRPr="00DC4AA1">
        <w:t>.</w:t>
      </w:r>
    </w:p>
    <w:p w:rsidR="003264F5" w:rsidRPr="00DC4AA1" w:rsidRDefault="003264F5" w:rsidP="00676ADC">
      <w:pPr>
        <w:pStyle w:val="Zadanie-tre"/>
      </w:pPr>
      <w:r w:rsidRPr="00DC4AA1">
        <w:t>Na rysunku wykonanym w pewnej skali przedstawiono fragment siatki prostopadłościanu. Pole powierzchni najmniejszej ściany tego prostopadłościanu jest równe 24 cm</w:t>
      </w:r>
      <w:r w:rsidRPr="00DC4AA1">
        <w:rPr>
          <w:vertAlign w:val="superscript"/>
        </w:rPr>
        <w:t>2</w:t>
      </w:r>
      <w:r w:rsidRPr="00DC4AA1">
        <w:t xml:space="preserve">. </w:t>
      </w:r>
    </w:p>
    <w:p w:rsidR="003264F5" w:rsidRPr="00DC4AA1" w:rsidRDefault="00A5243E" w:rsidP="003B1C74">
      <w:pPr>
        <w:pStyle w:val="Akapitzrysunkiem"/>
      </w:pPr>
      <w:r>
        <w:pict>
          <v:group id="Grupa 41" o:spid="_x0000_s4908" style="width:93pt;height:71.05pt;mso-position-horizontal-relative:char;mso-position-vertical-relative:line" coordorigin="2512,3038" coordsize="1860,1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">
            <v:group id="Group 43" o:spid="_x0000_s4913" style="position:absolute;left:2512;top:3038;width:1860;height:1421" coordorigin="2512,3038" coordsize="1860,1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6lmksYAAADdAAAADwAAAGRycy9kb3ducmV2LnhtbESPT4vCMBTE7wt+h/AE&#10;b2taZVepRhFxxYMs+AfE26N5tsXmpTTZtn77jSB4HGbmN8x82ZlSNFS7wrKCeBiBIE6tLjhTcD79&#10;fE5BOI+ssbRMCh7kYLnofcwx0bblAzVHn4kAYZeggtz7KpHSpTkZdENbEQfvZmuDPsg6k7rGNsBN&#10;KUdR9C0NFhwWcqxonVN6P/4ZBdsW29U43jT7+239uJ6+fi/7mJQa9LvVDISnzr/Dr/ZOK5hMpi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qWaSxgAAAN0A&#10;AAAPAAAAAAAAAAAAAAAAAKoCAABkcnMvZG93bnJldi54bWxQSwUGAAAAAAQABAD6AAAAnQMAAAAA&#10;">
              <v:rect id="Rectangle 44" o:spid="_x0000_s4976" style="position:absolute;left:2512;top:3241;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6g+sQA&#10;AADdAAAADwAAAGRycy9kb3ducmV2LnhtbESP0YrCMBRE3wX/IVzBF9F0Lay1GkUEwTe31Q+4NNe2&#10;2NzUJlu7f78RFvZxmJkzzHY/mEb01LnasoKPRQSCuLC65lLB7XqaJyCcR9bYWCYFP+RgvxuPtphq&#10;++KM+tyXIkDYpaig8r5NpXRFRQbdwrbEwbvbzqAPsiul7vAV4KaRyyj6lAZrDgsVtnSsqHjk30bB&#10;9dn0j3O/zI9Zlngziy/rr1gqNZ0Mhw0IT4P/D/+1z1rBapXE8H4Tn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uoPrEAAAA3QAAAA8AAAAAAAAAAAAAAAAAmAIAAGRycy9k&#10;b3ducmV2LnhtbFBLBQYAAAAABAAEAPUAAACJAwAAAAA=&#10;" filled="f" strokecolor="silver" strokeweight=".5pt"/>
              <v:rect id="Rectangle 45" o:spid="_x0000_s4975" style="position:absolute;left:2719;top:3241;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c4jsYA&#10;AADdAAAADwAAAGRycy9kb3ducmV2LnhtbESP0WqDQBRE3wv5h+UG8lKSNVoaY7MJJRDwrdX0Ay7u&#10;rUrcu8bdqv37bqHQx2FmzjCH02w6MdLgWssKtpsIBHFldcu1go/rZZ2CcB5ZY2eZFHyTg9Nx8XDA&#10;TNuJCxpLX4sAYZehgsb7PpPSVQ0ZdBvbEwfv0w4GfZBDLfWAU4CbTsZR9CwNthwWGuzp3FB1K7+M&#10;guu9G2/5GJfnoki9eUze9u+JVGq1nF9fQHia/X/4r51rBbtd+gS/b8ITkMc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4c4jsYAAADdAAAADwAAAAAAAAAAAAAAAACYAgAAZHJz&#10;L2Rvd25yZXYueG1sUEsFBgAAAAAEAAQA9QAAAIsDAAAAAA==&#10;" filled="f" strokecolor="silver" strokeweight=".5pt"/>
              <v:rect id="Rectangle 46" o:spid="_x0000_s4974" style="position:absolute;left:2925;top:3241;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udFcYA&#10;AADdAAAADwAAAGRycy9kb3ducmV2LnhtbESP0WqDQBRE3wv5h+UG8lKSNUobY7MJJRDwrdX0Ay7u&#10;rUrcu8bdqv37bqHQx2FmzjCH02w6MdLgWssKtpsIBHFldcu1go/rZZ2CcB5ZY2eZFHyTg9Nx8XDA&#10;TNuJCxpLX4sAYZehgsb7PpPSVQ0ZdBvbEwfv0w4GfZBDLfWAU4CbTsZR9CwNthwWGuzp3FB1K7+M&#10;guu9G2/5GJfnoki9eUze9u+JVGq1nF9fQHia/X/4r51rBbtd+gS/b8ITkMc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MudFcYAAADdAAAADwAAAAAAAAAAAAAAAACYAgAAZHJz&#10;L2Rvd25yZXYueG1sUEsFBgAAAAAEAAQA9QAAAIsDAAAAAA==&#10;" filled="f" strokecolor="silver" strokeweight=".5pt"/>
              <v:rect id="Rectangle 47" o:spid="_x0000_s4973" style="position:absolute;left:3132;top:3241;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kDYsQA&#10;AADdAAAADwAAAGRycy9kb3ducmV2LnhtbESP0YrCMBRE34X9h3CFfRFNVdBuNYoIC75pWz/g0txt&#10;i81Nt8nW7t8bQfBxmJkzzHY/mEb01LnasoL5LAJBXFhdc6ngmn9PYxDOI2tsLJOCf3Kw332Mtpho&#10;e+eU+syXIkDYJaig8r5NpHRFRQbdzLbEwfuxnUEfZFdK3eE9wE0jF1G0kgZrDgsVtnSsqLhlf0ZB&#10;/tv0t1O/yI5pGnszWZ6/Lkup1Od4OGxAeBr8O/xqn7SC9TpewfNNeAJy9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ZA2LEAAAA3QAAAA8AAAAAAAAAAAAAAAAAmAIAAGRycy9k&#10;b3ducmV2LnhtbFBLBQYAAAAABAAEAPUAAACJAwAAAAA=&#10;" filled="f" strokecolor="silver" strokeweight=".5pt"/>
              <v:rect id="Rectangle 48" o:spid="_x0000_s4972" style="position:absolute;left:3339;top:3241;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Wm+cQA&#10;AADdAAAADwAAAGRycy9kb3ducmV2LnhtbESP0YrCMBRE3xf8h3AFXxZNV2Fbq1FEEHxzW/2AS3Nt&#10;i81NbbK1/r0RFvZxmJkzzHo7mEb01LnasoKvWQSCuLC65lLB5XyYJiCcR9bYWCYFT3Kw3Yw+1phq&#10;++CM+tyXIkDYpaig8r5NpXRFRQbdzLbEwbvazqAPsiul7vAR4KaR8yj6lgZrDgsVtrSvqLjlv0bB&#10;+d70t2M/z/dZlnjzuTgtfxZSqcl42K1AeBr8f/ivfdQK4jiJ4f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VpvnEAAAA3QAAAA8AAAAAAAAAAAAAAAAAmAIAAGRycy9k&#10;b3ducmV2LnhtbFBLBQYAAAAABAAEAPUAAACJAwAAAAA=&#10;" filled="f" strokecolor="silver" strokeweight=".5pt"/>
              <v:rect id="Rectangle 49" o:spid="_x0000_s4971" style="position:absolute;left:3545;top:3241;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oyi8AA&#10;AADdAAAADwAAAGRycy9kb3ducmV2LnhtbERPzYrCMBC+C75DGGEvoqkKa61GEUHw5rb6AEMztsVm&#10;UptYu29vDoLHj+9/s+tNLTpqXWVZwWwagSDOra64UHC9HCcxCOeRNdaWScE/Odhth4MNJtq+OKUu&#10;84UIIewSVFB63yRSurwkg25qG+LA3Wxr0AfYFlK3+ArhppbzKPqVBisODSU2dCgpv2dPo+DyqLv7&#10;qZtnhzSNvRkvzqu/hVTqZ9Tv1yA89f4r/rhPWsFyGYe54U14An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soyi8AAAADdAAAADwAAAAAAAAAAAAAAAACYAgAAZHJzL2Rvd25y&#10;ZXYueG1sUEsFBgAAAAAEAAQA9QAAAIUDAAAAAA==&#10;" filled="f" strokecolor="silver" strokeweight=".5pt"/>
              <v:rect id="Rectangle 50" o:spid="_x0000_s4970" style="position:absolute;left:3752;top:3241;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aXEMQA&#10;AADdAAAADwAAAGRycy9kb3ducmV2LnhtbESP0YrCMBRE3wX/IVxhX0RTFbRWoyzCgm9rWz/g0lzb&#10;YnPTbWLt/v1mQfBxmJkzzP44mEb01LnasoLFPAJBXFhdc6ngmn/NYhDOI2tsLJOCX3JwPIxHe0y0&#10;fXJKfeZLESDsElRQed8mUrqiIoNublvi4N1sZ9AH2ZVSd/gMcNPIZRStpcGaw0KFLZ0qKu7ZwyjI&#10;f5r+fu6X2SlNY2+mq+/tZSWV+pgMnzsQngb/Dr/aZ61gs4m38P8mPAF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GlxDEAAAA3QAAAA8AAAAAAAAAAAAAAAAAmAIAAGRycy9k&#10;b3ducmV2LnhtbFBLBQYAAAAABAAEAPUAAACJAwAAAAA=&#10;" filled="f" strokecolor="silver" strokeweight=".5pt"/>
              <v:rect id="Rectangle 51" o:spid="_x0000_s4969" style="position:absolute;left:3959;top:3241;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WoUMIA&#10;AADdAAAADwAAAGRycy9kb3ducmV2LnhtbERPzWrCQBC+F3yHZYReim4aoYnRVYog5GYTfYAhOybB&#10;7GzMrjF9e/dQ6PHj+9/uJ9OJkQbXWlbwuYxAEFdWt1wruJyPixSE88gaO8uk4Jcc7Hezty1m2j65&#10;oLH0tQgh7DJU0HjfZ1K6qiGDbml74sBd7WDQBzjUUg/4DOGmk3EUfUmDLYeGBns6NFTdyodRcL53&#10;4y0f4/JQFKk3H6vT+mcllXqfT98bEJ4m/y/+c+daQZKsw/7wJjw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ZahQwgAAAN0AAAAPAAAAAAAAAAAAAAAAAJgCAABkcnMvZG93&#10;bnJldi54bWxQSwUGAAAAAAQABAD1AAAAhwMAAAAA&#10;" filled="f" strokecolor="silver" strokeweight=".5pt"/>
              <v:rect id="Rectangle 52" o:spid="_x0000_s4968" style="position:absolute;left:4166;top:3241;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Ny8MA&#10;AADdAAAADwAAAGRycy9kb3ducmV2LnhtbESP3YrCMBSE7wXfIRxhb0RTFfypRhFhwTtt9QEOzbEt&#10;Nie1ibX79htB8HKYmW+Yza4zlWipcaVlBZNxBII4s7rkXMH18jtagnAeWWNlmRT8kYPdtt/bYKzt&#10;ixNqU5+LAGEXo4LC+zqW0mUFGXRjWxMH72Ybgz7IJpe6wVeAm0pOo2guDZYcFgqs6VBQdk+fRsHl&#10;UbX3YztND0my9GY4O63OM6nUz6Dbr0F46vw3/GkftYLFYjWB95vwBO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kNy8MAAADdAAAADwAAAAAAAAAAAAAAAACYAgAAZHJzL2Rv&#10;d25yZXYueG1sUEsFBgAAAAAEAAQA9QAAAIgDAAAAAA==&#10;" filled="f" strokecolor="silver" strokeweight=".5pt"/>
              <v:rect id="Rectangle 53" o:spid="_x0000_s4967" style="position:absolute;left:2512;top:3444;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uTvMQA&#10;AADdAAAADwAAAGRycy9kb3ducmV2LnhtbESP0YrCMBRE3xf8h3AFX5Y1tcKq1SgiCL5p637Apbm2&#10;xeamNrHWvzeCsI/DzJxhVpve1KKj1lWWFUzGEQji3OqKCwV/5/3PHITzyBpry6TgSQ4268HXChNt&#10;H5xSl/lCBAi7BBWU3jeJlC4vyaAb24Y4eBfbGvRBtoXULT4C3NQyjqJfabDisFBiQ7uS8mt2NwrO&#10;t7q7Hro426Xp3Jvv6XFxmkqlRsN+uwThqff/4U/7oBXMZosY3m/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7k7zEAAAA3QAAAA8AAAAAAAAAAAAAAAAAmAIAAGRycy9k&#10;b3ducmV2LnhtbFBLBQYAAAAABAAEAPUAAACJAwAAAAA=&#10;" filled="f" strokecolor="silver" strokeweight=".5pt"/>
              <v:rect id="Rectangle 54" o:spid="_x0000_s4966" style="position:absolute;left:2719;top:3444;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c2J8QA&#10;AADdAAAADwAAAGRycy9kb3ducmV2LnhtbESP0YrCMBRE3xf2H8Jd8GXRVAurdo0iguCbtvUDLs3d&#10;ttjc1CbW+vdGEPZxmJkzzGozmEb01LnasoLpJAJBXFhdc6ngnO/HCxDOI2tsLJOCBznYrD8/Vpho&#10;e+eU+syXIkDYJaig8r5NpHRFRQbdxLbEwfuznUEfZFdK3eE9wE0jZ1H0Iw3WHBYqbGlXUXHJbkZB&#10;fm36y6GfZbs0XXjzHR+Xp1gqNfoatr8gPA3+P/xuH7SC+XwZw+tNe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3NifEAAAA3QAAAA8AAAAAAAAAAAAAAAAAmAIAAGRycy9k&#10;b3ducmV2LnhtbFBLBQYAAAAABAAEAPUAAACJAwAAAAA=&#10;" filled="f" strokecolor="silver" strokeweight=".5pt"/>
              <v:rect id="Rectangle 55" o:spid="_x0000_s4965" style="position:absolute;left:2925;top:3444;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6uU8UA&#10;AADdAAAADwAAAGRycy9kb3ducmV2LnhtbESP3YrCMBSE74V9h3AW9kbWdFX8qUYRYcE7bbsPcGiO&#10;bbE56Tax1rc3guDlMDPfMOttb2rRUesqywp+RhEI4tzqigsFf9nv9wKE88gaa8uk4E4OtpuPwRpj&#10;bW+cUJf6QgQIuxgVlN43sZQuL8mgG9mGOHhn2xr0QbaF1C3eAtzUchxFM2mw4rBQYkP7kvJLejUK&#10;sv+6uxy6cbpPkoU3w8lxeZpIpb4++90KhKfev8Ov9kErmM+XU3i+CU9Ab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Xq5TxQAAAN0AAAAPAAAAAAAAAAAAAAAAAJgCAABkcnMv&#10;ZG93bnJldi54bWxQSwUGAAAAAAQABAD1AAAAigMAAAAA&#10;" filled="f" strokecolor="silver" strokeweight=".5pt"/>
              <v:rect id="Rectangle 56" o:spid="_x0000_s4964" style="position:absolute;left:3132;top:3444;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ILyMUA&#10;AADdAAAADwAAAGRycy9kb3ducmV2LnhtbESP3YrCMBSE74V9h3AW9kbWdBX/qlFEWPBO2+4DHJpj&#10;W2xOuk2s9e2NIHg5zMw3zHrbm1p01LrKsoKfUQSCOLe64kLBX/b7vQDhPLLG2jIpuJOD7eZjsMZY&#10;2xsn1KW+EAHCLkYFpfdNLKXLSzLoRrYhDt7ZtgZ9kG0hdYu3ADe1HEfRTBqsOCyU2NC+pPySXo2C&#10;7L/uLodunO6TZOHNcHJcniZSqa/PfrcC4an37/CrfdAK5vPlFJ5vwhO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EgvIxQAAAN0AAAAPAAAAAAAAAAAAAAAAAJgCAABkcnMv&#10;ZG93bnJldi54bWxQSwUGAAAAAAQABAD1AAAAigMAAAAA&#10;" filled="f" strokecolor="silver" strokeweight=".5pt"/>
              <v:rect id="Rectangle 57" o:spid="_x0000_s4963" style="position:absolute;left:3339;top:3444;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CVv8YA&#10;AADdAAAADwAAAGRycy9kb3ducmV2LnhtbESPzWrDMBCE74W8g9hCLiWRG0N+3CimGAK+tXbyAIu1&#10;sU2slWMpjvP2VaHQ4zAz3zD7dDKdGGlwrWUF78sIBHFldcu1gvPpuNiCcB5ZY2eZFDzJQXqYvewx&#10;0fbBBY2lr0WAsEtQQeN9n0jpqoYMuqXtiYN3sYNBH+RQSz3gI8BNJ1dRtJYGWw4LDfaUNVRdy7tR&#10;cLp14zUfV2VWFFtv3uKv3XcslZq/Tp8fIDxN/j/81861gs1mt4bfN+EJyMM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CVv8YAAADdAAAADwAAAAAAAAAAAAAAAACYAgAAZHJz&#10;L2Rvd25yZXYueG1sUEsFBgAAAAAEAAQA9QAAAIsDAAAAAA==&#10;" filled="f" strokecolor="silver" strokeweight=".5pt"/>
              <v:rect id="Rectangle 58" o:spid="_x0000_s4962" style="position:absolute;left:3545;top:3444;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wJMQA&#10;AADdAAAADwAAAGRycy9kb3ducmV2LnhtbESP0YrCMBRE3xf8h3AFX5Y1VWGr1SgiCL5p637Apbm2&#10;xeamNrHWvzeCsI/DzJxhVpve1KKj1lWWFUzGEQji3OqKCwV/5/3PHITzyBpry6TgSQ4268HXChNt&#10;H5xSl/lCBAi7BBWU3jeJlC4vyaAb24Y4eBfbGvRBtoXULT4C3NRyGkW/0mDFYaHEhnYl5dfsbhSc&#10;b3V3PXTTbJemc2++Z8fFaSaVGg377RKEp97/hz/tg1YQx4sY3m/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MMCTEAAAA3QAAAA8AAAAAAAAAAAAAAAAAmAIAAGRycy9k&#10;b3ducmV2LnhtbFBLBQYAAAAABAAEAPUAAACJAwAAAAA=&#10;" filled="f" strokecolor="silver" strokeweight=".5pt"/>
              <v:rect id="Rectangle 59" o:spid="_x0000_s4961" style="position:absolute;left:3752;top:3444;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OkVsIA&#10;AADdAAAADwAAAGRycy9kb3ducmV2LnhtbERPzWrCQBC+F3yHZYReim4aoYnRVYog5GYTfYAhOybB&#10;7GzMrjF9e/dQ6PHj+9/uJ9OJkQbXWlbwuYxAEFdWt1wruJyPixSE88gaO8uk4Jcc7Hezty1m2j65&#10;oLH0tQgh7DJU0HjfZ1K6qiGDbml74sBd7WDQBzjUUg/4DOGmk3EUfUmDLYeGBns6NFTdyodRcL53&#10;4y0f4/JQFKk3H6vT+mcllXqfT98bEJ4m/y/+c+daQZKsw9zwJjw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E6RWwgAAAN0AAAAPAAAAAAAAAAAAAAAAAJgCAABkcnMvZG93&#10;bnJldi54bWxQSwUGAAAAAAQABAD1AAAAhwMAAAAA&#10;" filled="f" strokecolor="silver" strokeweight=".5pt"/>
              <v:rect id="Rectangle 60" o:spid="_x0000_s4960" style="position:absolute;left:3959;top:3444;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8BzcQA&#10;AADdAAAADwAAAGRycy9kb3ducmV2LnhtbESP0YrCMBRE3xf8h3AFX5Y1VWG11SgiCL5p637Apbm2&#10;xeamNrHWvzeCsI/DzJxhVpve1KKj1lWWFUzGEQji3OqKCwV/5/3PAoTzyBpry6TgSQ4268HXChNt&#10;H5xSl/lCBAi7BBWU3jeJlC4vyaAb24Y4eBfbGvRBtoXULT4C3NRyGkW/0mDFYaHEhnYl5dfsbhSc&#10;b3V3PXTTbJemC2++Z8f4NJNKjYb9dgnCU+//w5/2QSuYz+MY3m/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fAc3EAAAA3QAAAA8AAAAAAAAAAAAAAAAAmAIAAGRycy9k&#10;b3ducmV2LnhtbFBLBQYAAAAABAAEAPUAAACJAwAAAAA=&#10;" filled="f" strokecolor="silver" strokeweight=".5pt"/>
              <v:rect id="Rectangle 61" o:spid="_x0000_s4959" style="position:absolute;left:4166;top:3444;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upgcIA&#10;AADdAAAADwAAAGRycy9kb3ducmV2LnhtbERPzWrCQBC+F3yHZQpeitlUocbUVUpA8NYm8QGG7JgE&#10;s7Mxuybx7buHQo8f3//+OJtOjDS41rKC9ygGQVxZ3XKt4FKeVgkI55E1dpZJwZMcHA+Llz2m2k6c&#10;01j4WoQQdikqaLzvUyld1ZBBF9meOHBXOxj0AQ611ANOIdx0ch3HH9Jgy6GhwZ6yhqpb8TAKyns3&#10;3s7jusjyPPHmbfO9+9lIpZav89cnCE+z/xf/uc9awTaJw/7wJjwBe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26mBwgAAAN0AAAAPAAAAAAAAAAAAAAAAAJgCAABkcnMvZG93&#10;bnJldi54bWxQSwUGAAAAAAQABAD1AAAAhwMAAAAA&#10;" filled="f" strokecolor="silver" strokeweight=".5pt"/>
              <v:rect id="Rectangle 62" o:spid="_x0000_s4958" style="position:absolute;left:2512;top:3647;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cMGsQA&#10;AADdAAAADwAAAGRycy9kb3ducmV2LnhtbESP0YrCMBRE34X9h3CFfZE1VUFrNYoIC765bfcDLs21&#10;LTY33SbW+vdGWPBxmJkzzHY/mEb01LnasoLZNAJBXFhdc6ngN//+ikE4j6yxsUwKHuRgv/sYbTHR&#10;9s4p9ZkvRYCwS1BB5X2bSOmKigy6qW2Jg3exnUEfZFdK3eE9wE0j51G0lAZrDgsVtnSsqLhmN6Mg&#10;/2v666mfZ8c0jb2ZLM7rn4VU6nM8HDYgPA3+Hf5vn7SCVRzN4PUmPAG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XDBrEAAAA3QAAAA8AAAAAAAAAAAAAAAAAmAIAAGRycy9k&#10;b3ducmV2LnhtbFBLBQYAAAAABAAEAPUAAACJAwAAAAA=&#10;" filled="f" strokecolor="silver" strokeweight=".5pt"/>
              <v:rect id="Rectangle 63" o:spid="_x0000_s4957" style="position:absolute;left:2719;top:3647;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WSbcUA&#10;AADdAAAADwAAAGRycy9kb3ducmV2LnhtbESPwWrDMBBE74X+g9hCLqWW40DrulFCCQRya2z3AxZr&#10;a5lYK9dSHOfvo0Kgx2Fm3jDr7Wx7MdHoO8cKlkkKgrhxuuNWwXe9f8lB+ICssXdMCq7kYbt5fFhj&#10;od2FS5qq0IoIYV+gAhPCUEjpG0MWfeIG4uj9uNFiiHJspR7xEuG2l1mavkqLHccFgwPtDDWn6mwV&#10;1L/9dDpMWbUryzzY59XX+3EllVo8zZ8fIALN4T98bx+0grc8zeDvTXwCcn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RZJtxQAAAN0AAAAPAAAAAAAAAAAAAAAAAJgCAABkcnMv&#10;ZG93bnJldi54bWxQSwUGAAAAAAQABAD1AAAAigMAAAAA&#10;" filled="f" strokecolor="silver" strokeweight=".5pt"/>
              <v:rect id="Rectangle 64" o:spid="_x0000_s4956" style="position:absolute;left:2925;top:3647;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k39sUA&#10;AADdAAAADwAAAGRycy9kb3ducmV2LnhtbESPwWrDMBBE74X8g9hAL6WWG0PqOlFCCRRya233AxZr&#10;Y5lYK9dSHefvo0Ihx2Fm3jDb/Wx7MdHoO8cKXpIUBHHjdMetgu/64zkH4QOyxt4xKbiSh/1u8bDF&#10;QrsLlzRVoRURwr5ABSaEoZDSN4Ys+sQNxNE7udFiiHJspR7xEuG2l6s0XUuLHccFgwMdDDXn6tcq&#10;qH/66XycVtWhLPNgn7LPt69MKvW4nN83IALN4R7+bx+1gtc8zeDvTXwCcnc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CTf2xQAAAN0AAAAPAAAAAAAAAAAAAAAAAJgCAABkcnMv&#10;ZG93bnJldi54bWxQSwUGAAAAAAQABAD1AAAAigMAAAAA&#10;" filled="f" strokecolor="silver" strokeweight=".5pt"/>
              <v:rect id="Rectangle 65" o:spid="_x0000_s4955" style="position:absolute;left:3132;top:3647;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CvgsQA&#10;AADdAAAADwAAAGRycy9kb3ducmV2LnhtbESP0YrCMBRE3xf8h3AFXxZN1UVr1ygiCL7ttvoBl+Zu&#10;W2xuahNr/XuzIPg4zMwZZr3tTS06al1lWcF0EoEgzq2uuFBwPh3GMQjnkTXWlknBgxxsN4OPNSba&#10;3jmlLvOFCBB2CSoovW8SKV1ekkE3sQ1x8P5sa9AH2RZSt3gPcFPLWRQtpMGKw0KJDe1Lyi/ZzSg4&#10;Xevucuxm2T5NY28+5z+r37lUajTsd98gPPX+HX61j1rBMo6+4P9NeAJy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gr4LEAAAA3QAAAA8AAAAAAAAAAAAAAAAAmAIAAGRycy9k&#10;b3ducmV2LnhtbFBLBQYAAAAABAAEAPUAAACJAwAAAAA=&#10;" filled="f" strokecolor="silver" strokeweight=".5pt"/>
              <v:rect id="Rectangle 66" o:spid="_x0000_s4954" style="position:absolute;left:3339;top:3647;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wKGcQA&#10;AADdAAAADwAAAGRycy9kb3ducmV2LnhtbESP0YrCMBRE3xf8h3AFXxZNVVZr1ygiCL7ttvoBl+Zu&#10;W2xuahNr/XuzIPg4zMwZZr3tTS06al1lWcF0EoEgzq2uuFBwPh3GMQjnkTXWlknBgxxsN4OPNSba&#10;3jmlLvOFCBB2CSoovW8SKV1ekkE3sQ1x8P5sa9AH2RZSt3gPcFPLWRQtpMGKw0KJDe1Lyi/ZzSg4&#10;Xevucuxm2T5NY28+5z+r37lUajTsd98gPPX+HX61j1rBMo6+4P9NeAJy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ChnEAAAA3QAAAA8AAAAAAAAAAAAAAAAAmAIAAGRycy9k&#10;b3ducmV2LnhtbFBLBQYAAAAABAAEAPUAAACJAwAAAAA=&#10;" filled="f" strokecolor="silver" strokeweight=".5pt"/>
              <v:rect id="Rectangle 67" o:spid="_x0000_s4953" style="position:absolute;left:3545;top:3647;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6UbsQA&#10;AADdAAAADwAAAGRycy9kb3ducmV2LnhtbESP0YrCMBRE34X9h3AXfJE1VUFr1ygiLPimbfcDLs21&#10;LTY33SZb698bQfBxmJkzzGY3mEb01LnasoLZNAJBXFhdc6ngN//5ikE4j6yxsUwK7uRgt/0YbTDR&#10;9sYp9ZkvRYCwS1BB5X2bSOmKigy6qW2Jg3exnUEfZFdK3eEtwE0j51G0lAZrDgsVtnSoqLhm/0ZB&#10;/tf012M/zw5pGnszWZzW54VUavw57L9BeBr8O/xqH7WCVRwt4fkmPAG5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lG7EAAAA3QAAAA8AAAAAAAAAAAAAAAAAmAIAAGRycy9k&#10;b3ducmV2LnhtbFBLBQYAAAAABAAEAPUAAACJAwAAAAA=&#10;" filled="f" strokecolor="silver" strokeweight=".5pt"/>
              <v:rect id="Rectangle 68" o:spid="_x0000_s4952" style="position:absolute;left:3752;top:3647;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Ix9cQA&#10;AADdAAAADwAAAGRycy9kb3ducmV2LnhtbESP0YrCMBRE3wX/IVxhX2RNVdBuNcoiLPjmtvUDLs21&#10;LTY33SbW+vdGWPBxmJkzzHY/mEb01LnasoL5LAJBXFhdc6ngnP98xiCcR9bYWCYFD3Kw341HW0y0&#10;vXNKfeZLESDsElRQed8mUrqiIoNuZlvi4F1sZ9AH2ZVSd3gPcNPIRRStpMGaw0KFLR0qKq7ZzSjI&#10;/5r+euwX2SFNY2+my9PX71Iq9TEZvjcgPA3+Hf5vH7WCdRyt4fUmPAG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yMfXEAAAA3QAAAA8AAAAAAAAAAAAAAAAAmAIAAGRycy9k&#10;b3ducmV2LnhtbFBLBQYAAAAABAAEAPUAAACJAwAAAAA=&#10;" filled="f" strokecolor="silver" strokeweight=".5pt"/>
              <v:rect id="Rectangle 69" o:spid="_x0000_s4951" style="position:absolute;left:3959;top:3647;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2lh8IA&#10;AADdAAAADwAAAGRycy9kb3ducmV2LnhtbERPzWrCQBC+F3yHZQpeitlUocbUVUpA8NYm8QGG7JgE&#10;s7Mxuybx7buHQo8f3//+OJtOjDS41rKC9ygGQVxZ3XKt4FKeVgkI55E1dpZJwZMcHA+Llz2m2k6c&#10;01j4WoQQdikqaLzvUyld1ZBBF9meOHBXOxj0AQ611ANOIdx0ch3HH9Jgy6GhwZ6yhqpb8TAKyns3&#10;3s7jusjyPPHmbfO9+9lIpZav89cnCE+z/xf/uc9awTaJw9zwJjwBe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raWHwgAAAN0AAAAPAAAAAAAAAAAAAAAAAJgCAABkcnMvZG93&#10;bnJldi54bWxQSwUGAAAAAAQABAD1AAAAhwMAAAAA&#10;" filled="f" strokecolor="silver" strokeweight=".5pt"/>
              <v:rect id="Rectangle 70" o:spid="_x0000_s4950" style="position:absolute;left:4166;top:3647;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AHMQA&#10;AADdAAAADwAAAGRycy9kb3ducmV2LnhtbESP0YrCMBRE3wX/IVxhX2RNVdBajbIIC765bfcDLs21&#10;LTY33SbW+vdGWPBxmJkzzO4wmEb01LnasoL5LAJBXFhdc6ngN//+jEE4j6yxsUwKHuTgsB+Pdpho&#10;e+eU+syXIkDYJaig8r5NpHRFRQbdzLbEwbvYzqAPsiul7vAe4KaRiyhaSYM1h4UKWzpWVFyzm1GQ&#10;/zX99dQvsmOaxt5Ml+fNz1Iq9TEZvrYgPA3+Hf5vn7SCdRxt4PUmPAG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hABzEAAAA3QAAAA8AAAAAAAAAAAAAAAAAmAIAAGRycy9k&#10;b3ducmV2LnhtbFBLBQYAAAAABAAEAPUAAACJAwAAAAA=&#10;" filled="f" strokecolor="silver" strokeweight=".5pt"/>
              <v:rect id="Rectangle 71" o:spid="_x0000_s4949" style="position:absolute;left:2512;top:3850;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I/XMIA&#10;AADdAAAADwAAAGRycy9kb3ducmV2LnhtbERPzWrCQBC+F3yHZYReim6M0MboJohQ8GYT+wBDdkyC&#10;2dmY3Sbp27uHQo8f3/8hn00nRhpca1nBZh2BIK6sbrlW8H39XCUgnEfW2FkmBb/kIM8WLwdMtZ24&#10;oLH0tQgh7FJU0Hjfp1K6qiGDbm174sDd7GDQBzjUUg84hXDTyTiK3qXBlkNDgz2dGqru5Y9RcH10&#10;4/08xuWpKBJv3raX3ddWKvW6nI97EJ5m/y/+c5+1go9kE/aHN+EJyO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Aj9cwgAAAN0AAAAPAAAAAAAAAAAAAAAAAJgCAABkcnMvZG93&#10;bnJldi54bWxQSwUGAAAAAAQABAD1AAAAhwMAAAAA&#10;" filled="f" strokecolor="silver" strokeweight=".5pt"/>
              <v:rect id="Rectangle 72" o:spid="_x0000_s4948" style="position:absolute;left:2719;top:3850;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6ax8QA&#10;AADdAAAADwAAAGRycy9kb3ducmV2LnhtbESP0YrCMBRE3xf8h3CFfVk0rcJaq1FEWPBNW/2AS3Nt&#10;i81NbWLt/v1GEPZxmJkzzHo7mEb01LnasoJ4GoEgLqyuuVRwOf9MEhDOI2tsLJOCX3Kw3Yw+1phq&#10;++SM+tyXIkDYpaig8r5NpXRFRQbd1LbEwbvazqAPsiul7vAZ4KaRsyj6lgZrDgsVtrSvqLjlD6Pg&#10;fG/626Gf5fssS7z5mh+Xp7lU6nM87FYgPA3+P/xuH7SCRRLH8HoTn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OmsfEAAAA3QAAAA8AAAAAAAAAAAAAAAAAmAIAAGRycy9k&#10;b3ducmV2LnhtbFBLBQYAAAAABAAEAPUAAACJAwAAAAA=&#10;" filled="f" strokecolor="silver" strokeweight=".5pt"/>
              <v:rect id="Rectangle 73" o:spid="_x0000_s4947" style="position:absolute;left:2925;top:3850;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wEsMQA&#10;AADdAAAADwAAAGRycy9kb3ducmV2LnhtbESP0YrCMBRE3xf8h3CFfVk0tcJaq1FEWPBNW/2AS3Nt&#10;i81NbWLt/v1GEPZxmJkzzHo7mEb01LnasoLZNAJBXFhdc6ngcv6ZJCCcR9bYWCYFv+Rguxl9rDHV&#10;9skZ9bkvRYCwS1FB5X2bSumKigy6qW2Jg3e1nUEfZFdK3eEzwE0j4yj6lgZrDgsVtrSvqLjlD6Pg&#10;fG/626GP832WJd58zY/L01wq9TkedisQngb/H363D1rBIpnF8HoTn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cBLDEAAAA3QAAAA8AAAAAAAAAAAAAAAAAmAIAAGRycy9k&#10;b3ducmV2LnhtbFBLBQYAAAAABAAEAPUAAACJAwAAAAA=&#10;" filled="f" strokecolor="silver" strokeweight=".5pt"/>
              <v:rect id="Rectangle 74" o:spid="_x0000_s4946" style="position:absolute;left:3132;top:3850;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hK8QA&#10;AADdAAAADwAAAGRycy9kb3ducmV2LnhtbESP0YrCMBRE3wX/IVzBF9FUC2utRlkEwTe31Q+4NNe2&#10;2NzUJlu7f78RFvZxmJkzzO4wmEb01LnasoLlIgJBXFhdc6ngdj3NExDOI2tsLJOCH3Jw2I9HO0y1&#10;fXFGfe5LESDsUlRQed+mUrqiIoNuYVvi4N1tZ9AH2ZVSd/gKcNPIVRR9SIM1h4UKWzpWVDzyb6Pg&#10;+mz6x7lf5ccsS7yZxZfNVyyVmk6Gzy0IT4P/D/+1z1rBOlnG8H4TnoD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QoSvEAAAA3QAAAA8AAAAAAAAAAAAAAAAAmAIAAGRycy9k&#10;b3ducmV2LnhtbFBLBQYAAAAABAAEAPUAAACJAwAAAAA=&#10;" filled="f" strokecolor="silver" strokeweight=".5pt"/>
              <v:rect id="Rectangle 75" o:spid="_x0000_s4945" style="position:absolute;left:3339;top:3850;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k5X8UA&#10;AADdAAAADwAAAGRycy9kb3ducmV2LnhtbESP3YrCMBSE74V9h3CEvZE19Qe3VqOIsOCdtvoAh+bY&#10;FpuTbhNr9+03guDlMDPfMOttb2rRUesqywom4wgEcW51xYWCy/nnKwbhPLLG2jIp+CMH283HYI2J&#10;tg9Oqct8IQKEXYIKSu+bREqXl2TQjW1DHLyrbQ36INtC6hYfAW5qOY2ihTRYcVgosaF9SfktuxsF&#10;59+6ux26abZP09ib0ey4PM2kUp/DfrcC4an37/CrfdAKvuPJHJ5vwhO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OTlfxQAAAN0AAAAPAAAAAAAAAAAAAAAAAJgCAABkcnMv&#10;ZG93bnJldi54bWxQSwUGAAAAAAQABAD1AAAAigMAAAAA&#10;" filled="f" strokecolor="silver" strokeweight=".5pt"/>
              <v:rect id="Rectangle 76" o:spid="_x0000_s4944" style="position:absolute;left:3545;top:3850;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cxMQA&#10;AADdAAAADwAAAGRycy9kb3ducmV2LnhtbESP0YrCMBRE34X9h3CFfZE1VdGt1SgiLPimrX7Apbm2&#10;xeam28Ta/fuNIPg4zMwZZr3tTS06al1lWcFkHIEgzq2uuFBwOf98xSCcR9ZYWyYFf+Rgu/kYrDHR&#10;9sEpdZkvRICwS1BB6X2TSOnykgy6sW2Ig3e1rUEfZFtI3eIjwE0tp1G0kAYrDgslNrQvKb9ld6Pg&#10;/Ft3t0M3zfZpGnszmh2Xp5lU6nPY71YgPPX+HX61D1rBdzyZw/NNeAJ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1nMTEAAAA3QAAAA8AAAAAAAAAAAAAAAAAmAIAAGRycy9k&#10;b3ducmV2LnhtbFBLBQYAAAAABAAEAPUAAACJAwAAAAA=&#10;" filled="f" strokecolor="silver" strokeweight=".5pt"/>
              <v:rect id="Rectangle 77" o:spid="_x0000_s4943" style="position:absolute;left:3752;top:3850;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cCs8QA&#10;AADdAAAADwAAAGRycy9kb3ducmV2LnhtbESP0YrCMBRE3xf8h3AFXxZNVdDaNYoIgm9rqx9wae62&#10;xeamNrHWv98Igo/DzJxh1tve1KKj1lWWFUwnEQji3OqKCwWX82Ecg3AeWWNtmRQ8ycF2M/haY6Lt&#10;g1PqMl+IAGGXoILS+yaR0uUlGXQT2xAH78+2Bn2QbSF1i48AN7WcRdFCGqw4LJTY0L6k/JrdjYLz&#10;re6ux26W7dM09uZ7/rs6zaVSo2G/+wHhqfef8Lt91AqW8XQBrzfh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nArPEAAAA3QAAAA8AAAAAAAAAAAAAAAAAmAIAAGRycy9k&#10;b3ducmV2LnhtbFBLBQYAAAAABAAEAPUAAACJAwAAAAA=&#10;" filled="f" strokecolor="silver" strokeweight=".5pt"/>
              <v:rect id="Rectangle 78" o:spid="_x0000_s4942" style="position:absolute;left:3959;top:3850;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unKMQA&#10;AADdAAAADwAAAGRycy9kb3ducmV2LnhtbESP0YrCMBRE3xf8h3CFfVk0VWGt1SgiLPimbf2AS3Nt&#10;i81NbWLt/v1GEPZxmJkzzGY3mEb01LnasoLZNAJBXFhdc6ngkv9MYhDOI2tsLJOCX3Kw244+Npho&#10;++SU+syXIkDYJaig8r5NpHRFRQbd1LbEwbvazqAPsiul7vAZ4KaR8yj6lgZrDgsVtnSoqLhlD6Mg&#10;vzf97djPs0Oaxt58LU6r80Iq9Tke9msQngb/H363j1rBMp4t4fUmPA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rpyjEAAAA3QAAAA8AAAAAAAAAAAAAAAAAmAIAAGRycy9k&#10;b3ducmV2LnhtbFBLBQYAAAAABAAEAPUAAACJAwAAAAA=&#10;" filled="f" strokecolor="silver" strokeweight=".5pt"/>
              <v:rect id="Rectangle 79" o:spid="_x0000_s4941" style="position:absolute;left:4166;top:3850;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QzWsIA&#10;AADdAAAADwAAAGRycy9kb3ducmV2LnhtbERPzWrCQBC+F3yHZYReim6M0MboJohQ8GYT+wBDdkyC&#10;2dmY3Sbp27uHQo8f3/8hn00nRhpca1nBZh2BIK6sbrlW8H39XCUgnEfW2FkmBb/kIM8WLwdMtZ24&#10;oLH0tQgh7FJU0Hjfp1K6qiGDbm174sDd7GDQBzjUUg84hXDTyTiK3qXBlkNDgz2dGqru5Y9RcH10&#10;4/08xuWpKBJv3raX3ddWKvW6nI97EJ5m/y/+c5+1go9kE+aGN+EJyO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dDNawgAAAN0AAAAPAAAAAAAAAAAAAAAAAJgCAABkcnMvZG93&#10;bnJldi54bWxQSwUGAAAAAAQABAD1AAAAhwMAAAAA&#10;" filled="f" strokecolor="silver" strokeweight=".5pt"/>
              <v:rect id="Rectangle 80" o:spid="_x0000_s4940" style="position:absolute;left:2512;top:405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iWwcQA&#10;AADdAAAADwAAAGRycy9kb3ducmV2LnhtbESP0YrCMBRE3wX/IdwFX2RNVXBr1ygiCL5p637Apbnb&#10;Fpub2sRa/94Igo/DzJxhVpve1KKj1lWWFUwnEQji3OqKCwV/5/13DMJ5ZI21ZVLwIAeb9XCwwkTb&#10;O6fUZb4QAcIuQQWl900ipctLMugmtiEO3r9tDfog20LqFu8Bbmo5i6KFNFhxWCixoV1J+SW7GQXn&#10;a91dDt0s26Vp7M14flye5lKp0Ve//QXhqfef8Lt90Ap+4ukSXm/CE5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4lsHEAAAA3QAAAA8AAAAAAAAAAAAAAAAAmAIAAGRycy9k&#10;b3ducmV2LnhtbFBLBQYAAAAABAAEAPUAAACJAwAAAAA=&#10;" filled="f" strokecolor="silver" strokeweight=".5pt"/>
              <v:rect id="Rectangle 81" o:spid="_x0000_s4939" style="position:absolute;left:2719;top:405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714cEA&#10;AADdAAAADwAAAGRycy9kb3ducmV2LnhtbERPzYrCMBC+C/sOYYS9yJpaQWs1iggL3rTtPsDQjG2x&#10;mXSbbO2+vTkIHj++/91hNK0YqHeNZQWLeQSCuLS64UrBT/H9lYBwHllja5kU/JODw/5jssNU2wdn&#10;NOS+EiGEXYoKau+7VEpX1mTQzW1HHLib7Q36APtK6h4fIdy0Mo6ilTTYcGiosaNTTeU9/zMKit92&#10;uJ+HOD9lWeLNbHnZXJdSqc/peNyC8DT6t/jlPmsF6yQO+8Ob8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u9eHBAAAA3QAAAA8AAAAAAAAAAAAAAAAAmAIAAGRycy9kb3du&#10;cmV2LnhtbFBLBQYAAAAABAAEAPUAAACGAwAAAAA=&#10;" filled="f" strokecolor="silver" strokeweight=".5pt"/>
              <v:rect id="Rectangle 82" o:spid="_x0000_s4938" style="position:absolute;left:2925;top:405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JQesQA&#10;AADdAAAADwAAAGRycy9kb3ducmV2LnhtbESP0YrCMBRE3xf8h3CFfVk0tcJaq1FEWPBNW/2AS3Nt&#10;i81NbWLt/v1GEPZxmJkzzHo7mEb01LnasoLZNAJBXFhdc6ngcv6ZJCCcR9bYWCYFv+Rguxl9rDHV&#10;9skZ9bkvRYCwS1FB5X2bSumKigy6qW2Jg3e1nUEfZFdK3eEzwE0j4yj6lgZrDgsVtrSvqLjlD6Pg&#10;fG/626GP832WJd58zY/L01wq9TkedisQngb/H363D1rBIoln8HoTn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iUHrEAAAA3QAAAA8AAAAAAAAAAAAAAAAAmAIAAGRycy9k&#10;b3ducmV2LnhtbFBLBQYAAAAABAAEAPUAAACJAwAAAAA=&#10;" filled="f" strokecolor="silver" strokeweight=".5pt"/>
              <v:rect id="Rectangle 83" o:spid="_x0000_s4937" style="position:absolute;left:3132;top:405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ODcUA&#10;AADdAAAADwAAAGRycy9kb3ducmV2LnhtbESP0WqDQBRE3wv5h+UG+lKaNQqtNW5CCRR8azX9gIt7&#10;o6J717obY/4+Wyj0cZiZM0x+WMwgZppcZ1nBdhOBIK6t7rhR8H36eE5BOI+scbBMCm7k4LBfPeSY&#10;aXvlkubKNyJA2GWooPV+zKR0dUsG3caOxME728mgD3JqpJ7wGuBmkHEUvUiDHYeFFkc6tlT31cUo&#10;OP0Mc1/McXUsy9Sbp+Tz7SuRSj2ul/cdCE+L/w//tQut4DWNY/h9E56A3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8M4NxQAAAN0AAAAPAAAAAAAAAAAAAAAAAJgCAABkcnMv&#10;ZG93bnJldi54bWxQSwUGAAAAAAQABAD1AAAAigMAAAAA&#10;" filled="f" strokecolor="silver" strokeweight=".5pt"/>
              <v:rect id="Rectangle 84" o:spid="_x0000_s4936" style="position:absolute;left:3339;top:405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xrlsQA&#10;AADdAAAADwAAAGRycy9kb3ducmV2LnhtbESP0WrCQBRE3wv+w3IFX4pumkCN0VVEEHyriX7AJXtN&#10;gtm7MbuN6d93C0Ifh5k5w2x2o2nFQL1rLCv4WEQgiEurG64UXC/HeQrCeWSNrWVS8EMOdtvJ2wYz&#10;bZ+c01D4SgQIuwwV1N53mZSurMmgW9iOOHg32xv0QfaV1D0+A9y0Mo6iT2mw4bBQY0eHmsp78W0U&#10;XB7tcD8NcXHI89Sb9+RrdU6kUrPpuF+D8DT6//CrfdIKlmmcwN+b8AT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8a5bEAAAA3QAAAA8AAAAAAAAAAAAAAAAAmAIAAGRycy9k&#10;b3ducmV2LnhtbFBLBQYAAAAABAAEAPUAAACJAwAAAAA=&#10;" filled="f" strokecolor="silver" strokeweight=".5pt"/>
              <v:rect id="Rectangle 85" o:spid="_x0000_s4935" style="position:absolute;left:3545;top:405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z4sUA&#10;AADdAAAADwAAAGRycy9kb3ducmV2LnhtbESP0WrCQBRE3wv+w3KFvhTdGEVjdJUiFHyriX7AJXtN&#10;gtm7MbuN6d93C4KPw8ycYbb7wTSip87VlhXMphEI4sLqmksFl/PXJAHhPLLGxjIp+CUH+93obYup&#10;tg/OqM99KQKEXYoKKu/bVEpXVGTQTW1LHLyr7Qz6ILtS6g4fAW4aGUfRUhqsOSxU2NKhouKW/xgF&#10;53vT3459nB+yLPHmY/69Ps2lUu/j4XMDwtPgX+Fn+6gVrJJ4Af9vwhO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VfPixQAAAN0AAAAPAAAAAAAAAAAAAAAAAJgCAABkcnMv&#10;ZG93bnJldi54bWxQSwUGAAAAAAQABAD1AAAAigMAAAAA&#10;" filled="f" strokecolor="silver" strokeweight=".5pt"/>
              <v:rect id="Rectangle 86" o:spid="_x0000_s4934" style="position:absolute;left:3752;top:405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lWecUA&#10;AADdAAAADwAAAGRycy9kb3ducmV2LnhtbESP0WrCQBRE3wv+w3KFvhTdGFFjdJUiFHyriX7AJXtN&#10;gtm7MbuN6d93C4KPw8ycYbb7wTSip87VlhXMphEI4sLqmksFl/PXJAHhPLLGxjIp+CUH+93obYup&#10;tg/OqM99KQKEXYoKKu/bVEpXVGTQTW1LHLyr7Qz6ILtS6g4fAW4aGUfRUhqsOSxU2NKhouKW/xgF&#10;53vT3459nB+yLPHmY/69Ps2lUu/j4XMDwtPgX+Fn+6gVrJJ4Af9vwhO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VZ5xQAAAN0AAAAPAAAAAAAAAAAAAAAAAJgCAABkcnMv&#10;ZG93bnJldi54bWxQSwUGAAAAAAQABAD1AAAAigMAAAAA&#10;" filled="f" strokecolor="silver" strokeweight=".5pt"/>
              <v:rect id="Rectangle 87" o:spid="_x0000_s4933" style="position:absolute;left:3959;top:4053;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vIDsQA&#10;AADdAAAADwAAAGRycy9kb3ducmV2LnhtbESP0YrCMBRE3xf8h3CFfVk0tYLWahQRBN/WVj/g0lzb&#10;YnNTm1i7f79ZWPBxmJkzzGY3mEb01LnasoLZNAJBXFhdc6ngejlOEhDOI2tsLJOCH3Kw244+Nphq&#10;++KM+tyXIkDYpaig8r5NpXRFRQbd1LbEwbvZzqAPsiul7vAV4KaRcRQtpMGaw0KFLR0qKu750yi4&#10;PJr+furj/JBliTdf8+/VeS6V+hwP+zUIT4N/h//bJ61gmcQL+HsTno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LyA7EAAAA3QAAAA8AAAAAAAAAAAAAAAAAmAIAAGRycy9k&#10;b3ducmV2LnhtbFBLBQYAAAAABAAEAPUAAACJAwAAAAA=&#10;" filled="f" strokecolor="silver" strokeweight=".5pt"/>
              <v:rect id="Rectangle 88" o:spid="_x0000_s4932" style="position:absolute;left:4166;top:4053;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dtlcQA&#10;AADdAAAADwAAAGRycy9kb3ducmV2LnhtbESP0YrCMBRE3xf8h3AFXxZNt8Jaq1FEEHxzW/2AS3Nt&#10;i81NbbK1/r0RFvZxmJkzzHo7mEb01LnasoKvWQSCuLC65lLB5XyYJiCcR9bYWCYFT3Kw3Yw+1phq&#10;++CM+tyXIkDYpaig8r5NpXRFRQbdzLbEwbvazqAPsiul7vAR4KaRcRR9S4M1h4UKW9pXVNzyX6Pg&#10;fG/627GP832WJd58zk/Ln7lUajIedisQngb/H/5rH7WCRRIv4P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HbZXEAAAA3QAAAA8AAAAAAAAAAAAAAAAAmAIAAGRycy9k&#10;b3ducmV2LnhtbFBLBQYAAAAABAAEAPUAAACJAwAAAAA=&#10;" filled="f" strokecolor="silver" strokeweight=".5pt"/>
              <v:rect id="Rectangle 89" o:spid="_x0000_s4931" style="position:absolute;left:2512;top:425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j558EA&#10;AADdAAAADwAAAGRycy9kb3ducmV2LnhtbERPzYrCMBC+C/sOYYS9yJpaQWs1iggL3rTtPsDQjG2x&#10;mXSbbO2+vTkIHj++/91hNK0YqHeNZQWLeQSCuLS64UrBT/H9lYBwHllja5kU/JODw/5jssNU2wdn&#10;NOS+EiGEXYoKau+7VEpX1mTQzW1HHLib7Q36APtK6h4fIdy0Mo6ilTTYcGiosaNTTeU9/zMKit92&#10;uJ+HOD9lWeLNbHnZXJdSqc/peNyC8DT6t/jlPmsF6yQOc8Ob8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Y+efBAAAA3QAAAA8AAAAAAAAAAAAAAAAAmAIAAGRycy9kb3du&#10;cmV2LnhtbFBLBQYAAAAABAAEAPUAAACGAwAAAAA=&#10;" filled="f" strokecolor="silver" strokeweight=".5pt"/>
              <v:rect id="Rectangle 90" o:spid="_x0000_s4930" style="position:absolute;left:2719;top:425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RcfMQA&#10;AADdAAAADwAAAGRycy9kb3ducmV2LnhtbESP0YrCMBRE3xf8h3AFXxZNt8Jaq1FEEHxzW/2AS3Nt&#10;i81NbbK1/r0RFvZxmJkzzHo7mEb01LnasoKvWQSCuLC65lLB5XyYJiCcR9bYWCYFT3Kw3Yw+1phq&#10;++CM+tyXIkDYpaig8r5NpXRFRQbdzLbEwbvazqAPsiul7vAR4KaRcRR9S4M1h4UKW9pXVNzyX6Pg&#10;fG/627GP832WJd58zk/Ln7lUajIedisQngb/H/5rH7WCRRIv4f0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UXHzEAAAA3QAAAA8AAAAAAAAAAAAAAAAAmAIAAGRycy9k&#10;b3ducmV2LnhtbFBLBQYAAAAABAAEAPUAAACJAwAAAAA=&#10;" filled="f" strokecolor="silver" strokeweight=".5pt"/>
              <v:rect id="Rectangle 91" o:spid="_x0000_s4929" style="position:absolute;left:2925;top:425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djPMIA&#10;AADdAAAADwAAAGRycy9kb3ducmV2LnhtbERPzWqDQBC+F/oOywRyKc1ahcaYbKQIhdxaTR9gcCcq&#10;cWetu1Xz9t1DIMeP7/+QL6YXE42us6zgbROBIK6t7rhR8HP+fE1BOI+ssbdMCm7kID8+Px0w03bm&#10;kqbKNyKEsMtQQev9kEnp6pYMuo0diAN3saNBH+DYSD3iHMJNL+MoepcGOw4NLQ5UtFRfqz+j4Pzb&#10;T9fTFFdFWabevCRfu+9EKrVeLR97EJ4W/xDf3SetYJsmYX94E56AP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t2M8wgAAAN0AAAAPAAAAAAAAAAAAAAAAAJgCAABkcnMvZG93&#10;bnJldi54bWxQSwUGAAAAAAQABAD1AAAAhwMAAAAA&#10;" filled="f" strokecolor="silver" strokeweight=".5pt"/>
              <v:rect id="Rectangle 92" o:spid="_x0000_s4928" style="position:absolute;left:3132;top:425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vGp8QA&#10;AADdAAAADwAAAGRycy9kb3ducmV2LnhtbESP0YrCMBRE3wX/IVzBF9FUC2utRlkEwTe31Q+4NNe2&#10;2NzUJlu7f78RFvZxmJkzzO4wmEb01LnasoLlIgJBXFhdc6ngdj3NExDOI2tsLJOCH3Jw2I9HO0y1&#10;fXFGfe5LESDsUlRQed+mUrqiIoNuYVvi4N1tZ9AH2ZVSd/gKcNPIVRR9SIM1h4UKWzpWVDzyb6Pg&#10;+mz6x7lf5ccsS7yZxZfNVyyVmk6Gzy0IT4P/D/+1z1rBOomX8H4TnoD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7xqfEAAAA3QAAAA8AAAAAAAAAAAAAAAAAmAIAAGRycy9k&#10;b3ducmV2LnhtbFBLBQYAAAAABAAEAPUAAACJAwAAAAA=&#10;" filled="f" strokecolor="silver" strokeweight=".5pt"/>
              <v:rect id="Rectangle 93" o:spid="_x0000_s4927" style="position:absolute;left:3339;top:425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lY0MQA&#10;AADdAAAADwAAAGRycy9kb3ducmV2LnhtbESP0WrCQBRE3wv+w3IFX4pumkCN0VVEEHyriX7AJXtN&#10;gtm7MbuN6d93C0Ifh5k5w2x2o2nFQL1rLCv4WEQgiEurG64UXC/HeQrCeWSNrWVS8EMOdtvJ2wYz&#10;bZ+c01D4SgQIuwwV1N53mZSurMmgW9iOOHg32xv0QfaV1D0+A9y0Mo6iT2mw4bBQY0eHmsp78W0U&#10;XB7tcD8NcXHI89Sb9+RrdU6kUrPpuF+D8DT6//CrfdIKlmkSw9+b8AT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pWNDEAAAA3QAAAA8AAAAAAAAAAAAAAAAAmAIAAGRycy9k&#10;b3ducmV2LnhtbFBLBQYAAAAABAAEAPUAAACJAwAAAAA=&#10;" filled="f" strokecolor="silver" strokeweight=".5pt"/>
              <v:rect id="Rectangle 94" o:spid="_x0000_s4926" style="position:absolute;left:3545;top:425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X9S8UA&#10;AADdAAAADwAAAGRycy9kb3ducmV2LnhtbESPwWrDMBBE74H8g9hAL6GWG0PrOlFCCRRyS233AxZr&#10;Y5lYK9dSHffvq0Chx2Fm3jC7w2x7MdHoO8cKnpIUBHHjdMetgs/6/TEH4QOyxt4xKfghD4f9crHD&#10;QrsblzRVoRURwr5ABSaEoZDSN4Ys+sQNxNG7uNFiiHJspR7xFuG2l5s0fZYWO44LBgc6Gmqu1bdV&#10;UH/10/U0bapjWebBrrPz60cmlXpYzW9bEIHm8B/+a5+0gpc8y+D+Jj4Bu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f1LxQAAAN0AAAAPAAAAAAAAAAAAAAAAAJgCAABkcnMv&#10;ZG93bnJldi54bWxQSwUGAAAAAAQABAD1AAAAigMAAAAA&#10;" filled="f" strokecolor="silver" strokeweight=".5pt"/>
              <v:rect id="Rectangle 95" o:spid="_x0000_s4925" style="position:absolute;left:3752;top:425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xlP8UA&#10;AADdAAAADwAAAGRycy9kb3ducmV2LnhtbESP0WrCQBRE3wv+w3KFvhTdaIrG6CoiFHxrE/2AS/aa&#10;BLN3Y3aN6d93C4KPw8ycYTa7wTSip87VlhXMphEI4sLqmksF59PXJAHhPLLGxjIp+CUHu+3obYOp&#10;tg/OqM99KQKEXYoKKu/bVEpXVGTQTW1LHLyL7Qz6ILtS6g4fAW4aOY+ihTRYc1iosKVDRcU1vxsF&#10;p1vTX4/9PD9kWeLNR/y9+omlUu/jYb8G4Wnwr/CzfdQKlkn8Cf9vwhOQ2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jGU/xQAAAN0AAAAPAAAAAAAAAAAAAAAAAJgCAABkcnMv&#10;ZG93bnJldi54bWxQSwUGAAAAAAQABAD1AAAAigMAAAAA&#10;" filled="f" strokecolor="silver" strokeweight=".5pt"/>
              <v:rect id="Rectangle 96" o:spid="_x0000_s4924" style="position:absolute;left:3959;top:4256;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DApMUA&#10;AADdAAAADwAAAGRycy9kb3ducmV2LnhtbESP0WrCQBRE3wv+w3KFvhTdaKjG6CoiFHxrE/2AS/aa&#10;BLN3Y3aN6d93C4KPw8ycYTa7wTSip87VlhXMphEI4sLqmksF59PXJAHhPLLGxjIp+CUHu+3obYOp&#10;tg/OqM99KQKEXYoKKu/bVEpXVGTQTW1LHLyL7Qz6ILtS6g4fAW4aOY+ihTRYc1iosKVDRcU1vxsF&#10;p1vTX4/9PD9kWeLNR/y9+omlUu/jYb8G4Wnwr/CzfdQKlkn8Cf9vwhOQ2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wMCkxQAAAN0AAAAPAAAAAAAAAAAAAAAAAJgCAABkcnMv&#10;ZG93bnJldi54bWxQSwUGAAAAAAQABAD1AAAAigMAAAAA&#10;" filled="f" strokecolor="silver" strokeweight=".5pt"/>
              <v:rect id="Rectangle 97" o:spid="_x0000_s4923" style="position:absolute;left:4166;top:4256;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Je08QA&#10;AADdAAAADwAAAGRycy9kb3ducmV2LnhtbESP0YrCMBRE3xf8h3AFXxZN14LWapRFEHxzW/2AS3Nt&#10;i81NbWKtf28WFvZxmJkzzGY3mEb01LnasoKvWQSCuLC65lLB5XyYJiCcR9bYWCYFL3Kw244+Nphq&#10;++SM+tyXIkDYpaig8r5NpXRFRQbdzLbEwbvazqAPsiul7vAZ4KaR8yhaSIM1h4UKW9pXVNzyh1Fw&#10;vjf97djP832WJd58xqfVTyyVmoyH7zUIT4P/D/+1j1rBMokX8PsmPAG5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SXtPEAAAA3QAAAA8AAAAAAAAAAAAAAAAAmAIAAGRycy9k&#10;b3ducmV2LnhtbFBLBQYAAAAABAAEAPUAAACJAwAAAAA=&#10;" filled="f" strokecolor="silver" strokeweight=".5pt"/>
              <v:rect id="Rectangle 98" o:spid="_x0000_s4922" style="position:absolute;left:2512;top:30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77SMQA&#10;AADdAAAADwAAAGRycy9kb3ducmV2LnhtbESP0YrCMBRE3wX/IVzBF9F0Lay1GkUEwTe31Q+4NNe2&#10;2NzUJlu7f78RFvZxmJkzzHY/mEb01LnasoKPRQSCuLC65lLB7XqaJyCcR9bYWCYFP+RgvxuPtphq&#10;++KM+tyXIkDYpaig8r5NpXRFRQbdwrbEwbvbzqAPsiul7vAV4KaRyyj6lAZrDgsVtnSsqHjk30bB&#10;9dn0j3O/zI9Zlngziy/rr1gqNZ0Mhw0IT4P/D/+1z1rBKolX8H4Tn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e+0jEAAAA3QAAAA8AAAAAAAAAAAAAAAAAmAIAAGRycy9k&#10;b3ducmV2LnhtbFBLBQYAAAAABAAEAPUAAACJAwAAAAA=&#10;" filled="f" strokecolor="silver" strokeweight=".5pt"/>
              <v:rect id="Rectangle 99" o:spid="_x0000_s4921" style="position:absolute;left:2719;top:30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FvOsIA&#10;AADdAAAADwAAAGRycy9kb3ducmV2LnhtbERPzWqDQBC+F/oOywRyKc1ahcaYbKQIhdxaTR9gcCcq&#10;cWetu1Xz9t1DIMeP7/+QL6YXE42us6zgbROBIK6t7rhR8HP+fE1BOI+ssbdMCm7kID8+Px0w03bm&#10;kqbKNyKEsMtQQev9kEnp6pYMuo0diAN3saNBH+DYSD3iHMJNL+MoepcGOw4NLQ5UtFRfqz+j4Pzb&#10;T9fTFFdFWabevCRfu+9EKrVeLR97EJ4W/xDf3SetYJsmYW54E56AP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wW86wgAAAN0AAAAPAAAAAAAAAAAAAAAAAJgCAABkcnMvZG93&#10;bnJldi54bWxQSwUGAAAAAAQABAD1AAAAhwMAAAAA&#10;" filled="f" strokecolor="silver" strokeweight=".5pt"/>
              <v:rect id="Rectangle 100" o:spid="_x0000_s4920" style="position:absolute;left:2925;top:30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3KocQA&#10;AADdAAAADwAAAGRycy9kb3ducmV2LnhtbESP0YrCMBRE3wX/IVzBF9F0Lay1GkUEwTe31Q+4NNe2&#10;2NzUJlu7f78RFvZxmJkzzHY/mEb01LnasoKPRQSCuLC65lLB7XqaJyCcR9bYWCYFP+RgvxuPtphq&#10;++KM+tyXIkDYpaig8r5NpXRFRQbdwrbEwbvbzqAPsiul7vAV4KaRyyj6lAZrDgsVtnSsqHjk30bB&#10;9dn0j3O/zI9Zlngziy/rr1gqNZ0Mhw0IT4P/D/+1z1rBKonX8H4Tn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NyqHEAAAA3QAAAA8AAAAAAAAAAAAAAAAAmAIAAGRycy9k&#10;b3ducmV2LnhtbFBLBQYAAAAABAAEAPUAAACJAwAAAAA=&#10;" filled="f" strokecolor="silver" strokeweight=".5pt"/>
              <v:rect id="Rectangle 101" o:spid="_x0000_s4919" style="position:absolute;left:3132;top:30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QQcMA&#10;AADdAAAADwAAAGRycy9kb3ducmV2LnhtbERP3WrCMBS+H/gO4Qi7GZpOx6zVWEZB8G5r3QMcmmNb&#10;bE5qk8X69svFYJcf3/8+n0wvAo2us6zgdZmAIK6t7rhR8H0+LlIQziNr7C2Tggc5yA+zpz1m2t65&#10;pFD5RsQQdhkqaL0fMild3ZJBt7QDceQudjToIxwbqUe8x3DTy1WSvEuDHceGFgcqWqqv1Y9RcL71&#10;4XoKq6ooy9Sbl/Xn9mstlXqeTx87EJ4m/y/+c5+0gk36FvfHN/EJyMM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QQcMAAADdAAAADwAAAAAAAAAAAAAAAACYAgAAZHJzL2Rv&#10;d25yZXYueG1sUEsFBgAAAAAEAAQA9QAAAIgDAAAAAA==&#10;" filled="f" strokecolor="silver" strokeweight=".5pt"/>
              <v:rect id="Rectangle 102" o:spid="_x0000_s4918" style="position:absolute;left:3339;top:30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212sUA&#10;AADdAAAADwAAAGRycy9kb3ducmV2LnhtbESP3YrCMBSE74V9h3CEvZE19Qe3VqOIsOCdtvoAh+bY&#10;FpuTbhNr9+03guDlMDPfMOttb2rRUesqywom4wgEcW51xYWCy/nnKwbhPLLG2jIp+CMH283HYI2J&#10;tg9Oqct8IQKEXYIKSu+bREqXl2TQjW1DHLyrbQ36INtC6hYfAW5qOY2ihTRYcVgosaF9SfktuxsF&#10;59+6ux26abZP09ib0ey4PM2kUp/DfrcC4an37/CrfdAKvuP5BJ5vwhO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bXaxQAAAN0AAAAPAAAAAAAAAAAAAAAAAJgCAABkcnMv&#10;ZG93bnJldi54bWxQSwUGAAAAAAQABAD1AAAAigMAAAAA&#10;" filled="f" strokecolor="silver" strokeweight=".5pt"/>
              <v:rect id="Rectangle 103" o:spid="_x0000_s4917" style="position:absolute;left:3545;top:30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8rrcUA&#10;AADdAAAADwAAAGRycy9kb3ducmV2LnhtbESP0WrCQBRE3wv+w3KFvhTdGEVjdJUiFHyriX7AJXtN&#10;gtm7MbuN6d93C4KPw8ycYbb7wTSip87VlhXMphEI4sLqmksFl/PXJAHhPLLGxjIp+CUH+93obYup&#10;tg/OqM99KQKEXYoKKu/bVEpXVGTQTW1LHLyr7Qz6ILtS6g4fAW4aGUfRUhqsOSxU2NKhouKW/xgF&#10;53vT3459nB+yLPHmY/69Ps2lUu/j4XMDwtPgX+Fn+6gVrJJFDP9vwhO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LyutxQAAAN0AAAAPAAAAAAAAAAAAAAAAAJgCAABkcnMv&#10;ZG93bnJldi54bWxQSwUGAAAAAAQABAD1AAAAigMAAAAA&#10;" filled="f" strokecolor="silver" strokeweight=".5pt"/>
              <v:rect id="Rectangle 104" o:spid="_x0000_s4916" style="position:absolute;left:3752;top:30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OONsUA&#10;AADdAAAADwAAAGRycy9kb3ducmV2LnhtbESP0WrCQBRE3wv+w3KFvhTdaIrG6CoiFHxrE/2AS/aa&#10;BLN3Y3aN6d93C4KPw8ycYTa7wTSip87VlhXMphEI4sLqmksF59PXJAHhPLLGxjIp+CUHu+3obYOp&#10;tg/OqM99KQKEXYoKKu/bVEpXVGTQTW1LHLyL7Qz6ILtS6g4fAW4aOY+ihTRYc1iosKVDRcU1vxsF&#10;p1vTX4/9PD9kWeLNR/y9+omlUu/jYb8G4Wnwr/CzfdQKlslnDP9vwhOQ2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Y442xQAAAN0AAAAPAAAAAAAAAAAAAAAAAJgCAABkcnMv&#10;ZG93bnJldi54bWxQSwUGAAAAAAQABAD1AAAAigMAAAAA&#10;" filled="f" strokecolor="silver" strokeweight=".5pt"/>
              <v:rect id="Rectangle 105" o:spid="_x0000_s4915" style="position:absolute;left:3959;top:3038;width:207;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oWQsUA&#10;AADdAAAADwAAAGRycy9kb3ducmV2LnhtbESP3YrCMBSE74V9h3CEvZE19Qe3VqOIIHi3tvoAh+bY&#10;FpuTbpOt9e2NsODlMDPfMOttb2rRUesqywom4wgEcW51xYWCy/nwFYNwHlljbZkUPMjBdvMxWGOi&#10;7Z1T6jJfiABhl6CC0vsmkdLlJRl0Y9sQB+9qW4M+yLaQusV7gJtaTqNoIQ1WHBZKbGhfUn7L/oyC&#10;82/d3Y7dNNunaezNaPazPM2kUp/DfrcC4an37/B/+6gVfMfzObzehCcgN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hZCxQAAAN0AAAAPAAAAAAAAAAAAAAAAAJgCAABkcnMv&#10;ZG93bnJldi54bWxQSwUGAAAAAAQABAD1AAAAigMAAAAA&#10;" filled="f" strokecolor="silver" strokeweight=".5pt"/>
              <v:rect id="Rectangle 106" o:spid="_x0000_s4914" style="position:absolute;left:4166;top:3038;width:206;height:20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az2cYA&#10;AADdAAAADwAAAGRycy9kb3ducmV2LnhtbESP3WrCQBSE74W+w3IK3kjd1J82TbMREQTvNLEPcMie&#10;JsHs2TS7jfHtuwXBy2FmvmHSzWhaMVDvGssKXucRCOLS6oYrBV/n/UsMwnlkja1lUnAjB5vsaZJi&#10;ou2VcxoKX4kAYZeggtr7LpHSlTUZdHPbEQfv2/YGfZB9JXWP1wA3rVxE0Zs02HBYqLGjXU3lpfg1&#10;Cs4/7XA5DItil+exN7Pl8eO0lEpNn8ftJwhPo3+E7+2DVvAer9bw/yY8AZ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az2cYAAADdAAAADwAAAAAAAAAAAAAAAACYAgAAZHJz&#10;L2Rvd25yZXYueG1sUEsFBgAAAAAEAAQA9QAAAIsDAAAAAA==&#10;" filled="f" strokecolor="silver" strokeweight=".5pt"/>
            </v:group>
            <v:group id="Group 107" o:spid="_x0000_s4909" style="position:absolute;left:2925;top:3241;width:1240;height:1015" coordorigin="6488,3163" coordsize="1240,1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Z9OXccAAADdAAAADwAAAGRycy9kb3ducmV2LnhtbESPT2vCQBTE7wW/w/KE&#10;3nQT26pEVxHR0oMI/gHx9sg+k2D2bciuSfz23YLQ4zAzv2Hmy86UoqHaFZYVxMMIBHFqdcGZgvNp&#10;O5iCcB5ZY2mZFDzJwXLRe5tjom3LB2qOPhMBwi5BBbn3VSKlS3My6Ia2Ig7ezdYGfZB1JnWNbYCb&#10;Uo6iaCwNFhwWcqxonVN6Pz6Mgu8W29VHvGl299v6eT197S+7mJR673erGQhPnf8Pv9o/WsFk+jmG&#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Z9OXccAAADd&#10;AAAADwAAAAAAAAAAAAAAAACqAgAAZHJzL2Rvd25yZXYueG1sUEsFBgAAAAAEAAQA+gAAAJ4DAAAA&#10;AA==&#10;">
              <v:rect id="Rectangle 108" o:spid="_x0000_s4912" style="position:absolute;left:6488;top:3163;width:827;height: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sZDcYA&#10;AADdAAAADwAAAGRycy9kb3ducmV2LnhtbESPT2vCQBTE70K/w/IKvekmRTREVylFsYdejP1zfck+&#10;s8Hs25DdavrtXUHwOMzMb5jlerCtOFPvG8cK0kkCgrhyuuFawddhO85A+ICssXVMCv7Jw3r1NFpi&#10;rt2F93QuQi0ihH2OCkwIXS6lrwxZ9BPXEUfv6HqLIcq+lrrHS4TbVr4myUxabDguGOzo3VB1Kv6s&#10;gtkupNv95rfepOb7p/zMyuIkS6Venoe3BYhAQ3iE7+0PrWCeTedwexOf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sZDcYAAADdAAAADwAAAAAAAAAAAAAAAACYAgAAZHJz&#10;L2Rvd25yZXYueG1sUEsFBgAAAAAEAAQA9QAAAIsDAAAAAA==&#10;" fillcolor="#bfbfbf"/>
              <v:rect id="Rectangle 109" o:spid="_x0000_s4911" style="position:absolute;left:7315;top:3163;width:413;height: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SNf8MA&#10;AADdAAAADwAAAGRycy9kb3ducmV2LnhtbERPz2vCMBS+D/Y/hDfwNtOKaOmMMoaiBy9W3a6vzVtT&#10;bF5KE7X+98th4PHj+71YDbYVN+p941hBOk5AEFdON1wrOB037xkIH5A1to5JwYM8rJavLwvMtbvz&#10;gW5FqEUMYZ+jAhNCl0vpK0MW/dh1xJH7db3FEGFfS93jPYbbVk6SZCYtNhwbDHb0Zai6FFerYLYN&#10;6eaw/qnXqTl/l/usLC6yVGr0Nnx+gAg0hKf4373TCubZNM6Nb+IT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SNf8MAAADdAAAADwAAAAAAAAAAAAAAAACYAgAAZHJzL2Rv&#10;d25yZXYueG1sUEsFBgAAAAAEAAQA9QAAAIgDAAAAAA==&#10;" fillcolor="#bfbfbf"/>
              <v:rect id="Rectangle 110" o:spid="_x0000_s4910" style="position:absolute;left:6488;top:3772;width:827;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go5MYA&#10;AADdAAAADwAAAGRycy9kb3ducmV2LnhtbESPQWvCQBSE74X+h+UVvNVNRGyMrlKK0h56Ma16fck+&#10;s8Hs25BdNf333ULB4zAz3zDL9WBbcaXeN44VpOMEBHHldMO1gu+v7XMGwgdkja1jUvBDHtarx4cl&#10;5trdeEfXItQiQtjnqMCE0OVS+sqQRT92HXH0Tq63GKLsa6l7vEW4beUkSWbSYsNxwWBHb4aqc3Gx&#10;CmbvId3uNsd6k5r9ofzMyuIsS6VGT8PrAkSgIdzD/+0PreAlm87h7018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go5MYAAADdAAAADwAAAAAAAAAAAAAAAACYAgAAZHJz&#10;L2Rvd25yZXYueG1sUEsFBgAAAAAEAAQA9QAAAIsDAAAAAA==&#10;" fillcolor="#bfbfbf"/>
            </v:group>
            <w10:wrap type="none"/>
            <w10:anchorlock/>
          </v:group>
        </w:pict>
      </w:r>
    </w:p>
    <w:p w:rsidR="003264F5" w:rsidRPr="00DC4AA1" w:rsidRDefault="003264F5" w:rsidP="00676ADC">
      <w:pPr>
        <w:pStyle w:val="Zadanie-polecenie"/>
      </w:pPr>
      <w:r w:rsidRPr="00DC4AA1">
        <w:t xml:space="preserve">Oblicz pole powierzchni całkowitej tego prostopadłościanu. </w:t>
      </w:r>
    </w:p>
    <w:p w:rsidR="003264F5" w:rsidRPr="00DC4AA1" w:rsidRDefault="003264F5" w:rsidP="00676ADC">
      <w:pPr>
        <w:pStyle w:val="Zadanie-nagwek"/>
      </w:pPr>
      <w:r w:rsidRPr="00DC4AA1">
        <w:t>Zadanie 126.</w:t>
      </w:r>
    </w:p>
    <w:p w:rsidR="003264F5" w:rsidRPr="00DC4AA1" w:rsidRDefault="003264F5" w:rsidP="00676ADC">
      <w:pPr>
        <w:pStyle w:val="Zadanie-tre"/>
      </w:pPr>
      <w:r w:rsidRPr="00DC4AA1">
        <w:t>Do dwóch prostopadłościennych akwariów, których wymiary podano na rysunku, wlano</w:t>
      </w:r>
      <w:r w:rsidR="00D459C5">
        <w:br/>
      </w:r>
      <w:r w:rsidRPr="00DC4AA1">
        <w:t xml:space="preserve">wodę. </w:t>
      </w:r>
    </w:p>
    <w:p w:rsidR="003264F5" w:rsidRPr="00DC4AA1" w:rsidRDefault="00A5243E" w:rsidP="000642B3">
      <w:pPr>
        <w:jc w:val="center"/>
      </w:pPr>
      <w:r>
        <w:rPr>
          <w:noProof/>
        </w:rPr>
      </w:r>
      <w:r>
        <w:rPr>
          <w:noProof/>
        </w:rPr>
        <w:pict>
          <v:group id="Group 127" o:spid="_x0000_s2907" style="width:405.8pt;height:152.4pt;mso-position-horizontal-relative:char;mso-position-vertical-relative:line" coordorigin="1550,2682" coordsize="8116,3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">
            <v:group id="Group 128" o:spid="_x0000_s2908" style="position:absolute;left:1550;top:2682;width:4073;height:3048" coordorigin="1550,2682" coordsize="4073,3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rAfCxgAAAN0A&#10;AAAPAAAAAAAAAAAAAAAAAKoCAABkcnMvZG93bnJldi54bWxQSwUGAAAAAAQABAD6AAAAnQMAAAAA&#10;">
              <v:shape id="Text Box 129" o:spid="_x0000_s2909" type="#_x0000_t202" style="position:absolute;left:2622;top:2682;width:174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RqcMQA&#10;AADdAAAADwAAAGRycy9kb3ducmV2LnhtbESPzWrCQBSF94LvMFyhOzOxJUFSRylCQcSF2i5cXjK3&#10;mTSZOzEzavr2HUFweTg/H2exGmwrrtT72rGCWZKCIC6drrlS8P31OZ2D8AFZY+uYFPyRh9VyPFpg&#10;od2ND3Q9hkrEEfYFKjAhdIWUvjRk0SeuI47ej+sthij7Suoeb3HctvI1TXNpseZIMNjR2lDZHC82&#10;Qna+vBzc+Xe2a+TJNDlme7NV6mUyfLyDCDSEZ/jR3mgFefaWwf1Nf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kanDEAAAA3QAAAA8AAAAAAAAAAAAAAAAAmAIAAGRycy9k&#10;b3ducmV2LnhtbFBLBQYAAAAABAAEAPUAAACJAwAAAAA=&#10;" stroked="f">
                <v:textbox style="mso-fit-shape-to-text:t">
                  <w:txbxContent>
                    <w:p w:rsidR="004612D1" w:rsidRDefault="004612D1" w:rsidP="003264F5">
                      <w:r>
                        <w:t>I akwarium</w:t>
                      </w:r>
                    </w:p>
                  </w:txbxContent>
                </v:textbox>
              </v:shape>
              <v:rect id="Rectangle 130" o:spid="_x0000_s2910" style="position:absolute;left:2035;top:3585;width:2772;height:1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rO5cUA&#10;AADdAAAADwAAAGRycy9kb3ducmV2LnhtbESPT2vCQBTE74V+h+UVvNVNlAaJriKi6KEX0z9eX7LP&#10;bDD7NmRXjd++Wyj0OMz8ZpjFarCtuFHvG8cK0nECgrhyuuFawefH7nUGwgdkja1jUvAgD6vl89MC&#10;c+3ufKRbEWoRS9jnqMCE0OVS+sqQRT92HXH0zq63GKLsa6l7vMdy28pJkmTSYsNxwWBHG0PVpbha&#10;Bdk+pLvj9lRvU/P1Xb7PyuIiS6VGL8N6DiLQEP7Df/RBR+5tmsHvm/g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Gs7lxQAAAN0AAAAPAAAAAAAAAAAAAAAAAJgCAABkcnMv&#10;ZG93bnJldi54bWxQSwUGAAAAAAQABAD1AAAAigMAAAAA&#10;" fillcolor="#bfbfbf"/>
              <v:shape id="AutoShape 131" o:spid="_x0000_s2911" type="#_x0000_t7" style="position:absolute;left:1572;top:4847;width:3253;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lbCcUA&#10;AADdAAAADwAAAGRycy9kb3ducmV2LnhtbESPT4vCMBTE7wt+h/AEb2vqyqpUo7jFhb2I+Ofg8dE8&#10;22DzUppo67ffCILHYWZ+wyxWna3EnRpvHCsYDRMQxLnThgsFp+Pv5wyED8gaK8ek4EEeVsvexwJT&#10;7Vre0/0QChEh7FNUUIZQp1L6vCSLfuhq4uhdXGMxRNkUUjfYRrit5FeSTKRFw3GhxJqykvLr4WYV&#10;/Byv/pKZXbuxjyzpzPa837ZOqUG/W89BBOrCO/xq/2kFk+/xFJ5v4hO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yVsJxQAAAN0AAAAPAAAAAAAAAAAAAAAAAJgCAABkcnMv&#10;ZG93bnJldi54bWxQSwUGAAAAAAQABAD1AAAAigMAAAAA&#10;" adj="3031" fillcolor="#bfbfbf"/>
              <v:shape id="AutoShape 132" o:spid="_x0000_s2912" type="#_x0000_t7" style="position:absolute;left:1550;top:3139;width:3253;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9iVsIA&#10;AADdAAAADwAAAGRycy9kb3ducmV2LnhtbERPzUrDQBC+C77DMoI3u7FqadNuSwkI24MH0z7AkJ0m&#10;wexsyG6T6NM7B8Hjx/e/O8y+UyMNsQ1s4HmRgSKugmu5NnA5vz+tQcWE7LALTAa+KcJhf3+3w9yF&#10;iT9pLFOtJIRjjgaalPpc61g15DEuQk8s3DUMHpPAodZuwEnCfaeXWbbSHluWhgZ7Khqqvsqbl97S&#10;vsYPf8J4s8VU/Iz2tDlbYx4f5uMWVKI5/Yv/3NYZWL29yFx5I09A7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T2JWwgAAAN0AAAAPAAAAAAAAAAAAAAAAAJgCAABkcnMvZG93&#10;bnJldi54bWxQSwUGAAAAAAQABAD1AAAAhwMAAAAA&#10;" adj="3031"/>
              <v:shape id="AutoShape 133" o:spid="_x0000_s2913" type="#_x0000_t7" style="position:absolute;left:1582;top:3570;width:3203;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q4MUA&#10;AADdAAAADwAAAGRycy9kb3ducmV2LnhtbESPT4vCMBTE7wt+h/AEb2vqyopWo7jFhb2I+Ofg8dE8&#10;22DzUppo67ffCILHYWZ+wyxWna3EnRpvHCsYDRMQxLnThgsFp+Pv5xSED8gaK8ek4EEeVsvexwJT&#10;7Vre0/0QChEh7FNUUIZQp1L6vCSLfuhq4uhdXGMxRNkUUjfYRrit5FeSTKRFw3GhxJqykvLr4WYV&#10;/Byv/pKZXbuxjyzpzPa837ZOqUG/W89BBOrCO/xq/2kFk+/xDJ5v4hO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GmrgxQAAAN0AAAAPAAAAAAAAAAAAAAAAAJgCAABkcnMv&#10;ZG93bnJldi54bWxQSwUGAAAAAAQABAD1AAAAigMAAAAA&#10;" adj="3031" fillcolor="#bfbfbf"/>
              <v:shape id="AutoShape 134" o:spid="_x0000_s2914" type="#_x0000_t32" style="position:absolute;left:1550;top:3600;width:32;height:16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rlO8MAAADdAAAADwAAAGRycy9kb3ducmV2LnhtbERPTWsCMRC9F/wPYQq9FM1aqshqlFUQ&#10;quBB296nm3ETupmsm6jrvzcHwePjfc8WnavFhdpgPSsYDjIQxKXXlisFP9/r/gREiMgaa8+k4EYB&#10;FvPeywxz7a+8p8shViKFcMhRgYmxyaUMpSGHYeAb4sQdfeswJthWUrd4TeGulh9ZNpYOLacGgw2t&#10;DJX/h7NTsNsMl8WfsZvt/mR3o3VRn6v3X6XeXrtiCiJSF5/ih/tLKxiPPtP+9CY9AT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q5TvDAAAA3QAAAA8AAAAAAAAAAAAA&#10;AAAAoQIAAGRycy9kb3ducmV2LnhtbFBLBQYAAAAABAAEAPkAAACRAwAAAAA=&#10;"/>
              <v:shape id="AutoShape 135" o:spid="_x0000_s2915" type="#_x0000_t32" style="position:absolute;left:4341;top:3600;width:0;height:16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ZAoMYAAADdAAAADwAAAGRycy9kb3ducmV2LnhtbESPQWsCMRSE70L/Q3iFXkSzW6rIapSt&#10;INSCB229PzfPTejmZd1E3f77plDocZiZb5jFqneNuFEXrGcF+TgDQVx5bblW8PmxGc1AhIissfFM&#10;Cr4pwGr5MFhgof2d93Q7xFokCIcCFZgY20LKUBlyGMa+JU7e2XcOY5JdLXWH9wR3jXzOsql0aDkt&#10;GGxpbaj6Olydgt02fy1Pxm7f9xe7m2zK5loPj0o9PfblHESkPv6H/9pvWsF08pLD75v0BO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9mQKDGAAAA3QAAAA8AAAAAAAAA&#10;AAAAAAAAoQIAAGRycy9kb3ducmV2LnhtbFBLBQYAAAAABAAEAPkAAACUAwAAAAA=&#10;"/>
              <v:shape id="AutoShape 136" o:spid="_x0000_s2916" type="#_x0000_t32" style="position:absolute;left:4805;top:3154;width:0;height:16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Te18cAAADdAAAADwAAAGRycy9kb3ducmV2LnhtbESPQWsCMRSE70L/Q3iFXkSzikrZGmVb&#10;ELTgwW29v25eN6Gbl+0m6vrvTUHocZiZb5jluneNOFMXrGcFk3EGgrjy2nKt4PNjM3oGESKyxsYz&#10;KbhSgPXqYbDEXPsLH+hcxlokCIccFZgY21zKUBlyGMa+JU7et+8cxiS7WuoOLwnuGjnNsoV0aDkt&#10;GGzpzVD1U56cgv1u8lp8Gbt7P/za/XxTNKd6eFTq6bEvXkBE6uN/+N7eagWL+WwKf2/SE5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tN7XxwAAAN0AAAAPAAAAAAAA&#10;AAAAAAAAAKECAABkcnMvZG93bnJldi54bWxQSwUGAAAAAAQABAD5AAAAlQMAAAAA&#10;"/>
              <v:shape id="AutoShape 137" o:spid="_x0000_s2917" type="#_x0000_t32" style="position:absolute;left:2039;top:3154;width:0;height:16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h7TMcAAADdAAAADwAAAGRycy9kb3ducmV2LnhtbESPQWsCMRSE74X+h/AKXopmtVVka5St&#10;IGjBg1bvr5vnJrh52W6ibv99UxB6HGbmG2a26FwtrtQG61nBcJCBIC69tlwpOHyu+lMQISJrrD2T&#10;gh8KsJg/Psww1/7GO7ruYyUShEOOCkyMTS5lKA05DAPfECfv5FuHMcm2krrFW4K7Wo6ybCIdWk4L&#10;BhtaGirP+4tTsN0M34svYzcfu2+7Ha+K+lI9H5XqPXXFG4hIXfwP39trrWAyfn2BvzfpCc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HtMxwAAAN0AAAAPAAAAAAAA&#10;AAAAAAAAAKECAABkcnMvZG93bnJldi54bWxQSwUGAAAAAAQABAD5AAAAlQMAAAAA&#10;"/>
              <v:shape id="AutoShape 138" o:spid="_x0000_s2918" type="#_x0000_t7" style="position:absolute;left:944;top:4194;width:1725;height:476;rotation:-5860064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6llccA&#10;AADdAAAADwAAAGRycy9kb3ducmV2LnhtbESPT0sDMRTE70K/Q3gFL8VmlbWUbdNS/APWg8Wq4PGR&#10;vG4WNy9LErfbb98UBI/DzPyGWa4H14qeQmw8K7idFiCItTcN1wo+P55v5iBiQjbYeiYFJ4qwXo2u&#10;llgZf+R36vepFhnCsUIFNqWukjJqSw7j1HfE2Tv44DBlGWppAh4z3LXyrihm0mHDecFiRw+W9M/+&#10;1ynYSP2t09dkPrHl61voH3e8fdopdT0eNgsQiYb0H/5rvxgFs/uyhMub/ATk6gw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OpZXHAAAA3QAAAA8AAAAAAAAAAAAAAAAAmAIAAGRy&#10;cy9kb3ducmV2LnhtbFBLBQYAAAAABAAEAPUAAACMAwAAAAA=&#10;" adj="5379" fillcolor="#bfbfbf"/>
              <v:shape id="AutoShape 139" o:spid="_x0000_s2919" type="#_x0000_t32" style="position:absolute;left:1564;top:4009;width:496;height: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QHsUAAADdAAAADwAAAGRycy9kb3ducmV2LnhtbESPQWsCMRSE70L/Q3gFL1KzK1VkaxQR&#10;BPFQqO7B4yN53V26eVmTuG7/fSMIPQ4z8w2z2gy2FT350DhWkE8zEMTamYYrBeV5/7YEESKywdYx&#10;KfilAJv1y2iFhXF3/qL+FCuRIBwKVFDH2BVSBl2TxTB1HXHyvp23GJP0lTQe7wluWznLsoW02HBa&#10;qLGjXU3653SzCppj+Vn2k2v0ennMLz4P50urlRq/DtsPEJGG+B9+tg9GwWL+PofHm/QE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S+QHsUAAADdAAAADwAAAAAAAAAA&#10;AAAAAAChAgAAZHJzL2Rvd25yZXYueG1sUEsFBgAAAAAEAAQA+QAAAJMDAAAAAA==&#10;"/>
              <v:shape id="Text Box 140" o:spid="_x0000_s2920" type="#_x0000_t202" style="position:absolute;left:2640;top:5310;width:88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Hf1cYA&#10;AADdAAAADwAAAGRycy9kb3ducmV2LnhtbESPX2vCMBTF3wf7DuEO9jJmqmgptamIbKAwhXXz/drc&#10;tXXNTWkyrd9+EQQfD+fPj5MtBtOKE/WusaxgPIpAEJdWN1wp+P56f01AOI+ssbVMCi7kYJE/PmSY&#10;anvmTzoVvhJhhF2KCmrvu1RKV9Zk0I1sRxy8H9sb9EH2ldQ9nsO4aeUkimJpsOFAqLGjVU3lb/Fn&#10;AvdtSLr94WN13BQvh+Nkx802YaWen4blHISnwd/Dt/ZaK4hn0xiub8ITk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Hf1cYAAADdAAAADwAAAAAAAAAAAAAAAACYAgAAZHJz&#10;L2Rvd25yZXYueG1sUEsFBgAAAAAEAAQA9QAAAIsDAAAAAA==&#10;" stroked="f">
                <v:fill opacity="0"/>
                <v:textbox>
                  <w:txbxContent>
                    <w:p w:rsidR="004612D1" w:rsidRDefault="004612D1" w:rsidP="003264F5">
                      <w:r>
                        <w:t>8 dm</w:t>
                      </w:r>
                    </w:p>
                  </w:txbxContent>
                </v:textbox>
              </v:shape>
              <v:shape id="Text Box 141" o:spid="_x0000_s2921" type="#_x0000_t202" style="position:absolute;left:4648;top:4927;width:88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16TsYA&#10;AADdAAAADwAAAGRycy9kb3ducmV2LnhtbESPX2vCMBTF3wd+h3CFvQxNlc2VrqmIOHCgg9Xt/drc&#10;tdXmpjRR67c3wmCPh/Pnx0nnvWnEmTpXW1YwGUcgiAuray4VfO/eRzEI55E1NpZJwZUczLPBQ4qJ&#10;thf+onPuSxFG2CWooPK+TaR0RUUG3di2xMH7tZ1BH2RXSt3hJYybRk6jaCYN1hwIFba0rKg45icT&#10;uKs+bn/2m+XhI3/aH6afXG9jVupx2C/eQHjq/X/4r73WCmYvz69wfxOegM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h16TsYAAADdAAAADwAAAAAAAAAAAAAAAACYAgAAZHJz&#10;L2Rvd25yZXYueG1sUEsFBgAAAAAEAAQA9QAAAIsDAAAAAA==&#10;" stroked="f">
                <v:fill opacity="0"/>
                <v:textbox>
                  <w:txbxContent>
                    <w:p w:rsidR="004612D1" w:rsidRDefault="004612D1" w:rsidP="003264F5">
                      <w:r>
                        <w:t>2 dm</w:t>
                      </w:r>
                    </w:p>
                  </w:txbxContent>
                </v:textbox>
              </v:shape>
              <v:shape id="Text Box 142" o:spid="_x0000_s2922" type="#_x0000_t202" style="position:absolute;left:4735;top:3823;width:88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LuPMMA&#10;AADdAAAADwAAAGRycy9kb3ducmV2LnhtbERPTWvCQBC9C/6HZQpepG6UKiF1FZEWWqhC0/Y+ZqdJ&#10;NDsbsqum/75zEDw+3vdy3btGXagLtWcD00kCirjwtubSwPfX62MKKkRki41nMvBHAdar4WCJmfVX&#10;/qRLHkslIRwyNFDF2GZah6Iih2HiW2Lhfn3nMArsSm07vEq4a/QsSRbaYc3SUGFL24qKU3520vvS&#10;p+3P4WN7fM/Hh+Nsz/UuZWNGD/3mGVSkPt7FN/ebNbCYP8lceSNPQ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4LuPMMAAADdAAAADwAAAAAAAAAAAAAAAACYAgAAZHJzL2Rv&#10;d25yZXYueG1sUEsFBgAAAAAEAAQA9QAAAIgDAAAAAA==&#10;" stroked="f">
                <v:fill opacity="0"/>
                <v:textbox>
                  <w:txbxContent>
                    <w:p w:rsidR="004612D1" w:rsidRDefault="004612D1" w:rsidP="003264F5">
                      <w:r>
                        <w:t>4 dm</w:t>
                      </w:r>
                    </w:p>
                  </w:txbxContent>
                </v:textbox>
              </v:shape>
            </v:group>
            <v:group id="Group 143" o:spid="_x0000_s2923" style="position:absolute;left:6428;top:2691;width:3238;height:3039" coordorigin="6428,2691" coordsize="3238,30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6vbIccAAADdAAAADwAAAGRycy9kb3ducmV2LnhtbESPQWvCQBSE7wX/w/IK&#10;vdVNtAZNs4qILT2IoBaKt0f2mYRk34bsNon/vlso9DjMzDdMthlNI3rqXGVZQTyNQBDnVldcKPi8&#10;vD0vQTiPrLGxTAru5GCznjxkmGo78In6sy9EgLBLUUHpfZtK6fKSDLqpbYmDd7OdQR9kV0jd4RDg&#10;ppGzKEqkwYrDQokt7UrK6/O3UfA+4LCdx/v+UN929+tlcfw6xKTU0+O4fQXhafT/4b/2h1aQLF5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6vbIccAAADd&#10;AAAADwAAAAAAAAAAAAAAAACqAgAAZHJzL2Rvd25yZXYueG1sUEsFBgAAAAAEAAQA+gAAAJ4DAAAA&#10;AA==&#10;">
              <v:rect id="Rectangle 144" o:spid="_x0000_s2924" style="position:absolute;left:6805;top:3940;width:2156;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AWqsIA&#10;AADdAAAADwAAAGRycy9kb3ducmV2LnhtbERPTWvCQBC9F/wPyxR6q5sIiqSuIkVpD70YbXudZMds&#10;MDsbsltN/33nUPD4eN+rzeg7daUhtoEN5NMMFHEdbMuNgdNx/7wEFROyxS4wGfilCJv15GGFhQ03&#10;PtC1TI2SEI4FGnAp9YXWsXbkMU5DTyzcOQwek8Ch0XbAm4T7Ts+ybKE9tiwNDnt6dVRfyh9vYPGW&#10;8v1h993scvf5VX0sq/KiK2OeHsftC6hEY7qL/93vVnzzueyXN/I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YBaqwgAAAN0AAAAPAAAAAAAAAAAAAAAAAJgCAABkcnMvZG93&#10;bnJldi54bWxQSwUGAAAAAAQABAD1AAAAhwMAAAAA&#10;" fillcolor="#bfbfbf"/>
              <v:shape id="Text Box 145" o:spid="_x0000_s2925" type="#_x0000_t202" style="position:absolute;left:7127;top:2691;width:1534;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CJ08QA&#10;AADdAAAADwAAAGRycy9kb3ducmV2LnhtbESPzYrCMBSF9wO+Q7iCuzGt0DJUo4ggiLgYHRcuL821&#10;qW1uahO18/aTgYFZHs7Px1msBtuKJ/W+dqwgnSYgiEuna64UnL+27x8gfEDW2DomBd/kYbUcvS2w&#10;0O7FR3qeQiXiCPsCFZgQukJKXxqy6KeuI47e1fUWQ5R9JXWPrzhuWzlLklxarDkSDHa0MVQ2p4eN&#10;kIMvH0d3v6WHRl5Mk2P2afZKTcbDeg4i0BD+w3/tnVaQZ1kKv2/iE5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AidPEAAAA3QAAAA8AAAAAAAAAAAAAAAAAmAIAAGRycy9k&#10;b3ducmV2LnhtbFBLBQYAAAAABAAEAPUAAACJAwAAAAA=&#10;" stroked="f">
                <v:textbox style="mso-fit-shape-to-text:t">
                  <w:txbxContent>
                    <w:p w:rsidR="004612D1" w:rsidRDefault="004612D1" w:rsidP="003264F5">
                      <w:r>
                        <w:t>II akwarium</w:t>
                      </w:r>
                    </w:p>
                  </w:txbxContent>
                </v:textbox>
              </v:shape>
              <v:shape id="AutoShape 146" o:spid="_x0000_s2926" type="#_x0000_t7" style="position:absolute;left:6445;top:4847;width:2530;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EdMcQA&#10;AADdAAAADwAAAGRycy9kb3ducmV2LnhtbESPT4vCMBTE78J+h/AW9qbpCop0TUXLCnsR8c9hj4/m&#10;2YY2L6WJtn57Iwgeh5n5DbNcDbYRN+q8cazge5KAIC6cNlwqOJ+24wUIH5A1No5JwZ08rLKP0RJT&#10;7Xo+0O0YShEh7FNUUIXQplL6oiKLfuJa4uhdXGcxRNmVUnfYR7ht5DRJ5tKi4bhQYUt5RUV9vFoF&#10;m1PtL7nZ97/2nieD2f0fdr1T6utzWP+ACDSEd/jV/tMK5rPZFJ5v4hOQ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hHTHEAAAA3QAAAA8AAAAAAAAAAAAAAAAAmAIAAGRycy9k&#10;b3ducmV2LnhtbFBLBQYAAAAABAAEAPUAAACJAwAAAAA=&#10;" adj="3031" fillcolor="#bfbfbf"/>
              <v:shape id="AutoShape 147" o:spid="_x0000_s2927" type="#_x0000_t7" style="position:absolute;left:6428;top:3139;width:2530;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QVh8QA&#10;AADdAAAADwAAAGRycy9kb3ducmV2LnhtbESPzWrCQBSF94LvMFyhO53YVtHoKCVQGBddGH2AS+aa&#10;BDN3QmZM0j59p1BweTg/H2d/HG0jeup87VjBcpGAIC6cqblUcL18zjcgfEA22DgmBd/k4XiYTvaY&#10;Gjfwmfo8lCKOsE9RQRVCm0rpi4os+oVriaN3c53FEGVXStPhEMdtI1+TZC0t1hwJFbaUVVTc84eN&#10;3Fy/+y97Qv/Q2ZD99Pq0vWilXmbjxw5EoDE8w/9tbRSsV6s3+HsTn4A8/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0FYfEAAAA3QAAAA8AAAAAAAAAAAAAAAAAmAIAAGRycy9k&#10;b3ducmV2LnhtbFBLBQYAAAAABAAEAPUAAACJAwAAAAA=&#10;" adj="3031"/>
              <v:shape id="AutoShape 148" o:spid="_x0000_s2928" type="#_x0000_t7" style="position:absolute;left:6472;top:3940;width:2491;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Qg3sUA&#10;AADdAAAADwAAAGRycy9kb3ducmV2LnhtbESPQWvCQBSE7wX/w/IKvTWblioSXYOGFnoR0Xjw+Mg+&#10;k8Xs25DdJvHfdwsFj8PMfMOs88m2YqDeG8cK3pIUBHHltOFawbn8el2C8AFZY+uYFNzJQ76ZPa0x&#10;027kIw2nUIsIYZ+hgiaELpPSVw1Z9InriKN3db3FEGVfS93jGOG2le9pupAWDceFBjsqGqpupx+r&#10;YFfe/LUwh/HT3ot0MvvLcT86pV6ep+0KRKApPML/7W+tYDGff8Dfm/g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xCDexQAAAN0AAAAPAAAAAAAAAAAAAAAAAJgCAABkcnMv&#10;ZG93bnJldi54bWxQSwUGAAAAAAQABAD1AAAAigMAAAAA&#10;" adj="3031" fillcolor="#bfbfbf"/>
              <v:shape id="AutoShape 149" o:spid="_x0000_s2929" type="#_x0000_t32" style="position:absolute;left:6428;top:3600;width:25;height:16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TQfsYAAADdAAAADwAAAGRycy9kb3ducmV2LnhtbESPQWsCMRSE7wX/Q3hCL0WzFlbKapS1&#10;INSCB63en5vnJrh52W6ibv99Uyh4HGbmG2a+7F0jbtQF61nBZJyBIK68tlwrOHytR28gQkTW2Hgm&#10;BT8UYLkYPM2x0P7OO7rtYy0ShEOBCkyMbSFlqAw5DGPfEifv7DuHMcmulrrDe4K7Rr5m2VQ6tJwW&#10;DLb0bqi67K9OwXYzWZUnYzefu2+7zddlc61fjko9D/tyBiJSHx/h//aHVjDN8xz+3q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E0H7GAAAA3QAAAA8AAAAAAAAA&#10;AAAAAAAAoQIAAGRycy9kb3ducmV2LnhtbFBLBQYAAAAABAAEAPkAAACUAwAAAAA=&#10;"/>
              <v:shape id="AutoShape 150" o:spid="_x0000_s2930" type="#_x0000_t32" style="position:absolute;left:8599;top:3600;width:0;height:16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ZOCcYAAADdAAAADwAAAGRycy9kb3ducmV2LnhtbESPQWsCMRSE7wX/Q3iFXkrNKuwiW6Os&#10;BUELHtT2/rp53YRuXrabqNt/3wiCx2FmvmHmy8G14kx9sJ4VTMYZCOLaa8uNgo/j+mUGIkRkja1n&#10;UvBHAZaL0cMcS+0vvKfzITYiQTiUqMDE2JVShtqQwzD2HXHyvn3vMCbZN1L3eElw18pplhXSoeW0&#10;YLCjN0P1z+HkFOy2k1X1Zez2ff9rd/m6ak/N86dST49D9Qoi0hDv4Vt7oxUUeV7A9U16AnLx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WTgnGAAAA3QAAAA8AAAAAAAAA&#10;AAAAAAAAoQIAAGRycy9kb3ducmV2LnhtbFBLBQYAAAAABAAEAPkAAACUAwAAAAA=&#10;"/>
              <v:shape id="AutoShape 151" o:spid="_x0000_s2931" type="#_x0000_t32" style="position:absolute;left:8959;top:3154;width:0;height:16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rksYAAADdAAAADwAAAGRycy9kb3ducmV2LnhtbESPQWsCMRSE70L/Q3gFL6JZhbWyNcpW&#10;ELTgQdveXzevm9DNy7qJuv77plDocZiZb5jluneNuFIXrGcF00kGgrjy2nKt4P1tO16ACBFZY+OZ&#10;FNwpwHr1MFhiof2Nj3Q9xVokCIcCFZgY20LKUBlyGCa+JU7el+8cxiS7WuoObwnuGjnLsrl0aDkt&#10;GGxpY6j6Pl2cgsN++lJ+Grt/PZ7tId+WzaUefSg1fOzLZxCR+vgf/mvvtIJ5nj/B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a65LGAAAA3QAAAA8AAAAAAAAA&#10;AAAAAAAAoQIAAGRycy9kb3ducmV2LnhtbFBLBQYAAAAABAAEAPkAAACUAwAAAAA=&#10;"/>
              <v:shape id="AutoShape 152" o:spid="_x0000_s2932" type="#_x0000_t32" style="position:absolute;left:6808;top:3154;width:0;height:16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V/4MMAAADdAAAADwAAAGRycy9kb3ducmV2LnhtbERPz2vCMBS+C/4P4Q28iKYOKqMapQ6E&#10;OfCg2+7P5tmENS9dE7X+98tB8Pjx/V6ue9eIK3XBelYwm2YgiCuvLdcKvr+2kzcQISJrbDyTgjsF&#10;WK+GgyUW2t/4QNdjrEUK4VCgAhNjW0gZKkMOw9S3xIk7+85hTLCrpe7wlsJdI1+zbC4dWk4NBlt6&#10;N1T9Hi9OwX4325QnY3efhz+7z7dlc6nHP0qNXvpyASJSH5/ih/tDK5jneZqb3qQn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Ff+DDAAAA3QAAAA8AAAAAAAAAAAAA&#10;AAAAoQIAAGRycy9kb3ducmV2LnhtbFBLBQYAAAAABAAEAPkAAACRAwAAAAA=&#10;"/>
              <v:shape id="AutoShape 153" o:spid="_x0000_s2933" type="#_x0000_t7" style="position:absolute;left:5947;top:4428;width:1365;height:370;rotation:-5860064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vQjsYA&#10;AADdAAAADwAAAGRycy9kb3ducmV2LnhtbESPT2sCMRTE74V+h/CE3mrWoqvdGqUUCj0Vq+Kf22Pz&#10;ulm6edkm6bp+eyMIPQ4z8xtmvuxtIzryoXasYDTMQBCXTtdcKdhu3h9nIEJE1tg4JgVnCrBc3N/N&#10;sdDuxF/UrWMlEoRDgQpMjG0hZSgNWQxD1xIn79t5izFJX0nt8ZTgtpFPWZZLizWnBYMtvRkqf9Z/&#10;VsHnLu47qaeGxpT7w688blfjo1IPg/71BUSkPv6Hb+0PrSCfTJ7h+iY9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vQjsYAAADdAAAADwAAAAAAAAAAAAAAAACYAgAAZHJz&#10;L2Rvd25yZXYueG1sUEsFBgAAAAAEAAQA9QAAAIsDAAAAAA==&#10;" adj="6898" fillcolor="#bfbfbf"/>
              <v:shape id="AutoShape 154" o:spid="_x0000_s2934" type="#_x0000_t32" style="position:absolute;left:6430;top:4386;width:385;height: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5RjMUAAADdAAAADwAAAGRycy9kb3ducmV2LnhtbESPQWvCQBSE70L/w/IKXkQ36cFI6ipS&#10;EIqHgpqDx8fuaxLMvk131xj/fVco9DjMzDfMejvaTgzkQ+tYQb7IQBBrZ1quFVTn/XwFIkRkg51j&#10;UvCgANvNy2SNpXF3PtJwirVIEA4lKmhi7Espg27IYli4njh5385bjEn6WhqP9wS3nXzLsqW02HJa&#10;aLCnj4b09XSzCtpD9VUNs5/o9eqQX3wezpdOKzV9HXfvICKN8T/81/40CoqiWMLzTX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5RjMUAAADdAAAADwAAAAAAAAAA&#10;AAAAAAChAgAAZHJzL2Rvd25yZXYueG1sUEsFBgAAAAAEAAQA+QAAAJMDAAAAAA==&#10;"/>
              <v:group id="Group 155" o:spid="_x0000_s2935" style="position:absolute;left:7281;top:3831;width:2385;height:1899" coordorigin="6831,3816" coordsize="2732,18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KC7UtwwAAAN0AAAAP&#10;AAAAAAAAAAAAAAAAAKoCAABkcnMvZG93bnJldi54bWxQSwUGAAAAAAQABAD6AAAAmgMAAAAA&#10;">
                <v:shape id="Text Box 156" o:spid="_x0000_s2936" type="#_x0000_t202" style="position:absolute;left:8675;top:3816;width:88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Gx2cMA&#10;AADdAAAADwAAAGRycy9kb3ducmV2LnhtbERPTWvCQBC9F/wPywi9FN3ooQnRVYpYaKEVTOt9zI5J&#10;bHY2ZLea/vvOQfD4eN/L9eBadaE+NJ4NzKYJKOLS24YrA99fr5MMVIjIFlvPZOCPAqxXo4cl5tZf&#10;eU+XIlZKQjjkaKCOscu1DmVNDsPUd8TCnXzvMArsK217vEq4a/U8SZ61w4alocaONjWVP8Wvk97t&#10;kHWH48fm/F48Hc/zHTefGRvzOB5eFqAiDfEuvrnfrIE0TWWuvJEno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Gx2cMAAADdAAAADwAAAAAAAAAAAAAAAACYAgAAZHJzL2Rv&#10;d25yZXYueG1sUEsFBgAAAAAEAAQA9QAAAIgDAAAAAA==&#10;" stroked="f">
                  <v:fill opacity="0"/>
                  <v:textbox>
                    <w:txbxContent>
                      <w:p w:rsidR="004612D1" w:rsidRDefault="004612D1" w:rsidP="003264F5">
                        <w:r>
                          <w:t>4 dm</w:t>
                        </w:r>
                      </w:p>
                    </w:txbxContent>
                  </v:textbox>
                </v:shape>
                <v:shape id="Text Box 157" o:spid="_x0000_s2937" type="#_x0000_t202" style="position:absolute;left:8546;top:4945;width:88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0UQsUA&#10;AADdAAAADwAAAGRycy9kb3ducmV2LnhtbESPzWrCQBSF9wXfYbiCm6ITXTQxOoqIQgu2YNT9NXNN&#10;opk7ITPV+PadQqHLw/n5OPNlZ2pxp9ZVlhWMRxEI4tzqigsFx8N2mIBwHlljbZkUPMnBctF7mWOq&#10;7YP3dM98IcIIuxQVlN43qZQuL8mgG9mGOHgX2xr0QbaF1C0+wrip5SSK3qTBigOhxIbWJeW37NsE&#10;7qZLmtN5t75+ZK/n6+SLq8+ElRr0u9UMhKfO/4f/2u9aQRzHU/h9E56AX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RRCxQAAAN0AAAAPAAAAAAAAAAAAAAAAAJgCAABkcnMv&#10;ZG93bnJldi54bWxQSwUGAAAAAAQABAD1AAAAigMAAAAA&#10;" stroked="f">
                  <v:fill opacity="0"/>
                  <v:textbox>
                    <w:txbxContent>
                      <w:p w:rsidR="004612D1" w:rsidRDefault="004612D1" w:rsidP="003264F5">
                        <w:r>
                          <w:t>2 dm</w:t>
                        </w:r>
                      </w:p>
                    </w:txbxContent>
                  </v:textbox>
                </v:shape>
                <v:shape id="Text Box 158" o:spid="_x0000_s2938" type="#_x0000_t202" style="position:absolute;left:6831;top:5295;width:88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LN+MIA&#10;AADdAAAADwAAAGRycy9kb3ducmV2LnhtbERPTWvCQBC9F/wPywi9FN3Ug4boKiIttFALjXofs2MS&#10;zc6G7Fbjv3cOhR4f73ux6l2jrtSF2rOB13ECirjwtubSwH73PkpBhYhssfFMBu4UYLUcPC0ws/7G&#10;P3TNY6kkhEOGBqoY20zrUFTkMIx9SyzcyXcOo8Cu1LbDm4S7Rk+SZKod1iwNFba0qai45L9Oet/6&#10;tD0cvzbnz/zleJ58c71N2ZjnYb+eg4rUx3/xn/vDGpjNUtkvb+QJ6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Us34wgAAAN0AAAAPAAAAAAAAAAAAAAAAAJgCAABkcnMvZG93&#10;bnJldi54bWxQSwUGAAAAAAQABAD1AAAAhwMAAAAA&#10;" stroked="f">
                  <v:fill opacity="0"/>
                  <v:textbox>
                    <w:txbxContent>
                      <w:p w:rsidR="004612D1" w:rsidRDefault="004612D1" w:rsidP="003264F5">
                        <w:r>
                          <w:t>6 dm</w:t>
                        </w:r>
                      </w:p>
                    </w:txbxContent>
                  </v:textbox>
                </v:shape>
              </v:group>
            </v:group>
            <w10:wrap type="none"/>
            <w10:anchorlock/>
          </v:group>
        </w:pict>
      </w:r>
    </w:p>
    <w:p w:rsidR="003264F5" w:rsidRPr="00DC4AA1" w:rsidRDefault="003264F5" w:rsidP="00676ADC">
      <w:pPr>
        <w:pStyle w:val="Zadanie-tre"/>
      </w:pPr>
      <w:r w:rsidRPr="00DC4AA1">
        <w:t xml:space="preserve">Pierwsze akwarium napełniono do </w:t>
      </w:r>
      <w:r w:rsidRPr="00DC4AA1">
        <w:rPr>
          <w:position w:val="-24"/>
        </w:rPr>
        <w:object w:dxaOrig="240" w:dyaOrig="620">
          <v:shape id="_x0000_i1127" type="#_x0000_t75" style="width:11.95pt;height:31.35pt" o:ole="">
            <v:imagedata r:id="rId176" o:title=""/>
          </v:shape>
          <o:OLEObject Type="Embed" ProgID="Equation.DSMT4" ShapeID="_x0000_i1127" DrawAspect="Content" ObjectID="_1508845015" r:id="rId177"/>
        </w:object>
      </w:r>
      <w:r w:rsidRPr="00DC4AA1">
        <w:t xml:space="preserve"> jego wysokości, a drugie</w:t>
      </w:r>
      <w:r w:rsidR="00C3599B">
        <w:t xml:space="preserve"> — </w:t>
      </w:r>
      <w:r w:rsidRPr="00DC4AA1">
        <w:t>do połowy wysokości. Wodę z obydwu akwariów przelano do trzeciego pustego akwarium, również w kształcie pr</w:t>
      </w:r>
      <w:r w:rsidRPr="00DC4AA1">
        <w:t>o</w:t>
      </w:r>
      <w:r w:rsidRPr="00DC4AA1">
        <w:t xml:space="preserve">stopadłościanu, o wymiarach </w:t>
      </w:r>
      <w:r w:rsidRPr="00DC4AA1">
        <w:rPr>
          <w:position w:val="-10"/>
        </w:rPr>
        <w:object w:dxaOrig="1980" w:dyaOrig="320">
          <v:shape id="_x0000_i1128" type="#_x0000_t75" style="width:98.95pt;height:16.35pt" o:ole="">
            <v:imagedata r:id="rId178" o:title=""/>
          </v:shape>
          <o:OLEObject Type="Embed" ProgID="Equation.DSMT4" ShapeID="_x0000_i1128" DrawAspect="Content" ObjectID="_1508845016" r:id="rId179"/>
        </w:object>
      </w:r>
      <w:r w:rsidRPr="00DC4AA1">
        <w:t xml:space="preserve">. </w:t>
      </w:r>
    </w:p>
    <w:p w:rsidR="003264F5" w:rsidRPr="00DC4AA1" w:rsidRDefault="003264F5" w:rsidP="00676ADC">
      <w:pPr>
        <w:pStyle w:val="Zadanie-polecenie"/>
      </w:pPr>
      <w:r w:rsidRPr="00DC4AA1">
        <w:t xml:space="preserve">Czy woda wypełniła je całkowicie? </w:t>
      </w:r>
    </w:p>
    <w:p w:rsidR="006026B2" w:rsidRPr="00DC4AA1" w:rsidRDefault="00A5243E" w:rsidP="005A1C79">
      <w:pPr>
        <w:pStyle w:val="Zadanie-nagwek"/>
      </w:pPr>
      <w:r>
        <w:rPr>
          <w:noProof/>
        </w:rPr>
        <w:pict>
          <v:group id="Group 495" o:spid="_x0000_s2939" style="position:absolute;margin-left:211.25pt;margin-top:2.45pt;width:288.25pt;height:141.9pt;z-index:251883520" coordorigin="1596,2026" coordsize="5765,2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">
            <v:shape id="Text Box 1889" o:spid="_x0000_s2940" type="#_x0000_t202" style="position:absolute;left:6330;top:4414;width:906;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FIQcQA&#10;AADdAAAADwAAAGRycy9kb3ducmV2LnhtbESPS4vCMBSF9wPzH8IdcDemCtahGmUYEERc+JiFy0tz&#10;bWqbm9pErf/eCILLw3l8nOm8s7W4UutLxwoG/QQEce50yYWC//3i+weED8gaa8ek4E4e5rPPjylm&#10;2t14S9ddKEQcYZ+hAhNCk0npc0MWfd81xNE7utZiiLItpG7xFsdtLYdJkkqLJUeCwYb+DOXV7mIj&#10;ZO3zy9adT4N1JQ+mSnG0MSulel/d7wREoC68w6/2UisYj9MhPN/EJ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hSEHEAAAA3QAAAA8AAAAAAAAAAAAAAAAAmAIAAGRycy9k&#10;b3ducmV2LnhtbFBLBQYAAAAABAAEAPUAAACJAwAAAAA=&#10;" stroked="f">
              <v:textbox style="mso-fit-shape-to-text:t">
                <w:txbxContent>
                  <w:p w:rsidR="004612D1" w:rsidRDefault="004612D1" w:rsidP="000F7D04">
                    <w:r>
                      <w:t>4 cm</w:t>
                    </w:r>
                  </w:p>
                </w:txbxContent>
              </v:textbox>
            </v:shape>
            <v:group id="Grupa 346" o:spid="_x0000_s2941" style="position:absolute;left:1596;top:2026;width:5765;height:2838" coordsize="36607,180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6SXzxgAAAN0A&#10;AAAPAAAAAAAAAAAAAAAAAKoCAABkcnMvZG93bnJldi54bWxQSwUGAAAAAAQABAD6AAAAnQMAAAAA&#10;">
              <v:group id="Grupa 327" o:spid="_x0000_s2942" style="position:absolute;width:36607;height:18022" coordorigin="-381,-76" coordsize="36607,180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C9h8cAAADd&#10;AAAADwAAAAAAAAAAAAAAAACqAgAAZHJzL2Rvd25yZXYueG1sUEsFBgAAAAAEAAQA+gAAAJ4DAAAA&#10;AA==&#10;">
                <v:group id="Grupa 323" o:spid="_x0000_s2943" style="position:absolute;left:-381;top:-76;width:36607;height:18022" coordorigin="-381,-76" coordsize="36607,180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wYHMYAAADdAAAADwAAAGRycy9kb3ducmV2LnhtbESPT4vCMBTE7wv7HcJb&#10;8LamVdSlGkXEFQ8i+AcWb4/m2Rabl9Jk2/rtjSB4HGbmN8xs0ZlSNFS7wrKCuB+BIE6tLjhTcD79&#10;fv+AcB5ZY2mZFNzJwWL++THDRNuWD9QcfSYChF2CCnLvq0RKl+Zk0PVtRRy8q60N+iDrTOoa2wA3&#10;pRxE0VgaLDgs5FjRKqf0dvw3CjYttsthvG52t+vqfjmN9n+7mJTqfXXLKQhPnX+HX+2tVjCZjEf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TBgcxgAAAN0A&#10;AAAPAAAAAAAAAAAAAAAAAKoCAABkcnMvZG93bnJldi54bWxQSwUGAAAAAAQABAD6AAAAnQMAAAAA&#10;">
                  <v:shape id="Text Box 567" o:spid="_x0000_s2944" type="#_x0000_t202" style="position:absolute;left:30937;top:9601;width:5289;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mbMQA&#10;AADdAAAADwAAAGRycy9kb3ducmV2LnhtbESP0YrCMBRE3xf8h3AFXxZNlbXVapRVcPG16gdcm2tb&#10;bG5Kk7X1783Cgo/DzJxh1tve1OJBrassK5hOIhDEudUVFwou58N4AcJ5ZI21ZVLwJAfbzeBjjam2&#10;HWf0OPlCBAi7FBWU3jeplC4vyaCb2IY4eDfbGvRBtoXULXYBbmo5i6JYGqw4LJTY0L6k/H76NQpu&#10;x+5zvuyuP/6SZF/xDqvkap9KjYb99wqEp96/w//to1aQJHEMf2/CE5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PpmzEAAAA3QAAAA8AAAAAAAAAAAAAAAAAmAIAAGRycy9k&#10;b3ducmV2LnhtbFBLBQYAAAAABAAEAPUAAACJAwAAAAA=&#10;" stroked="f">
                    <v:textbox>
                      <w:txbxContent>
                        <w:p w:rsidR="004612D1" w:rsidRPr="00BB189A" w:rsidRDefault="004612D1" w:rsidP="000F7D04">
                          <w:pPr>
                            <w:rPr>
                              <w:i/>
                            </w:rPr>
                          </w:pPr>
                          <w:r w:rsidRPr="00BB189A">
                            <w:rPr>
                              <w:i/>
                            </w:rPr>
                            <w:t>x</w:t>
                          </w:r>
                        </w:p>
                      </w:txbxContent>
                    </v:textbox>
                  </v:shape>
                  <v:group id="Grupa 321" o:spid="_x0000_s2945" style="position:absolute;left:-381;top:-76;width:31557;height:18022" coordorigin="-381,-76" coordsize="31557,180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9Ij8MYAAADdAAAADwAAAGRycy9kb3ducmV2LnhtbESPQWvCQBSE7wX/w/KE&#10;3uomSo1EVxGppQcRqoJ4e2SfSTD7NmS3Sfz3riD0OMzMN8xi1ZtKtNS40rKCeBSBIM6sLjlXcDpu&#10;P2YgnEfWWFkmBXdysFoO3haYatvxL7UHn4sAYZeigsL7OpXSZQUZdCNbEwfvahuDPsgml7rBLsBN&#10;JcdRNJUGSw4LBda0KSi7Hf6Mgu8Ou/Uk/mp3t+vmfjl+7s+7mJR6H/brOQhPvf8Pv9o/WkGSTB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0iPwxgAAAN0A&#10;AAAPAAAAAAAAAAAAAAAAAKoCAABkcnMvZG93bnJldi54bWxQSwUGAAAAAAQABAD6AAAAnQMAAAAA&#10;">
                    <v:group id="Grupa 318" o:spid="_x0000_s2946" style="position:absolute;left:-381;top:1828;width:31557;height:16118" coordorigin="-381" coordsize="31557,16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beCwwAAAN0AAAAP&#10;AAAAAAAAAAAAAAAAAKoCAABkcnMvZG93bnJldi54bWxQSwUGAAAAAAQABAD6AAAAmgMAAAAA&#10;">
                      <v:shape id="Text Box 570" o:spid="_x0000_s2947" type="#_x0000_t202" style="position:absolute;left:-381;top:6756;width:5289;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AyHsUA&#10;AADdAAAADwAAAGRycy9kb3ducmV2LnhtbESP0WrCQBRE3wv+w3IFX0rdKG2iMRupQktetX7ANXtN&#10;gtm7Ibs1yd93C4U+DjNzhsn2o2nFg3rXWFawWkYgiEurG64UXL4+XjYgnEfW2FomBRM52OezpwxT&#10;bQc+0ePsKxEg7FJUUHvfpVK6siaDbmk74uDdbG/QB9lXUvc4BLhp5TqKYmmw4bBQY0fHmsr7+dso&#10;uBXD89t2uH76S3J6jQ/YJFc7KbWYj+87EJ5G/x/+axdaQZLEW/h9E56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EDIexQAAAN0AAAAPAAAAAAAAAAAAAAAAAJgCAABkcnMv&#10;ZG93bnJldi54bWxQSwUGAAAAAAQABAD1AAAAigMAAAAA&#10;" stroked="f">
                        <v:textbox>
                          <w:txbxContent>
                            <w:p w:rsidR="004612D1" w:rsidRPr="00D16478" w:rsidRDefault="004612D1" w:rsidP="000F7D04">
                              <w:r>
                                <w:t>8</w:t>
                              </w:r>
                              <w:r w:rsidRPr="00D16478">
                                <w:t xml:space="preserve"> cm</w:t>
                              </w:r>
                            </w:p>
                          </w:txbxContent>
                        </v:textbox>
                      </v:shape>
                      <v:group id="Grupa 317" o:spid="_x0000_s2948" style="position:absolute;left:1219;width:29957;height:16117" coordorigin="-533" coordsize="29957,16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F4i1ZwwAAAN0AAAAP&#10;AAAAAAAAAAAAAAAAAKoCAABkcnMvZG93bnJldi54bWxQSwUGAAAAAAQABAD6AAAAmgMAAAAA&#10;">
                        <v:shape id="Text Box 572" o:spid="_x0000_s2949" type="#_x0000_t202" style="position:absolute;left:-533;width:5289;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oxcUA&#10;AADdAAAADwAAAGRycy9kb3ducmV2LnhtbESPzWrDMBCE74W8g9hALqWRXdqodaOENJDia9I8wMba&#10;2KbWyliKf94+KhR6HGbmG2a9HW0jeup87VhDukxAEBfO1FxqOH8fnt5A+IBssHFMGibysN3MHtaY&#10;GTfwkfpTKEWEsM9QQxVCm0npi4os+qVriaN3dZ3FEGVXStPhEOG2kc9JspIWa44LFba0r6j4Od2s&#10;hms+PL6+D5evcFbHl9Un1uriJq0X83H3ASLQGP7Df+3caFBKpfD7Jj4Bub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v6jFxQAAAN0AAAAPAAAAAAAAAAAAAAAAAJgCAABkcnMv&#10;ZG93bnJldi54bWxQSwUGAAAAAAQABAD1AAAAigMAAAAA&#10;" stroked="f">
                          <v:textbox>
                            <w:txbxContent>
                              <w:p w:rsidR="004612D1" w:rsidRPr="00D16478" w:rsidRDefault="004612D1" w:rsidP="000F7D04">
                                <w:r>
                                  <w:t>4</w:t>
                                </w:r>
                                <w:r w:rsidRPr="00D16478">
                                  <w:t xml:space="preserve"> cm</w:t>
                                </w:r>
                              </w:p>
                            </w:txbxContent>
                          </v:textbox>
                        </v:shape>
                        <v:group id="Grupa 315" o:spid="_x0000_s2950" style="position:absolute;left:2438;top:862;width:26986;height:15255" coordorigin="-685,-51" coordsize="26986,152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fBa1xgAAAN0A&#10;AAAPAAAAAAAAAAAAAAAAAKoCAABkcnMvZG93bnJldi54bWxQSwUGAAAAAAQABAD6AAAAnQMAAAAA&#10;">
                          <v:group id="Grupa 310" o:spid="_x0000_s2951" style="position:absolute;left:-685;top:-51;width:26986;height:15254" coordorigin="1413,149" coordsize="30110,16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TCzLsYAAADdAAAADwAAAGRycy9kb3ducmV2LnhtbESPQWvCQBSE74L/YXkF&#10;b7qJYlNSVxGp4kEK1YJ4e2SfSTD7NmS3Sfz3riD0OMzMN8xi1ZtKtNS40rKCeBKBIM6sLjlX8Hva&#10;jj9AOI+ssbJMCu7kYLUcDhaYatvxD7VHn4sAYZeigsL7OpXSZQUZdBNbEwfvahuDPsgml7rBLsBN&#10;JadR9C4NlhwWCqxpU1B2O/4ZBbsOu/Us/moPt+vmfjnNv8+HmJQavfXrTxCeev8ffrX3WkGSJD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MLMuxgAAAN0A&#10;AAAPAAAAAAAAAAAAAAAAAKoCAABkcnMvZG93bnJldi54bWxQSwUGAAAAAAQABAD6AAAAnQMAAAAA&#10;">
                            <v:shape id="Sześcian 326" o:spid="_x0000_s2952" type="#_x0000_t16" style="position:absolute;left:1413;top:149;width:12242;height:162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G6AMcA&#10;AADdAAAADwAAAGRycy9kb3ducmV2LnhtbESPT2vCQBTE7wW/w/IKvRTdtJQkRFexpYWiCP67eHtk&#10;n9nQ7NuQ3Wr003eFgsdhZn7DTGa9bcSJOl87VvAySkAQl07XXCnY776GOQgfkDU2jknBhTzMpoOH&#10;CRbanXlDp22oRISwL1CBCaEtpPSlIYt+5Fri6B1dZzFE2VVSd3iOcNvI1yRJpcWa44LBlj4MlT/b&#10;X6vg833Zp7Sw18PSPC98vsJ1fUmVenrs52MQgfpwD/+3v7WCLMve4PYmPgE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hugDHAAAA3QAAAA8AAAAAAAAAAAAAAAAAmAIAAGRy&#10;cy9kb3ducmV2LnhtbFBLBQYAAAAABAAEAPUAAACMAwAAAAA=&#10;" fillcolor="#a6a6a6" strokeweight="1pt"/>
                            <v:shape id="Sześcian 16" o:spid="_x0000_s2953" type="#_x0000_t16" style="position:absolute;left:10638;top:4475;width:20885;height:118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0fm8cA&#10;AADdAAAADwAAAGRycy9kb3ducmV2LnhtbESPT2vCQBTE7wW/w/IKvRTdtNAkRFexpYWiCP67eHtk&#10;n9nQ7NuQ3Wr003eFgsdhZn7DTGa9bcSJOl87VvAySkAQl07XXCnY776GOQgfkDU2jknBhTzMpoOH&#10;CRbanXlDp22oRISwL1CBCaEtpPSlIYt+5Fri6B1dZzFE2VVSd3iOcNvI1yRJpcWa44LBlj4MlT/b&#10;X6vg833Zp7Sw18PSPC98vsJ1fUmVenrs52MQgfpwD/+3v7WCLMve4PYmPgE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tH5vHAAAA3QAAAA8AAAAAAAAAAAAAAAAAmAIAAGRy&#10;cy9kb3ducmV2LnhtbFBLBQYAAAAABAAEAPUAAACMAwAAAAA=&#10;" fillcolor="#a6a6a6" strokeweight="1pt"/>
                          </v:group>
                          <v:shape id="Text Box 577" o:spid="_x0000_s2954" type="#_x0000_t202" style="position:absolute;left:14840;top:887;width:6480;height:2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m7HcEA&#10;AADdAAAADwAAAGRycy9kb3ducmV2LnhtbERPy4rCMBTdD/gP4QpuBpsqWmc6RlFBcevjA67N7YNp&#10;bkoTbf17sxBcHs57ue5NLR7UusqygkkUgyDOrK64UHC97Mc/IJxH1lhbJgVPcrBeDb6WmGrb8Yke&#10;Z1+IEMIuRQWl900qpctKMugi2xAHLretQR9gW0jdYhfCTS2ncZxIgxWHhhIb2pWU/Z/vRkF+7L7n&#10;v93t4K+L0yzZYrW42adSo2G/+QPhqfcf8dt91AqS+TTMDW/CE5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pux3BAAAA3QAAAA8AAAAAAAAAAAAAAAAAmAIAAGRycy9kb3du&#10;cmV2LnhtbFBLBQYAAAAABAAEAPUAAACGAwAAAAA=&#10;" stroked="f">
                            <o:lock v:ext="edit" aspectratio="t"/>
                            <v:textbox>
                              <w:txbxContent>
                                <w:p w:rsidR="004612D1" w:rsidRPr="00D16478" w:rsidRDefault="004612D1" w:rsidP="000F7D04">
                                  <w:r>
                                    <w:t>10 cm</w:t>
                                  </w:r>
                                  <w:r w:rsidRPr="00D16478">
                                    <w:t xml:space="preserve"> cm</w:t>
                                  </w:r>
                                </w:p>
                              </w:txbxContent>
                            </v:textbox>
                          </v:shape>
                        </v:group>
                      </v:group>
                    </v:group>
                    <v:shape id="Text Box 578" o:spid="_x0000_s2955" type="#_x0000_t202" style="position:absolute;left:8295;top:-76;width:5290;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UehsMA&#10;AADdAAAADwAAAGRycy9kb3ducmV2LnhtbESP3YrCMBSE7wXfIRxhb0RTRatWo7gLirf+PMCxObbF&#10;5qQ00da33wiCl8PMfMOsNq0pxZNqV1hWMBpGIIhTqwvOFFzOu8EchPPIGkvLpOBFDjbrbmeFibYN&#10;H+l58pkIEHYJKsi9rxIpXZqTQTe0FXHwbrY26IOsM6lrbALclHIcRbE0WHBYyLGiv5zS++lhFNwO&#10;TX+6aK57f5kdJ/EvFrOrfSn102u3SxCeWv8Nf9oHrSCejhfwfhOe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UehsMAAADdAAAADwAAAAAAAAAAAAAAAACYAgAAZHJzL2Rv&#10;d25yZXYueG1sUEsFBgAAAAAEAAQA9QAAAIgDAAAAAA==&#10;" stroked="f">
                      <v:textbox>
                        <w:txbxContent>
                          <w:p w:rsidR="004612D1" w:rsidRPr="00D16478" w:rsidRDefault="004612D1" w:rsidP="000F7D04">
                            <w:r w:rsidRPr="00D16478">
                              <w:t>5 cm</w:t>
                            </w:r>
                          </w:p>
                        </w:txbxContent>
                      </v:textbox>
                    </v:shape>
                  </v:group>
                </v:group>
                <v:shape id="Text Box 579" o:spid="_x0000_s2956" type="#_x0000_t202" style="position:absolute;left:19050;top:11811;width:5289;height:2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YoPMMA&#10;AADdAAAADwAAAGRycy9kb3ducmV2LnhtbERPTWvCQBC9F/oflin0UsymLQZJXUVKBekhkKj3MTsm&#10;0exsyK4m/nv3IHh8vO/5cjStuFLvGssKPqMYBHFpdcOVgt12PZmBcB5ZY2uZFNzIwXLx+jLHVNuB&#10;c7oWvhIhhF2KCmrvu1RKV9Zk0EW2Iw7c0fYGfYB9JXWPQwg3rfyK40QabDg01NjRb03lubgYBf/Z&#10;6ePM9nSQpkn2q/GYVflfptT727j6AeFp9E/xw73RCpLpd9gf3oQnI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YoPMMAAADdAAAADwAAAAAAAAAAAAAAAACYAgAAZHJzL2Rv&#10;d25yZXYueG1sUEsFBgAAAAAEAAQA9QAAAIgDAAAAAA==&#10;" fillcolor="#a6a6a6" stroked="f">
                  <v:textbox>
                    <w:txbxContent>
                      <w:p w:rsidR="004612D1" w:rsidRPr="00D16478" w:rsidRDefault="004612D1" w:rsidP="000F7D04">
                        <w:r>
                          <w:t>II</w:t>
                        </w:r>
                      </w:p>
                    </w:txbxContent>
                  </v:textbox>
                </v:shape>
              </v:group>
              <v:shape id="Text Box 580" o:spid="_x0000_s2957" type="#_x0000_t202" style="position:absolute;left:6781;top:9906;width:3887;height:2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qNp8YA&#10;AADdAAAADwAAAGRycy9kb3ducmV2LnhtbESPQWvCQBSE74X+h+UVvJRmE0tDSV0liIL0EEja3l+z&#10;zySafRuyq8Z/7wqFHoeZ+YZZrCbTizONrrOsIIliEMS11R03Cr6/ti/vIJxH1thbJgVXcrBaPj4s&#10;MNP2wiWdK9+IAGGXoYLW+yGT0tUtGXSRHYiDt7ejQR/k2Eg94iXATS/ncZxKgx2HhRYHWrdUH6uT&#10;UfBZHJ6PbA+/0nTpTz7ti6bcFErNnqb8A4Snyf+H/9o7rSB9e03g/iY8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qNp8YAAADdAAAADwAAAAAAAAAAAAAAAACYAgAAZHJz&#10;L2Rvd25yZXYueG1sUEsFBgAAAAAEAAQA9QAAAIsDAAAAAA==&#10;" fillcolor="#a6a6a6" stroked="f">
                <v:textbox>
                  <w:txbxContent>
                    <w:p w:rsidR="004612D1" w:rsidRPr="00D16478" w:rsidRDefault="004612D1" w:rsidP="000F7D04">
                      <w:r>
                        <w:t>I</w:t>
                      </w:r>
                    </w:p>
                  </w:txbxContent>
                </v:textbox>
              </v:shape>
            </v:group>
            <w10:wrap type="square"/>
          </v:group>
        </w:pict>
      </w:r>
      <w:r w:rsidR="006026B2" w:rsidRPr="00DC4AA1">
        <w:t xml:space="preserve">Zadanie </w:t>
      </w:r>
      <w:r w:rsidR="006026B2" w:rsidRPr="00DC4AA1">
        <w:rPr>
          <w:rFonts w:eastAsia="Calibri"/>
          <w:szCs w:val="16"/>
        </w:rPr>
        <w:t>127.</w:t>
      </w:r>
    </w:p>
    <w:p w:rsidR="000F7D04" w:rsidRPr="0055057D" w:rsidRDefault="000F7D04" w:rsidP="005A1C79">
      <w:pPr>
        <w:pStyle w:val="Zadanie-tre"/>
      </w:pPr>
      <w:r w:rsidRPr="0055057D">
        <w:t xml:space="preserve">Dwa prostopadłościenne klocki sklejono tak jak na rysunku. </w:t>
      </w:r>
    </w:p>
    <w:p w:rsidR="000F7D04" w:rsidRPr="006154F0" w:rsidRDefault="000F7D04" w:rsidP="000642B3">
      <w:pPr>
        <w:jc w:val="center"/>
      </w:pPr>
    </w:p>
    <w:p w:rsidR="000F7D04" w:rsidRPr="008047D0" w:rsidRDefault="000F7D04" w:rsidP="005A1C79">
      <w:pPr>
        <w:pStyle w:val="Zadanie-tre"/>
      </w:pPr>
      <w:r w:rsidRPr="008047D0">
        <w:t>Całkowita objętość otrzymanej bryły jest równa 400 cm</w:t>
      </w:r>
      <w:r w:rsidRPr="008047D0">
        <w:rPr>
          <w:vertAlign w:val="superscript"/>
        </w:rPr>
        <w:t>3</w:t>
      </w:r>
      <w:r w:rsidRPr="008047D0">
        <w:t xml:space="preserve">. </w:t>
      </w:r>
    </w:p>
    <w:p w:rsidR="000F7D04" w:rsidRDefault="000F7D04" w:rsidP="005A1C79">
      <w:pPr>
        <w:pStyle w:val="Zadanie-polecenie"/>
      </w:pPr>
      <w:r w:rsidRPr="006801AD">
        <w:t>Obl</w:t>
      </w:r>
      <w:r>
        <w:t>icz długość krawędzi drugiego klocka</w:t>
      </w:r>
      <w:r w:rsidR="00BF5FBF">
        <w:t>,</w:t>
      </w:r>
      <w:r>
        <w:t xml:space="preserve"> oznaczonej na rysunku literą</w:t>
      </w:r>
      <w:r w:rsidRPr="006801AD">
        <w:t xml:space="preserve"> </w:t>
      </w:r>
      <w:r w:rsidRPr="006801AD">
        <w:rPr>
          <w:i/>
        </w:rPr>
        <w:t>x</w:t>
      </w:r>
      <w:r w:rsidRPr="006801AD">
        <w:t>.</w:t>
      </w:r>
    </w:p>
    <w:p w:rsidR="001221DB" w:rsidRPr="00DC4AA1" w:rsidRDefault="001221DB" w:rsidP="005A1C79">
      <w:pPr>
        <w:pStyle w:val="Zadanie-nagwek"/>
      </w:pPr>
      <w:r w:rsidRPr="00DC4AA1">
        <w:t>Zadanie 128.</w:t>
      </w:r>
    </w:p>
    <w:p w:rsidR="001221DB" w:rsidRPr="00DC4AA1" w:rsidRDefault="001221DB" w:rsidP="005A1C79">
      <w:pPr>
        <w:pStyle w:val="Zadanie-tre"/>
      </w:pPr>
      <w:r w:rsidRPr="00DC4AA1">
        <w:t xml:space="preserve">Wnętrze pojemnika ma kształt prostopadłościanu o wymiarach podstawy 9 cm i 7 cm oraz wysokości 16 cm. </w:t>
      </w:r>
    </w:p>
    <w:p w:rsidR="001221DB" w:rsidRDefault="001221DB" w:rsidP="005A1C79">
      <w:pPr>
        <w:pStyle w:val="Zadanie-polecenie"/>
      </w:pPr>
      <w:r w:rsidRPr="00DC4AA1">
        <w:t>Oblicz, czy zmieści się w nim litr wody.</w:t>
      </w:r>
    </w:p>
    <w:p w:rsidR="005A1C79" w:rsidRPr="00AD769B" w:rsidRDefault="00676ADC" w:rsidP="005A1C79">
      <w:pPr>
        <w:pStyle w:val="Nagwek1"/>
      </w:pPr>
      <w:bookmarkStart w:id="4" w:name="_Toc429657086"/>
      <w:r>
        <w:lastRenderedPageBreak/>
        <w:t>Komentarze do zadań</w:t>
      </w:r>
      <w:bookmarkEnd w:id="4"/>
    </w:p>
    <w:p w:rsidR="006919D2" w:rsidRDefault="005A1C79" w:rsidP="005A1C79">
      <w:pPr>
        <w:pStyle w:val="Nagwek2"/>
      </w:pPr>
      <w:bookmarkStart w:id="5" w:name="_Toc429657087"/>
      <w:r w:rsidRPr="00AD769B">
        <w:t>Arytmetyka i algebra</w:t>
      </w:r>
      <w:bookmarkEnd w:id="5"/>
    </w:p>
    <w:p w:rsidR="005A1C79" w:rsidRPr="005E1902" w:rsidRDefault="005A1C79" w:rsidP="006919D2">
      <w:pPr>
        <w:pStyle w:val="Zadanie-nagwek"/>
      </w:pPr>
      <w:r>
        <w:t>Zadanie 5</w:t>
      </w:r>
      <w:r w:rsidRPr="005E1902">
        <w:t>.</w:t>
      </w:r>
    </w:p>
    <w:p w:rsidR="005A1C79" w:rsidRPr="005E1902" w:rsidRDefault="005A1C79" w:rsidP="005A1C79">
      <w:pPr>
        <w:pStyle w:val="Zadanie-tre"/>
      </w:pPr>
      <w:r w:rsidRPr="005E1902">
        <w:t>Pamiętaj, że liczbę o 2 większą od danej otrzymasz</w:t>
      </w:r>
      <w:r w:rsidR="002436C1">
        <w:t>,</w:t>
      </w:r>
      <w:r w:rsidRPr="005E1902">
        <w:t xml:space="preserve"> dodając do niej </w:t>
      </w:r>
      <w:smartTag w:uri="urn:schemas-microsoft-com:office:smarttags" w:element="metricconverter">
        <w:smartTagPr>
          <w:attr w:name="ProductID" w:val="2, a"/>
        </w:smartTagPr>
        <w:r w:rsidRPr="005E1902">
          <w:t>2, a</w:t>
        </w:r>
      </w:smartTag>
      <w:r w:rsidRPr="005E1902">
        <w:t xml:space="preserve"> liczbę 5 razy mnie</w:t>
      </w:r>
      <w:r w:rsidRPr="005E1902">
        <w:t>j</w:t>
      </w:r>
      <w:r w:rsidRPr="005E1902">
        <w:t>szą od danej wyliczysz</w:t>
      </w:r>
      <w:r w:rsidR="002436C1">
        <w:t>,</w:t>
      </w:r>
      <w:r w:rsidRPr="005E1902">
        <w:t xml:space="preserve"> dzieląc ją przez 5.</w:t>
      </w:r>
    </w:p>
    <w:p w:rsidR="005A1C79" w:rsidRPr="005E1902" w:rsidRDefault="005A1C79" w:rsidP="005A1C79">
      <w:pPr>
        <w:pStyle w:val="Zadanie-nagwek"/>
      </w:pPr>
      <w:r>
        <w:t>Zadanie 6</w:t>
      </w:r>
      <w:r w:rsidRPr="005E1902">
        <w:t>.</w:t>
      </w:r>
    </w:p>
    <w:p w:rsidR="005A1C79" w:rsidRPr="005E1902" w:rsidRDefault="005A1C79" w:rsidP="005A1C79">
      <w:pPr>
        <w:pStyle w:val="Zadanie-tre"/>
      </w:pPr>
      <w:r w:rsidRPr="005E1902">
        <w:t>Przypomnij sobie, w jakiej kolejności należy wykonywać działania. W nawiasie są do wyk</w:t>
      </w:r>
      <w:r w:rsidRPr="005E1902">
        <w:t>o</w:t>
      </w:r>
      <w:r w:rsidRPr="005E1902">
        <w:t>nania odejmowanie i mnożenie. Które z nich trzeba wykonać najpierw? Po obliczeniu wart</w:t>
      </w:r>
      <w:r w:rsidRPr="005E1902">
        <w:t>o</w:t>
      </w:r>
      <w:r w:rsidRPr="005E1902">
        <w:t>ści wyrażenia w nawiasie pozostaje do wykonania dzielenie i dodawanie. Które z nich należy wykonać jako drugie?</w:t>
      </w:r>
    </w:p>
    <w:p w:rsidR="005A1C79" w:rsidRPr="005E1902" w:rsidRDefault="005A1C79" w:rsidP="005A1C79">
      <w:pPr>
        <w:pStyle w:val="Zadanie-nagwek"/>
      </w:pPr>
      <w:r>
        <w:t>Zadanie 7</w:t>
      </w:r>
      <w:r w:rsidRPr="005E1902">
        <w:t>.</w:t>
      </w:r>
    </w:p>
    <w:p w:rsidR="005A1C79" w:rsidRPr="005E1902" w:rsidRDefault="005A1C79" w:rsidP="005A1C79">
      <w:pPr>
        <w:pStyle w:val="Zadanie-tre"/>
      </w:pPr>
      <w:r w:rsidRPr="005E1902">
        <w:t xml:space="preserve">Pamiętaj, że działania w nawiasach wykonujemy w pierwszej kolejności. </w:t>
      </w:r>
    </w:p>
    <w:p w:rsidR="005A1C79" w:rsidRPr="005E1902" w:rsidRDefault="005A1C79" w:rsidP="005A1C79">
      <w:pPr>
        <w:pStyle w:val="Zadanie-tre"/>
      </w:pPr>
      <w:r w:rsidRPr="005E1902">
        <w:t>Aby rozwiązać to zadanie</w:t>
      </w:r>
      <w:r>
        <w:t>,</w:t>
      </w:r>
      <w:r w:rsidRPr="005E1902">
        <w:t xml:space="preserve"> wystarczy obliczyć </w:t>
      </w:r>
      <w:r w:rsidR="002436C1">
        <w:t>wartości wyrażeń zapisanych w</w:t>
      </w:r>
      <w:r w:rsidR="00A65202">
        <w:t xml:space="preserve"> </w:t>
      </w:r>
      <w:r w:rsidR="002436C1" w:rsidRPr="002436C1">
        <w:t>proponow</w:t>
      </w:r>
      <w:r w:rsidR="002436C1" w:rsidRPr="002436C1">
        <w:t>a</w:t>
      </w:r>
      <w:r w:rsidR="002436C1" w:rsidRPr="002436C1">
        <w:t>nych odpowiedziach</w:t>
      </w:r>
      <w:r w:rsidR="002436C1">
        <w:t xml:space="preserve"> </w:t>
      </w:r>
      <w:r w:rsidRPr="005E1902">
        <w:t>i znaleźć wśród nich to, którego wartość jest równa 19.</w:t>
      </w:r>
    </w:p>
    <w:p w:rsidR="005A1C79" w:rsidRPr="005E1902" w:rsidRDefault="005A1C79" w:rsidP="005A1C79">
      <w:pPr>
        <w:pStyle w:val="Zadanie-nagwek"/>
      </w:pPr>
      <w:r>
        <w:t>Zadanie 8</w:t>
      </w:r>
      <w:r w:rsidRPr="005E1902">
        <w:t>.</w:t>
      </w:r>
    </w:p>
    <w:p w:rsidR="005A1C79" w:rsidRPr="005E1902" w:rsidRDefault="005A1C79" w:rsidP="005A1C79">
      <w:pPr>
        <w:pStyle w:val="Zadanie-tre"/>
      </w:pPr>
      <w:r w:rsidRPr="005E1902">
        <w:t xml:space="preserve">Liczbę mieszaną </w:t>
      </w:r>
      <w:r w:rsidRPr="005E1902">
        <w:rPr>
          <w:position w:val="-24"/>
        </w:rPr>
        <w:object w:dxaOrig="380" w:dyaOrig="620">
          <v:shape id="_x0000_i1129" type="#_x0000_t75" style="width:18.55pt;height:30.9pt" o:ole="">
            <v:imagedata r:id="rId180" o:title=""/>
          </v:shape>
          <o:OLEObject Type="Embed" ProgID="Equation.DSMT4" ShapeID="_x0000_i1129" DrawAspect="Content" ObjectID="_1508845017" r:id="rId181"/>
        </w:object>
      </w:r>
      <w:r w:rsidRPr="005E1902">
        <w:t xml:space="preserve"> można przedstawić za pomocą następującego rysunku.</w:t>
      </w:r>
    </w:p>
    <w:p w:rsidR="005A1C79" w:rsidRPr="005E1902" w:rsidRDefault="005A1C79" w:rsidP="005A1C79">
      <w:pPr>
        <w:jc w:val="both"/>
        <w:rPr>
          <w:strike/>
        </w:rPr>
      </w:pPr>
    </w:p>
    <w:tbl>
      <w:tblPr>
        <w:tblW w:w="0" w:type="auto"/>
        <w:tblInd w:w="15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6"/>
        <w:gridCol w:w="236"/>
        <w:gridCol w:w="236"/>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tblGrid>
      <w:tr w:rsidR="005A1C79" w:rsidRPr="005E1902" w:rsidTr="00A65202">
        <w:tc>
          <w:tcPr>
            <w:tcW w:w="236" w:type="dxa"/>
            <w:shd w:val="clear" w:color="auto" w:fill="A6A6A6"/>
          </w:tcPr>
          <w:p w:rsidR="005A1C79" w:rsidRPr="005E1902" w:rsidRDefault="005A1C79" w:rsidP="005A1C79">
            <w:pPr>
              <w:rPr>
                <w:strike/>
              </w:rPr>
            </w:pPr>
          </w:p>
        </w:tc>
        <w:tc>
          <w:tcPr>
            <w:tcW w:w="236" w:type="dxa"/>
            <w:shd w:val="clear" w:color="auto" w:fill="A6A6A6"/>
          </w:tcPr>
          <w:p w:rsidR="005A1C79" w:rsidRPr="005E1902" w:rsidRDefault="005A1C79" w:rsidP="005A1C79">
            <w:pPr>
              <w:rPr>
                <w:strike/>
              </w:rPr>
            </w:pPr>
          </w:p>
        </w:tc>
        <w:tc>
          <w:tcPr>
            <w:tcW w:w="236" w:type="dxa"/>
            <w:shd w:val="clear" w:color="auto" w:fill="A6A6A6"/>
          </w:tcPr>
          <w:p w:rsidR="005A1C79" w:rsidRPr="005E1902" w:rsidRDefault="005A1C79" w:rsidP="005A1C79">
            <w:pPr>
              <w:rPr>
                <w:strike/>
              </w:rPr>
            </w:pPr>
          </w:p>
        </w:tc>
        <w:tc>
          <w:tcPr>
            <w:tcW w:w="222" w:type="dxa"/>
            <w:shd w:val="clear" w:color="auto" w:fill="A6A6A6"/>
          </w:tcPr>
          <w:p w:rsidR="005A1C79" w:rsidRPr="005E1902" w:rsidRDefault="005A1C79" w:rsidP="005A1C79">
            <w:pPr>
              <w:rPr>
                <w:strike/>
              </w:rPr>
            </w:pPr>
          </w:p>
        </w:tc>
        <w:tc>
          <w:tcPr>
            <w:tcW w:w="222" w:type="dxa"/>
            <w:shd w:val="clear" w:color="auto" w:fill="A6A6A6"/>
          </w:tcPr>
          <w:p w:rsidR="005A1C79" w:rsidRPr="005E1902" w:rsidRDefault="005A1C79" w:rsidP="005A1C79">
            <w:pPr>
              <w:rPr>
                <w:strike/>
              </w:rPr>
            </w:pPr>
          </w:p>
        </w:tc>
        <w:tc>
          <w:tcPr>
            <w:tcW w:w="222" w:type="dxa"/>
            <w:shd w:val="clear" w:color="auto" w:fill="A6A6A6"/>
          </w:tcPr>
          <w:p w:rsidR="005A1C79" w:rsidRPr="005E1902" w:rsidRDefault="005A1C79" w:rsidP="005A1C79">
            <w:pPr>
              <w:rPr>
                <w:strike/>
              </w:rPr>
            </w:pPr>
          </w:p>
        </w:tc>
        <w:tc>
          <w:tcPr>
            <w:tcW w:w="222" w:type="dxa"/>
            <w:shd w:val="clear" w:color="auto" w:fill="A6A6A6"/>
          </w:tcPr>
          <w:p w:rsidR="005A1C79" w:rsidRPr="005E1902" w:rsidRDefault="005A1C79" w:rsidP="005A1C79">
            <w:pPr>
              <w:rPr>
                <w:strike/>
              </w:rPr>
            </w:pPr>
          </w:p>
        </w:tc>
        <w:tc>
          <w:tcPr>
            <w:tcW w:w="222" w:type="dxa"/>
            <w:tcBorders>
              <w:top w:val="nil"/>
              <w:bottom w:val="nil"/>
            </w:tcBorders>
            <w:shd w:val="clear" w:color="auto" w:fill="auto"/>
          </w:tcPr>
          <w:p w:rsidR="005A1C79" w:rsidRPr="005E1902" w:rsidRDefault="005A1C79" w:rsidP="005A1C79">
            <w:pPr>
              <w:rPr>
                <w:strike/>
              </w:rPr>
            </w:pPr>
          </w:p>
        </w:tc>
        <w:tc>
          <w:tcPr>
            <w:tcW w:w="222" w:type="dxa"/>
            <w:shd w:val="clear" w:color="auto" w:fill="A6A6A6"/>
          </w:tcPr>
          <w:p w:rsidR="005A1C79" w:rsidRPr="005E1902" w:rsidRDefault="005A1C79" w:rsidP="005A1C79">
            <w:pPr>
              <w:rPr>
                <w:strike/>
              </w:rPr>
            </w:pPr>
          </w:p>
        </w:tc>
        <w:tc>
          <w:tcPr>
            <w:tcW w:w="222" w:type="dxa"/>
            <w:shd w:val="clear" w:color="auto" w:fill="A6A6A6"/>
          </w:tcPr>
          <w:p w:rsidR="005A1C79" w:rsidRPr="005E1902" w:rsidRDefault="005A1C79" w:rsidP="005A1C79">
            <w:pPr>
              <w:rPr>
                <w:strike/>
              </w:rPr>
            </w:pPr>
          </w:p>
        </w:tc>
        <w:tc>
          <w:tcPr>
            <w:tcW w:w="222" w:type="dxa"/>
            <w:shd w:val="clear" w:color="auto" w:fill="A6A6A6"/>
          </w:tcPr>
          <w:p w:rsidR="005A1C79" w:rsidRPr="005E1902" w:rsidRDefault="005A1C79" w:rsidP="005A1C79">
            <w:pPr>
              <w:rPr>
                <w:strike/>
              </w:rPr>
            </w:pPr>
          </w:p>
        </w:tc>
        <w:tc>
          <w:tcPr>
            <w:tcW w:w="222" w:type="dxa"/>
            <w:shd w:val="clear" w:color="auto" w:fill="A6A6A6"/>
          </w:tcPr>
          <w:p w:rsidR="005A1C79" w:rsidRPr="005E1902" w:rsidRDefault="005A1C79" w:rsidP="005A1C79">
            <w:pPr>
              <w:rPr>
                <w:strike/>
              </w:rPr>
            </w:pPr>
          </w:p>
        </w:tc>
        <w:tc>
          <w:tcPr>
            <w:tcW w:w="222" w:type="dxa"/>
            <w:shd w:val="clear" w:color="auto" w:fill="A6A6A6"/>
          </w:tcPr>
          <w:p w:rsidR="005A1C79" w:rsidRPr="005E1902" w:rsidRDefault="005A1C79" w:rsidP="005A1C79">
            <w:pPr>
              <w:rPr>
                <w:strike/>
              </w:rPr>
            </w:pPr>
          </w:p>
        </w:tc>
        <w:tc>
          <w:tcPr>
            <w:tcW w:w="222" w:type="dxa"/>
            <w:shd w:val="clear" w:color="auto" w:fill="A6A6A6"/>
          </w:tcPr>
          <w:p w:rsidR="005A1C79" w:rsidRPr="005E1902" w:rsidRDefault="005A1C79" w:rsidP="005A1C79">
            <w:pPr>
              <w:rPr>
                <w:strike/>
              </w:rPr>
            </w:pPr>
          </w:p>
        </w:tc>
        <w:tc>
          <w:tcPr>
            <w:tcW w:w="222" w:type="dxa"/>
            <w:shd w:val="clear" w:color="auto" w:fill="A6A6A6"/>
          </w:tcPr>
          <w:p w:rsidR="005A1C79" w:rsidRPr="005E1902" w:rsidRDefault="005A1C79" w:rsidP="005A1C79">
            <w:pPr>
              <w:rPr>
                <w:strike/>
              </w:rPr>
            </w:pPr>
          </w:p>
        </w:tc>
        <w:tc>
          <w:tcPr>
            <w:tcW w:w="222" w:type="dxa"/>
            <w:tcBorders>
              <w:top w:val="nil"/>
              <w:bottom w:val="nil"/>
            </w:tcBorders>
            <w:shd w:val="clear" w:color="auto" w:fill="auto"/>
          </w:tcPr>
          <w:p w:rsidR="005A1C79" w:rsidRPr="005E1902" w:rsidRDefault="005A1C79" w:rsidP="005A1C79">
            <w:pPr>
              <w:rPr>
                <w:strike/>
              </w:rPr>
            </w:pPr>
          </w:p>
        </w:tc>
        <w:tc>
          <w:tcPr>
            <w:tcW w:w="222" w:type="dxa"/>
            <w:shd w:val="clear" w:color="auto" w:fill="A6A6A6"/>
          </w:tcPr>
          <w:p w:rsidR="005A1C79" w:rsidRPr="005E1902" w:rsidRDefault="005A1C79" w:rsidP="005A1C79">
            <w:pPr>
              <w:rPr>
                <w:strike/>
              </w:rPr>
            </w:pPr>
          </w:p>
        </w:tc>
        <w:tc>
          <w:tcPr>
            <w:tcW w:w="222" w:type="dxa"/>
            <w:shd w:val="clear" w:color="auto" w:fill="A6A6A6"/>
          </w:tcPr>
          <w:p w:rsidR="005A1C79" w:rsidRPr="005E1902" w:rsidRDefault="005A1C79" w:rsidP="005A1C79">
            <w:pPr>
              <w:rPr>
                <w:strike/>
              </w:rPr>
            </w:pPr>
          </w:p>
        </w:tc>
        <w:tc>
          <w:tcPr>
            <w:tcW w:w="222" w:type="dxa"/>
            <w:shd w:val="clear" w:color="auto" w:fill="A6A6A6"/>
          </w:tcPr>
          <w:p w:rsidR="005A1C79" w:rsidRPr="005E1902" w:rsidRDefault="005A1C79" w:rsidP="005A1C79">
            <w:pPr>
              <w:rPr>
                <w:strike/>
              </w:rPr>
            </w:pPr>
          </w:p>
        </w:tc>
        <w:tc>
          <w:tcPr>
            <w:tcW w:w="222" w:type="dxa"/>
            <w:shd w:val="clear" w:color="auto" w:fill="auto"/>
          </w:tcPr>
          <w:p w:rsidR="005A1C79" w:rsidRPr="005E1902" w:rsidRDefault="005A1C79" w:rsidP="005A1C79">
            <w:pPr>
              <w:rPr>
                <w:strike/>
              </w:rPr>
            </w:pPr>
          </w:p>
        </w:tc>
        <w:tc>
          <w:tcPr>
            <w:tcW w:w="222" w:type="dxa"/>
            <w:shd w:val="clear" w:color="auto" w:fill="auto"/>
          </w:tcPr>
          <w:p w:rsidR="005A1C79" w:rsidRPr="005E1902" w:rsidRDefault="005A1C79" w:rsidP="005A1C79">
            <w:pPr>
              <w:rPr>
                <w:strike/>
              </w:rPr>
            </w:pPr>
          </w:p>
        </w:tc>
        <w:tc>
          <w:tcPr>
            <w:tcW w:w="222" w:type="dxa"/>
            <w:shd w:val="clear" w:color="auto" w:fill="auto"/>
          </w:tcPr>
          <w:p w:rsidR="005A1C79" w:rsidRPr="005E1902" w:rsidRDefault="005A1C79" w:rsidP="005A1C79">
            <w:pPr>
              <w:rPr>
                <w:strike/>
              </w:rPr>
            </w:pPr>
          </w:p>
        </w:tc>
        <w:tc>
          <w:tcPr>
            <w:tcW w:w="222" w:type="dxa"/>
            <w:shd w:val="clear" w:color="auto" w:fill="auto"/>
          </w:tcPr>
          <w:p w:rsidR="005A1C79" w:rsidRPr="005E1902" w:rsidRDefault="005A1C79" w:rsidP="005A1C79">
            <w:pPr>
              <w:rPr>
                <w:strike/>
              </w:rPr>
            </w:pPr>
          </w:p>
        </w:tc>
      </w:tr>
    </w:tbl>
    <w:p w:rsidR="005A1C79" w:rsidRPr="005E1902" w:rsidRDefault="00A5243E" w:rsidP="00A65202">
      <w:pPr>
        <w:ind w:left="1418"/>
        <w:jc w:val="both"/>
        <w:rPr>
          <w:strike/>
        </w:rPr>
      </w:pPr>
      <w:r>
        <w:rPr>
          <w:strike/>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752" o:spid="_x0000_s4904" type="#_x0000_t88" style="position:absolute;left:0;text-align:left;margin-left:146.65pt;margin-top:-71.25pt;width:22.15pt;height:169.7pt;rotation:90;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" strokeweight=".5pt"/>
        </w:pict>
      </w:r>
    </w:p>
    <w:p w:rsidR="005A1C79" w:rsidRPr="005E1902" w:rsidRDefault="005A1C79" w:rsidP="00A65202">
      <w:pPr>
        <w:ind w:left="1418"/>
        <w:jc w:val="both"/>
        <w:rPr>
          <w:strike/>
        </w:rPr>
      </w:pPr>
    </w:p>
    <w:p w:rsidR="005A1C79" w:rsidRPr="005E1902" w:rsidRDefault="005A1C79" w:rsidP="00A65202">
      <w:pPr>
        <w:ind w:left="1418"/>
        <w:jc w:val="both"/>
      </w:pPr>
      <w:r w:rsidRPr="005E1902">
        <w:tab/>
        <w:t xml:space="preserve">      </w:t>
      </w:r>
      <w:r w:rsidR="00A65202">
        <w:t xml:space="preserve">   </w:t>
      </w:r>
      <w:r w:rsidRPr="005E1902">
        <w:t xml:space="preserve">    </w:t>
      </w:r>
      <w:r w:rsidRPr="005E1902">
        <w:rPr>
          <w:position w:val="-6"/>
        </w:rPr>
        <w:object w:dxaOrig="440" w:dyaOrig="279">
          <v:shape id="_x0000_i1130" type="#_x0000_t75" style="width:22.55pt;height:12.8pt" o:ole="">
            <v:imagedata r:id="rId182" o:title=""/>
          </v:shape>
          <o:OLEObject Type="Embed" ProgID="Equation.DSMT4" ShapeID="_x0000_i1130" DrawAspect="Content" ObjectID="_1508845018" r:id="rId183"/>
        </w:object>
      </w:r>
      <w:r w:rsidRPr="005E1902">
        <w:t>części</w:t>
      </w:r>
      <w:r w:rsidRPr="005E1902">
        <w:tab/>
        <w:t xml:space="preserve">       +      3 części</w:t>
      </w:r>
      <w:r w:rsidRPr="005E1902">
        <w:tab/>
        <w:t xml:space="preserve">= </w:t>
      </w:r>
      <w:r w:rsidRPr="005E1902">
        <w:tab/>
        <w:t>17 części</w:t>
      </w:r>
    </w:p>
    <w:p w:rsidR="005A1C79" w:rsidRPr="005E1902" w:rsidRDefault="005A1C79" w:rsidP="00A65202">
      <w:pPr>
        <w:ind w:left="1418"/>
        <w:jc w:val="both"/>
      </w:pPr>
    </w:p>
    <w:p w:rsidR="005A1C79" w:rsidRPr="005E1902" w:rsidRDefault="005A1C79" w:rsidP="005A1C79">
      <w:pPr>
        <w:pStyle w:val="Zadanie-tre"/>
      </w:pPr>
      <w:r w:rsidRPr="005E1902">
        <w:t xml:space="preserve">Wykorzystaj podane informacje i zamień liczbę mieszaną </w:t>
      </w:r>
      <w:r w:rsidRPr="005E1902">
        <w:rPr>
          <w:position w:val="-24"/>
        </w:rPr>
        <w:object w:dxaOrig="380" w:dyaOrig="620">
          <v:shape id="_x0000_i1131" type="#_x0000_t75" style="width:18.55pt;height:30.9pt" o:ole="">
            <v:imagedata r:id="rId184" o:title=""/>
          </v:shape>
          <o:OLEObject Type="Embed" ProgID="Equation.DSMT4" ShapeID="_x0000_i1131" DrawAspect="Content" ObjectID="_1508845019" r:id="rId185"/>
        </w:object>
      </w:r>
      <w:r w:rsidRPr="005E1902">
        <w:t xml:space="preserve"> na ułamek niewłaściwy </w:t>
      </w:r>
      <w:r w:rsidRPr="005E1902">
        <w:br/>
        <w:t>(</w:t>
      </w:r>
      <w:r w:rsidRPr="005E1902">
        <w:rPr>
          <w:position w:val="-24"/>
        </w:rPr>
        <w:object w:dxaOrig="900" w:dyaOrig="620">
          <v:shape id="_x0000_i1132" type="#_x0000_t75" style="width:45.05pt;height:30.9pt" o:ole="">
            <v:imagedata r:id="rId186" o:title=""/>
          </v:shape>
          <o:OLEObject Type="Embed" ProgID="Equation.DSMT4" ShapeID="_x0000_i1132" DrawAspect="Content" ObjectID="_1508845020" r:id="rId187"/>
        </w:object>
      </w:r>
      <w:r w:rsidRPr="005E1902">
        <w:t>), a następnie otrzymany ułamek o mianowniku 7 rozszerz do ułamka o mianowniku 14.</w:t>
      </w:r>
    </w:p>
    <w:p w:rsidR="005A1C79" w:rsidRPr="005E1902" w:rsidRDefault="005A1C79" w:rsidP="005A1C79">
      <w:pPr>
        <w:pStyle w:val="Zadanie-tre"/>
      </w:pPr>
      <w:r w:rsidRPr="005E1902">
        <w:t xml:space="preserve">Zamień ułamek niewłaściwy </w:t>
      </w:r>
      <w:r w:rsidRPr="005E1902">
        <w:rPr>
          <w:position w:val="-24"/>
        </w:rPr>
        <w:object w:dxaOrig="440" w:dyaOrig="620">
          <v:shape id="_x0000_i1133" type="#_x0000_t75" style="width:22.55pt;height:30.9pt" o:ole="">
            <v:imagedata r:id="rId188" o:title=""/>
          </v:shape>
          <o:OLEObject Type="Embed" ProgID="Equation.DSMT4" ShapeID="_x0000_i1133" DrawAspect="Content" ObjectID="_1508845021" r:id="rId189"/>
        </w:object>
      </w:r>
      <w:r w:rsidRPr="005E1902">
        <w:t xml:space="preserve"> na liczbę mieszaną, a następnie skróć część ułamkową tej liczby.</w:t>
      </w:r>
    </w:p>
    <w:p w:rsidR="005A1C79" w:rsidRPr="005E1902" w:rsidRDefault="005A1C79" w:rsidP="005A1C79">
      <w:pPr>
        <w:pStyle w:val="Zadanie-nagwek"/>
      </w:pPr>
      <w:r>
        <w:t>Zadanie 9</w:t>
      </w:r>
      <w:r w:rsidRPr="005E1902">
        <w:t>.</w:t>
      </w:r>
    </w:p>
    <w:p w:rsidR="005A1C79" w:rsidRPr="005E1902" w:rsidRDefault="005A1C79" w:rsidP="005A1C79">
      <w:pPr>
        <w:pStyle w:val="Zadanie-tre"/>
      </w:pPr>
      <w:r w:rsidRPr="005E1902">
        <w:t xml:space="preserve">Liczba naturalna jest podzielna przez 3, gdy suma jej cyfr jest podzielna przez 3. Na przykład liczba 45 jest podzielna przez 3, bo suma </w:t>
      </w:r>
      <w:r w:rsidRPr="005E1902">
        <w:rPr>
          <w:position w:val="-6"/>
        </w:rPr>
        <w:object w:dxaOrig="899" w:dyaOrig="280">
          <v:shape id="_x0000_i1134" type="#_x0000_t75" style="width:45.05pt;height:15pt" o:ole="">
            <v:imagedata r:id="rId190" o:title=""/>
          </v:shape>
          <o:OLEObject Type="Embed" ProgID="Equation.DSMT4" ShapeID="_x0000_i1134" DrawAspect="Content" ObjectID="_1508845022" r:id="rId191"/>
        </w:object>
      </w:r>
      <w:r w:rsidRPr="005E1902">
        <w:t xml:space="preserve"> jest podzielna przez 3. </w:t>
      </w:r>
    </w:p>
    <w:p w:rsidR="005A1C79" w:rsidRPr="005E1902" w:rsidRDefault="005A1C79" w:rsidP="005A1C79">
      <w:pPr>
        <w:pStyle w:val="Zadanie-tre"/>
      </w:pPr>
      <w:r w:rsidRPr="005E1902">
        <w:lastRenderedPageBreak/>
        <w:t xml:space="preserve">Aby stwierdzić, który ułamek jest mniejszy od </w:t>
      </w:r>
      <w:r w:rsidR="00527DCE" w:rsidRPr="0025278A">
        <w:rPr>
          <w:position w:val="-20"/>
        </w:rPr>
        <w:object w:dxaOrig="240" w:dyaOrig="580">
          <v:shape id="_x0000_i1135" type="#_x0000_t75" style="width:11.95pt;height:29.15pt" o:ole="">
            <v:imagedata r:id="rId192" o:title=""/>
          </v:shape>
          <o:OLEObject Type="Embed" ProgID="Equation.DSMT4" ShapeID="_x0000_i1135" DrawAspect="Content" ObjectID="_1508845023" r:id="rId193"/>
        </w:object>
      </w:r>
      <w:r w:rsidRPr="005E1902">
        <w:t xml:space="preserve">, porównajmy w każdym z tych czterech ułamków licznik z mianownikiem. W ułamku </w:t>
      </w:r>
      <w:r w:rsidR="00527DCE" w:rsidRPr="00527DCE">
        <w:rPr>
          <w:position w:val="-22"/>
        </w:rPr>
        <w:object w:dxaOrig="360" w:dyaOrig="600">
          <v:shape id="_x0000_i1136" type="#_x0000_t75" style="width:18.1pt;height:30.05pt" o:ole="">
            <v:imagedata r:id="rId194" o:title=""/>
          </v:shape>
          <o:OLEObject Type="Embed" ProgID="Equation.DSMT4" ShapeID="_x0000_i1136" DrawAspect="Content" ObjectID="_1508845024" r:id="rId195"/>
        </w:object>
      </w:r>
      <w:r w:rsidRPr="005E1902">
        <w:t xml:space="preserve"> licznik jest mniejszy od połowy mianown</w:t>
      </w:r>
      <w:r w:rsidRPr="005E1902">
        <w:t>i</w:t>
      </w:r>
      <w:r w:rsidRPr="005E1902">
        <w:t xml:space="preserve">ka, więc cały ułamek jest mniejszy od </w:t>
      </w:r>
      <w:r w:rsidR="00527DCE" w:rsidRPr="0025278A">
        <w:rPr>
          <w:position w:val="-20"/>
        </w:rPr>
        <w:object w:dxaOrig="240" w:dyaOrig="580">
          <v:shape id="_x0000_i1137" type="#_x0000_t75" style="width:11.95pt;height:29.15pt" o:ole="">
            <v:imagedata r:id="rId192" o:title=""/>
          </v:shape>
          <o:OLEObject Type="Embed" ProgID="Equation.DSMT4" ShapeID="_x0000_i1137" DrawAspect="Content" ObjectID="_1508845025" r:id="rId196"/>
        </w:object>
      </w:r>
      <w:r w:rsidRPr="005E1902">
        <w:rPr>
          <w:bCs/>
        </w:rPr>
        <w:t>. A jak jest w trzech pozostałych?</w:t>
      </w:r>
    </w:p>
    <w:p w:rsidR="005A1C79" w:rsidRPr="005E1902" w:rsidRDefault="005A1C79" w:rsidP="005A1C79">
      <w:pPr>
        <w:pStyle w:val="Zadanie-nagwek"/>
      </w:pPr>
      <w:r>
        <w:t>Zadanie 10</w:t>
      </w:r>
      <w:r w:rsidRPr="005E1902">
        <w:t>.</w:t>
      </w:r>
    </w:p>
    <w:p w:rsidR="005A1C79" w:rsidRPr="005E1902" w:rsidRDefault="005A1C79" w:rsidP="005A1C79">
      <w:pPr>
        <w:pStyle w:val="Zadanie-tre"/>
      </w:pPr>
      <w:r w:rsidRPr="005E1902">
        <w:t>Ułamki zwykłe możesz porównać</w:t>
      </w:r>
      <w:r w:rsidR="002436C1">
        <w:t>,</w:t>
      </w:r>
      <w:r w:rsidRPr="005E1902">
        <w:t xml:space="preserve"> sprowadzając je do jednakowego licznika lub mianownika. </w:t>
      </w:r>
    </w:p>
    <w:p w:rsidR="005A1C79" w:rsidRPr="005E1902" w:rsidRDefault="005A1C79" w:rsidP="005A1C79">
      <w:pPr>
        <w:pStyle w:val="Zadanie-tre"/>
      </w:pPr>
      <w:r w:rsidRPr="005E1902">
        <w:t xml:space="preserve">Ułamki </w:t>
      </w:r>
      <w:r w:rsidR="00B52F06" w:rsidRPr="0025278A">
        <w:rPr>
          <w:position w:val="-20"/>
        </w:rPr>
        <w:object w:dxaOrig="240" w:dyaOrig="580">
          <v:shape id="_x0000_i1138" type="#_x0000_t75" style="width:11.95pt;height:29.15pt" o:ole="">
            <v:imagedata r:id="rId197" o:title=""/>
          </v:shape>
          <o:OLEObject Type="Embed" ProgID="Equation.DSMT4" ShapeID="_x0000_i1138" DrawAspect="Content" ObjectID="_1508845026" r:id="rId198"/>
        </w:object>
      </w:r>
      <w:r w:rsidRPr="005E1902">
        <w:t xml:space="preserve"> oraz </w:t>
      </w:r>
      <w:r w:rsidR="00B52F06" w:rsidRPr="00B52F06">
        <w:rPr>
          <w:position w:val="-22"/>
        </w:rPr>
        <w:object w:dxaOrig="220" w:dyaOrig="600">
          <v:shape id="_x0000_i1139" type="#_x0000_t75" style="width:11.05pt;height:30.05pt" o:ole="">
            <v:imagedata r:id="rId199" o:title=""/>
          </v:shape>
          <o:OLEObject Type="Embed" ProgID="Equation.DSMT4" ShapeID="_x0000_i1139" DrawAspect="Content" ObjectID="_1508845027" r:id="rId200"/>
        </w:object>
      </w:r>
      <w:r w:rsidRPr="005E1902">
        <w:t xml:space="preserve"> możesz rozszerzyć tak, aby mianownik był równy 20</w:t>
      </w:r>
      <w:r w:rsidR="00C3599B">
        <w:t xml:space="preserve"> — </w:t>
      </w:r>
      <w:r w:rsidRPr="005E1902">
        <w:t>otrzymasz odp</w:t>
      </w:r>
      <w:r w:rsidRPr="005E1902">
        <w:t>o</w:t>
      </w:r>
      <w:r w:rsidRPr="005E1902">
        <w:t xml:space="preserve">wiednio </w:t>
      </w:r>
      <w:r w:rsidR="00B52F06" w:rsidRPr="00B52F06">
        <w:rPr>
          <w:position w:val="-22"/>
        </w:rPr>
        <w:object w:dxaOrig="360" w:dyaOrig="600">
          <v:shape id="_x0000_i1140" type="#_x0000_t75" style="width:18.1pt;height:30.05pt" o:ole="">
            <v:imagedata r:id="rId201" o:title=""/>
          </v:shape>
          <o:OLEObject Type="Embed" ProgID="Equation.DSMT4" ShapeID="_x0000_i1140" DrawAspect="Content" ObjectID="_1508845028" r:id="rId202"/>
        </w:object>
      </w:r>
      <w:r w:rsidRPr="005E1902">
        <w:t xml:space="preserve"> oraz </w:t>
      </w:r>
      <w:r w:rsidR="00B52F06" w:rsidRPr="00B52F06">
        <w:rPr>
          <w:position w:val="-22"/>
        </w:rPr>
        <w:object w:dxaOrig="360" w:dyaOrig="600">
          <v:shape id="_x0000_i1141" type="#_x0000_t75" style="width:18.1pt;height:30.05pt" o:ole="">
            <v:imagedata r:id="rId203" o:title=""/>
          </v:shape>
          <o:OLEObject Type="Embed" ProgID="Equation.DSMT4" ShapeID="_x0000_i1141" DrawAspect="Content" ObjectID="_1508845029" r:id="rId204"/>
        </w:object>
      </w:r>
      <w:r w:rsidRPr="005E1902">
        <w:t>.</w:t>
      </w:r>
      <w:r w:rsidR="00775BA2">
        <w:t xml:space="preserve"> </w:t>
      </w:r>
      <w:r w:rsidRPr="005E1902">
        <w:t xml:space="preserve">Wtedy możesz porównać je z ułamkiem </w:t>
      </w:r>
      <w:r w:rsidR="00B52F06" w:rsidRPr="00B52F06">
        <w:rPr>
          <w:position w:val="-22"/>
        </w:rPr>
        <w:object w:dxaOrig="360" w:dyaOrig="600">
          <v:shape id="_x0000_i1142" type="#_x0000_t75" style="width:18.1pt;height:30.05pt" o:ole="">
            <v:imagedata r:id="rId205" o:title=""/>
          </v:shape>
          <o:OLEObject Type="Embed" ProgID="Equation.DSMT4" ShapeID="_x0000_i1142" DrawAspect="Content" ObjectID="_1508845030" r:id="rId206"/>
        </w:object>
      </w:r>
      <w:r w:rsidRPr="005E1902">
        <w:t xml:space="preserve"> i zdecydować, czy ułamek </w:t>
      </w:r>
      <w:r w:rsidR="00B52F06" w:rsidRPr="00B52F06">
        <w:rPr>
          <w:position w:val="-22"/>
        </w:rPr>
        <w:object w:dxaOrig="360" w:dyaOrig="600">
          <v:shape id="_x0000_i1143" type="#_x0000_t75" style="width:18.1pt;height:30.05pt" o:ole="">
            <v:imagedata r:id="rId205" o:title=""/>
          </v:shape>
          <o:OLEObject Type="Embed" ProgID="Equation.DSMT4" ShapeID="_x0000_i1143" DrawAspect="Content" ObjectID="_1508845031" r:id="rId207"/>
        </w:object>
      </w:r>
      <w:r w:rsidRPr="005E1902">
        <w:t xml:space="preserve"> jest rozwiązaniem tego zadania. Podobnie, rozszerzając ułamki </w:t>
      </w:r>
      <w:r w:rsidR="00B52F06" w:rsidRPr="0025278A">
        <w:rPr>
          <w:position w:val="-20"/>
        </w:rPr>
        <w:object w:dxaOrig="240" w:dyaOrig="580">
          <v:shape id="_x0000_i1144" type="#_x0000_t75" style="width:11.95pt;height:29.15pt" o:ole="">
            <v:imagedata r:id="rId197" o:title=""/>
          </v:shape>
          <o:OLEObject Type="Embed" ProgID="Equation.DSMT4" ShapeID="_x0000_i1144" DrawAspect="Content" ObjectID="_1508845032" r:id="rId208"/>
        </w:object>
      </w:r>
      <w:r w:rsidRPr="005E1902">
        <w:t xml:space="preserve"> i </w:t>
      </w:r>
      <w:r w:rsidR="00B52F06" w:rsidRPr="00B52F06">
        <w:rPr>
          <w:position w:val="-22"/>
        </w:rPr>
        <w:object w:dxaOrig="220" w:dyaOrig="600">
          <v:shape id="_x0000_i1145" type="#_x0000_t75" style="width:11.05pt;height:30.05pt" o:ole="">
            <v:imagedata r:id="rId199" o:title=""/>
          </v:shape>
          <o:OLEObject Type="Embed" ProgID="Equation.DSMT4" ShapeID="_x0000_i1145" DrawAspect="Content" ObjectID="_1508845033" r:id="rId209"/>
        </w:object>
      </w:r>
      <w:r w:rsidRPr="005E1902">
        <w:t xml:space="preserve"> kolejno do mi</w:t>
      </w:r>
      <w:r w:rsidRPr="005E1902">
        <w:t>a</w:t>
      </w:r>
      <w:r w:rsidRPr="005E1902">
        <w:t>nowników 40, 60 oraz 80</w:t>
      </w:r>
      <w:r w:rsidR="002436C1">
        <w:t>,</w:t>
      </w:r>
      <w:r w:rsidRPr="005E1902">
        <w:t xml:space="preserve"> możesz sprawdzać, czy ułamki </w:t>
      </w:r>
      <w:r w:rsidR="00B52F06" w:rsidRPr="00B52F06">
        <w:rPr>
          <w:position w:val="-22"/>
        </w:rPr>
        <w:object w:dxaOrig="360" w:dyaOrig="600">
          <v:shape id="_x0000_i1146" type="#_x0000_t75" style="width:18.1pt;height:30.05pt" o:ole="">
            <v:imagedata r:id="rId210" o:title=""/>
          </v:shape>
          <o:OLEObject Type="Embed" ProgID="Equation.DSMT4" ShapeID="_x0000_i1146" DrawAspect="Content" ObjectID="_1508845034" r:id="rId211"/>
        </w:object>
      </w:r>
      <w:r w:rsidRPr="005E1902">
        <w:rPr>
          <w:b/>
        </w:rPr>
        <w:t xml:space="preserve">, </w:t>
      </w:r>
      <w:r w:rsidR="00B52F06" w:rsidRPr="00B52F06">
        <w:rPr>
          <w:position w:val="-22"/>
        </w:rPr>
        <w:object w:dxaOrig="340" w:dyaOrig="600">
          <v:shape id="_x0000_i1147" type="#_x0000_t75" style="width:16.8pt;height:30.05pt" o:ole="">
            <v:imagedata r:id="rId212" o:title=""/>
          </v:shape>
          <o:OLEObject Type="Embed" ProgID="Equation.DSMT4" ShapeID="_x0000_i1147" DrawAspect="Content" ObjectID="_1508845035" r:id="rId213"/>
        </w:object>
      </w:r>
      <w:r w:rsidRPr="005E1902">
        <w:rPr>
          <w:b/>
        </w:rPr>
        <w:t xml:space="preserve">, </w:t>
      </w:r>
      <w:r w:rsidR="00B52F06" w:rsidRPr="00B52F06">
        <w:rPr>
          <w:position w:val="-22"/>
        </w:rPr>
        <w:object w:dxaOrig="340" w:dyaOrig="600">
          <v:shape id="_x0000_i1148" type="#_x0000_t75" style="width:16.8pt;height:30.05pt" o:ole="">
            <v:imagedata r:id="rId214" o:title=""/>
          </v:shape>
          <o:OLEObject Type="Embed" ProgID="Equation.DSMT4" ShapeID="_x0000_i1148" DrawAspect="Content" ObjectID="_1508845036" r:id="rId215"/>
        </w:object>
      </w:r>
      <w:r w:rsidRPr="005E1902">
        <w:t xml:space="preserve"> są większe od </w:t>
      </w:r>
      <w:r w:rsidR="00B52F06" w:rsidRPr="00B52F06">
        <w:rPr>
          <w:position w:val="-22"/>
        </w:rPr>
        <w:object w:dxaOrig="220" w:dyaOrig="600">
          <v:shape id="_x0000_i1149" type="#_x0000_t75" style="width:11.05pt;height:30.05pt" o:ole="">
            <v:imagedata r:id="rId199" o:title=""/>
          </v:shape>
          <o:OLEObject Type="Embed" ProgID="Equation.DSMT4" ShapeID="_x0000_i1149" DrawAspect="Content" ObjectID="_1508845037" r:id="rId216"/>
        </w:object>
      </w:r>
      <w:r w:rsidRPr="005E1902">
        <w:t xml:space="preserve"> i mniejsze od </w:t>
      </w:r>
      <w:r w:rsidR="00B52F06" w:rsidRPr="0025278A">
        <w:rPr>
          <w:position w:val="-20"/>
        </w:rPr>
        <w:object w:dxaOrig="240" w:dyaOrig="580">
          <v:shape id="_x0000_i1150" type="#_x0000_t75" style="width:11.95pt;height:29.15pt" o:ole="">
            <v:imagedata r:id="rId197" o:title=""/>
          </v:shape>
          <o:OLEObject Type="Embed" ProgID="Equation.DSMT4" ShapeID="_x0000_i1150" DrawAspect="Content" ObjectID="_1508845038" r:id="rId217"/>
        </w:object>
      </w:r>
      <w:r w:rsidRPr="005E1902">
        <w:t>.</w:t>
      </w:r>
    </w:p>
    <w:p w:rsidR="005A1C79" w:rsidRPr="005E1902" w:rsidRDefault="005A1C79" w:rsidP="005A1C79">
      <w:pPr>
        <w:pStyle w:val="Zadanie-nagwek"/>
      </w:pPr>
      <w:r>
        <w:t>Zadanie 11</w:t>
      </w:r>
      <w:r w:rsidRPr="005E1902">
        <w:t>.</w:t>
      </w:r>
    </w:p>
    <w:p w:rsidR="005A1C79" w:rsidRPr="005E1902" w:rsidRDefault="005A1C79" w:rsidP="005A1C79">
      <w:pPr>
        <w:pStyle w:val="Zadanie-tre"/>
      </w:pPr>
      <w:r w:rsidRPr="005E1902">
        <w:t>Liczba napisana przez Jolę jest podzielna przez 3, czyli suma cyfr tej liczby dzieli się przez 3. Te cyfry to: cyfra jedności</w:t>
      </w:r>
      <w:r w:rsidR="00C3599B">
        <w:t xml:space="preserve"> — </w:t>
      </w:r>
      <w:r w:rsidRPr="005E1902">
        <w:t>czyli 4, cyfra dziesiątek</w:t>
      </w:r>
      <w:r w:rsidR="00C3599B">
        <w:t xml:space="preserve"> — </w:t>
      </w:r>
      <w:r w:rsidRPr="005E1902">
        <w:t>czyli 5 i pewna cyfra setek. Tomek</w:t>
      </w:r>
      <w:r w:rsidR="002436C1">
        <w:t>,</w:t>
      </w:r>
      <w:r w:rsidRPr="005E1902">
        <w:t xml:space="preserve"> przepisując liczbę do zeszytu</w:t>
      </w:r>
      <w:r w:rsidR="002436C1">
        <w:t>,</w:t>
      </w:r>
      <w:r w:rsidRPr="005E1902">
        <w:t xml:space="preserve"> nie zmienił cyfry setek, zaś 4 i 5 zamienił miejscami. Skoro cyfry pozostały takie same, to ich suma się nie zmieni. A to oznacza, że liczba zapisana w</w:t>
      </w:r>
      <w:r w:rsidR="006919D2">
        <w:t> </w:t>
      </w:r>
      <w:r w:rsidRPr="005E1902">
        <w:t>zeszycie przez Tomka jest podzielna przez 3. Natomiast liczba ta nie jest podzielna przez 2, ponieważ jej cyfrą jedności jest 5.</w:t>
      </w:r>
    </w:p>
    <w:p w:rsidR="005A1C79" w:rsidRPr="005E1902" w:rsidRDefault="005A1C79" w:rsidP="005A1C79">
      <w:pPr>
        <w:pStyle w:val="Zadanie-nagwek"/>
      </w:pPr>
      <w:r>
        <w:t>Zadanie 12</w:t>
      </w:r>
      <w:r w:rsidRPr="005E1902">
        <w:t>.</w:t>
      </w:r>
    </w:p>
    <w:p w:rsidR="005A1C79" w:rsidRPr="005E1902" w:rsidRDefault="005A1C79" w:rsidP="005A1C79">
      <w:pPr>
        <w:pStyle w:val="Zadanie-tre"/>
      </w:pPr>
      <w:r w:rsidRPr="005E1902">
        <w:t>Pamiętaj, że liczba ujemna jest tym mniejsza, im dalej od zera leży na osi liczbowej.</w:t>
      </w:r>
    </w:p>
    <w:p w:rsidR="005A1C79" w:rsidRPr="005E1902" w:rsidRDefault="005A1C79" w:rsidP="005A1C79">
      <w:pPr>
        <w:pStyle w:val="Zadanie-nagwek"/>
      </w:pPr>
      <w:r>
        <w:t>Zadanie 13</w:t>
      </w:r>
      <w:r w:rsidRPr="005E1902">
        <w:t>.</w:t>
      </w:r>
    </w:p>
    <w:p w:rsidR="005A1C79" w:rsidRPr="005E1902" w:rsidRDefault="005A1C79" w:rsidP="005A1C79">
      <w:pPr>
        <w:pStyle w:val="Zadanie-tre"/>
      </w:pPr>
      <w:r w:rsidRPr="005E1902">
        <w:t>Ustal sumę, która musi być jednakowa w każdym wierszu, w każdej kolumnie i na każdej z</w:t>
      </w:r>
      <w:r w:rsidR="002436C1">
        <w:t> </w:t>
      </w:r>
      <w:r w:rsidRPr="005E1902">
        <w:t>przekątnych. Wykorzystaj w tym celu liczby z jednej z przekątnych. Ich suma jest tą, którą powinniśmy otrzymać</w:t>
      </w:r>
      <w:r w:rsidR="002436C1">
        <w:t>,</w:t>
      </w:r>
      <w:r w:rsidRPr="005E1902">
        <w:t xml:space="preserve"> dodając liczby z drugiej przekątnej, każdego wiersza i każdej kolu</w:t>
      </w:r>
      <w:r w:rsidRPr="005E1902">
        <w:t>m</w:t>
      </w:r>
      <w:r w:rsidRPr="005E1902">
        <w:t>ny. Gdy już tę „magiczną” sumę obliczysz, będziesz mógł uzupełnić puste pola.</w:t>
      </w:r>
    </w:p>
    <w:p w:rsidR="005A1C79" w:rsidRPr="005E1902" w:rsidRDefault="005A1C79" w:rsidP="005A1C79">
      <w:pPr>
        <w:pStyle w:val="Zadanie-nagwek"/>
      </w:pPr>
      <w:r>
        <w:t xml:space="preserve">Zadanie </w:t>
      </w:r>
      <w:r w:rsidRPr="005E1902">
        <w:t>1</w:t>
      </w:r>
      <w:r>
        <w:t>4</w:t>
      </w:r>
      <w:r w:rsidRPr="005E1902">
        <w:t>.</w:t>
      </w:r>
    </w:p>
    <w:p w:rsidR="005A1C79" w:rsidRPr="005E1902" w:rsidRDefault="005A1C79" w:rsidP="005A1C79">
      <w:pPr>
        <w:pStyle w:val="Zadanie-tre"/>
      </w:pPr>
      <w:r w:rsidRPr="005E1902">
        <w:t>Ustal jednostkę</w:t>
      </w:r>
      <w:r w:rsidR="002436C1">
        <w:t>,</w:t>
      </w:r>
      <w:r w:rsidRPr="005E1902">
        <w:t xml:space="preserve"> jaką obrano na osi. Zauważ, że odcinek od 0 do 1800 został podzielony na 12 równych części, czyli odległość między dwiema kolejnymi „kreskami” jest równa </w:t>
      </w:r>
      <w:r w:rsidRPr="005E1902">
        <w:rPr>
          <w:position w:val="-6"/>
        </w:rPr>
        <w:object w:dxaOrig="1440" w:dyaOrig="279">
          <v:shape id="_x0000_i1151" type="#_x0000_t75" style="width:1in;height:12.8pt" o:ole="">
            <v:imagedata r:id="rId218" o:title=""/>
          </v:shape>
          <o:OLEObject Type="Embed" ProgID="Equation.DSMT4" ShapeID="_x0000_i1151" DrawAspect="Content" ObjectID="_1508845039" r:id="rId219"/>
        </w:object>
      </w:r>
      <w:r w:rsidRPr="005E1902">
        <w:t xml:space="preserve">. Wykorzystaj to i oblicz, jakie liczby oznaczono kropkami. Wybierz </w:t>
      </w:r>
      <w:r w:rsidR="002436C1">
        <w:t xml:space="preserve">spośród nich wszystkie te, </w:t>
      </w:r>
      <w:r w:rsidRPr="005E1902">
        <w:t>które są czterocyfrowe i oblicz ich sumę.</w:t>
      </w:r>
    </w:p>
    <w:p w:rsidR="005A1C79" w:rsidRPr="005E1902" w:rsidRDefault="005A1C79" w:rsidP="005A1C79">
      <w:pPr>
        <w:pStyle w:val="Zadanie-nagwek"/>
      </w:pPr>
      <w:r>
        <w:lastRenderedPageBreak/>
        <w:t xml:space="preserve">Zadanie </w:t>
      </w:r>
      <w:r w:rsidRPr="005E1902">
        <w:t>1</w:t>
      </w:r>
      <w:r>
        <w:t>5</w:t>
      </w:r>
      <w:r w:rsidRPr="005E1902">
        <w:t>.</w:t>
      </w:r>
    </w:p>
    <w:p w:rsidR="005A1C79" w:rsidRPr="005E1902" w:rsidRDefault="005A1C79" w:rsidP="005A1C79">
      <w:pPr>
        <w:pStyle w:val="Zadanie-tre"/>
      </w:pPr>
      <w:r w:rsidRPr="005E1902">
        <w:t>Zamień ułamek niewłaściwy na liczbę mieszaną, a następnie zaznacz otrzymaną liczbę na osi liczbowej, uwzględniając podaną jednostkę.</w:t>
      </w:r>
      <w:r w:rsidR="00CF10F6">
        <w:t xml:space="preserve"> </w:t>
      </w:r>
      <w:r w:rsidRPr="005E1902">
        <w:t xml:space="preserve">Zauważ, że </w:t>
      </w:r>
      <w:r w:rsidRPr="005E1902">
        <w:rPr>
          <w:position w:val="-24"/>
        </w:rPr>
        <w:object w:dxaOrig="1420" w:dyaOrig="620">
          <v:shape id="_x0000_i1152" type="#_x0000_t75" style="width:70.65pt;height:31.35pt" o:ole="">
            <v:imagedata r:id="rId220" o:title=""/>
          </v:shape>
          <o:OLEObject Type="Embed" ProgID="Equation.DSMT4" ShapeID="_x0000_i1152" DrawAspect="Content" ObjectID="_1508845040" r:id="rId221"/>
        </w:object>
      </w:r>
      <w:r w:rsidRPr="005E1902">
        <w:t>. Zwróć uwagę, że na narysowanej osi liczbowej odcinek między punktami, którym odpowiadają liczby 0 i 1 (odc</w:t>
      </w:r>
      <w:r w:rsidRPr="005E1902">
        <w:t>i</w:t>
      </w:r>
      <w:r w:rsidRPr="005E1902">
        <w:t>nek między punktami o współrzędnych 0 i 1), jest podzielony na trzy jednakowe części. W</w:t>
      </w:r>
      <w:r w:rsidRPr="005E1902">
        <w:t>y</w:t>
      </w:r>
      <w:r w:rsidRPr="005E1902">
        <w:t>korzystując tę samą jednostkę miary, zaznacz na tej osi liczby 2, 3, 4 oraz 5, a następnie o</w:t>
      </w:r>
      <w:r w:rsidRPr="005E1902">
        <w:t>d</w:t>
      </w:r>
      <w:r w:rsidRPr="005E1902">
        <w:t xml:space="preserve">czytaj literę, którą oznaczono punkt o współrzędnej większej od 4 i mniejszej </w:t>
      </w:r>
      <w:r w:rsidR="001250C7">
        <w:t xml:space="preserve">od </w:t>
      </w:r>
      <w:r w:rsidRPr="005E1902">
        <w:t>5, znajduj</w:t>
      </w:r>
      <w:r w:rsidRPr="005E1902">
        <w:t>ą</w:t>
      </w:r>
      <w:r w:rsidRPr="005E1902">
        <w:t xml:space="preserve">cy się w odległości </w:t>
      </w:r>
      <w:r w:rsidRPr="005E1902">
        <w:rPr>
          <w:noProof/>
          <w:position w:val="-24"/>
        </w:rPr>
        <w:drawing>
          <wp:inline distT="0" distB="0" distL="0" distR="0">
            <wp:extent cx="146685" cy="405130"/>
            <wp:effectExtent l="0" t="0" r="0" b="0"/>
            <wp:docPr id="45" name="Obraz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6685" cy="405130"/>
                    </a:xfrm>
                    <a:prstGeom prst="rect">
                      <a:avLst/>
                    </a:prstGeom>
                    <a:noFill/>
                    <a:ln>
                      <a:noFill/>
                    </a:ln>
                  </pic:spPr>
                </pic:pic>
              </a:graphicData>
            </a:graphic>
          </wp:inline>
        </w:drawing>
      </w:r>
      <w:r w:rsidRPr="005E1902">
        <w:t xml:space="preserve"> od punktu o współrzędnej 4.</w:t>
      </w:r>
    </w:p>
    <w:p w:rsidR="005A1C79" w:rsidRPr="005E1902" w:rsidRDefault="005A1C79" w:rsidP="005A1C79">
      <w:pPr>
        <w:pStyle w:val="Zadanie-nagwek"/>
      </w:pPr>
      <w:r>
        <w:t xml:space="preserve">Zadanie </w:t>
      </w:r>
      <w:r w:rsidRPr="005E1902">
        <w:t>1</w:t>
      </w:r>
      <w:r>
        <w:t>6</w:t>
      </w:r>
      <w:r w:rsidRPr="005E1902">
        <w:t>.</w:t>
      </w:r>
    </w:p>
    <w:p w:rsidR="005A1C79" w:rsidRPr="005E1902" w:rsidRDefault="005A1C79" w:rsidP="005A1C79">
      <w:pPr>
        <w:pStyle w:val="Zadanie-tre"/>
      </w:pPr>
      <w:r w:rsidRPr="005E1902">
        <w:t xml:space="preserve">Odległość na osi liczbowej między liczbą 3 i liczbą 5 jest równa 2, a na rysunku odpowiada jej 6 „kratek”. Także odległości liczby 5 od liczby oznaczonej literą </w:t>
      </w:r>
      <w:r w:rsidRPr="005E1902">
        <w:rPr>
          <w:i/>
        </w:rPr>
        <w:t>B</w:t>
      </w:r>
      <w:r w:rsidRPr="005E1902">
        <w:t xml:space="preserve"> odpowiada 6 „kratek”. Czyli literą </w:t>
      </w:r>
      <w:r w:rsidRPr="005E1902">
        <w:rPr>
          <w:i/>
        </w:rPr>
        <w:t>B</w:t>
      </w:r>
      <w:r w:rsidRPr="005E1902">
        <w:t xml:space="preserve"> oznaczono liczbę odległą od 5 o 2. Zauważ, że szukana liczba jest większa od 5. Jaka to liczba?</w:t>
      </w:r>
    </w:p>
    <w:p w:rsidR="005A1C79" w:rsidRPr="005E1902" w:rsidRDefault="005A1C79" w:rsidP="005A1C79">
      <w:pPr>
        <w:pStyle w:val="Zadanie-tre"/>
      </w:pPr>
      <w:r w:rsidRPr="005E1902">
        <w:t xml:space="preserve">Jeśli 6 „kratek” odpowiada na tej osi odległości 2, to 3 „kratki” odpowiadają odległości 1. Odległości między liczbą oznaczoną literą </w:t>
      </w:r>
      <w:r w:rsidRPr="005E1902">
        <w:rPr>
          <w:i/>
        </w:rPr>
        <w:t>A</w:t>
      </w:r>
      <w:r w:rsidRPr="005E1902">
        <w:t xml:space="preserve"> i liczbą 3 odpowiada na rysunku 9 „kratek”, cz</w:t>
      </w:r>
      <w:r w:rsidRPr="005E1902">
        <w:t>y</w:t>
      </w:r>
      <w:r w:rsidRPr="005E1902">
        <w:t xml:space="preserve">li 3 razy po 3 „kratki”. Jaka liczba oznaczona jest więc literą </w:t>
      </w:r>
      <w:r w:rsidRPr="005E1902">
        <w:rPr>
          <w:i/>
        </w:rPr>
        <w:t>A</w:t>
      </w:r>
      <w:r w:rsidRPr="005E1902">
        <w:t>?</w:t>
      </w:r>
    </w:p>
    <w:p w:rsidR="005A1C79" w:rsidRPr="005E1902" w:rsidRDefault="005A1C79" w:rsidP="005A1C79">
      <w:pPr>
        <w:pStyle w:val="Zadanie-nagwek"/>
      </w:pPr>
      <w:r>
        <w:t xml:space="preserve">Zadanie </w:t>
      </w:r>
      <w:r w:rsidRPr="005E1902">
        <w:t>1</w:t>
      </w:r>
      <w:r>
        <w:t>7</w:t>
      </w:r>
      <w:r w:rsidRPr="005E1902">
        <w:t>.</w:t>
      </w:r>
    </w:p>
    <w:p w:rsidR="005A1C79" w:rsidRPr="005E1902" w:rsidRDefault="005A1C79" w:rsidP="005A1C79">
      <w:pPr>
        <w:pStyle w:val="Zadanie-tre"/>
      </w:pPr>
      <w:r w:rsidRPr="005E1902">
        <w:t>Zacieniowana figura ma 5 boków. Jej obwód to suma długości tych boków. Na rysunku wp</w:t>
      </w:r>
      <w:r w:rsidRPr="005E1902">
        <w:t>i</w:t>
      </w:r>
      <w:r w:rsidRPr="005E1902">
        <w:t>sane są długości dwóch boków</w:t>
      </w:r>
      <w:r w:rsidR="00C3599B">
        <w:t xml:space="preserve"> — </w:t>
      </w:r>
      <w:r w:rsidRPr="005E1902">
        <w:t xml:space="preserve">każdy z nich ma długość </w:t>
      </w:r>
      <w:r w:rsidRPr="005E1902">
        <w:rPr>
          <w:i/>
        </w:rPr>
        <w:t>a</w:t>
      </w:r>
      <w:r w:rsidRPr="005E1902">
        <w:t>. Trzy pozostałe boki są jedn</w:t>
      </w:r>
      <w:r w:rsidRPr="005E1902">
        <w:t>o</w:t>
      </w:r>
      <w:r w:rsidRPr="005E1902">
        <w:t>cześnie bokami wyjściowego prostokąta. Jakie są ich długości? Zapisz sumę długości wszys</w:t>
      </w:r>
      <w:r w:rsidRPr="005E1902">
        <w:t>t</w:t>
      </w:r>
      <w:r w:rsidRPr="005E1902">
        <w:t>kich</w:t>
      </w:r>
      <w:r w:rsidR="001250C7">
        <w:t xml:space="preserve"> pięciu</w:t>
      </w:r>
      <w:r w:rsidRPr="005E1902">
        <w:t xml:space="preserve"> boków.</w:t>
      </w:r>
    </w:p>
    <w:p w:rsidR="005A1C79" w:rsidRPr="005E1902" w:rsidRDefault="005A1C79" w:rsidP="005A1C79">
      <w:pPr>
        <w:pStyle w:val="Zadanie-nagwek"/>
      </w:pPr>
      <w:r>
        <w:t xml:space="preserve">Zadanie </w:t>
      </w:r>
      <w:r w:rsidRPr="005E1902">
        <w:t>1</w:t>
      </w:r>
      <w:r>
        <w:t>8</w:t>
      </w:r>
      <w:r w:rsidRPr="005E1902">
        <w:t>.</w:t>
      </w:r>
    </w:p>
    <w:p w:rsidR="005A1C79" w:rsidRPr="005E1902" w:rsidRDefault="005A1C79" w:rsidP="005A1C79">
      <w:pPr>
        <w:pStyle w:val="Zadanie-tre"/>
      </w:pPr>
      <w:r w:rsidRPr="005E1902">
        <w:t xml:space="preserve">Przyjrzyj się rysunkowi. Policz, z ilu odcinków długości </w:t>
      </w:r>
      <w:r w:rsidRPr="005E1902">
        <w:rPr>
          <w:i/>
        </w:rPr>
        <w:t>a</w:t>
      </w:r>
      <w:r w:rsidRPr="005E1902">
        <w:t xml:space="preserve"> oraz z ilu odcinków długości </w:t>
      </w:r>
      <w:r w:rsidRPr="005E1902">
        <w:rPr>
          <w:i/>
        </w:rPr>
        <w:t>b</w:t>
      </w:r>
      <w:r w:rsidRPr="005E1902">
        <w:t xml:space="preserve"> narysowano strzałkę.</w:t>
      </w:r>
    </w:p>
    <w:p w:rsidR="005A1C79" w:rsidRPr="005E1902" w:rsidRDefault="005A1C79" w:rsidP="005A1C79">
      <w:pPr>
        <w:pStyle w:val="Zadanie-nagwek"/>
      </w:pPr>
      <w:r>
        <w:t xml:space="preserve">Zadanie </w:t>
      </w:r>
      <w:r w:rsidRPr="005E1902">
        <w:t>1</w:t>
      </w:r>
      <w:r>
        <w:t>9</w:t>
      </w:r>
      <w:r w:rsidRPr="005E1902">
        <w:t>.</w:t>
      </w:r>
    </w:p>
    <w:p w:rsidR="009B12D2" w:rsidRPr="005E1902" w:rsidRDefault="005A1C79" w:rsidP="009B12D2">
      <w:pPr>
        <w:pStyle w:val="Zadanie-tre"/>
      </w:pPr>
      <w:r w:rsidRPr="005E1902">
        <w:t>Aby rozwiązać równanie</w:t>
      </w:r>
      <w:r w:rsidR="002436C1">
        <w:t>,</w:t>
      </w:r>
      <w:r w:rsidRPr="005E1902">
        <w:t xml:space="preserve"> możesz posłużyć się grafem. Zauważ, że </w:t>
      </w:r>
      <w:r w:rsidRPr="005E1902">
        <w:rPr>
          <w:position w:val="-6"/>
        </w:rPr>
        <w:object w:dxaOrig="1260" w:dyaOrig="279">
          <v:shape id="_x0000_i1153" type="#_x0000_t75" style="width:63.6pt;height:12.8pt" o:ole="">
            <v:imagedata r:id="rId223" o:title=""/>
          </v:shape>
          <o:OLEObject Type="Embed" ProgID="Equation.DSMT4" ShapeID="_x0000_i1153" DrawAspect="Content" ObjectID="_1508845041" r:id="rId224"/>
        </w:object>
      </w:r>
      <w:r w:rsidRPr="005E1902">
        <w:t>, więc ró</w:t>
      </w:r>
      <w:r w:rsidRPr="005E1902">
        <w:t>w</w:t>
      </w:r>
      <w:r w:rsidRPr="005E1902">
        <w:t>na</w:t>
      </w:r>
      <w:r w:rsidR="009B12D2">
        <w:t xml:space="preserve">nie I można zilustrować grafem (rys. 1.). </w:t>
      </w:r>
      <w:r w:rsidR="009B12D2" w:rsidRPr="005E1902">
        <w:t>Podobni</w:t>
      </w:r>
      <w:r w:rsidR="009B12D2">
        <w:t>e można postąpić z równaniem II (rys. 2.).</w:t>
      </w:r>
    </w:p>
    <w:p w:rsidR="009B12D2" w:rsidRDefault="009B12D2" w:rsidP="009B12D2">
      <w:pPr>
        <w:pStyle w:val="Zadanie-tre"/>
        <w:tabs>
          <w:tab w:val="clear" w:pos="4536"/>
          <w:tab w:val="center" w:pos="2268"/>
          <w:tab w:val="center" w:pos="6804"/>
        </w:tabs>
      </w:pPr>
      <w:r>
        <w:tab/>
      </w:r>
      <w:r w:rsidR="00A5243E">
        <w:rPr>
          <w:noProof/>
        </w:rPr>
      </w:r>
      <w:r w:rsidR="00A5243E">
        <w:rPr>
          <w:noProof/>
        </w:rPr>
        <w:pict>
          <v:group id="Group 4189" o:spid="_x0000_s2958" style="width:210.6pt;height:81pt;mso-position-horizontal-relative:char;mso-position-vertical-relative:line" coordorigin="2857,1777" coordsize="468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">
            <o:lock v:ext="edit" aspectratio="t"/>
            <v:oval id="Oval 4190" o:spid="_x0000_s2959" style="position:absolute;left:3024;top:2077;width:3833;height:1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D748UA&#10;AADdAAAADwAAAGRycy9kb3ducmV2LnhtbESPQWvCQBSE7wX/w/IEb3WjIVpSVxFFsIceGtv7I/tM&#10;gtm3IfuM6b/vFgo9DjPzDbPZja5VA/Wh8WxgMU9AEZfeNlwZ+Lycnl9ABUG22HomA98UYLedPG0w&#10;t/7BHzQUUqkI4ZCjgVqky7UOZU0Ow9x3xNG7+t6hRNlX2vb4iHDX6mWSrLTDhuNCjR0daipvxd0Z&#10;OFb7YjXoVLL0ejxLdvt6f0sXxsym4/4VlNAo/+G/9tkaWK+zJfy+iU9Ab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cPvjxQAAAN0AAAAPAAAAAAAAAAAAAAAAAJgCAABkcnMv&#10;ZG93bnJldi54bWxQSwUGAAAAAAQABAD1AAAAigMAAAAA&#10;">
              <o:lock v:ext="edit" aspectratio="t"/>
            </v:oval>
            <v:shape id="Text Box 4191" o:spid="_x0000_s2960" type="#_x0000_t202" style="position:absolute;left:2857;top:2376;width:667;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PScQA&#10;AADdAAAADwAAAGRycy9kb3ducmV2LnhtbESP0YrCMBRE3wX/IVxhX2RN17VWq1HcBcVXXT/g2lzb&#10;YnNTmqytf28EwcdhZs4wy3VnKnGjxpWWFXyNIhDEmdUl5wpOf9vPGQjnkTVWlknBnRysV/3eElNt&#10;Wz7Q7ehzESDsUlRQeF+nUrqsIINuZGvi4F1sY9AH2eRSN9gGuKnkOIqm0mDJYaHAmn4Lyq7Hf6Pg&#10;sm+H8bw97/wpOUymP1gmZ3tX6mPQbRYgPHX+HX6191pBksTf8HwTno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z0nEAAAA3QAAAA8AAAAAAAAAAAAAAAAAmAIAAGRycy9k&#10;b3ducmV2LnhtbFBLBQYAAAAABAAEAPUAAACJAwAAAAA=&#10;" stroked="f">
              <o:lock v:ext="edit" aspectratio="t"/>
              <v:textbox>
                <w:txbxContent>
                  <w:p w:rsidR="004612D1" w:rsidRPr="002346F8" w:rsidRDefault="004612D1" w:rsidP="009B12D2">
                    <w:pPr>
                      <w:rPr>
                        <w:i/>
                        <w:sz w:val="28"/>
                        <w:szCs w:val="28"/>
                      </w:rPr>
                    </w:pPr>
                    <w:r w:rsidRPr="002346F8">
                      <w:rPr>
                        <w:i/>
                        <w:sz w:val="28"/>
                        <w:szCs w:val="28"/>
                      </w:rPr>
                      <w:t>x</w:t>
                    </w:r>
                  </w:p>
                </w:txbxContent>
              </v:textbox>
            </v:shape>
            <v:shape id="Text Box 4192" o:spid="_x0000_s2961" type="#_x0000_t202" style="position:absolute;left:4524;top:1777;width:1000;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sqcUA&#10;AADdAAAADwAAAGRycy9kb3ducmV2LnhtbESPQWvCQBSE7wX/w/KE3urGJNUaXaUtBHrVWnp9zT6T&#10;YPZtzK5J/PduodDjMDPfMJvdaBrRU+dqywrmswgEcWF1zaWC42f+9ALCeWSNjWVScCMHu+3kYYOZ&#10;tgPvqT/4UgQIuwwVVN63mZSuqMigm9mWOHgn2xn0QXal1B0OAW4aGUfRQhqsOSxU2NJ7RcX5cDUK&#10;2kj/2HSV72v5PfTuck3it69Eqcfp+LoG4Wn0/+G/9odWsFw+p/D7JjwBub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D6ypxQAAAN0AAAAPAAAAAAAAAAAAAAAAAJgCAABkcnMv&#10;ZG93bnJldi54bWxQSwUGAAAAAAQABAD1AAAAigMAAAAA&#10;" filled="f" stroked="f">
              <o:lock v:ext="edit" aspectratio="t"/>
              <v:textbox inset=",.3mm,,2.3mm">
                <w:txbxContent>
                  <w:p w:rsidR="004612D1" w:rsidRPr="002346F8" w:rsidRDefault="004612D1" w:rsidP="009B12D2">
                    <w:pPr>
                      <w:rPr>
                        <w:sz w:val="28"/>
                        <w:szCs w:val="28"/>
                      </w:rPr>
                    </w:pPr>
                    <w:r w:rsidRPr="002346F8">
                      <w:rPr>
                        <w:sz w:val="28"/>
                        <w:szCs w:val="28"/>
                      </w:rPr>
                      <w:t>·</w:t>
                    </w:r>
                    <w:r w:rsidRPr="002346F8">
                      <w:rPr>
                        <w:i/>
                        <w:sz w:val="28"/>
                        <w:szCs w:val="28"/>
                      </w:rPr>
                      <w:t xml:space="preserve"> </w:t>
                    </w:r>
                    <w:r w:rsidRPr="002346F8">
                      <w:t>14</w:t>
                    </w:r>
                  </w:p>
                </w:txbxContent>
              </v:textbox>
            </v:shape>
            <v:shape id="Text Box 4193" o:spid="_x0000_s2962" type="#_x0000_t202" style="position:absolute;left:4524;top:3128;width:833;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vYucUA&#10;AADdAAAADwAAAGRycy9kb3ducmV2LnhtbESPQWvCQBCF7wX/wzKCt7qxYJXoKkWoSsWDqdDrkB2T&#10;1Oxs2F1N9Ne7QqHHx5v3vXnzZWdqcSXnK8sKRsMEBHFudcWFguP35+sUhA/IGmvLpOBGHpaL3ssc&#10;U21bPtA1C4WIEPYpKihDaFIpfV6SQT+0DXH0TtYZDFG6QmqHbYSbWr4lybs0WHFsKLGhVUn5ObuY&#10;+Eb2s9/t0N036H/XOrTn+qs9KjXodx8zEIG68H/8l95qBZPJeAzPNREB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K9i5xQAAAN0AAAAPAAAAAAAAAAAAAAAAAJgCAABkcnMv&#10;ZG93bnJldi54bWxQSwUGAAAAAAQABAD1AAAAigMAAAAA&#10;" filled="f" stroked="f">
              <o:lock v:ext="edit" aspectratio="t"/>
              <v:textbox inset=",.3mm">
                <w:txbxContent>
                  <w:p w:rsidR="004612D1" w:rsidRPr="002346F8" w:rsidRDefault="004612D1" w:rsidP="009B12D2">
                    <w:r w:rsidRPr="002346F8">
                      <w:rPr>
                        <w:b/>
                      </w:rPr>
                      <w:t>:</w:t>
                    </w:r>
                    <w:r w:rsidRPr="002346F8">
                      <w:t xml:space="preserve"> 14</w:t>
                    </w:r>
                  </w:p>
                </w:txbxContent>
              </v:textbox>
            </v:shape>
            <v:shape id="Text Box 4194" o:spid="_x0000_s2963" type="#_x0000_t202" style="position:absolute;left:6690;top:2376;width:847;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s0cUA&#10;AADdAAAADwAAAGRycy9kb3ducmV2LnhtbESP0WrCQBRE3wv+w3IFX0rdKE3SRlfRQkteTfMB1+w1&#10;CWbvhuxq4t93C4U+DjNzhtnuJ9OJOw2utaxgtYxAEFdWt1wrKL8/X95AOI+ssbNMCh7kYL+bPW0x&#10;03bkE90LX4sAYZehgsb7PpPSVQ0ZdEvbEwfvYgeDPsihlnrAMcBNJ9dRlEiDLYeFBnv6aKi6Fjej&#10;4JKPz/H7eP7yZXp6TY7Ypmf7UGoxnw4bEJ4m/x/+a+daQZrGCfy+C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42zRxQAAAN0AAAAPAAAAAAAAAAAAAAAAAJgCAABkcnMv&#10;ZG93bnJldi54bWxQSwUGAAAAAAQABAD1AAAAigMAAAAA&#10;" stroked="f">
              <o:lock v:ext="edit" aspectratio="t"/>
              <v:textbox>
                <w:txbxContent>
                  <w:p w:rsidR="004612D1" w:rsidRPr="002346F8" w:rsidRDefault="004612D1" w:rsidP="009B12D2">
                    <w:r w:rsidRPr="002346F8">
                      <w:t>840</w:t>
                    </w:r>
                  </w:p>
                </w:txbxContent>
              </v:textbox>
            </v:shape>
            <v:shape id="Freeform 4195" o:spid="_x0000_s2964" style="position:absolute;left:6553;top:2223;width:142;height:162;visibility:visible;mso-wrap-style:square;v-text-anchor:top" coordsize="153,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Bq0MQA&#10;AADdAAAADwAAAGRycy9kb3ducmV2LnhtbESPQWvCQBSE74X+h+UVeqsbW9pI6iqhInpSotLzI/tM&#10;gtm3IfvU+O/dgtDjMDPfMNP54Fp1oT40ng2MRwko4tLbhisDh/3ybQIqCLLF1jMZuFGA+ez5aYqZ&#10;9Vcu6LKTSkUIhwwN1CJdpnUoa3IYRr4jjt7R9w4lyr7StsdrhLtWvyfJl3bYcFyosaOfmsrT7uwM&#10;nD/cYVtsRLZhvLg19jdfF6vcmNeXIf8GJTTIf/jRXlsDafqZwt+b+AT0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gatDEAAAA3QAAAA8AAAAAAAAAAAAAAAAAmAIAAGRycy9k&#10;b3ducmV2LnhtbFBLBQYAAAAABAAEAPUAAACJAwAAAAA=&#10;" path="m,l153,195e" filled="f">
              <v:path arrowok="t" o:connecttype="custom" o:connectlocs="0,0;132,135" o:connectangles="0,0"/>
              <o:lock v:ext="edit" aspectratio="t"/>
            </v:shape>
            <v:shape id="Freeform 4196" o:spid="_x0000_s2965" style="position:absolute;left:3203;top:2790;width:217;height:30;visibility:visible;mso-wrap-style:square;v-text-anchor:top" coordsize="23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ZswsQA&#10;AADdAAAADwAAAGRycy9kb3ducmV2LnhtbERPW2vCMBR+F/wP4Qi+aarghc4o4gVlMKbdfsChOUur&#10;zUltonb79cvDYI8f332xam0lHtT40rGC0TABQZw7XbJR8PmxH8xB+ICssXJMCr7Jw2rZ7Sww1e7J&#10;Z3pkwYgYwj5FBUUIdSqlzwuy6IeuJo7cl2sshggbI3WDzxhuKzlOkqm0WHJsKLCmTUH5NbtbBe50&#10;MPLyMzbbt91rMrm++1s5nSvV77XrFxCB2vAv/nMftYLZbBLnxjfxCc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2bMLEAAAA3QAAAA8AAAAAAAAAAAAAAAAAmAIAAGRycy9k&#10;b3ducmV2LnhtbFBLBQYAAAAABAAEAPUAAACJAwAAAAA=&#10;" path="m,36l234,e" filled="f">
              <v:path arrowok="t" o:connecttype="custom" o:connectlocs="0,25;201,0" o:connectangles="0,0"/>
              <o:lock v:ext="edit" aspectratio="t"/>
            </v:shape>
            <v:shape id="Freeform 4197" o:spid="_x0000_s2966" style="position:absolute;left:6470;top:2390;width:219;height:3;visibility:visible;mso-wrap-style:square;v-text-anchor:top" coordsize="2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vev8YA&#10;AADdAAAADwAAAGRycy9kb3ducmV2LnhtbESPzWrDMBCE74W+g9hCb41clzaJYyWEhJaUXPLjB1is&#10;jWwqrYylJM7bV4VCjsPMfMOUi8FZcaE+tJ4VvI4yEMS11y0bBdXx82UCIkRkjdYzKbhRgMX88aHE&#10;Qvsr7+lyiEYkCIcCFTQxdoWUoW7IYRj5jjh5J987jEn2RuoerwnurMyz7EM6bDktNNjRqqH653B2&#10;Cr62b1Ww6zyYqc2/b+f1bptvjFLPT8NyBiLSEO/h//ZGKxiP36fw9yY9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Zvev8YAAADdAAAADwAAAAAAAAAAAAAAAACYAgAAZHJz&#10;L2Rvd25yZXYueG1sUEsFBgAAAAAEAAQA9QAAAIsDAAAAAA==&#10;" path="m237,l,3e" filled="f">
              <v:path arrowok="t" o:connecttype="custom" o:connectlocs="202,0;0,3" o:connectangles="0,0"/>
              <o:lock v:ext="edit" aspectratio="t"/>
            </v:shape>
            <v:shape id="Freeform 4198" o:spid="_x0000_s2967" style="position:absolute;left:3198;top:2820;width:128;height:179;visibility:visible;mso-wrap-style:square;v-text-anchor:top" coordsize="138,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xY/8MA&#10;AADdAAAADwAAAGRycy9kb3ducmV2LnhtbERPzWqDQBC+F/oOyxRyq2sSq8VkE0pJoZcGon2A0Z2o&#10;6M6Ku4n27buHQo8f3//+uJhB3GlynWUF6ygGQVxb3XGj4Lv8eH4F4TyyxsEyKfghB8fD48Mec21n&#10;vtC98I0IIexyVNB6P+ZSurolgy6yI3HgrnYy6AOcGqknnEO4GeQmjlNpsOPQ0OJI7y3VfXEzCvrt&#10;qeqv55fyy1fnxCVpwZumUGr1tLztQHha/L/4z/2pFWRZGvaHN+EJyMM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xY/8MAAADdAAAADwAAAAAAAAAAAAAAAACYAgAAZHJzL2Rv&#10;d25yZXYueG1sUEsFBgAAAAAEAAQA9QAAAIgDAAAAAA==&#10;" path="m,l138,216e" filled="f">
              <v:path arrowok="t" o:connecttype="custom" o:connectlocs="0,0;119,148" o:connectangles="0,0"/>
              <o:lock v:ext="edit" aspectratio="t"/>
            </v:shape>
            <w10:wrap type="none"/>
            <w10:anchorlock/>
          </v:group>
        </w:pict>
      </w:r>
      <w:r>
        <w:tab/>
      </w:r>
      <w:r w:rsidR="00A5243E">
        <w:rPr>
          <w:noProof/>
        </w:rPr>
      </w:r>
      <w:r w:rsidR="00A5243E">
        <w:rPr>
          <w:noProof/>
        </w:rPr>
        <w:pict>
          <v:group id="Group 8224" o:spid="_x0000_s2968" style="width:213.85pt;height:81.05pt;mso-position-horizontal-relative:char;mso-position-vertical-relative:line" coordorigin="6048,11869" coordsize="4277,1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">
            <v:oval id="Oval 4200" o:spid="_x0000_s2969" style="position:absolute;left:6268;top:12139;width:3446;height: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ltPsUA&#10;AADdAAAADwAAAGRycy9kb3ducmV2LnhtbESPT2vCQBTE74V+h+UVeqsbjf+IriKVgj30YNT7I/tM&#10;gtm3Ifsa02/fFQo9DjPzG2a9HVyjeupC7dnAeJSAIi68rbk0cD59vC1BBUG22HgmAz8UYLt5flpj&#10;Zv2dj9TnUqoI4ZChgUqkzbQORUUOw8i3xNG7+s6hRNmV2nZ4j3DX6EmSzLXDmuNChS29V1Tc8m9n&#10;YF/u8nmvU5ml1/1BZrfL12c6Nub1ZditQAkN8h/+ax+sgcViOoHHm/gE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qW0+xQAAAN0AAAAPAAAAAAAAAAAAAAAAAJgCAABkcnMv&#10;ZG93bnJldi54bWxQSwUGAAAAAAQABAD1AAAAigMAAAAA&#10;">
              <o:lock v:ext="edit" aspectratio="t"/>
            </v:oval>
            <v:shape id="Text Box 4202" o:spid="_x0000_s2970" type="#_x0000_t202" style="position:absolute;left:7617;top:11869;width:898;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dzi8YA&#10;AADdAAAADwAAAGRycy9kb3ducmV2LnhtbESPQWvCQBCF7wX/wzKCt7qplVqiq4hgFaUHo9DrkB2T&#10;1Oxs2F1N9Nd3C4UeH2/e9+bNFp2pxY2crywreBkmIIhzqysuFJyO6+d3ED4ga6wtk4I7eVjMe08z&#10;TLVt+UC3LBQiQtinqKAMoUml9HlJBv3QNsTRO1tnMETpCqkdthFuajlKkjdpsOLYUGJDq5LyS3Y1&#10;8Y3s63O/R/fYoP/+0KG91Lv2pNSg3y2nIAJ14f/4L73VCiaT8Sv8rokIkP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dzi8YAAADdAAAADwAAAAAAAAAAAAAAAACYAgAAZHJz&#10;L2Rvd25yZXYueG1sUEsFBgAAAAAEAAQA9QAAAIsDAAAAAA==&#10;" filled="f" stroked="f">
              <o:lock v:ext="edit" aspectratio="t"/>
              <v:textbox inset=",.3mm">
                <w:txbxContent>
                  <w:p w:rsidR="004612D1" w:rsidRPr="002346F8" w:rsidRDefault="004612D1" w:rsidP="00A965C7">
                    <w:r w:rsidRPr="002346F8">
                      <w:rPr>
                        <w:i/>
                      </w:rPr>
                      <w:t xml:space="preserve">+ </w:t>
                    </w:r>
                    <w:r w:rsidRPr="002346F8">
                      <w:t>60</w:t>
                    </w:r>
                  </w:p>
                </w:txbxContent>
              </v:textbox>
            </v:shape>
            <v:shape id="Text Box 4203" o:spid="_x0000_s2971" type="#_x0000_t202" style="position:absolute;left:7617;top:13085;width:748;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7r/8UA&#10;AADdAAAADwAAAGRycy9kb3ducmV2LnhtbESPQWvCQBCF7wX/wzKCt7qxSJXoKkWoSsWDqdDrkB2T&#10;1Oxs2F1N9Ne7QqHHx5v3vXnzZWdqcSXnK8sKRsMEBHFudcWFguP35+sUhA/IGmvLpOBGHpaL3ssc&#10;U21bPtA1C4WIEPYpKihDaFIpfV6SQT+0DXH0TtYZDFG6QmqHbYSbWr4lybs0WHFsKLGhVUn5ObuY&#10;+Eb2s9/t0N036H/XOrTn+qs9KjXodx8zEIG68H/8l95qBZPJeAzPNREB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vuv/xQAAAN0AAAAPAAAAAAAAAAAAAAAAAJgCAABkcnMv&#10;ZG93bnJldi54bWxQSwUGAAAAAAQABAD1AAAAigMAAAAA&#10;" filled="f" stroked="f">
              <o:lock v:ext="edit" aspectratio="t"/>
              <v:textbox inset=",.3mm">
                <w:txbxContent>
                  <w:p w:rsidR="004612D1" w:rsidRPr="002346F8" w:rsidRDefault="004612D1" w:rsidP="00A965C7">
                    <w:r w:rsidRPr="002346F8">
                      <w:rPr>
                        <w:b/>
                      </w:rPr>
                      <w:t>–</w:t>
                    </w:r>
                    <w:r w:rsidRPr="002346F8">
                      <w:t xml:space="preserve"> 60</w:t>
                    </w:r>
                  </w:p>
                </w:txbxContent>
              </v:textbox>
            </v:shape>
            <v:shape id="Text Box 4204" o:spid="_x0000_s2972" type="#_x0000_t202" style="position:absolute;left:9564;top:12408;width:761;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hke8UA&#10;AADdAAAADwAAAGRycy9kb3ducmV2LnhtbESPzWrDMBCE74G+g9hCL6GWW5y4da2EtJDia34eYG2t&#10;f6i1MpYSO28fFQo9DjPzDZNvZ9OLK42us6zgJYpBEFdWd9woOJ/2z28gnEfW2FsmBTdysN08LHLM&#10;tJ34QNejb0SAsMtQQev9kEnpqpYMusgOxMGr7WjQBzk2Uo84Bbjp5Wscr6XBjsNCiwN9tVT9HC9G&#10;QV1My9X7VH77c3pI1p/YpaW9KfX0OO8+QHia/X/4r11oBWmarOD3TXgCcn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6GR7xQAAAN0AAAAPAAAAAAAAAAAAAAAAAJgCAABkcnMv&#10;ZG93bnJldi54bWxQSwUGAAAAAAQABAD1AAAAigMAAAAA&#10;" stroked="f">
              <o:lock v:ext="edit" aspectratio="t"/>
              <v:textbox>
                <w:txbxContent>
                  <w:p w:rsidR="004612D1" w:rsidRPr="002346F8" w:rsidRDefault="004612D1" w:rsidP="00A965C7">
                    <w:r w:rsidRPr="002346F8">
                      <w:t>13</w:t>
                    </w:r>
                    <w:r>
                      <w:t>5</w:t>
                    </w:r>
                  </w:p>
                </w:txbxContent>
              </v:textbox>
            </v:shape>
            <v:shape id="Freeform 4205" o:spid="_x0000_s2973" style="position:absolute;left:9440;top:12271;width:128;height:146;visibility:visible;mso-wrap-style:square;v-text-anchor:top" coordsize="153,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VZlsQA&#10;AADdAAAADwAAAGRycy9kb3ducmV2LnhtbESPQWvCQBSE70L/w/IEb7rRFi3RVUKl6KkSlZ4f2WcS&#10;zL4N2afGf98tFHocZuYbZrXpXaPu1IXas4HpJAFFXHhbc2ngfPocv4MKgmyx8UwGnhRgs34ZrDC1&#10;/sE53Y9SqgjhkKKBSqRNtQ5FRQ7DxLfE0bv4zqFE2ZXadviIcNfoWZLMtcOa40KFLX1UVFyPN2fg&#10;9urOh/xL5BCm22dtv7N9vsuMGQ37bAlKqJf/8F97bw0sFm9z+H0Tn4B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1WZbEAAAA3QAAAA8AAAAAAAAAAAAAAAAAmAIAAGRycy9k&#10;b3ducmV2LnhtbFBLBQYAAAAABAAEAPUAAACJAwAAAAA=&#10;" path="m,l153,195e" filled="f">
              <v:path arrowok="t" o:connecttype="custom" o:connectlocs="0,0;119,121" o:connectangles="0,0"/>
              <o:lock v:ext="edit" aspectratio="t"/>
            </v:shape>
            <v:shape id="Freeform 4206" o:spid="_x0000_s2974" style="position:absolute;left:6429;top:12781;width:195;height:27;visibility:visible;mso-wrap-style:square;v-text-anchor:top" coordsize="23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BubccA&#10;AADdAAAADwAAAGRycy9kb3ducmV2LnhtbESP3WoCMRSE7wXfIZxC7zRbaV1ZjSLaYimI9ecBDpvT&#10;7NbNyXaT6tqnN4LQy2FmvmEms9ZW4kSNLx0reOonIIhzp0s2Cg77t94IhA/IGivHpOBCHmbTbmeC&#10;mXZn3tJpF4yIEPYZKihCqDMpfV6QRd93NXH0vlxjMUTZGKkbPEe4reQgSYbSYslxocCaFgXlx92v&#10;VeA+V0Z+/w3Mcv36kbwcN/6nHI6Uenxo52MQgdrwH76337WCNH1O4fYmPgE5v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wbm3HAAAA3QAAAA8AAAAAAAAAAAAAAAAAmAIAAGRy&#10;cy9kb3ducmV2LnhtbFBLBQYAAAAABAAEAPUAAACMAwAAAAA=&#10;" path="m,36l234,e" filled="f">
              <v:path arrowok="t" o:connecttype="custom" o:connectlocs="0,23;181,0" o:connectangles="0,0"/>
              <o:lock v:ext="edit" aspectratio="t"/>
            </v:shape>
            <v:shape id="Freeform 4207" o:spid="_x0000_s2975" style="position:absolute;left:9366;top:12421;width:197;height:3;visibility:visible;mso-wrap-style:square;v-text-anchor:top" coordsize="2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7t+cIA&#10;AADdAAAADwAAAGRycy9kb3ducmV2LnhtbERPy2oCMRTdF/oP4Rbc1YxjqTo1iiiKxY2vD7hMbjOD&#10;yc0wiTr+fbMQXB7OezrvnBU3akPtWcGgn4EgLr2u2Sg4n9afYxAhImu0nknBgwLMZ+9vUyy0v/OB&#10;bsdoRArhUKCCKsamkDKUFTkMfd8QJ+7Ptw5jgq2RusV7CndW5ln2LR3WnBoqbGhZUXk5Xp2CzW54&#10;DnaVBzOx+e/jutrv8q1RqvfRLX5AROriS/x0b7WC0egrzU1v0hOQs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Du35wgAAAN0AAAAPAAAAAAAAAAAAAAAAAJgCAABkcnMvZG93&#10;bnJldi54bWxQSwUGAAAAAAQABAD1AAAAhwMAAAAA&#10;" path="m237,l,3e" filled="f">
              <v:path arrowok="t" o:connecttype="custom" o:connectlocs="182,0;0,3" o:connectangles="0,0"/>
              <o:lock v:ext="edit" aspectratio="t"/>
            </v:shape>
            <v:shape id="Freeform 4208" o:spid="_x0000_s2976" style="position:absolute;left:6425;top:12808;width:115;height:162;visibility:visible;mso-wrap-style:square;v-text-anchor:top" coordsize="138,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OtAsUA&#10;AADdAAAADwAAAGRycy9kb3ducmV2LnhtbESP3YrCMBSE74V9h3AWvNNUt/5VoyyLgjcKW/cBjs2x&#10;LW1OSpPV+vZGELwcZuYbZrXpTC2u1LrSsoLRMAJBnFldcq7g77QbzEE4j6yxtkwK7uRgs/7orTDR&#10;9sa/dE19LgKEXYIKCu+bREqXFWTQDW1DHLyLbQ36INtc6hZvAW5qOY6iqTRYclgosKGfgrIq/TcK&#10;qq/tubocJ6eDPx9jF09THuepUv3P7nsJwlPn3+FXe68VzGbxAp5vwhO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M60CxQAAAN0AAAAPAAAAAAAAAAAAAAAAAJgCAABkcnMv&#10;ZG93bnJldi54bWxQSwUGAAAAAAQABAD1AAAAigMAAAAA&#10;" path="m,l138,216e" filled="f">
              <v:path arrowok="t" o:connecttype="custom" o:connectlocs="0,0;107,136" o:connectangles="0,0"/>
              <o:lock v:ext="edit" aspectratio="t"/>
            </v:shape>
            <v:shape id="Text Box 4201" o:spid="_x0000_s2977" type="#_x0000_t202" style="position:absolute;left:6048;top:12416;width:377;height: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ZRPsIA&#10;AADdAAAADwAAAGRycy9kb3ducmV2LnhtbERPzWrCQBC+C77DMkIvohuLJhpdpS205Gr0AcbsmASz&#10;syG7Ncnbdw9Cjx/f/+E0mEY8qXO1ZQWrZQSCuLC65lLB9fK92IJwHlljY5kUjOTgdJxODphq2/OZ&#10;nrkvRQhhl6KCyvs2ldIVFRl0S9sSB+5uO4M+wK6UusM+hJtGvkdRLA3WHBoqbOmrouKR/xoF96yf&#10;b3b97cdfk/M6/sQ6udlRqbfZ8LEH4Wnw/+KXO9MKkmQT9oc34QnI4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RlE+wgAAAN0AAAAPAAAAAAAAAAAAAAAAAJgCAABkcnMvZG93&#10;bnJldi54bWxQSwUGAAAAAAQABAD1AAAAhwMAAAAA&#10;" stroked="f">
              <o:lock v:ext="edit" aspectratio="t"/>
              <v:textbox>
                <w:txbxContent>
                  <w:p w:rsidR="004612D1" w:rsidRPr="00977438" w:rsidRDefault="004612D1" w:rsidP="00A965C7">
                    <w:pPr>
                      <w:rPr>
                        <w:i/>
                        <w:sz w:val="28"/>
                        <w:szCs w:val="28"/>
                      </w:rPr>
                    </w:pPr>
                    <w:r>
                      <w:rPr>
                        <w:i/>
                        <w:sz w:val="28"/>
                        <w:szCs w:val="28"/>
                      </w:rPr>
                      <w:t>y</w:t>
                    </w:r>
                  </w:p>
                </w:txbxContent>
              </v:textbox>
            </v:shape>
            <w10:wrap type="none"/>
            <w10:anchorlock/>
          </v:group>
        </w:pict>
      </w:r>
    </w:p>
    <w:p w:rsidR="009B12D2" w:rsidRDefault="009B12D2" w:rsidP="009B12D2">
      <w:pPr>
        <w:pStyle w:val="Zadanie-tre"/>
        <w:tabs>
          <w:tab w:val="clear" w:pos="4536"/>
          <w:tab w:val="center" w:pos="2268"/>
          <w:tab w:val="center" w:pos="6804"/>
        </w:tabs>
      </w:pPr>
      <w:r>
        <w:tab/>
        <w:t>Rys. 1.</w:t>
      </w:r>
      <w:r>
        <w:tab/>
        <w:t>Rys. 2.</w:t>
      </w:r>
    </w:p>
    <w:p w:rsidR="001250C7" w:rsidRDefault="001250C7">
      <w:pPr>
        <w:jc w:val="both"/>
        <w:rPr>
          <w:b/>
        </w:rPr>
      </w:pPr>
      <w:r>
        <w:br w:type="page"/>
      </w:r>
    </w:p>
    <w:p w:rsidR="005A1C79" w:rsidRPr="005E1902" w:rsidRDefault="005A1C79" w:rsidP="005A1C79">
      <w:pPr>
        <w:pStyle w:val="Zadanie-nagwek"/>
      </w:pPr>
      <w:r>
        <w:lastRenderedPageBreak/>
        <w:t>Zadanie 20</w:t>
      </w:r>
      <w:r w:rsidRPr="005E1902">
        <w:t>.</w:t>
      </w:r>
    </w:p>
    <w:p w:rsidR="005A1C79" w:rsidRPr="005E1902" w:rsidRDefault="005A1C79" w:rsidP="005A1C79">
      <w:pPr>
        <w:pStyle w:val="Zadanie-tre"/>
        <w:rPr>
          <w:u w:val="single"/>
        </w:rPr>
      </w:pPr>
      <w:r w:rsidRPr="005E1902">
        <w:t xml:space="preserve">Liczbę </w:t>
      </w:r>
      <w:r w:rsidRPr="005E1902">
        <w:rPr>
          <w:i/>
        </w:rPr>
        <w:t>a</w:t>
      </w:r>
      <w:r w:rsidRPr="005E1902">
        <w:t xml:space="preserve"> obliczysz</w:t>
      </w:r>
      <w:r w:rsidR="002436C1">
        <w:t>,</w:t>
      </w:r>
      <w:r w:rsidRPr="005E1902">
        <w:t xml:space="preserve"> dodając liczbę 8 do liczby 32. Szukaną liczbę otrzymasz, dzieląc wynik tego dodawania przez 4.</w:t>
      </w:r>
    </w:p>
    <w:p w:rsidR="005A1C79" w:rsidRPr="005E1902" w:rsidRDefault="005A1C79" w:rsidP="005A1C79">
      <w:pPr>
        <w:pStyle w:val="Zadanie-nagwek"/>
      </w:pPr>
      <w:r>
        <w:t>Zadanie 2</w:t>
      </w:r>
      <w:r w:rsidRPr="005E1902">
        <w:t>1.</w:t>
      </w:r>
    </w:p>
    <w:p w:rsidR="005A1C79" w:rsidRPr="005E1902" w:rsidRDefault="005A1C79" w:rsidP="005A1C79">
      <w:pPr>
        <w:pStyle w:val="Zadanie-tre"/>
        <w:rPr>
          <w:bCs/>
        </w:rPr>
      </w:pPr>
      <w:r w:rsidRPr="005E1902">
        <w:rPr>
          <w:bCs/>
        </w:rPr>
        <w:t xml:space="preserve">Oblicz najpierw, ile kasztanów ma Kamil, a następnie, ile ma Zosia. Zwróć uwagę, że </w:t>
      </w:r>
      <w:r w:rsidRPr="005E1902">
        <w:t>Maciek ma 2 razy mniej kasztanów niż Kamil, czyli Kamil ma ich 2 razy więcej niż Maciek.</w:t>
      </w:r>
    </w:p>
    <w:p w:rsidR="005A1C79" w:rsidRPr="005E1902" w:rsidRDefault="005A1C79" w:rsidP="005A1C79">
      <w:pPr>
        <w:pStyle w:val="Zadanie-tre"/>
      </w:pPr>
      <w:r w:rsidRPr="005E1902">
        <w:t xml:space="preserve">Maciek ma 7 kasztanów. Kamil ma ich 2 razy więcej niż Maciek, czyli </w:t>
      </w:r>
      <w:r w:rsidRPr="005E1902">
        <w:rPr>
          <w:noProof/>
          <w:position w:val="-6"/>
        </w:rPr>
        <w:drawing>
          <wp:inline distT="0" distB="0" distL="0" distR="0">
            <wp:extent cx="568325" cy="172720"/>
            <wp:effectExtent l="0" t="0" r="0" b="0"/>
            <wp:docPr id="6" name="Obraz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8325" cy="172720"/>
                    </a:xfrm>
                    <a:prstGeom prst="rect">
                      <a:avLst/>
                    </a:prstGeom>
                    <a:noFill/>
                    <a:ln>
                      <a:noFill/>
                    </a:ln>
                  </pic:spPr>
                </pic:pic>
              </a:graphicData>
            </a:graphic>
          </wp:inline>
        </w:drawing>
      </w:r>
      <w:r w:rsidRPr="005E1902">
        <w:rPr>
          <w:position w:val="-6"/>
        </w:rPr>
        <w:t xml:space="preserve"> </w:t>
      </w:r>
      <w:r w:rsidRPr="005E1902">
        <w:t xml:space="preserve">kasztanów. Łączna liczba kasztanów obu chłopców to </w:t>
      </w:r>
      <w:r w:rsidRPr="005E1902">
        <w:rPr>
          <w:noProof/>
          <w:position w:val="-6"/>
        </w:rPr>
        <w:drawing>
          <wp:inline distT="0" distB="0" distL="0" distR="0">
            <wp:extent cx="692150" cy="172720"/>
            <wp:effectExtent l="0" t="0" r="0" b="0"/>
            <wp:docPr id="7" name="Obraz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2150" cy="172720"/>
                    </a:xfrm>
                    <a:prstGeom prst="rect">
                      <a:avLst/>
                    </a:prstGeom>
                    <a:noFill/>
                    <a:ln>
                      <a:noFill/>
                    </a:ln>
                  </pic:spPr>
                </pic:pic>
              </a:graphicData>
            </a:graphic>
          </wp:inline>
        </w:drawing>
      </w:r>
      <w:r w:rsidRPr="005E1902">
        <w:t xml:space="preserve">. Kamil i Maciek mają razem 3 razy więcej kasztanów niż Zosia, czyli Zosia ma ich 3 razy mniej niż obaj chłopcy. Zatem Zosia ma </w:t>
      </w:r>
      <w:r w:rsidRPr="005E1902">
        <w:rPr>
          <w:position w:val="-6"/>
        </w:rPr>
        <w:object w:dxaOrig="920" w:dyaOrig="279">
          <v:shape id="_x0000_i1156" type="#_x0000_t75" style="width:44.15pt;height:12.8pt" o:ole="">
            <v:imagedata r:id="rId227" o:title=""/>
          </v:shape>
          <o:OLEObject Type="Embed" ProgID="Equation.DSMT4" ShapeID="_x0000_i1156" DrawAspect="Content" ObjectID="_1508845042" r:id="rId228"/>
        </w:object>
      </w:r>
      <w:r w:rsidRPr="005E1902">
        <w:t xml:space="preserve"> kasztanów. </w:t>
      </w:r>
    </w:p>
    <w:p w:rsidR="005A1C79" w:rsidRPr="005E1902" w:rsidRDefault="00AE5803" w:rsidP="00AE5803">
      <w:pPr>
        <w:pStyle w:val="Zadanie-nagwek"/>
      </w:pPr>
      <w:r>
        <w:t xml:space="preserve">Zadanie </w:t>
      </w:r>
      <w:r w:rsidR="005A1C79">
        <w:t>22</w:t>
      </w:r>
      <w:r w:rsidR="005A1C79" w:rsidRPr="005E1902">
        <w:t>.</w:t>
      </w:r>
    </w:p>
    <w:p w:rsidR="005A1C79" w:rsidRPr="005E1902" w:rsidRDefault="005A1C79" w:rsidP="00AE5803">
      <w:pPr>
        <w:pStyle w:val="Zadanie-tre"/>
      </w:pPr>
      <w:r w:rsidRPr="005E1902">
        <w:t>Za 3 lata Ania będzie miała 29 lat, czyli teraz ma o 3 lata mniej. Ile lat ma teraz Ania? Ania jest teraz od mamy dwa razy młodsza, zatem mama jest od Ani dwa razy starsza. Ile lat ma mama Ani?</w:t>
      </w:r>
    </w:p>
    <w:p w:rsidR="005A1C79" w:rsidRPr="005E1902" w:rsidRDefault="002436C1" w:rsidP="00AE5803">
      <w:pPr>
        <w:pStyle w:val="Zadanie-nagwek"/>
      </w:pPr>
      <w:r>
        <w:t xml:space="preserve">Zadanie </w:t>
      </w:r>
      <w:r w:rsidR="005A1C79" w:rsidRPr="005E1902">
        <w:t>2</w:t>
      </w:r>
      <w:r w:rsidR="005A1C79">
        <w:t>3</w:t>
      </w:r>
      <w:r w:rsidR="005A1C79" w:rsidRPr="005E1902">
        <w:t>.</w:t>
      </w:r>
    </w:p>
    <w:p w:rsidR="005A1C79" w:rsidRPr="005E1902" w:rsidRDefault="005A1C79" w:rsidP="00AE5803">
      <w:pPr>
        <w:pStyle w:val="Zadanie-tre"/>
      </w:pPr>
      <w:r w:rsidRPr="005E1902">
        <w:t xml:space="preserve">Oblicz liczbę wszystkich </w:t>
      </w:r>
      <w:r w:rsidR="00A965C7">
        <w:t xml:space="preserve">osób, które zapisały </w:t>
      </w:r>
      <w:r w:rsidRPr="005E1902">
        <w:t xml:space="preserve">się na kurs tańca, a następnie zauważ, że liczba zapisanych chłopców jest czwartą częścią tej liczby. </w:t>
      </w:r>
    </w:p>
    <w:p w:rsidR="005A1C79" w:rsidRPr="005E1902" w:rsidRDefault="00A5243E" w:rsidP="00A9363C">
      <w:pPr>
        <w:pStyle w:val="Akapitzrysunkiem"/>
      </w:pPr>
      <w:r>
        <w:pict>
          <v:group id="Group 580" o:spid="_x0000_s2978" style="width:188.95pt;height:84.9pt;mso-position-horizontal-relative:char;mso-position-vertical-relative:line" coordorigin="1705,9408" coordsize="3779,16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">
            <v:shape id="AutoShape 574" o:spid="_x0000_s2979" type="#_x0000_t87" style="position:absolute;left:2125;top:9477;width:161;height:73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RbiMcA&#10;AADdAAAADwAAAGRycy9kb3ducmV2LnhtbESPQWvCQBSE70L/w/IKvUjdqKGR1FWqIgg91Vi8PrLP&#10;JG32bdjdmvTfdwuCx2FmvmGW68G04krON5YVTCcJCOLS6oYrBadi/7wA4QOyxtYyKfglD+vVw2iJ&#10;ubY9f9D1GCoRIexzVFCH0OVS+rImg35iO+LoXawzGKJ0ldQO+wg3rZwlyYs02HBcqLGjbU3l9/HH&#10;KEjTzTxNNp87V1z6E56/smJ8eFfq6XF4ewURaAj38K190AqybD6F/zfxCc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0W4jHAAAA3QAAAA8AAAAAAAAAAAAAAAAAmAIAAGRy&#10;cy9kb3ducmV2LnhtbFBLBQYAAAAABAAEAPUAAACMAwAAAAA=&#10;" strokeweight=".5pt"/>
            <v:shape id="AutoShape 575" o:spid="_x0000_s2980" type="#_x0000_t87" style="position:absolute;left:3451;top:8852;width:161;height:3402;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291ccA&#10;AADdAAAADwAAAGRycy9kb3ducmV2LnhtbESPT2vCQBTE74V+h+UJvdWNsTYSXaUtrYgi4p+Dx0f2&#10;mYRm34bsNsZv7wpCj8PM/IaZzjtTiZYaV1pWMOhHIIgzq0vOFRwPP69jEM4ja6wsk4IrOZjPnp+m&#10;mGp74R21e5+LAGGXooLC+zqV0mUFGXR9WxMH72wbgz7IJpe6wUuAm0rGUfQuDZYcFgqs6aug7Hf/&#10;ZxSsPmmxjb8365MfvS02ozYxw9VaqZde9zEB4anz/+FHe6kVJMkwhvub8AT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9vdXHAAAA3QAAAA8AAAAAAAAAAAAAAAAAmAIAAGRy&#10;cy9kb3ducmV2LnhtbFBLBQYAAAAABAAEAPUAAACMAwAAAAA=&#10;" strokeweight=".5pt"/>
            <v:rect id="Rectangle 568" o:spid="_x0000_s2981" style="position:absolute;left:1843;top:9987;width:726;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u2pcMA&#10;AADdAAAADwAAAGRycy9kb3ducmV2LnhtbESPwWrDMBBE74X8g9hCLyWRG0Ed3CghBAo9FZzmAxZr&#10;a5lKK2MpsfL3UaHQ4zAzb5jtPnsnrjTFIbCGl1UFgrgLZuBew/nrfbkBEROyQReYNNwown63eNhi&#10;Y8LMLV1PqRcFwrFBDTalsZEydpY8xlUYiYv3HSaPqcipl2bCucC9k+uqepUeBy4LFkc6Wup+Thev&#10;4Tm67G3bq3Vb5/PhMjulPp3WT4/58AYiUU7/4b/2h9FQ10rB75vyBOTu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u2pcMAAADdAAAADwAAAAAAAAAAAAAAAACYAgAAZHJzL2Rv&#10;d25yZXYueG1sUEsFBgAAAAAEAAQA9QAAAIgDAAAAAA==&#10;" filled="f" strokeweight=".5pt"/>
            <v:rect id="Rectangle 569" o:spid="_x0000_s2982" style="position:absolute;left:2731;top:9987;width:726;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Iu0cQA&#10;AADdAAAADwAAAGRycy9kb3ducmV2LnhtbESPUWvCMBSF3wf7D+EO9jJmqh2rVKOIMPBpUPUHXJpr&#10;U0xuShNt9u8XYbDHwznnO5z1Njkr7jSG3rOC+awAQdx63XOn4Hz6el+CCBFZo/VMCn4owHbz/LTG&#10;WvuJG7ofYycyhEONCkyMQy1laA05DDM/EGfv4keHMcuxk3rEKcOdlYui+JQOe84LBgfaG2qvx5tT&#10;8BZscqbpykVTpfPuNtmy/LZKvb6k3QpEpBT/w3/tg1ZQVeUHPN7k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iLtHEAAAA3QAAAA8AAAAAAAAAAAAAAAAAmAIAAGRycy9k&#10;b3ducmV2LnhtbFBLBQYAAAAABAAEAPUAAACJAwAAAAA=&#10;" filled="f" strokeweight=".5pt"/>
            <v:rect id="Rectangle 570" o:spid="_x0000_s2983" style="position:absolute;left:3607;top:9987;width:726;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6LSsQA&#10;AADdAAAADwAAAGRycy9kb3ducmV2LnhtbESPUWvCMBSF3wf7D+EO9jJmqmWrVKOIMPBpUPUHXJpr&#10;U0xuShNt9u8XYbDHwznnO5z1Njkr7jSG3rOC+awAQdx63XOn4Hz6el+CCBFZo/VMCn4owHbz/LTG&#10;WvuJG7ofYycyhEONCkyMQy1laA05DDM/EGfv4keHMcuxk3rEKcOdlYui+JQOe84LBgfaG2qvx5tT&#10;8BZscqbpykVTpfPuNtmy/LZKvb6k3QpEpBT/w3/tg1ZQVeUHPN7k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ui0rEAAAA3QAAAA8AAAAAAAAAAAAAAAAAmAIAAGRycy9k&#10;b3ducmV2LnhtbFBLBQYAAAAABAAEAPUAAACJAwAAAAA=&#10;" filled="f" strokeweight=".5pt"/>
            <v:rect id="Rectangle 571" o:spid="_x0000_s2984" style="position:absolute;left:4483;top:9987;width:726;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wVPcMA&#10;AADdAAAADwAAAGRycy9kb3ducmV2LnhtbESPUWvCMBSF34X9h3AHe5GZzoKVahQZDHwaVP0Bl+au&#10;KSY3pYk2+/dmMPDxcM75Dme7T86KO42h96zgY1GAIG697rlTcDl/va9BhIis0XomBb8UYL97mW2x&#10;1n7ihu6n2IkM4VCjAhPjUEsZWkMOw8IPxNn78aPDmOXYST3ilOHOymVRrKTDnvOCwYE+DbXX080p&#10;mAebnGm6ctlU6XK4TbYsv61Sb6/psAERKcVn+L991AqqqlzB35v8BOTu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wVPcMAAADdAAAADwAAAAAAAAAAAAAAAACYAgAAZHJzL2Rv&#10;d25yZXYueG1sUEsFBgAAAAAEAAQA9QAAAIgDAAAAAA==&#10;" filled="f" strokeweight=".5pt"/>
            <v:shape id="AutoShape 576" o:spid="_x0000_s2985" type="#_x0000_t87" style="position:absolute;left:3885;top:8607;width:161;height:249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FmZ8YA&#10;AADdAAAADwAAAGRycy9kb3ducmV2LnhtbESPQWvCQBSE74X+h+UVeil10xoaia5SWwqCJ43i9ZF9&#10;JtHs27C7NfHfu0Khx2FmvmFmi8G04kLON5YVvI0SEMSl1Q1XCnbFz+sEhA/IGlvLpOBKHhbzx4cZ&#10;5tr2vKHLNlQiQtjnqKAOocul9GVNBv3IdsTRO1pnMETpKqkd9hFuWvmeJB/SYMNxocaOvmoqz9tf&#10;oyBNl+M0We6/XXHsd3g4ZcXLaq3U89PwOQURaAj/4b/2SivIsnEG9zfxCc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FmZ8YAAADdAAAADwAAAAAAAAAAAAAAAACYAgAAZHJz&#10;L2Rvd25yZXYueG1sUEsFBgAAAAAEAAQA9QAAAIsDAAAAAA==&#10;" strokeweight=".5pt"/>
            <v:shape id="Text Box 577" o:spid="_x0000_s2986" type="#_x0000_t202" style="position:absolute;left:1705;top:9408;width:1279;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nSsUA&#10;AADdAAAADwAAAGRycy9kb3ducmV2LnhtbERPTWvCQBC9C/0PyxR6000tNiF1FQmIRewhaS69TbNj&#10;EpqdjdmtRn+9eyj0+Hjfy/VoOnGmwbWWFTzPIhDEldUt1wrKz+00AeE8ssbOMim4koP16mGyxFTb&#10;C+d0LnwtQgi7FBU03veplK5qyKCb2Z44cEc7GPQBDrXUA15CuOnkPIpepcGWQ0ODPWUNVT/Fr1Gw&#10;z7YfmH/PTXLrst3huOlP5ddCqafHcfMGwtPo/8V/7netII5fwtzwJjw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L6dKxQAAAN0AAAAPAAAAAAAAAAAAAAAAAJgCAABkcnMv&#10;ZG93bnJldi54bWxQSwUGAAAAAAQABAD1AAAAigMAAAAA&#10;" filled="f" stroked="f" strokeweight=".5pt">
              <v:textbox>
                <w:txbxContent>
                  <w:p w:rsidR="004612D1" w:rsidRDefault="004612D1" w:rsidP="005A1C79">
                    <w:r>
                      <w:t>chłopcy</w:t>
                    </w:r>
                  </w:p>
                </w:txbxContent>
              </v:textbox>
            </v:shape>
            <v:shape id="Text Box 578" o:spid="_x0000_s2987" type="#_x0000_t202" style="position:absolute;left:3330;top:9439;width:1566;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MC0cgA&#10;AADdAAAADwAAAGRycy9kb3ducmV2LnhtbESPT2vCQBTE7wW/w/KE3uqmitVGV5GAtJT2YMylt2f2&#10;5Q/Nvo3ZrcZ+elcoeBxm5jfMct2bRpyoc7VlBc+jCARxbnXNpYJsv32ag3AeWWNjmRRcyMF6NXhY&#10;YqztmXd0Sn0pAoRdjAoq79tYSpdXZNCNbEscvMJ2Bn2QXSl1h+cAN40cR9GLNFhzWKiwpaSi/Cf9&#10;NQo+ku0X7g5jM/9rkrfPYtMes++pUo/DfrMA4an39/B/+10rmM0mr3B7E56AX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YwLRyAAAAN0AAAAPAAAAAAAAAAAAAAAAAJgCAABk&#10;cnMvZG93bnJldi54bWxQSwUGAAAAAAQABAD1AAAAjQMAAAAA&#10;" filled="f" stroked="f" strokeweight=".5pt">
              <v:textbox>
                <w:txbxContent>
                  <w:p w:rsidR="004612D1" w:rsidRDefault="004612D1" w:rsidP="005A1C79">
                    <w:r>
                      <w:t>dziewczęta</w:t>
                    </w:r>
                  </w:p>
                </w:txbxContent>
              </v:textbox>
            </v:shape>
            <v:shape id="Text Box 579" o:spid="_x0000_s2988" type="#_x0000_t202" style="position:absolute;left:1838;top:10567;width:3646;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YMcUA&#10;AADdAAAADwAAAGRycy9kb3ducmV2LnhtbERPTWvCQBC9C/0PyxR6002lNiF1FQmIRewhaS69TbNj&#10;EpqdjdmtRn+9eyj0+Hjfy/VoOnGmwbWWFTzPIhDEldUt1wrKz+00AeE8ssbOMim4koP16mGyxFTb&#10;C+d0LnwtQgi7FBU03veplK5qyKCb2Z44cEc7GPQBDrXUA15CuOnkPIpepcGWQ0ODPWUNVT/Fr1Gw&#10;z7YfmH/PTXLrst3huOlP5ddCqafHcfMGwtPo/8V/7netII5fwv7wJjw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9gxxQAAAN0AAAAPAAAAAAAAAAAAAAAAAJgCAABkcnMv&#10;ZG93bnJldi54bWxQSwUGAAAAAAQABAD1AAAAigMAAAAA&#10;" filled="f" stroked="f" strokeweight=".5pt">
              <v:textbox>
                <w:txbxContent>
                  <w:p w:rsidR="004612D1" w:rsidRDefault="004612D1" w:rsidP="005A1C79">
                    <w:r>
                      <w:t>wszyscy uczestnicy kursu tańca</w:t>
                    </w:r>
                  </w:p>
                </w:txbxContent>
              </v:textbox>
            </v:shape>
            <w10:wrap type="none"/>
            <w10:anchorlock/>
          </v:group>
        </w:pict>
      </w:r>
    </w:p>
    <w:p w:rsidR="005A1C79" w:rsidRPr="005E1902" w:rsidRDefault="005A1C79" w:rsidP="00AE5803">
      <w:pPr>
        <w:pStyle w:val="Zadanie-tre"/>
      </w:pPr>
      <w:r w:rsidRPr="005E1902">
        <w:t>Ponieważ dziewcząt zapisało się trzy razy więcej niż chłopców, to aby obliczyć liczbę dzie</w:t>
      </w:r>
      <w:r w:rsidRPr="005E1902">
        <w:t>w</w:t>
      </w:r>
      <w:r w:rsidRPr="005E1902">
        <w:t xml:space="preserve">cząt, liczbę chłopców musisz pomnożyć przez trzy. </w:t>
      </w:r>
    </w:p>
    <w:p w:rsidR="005A1C79" w:rsidRPr="005E1902" w:rsidRDefault="002436C1" w:rsidP="00AE5803">
      <w:pPr>
        <w:pStyle w:val="Zadanie-nagwek"/>
      </w:pPr>
      <w:r>
        <w:t xml:space="preserve">Zadanie </w:t>
      </w:r>
      <w:r w:rsidR="005A1C79" w:rsidRPr="005E1902">
        <w:t>2</w:t>
      </w:r>
      <w:r w:rsidR="005A1C79">
        <w:t>4</w:t>
      </w:r>
      <w:r w:rsidR="005A1C79" w:rsidRPr="005E1902">
        <w:t>.</w:t>
      </w:r>
    </w:p>
    <w:p w:rsidR="005A1C79" w:rsidRPr="005E1902" w:rsidRDefault="005A1C79" w:rsidP="00AE5803">
      <w:pPr>
        <w:pStyle w:val="Zadanie-tre"/>
      </w:pPr>
      <w:r w:rsidRPr="005E1902">
        <w:t>Wykorzystaj cechę podzielności liczby przez 9: liczba jest podzielna przez 9, jeśli suma jej cyfr jest liczbą podzielną przez 9.</w:t>
      </w:r>
    </w:p>
    <w:p w:rsidR="005A1C79" w:rsidRPr="005E1902" w:rsidRDefault="00AE5803" w:rsidP="00AE5803">
      <w:pPr>
        <w:pStyle w:val="Zadanie-nagwek"/>
      </w:pPr>
      <w:r>
        <w:t xml:space="preserve">Zadanie </w:t>
      </w:r>
      <w:r w:rsidR="005A1C79" w:rsidRPr="005E1902">
        <w:t>2</w:t>
      </w:r>
      <w:r w:rsidR="005A1C79">
        <w:t>5</w:t>
      </w:r>
      <w:r w:rsidR="005A1C79" w:rsidRPr="005E1902">
        <w:t>.</w:t>
      </w:r>
    </w:p>
    <w:p w:rsidR="005A1C79" w:rsidRPr="005E1902" w:rsidRDefault="005A1C79" w:rsidP="00AE5803">
      <w:pPr>
        <w:pStyle w:val="Zadanie-tre"/>
      </w:pPr>
      <w:r w:rsidRPr="005E1902">
        <w:t>W tym zadaniu wystarczy wypisać liczby podzielne przez 9 nie większe niż 50. Są to: 9, 18, 27, 36 i 45. Teraz wystarczy spośród wypisanych liczb wybrać te, które są nieparzyste i pol</w:t>
      </w:r>
      <w:r w:rsidRPr="005E1902">
        <w:t>i</w:t>
      </w:r>
      <w:r w:rsidRPr="005E1902">
        <w:t xml:space="preserve">czyć, ile ich jest. </w:t>
      </w:r>
    </w:p>
    <w:p w:rsidR="005A1C79" w:rsidRPr="005E1902" w:rsidRDefault="00AE5803" w:rsidP="00AE5803">
      <w:pPr>
        <w:pStyle w:val="Zadanie-nagwek"/>
      </w:pPr>
      <w:r>
        <w:t xml:space="preserve">Zadanie </w:t>
      </w:r>
      <w:r w:rsidR="005A1C79" w:rsidRPr="005E1902">
        <w:t>2</w:t>
      </w:r>
      <w:r w:rsidR="005A1C79">
        <w:t>6</w:t>
      </w:r>
      <w:r w:rsidR="005A1C79" w:rsidRPr="005E1902">
        <w:t>.</w:t>
      </w:r>
    </w:p>
    <w:p w:rsidR="005A1C79" w:rsidRPr="005E1902" w:rsidRDefault="005A1C79" w:rsidP="00AE5803">
      <w:pPr>
        <w:pStyle w:val="Zadanie-tre"/>
      </w:pPr>
      <w:r w:rsidRPr="005E1902">
        <w:t>Jak obliczysz łączną liczbę zdobytych przez dzieci kartoników?</w:t>
      </w:r>
    </w:p>
    <w:p w:rsidR="005A1C79" w:rsidRPr="005E1902" w:rsidRDefault="005A1C79" w:rsidP="00AE5803">
      <w:pPr>
        <w:pStyle w:val="Zadanie-tre"/>
      </w:pPr>
      <w:r w:rsidRPr="005E1902">
        <w:t>Ile punktów dostaje gracz za zdobycie żółtego kartonika? A ile za zdobycie czerwonego?</w:t>
      </w:r>
    </w:p>
    <w:p w:rsidR="005A1C79" w:rsidRPr="005E1902" w:rsidRDefault="005A1C79" w:rsidP="00AE5803">
      <w:pPr>
        <w:pStyle w:val="Zadanie-tre"/>
      </w:pPr>
      <w:r w:rsidRPr="005E1902">
        <w:lastRenderedPageBreak/>
        <w:t>Łączna liczba zdobytych przez dzieci kartoników to suma podanych w tabeli liczb kartoników żółtych i czerwonych (</w:t>
      </w:r>
      <w:r w:rsidRPr="009B12D2">
        <w:rPr>
          <w:rStyle w:val="Doobnianiawzorwo5pt"/>
          <w:noProof/>
          <w:position w:val="-20"/>
        </w:rPr>
        <w:drawing>
          <wp:inline distT="0" distB="0" distL="0" distR="0">
            <wp:extent cx="1295400" cy="190500"/>
            <wp:effectExtent l="0" t="0" r="0" b="0"/>
            <wp:docPr id="8" name="Obraz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95400" cy="190500"/>
                    </a:xfrm>
                    <a:prstGeom prst="rect">
                      <a:avLst/>
                    </a:prstGeom>
                    <a:noFill/>
                    <a:ln>
                      <a:noFill/>
                    </a:ln>
                  </pic:spPr>
                </pic:pic>
              </a:graphicData>
            </a:graphic>
          </wp:inline>
        </w:drawing>
      </w:r>
      <w:r w:rsidRPr="005E1902">
        <w:t xml:space="preserve">). </w:t>
      </w:r>
    </w:p>
    <w:p w:rsidR="005A1C79" w:rsidRPr="005E1902" w:rsidRDefault="005A1C79" w:rsidP="00AE5803">
      <w:pPr>
        <w:pStyle w:val="Zadanie-tre"/>
      </w:pPr>
      <w:r w:rsidRPr="005E1902">
        <w:t>Liczba punktów uzyskanych za czerwone kartoniki jest taka sama jak liczba tych kartoników. Liczba punktów uzyskanych za żółte kartoniki jest trzy razy większa od liczby tych karton</w:t>
      </w:r>
      <w:r w:rsidRPr="005E1902">
        <w:t>i</w:t>
      </w:r>
      <w:r w:rsidRPr="005E1902">
        <w:t>ków. Oskar otrzymał zatem 80 punktów (</w:t>
      </w:r>
      <w:r w:rsidRPr="005E1902">
        <w:rPr>
          <w:position w:val="-6"/>
        </w:rPr>
        <w:object w:dxaOrig="880" w:dyaOrig="279">
          <v:shape id="_x0000_i1158" type="#_x0000_t75" style="width:44.15pt;height:12.8pt" o:ole="">
            <v:imagedata r:id="rId230" o:title=""/>
          </v:shape>
          <o:OLEObject Type="Embed" ProgID="Equation.DSMT4" ShapeID="_x0000_i1158" DrawAspect="Content" ObjectID="_1508845043" r:id="rId231"/>
        </w:object>
      </w:r>
      <w:r w:rsidRPr="005E1902">
        <w:t>) i Asia otrzymała 80 punktów</w:t>
      </w:r>
      <w:r w:rsidR="00A85C9B">
        <w:br/>
      </w:r>
      <w:r w:rsidRPr="005E1902">
        <w:t>(</w:t>
      </w:r>
      <w:r w:rsidRPr="005E1902">
        <w:rPr>
          <w:position w:val="-6"/>
        </w:rPr>
        <w:object w:dxaOrig="980" w:dyaOrig="279">
          <v:shape id="_x0000_i1159" type="#_x0000_t75" style="width:50.35pt;height:12.8pt" o:ole="">
            <v:imagedata r:id="rId232" o:title=""/>
          </v:shape>
          <o:OLEObject Type="Embed" ProgID="Equation.DSMT4" ShapeID="_x0000_i1159" DrawAspect="Content" ObjectID="_1508845044" r:id="rId233"/>
        </w:object>
      </w:r>
      <w:r w:rsidRPr="005E1902">
        <w:t>).</w:t>
      </w:r>
    </w:p>
    <w:p w:rsidR="005A1C79" w:rsidRPr="005E1902" w:rsidRDefault="00AE5803" w:rsidP="00AE5803">
      <w:pPr>
        <w:pStyle w:val="Zadanie-nagwek"/>
        <w:rPr>
          <w:bCs/>
        </w:rPr>
      </w:pPr>
      <w:r>
        <w:t xml:space="preserve">Zadanie </w:t>
      </w:r>
      <w:r w:rsidR="005A1C79" w:rsidRPr="005E1902">
        <w:rPr>
          <w:bCs/>
        </w:rPr>
        <w:t>2</w:t>
      </w:r>
      <w:r w:rsidR="005A1C79">
        <w:rPr>
          <w:bCs/>
        </w:rPr>
        <w:t>7</w:t>
      </w:r>
      <w:r w:rsidR="005A1C79" w:rsidRPr="005E1902">
        <w:rPr>
          <w:bCs/>
        </w:rPr>
        <w:t>.</w:t>
      </w:r>
    </w:p>
    <w:p w:rsidR="005A1C79" w:rsidRPr="005E1902" w:rsidRDefault="005A1C79" w:rsidP="00AE5803">
      <w:pPr>
        <w:pStyle w:val="Zadanie-tre"/>
      </w:pPr>
      <w:r w:rsidRPr="005E1902">
        <w:t xml:space="preserve">Oblicz łączną masę któregokolwiek z czterech zestawów. Jeśli jest ona większa od </w:t>
      </w:r>
      <w:smartTag w:uri="urn:schemas-microsoft-com:office:smarttags" w:element="metricconverter">
        <w:smartTagPr>
          <w:attr w:name="ProductID" w:val="500 kg"/>
        </w:smartTagPr>
        <w:r w:rsidRPr="005E1902">
          <w:t>500 kg</w:t>
        </w:r>
      </w:smartTag>
      <w:r w:rsidRPr="005E1902">
        <w:t xml:space="preserve">, to poszukaj lżejszego zestawu. </w:t>
      </w:r>
    </w:p>
    <w:p w:rsidR="005A1C79" w:rsidRPr="005E1902" w:rsidRDefault="00AE5803" w:rsidP="00AE5803">
      <w:pPr>
        <w:pStyle w:val="Zadanie-nagwek"/>
      </w:pPr>
      <w:r>
        <w:t xml:space="preserve">Zadanie </w:t>
      </w:r>
      <w:r w:rsidR="005A1C79" w:rsidRPr="005E1902">
        <w:t>2</w:t>
      </w:r>
      <w:r w:rsidR="005A1C79">
        <w:t>8</w:t>
      </w:r>
      <w:r w:rsidR="005A1C79" w:rsidRPr="005E1902">
        <w:t>.</w:t>
      </w:r>
    </w:p>
    <w:p w:rsidR="005A1C79" w:rsidRPr="005E1902" w:rsidRDefault="005A1C79" w:rsidP="00AE5803">
      <w:pPr>
        <w:pStyle w:val="Zadanie-tre"/>
      </w:pPr>
      <w:r w:rsidRPr="005E1902">
        <w:t>Odczytaj z tabeli wysokość nad poziomem morza Rabki-Zdr</w:t>
      </w:r>
      <w:r w:rsidR="00F659E5">
        <w:t>oju</w:t>
      </w:r>
      <w:r w:rsidRPr="005E1902">
        <w:t>, Barda oraz Olszówki. Które z</w:t>
      </w:r>
      <w:r w:rsidR="002436C1">
        <w:t> </w:t>
      </w:r>
      <w:r w:rsidRPr="005E1902">
        <w:t>tych miejsc jest położone najwyżej, a które najniżej?</w:t>
      </w:r>
    </w:p>
    <w:p w:rsidR="005A1C79" w:rsidRPr="005E1902" w:rsidRDefault="00AE5803" w:rsidP="00AE5803">
      <w:pPr>
        <w:pStyle w:val="Zadanie-nagwek"/>
      </w:pPr>
      <w:r>
        <w:t xml:space="preserve">Zadanie </w:t>
      </w:r>
      <w:r w:rsidR="005A1C79" w:rsidRPr="005E1902">
        <w:rPr>
          <w:rFonts w:eastAsia="Calibri"/>
        </w:rPr>
        <w:t>2</w:t>
      </w:r>
      <w:r w:rsidR="005A1C79">
        <w:rPr>
          <w:rFonts w:eastAsia="Calibri"/>
        </w:rPr>
        <w:t>9</w:t>
      </w:r>
      <w:r w:rsidR="005A1C79" w:rsidRPr="005E1902">
        <w:rPr>
          <w:rFonts w:eastAsia="Calibri"/>
        </w:rPr>
        <w:t>.</w:t>
      </w:r>
    </w:p>
    <w:p w:rsidR="005A1C79" w:rsidRPr="005E1902" w:rsidRDefault="005A1C79" w:rsidP="00AE5803">
      <w:pPr>
        <w:pStyle w:val="Zadanie-tre"/>
      </w:pPr>
      <w:r w:rsidRPr="005E1902">
        <w:t>Zauważ, że o wyniku zaokrąglenia liczby do pełnych dziesiątek decyduje cyfra jedności.</w:t>
      </w:r>
    </w:p>
    <w:p w:rsidR="005A1C79" w:rsidRPr="005E1902" w:rsidRDefault="005A1C79" w:rsidP="00AE5803">
      <w:pPr>
        <w:pStyle w:val="Zadanie-tre"/>
      </w:pPr>
      <w:r w:rsidRPr="005E1902">
        <w:t>W przypadku Ani jest to cyfra nie mniejsza od 5, dlatego cyfrę dziesiątek należy zwiększyć</w:t>
      </w:r>
      <w:r w:rsidR="00A9363C">
        <w:t xml:space="preserve"> </w:t>
      </w:r>
      <w:r w:rsidRPr="005E1902">
        <w:t>o</w:t>
      </w:r>
      <w:r w:rsidR="00A9363C">
        <w:t> </w:t>
      </w:r>
      <w:r w:rsidRPr="005E1902">
        <w:t xml:space="preserve">1, otrzymując 310. Podobnie jest z kwotą Basi. W przypadku Darka cyfra jedności jest mniejsza od 5, dlatego cyfrę dziesiątek należy pozostawić bez zmian. Natomiast Darek zebrał kwotę równą pełnym dziesiątkom, dlatego kwota zaokrąglona jest równa kwocie zebranej. </w:t>
      </w:r>
    </w:p>
    <w:p w:rsidR="005A1C79" w:rsidRPr="005E1902" w:rsidRDefault="00AE5803" w:rsidP="00AE5803">
      <w:pPr>
        <w:pStyle w:val="Zadanie-nagwek"/>
      </w:pPr>
      <w:r>
        <w:t xml:space="preserve">Zadanie </w:t>
      </w:r>
      <w:r w:rsidR="005A1C79">
        <w:t>30</w:t>
      </w:r>
      <w:r w:rsidR="005A1C79" w:rsidRPr="005E1902">
        <w:t>.</w:t>
      </w:r>
    </w:p>
    <w:p w:rsidR="005A1C79" w:rsidRPr="005E1902" w:rsidRDefault="005A1C79" w:rsidP="00AE5803">
      <w:pPr>
        <w:pStyle w:val="Zadanie-tre"/>
      </w:pPr>
      <w:r w:rsidRPr="005E1902">
        <w:t>Zaokrąglanie liczby do pełnych dziesiątek (do rzędu dziesiątek) polega na znalezieniu wiel</w:t>
      </w:r>
      <w:r w:rsidRPr="005E1902">
        <w:t>o</w:t>
      </w:r>
      <w:r w:rsidRPr="005E1902">
        <w:t>krotności liczby 10 najbliższej tej liczbie (tzn. takiej wielokrotności liczby 10, że różnica między nią a daną liczbą będzie najmniejsza). Zatem sprawdź, która z wielokrotności liczby 10 znajduje się najbliżej liczby</w:t>
      </w:r>
      <w:r w:rsidR="00216453">
        <w:t xml:space="preserve"> wybranej przez ciebie</w:t>
      </w:r>
      <w:r w:rsidRPr="005E1902">
        <w:t>.</w:t>
      </w:r>
    </w:p>
    <w:p w:rsidR="005A1C79" w:rsidRPr="005E1902" w:rsidRDefault="005A1C79" w:rsidP="00AE5803">
      <w:pPr>
        <w:pStyle w:val="Zadanie-tre"/>
      </w:pPr>
      <w:r w:rsidRPr="005E1902">
        <w:t>Podobnie postępuj w kolejnym przykładzie. Sprawdź, która z wielokrotności liczby 100 zna</w:t>
      </w:r>
      <w:r w:rsidRPr="005E1902">
        <w:t>j</w:t>
      </w:r>
      <w:r w:rsidRPr="005E1902">
        <w:t>duje się najbliżej wybranej liczby.</w:t>
      </w:r>
    </w:p>
    <w:p w:rsidR="005A1C79" w:rsidRPr="005E1902" w:rsidRDefault="00AE5803" w:rsidP="00AE5803">
      <w:pPr>
        <w:pStyle w:val="Zadanie-nagwek"/>
      </w:pPr>
      <w:r>
        <w:t xml:space="preserve">Zadanie </w:t>
      </w:r>
      <w:r w:rsidR="005A1C79">
        <w:t>31</w:t>
      </w:r>
      <w:r w:rsidR="005A1C79" w:rsidRPr="005E1902">
        <w:t>.</w:t>
      </w:r>
    </w:p>
    <w:p w:rsidR="005A1C79" w:rsidRPr="005E1902" w:rsidRDefault="005A1C79" w:rsidP="00AE5803">
      <w:pPr>
        <w:pStyle w:val="Zadanie-tre"/>
      </w:pPr>
      <w:r w:rsidRPr="005E1902">
        <w:t>Zaokrąglenie do setek:</w:t>
      </w:r>
    </w:p>
    <w:p w:rsidR="005A1C79" w:rsidRPr="005E1902" w:rsidRDefault="005A1C79" w:rsidP="00AE5803">
      <w:pPr>
        <w:pStyle w:val="Zadanie-tre"/>
      </w:pPr>
      <w:r w:rsidRPr="005E1902">
        <w:t>Cyfra dziesiątek (7) nie jest mniejsza od 5, więc cyfrę setek trzeba zwiększyć o 1</w:t>
      </w:r>
      <w:r w:rsidR="00216453">
        <w:t>.</w:t>
      </w:r>
    </w:p>
    <w:p w:rsidR="005A1C79" w:rsidRPr="005E1902" w:rsidRDefault="005A1C79" w:rsidP="00AE5803">
      <w:pPr>
        <w:pStyle w:val="Zadanie-tre"/>
      </w:pPr>
      <w:r w:rsidRPr="005E1902">
        <w:t>Zaokrąglenie do tysięcy:</w:t>
      </w:r>
    </w:p>
    <w:p w:rsidR="005A1C79" w:rsidRPr="005E1902" w:rsidRDefault="005A1C79" w:rsidP="00AE5803">
      <w:pPr>
        <w:pStyle w:val="Zadanie-tre"/>
      </w:pPr>
      <w:r w:rsidRPr="005E1902">
        <w:t>Cyfra setek (6) nie jest mniejsza od 5, więc cyfrę tysięcy trzeba zwiększyć o 1</w:t>
      </w:r>
      <w:r w:rsidR="00216453">
        <w:t>.</w:t>
      </w:r>
    </w:p>
    <w:p w:rsidR="005A1C79" w:rsidRPr="005E1902" w:rsidRDefault="005A1C79" w:rsidP="00AE5803">
      <w:pPr>
        <w:pStyle w:val="Zadanie-tre"/>
      </w:pPr>
      <w:r w:rsidRPr="005E1902">
        <w:t>Zaokrąglenie do dziesiątek tysięcy:</w:t>
      </w:r>
    </w:p>
    <w:p w:rsidR="005A1C79" w:rsidRPr="005E1902" w:rsidRDefault="005A1C79" w:rsidP="00AE5803">
      <w:pPr>
        <w:pStyle w:val="Zadanie-tre"/>
      </w:pPr>
      <w:r w:rsidRPr="005E1902">
        <w:t>Cyfra tysięcy (2) jest mniejsza od 5, więc cyfra dziesiątek tysięcy pozostaje bez zmian.</w:t>
      </w:r>
    </w:p>
    <w:p w:rsidR="005A1C79" w:rsidRPr="005E1902" w:rsidRDefault="00AE5803" w:rsidP="00AE5803">
      <w:pPr>
        <w:pStyle w:val="Zadanie-nagwek"/>
      </w:pPr>
      <w:r>
        <w:t xml:space="preserve">Zadanie </w:t>
      </w:r>
      <w:r w:rsidR="005A1C79">
        <w:rPr>
          <w:rFonts w:eastAsia="Calibri"/>
        </w:rPr>
        <w:t>32</w:t>
      </w:r>
      <w:r w:rsidR="005A1C79" w:rsidRPr="005E1902">
        <w:rPr>
          <w:rFonts w:eastAsia="Calibri"/>
        </w:rPr>
        <w:t>.</w:t>
      </w:r>
    </w:p>
    <w:p w:rsidR="005A1C79" w:rsidRPr="005E1902" w:rsidRDefault="005A1C79" w:rsidP="00AE5803">
      <w:pPr>
        <w:pStyle w:val="Zadanie-tre"/>
        <w:rPr>
          <w:rFonts w:eastAsia="Calibri"/>
        </w:rPr>
      </w:pPr>
      <w:r w:rsidRPr="005E1902">
        <w:rPr>
          <w:rFonts w:eastAsia="Calibri"/>
        </w:rPr>
        <w:t>Narysuj oś liczbową i zaznacz na niej liczby</w:t>
      </w:r>
      <w:r w:rsidR="00216453">
        <w:rPr>
          <w:rFonts w:eastAsia="Calibri"/>
        </w:rPr>
        <w:t xml:space="preserve"> </w:t>
      </w:r>
      <w:r w:rsidRPr="005E1902">
        <w:rPr>
          <w:rFonts w:eastAsia="Calibri"/>
        </w:rPr>
        <w:t>odpowiadające podanym temperaturom. Spośród dwóch liczb ujemnych większa jest ta, która na osi liczbowej leży bliżej zera.</w:t>
      </w:r>
    </w:p>
    <w:p w:rsidR="005A1C79" w:rsidRPr="005E1902" w:rsidRDefault="00AE5803" w:rsidP="00AE5803">
      <w:pPr>
        <w:pStyle w:val="Zadanie-nagwek"/>
      </w:pPr>
      <w:r>
        <w:lastRenderedPageBreak/>
        <w:t xml:space="preserve">Zadanie </w:t>
      </w:r>
      <w:r w:rsidR="005A1C79" w:rsidRPr="005E1902">
        <w:t>3</w:t>
      </w:r>
      <w:r w:rsidR="005A1C79">
        <w:t>3</w:t>
      </w:r>
      <w:r w:rsidR="005A1C79" w:rsidRPr="005E1902">
        <w:t>.</w:t>
      </w:r>
    </w:p>
    <w:p w:rsidR="005A1C79" w:rsidRPr="005E1902" w:rsidRDefault="005A1C79" w:rsidP="00AE5803">
      <w:pPr>
        <w:pStyle w:val="Zadanie-tre"/>
      </w:pPr>
      <w:r w:rsidRPr="005E1902">
        <w:t>Zwróć uwagę na to, że temperatura odczytana pierwszego dnia ma wartość ujemną,</w:t>
      </w:r>
      <w:r w:rsidR="00A9363C">
        <w:t xml:space="preserve"> a </w:t>
      </w:r>
      <w:r w:rsidRPr="005E1902">
        <w:t>osta</w:t>
      </w:r>
      <w:r w:rsidRPr="005E1902">
        <w:t>t</w:t>
      </w:r>
      <w:r w:rsidRPr="005E1902">
        <w:t>niego dnia</w:t>
      </w:r>
      <w:r w:rsidR="00C3599B">
        <w:t xml:space="preserve"> — </w:t>
      </w:r>
      <w:r w:rsidRPr="005E1902">
        <w:t>dodatnią.</w:t>
      </w:r>
    </w:p>
    <w:p w:rsidR="005A1C79" w:rsidRPr="005E1902" w:rsidRDefault="00AE5803" w:rsidP="00AE5803">
      <w:pPr>
        <w:pStyle w:val="Zadanie-nagwek"/>
      </w:pPr>
      <w:r>
        <w:t xml:space="preserve">Zadanie </w:t>
      </w:r>
      <w:r w:rsidR="005A1C79" w:rsidRPr="005E1902">
        <w:t>3</w:t>
      </w:r>
      <w:r w:rsidR="005A1C79">
        <w:t>4</w:t>
      </w:r>
      <w:r w:rsidR="005A1C79" w:rsidRPr="005E1902">
        <w:t>.</w:t>
      </w:r>
    </w:p>
    <w:p w:rsidR="005A1C79" w:rsidRPr="005E1902" w:rsidRDefault="005A1C79" w:rsidP="00AE5803">
      <w:pPr>
        <w:pStyle w:val="Zadanie-tre"/>
        <w:rPr>
          <w:b/>
        </w:rPr>
      </w:pPr>
      <w:r w:rsidRPr="005E1902">
        <w:t>Liczby całkowite możesz porównać, zaznaczając je na osi liczbowej. Odczytaj z tabeli temp</w:t>
      </w:r>
      <w:r w:rsidRPr="005E1902">
        <w:t>e</w:t>
      </w:r>
      <w:r w:rsidRPr="005E1902">
        <w:t>raturę najwyższą (</w:t>
      </w:r>
      <w:r w:rsidR="00216453">
        <w:t>4°C) i temperaturę najniższą (–</w:t>
      </w:r>
      <w:r w:rsidRPr="005E1902">
        <w:t>8°C), następnie</w:t>
      </w:r>
      <w:r w:rsidRPr="005E1902">
        <w:rPr>
          <w:b/>
        </w:rPr>
        <w:t xml:space="preserve"> </w:t>
      </w:r>
      <w:r w:rsidRPr="005E1902">
        <w:t>zastanów się, ile jednostek na osi liczbowej musisz odmierzyć od liczby</w:t>
      </w:r>
      <w:r w:rsidR="00C3599B">
        <w:t xml:space="preserve"> </w:t>
      </w:r>
      <w:r w:rsidR="00216453">
        <w:t>–</w:t>
      </w:r>
      <w:r w:rsidRPr="005E1902">
        <w:t>8 do liczby 4.</w:t>
      </w:r>
    </w:p>
    <w:p w:rsidR="005A1C79" w:rsidRPr="005E1902" w:rsidRDefault="00AE5803" w:rsidP="00AE5803">
      <w:pPr>
        <w:pStyle w:val="Zadanie-nagwek"/>
      </w:pPr>
      <w:r>
        <w:t xml:space="preserve">Zadanie </w:t>
      </w:r>
      <w:r w:rsidR="005A1C79" w:rsidRPr="005E1902">
        <w:t>3</w:t>
      </w:r>
      <w:r w:rsidR="005A1C79">
        <w:t>5</w:t>
      </w:r>
      <w:r w:rsidR="005A1C79" w:rsidRPr="005E1902">
        <w:t>.</w:t>
      </w:r>
    </w:p>
    <w:p w:rsidR="005A1C79" w:rsidRPr="005E1902" w:rsidRDefault="005A1C79" w:rsidP="00AE5803">
      <w:pPr>
        <w:pStyle w:val="Zadanie-tre"/>
      </w:pPr>
      <w:r w:rsidRPr="005E1902">
        <w:t xml:space="preserve">Najpierw oblicz, ile sztuk owoców każdego rodzaju przyniósł do sklepu pan Jan. Następnie oblicz, ile sztuk zepsutych owoców każdego rodzaju odłożyła sprzedawczyni. Przypomnij sobie, jak oblicza się ułamek z danej liczby. </w:t>
      </w:r>
    </w:p>
    <w:p w:rsidR="005A1C79" w:rsidRPr="005E1902" w:rsidRDefault="005A1C79" w:rsidP="005A1C79">
      <w:pPr>
        <w:jc w:val="both"/>
      </w:pPr>
      <w:r w:rsidRPr="005E1902">
        <w:t>Aby określić, jaką część wszystkich owoców stanowią zepsute owoce, utwórz ułamek, w</w:t>
      </w:r>
      <w:r w:rsidR="00216453">
        <w:t> </w:t>
      </w:r>
      <w:r w:rsidRPr="005E1902">
        <w:t xml:space="preserve">którym licznik to liczba zepsutych owoców, a mianownik to liczba wszystkich owoców, jakie przyniósł do sklepu pan Jan. </w:t>
      </w:r>
    </w:p>
    <w:p w:rsidR="005A1C79" w:rsidRPr="005E1902" w:rsidRDefault="008C2959" w:rsidP="008C2959">
      <w:pPr>
        <w:pStyle w:val="Zadanie-nagwek"/>
      </w:pPr>
      <w:r>
        <w:t xml:space="preserve">Zadanie </w:t>
      </w:r>
      <w:r w:rsidR="005A1C79" w:rsidRPr="005E1902">
        <w:t>3</w:t>
      </w:r>
      <w:r w:rsidR="005A1C79">
        <w:t>6</w:t>
      </w:r>
      <w:r w:rsidR="005A1C79" w:rsidRPr="005E1902">
        <w:t>.</w:t>
      </w:r>
    </w:p>
    <w:p w:rsidR="005A1C79" w:rsidRPr="005E1902" w:rsidRDefault="005A1C79" w:rsidP="00AE5803">
      <w:pPr>
        <w:pStyle w:val="Zadanie-tre"/>
      </w:pPr>
      <w:r w:rsidRPr="005E1902">
        <w:t xml:space="preserve">Zwróć uwagę na to, że drugiego dnia Bartek rozwiązał </w:t>
      </w:r>
      <w:r w:rsidRPr="005E1902">
        <w:rPr>
          <w:position w:val="-24"/>
        </w:rPr>
        <w:object w:dxaOrig="240" w:dyaOrig="620">
          <v:shape id="_x0000_i1160" type="#_x0000_t75" style="width:12.8pt;height:27.85pt" o:ole="">
            <v:imagedata r:id="rId234" o:title=""/>
          </v:shape>
          <o:OLEObject Type="Embed" ProgID="Equation.DSMT4" ShapeID="_x0000_i1160" DrawAspect="Content" ObjectID="_1508845045" r:id="rId235"/>
        </w:object>
      </w:r>
      <w:r w:rsidRPr="005E1902">
        <w:t xml:space="preserve"> zadań, które pozostały mu do ro</w:t>
      </w:r>
      <w:r w:rsidRPr="005E1902">
        <w:t>z</w:t>
      </w:r>
      <w:r w:rsidRPr="005E1902">
        <w:t>wiązania, czyli połowy wszystkich zadań.</w:t>
      </w:r>
    </w:p>
    <w:p w:rsidR="005A1C79" w:rsidRPr="005E1902" w:rsidRDefault="00AE5803" w:rsidP="00AE5803">
      <w:pPr>
        <w:pStyle w:val="Zadanie-nagwek"/>
      </w:pPr>
      <w:r>
        <w:t xml:space="preserve">Zadanie </w:t>
      </w:r>
      <w:r w:rsidR="005A1C79" w:rsidRPr="005E1902">
        <w:t>3</w:t>
      </w:r>
      <w:r w:rsidR="005A1C79">
        <w:t>7</w:t>
      </w:r>
      <w:r w:rsidR="005A1C79" w:rsidRPr="005E1902">
        <w:t>.</w:t>
      </w:r>
    </w:p>
    <w:p w:rsidR="005A1C79" w:rsidRPr="005E1902" w:rsidRDefault="005A1C79" w:rsidP="00AE5803">
      <w:pPr>
        <w:pStyle w:val="Zadanie-tre"/>
      </w:pPr>
      <w:r w:rsidRPr="005E1902">
        <w:t>Zauważ, że 0,8 dotyczy liczby zawodniczek (dziewczynek biorących udział w zawodach), a</w:t>
      </w:r>
      <w:r w:rsidR="00216453">
        <w:t> </w:t>
      </w:r>
      <w:r w:rsidRPr="005E1902">
        <w:t>nie liczby wszystkich zawodników. Najpierw trzeba więc obliczyć liczbę zawodniczek, a</w:t>
      </w:r>
      <w:r w:rsidR="00216453">
        <w:t xml:space="preserve"> dopiero </w:t>
      </w:r>
      <w:r w:rsidRPr="005E1902">
        <w:t>potem wyznaczyć 0,8 otrzymanego wyniku.</w:t>
      </w:r>
    </w:p>
    <w:p w:rsidR="005A1C79" w:rsidRPr="005E1902" w:rsidRDefault="005A1C79" w:rsidP="00AE5803">
      <w:pPr>
        <w:pStyle w:val="Zadanie-tre"/>
      </w:pPr>
      <w:r w:rsidRPr="005E1902">
        <w:t>Możesz też obliczyć najpierw</w:t>
      </w:r>
      <w:r w:rsidR="00216453">
        <w:t>,</w:t>
      </w:r>
      <w:r w:rsidRPr="005E1902">
        <w:t xml:space="preserve"> jaką część wszystkich zawodników (i chłopców</w:t>
      </w:r>
      <w:r w:rsidR="00216453">
        <w:t>,</w:t>
      </w:r>
      <w:r w:rsidRPr="005E1902">
        <w:t xml:space="preserve"> i</w:t>
      </w:r>
      <w:r w:rsidR="00A85C9B">
        <w:t xml:space="preserve"> </w:t>
      </w:r>
      <w:r w:rsidRPr="005E1902">
        <w:t>dziewcz</w:t>
      </w:r>
      <w:r w:rsidRPr="005E1902">
        <w:t>y</w:t>
      </w:r>
      <w:r w:rsidRPr="005E1902">
        <w:t xml:space="preserve">nek) stanowiły dziewczynki biorące udział w grach zespołowych. Jest to 0,8 z </w:t>
      </w:r>
      <w:r w:rsidR="00CF10F6" w:rsidRPr="00CF10F6">
        <w:rPr>
          <w:position w:val="-22"/>
        </w:rPr>
        <w:object w:dxaOrig="220" w:dyaOrig="600">
          <v:shape id="_x0000_i1161" type="#_x0000_t75" style="width:11.05pt;height:30.05pt" o:ole="">
            <v:imagedata r:id="rId236" o:title=""/>
          </v:shape>
          <o:OLEObject Type="Embed" ProgID="Equation.DSMT4" ShapeID="_x0000_i1161" DrawAspect="Content" ObjectID="_1508845046" r:id="rId237"/>
        </w:object>
      </w:r>
      <w:r w:rsidRPr="005E1902">
        <w:t xml:space="preserve">, czyli dziewczynki biorące udział w grach zespołowych stanowiły </w:t>
      </w:r>
      <w:r w:rsidRPr="005E1902">
        <w:rPr>
          <w:position w:val="-24"/>
        </w:rPr>
        <w:object w:dxaOrig="1579" w:dyaOrig="620">
          <v:shape id="_x0000_i1162" type="#_x0000_t75" style="width:80.4pt;height:27.85pt" o:ole="">
            <v:imagedata r:id="rId238" o:title=""/>
          </v:shape>
          <o:OLEObject Type="Embed" ProgID="Equation.DSMT4" ShapeID="_x0000_i1162" DrawAspect="Content" ObjectID="_1508845047" r:id="rId239"/>
        </w:object>
      </w:r>
      <w:r w:rsidRPr="005E1902">
        <w:t xml:space="preserve"> wszystkich z</w:t>
      </w:r>
      <w:r w:rsidRPr="005E1902">
        <w:t>a</w:t>
      </w:r>
      <w:r w:rsidRPr="005E1902">
        <w:t xml:space="preserve">wodników. Teraz wystarczy obliczyć </w:t>
      </w:r>
      <w:r w:rsidRPr="005E1902">
        <w:rPr>
          <w:position w:val="-24"/>
        </w:rPr>
        <w:object w:dxaOrig="240" w:dyaOrig="620">
          <v:shape id="_x0000_i1163" type="#_x0000_t75" style="width:12.8pt;height:27.85pt" o:ole="">
            <v:imagedata r:id="rId240" o:title=""/>
          </v:shape>
          <o:OLEObject Type="Embed" ProgID="Equation.DSMT4" ShapeID="_x0000_i1163" DrawAspect="Content" ObjectID="_1508845048" r:id="rId241"/>
        </w:object>
      </w:r>
      <w:r w:rsidRPr="005E1902">
        <w:t xml:space="preserve"> z 207, aby otrzymać liczbę dziewczynek biorących udział w grach zespołowych.</w:t>
      </w:r>
    </w:p>
    <w:p w:rsidR="005A1C79" w:rsidRPr="005E1902" w:rsidRDefault="00AE5803" w:rsidP="00AE5803">
      <w:pPr>
        <w:pStyle w:val="Zadanie-nagwek"/>
      </w:pPr>
      <w:r>
        <w:t xml:space="preserve">Zadanie </w:t>
      </w:r>
      <w:r w:rsidR="005A1C79" w:rsidRPr="005E1902">
        <w:t>3</w:t>
      </w:r>
      <w:r w:rsidR="005A1C79">
        <w:t>8</w:t>
      </w:r>
      <w:r w:rsidR="005A1C79" w:rsidRPr="005E1902">
        <w:t>.</w:t>
      </w:r>
    </w:p>
    <w:p w:rsidR="005A1C79" w:rsidRPr="005E1902" w:rsidRDefault="005A1C79" w:rsidP="00AE5803">
      <w:pPr>
        <w:pStyle w:val="Zadanie-tre"/>
        <w:rPr>
          <w:shd w:val="clear" w:color="auto" w:fill="FFFFFF"/>
        </w:rPr>
      </w:pPr>
      <w:r w:rsidRPr="005E1902">
        <w:t>Oblicz część czekolady, którą zjadł Janek</w:t>
      </w:r>
      <w:r w:rsidRPr="005E1902">
        <w:rPr>
          <w:i/>
        </w:rPr>
        <w:t xml:space="preserve">, </w:t>
      </w:r>
      <w:r w:rsidRPr="005E1902">
        <w:t xml:space="preserve">a następnie </w:t>
      </w:r>
      <w:r w:rsidRPr="005E1902">
        <w:rPr>
          <w:shd w:val="clear" w:color="auto" w:fill="FFFFFF"/>
        </w:rPr>
        <w:t xml:space="preserve">porównaj część czekolady, którą zjadła Beata, z częścią czekolady, którą zjadł Janek. </w:t>
      </w:r>
      <w:r w:rsidRPr="005E1902">
        <w:t>Pamiętaj, że jeżeli ułamki mają różne liczniki i mianowniki, to aby je porównać, należy sprowadzić je do wspó</w:t>
      </w:r>
      <w:r w:rsidR="00AE5803">
        <w:t>lnego licznika albo miano</w:t>
      </w:r>
      <w:r w:rsidR="00AE5803">
        <w:t>w</w:t>
      </w:r>
      <w:r w:rsidR="00AE5803">
        <w:t>nika.</w:t>
      </w:r>
    </w:p>
    <w:p w:rsidR="005A1C79" w:rsidRPr="005E1902" w:rsidRDefault="005A1C79" w:rsidP="00AE5803">
      <w:pPr>
        <w:pStyle w:val="Zadanie-tre"/>
        <w:rPr>
          <w:shd w:val="clear" w:color="auto" w:fill="FFFFFF"/>
        </w:rPr>
      </w:pPr>
      <w:r w:rsidRPr="005E1902">
        <w:rPr>
          <w:shd w:val="clear" w:color="auto" w:fill="FFFFFF"/>
        </w:rPr>
        <w:t>Możesz rozwiązać to zadanie inaczej</w:t>
      </w:r>
      <w:r w:rsidR="00C3599B">
        <w:rPr>
          <w:shd w:val="clear" w:color="auto" w:fill="FFFFFF"/>
        </w:rPr>
        <w:t xml:space="preserve"> — </w:t>
      </w:r>
      <w:r w:rsidRPr="005E1902">
        <w:rPr>
          <w:shd w:val="clear" w:color="auto" w:fill="FFFFFF"/>
        </w:rPr>
        <w:t>o</w:t>
      </w:r>
      <w:r w:rsidRPr="005E1902">
        <w:t>bliczyć część czekolady, która została Beacie</w:t>
      </w:r>
      <w:r w:rsidRPr="005E1902">
        <w:rPr>
          <w:i/>
        </w:rPr>
        <w:t xml:space="preserve">, </w:t>
      </w:r>
      <w:r w:rsidRPr="005E1902">
        <w:t xml:space="preserve">a następnie </w:t>
      </w:r>
      <w:r w:rsidRPr="005E1902">
        <w:rPr>
          <w:shd w:val="clear" w:color="auto" w:fill="FFFFFF"/>
        </w:rPr>
        <w:t>porównać</w:t>
      </w:r>
      <w:r w:rsidR="00216453">
        <w:rPr>
          <w:shd w:val="clear" w:color="auto" w:fill="FFFFFF"/>
        </w:rPr>
        <w:t xml:space="preserve"> tę część</w:t>
      </w:r>
      <w:r w:rsidRPr="005E1902">
        <w:rPr>
          <w:shd w:val="clear" w:color="auto" w:fill="FFFFFF"/>
        </w:rPr>
        <w:t xml:space="preserve"> z częścią czekolady, która została Jankowi.</w:t>
      </w:r>
    </w:p>
    <w:p w:rsidR="005A1C79" w:rsidRPr="005E1902" w:rsidRDefault="00AE5803" w:rsidP="00AE5803">
      <w:pPr>
        <w:pStyle w:val="Zadanie-nagwek"/>
      </w:pPr>
      <w:r>
        <w:lastRenderedPageBreak/>
        <w:t xml:space="preserve">Zadanie </w:t>
      </w:r>
      <w:r w:rsidR="005A1C79" w:rsidRPr="005E1902">
        <w:t>3</w:t>
      </w:r>
      <w:r w:rsidR="005A1C79">
        <w:t>9</w:t>
      </w:r>
      <w:r w:rsidR="005A1C79" w:rsidRPr="005E1902">
        <w:t>.</w:t>
      </w:r>
    </w:p>
    <w:p w:rsidR="005A1C79" w:rsidRPr="005E1902" w:rsidRDefault="005A1C79" w:rsidP="00AE5803">
      <w:pPr>
        <w:pStyle w:val="Zadanie-tre"/>
      </w:pPr>
      <w:r w:rsidRPr="005E1902">
        <w:t>Do przygotowania podwójnej porcji ciasta trzeba użyć 2 razy więcej poszczególnych składn</w:t>
      </w:r>
      <w:r w:rsidRPr="005E1902">
        <w:t>i</w:t>
      </w:r>
      <w:r w:rsidRPr="005E1902">
        <w:t>ków. W szczególności potrzebne będą 4 jajka i 4 szklanki mąki. Zwróć uwagę, że w</w:t>
      </w:r>
      <w:r w:rsidR="00216453">
        <w:t> </w:t>
      </w:r>
      <w:r w:rsidRPr="005E1902">
        <w:t>drugim zdaniu, które masz ocenić, podano masę mąki w kilogramach (</w:t>
      </w:r>
      <w:r w:rsidRPr="005E1902">
        <w:rPr>
          <w:position w:val="-24"/>
        </w:rPr>
        <w:object w:dxaOrig="240" w:dyaOrig="620">
          <v:shape id="_x0000_i1164" type="#_x0000_t75" style="width:12.8pt;height:27.85pt" o:ole="">
            <v:imagedata r:id="rId101" o:title=""/>
          </v:shape>
          <o:OLEObject Type="Embed" ProgID="Equation.DSMT4" ShapeID="_x0000_i1164" DrawAspect="Content" ObjectID="_1508845049" r:id="rId242"/>
        </w:object>
      </w:r>
      <w:r w:rsidRPr="005E1902">
        <w:t xml:space="preserve">kg). Musisz więc przeliczyć 4 szklanki mąki na gramy lub kilogramy mąki, a następnie porównać wynik </w:t>
      </w:r>
      <w:r w:rsidRPr="005E1902">
        <w:br/>
        <w:t xml:space="preserve">z </w:t>
      </w:r>
      <w:r w:rsidRPr="005E1902">
        <w:rPr>
          <w:position w:val="-24"/>
        </w:rPr>
        <w:object w:dxaOrig="240" w:dyaOrig="620">
          <v:shape id="_x0000_i1165" type="#_x0000_t75" style="width:12.8pt;height:27.85pt" o:ole="">
            <v:imagedata r:id="rId101" o:title=""/>
          </v:shape>
          <o:OLEObject Type="Embed" ProgID="Equation.DSMT4" ShapeID="_x0000_i1165" DrawAspect="Content" ObjectID="_1508845050" r:id="rId243"/>
        </w:object>
      </w:r>
      <w:r w:rsidRPr="005E1902">
        <w:t xml:space="preserve"> kg. Cztery szklanki mąki to </w:t>
      </w:r>
      <w:r w:rsidRPr="005E1902">
        <w:rPr>
          <w:position w:val="-6"/>
        </w:rPr>
        <w:object w:dxaOrig="660" w:dyaOrig="279">
          <v:shape id="_x0000_i1166" type="#_x0000_t75" style="width:36.65pt;height:12.8pt" o:ole="">
            <v:imagedata r:id="rId244" o:title=""/>
          </v:shape>
          <o:OLEObject Type="Embed" ProgID="Equation.DSMT4" ShapeID="_x0000_i1166" DrawAspect="Content" ObjectID="_1508845051" r:id="rId245"/>
        </w:object>
      </w:r>
      <w:r w:rsidRPr="005E1902">
        <w:t xml:space="preserve"> g mąki, a 1 kg to 1000 g.</w:t>
      </w:r>
    </w:p>
    <w:p w:rsidR="005A1C79" w:rsidRPr="005E1902" w:rsidRDefault="00AE5803" w:rsidP="00AE5803">
      <w:pPr>
        <w:pStyle w:val="Zadanie-nagwek"/>
      </w:pPr>
      <w:r>
        <w:t xml:space="preserve">Zadanie </w:t>
      </w:r>
      <w:r w:rsidR="005A1C79">
        <w:t>40</w:t>
      </w:r>
      <w:r w:rsidR="005A1C79" w:rsidRPr="005E1902">
        <w:t>.</w:t>
      </w:r>
    </w:p>
    <w:p w:rsidR="005A1C79" w:rsidRPr="005E1902" w:rsidRDefault="005A1C79" w:rsidP="00AE5803">
      <w:pPr>
        <w:pStyle w:val="Zadanie-tre"/>
      </w:pPr>
      <w:r w:rsidRPr="005E1902">
        <w:t>Zwróć uwagę, jakiego pola powierzchni dotyczą podane ułamki. Możesz obliczyć pole p</w:t>
      </w:r>
      <w:r w:rsidRPr="005E1902">
        <w:t>o</w:t>
      </w:r>
      <w:r w:rsidRPr="005E1902">
        <w:t xml:space="preserve">wierzchni </w:t>
      </w:r>
      <w:r w:rsidR="00216453">
        <w:t xml:space="preserve">części </w:t>
      </w:r>
      <w:r w:rsidRPr="005E1902">
        <w:t>ogrodu, na której pan Kowalski posiał trawę, następnie pozostałe pole p</w:t>
      </w:r>
      <w:r w:rsidRPr="005E1902">
        <w:t>o</w:t>
      </w:r>
      <w:r w:rsidRPr="005E1902">
        <w:t xml:space="preserve">wierzchni </w:t>
      </w:r>
      <w:r w:rsidR="00216453">
        <w:t xml:space="preserve">tej części </w:t>
      </w:r>
      <w:r w:rsidRPr="005E1902">
        <w:t>ogrodu, którą pan Kowalski przeznaczył na kwiaty i warzywa. Możesz także sytuację opisaną w zadaniu przedstawić na rysunku.</w:t>
      </w:r>
    </w:p>
    <w:p w:rsidR="005A1C79" w:rsidRPr="005E1902" w:rsidRDefault="00A5243E" w:rsidP="00A9363C">
      <w:pPr>
        <w:pStyle w:val="Akapitzrysunkiem"/>
      </w:pPr>
      <w:r>
        <w:pict>
          <v:group id="Group 1097" o:spid="_x0000_s2989" style="width:376.55pt;height:118.3pt;mso-position-horizontal-relative:char;mso-position-vertical-relative:line" coordorigin="1513,9065" coordsize="7531,24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">
            <v:shape id="Text Box 1098" o:spid="_x0000_s2990" type="#_x0000_t202" style="position:absolute;left:1513;top:9463;width:1365;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BSt8gA&#10;AADdAAAADwAAAGRycy9kb3ducmV2LnhtbESPzWrDMBCE74W8g9hCb41sQ5PgRDHGYFpKe8jPJbeN&#10;tbFNrZVjqYmbp68KhRyHmfmGWWWj6cSFBtdaVhBPIxDEldUt1wr2u/J5AcJ5ZI2dZVLwQw6y9eRh&#10;ham2V97QZetrESDsUlTQeN+nUrqqIYNuanvi4J3sYNAHOdRSD3gNcNPJJIpm0mDLYaHBnoqGqq/t&#10;t1HwXpSfuDkmZnHritePU96f94cXpZ4ex3wJwtPo7+H/9ptWMJ/HMfy9CU9Ar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oFK3yAAAAN0AAAAPAAAAAAAAAAAAAAAAAJgCAABk&#10;cnMvZG93bnJldi54bWxQSwUGAAAAAAQABAD1AAAAjQMAAAAA&#10;" filled="f" stroked="f" strokeweight=".5pt">
              <v:textbox>
                <w:txbxContent>
                  <w:p w:rsidR="004612D1" w:rsidRDefault="004612D1" w:rsidP="00A9363C">
                    <w:r>
                      <w:t>trawa</w:t>
                    </w:r>
                  </w:p>
                </w:txbxContent>
              </v:textbox>
            </v:shape>
            <v:shape id="AutoShape 1099" o:spid="_x0000_s2991" type="#_x0000_t87" style="position:absolute;left:5430;top:7215;width:392;height:67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38+cYA&#10;AADdAAAADwAAAGRycy9kb3ducmV2LnhtbESPQWvCQBSE74X+h+UVeqsbAzUldRUrCO0hiFro9SX7&#10;TEKyb9PsNkn/vSsIHoeZ+YZZrifTioF6V1tWMJ9FIIgLq2suFXyfdi9vIJxH1thaJgX/5GC9enxY&#10;YqrtyAcajr4UAcIuRQWV910qpSsqMuhmtiMO3tn2Bn2QfSl1j2OAm1bGUbSQBmsOCxV2tK2oaI5/&#10;RoH+zT72X0XWDDX/NPnpVeZlLpV6fpo27yA8Tf4evrU/tYIkmcdwfROegFx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38+cYAAADdAAAADwAAAAAAAAAAAAAAAACYAgAAZHJz&#10;L2Rvd25yZXYueG1sUEsFBgAAAAAEAAQA9QAAAIsDAAAAAA==&#10;" strokeweight=".5pt"/>
            <v:shape id="AutoShape 1100" o:spid="_x0000_s2992" type="#_x0000_t87" style="position:absolute;left:4580;top:7413;width:392;height:50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88BMcA&#10;AADdAAAADwAAAGRycy9kb3ducmV2LnhtbESPQWvCQBSE70L/w/IKvUjdqKGR1FWqIgg91Vi8PrLP&#10;JG32bdjdmvTfdwuCx2FmvmGW68G04krON5YVTCcJCOLS6oYrBadi/7wA4QOyxtYyKfglD+vVw2iJ&#10;ubY9f9D1GCoRIexzVFCH0OVS+rImg35iO+LoXawzGKJ0ldQO+wg3rZwlyYs02HBcqLGjbU3l9/HH&#10;KEjTzTxNNp87V1z6E56/smJ8eFfq6XF4ewURaAj38K190AqybDqH/zfxCc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fPATHAAAA3QAAAA8AAAAAAAAAAAAAAAAAmAIAAGRy&#10;cy9kb3ducmV2LnhtbFBLBQYAAAAABAAEAPUAAACMAwAAAAA=&#10;" strokeweight=".5pt"/>
            <v:shape id="AutoShape 1101" o:spid="_x0000_s2993" type="#_x0000_t87" style="position:absolute;left:7967;top:9123;width:392;height:16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kcMYA&#10;AADdAAAADwAAAGRycy9kb3ducmV2LnhtbESPQWvCQBSE7wX/w/KEXopubIOR6Cq1pSD0pFG8PrLP&#10;JJp9G3a3Jv333UKhx2FmvmFWm8G04k7ON5YVzKYJCOLS6oYrBcfiY7IA4QOyxtYyKfgmD5v16GGF&#10;ubY97+l+CJWIEPY5KqhD6HIpfVmTQT+1HXH0LtYZDFG6SmqHfYSbVj4nyVwabDgu1NjRW03l7fBl&#10;FKTp9iVNtqd3V1z6I56vWfG0+1TqcTy8LkEEGsJ/+K+90wqybJbC75v4BO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kcMYAAADdAAAADwAAAAAAAAAAAAAAAACYAgAAZHJz&#10;L2Rvd25yZXYueG1sUEsFBgAAAAAEAAQA9QAAAIsDAAAAAA==&#10;" strokeweight=".5pt"/>
            <v:shape id="Text Box 1102" o:spid="_x0000_s2994" type="#_x0000_t202" style="position:absolute;left:4512;top:9065;width:530;height: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DCMkA&#10;AADdAAAADwAAAGRycy9kb3ducmV2LnhtbESPQUvDQBSE70L/w/IEL2I3ibSV2G0RRSm0tFg9eHxm&#10;n0lq9m3Y3aZpf323IHgcZuYbZjrvTSM6cr62rCAdJiCIC6trLhV8frzePYDwAVljY5kUHMnDfDa4&#10;mmKu7YHfqduGUkQI+xwVVCG0uZS+qMigH9qWOHo/1hkMUbpSaoeHCDeNzJJkLA3WHBcqbOm5ouJ3&#10;uzcKThu3slm2eku/v+7rLrzc7tbLtVI31/3TI4hAffgP/7UXWsFkko7g8iY+ATk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rkDCMkAAADdAAAADwAAAAAAAAAAAAAAAACYAgAA&#10;ZHJzL2Rvd25yZXYueG1sUEsFBgAAAAAEAAQA9QAAAI4DAAAAAA==&#10;" filled="f" stroked="f">
              <v:textbox>
                <w:txbxContent>
                  <w:p w:rsidR="004612D1" w:rsidRDefault="004612D1" w:rsidP="00A9363C">
                    <w:r>
                      <w:rPr>
                        <w:noProof/>
                        <w:sz w:val="20"/>
                        <w:szCs w:val="20"/>
                      </w:rPr>
                      <w:drawing>
                        <wp:inline distT="0" distB="0" distL="0" distR="0">
                          <wp:extent cx="155575" cy="387985"/>
                          <wp:effectExtent l="0" t="0" r="0" b="0"/>
                          <wp:docPr id="71" name="Obraz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387985"/>
                                  </a:xfrm>
                                  <a:prstGeom prst="rect">
                                    <a:avLst/>
                                  </a:prstGeom>
                                  <a:noFill/>
                                  <a:ln>
                                    <a:noFill/>
                                  </a:ln>
                                </pic:spPr>
                              </pic:pic>
                            </a:graphicData>
                          </a:graphic>
                        </wp:inline>
                      </w:drawing>
                    </w:r>
                  </w:p>
                </w:txbxContent>
              </v:textbox>
            </v:shape>
            <v:shape id="Text Box 1103" o:spid="_x0000_s2995" type="#_x0000_t202" style="position:absolute;left:7884;top:9103;width:530;height: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DrsgA&#10;AADdAAAADwAAAGRycy9kb3ducmV2LnhtbESPT2sCMRTE74V+h/AKvRTN6mEtq1HaQkWKtfgH8fjY&#10;PDeLm5clibp+e1Mo9DjMzG+YyayzjbiQD7VjBYN+BoK4dLrmSsFu+9l7BREissbGMSm4UYDZ9PFh&#10;goV2V17TZRMrkSAcClRgYmwLKUNpyGLou5Y4eUfnLcYkfSW1x2uC20YOsyyXFmtOCwZb+jBUnjZn&#10;q+Bkvl5+svn3+z5f3Pxqe3YHvzwo9fzUvY1BROrif/ivvdAKRqNBDr9v0hOQ0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dYOuyAAAAN0AAAAPAAAAAAAAAAAAAAAAAJgCAABk&#10;cnMvZG93bnJldi54bWxQSwUGAAAAAAQABAD1AAAAjQMAAAAA&#10;" filled="f" stroked="f" strokeweight=".5pt">
              <v:textbox>
                <w:txbxContent>
                  <w:p w:rsidR="004612D1" w:rsidRDefault="004612D1" w:rsidP="00A9363C">
                    <w:r>
                      <w:rPr>
                        <w:noProof/>
                        <w:sz w:val="20"/>
                        <w:szCs w:val="20"/>
                      </w:rPr>
                      <w:drawing>
                        <wp:inline distT="0" distB="0" distL="0" distR="0">
                          <wp:extent cx="155575" cy="387985"/>
                          <wp:effectExtent l="0" t="0" r="0" b="0"/>
                          <wp:docPr id="122" name="Obraz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387985"/>
                                  </a:xfrm>
                                  <a:prstGeom prst="rect">
                                    <a:avLst/>
                                  </a:prstGeom>
                                  <a:noFill/>
                                  <a:ln>
                                    <a:noFill/>
                                  </a:ln>
                                </pic:spPr>
                              </pic:pic>
                            </a:graphicData>
                          </a:graphic>
                        </wp:inline>
                      </w:drawing>
                    </w:r>
                  </w:p>
                </w:txbxContent>
              </v:textbox>
            </v:shape>
            <v:shape id="Text Box 1104" o:spid="_x0000_s2996" type="#_x0000_t202" style="position:absolute;left:1623;top:9703;width:604;height: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mNcgA&#10;AADdAAAADwAAAGRycy9kb3ducmV2LnhtbESPT2sCMRTE74V+h/AKvRTN6sEtq1FaQZHSWvyDeHxs&#10;npvFzcuSRF2/fVMo9DjMzG+YyayzjbiSD7VjBYN+BoK4dLrmSsF+t+i9gggRWWPjmBTcKcBs+vgw&#10;wUK7G2/ouo2VSBAOBSowMbaFlKE0ZDH0XUucvJPzFmOSvpLa4y3BbSOHWTaSFmtOCwZbmhsqz9uL&#10;VXA2Hy/f2fLr/TBa3f16d3FH/3lU6vmpexuDiNTF//Bfe6UV5Pkgh9836QnI6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OSY1yAAAAN0AAAAPAAAAAAAAAAAAAAAAAJgCAABk&#10;cnMvZG93bnJldi54bWxQSwUGAAAAAAQABAD1AAAAjQMAAAAA&#10;" filled="f" stroked="f" strokeweight=".5pt">
              <v:textbox>
                <w:txbxContent>
                  <w:p w:rsidR="004612D1" w:rsidRDefault="004612D1" w:rsidP="00A9363C">
                    <w:r>
                      <w:rPr>
                        <w:noProof/>
                        <w:sz w:val="20"/>
                        <w:szCs w:val="20"/>
                      </w:rPr>
                      <w:drawing>
                        <wp:inline distT="0" distB="0" distL="0" distR="0">
                          <wp:extent cx="198120" cy="387985"/>
                          <wp:effectExtent l="0" t="0" r="0" b="0"/>
                          <wp:docPr id="123" name="Obraz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120" cy="387985"/>
                                  </a:xfrm>
                                  <a:prstGeom prst="rect">
                                    <a:avLst/>
                                  </a:prstGeom>
                                  <a:noFill/>
                                  <a:ln>
                                    <a:noFill/>
                                  </a:ln>
                                </pic:spPr>
                              </pic:pic>
                            </a:graphicData>
                          </a:graphic>
                        </wp:inline>
                      </w:drawing>
                    </w:r>
                  </w:p>
                </w:txbxContent>
              </v:textbox>
            </v:shape>
            <v:shape id="Text Box 1105" o:spid="_x0000_s2997" type="#_x0000_t202" style="position:absolute;left:5332;top:10716;width:604;height: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ayR8QA&#10;AADdAAAADwAAAGRycy9kb3ducmV2LnhtbERPy2oCMRTdF/yHcAU3RTO6UBmNokKLlD7wgbi8TK6T&#10;wcnNkEQd/75ZFLo8nPd82dpa3MmHyrGC4SADQVw4XXGp4Hh4609BhIissXZMCp4UYLnovMwx1+7B&#10;O7rvYylSCIccFZgYm1zKUBiyGAauIU7cxXmLMUFfSu3xkcJtLUdZNpYWK04NBhvaGCqu+5tVcDUf&#10;rz/Z+9f6NN4+/ffh5s7+86xUr9uuZiAitfFf/OfeagWTyTDNTW/SE5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mskfEAAAA3QAAAA8AAAAAAAAAAAAAAAAAmAIAAGRycy9k&#10;b3ducmV2LnhtbFBLBQYAAAAABAAEAPUAAACJAwAAAAA=&#10;" filled="f" stroked="f" strokeweight=".5pt">
              <v:textbox>
                <w:txbxContent>
                  <w:p w:rsidR="004612D1" w:rsidRDefault="004612D1" w:rsidP="00A9363C">
                    <w:r>
                      <w:rPr>
                        <w:noProof/>
                        <w:sz w:val="20"/>
                        <w:szCs w:val="20"/>
                      </w:rPr>
                      <w:drawing>
                        <wp:inline distT="0" distB="0" distL="0" distR="0">
                          <wp:extent cx="198120" cy="387985"/>
                          <wp:effectExtent l="0" t="0" r="0" b="0"/>
                          <wp:docPr id="124" name="Obraz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120" cy="387985"/>
                                  </a:xfrm>
                                  <a:prstGeom prst="rect">
                                    <a:avLst/>
                                  </a:prstGeom>
                                  <a:noFill/>
                                  <a:ln>
                                    <a:noFill/>
                                  </a:ln>
                                </pic:spPr>
                              </pic:pic>
                            </a:graphicData>
                          </a:graphic>
                        </wp:inline>
                      </w:drawing>
                    </w:r>
                  </w:p>
                </w:txbxContent>
              </v:textbox>
            </v:shape>
            <v:shape id="Text Box 1106" o:spid="_x0000_s2998" type="#_x0000_t202" style="position:absolute;left:7725;top:10028;width:1319;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esccA&#10;AADdAAAADwAAAGRycy9kb3ducmV2LnhtbESPS4vCQBCE7wv+h6EFb+tEwVd0FAnILqIHHxdvbaZN&#10;gpmebGZWo7/eERb2WFTVV9Rs0ZhS3Kh2hWUFvW4Egji1uuBMwfGw+hyDcB5ZY2mZFDzIwWLe+phh&#10;rO2dd3Tb+0wECLsYFeTeV7GULs3JoOvaijh4F1sb9EHWmdQ13gPclLIfRUNpsOCwkGNFSU7pdf9r&#10;FKyT1RZ3574ZP8vka3NZVj/H00CpTrtZTkF4avx/+K/9rRWMRr0JvN+EJyD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3WXrHHAAAA3QAAAA8AAAAAAAAAAAAAAAAAmAIAAGRy&#10;cy9kb3ducmV2LnhtbFBLBQYAAAAABAAEAPUAAACMAwAAAAA=&#10;" filled="f" stroked="f" strokeweight=".5pt">
              <v:textbox>
                <w:txbxContent>
                  <w:p w:rsidR="004612D1" w:rsidRDefault="004612D1" w:rsidP="00A9363C">
                    <w:r>
                      <w:t>kwiaty</w:t>
                    </w:r>
                  </w:p>
                </w:txbxContent>
              </v:textbox>
            </v:shape>
            <v:shape id="Text Box 1107" o:spid="_x0000_s2999" type="#_x0000_t202" style="position:absolute;left:5854;top:10028;width:1309;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A9kcUA&#10;AADdAAAADwAAAGRycy9kb3ducmV2LnhtbERPTWvCQBC9F/oflil4azYG1JC6SgiEFrEHbS69TbNj&#10;EszOptmtxv767qHg8fG+19vJ9OJCo+ssK5hHMQji2uqOGwXVR/mcgnAeWWNvmRTcyMF28/iwxkzb&#10;Kx/ocvSNCCHsMlTQej9kUrq6JYMusgNx4E52NOgDHBupR7yGcNPLJI6X0mDHoaHFgYqW6vPxxyjY&#10;FeU7Hr4Sk/72xev+lA/f1edCqdnTlL+A8DT5u/jf/aYVrFZJ2B/eh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gD2RxQAAAN0AAAAPAAAAAAAAAAAAAAAAAJgCAABkcnMv&#10;ZG93bnJldi54bWxQSwUGAAAAAAQABAD1AAAAigMAAAAA&#10;" filled="f" stroked="f" strokeweight=".5pt">
              <v:textbox>
                <w:txbxContent>
                  <w:p w:rsidR="004612D1" w:rsidRDefault="004612D1" w:rsidP="00A9363C">
                    <w:r>
                      <w:t>warzywa</w:t>
                    </w:r>
                  </w:p>
                </w:txbxContent>
              </v:textbox>
            </v:shape>
            <v:shape id="Text Box 1108" o:spid="_x0000_s3000" type="#_x0000_t202" style="position:absolute;left:4189;top:10017;width:1272;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yYCsYA&#10;AADdAAAADwAAAGRycy9kb3ducmV2LnhtbESPT4vCMBTE74LfIbyFvWlqYVWqUaQgLst68M/F27N5&#10;tmWbl9pE7frpjSB4HGbmN8x03ppKXKlxpWUFg34EgjizuuRcwX637I1BOI+ssbJMCv7JwXzW7Uwx&#10;0fbGG7pufS4ChF2CCgrv60RKlxVk0PVtTRy8k20M+iCbXOoGbwFuKhlH0VAaLDksFFhTWlD2t70Y&#10;BT/pco2bY2zG9ypd/Z4W9Xl/+FLq86NdTEB4av07/Gp/awWjUTyA55vwBOTs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cyYCsYAAADdAAAADwAAAAAAAAAAAAAAAACYAgAAZHJz&#10;L2Rvd25yZXYueG1sUEsFBgAAAAAEAAQA9QAAAIsDAAAAAA==&#10;" filled="f" stroked="f" strokeweight=".5pt">
              <v:textbox>
                <w:txbxContent>
                  <w:p w:rsidR="004612D1" w:rsidRDefault="004612D1" w:rsidP="00A9363C">
                    <w:r>
                      <w:t>warzywa</w:t>
                    </w:r>
                  </w:p>
                </w:txbxContent>
              </v:textbox>
            </v:shape>
            <v:shape id="Text Box 1109" o:spid="_x0000_s3001" type="#_x0000_t202" style="position:absolute;left:2460;top:10020;width:1262;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4GfcYA&#10;AADdAAAADwAAAGRycy9kb3ducmV2LnhtbESPT4vCMBTE74LfITzBm6YW/EM1ihRkRdyDrhdvz+bZ&#10;FpuX2mS1+uk3Cwt7HGbmN8xi1ZpKPKhxpWUFo2EEgjizuuRcwelrM5iBcB5ZY2WZFLzIwWrZ7Sww&#10;0fbJB3ocfS4ChF2CCgrv60RKlxVk0A1tTRy8q20M+iCbXOoGnwFuKhlH0UQaLDksFFhTWlB2O34b&#10;Bbt084mHS2xm7yr92F/X9f10HivV77XrOQhPrf8P/7W3WsF0Gsfw+yY8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4GfcYAAADdAAAADwAAAAAAAAAAAAAAAACYAgAAZHJz&#10;L2Rvd25yZXYueG1sUEsFBgAAAAAEAAQA9QAAAIsDAAAAAA==&#10;" filled="f" stroked="f" strokeweight=".5pt">
              <v:textbox>
                <w:txbxContent>
                  <w:p w:rsidR="004612D1" w:rsidRDefault="004612D1" w:rsidP="00A9363C">
                    <w:r>
                      <w:t>warzywa</w:t>
                    </w:r>
                  </w:p>
                </w:txbxContent>
              </v:textbox>
            </v:shape>
            <v:shape id="AutoShape 1110" o:spid="_x0000_s3002" type="#_x0000_t32" style="position:absolute;left:1617;top:10389;width:74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0UyMUAAADdAAAADwAAAGRycy9kb3ducmV2LnhtbESPT4vCMBTE7wt+h/AWvCyaqmC7XaO4&#10;C4J48w/i8dE827LNS2nSWr+9EQSPw8z8hlmselOJjhpXWlYwGUcgiDOrS84VnI6bUQLCeWSNlWVS&#10;cCcHq+XgY4GptjfeU3fwuQgQdikqKLyvUyldVpBBN7Y1cfCutjHog2xyqRu8Bbip5DSK5tJgyWGh&#10;wJr+Csr+D61R0Fa7r2N79pMu/+3ia/KdXPqLU2r42a9/QHjq/Tv8am+1gjiezuD5JjwB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x0UyMUAAADdAAAADwAAAAAAAAAA&#10;AAAAAAChAgAAZHJzL2Rvd25yZXYueG1sUEsFBgAAAAAEAAQA+QAAAJMDAAAAAA==&#10;" strokeweight="1pt"/>
            <v:shape id="AutoShape 1111" o:spid="_x0000_s3003" type="#_x0000_t32" style="position:absolute;left:1626;top:10136;width:0;height:2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MvMUAAADdAAAADwAAAGRycy9kb3ducmV2LnhtbESPT4vCMBTE7wt+h/AWvCyaKmK7XaO4&#10;C4J48w/i8dE827LNS2nSWr+9EQSPw8z8hlmselOJjhpXWlYwGUcgiDOrS84VnI6bUQLCeWSNlWVS&#10;cCcHq+XgY4GptjfeU3fwuQgQdikqKLyvUyldVpBBN7Y1cfCutjHog2xyqRu8Bbip5DSK5tJgyWGh&#10;wJr+Csr+D61R0Fa7r2N79pMu/+3ia/KdXPqLU2r42a9/QHjq/Tv8am+1gjiezuD5JjwB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SMvMUAAADdAAAADwAAAAAAAAAA&#10;AAAAAAChAgAAZHJzL2Rvd25yZXYueG1sUEsFBgAAAAAEAAQA+QAAAJMDAAAAAA==&#10;" strokeweight="1pt"/>
            <v:shape id="AutoShape 1112" o:spid="_x0000_s3004" type="#_x0000_t32" style="position:absolute;left:2237;top:10136;width:0;height:2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gpJ8UAAADdAAAADwAAAGRycy9kb3ducmV2LnhtbESPT4vCMBTE7wt+h/AWvCyaKmi7XaO4&#10;C4J48w/i8dE827LNS2nSWr+9EQSPw8z8hlmselOJjhpXWlYwGUcgiDOrS84VnI6bUQLCeWSNlWVS&#10;cCcHq+XgY4GptjfeU3fwuQgQdikqKLyvUyldVpBBN7Y1cfCutjHog2xyqRu8Bbip5DSK5tJgyWGh&#10;wJr+Csr+D61R0Fa7r2N79pMu/+3ia/KdXPqLU2r42a9/QHjq/Tv8am+1gjiezuD5JjwB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gpJ8UAAADdAAAADwAAAAAAAAAA&#10;AAAAAAChAgAAZHJzL2Rvd25yZXYueG1sUEsFBgAAAAAEAAQA+QAAAJMDAAAAAA==&#10;" strokeweight="1pt"/>
            <v:shape id="AutoShape 1113" o:spid="_x0000_s3005" type="#_x0000_t32" style="position:absolute;left:7316;top:10156;width:0;height:2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q3UMYAAADdAAAADwAAAGRycy9kb3ducmV2LnhtbESPQWuDQBSE74X8h+UVcil1jQc1NpuQ&#10;FgKhtyYheHy4Lyp134q7GvPvu4VCj8PMfMNsdrPpxESDay0rWEUxCOLK6pZrBZfz4TUH4Tyyxs4y&#10;KXiQg9128bTBQts7f9F08rUIEHYFKmi87wspXdWQQRfZnjh4NzsY9EEOtdQD3gPcdDKJ41QabDks&#10;NNjTR0PV92k0Csbu8+U8Xv1qqt+n7Jav83IunVLL53n/BsLT7P/Df+2jVpBlSQq/b8ITkN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qt1DGAAAA3QAAAA8AAAAAAAAA&#10;AAAAAAAAoQIAAGRycy9kb3ducmV2LnhtbFBLBQYAAAAABAAEAPkAAACUAwAAAAA=&#10;" strokeweight="1pt"/>
            <v:shape id="AutoShape 1114" o:spid="_x0000_s3006" type="#_x0000_t32" style="position:absolute;left:9014;top:10163;width:1;height:2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YSy8QAAADdAAAADwAAAGRycy9kb3ducmV2LnhtbESPQYvCMBSE78L+h/AW9iJrqgfbrUbZ&#10;FQTxphXx+GiebbF5KU1au//eCILHYWa+YZbrwdSip9ZVlhVMJxEI4tzqigsFp2z7nYBwHlljbZkU&#10;/JOD9epjtMRU2zsfqD/6QgQIuxQVlN43qZQuL8mgm9iGOHhX2xr0QbaF1C3eA9zUchZFc2mw4rBQ&#10;YkObkvLbsTMKuno/zrqzn/bFXx9fk5/kMlycUl+fw+8ChKfBv8Ov9k4riONZDM834QnI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JhLLxAAAAN0AAAAPAAAAAAAAAAAA&#10;AAAAAKECAABkcnMvZG93bnJldi54bWxQSwUGAAAAAAQABAD5AAAAkgMAAAAA&#10;" strokeweight="1pt"/>
            <v:shape id="AutoShape 1115" o:spid="_x0000_s3007" type="#_x0000_t32" style="position:absolute;left:5624;top:10156;width:0;height:2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mGucMAAADdAAAADwAAAGRycy9kb3ducmV2LnhtbERPy2rCQBTdF/yH4QpuipnERROjY7AF&#10;oXRXFXF5ydw8MHMnZCYx/fvOotDl4bz3xWw6MdHgWssKkigGQVxa3XKt4Ho5rTMQziNr7CyTgh9y&#10;UBwWL3vMtX3yN01nX4sQwi5HBY33fS6lKxsy6CLbEweusoNBH+BQSz3gM4SbTm7i+E0abDk0NNjT&#10;R0Pl4zwaBWP39XoZbz6Z6vcprbJtdp/vTqnVcj7uQHia/b/4z/2pFaTpJswNb8ITkId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5hrnDAAAA3QAAAA8AAAAAAAAAAAAA&#10;AAAAoQIAAGRycy9kb3ducmV2LnhtbFBLBQYAAAAABAAEAPkAAACRAwAAAAA=&#10;" strokeweight="1pt"/>
            <v:shape id="AutoShape 1116" o:spid="_x0000_s3008" type="#_x0000_t32" style="position:absolute;left:3929;top:10136;width:0;height:2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UjIsUAAADdAAAADwAAAGRycy9kb3ducmV2LnhtbESPQYvCMBSE74L/ITxhL7KmerC1GmVX&#10;EBZvWlk8PppnW2xeSpPW7r/fCILHYWa+YTa7wdSip9ZVlhXMZxEI4tzqigsFl+zwmYBwHlljbZkU&#10;/JGD3XY82mCq7YNP1J99IQKEXYoKSu+bVEqXl2TQzWxDHLybbQ36INtC6hYfAW5quYiipTRYcVgo&#10;saF9Sfn93BkFXX2cZt2vn/fFdx/fklVyHa5OqY/J8LUG4Wnw7/Cr/aMVxPFiBc834QnI7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UjIsUAAADdAAAADwAAAAAAAAAA&#10;AAAAAAChAgAAZHJzL2Rvd25yZXYueG1sUEsFBgAAAAAEAAQA+QAAAJMDAAAAAA==&#10;" strokeweight="1pt"/>
            <w10:wrap type="none"/>
            <w10:anchorlock/>
          </v:group>
        </w:pict>
      </w:r>
    </w:p>
    <w:p w:rsidR="005A1C79" w:rsidRPr="005E1902" w:rsidRDefault="00AE5803" w:rsidP="00AE5803">
      <w:pPr>
        <w:pStyle w:val="Zadanie-nagwek"/>
      </w:pPr>
      <w:r>
        <w:t xml:space="preserve">Zadanie </w:t>
      </w:r>
      <w:r w:rsidR="005A1C79">
        <w:t>41</w:t>
      </w:r>
      <w:r w:rsidR="005A1C79" w:rsidRPr="005E1902">
        <w:t>.</w:t>
      </w:r>
    </w:p>
    <w:p w:rsidR="005A1C79" w:rsidRPr="005E1902" w:rsidRDefault="005A1C79" w:rsidP="00AE5803">
      <w:pPr>
        <w:pStyle w:val="Zadanie-tre"/>
      </w:pPr>
      <w:r w:rsidRPr="005E1902">
        <w:t xml:space="preserve">Zbiornik jest w </w:t>
      </w:r>
      <w:r w:rsidRPr="005E1902">
        <w:rPr>
          <w:b/>
          <w:bCs/>
          <w:position w:val="-24"/>
        </w:rPr>
        <w:object w:dxaOrig="220" w:dyaOrig="620">
          <v:shape id="_x0000_i1168" type="#_x0000_t75" style="width:14.15pt;height:27.85pt" o:ole="">
            <v:imagedata r:id="rId250" o:title=""/>
          </v:shape>
          <o:OLEObject Type="Embed" ProgID="Equation.DSMT4" ShapeID="_x0000_i1168" DrawAspect="Content" ObjectID="_1508845052" r:id="rId251"/>
        </w:object>
      </w:r>
      <w:r w:rsidRPr="005E1902">
        <w:rPr>
          <w:b/>
          <w:bCs/>
        </w:rPr>
        <w:t xml:space="preserve"> </w:t>
      </w:r>
      <w:r w:rsidRPr="005E1902">
        <w:rPr>
          <w:bCs/>
        </w:rPr>
        <w:t xml:space="preserve">opróżniony, co oznacza, że </w:t>
      </w:r>
      <w:r w:rsidRPr="005E1902">
        <w:rPr>
          <w:bCs/>
          <w:position w:val="-24"/>
        </w:rPr>
        <w:object w:dxaOrig="240" w:dyaOrig="620">
          <v:shape id="_x0000_i1169" type="#_x0000_t75" style="width:12.8pt;height:27.85pt" o:ole="">
            <v:imagedata r:id="rId252" o:title=""/>
          </v:shape>
          <o:OLEObject Type="Embed" ProgID="Equation.DSMT4" ShapeID="_x0000_i1169" DrawAspect="Content" ObjectID="_1508845053" r:id="rId253"/>
        </w:object>
      </w:r>
      <w:r w:rsidRPr="005E1902">
        <w:rPr>
          <w:bCs/>
        </w:rPr>
        <w:t xml:space="preserve"> z</w:t>
      </w:r>
      <w:r w:rsidRPr="005E1902">
        <w:t>biornika jest wypełnione wodą</w:t>
      </w:r>
      <w:r w:rsidRPr="005E1902">
        <w:rPr>
          <w:bCs/>
        </w:rPr>
        <w:t xml:space="preserve">, bo </w:t>
      </w:r>
      <w:r w:rsidRPr="005E1902">
        <w:rPr>
          <w:bCs/>
          <w:position w:val="-24"/>
        </w:rPr>
        <w:object w:dxaOrig="940" w:dyaOrig="620">
          <v:shape id="_x0000_i1170" type="#_x0000_t75" style="width:49.45pt;height:27.85pt" o:ole="">
            <v:imagedata r:id="rId254" o:title=""/>
          </v:shape>
          <o:OLEObject Type="Embed" ProgID="Equation.DSMT4" ShapeID="_x0000_i1170" DrawAspect="Content" ObjectID="_1508845054" r:id="rId255"/>
        </w:object>
      </w:r>
      <w:r w:rsidRPr="005E1902">
        <w:rPr>
          <w:bCs/>
        </w:rPr>
        <w:t xml:space="preserve">. </w:t>
      </w:r>
      <w:r w:rsidRPr="005E1902">
        <w:t>Możesz, ale nie musisz obliczyć, ile m</w:t>
      </w:r>
      <w:r w:rsidRPr="005E1902">
        <w:rPr>
          <w:vertAlign w:val="superscript"/>
        </w:rPr>
        <w:t>3</w:t>
      </w:r>
      <w:r w:rsidRPr="005E1902">
        <w:t xml:space="preserve"> wody jest w zbiorniku. Wystarczy, że oszacujesz tę ilość wody. Zauważ, że pojemność zbiornika jest większa niż 900 m</w:t>
      </w:r>
      <w:r w:rsidRPr="005E1902">
        <w:rPr>
          <w:vertAlign w:val="superscript"/>
        </w:rPr>
        <w:t>3</w:t>
      </w:r>
      <w:r w:rsidRPr="005E1902">
        <w:t xml:space="preserve">, więc </w:t>
      </w:r>
      <w:r w:rsidRPr="005E1902">
        <w:rPr>
          <w:bCs/>
          <w:position w:val="-24"/>
        </w:rPr>
        <w:object w:dxaOrig="240" w:dyaOrig="620">
          <v:shape id="_x0000_i1171" type="#_x0000_t75" style="width:12.8pt;height:27.85pt" o:ole="">
            <v:imagedata r:id="rId252" o:title=""/>
          </v:shape>
          <o:OLEObject Type="Embed" ProgID="Equation.DSMT4" ShapeID="_x0000_i1171" DrawAspect="Content" ObjectID="_1508845055" r:id="rId256"/>
        </w:object>
      </w:r>
      <w:r w:rsidRPr="005E1902">
        <w:rPr>
          <w:bCs/>
        </w:rPr>
        <w:t xml:space="preserve"> z</w:t>
      </w:r>
      <w:r w:rsidRPr="005E1902">
        <w:t>biornika ma objętość większą niż 600 m</w:t>
      </w:r>
      <w:r w:rsidRPr="005E1902">
        <w:rPr>
          <w:vertAlign w:val="superscript"/>
        </w:rPr>
        <w:t>3</w:t>
      </w:r>
      <w:r w:rsidRPr="005E1902">
        <w:t>. Ten warunek spełnia tylko jedna spośród prop</w:t>
      </w:r>
      <w:r w:rsidRPr="005E1902">
        <w:t>o</w:t>
      </w:r>
      <w:r w:rsidRPr="005E1902">
        <w:t>nowanych odpowiedzi.</w:t>
      </w:r>
    </w:p>
    <w:p w:rsidR="005A1C79" w:rsidRPr="005E1902" w:rsidRDefault="005A1C79" w:rsidP="00AE5803">
      <w:pPr>
        <w:pStyle w:val="Zadanie-tre"/>
      </w:pPr>
      <w:r w:rsidRPr="005E1902">
        <w:t>Oczywiście możesz wykonać dokładne obliczenia. Pojemność zbiornika jest równa 972 m</w:t>
      </w:r>
      <w:r w:rsidRPr="005E1902">
        <w:rPr>
          <w:vertAlign w:val="superscript"/>
        </w:rPr>
        <w:t>3</w:t>
      </w:r>
      <w:r w:rsidRPr="005E1902">
        <w:t xml:space="preserve">. Skoro woda zajmuje </w:t>
      </w:r>
      <w:r w:rsidRPr="005E1902">
        <w:rPr>
          <w:position w:val="-24"/>
        </w:rPr>
        <w:object w:dxaOrig="240" w:dyaOrig="620">
          <v:shape id="_x0000_i1172" type="#_x0000_t75" style="width:12.8pt;height:27.85pt" o:ole="">
            <v:imagedata r:id="rId257" o:title=""/>
          </v:shape>
          <o:OLEObject Type="Embed" ProgID="Equation.DSMT4" ShapeID="_x0000_i1172" DrawAspect="Content" ObjectID="_1508845056" r:id="rId258"/>
        </w:object>
      </w:r>
      <w:r w:rsidRPr="005E1902">
        <w:t xml:space="preserve"> tej pojemności, to objętość wody w zbiorniku jest równa </w:t>
      </w:r>
      <w:r w:rsidRPr="005E1902">
        <w:rPr>
          <w:position w:val="-24"/>
        </w:rPr>
        <w:object w:dxaOrig="3080" w:dyaOrig="620">
          <v:shape id="_x0000_i1173" type="#_x0000_t75" style="width:152.4pt;height:27.85pt" o:ole="">
            <v:imagedata r:id="rId259" o:title=""/>
          </v:shape>
          <o:OLEObject Type="Embed" ProgID="Equation.DSMT4" ShapeID="_x0000_i1173" DrawAspect="Content" ObjectID="_1508845057" r:id="rId260"/>
        </w:object>
      </w:r>
      <w:r w:rsidRPr="005E1902">
        <w:t xml:space="preserve"> (m</w:t>
      </w:r>
      <w:r w:rsidRPr="005E1902">
        <w:rPr>
          <w:vertAlign w:val="superscript"/>
        </w:rPr>
        <w:t>3</w:t>
      </w:r>
      <w:r w:rsidRPr="005E1902">
        <w:t>).</w:t>
      </w:r>
    </w:p>
    <w:p w:rsidR="005A1C79" w:rsidRPr="005E1902" w:rsidRDefault="005A1C79" w:rsidP="00AE5803">
      <w:pPr>
        <w:pStyle w:val="Zadanie-tre"/>
      </w:pPr>
      <w:r w:rsidRPr="005E1902">
        <w:t>Teraz wystarczy sprawdzić, który z warunków A., B., C., D. spełnia otrzymany wynik.</w:t>
      </w:r>
    </w:p>
    <w:p w:rsidR="005A1C79" w:rsidRPr="005E1902" w:rsidRDefault="00AE5803" w:rsidP="00AE5803">
      <w:pPr>
        <w:pStyle w:val="Zadanie-nagwek"/>
      </w:pPr>
      <w:r>
        <w:t xml:space="preserve">Zadanie </w:t>
      </w:r>
      <w:r w:rsidR="005A1C79">
        <w:t>42</w:t>
      </w:r>
      <w:r w:rsidR="005A1C79" w:rsidRPr="005E1902">
        <w:t>.1.</w:t>
      </w:r>
    </w:p>
    <w:p w:rsidR="005A1C79" w:rsidRPr="005E1902" w:rsidRDefault="005A1C79" w:rsidP="00AE5803">
      <w:pPr>
        <w:pStyle w:val="Zadanie-tre"/>
      </w:pPr>
      <w:r w:rsidRPr="005E1902">
        <w:t xml:space="preserve">Zauważ, że stacja dolna kolei na Szyndzielnię jest położona na wysokości </w:t>
      </w:r>
      <w:r w:rsidRPr="005E1902">
        <w:rPr>
          <w:rFonts w:eastAsia="Calibri"/>
          <w:shd w:val="clear" w:color="auto" w:fill="FEFFFF"/>
          <w:lang w:eastAsia="en-US"/>
        </w:rPr>
        <w:t>509,7 m n.p.m.</w:t>
      </w:r>
      <w:r w:rsidRPr="005E1902">
        <w:rPr>
          <w:rStyle w:val="apple-converted-space"/>
          <w:rFonts w:eastAsia="Calibri"/>
          <w:shd w:val="clear" w:color="auto" w:fill="FEFFFF"/>
          <w:lang w:eastAsia="en-US"/>
        </w:rPr>
        <w:t>, a stacja górna na wysokości</w:t>
      </w:r>
      <w:r w:rsidRPr="005E1902">
        <w:t xml:space="preserve"> </w:t>
      </w:r>
      <w:r w:rsidRPr="005E1902">
        <w:rPr>
          <w:rFonts w:eastAsia="Calibri"/>
          <w:shd w:val="clear" w:color="auto" w:fill="FEFFFF"/>
          <w:lang w:eastAsia="en-US"/>
        </w:rPr>
        <w:t>958,9 m n.p.m.</w:t>
      </w:r>
      <w:r w:rsidRPr="005E1902">
        <w:rPr>
          <w:rStyle w:val="apple-converted-space"/>
          <w:rFonts w:eastAsia="Calibri"/>
          <w:shd w:val="clear" w:color="auto" w:fill="FEFFFF"/>
          <w:lang w:eastAsia="en-US"/>
        </w:rPr>
        <w:t xml:space="preserve"> </w:t>
      </w:r>
      <w:r w:rsidRPr="005E1902">
        <w:t xml:space="preserve">Zatem różnica wysokości między stacjami jest równa </w:t>
      </w:r>
      <w:r w:rsidRPr="005E1902">
        <w:rPr>
          <w:position w:val="-8"/>
        </w:rPr>
        <w:object w:dxaOrig="1359" w:dyaOrig="300">
          <v:shape id="_x0000_i1174" type="#_x0000_t75" style="width:63.6pt;height:15pt" o:ole="">
            <v:imagedata r:id="rId261" o:title=""/>
          </v:shape>
          <o:OLEObject Type="Embed" ProgID="Equation.DSMT4" ShapeID="_x0000_i1174" DrawAspect="Content" ObjectID="_1508845058" r:id="rId262"/>
        </w:object>
      </w:r>
      <w:r w:rsidRPr="005E1902">
        <w:t>. Teraz wystarczy porównać otrzymaną wartość z różnicą wysokości mi</w:t>
      </w:r>
      <w:r w:rsidRPr="005E1902">
        <w:t>ę</w:t>
      </w:r>
      <w:r w:rsidRPr="005E1902">
        <w:t>dzy stacją górną i dolną kolei na Czantorię.</w:t>
      </w:r>
    </w:p>
    <w:p w:rsidR="005A1C79" w:rsidRPr="005E1902" w:rsidRDefault="00AE5803" w:rsidP="00AE5803">
      <w:pPr>
        <w:pStyle w:val="Zadanie-nagwek"/>
        <w:rPr>
          <w:i/>
        </w:rPr>
      </w:pPr>
      <w:r>
        <w:lastRenderedPageBreak/>
        <w:t xml:space="preserve">Zadanie </w:t>
      </w:r>
      <w:r w:rsidR="005A1C79">
        <w:t>42</w:t>
      </w:r>
      <w:r w:rsidR="005A1C79" w:rsidRPr="005E1902">
        <w:t>.2.</w:t>
      </w:r>
    </w:p>
    <w:p w:rsidR="005A1C79" w:rsidRPr="005E1902" w:rsidRDefault="005A1C79" w:rsidP="00AE5803">
      <w:pPr>
        <w:pStyle w:val="Zadanie-tre"/>
      </w:pPr>
      <w:r w:rsidRPr="005E1902">
        <w:t>W tabeli podano czas wjazdu koleją na Czantorię (5,76 min). Kolej na Szyndzielnię ma do pokonania trasę 1810 m, a w ciągu każdej sekundy pokonuje część trasy o długości 5 m. O</w:t>
      </w:r>
      <w:r w:rsidRPr="005E1902">
        <w:t>b</w:t>
      </w:r>
      <w:r w:rsidRPr="005E1902">
        <w:t>licz, ile odcinków o długości 5 m mieści się w 1810 m. W ten sposób otrzymasz czas przeja</w:t>
      </w:r>
      <w:r w:rsidRPr="005E1902">
        <w:t>z</w:t>
      </w:r>
      <w:r w:rsidRPr="005E1902">
        <w:t xml:space="preserve">du koleją na Szyndzielnię w sekundach. Pamiętaj, że minuta ma 60 s. </w:t>
      </w:r>
    </w:p>
    <w:p w:rsidR="005A1C79" w:rsidRPr="005E1902" w:rsidRDefault="008C2959" w:rsidP="008C2959">
      <w:pPr>
        <w:pStyle w:val="Zadanie-nagwek"/>
      </w:pPr>
      <w:r>
        <w:t xml:space="preserve">Zadanie </w:t>
      </w:r>
      <w:r w:rsidR="005A1C79" w:rsidRPr="005E1902">
        <w:t>4</w:t>
      </w:r>
      <w:r w:rsidR="005A1C79">
        <w:t>3</w:t>
      </w:r>
      <w:r w:rsidR="005A1C79" w:rsidRPr="005E1902">
        <w:t>.</w:t>
      </w:r>
    </w:p>
    <w:p w:rsidR="005A1C79" w:rsidRDefault="005A1C79" w:rsidP="00AE5803">
      <w:pPr>
        <w:pStyle w:val="Zadanie-tre"/>
      </w:pPr>
      <w:r w:rsidRPr="005E1902">
        <w:t>Z analizy godzin podanych na kartce z kalendarza wynika, że gdy na niebie jest już Księżyc, Słońce nie jest jeszcze widoczne. Ustal godziny, w których i Słońce, i Księżyc były razem widoczne tego dnia na niebie. Możesz to zrobić</w:t>
      </w:r>
      <w:r w:rsidR="00216453">
        <w:t>,</w:t>
      </w:r>
      <w:r w:rsidRPr="005E1902">
        <w:t xml:space="preserve"> zaznaczając poszczególne godziny na osi czasu.</w:t>
      </w:r>
    </w:p>
    <w:p w:rsidR="00AE5803" w:rsidRDefault="00A5243E" w:rsidP="00AE5803">
      <w:pPr>
        <w:pStyle w:val="Zadanie-tre"/>
        <w:jc w:val="center"/>
      </w:pPr>
      <w:r>
        <w:rPr>
          <w:noProof/>
        </w:rPr>
      </w:r>
      <w:r>
        <w:rPr>
          <w:noProof/>
        </w:rPr>
        <w:pict>
          <v:group id="Group 6061" o:spid="_x0000_s3009" style="width:399pt;height:72.15pt;mso-position-horizontal-relative:char;mso-position-vertical-relative:line" coordorigin="1709,14709" coordsize="7980,1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">
            <v:shape id="AutoShape 6062" o:spid="_x0000_s3010" type="#_x0000_t32" style="position:absolute;left:1709;top:15177;width:79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HbHccAAADdAAAADwAAAGRycy9kb3ducmV2LnhtbESPUWvCQBCE3wv+h2MFX0q9KDRq6ik2&#10;0CK0go39AUtuTQ5ze2nu1NRf3ysU+jjMzjc7y3VvG3GhzhvHCibjBARx6bThSsHn4eVhDsIHZI2N&#10;Y1LwTR7Wq8HdEjPtrvxBlyJUIkLYZ6igDqHNpPRlTRb92LXE0Tu6zmKIsquk7vAa4baR0yRJpUXD&#10;saHGlvKaylNxtvGNvEjJ3M7z3dv7Pjzff+WvZlYoNRr2mycQgfrwf/yX3moFs3TxCL9rIgL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gdsdxwAAAN0AAAAPAAAAAAAA&#10;AAAAAAAAAKECAABkcnMvZG93bnJldi54bWxQSwUGAAAAAAQABAD5AAAAlQMAAAAA&#10;" strokeweight="1pt">
              <v:stroke endarrow="block"/>
              <v:shadow color="#7f7f7f" opacity=".5" offset="1pt"/>
            </v:shape>
            <v:shape id="AutoShape 6063" o:spid="_x0000_s3011" type="#_x0000_t32" style="position:absolute;left:2534;top:15066;width:0;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FuVscAAADdAAAADwAAAGRycy9kb3ducmV2LnhtbESPQWsCMRSE70L/Q3hCL6JZC93q1ijb&#10;glALHrR6f25eN8HNy3YTdfvvm0Khx2FmvmEWq9414kpdsJ4VTCcZCOLKa8u1gsPHejwDESKyxsYz&#10;KfimAKvl3WCBhfY33tF1H2uRIBwKVGBibAspQ2XIYZj4ljh5n75zGJPsaqk7vCW4a+RDluXSoeW0&#10;YLClV0PVeX9xCrab6Ut5Mnbzvvuy28d12Vzq0VGp+2FfPoOI1Mf/8F/7TSt4yuc5/L5JT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EW5WxwAAAN0AAAAPAAAAAAAA&#10;AAAAAAAAAKECAABkcnMvZG93bnJldi54bWxQSwUGAAAAAAQABAD5AAAAlQMAAAAA&#10;"/>
            <v:shape id="AutoShape 6064" o:spid="_x0000_s3012" type="#_x0000_t32" style="position:absolute;left:3794;top:15081;width:0;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3LzccAAADdAAAADwAAAGRycy9kb3ducmV2LnhtbESPT2sCMRTE74V+h/CEXopmLdQ/W6Ns&#10;C0IteNDq/bl53QQ3L9tN1PXbN4LQ4zAzv2Fmi87V4kxtsJ4VDAcZCOLSa8uVgt33sj8BESKyxtoz&#10;KbhSgMX88WGGufYX3tB5GyuRIBxyVGBibHIpQ2nIYRj4hjh5P751GJNsK6lbvCS4q+VLlo2kQ8tp&#10;wWBDH4bK4/bkFKxXw/fiYOzqa/Nr16/Loj5Vz3ulnnpd8QYiUhf/w/f2p1YwHk3HcHuTnoC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XcvNxwAAAN0AAAAPAAAAAAAA&#10;AAAAAAAAAKECAABkcnMvZG93bnJldi54bWxQSwUGAAAAAAQABAD5AAAAlQMAAAAA&#10;"/>
            <v:shape id="AutoShape 6065" o:spid="_x0000_s3013" type="#_x0000_t32" style="position:absolute;left:5384;top:15081;width:0;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Jfv8QAAADdAAAADwAAAGRycy9kb3ducmV2LnhtbERPTWsCMRC9F/wPYYReSs1a0NatUbYF&#10;QQsetHofN9NNcDNZN1HXf28OBY+P9z2dd64WF2qD9axgOMhAEJdeW64U7H4Xrx8gQkTWWHsmBTcK&#10;MJ/1nqaYa3/lDV22sRIphEOOCkyMTS5lKA05DAPfECfuz7cOY4JtJXWL1xTuavmWZWPp0HJqMNjQ&#10;t6HyuD07BevV8Ks4GLv62ZzserQo6nP1slfqud8VnyAidfEh/ncvtYL38STNTW/SE5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wl+/xAAAAN0AAAAPAAAAAAAAAAAA&#10;AAAAAKECAABkcnMvZG93bnJldi54bWxQSwUGAAAAAAQABAD5AAAAkgMAAAAA&#10;"/>
            <v:shape id="AutoShape 6066" o:spid="_x0000_s3014" type="#_x0000_t32" style="position:absolute;left:8459;top:15081;width:0;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76JMcAAADdAAAADwAAAGRycy9kb3ducmV2LnhtbESPT2sCMRTE70K/Q3iFXkSzFmp1a5RV&#10;EGrBg//uz83rJnTzst1E3X77piD0OMzMb5jZonO1uFIbrGcFo2EGgrj02nKl4HhYDyYgQkTWWHsm&#10;BT8UYDF/6M0w1/7GO7ruYyUShEOOCkyMTS5lKA05DEPfECfv07cOY5JtJXWLtwR3tXzOsrF0aDkt&#10;GGxoZaj82l+cgu1mtCzOxm4+dt92+7Iu6kvVPyn19NgVbyAidfE/fG+/awWv4+kU/t6kJ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jvokxwAAAN0AAAAPAAAAAAAA&#10;AAAAAAAAAKECAABkcnMvZG93bnJldi54bWxQSwUGAAAAAAQABAD5AAAAlQMAAAAA&#10;"/>
            <v:shape id="Text Box 6067" o:spid="_x0000_s3015" type="#_x0000_t202" style="position:absolute;left:8049;top:14715;width:905;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dQbMIA&#10;AADdAAAADwAAAGRycy9kb3ducmV2LnhtbERPy2rCQBTdF/yH4QrumpmKbdroKKIIXVmaPsDdJXNN&#10;QjN3QmZM4t87C6HLw3mvNqNtRE+drx1reEoUCOLCmZpLDd9fh8dXED4gG2wck4YredisJw8rzIwb&#10;+JP6PJQihrDPUEMVQptJ6YuKLPrEtcSRO7vOYoiwK6XpcIjhtpFzpV6kxZpjQ4Ut7Soq/vKL1fBz&#10;PJ9+F+qj3NvndnCjkmzfpNaz6bhdggg0hn/x3f1uNKSpivvjm/gE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V1BswgAAAN0AAAAPAAAAAAAAAAAAAAAAAJgCAABkcnMvZG93&#10;bnJldi54bWxQSwUGAAAAAAQABAD1AAAAhwMAAAAA&#10;" filled="f" stroked="f">
              <v:textbox>
                <w:txbxContent>
                  <w:p w:rsidR="004612D1" w:rsidRDefault="004612D1" w:rsidP="00AE5803">
                    <w:r>
                      <w:t>20:19</w:t>
                    </w:r>
                  </w:p>
                </w:txbxContent>
              </v:textbox>
            </v:shape>
            <v:shape id="Text Box 6068" o:spid="_x0000_s3016" type="#_x0000_t202" style="position:absolute;left:3504;top:14709;width:77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v198UA&#10;AADdAAAADwAAAGRycy9kb3ducmV2LnhtbESPW2vCQBSE3wv+h+UU+lZ3LdZL6ipSEXxSjBfo2yF7&#10;TEKzZ0N2a9J/7wqCj8PMfMPMFp2txJUaXzrWMOgrEMSZMyXnGo6H9fsEhA/IBivHpOGfPCzmvZcZ&#10;Jsa1vKdrGnIRIewT1FCEUCdS+qwgi77vauLoXVxjMUTZ5NI02Ea4reSHUiNpseS4UGBN3wVlv+mf&#10;1XDaXn7OQ7XLV/azbl2nJNup1PrttVt+gQjUhWf40d4YDeOxGsD9TX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G/X3xQAAAN0AAAAPAAAAAAAAAAAAAAAAAJgCAABkcnMv&#10;ZG93bnJldi54bWxQSwUGAAAAAAQABAD1AAAAigMAAAAA&#10;" filled="f" stroked="f">
              <v:textbox>
                <w:txbxContent>
                  <w:p w:rsidR="004612D1" w:rsidRDefault="004612D1" w:rsidP="00AE5803">
                    <w:r>
                      <w:t>4:47</w:t>
                    </w:r>
                  </w:p>
                </w:txbxContent>
              </v:textbox>
            </v:shape>
            <v:shape id="Text Box 6069" o:spid="_x0000_s3017" type="#_x0000_t202" style="position:absolute;left:4959;top:14715;width:875;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lrgMYA&#10;AADdAAAADwAAAGRycy9kb3ducmV2LnhtbESPT2vCQBTE7wW/w/KE3upuxVZNsxFRBE8txj/Q2yP7&#10;TEKzb0N2a9Jv3y0UPA4z8xsmXQ22ETfqfO1Yw/NEgSAunKm51HA67p4WIHxANtg4Jg0/5GGVjR5S&#10;TIzr+UC3PJQiQtgnqKEKoU2k9EVFFv3EtcTRu7rOYoiyK6XpsI9w28ipUq/SYs1xocKWNhUVX/m3&#10;1XB+v35eZuqj3NqXtneDkmyXUuvH8bB+AxFoCPfwf3tvNMznagp/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clrgMYAAADdAAAADwAAAAAAAAAAAAAAAACYAgAAZHJz&#10;L2Rvd25yZXYueG1sUEsFBgAAAAAEAAQA9QAAAIsDAAAAAA==&#10;" filled="f" stroked="f">
              <v:textbox>
                <w:txbxContent>
                  <w:p w:rsidR="004612D1" w:rsidRDefault="004612D1" w:rsidP="00AE5803">
                    <w:r>
                      <w:t>10:05</w:t>
                    </w:r>
                  </w:p>
                </w:txbxContent>
              </v:textbox>
            </v:shape>
            <v:shape id="Text Box 6070" o:spid="_x0000_s3018" type="#_x0000_t202" style="position:absolute;left:2244;top:14709;width:77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XOG8UA&#10;AADdAAAADwAAAGRycy9kb3ducmV2LnhtbESPW2sCMRSE3wv+h3AE3zTxUi+rUcQi9Kml3sC3w+a4&#10;u7g5WTapu/33TUHo4zAz3zCrTWtL8aDaF441DAcKBHHqTMGZhtNx35+D8AHZYOmYNPyQh82687LC&#10;xLiGv+hxCJmIEPYJashDqBIpfZqTRT9wFXH0bq62GKKsM2lqbCLclnKk1FRaLDgu5FjRLqf0fvi2&#10;Gs4ft+tloj6zN/taNa5Vku1Cat3rttsliEBt+A8/2+9Gw2ymxvD3Jj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hc4bxQAAAN0AAAAPAAAAAAAAAAAAAAAAAJgCAABkcnMv&#10;ZG93bnJldi54bWxQSwUGAAAAAAQABAD1AAAAigMAAAAA&#10;" filled="f" stroked="f">
              <v:textbox>
                <w:txbxContent>
                  <w:p w:rsidR="004612D1" w:rsidRDefault="004612D1" w:rsidP="00AE5803">
                    <w:r>
                      <w:t>0:43</w:t>
                    </w:r>
                  </w:p>
                </w:txbxContent>
              </v:textbox>
            </v:shape>
            <v:shape id="Text Box 6071" o:spid="_x0000_s3019" type="#_x0000_t202" style="position:absolute;left:2714;top:15741;width:113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Wb8UA&#10;AADdAAAADwAAAGRycy9kb3ducmV2LnhtbESPW4vCMBSE3xf8D+EIvq2J4nqpRpFdBJ9W1hv4dmiO&#10;bbE5KU203X+/EYR9HGbmG2axam0pHlT7wrGGQV+BIE6dKTjTcDxs3qcgfEA2WDomDb/kYbXsvC0w&#10;Ma7hH3rsQyYihH2CGvIQqkRKn+Zk0fddRRy9q6sthijrTJoamwi3pRwqNZYWC44LOVb0mVN629+t&#10;htP39XIeqV32ZT+qxrVKsp1JrXvddj0HEagN/+FXe2s0TCZqBM838Qn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bFZvxQAAAN0AAAAPAAAAAAAAAAAAAAAAAJgCAABkcnMv&#10;ZG93bnJldi54bWxQSwUGAAAAAAQABAD1AAAAigMAAAAA&#10;" filled="f" stroked="f">
              <v:textbox>
                <w:txbxContent>
                  <w:p w:rsidR="004612D1" w:rsidRDefault="004612D1" w:rsidP="00AE5803">
                    <w:r>
                      <w:t>Księżyc</w:t>
                    </w:r>
                  </w:p>
                </w:txbxContent>
              </v:textbox>
            </v:shape>
            <v:shape id="Text Box 6072" o:spid="_x0000_s3020" type="#_x0000_t202" style="position:absolute;left:3819;top:15741;width:2319;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Dz9MUA&#10;AADdAAAADwAAAGRycy9kb3ducmV2LnhtbESPT2vCQBTE74LfYXlCb7pbqX+aZiPSIvSkaGuht0f2&#10;mYRm34bsatJv7wqCx2FmfsOkq97W4kKtrxxreJ4oEMS5MxUXGr6/NuMlCB+QDdaOScM/eVhlw0GK&#10;iXEd7+lyCIWIEPYJaihDaBIpfV6SRT9xDXH0Tq61GKJsC2la7CLc1nKq1FxarDgulNjQe0n53+Fs&#10;NRy3p9+fF7UrPuys6VyvJNtXqfXTqF+/gQjUh0f43v40GhYLNYPbm/gE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IPP0xQAAAN0AAAAPAAAAAAAAAAAAAAAAAJgCAABkcnMv&#10;ZG93bnJldi54bWxQSwUGAAAAAAQABAD1AAAAigMAAAAA&#10;" filled="f" stroked="f">
              <v:textbox>
                <w:txbxContent>
                  <w:p w:rsidR="004612D1" w:rsidRDefault="004612D1" w:rsidP="00AE5803">
                    <w:r>
                      <w:t>Księżyc i Słońce</w:t>
                    </w:r>
                  </w:p>
                </w:txbxContent>
              </v:textbox>
            </v:shape>
            <v:shape id="Text Box 6073" o:spid="_x0000_s3021" type="#_x0000_t202" style="position:absolute;left:6494;top:15726;width:113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Jtg8YA&#10;AADdAAAADwAAAGRycy9kb3ducmV2LnhtbESPT2vCQBTE7wW/w/KE3uquUv80ZiPSUvDUYloL3h7Z&#10;ZxLMvg3ZrYnf3i0UPA4z8xsm3Qy2ERfqfO1Yw3SiQBAXztRcavj+en9agfAB2WDjmDRcycMmGz2k&#10;mBjX854ueShFhLBPUEMVQptI6YuKLPqJa4mjd3KdxRBlV0rTYR/htpEzpRbSYs1xocKWXisqzvmv&#10;1XD4OB1/ntVn+Wbnbe8GJdm+SK0fx8N2DSLQEO7h//bOaFgu1QL+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Jtg8YAAADdAAAADwAAAAAAAAAAAAAAAACYAgAAZHJz&#10;L2Rvd25yZXYueG1sUEsFBgAAAAAEAAQA9QAAAIsDAAAAAA==&#10;" filled="f" stroked="f">
              <v:textbox>
                <w:txbxContent>
                  <w:p w:rsidR="004612D1" w:rsidRDefault="004612D1" w:rsidP="00AE5803">
                    <w:r>
                      <w:t>Słońce</w:t>
                    </w:r>
                  </w:p>
                </w:txbxContent>
              </v:textbox>
            </v:shape>
            <v:shape id="AutoShape 6074" o:spid="_x0000_s3022" type="#_x0000_t87" style="position:absolute;left:2962;top:14900;width:398;height:125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wbVcMA&#10;AADdAAAADwAAAGRycy9kb3ducmV2LnhtbESPQUvDQBSE70L/w/IK3uyLCk2J3RYpFD02UaTHx+4z&#10;iWbfhuymif++Kwgeh5n5htnuZ9epCw+h9aLhfpWBYjHetlJreH873m1AhUhiqfPCGn44wH63uNlS&#10;Yf0kJV+qWKsEkVCQhibGvkAMpmFHYeV7luR9+sFRTHKo0Q40Jbjr8CHL1uiolbTQUM+Hhs13NToN&#10;69GUWH1MpvzqXhB9zufH06j17XJ+fgIVeY7/4b/2q9WQ51kOv2/SE8Dd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wbVcMAAADdAAAADwAAAAAAAAAAAAAAAACYAgAAZHJzL2Rv&#10;d25yZXYueG1sUEsFBgAAAAAEAAQA9QAAAIgDAAAAAA==&#10;"/>
            <v:shape id="AutoShape 6075" o:spid="_x0000_s3023" type="#_x0000_t87" style="position:absolute;left:6745;top:13997;width:398;height:306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OPJ8EA&#10;AADdAAAADwAAAGRycy9kb3ducmV2LnhtbERPTUvDQBC9C/6HZQRvZmKFRmK3RYSixyYt4nHYHZNo&#10;djZkN036792D0OPjfW92i+vVmcfQedHwmOWgWIy3nTQaTsf9wzOoEEks9V5Yw4UD7La3NxsqrZ+l&#10;4nMdG5VCJJSkoY1xKBGDadlRyPzAkrhvPzqKCY4N2pHmFO56XOX5Gh11khpaGvitZfNbT07DejIV&#10;1p+zqX76d0Rf8NfTYdL6/m55fQEVeYlX8b/7w2ooijzNTW/SE8Dt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zjyfBAAAA3QAAAA8AAAAAAAAAAAAAAAAAmAIAAGRycy9kb3du&#10;cmV2LnhtbFBLBQYAAAAABAAEAPUAAACGAwAAAAA=&#10;"/>
            <v:shape id="AutoShape 6076" o:spid="_x0000_s3024" type="#_x0000_t87" style="position:absolute;left:4402;top:14728;width:398;height:159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qvMQA&#10;AADdAAAADwAAAGRycy9kb3ducmV2LnhtbESPQUvDQBSE70L/w/IK3uyLCk2bdltEED2atIjHx+4z&#10;iWbfhuymif/eFQSPw8x8w+yPs+vUhYfQetFwu8pAsRhvW6k1nE9PNxtQIZJY6rywhm8OcDwsrvZU&#10;WD9JyZcq1ipBJBSkoYmxLxCDadhRWPmeJXkffnAUkxxqtANNCe46vMuyNTpqJS001PNjw+arGp2G&#10;9WhKrN4mU352z4g+5/f711Hr6+X8sAMVeY7/4b/2i9WQ59kWft+kJ4CH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KrzEAAAA3QAAAA8AAAAAAAAAAAAAAAAAmAIAAGRycy9k&#10;b3ducmV2LnhtbFBLBQYAAAAABAAEAPUAAACJAwAAAAA=&#10;"/>
            <w10:wrap type="none"/>
            <w10:anchorlock/>
          </v:group>
        </w:pict>
      </w:r>
    </w:p>
    <w:p w:rsidR="005A1C79" w:rsidRPr="005E1902" w:rsidRDefault="005A1C79" w:rsidP="00AE5803">
      <w:pPr>
        <w:pStyle w:val="Zadanie-tre"/>
      </w:pPr>
      <w:r w:rsidRPr="005E1902">
        <w:t>Teraz wystarczy obliczyć, ile czasu upłynęło między 4:47 a 10:05. Pamiętaj, że godzina ma 60 minut.</w:t>
      </w:r>
    </w:p>
    <w:p w:rsidR="005A1C79" w:rsidRPr="005E1902" w:rsidRDefault="00AE5803" w:rsidP="00AE5803">
      <w:pPr>
        <w:pStyle w:val="Zadanie-nagwek"/>
      </w:pPr>
      <w:r>
        <w:t xml:space="preserve">Zadanie </w:t>
      </w:r>
      <w:r w:rsidR="005A1C79" w:rsidRPr="005E1902">
        <w:t>4</w:t>
      </w:r>
      <w:r w:rsidR="005A1C79">
        <w:t>4</w:t>
      </w:r>
      <w:r w:rsidR="005A1C79" w:rsidRPr="005E1902">
        <w:t>.</w:t>
      </w:r>
    </w:p>
    <w:p w:rsidR="005A1C79" w:rsidRPr="005E1902" w:rsidRDefault="005A1C79" w:rsidP="00AE5803">
      <w:pPr>
        <w:pStyle w:val="Zadanie-tre"/>
      </w:pPr>
      <w:r w:rsidRPr="005E1902">
        <w:t>Zauważ, że ostatni wtorek kwietnia to 27. dzień tego miesiąca. W którym dniu maja wypadnie pierwszy wtorek? Datę drugiego wtorku wyznaczysz</w:t>
      </w:r>
      <w:r w:rsidR="00216453">
        <w:t xml:space="preserve">, </w:t>
      </w:r>
      <w:r w:rsidRPr="005E1902">
        <w:t>dodając do daty dziennej pierwszego wtorku liczbę 7.</w:t>
      </w:r>
    </w:p>
    <w:p w:rsidR="005A1C79" w:rsidRPr="005E1902" w:rsidRDefault="00AE5803" w:rsidP="00AE5803">
      <w:pPr>
        <w:pStyle w:val="Zadanie-nagwek"/>
      </w:pPr>
      <w:r>
        <w:t xml:space="preserve">Zadanie </w:t>
      </w:r>
      <w:r w:rsidR="005A1C79" w:rsidRPr="005E1902">
        <w:t>4</w:t>
      </w:r>
      <w:r w:rsidR="005A1C79">
        <w:t>5</w:t>
      </w:r>
      <w:r w:rsidR="005A1C79" w:rsidRPr="005E1902">
        <w:t>.</w:t>
      </w:r>
    </w:p>
    <w:p w:rsidR="005A1C79" w:rsidRPr="005E1902" w:rsidRDefault="005A1C79" w:rsidP="00AE5803">
      <w:pPr>
        <w:pStyle w:val="Zadanie-tre"/>
      </w:pPr>
      <w:r w:rsidRPr="005E1902">
        <w:t>Zauważ, że zarówno lipiec, jak i sierpień mają po 31 dni, a następnie wykorzystaj informację, że Basia jest o 43 dni starsza od Ani, to znaczy, że urodziła się (odliczając od 21 sierpnia) o 43 dni wcześniej niż Ania.</w:t>
      </w:r>
    </w:p>
    <w:p w:rsidR="005A1C79" w:rsidRPr="005E1902" w:rsidRDefault="00AE5803" w:rsidP="00AE5803">
      <w:pPr>
        <w:pStyle w:val="Zadanie-nagwek"/>
      </w:pPr>
      <w:r>
        <w:t xml:space="preserve">Zadanie </w:t>
      </w:r>
      <w:r w:rsidR="005A1C79" w:rsidRPr="005E1902">
        <w:rPr>
          <w:rFonts w:eastAsia="Calibri"/>
          <w:szCs w:val="16"/>
        </w:rPr>
        <w:t>4</w:t>
      </w:r>
      <w:r w:rsidR="005A1C79">
        <w:rPr>
          <w:rFonts w:eastAsia="Calibri"/>
          <w:szCs w:val="16"/>
        </w:rPr>
        <w:t>6</w:t>
      </w:r>
      <w:r w:rsidR="005A1C79" w:rsidRPr="005E1902">
        <w:rPr>
          <w:rFonts w:eastAsia="Calibri"/>
          <w:szCs w:val="16"/>
        </w:rPr>
        <w:t>.</w:t>
      </w:r>
    </w:p>
    <w:p w:rsidR="005A1C79" w:rsidRPr="005E1902" w:rsidRDefault="005A1C79" w:rsidP="00963A6C">
      <w:pPr>
        <w:pStyle w:val="Sposb"/>
      </w:pPr>
      <w:r w:rsidRPr="005E1902">
        <w:t>I sposób</w:t>
      </w:r>
    </w:p>
    <w:p w:rsidR="005A1C79" w:rsidRPr="005E1902" w:rsidRDefault="005A1C79" w:rsidP="00AE5803">
      <w:pPr>
        <w:pStyle w:val="Zadanie-tre"/>
      </w:pPr>
      <w:r w:rsidRPr="005E1902">
        <w:t>Pan Adam do chwili spotkania był w trasie 11 dni kwietnia i 10 dni maja, czyli łącznie 21 dni. Liczbę przebytych w tym czasie kilometrów obliczysz</w:t>
      </w:r>
      <w:r w:rsidR="00216453">
        <w:t>,</w:t>
      </w:r>
      <w:r w:rsidRPr="005E1902">
        <w:t xml:space="preserve"> wykonując mnożenie </w:t>
      </w:r>
      <w:r w:rsidRPr="005E1902">
        <w:rPr>
          <w:position w:val="-6"/>
        </w:rPr>
        <w:object w:dxaOrig="680" w:dyaOrig="279">
          <v:shape id="_x0000_i1176" type="#_x0000_t75" style="width:36.65pt;height:12.8pt" o:ole="">
            <v:imagedata r:id="rId263" o:title=""/>
          </v:shape>
          <o:OLEObject Type="Embed" ProgID="Equation.DSMT4" ShapeID="_x0000_i1176" DrawAspect="Content" ObjectID="_1508845059" r:id="rId264"/>
        </w:object>
      </w:r>
      <w:r w:rsidRPr="005E1902">
        <w:t>. Tę s</w:t>
      </w:r>
      <w:r w:rsidRPr="005E1902">
        <w:t>a</w:t>
      </w:r>
      <w:r w:rsidRPr="005E1902">
        <w:t>mą trasę pan Krzysztof pokonał w 14 dni, ponieważ wyjechał 7 dni później. Zatem liczbę kilometrów pokonywanych przez niego dziennie obliczysz, dzieląc długość trasy (liczbę k</w:t>
      </w:r>
      <w:r w:rsidRPr="005E1902">
        <w:t>i</w:t>
      </w:r>
      <w:r w:rsidRPr="005E1902">
        <w:t xml:space="preserve">lometrów przejechanych przez pana Krzysztofa) przez 14. </w:t>
      </w:r>
    </w:p>
    <w:p w:rsidR="005A1C79" w:rsidRPr="005E1902" w:rsidRDefault="005A1C79" w:rsidP="00963A6C">
      <w:pPr>
        <w:pStyle w:val="Sposb"/>
      </w:pPr>
      <w:r w:rsidRPr="005E1902">
        <w:t>II sposób</w:t>
      </w:r>
    </w:p>
    <w:p w:rsidR="005A1C79" w:rsidRPr="005E1902" w:rsidRDefault="005A1C79" w:rsidP="00AE5803">
      <w:pPr>
        <w:pStyle w:val="Zadanie-tre"/>
      </w:pPr>
      <w:r w:rsidRPr="005E1902">
        <w:t xml:space="preserve">W pierwszym tygodniu pan Adam pokonał trasę o długości </w:t>
      </w:r>
      <w:r w:rsidRPr="005E1902">
        <w:rPr>
          <w:position w:val="-6"/>
        </w:rPr>
        <w:object w:dxaOrig="1180" w:dyaOrig="279">
          <v:shape id="_x0000_i1177" type="#_x0000_t75" style="width:59.2pt;height:12.8pt" o:ole="">
            <v:imagedata r:id="rId265" o:title=""/>
          </v:shape>
          <o:OLEObject Type="Embed" ProgID="Equation.DSMT4" ShapeID="_x0000_i1177" DrawAspect="Content" ObjectID="_1508845060" r:id="rId266"/>
        </w:object>
      </w:r>
      <w:r w:rsidR="00216453">
        <w:rPr>
          <w:position w:val="-6"/>
        </w:rPr>
        <w:t xml:space="preserve"> </w:t>
      </w:r>
      <w:r w:rsidRPr="005E1902">
        <w:t>(km).</w:t>
      </w:r>
    </w:p>
    <w:p w:rsidR="005A1C79" w:rsidRPr="005E1902" w:rsidRDefault="005A1C79" w:rsidP="00AE5803">
      <w:pPr>
        <w:pStyle w:val="Zadanie-tre"/>
      </w:pPr>
      <w:r w:rsidRPr="005E1902">
        <w:t>Pan Krzysztof miał zatem do „nadrobienia” 280 km, żeby dogonić pana Adama. Musiał ro</w:t>
      </w:r>
      <w:r w:rsidRPr="005E1902">
        <w:t>z</w:t>
      </w:r>
      <w:r w:rsidRPr="005E1902">
        <w:t>łożyć tę różnicę</w:t>
      </w:r>
      <w:r w:rsidR="00216453">
        <w:t xml:space="preserve"> </w:t>
      </w:r>
      <w:r w:rsidRPr="005E1902">
        <w:t xml:space="preserve">po równo, </w:t>
      </w:r>
      <w:r w:rsidR="00216453" w:rsidRPr="00216453">
        <w:t>na czas trwania jego wędrówki (od 27 kwietnia do 10 maja, czyli 14 dni).</w:t>
      </w:r>
      <w:r w:rsidRPr="005E1902">
        <w:t xml:space="preserve"> Pan Krzysztof pokonywał dziennie więcej niż pan Adam o </w:t>
      </w:r>
      <w:r w:rsidRPr="005E1902">
        <w:rPr>
          <w:position w:val="-6"/>
        </w:rPr>
        <w:object w:dxaOrig="820" w:dyaOrig="279">
          <v:shape id="_x0000_i1178" type="#_x0000_t75" style="width:44.15pt;height:12.8pt" o:ole="">
            <v:imagedata r:id="rId267" o:title=""/>
          </v:shape>
          <o:OLEObject Type="Embed" ProgID="Equation.DSMT4" ShapeID="_x0000_i1178" DrawAspect="Content" ObjectID="_1508845061" r:id="rId268"/>
        </w:object>
      </w:r>
      <w:r w:rsidRPr="005E1902">
        <w:t>kilometrów.</w:t>
      </w:r>
    </w:p>
    <w:p w:rsidR="005A1C79" w:rsidRPr="005E1902" w:rsidRDefault="005A1C79" w:rsidP="00AE5803">
      <w:pPr>
        <w:pStyle w:val="Zadanie-tre"/>
      </w:pPr>
      <w:r w:rsidRPr="005E1902">
        <w:t>Szukaną liczbę kilometrów obliczysz, dodając do wyniku ostatniego działania 40 km, czyli liczbę kilometrów pokonywanych dziennie przez pana Adama.</w:t>
      </w:r>
    </w:p>
    <w:p w:rsidR="005A1C79" w:rsidRPr="005E1902" w:rsidRDefault="00AE5803" w:rsidP="00AE5803">
      <w:pPr>
        <w:pStyle w:val="Zadanie-nagwek"/>
      </w:pPr>
      <w:r>
        <w:lastRenderedPageBreak/>
        <w:t xml:space="preserve">Zadanie </w:t>
      </w:r>
      <w:r w:rsidR="005A1C79">
        <w:t>47</w:t>
      </w:r>
      <w:r w:rsidR="005A1C79" w:rsidRPr="005E1902">
        <w:t>.</w:t>
      </w:r>
    </w:p>
    <w:p w:rsidR="005A1C79" w:rsidRPr="005E1902" w:rsidRDefault="005A1C79" w:rsidP="00AE5803">
      <w:pPr>
        <w:pStyle w:val="Zadanie-tre"/>
      </w:pPr>
      <w:r w:rsidRPr="005E1902">
        <w:t xml:space="preserve">W dwunaste urodziny Ania dołożyła do kolekcji złożonej z 12 serwetek kolejne 4 serwetki. </w:t>
      </w:r>
    </w:p>
    <w:p w:rsidR="005A1C79" w:rsidRPr="005E1902" w:rsidRDefault="005A1C79" w:rsidP="005A1C79">
      <w:pPr>
        <w:jc w:val="both"/>
      </w:pPr>
      <w:r w:rsidRPr="005E1902">
        <w:t xml:space="preserve">Od dwunastych do piętnastych urodzin upłynęły 3 lata, czyli 36 miesięcy. W tym czasie Ania dołożyła do kolekcji </w:t>
      </w:r>
      <w:r w:rsidRPr="005E1902">
        <w:rPr>
          <w:position w:val="-6"/>
        </w:rPr>
        <w:object w:dxaOrig="560" w:dyaOrig="279">
          <v:shape id="_x0000_i1179" type="#_x0000_t75" style="width:27.85pt;height:12.8pt" o:ole="">
            <v:imagedata r:id="rId269" o:title=""/>
          </v:shape>
          <o:OLEObject Type="Embed" ProgID="Equation.DSMT4" ShapeID="_x0000_i1179" DrawAspect="Content" ObjectID="_1508845062" r:id="rId270"/>
        </w:object>
      </w:r>
      <w:r w:rsidRPr="005E1902">
        <w:t xml:space="preserve"> serwetki. W dzień 15-tych urodzin dołożyła jeszcze 4 serwetki. </w:t>
      </w:r>
    </w:p>
    <w:p w:rsidR="005A1C79" w:rsidRPr="005E1902" w:rsidRDefault="005A1C79" w:rsidP="005A1C79">
      <w:pPr>
        <w:jc w:val="both"/>
      </w:pPr>
      <w:r w:rsidRPr="005E1902">
        <w:t xml:space="preserve">Liczbę serwetek Ani po 15-tych urodzinach obliczysz, wykonując dodawanie </w:t>
      </w:r>
      <w:r w:rsidRPr="005E1902">
        <w:rPr>
          <w:position w:val="-6"/>
        </w:rPr>
        <w:object w:dxaOrig="1380" w:dyaOrig="279">
          <v:shape id="_x0000_i1180" type="#_x0000_t75" style="width:1in;height:12.8pt" o:ole="">
            <v:imagedata r:id="rId271" o:title=""/>
          </v:shape>
          <o:OLEObject Type="Embed" ProgID="Equation.DSMT4" ShapeID="_x0000_i1180" DrawAspect="Content" ObjectID="_1508845063" r:id="rId272"/>
        </w:object>
      </w:r>
      <w:r w:rsidRPr="005E1902">
        <w:t>.</w:t>
      </w:r>
    </w:p>
    <w:p w:rsidR="005A1C79" w:rsidRPr="005E1902" w:rsidRDefault="00AE5803" w:rsidP="00AE5803">
      <w:pPr>
        <w:pStyle w:val="Zadanie-nagwek"/>
      </w:pPr>
      <w:r>
        <w:t xml:space="preserve">Zadanie </w:t>
      </w:r>
      <w:r w:rsidR="005A1C79" w:rsidRPr="005E1902">
        <w:t>4</w:t>
      </w:r>
      <w:r w:rsidR="005A1C79">
        <w:t>8</w:t>
      </w:r>
      <w:r w:rsidR="005A1C79" w:rsidRPr="005E1902">
        <w:t>.</w:t>
      </w:r>
    </w:p>
    <w:p w:rsidR="005A1C79" w:rsidRPr="005E1902" w:rsidRDefault="005A1C79" w:rsidP="00AE5803">
      <w:pPr>
        <w:pStyle w:val="Zadanie-tre"/>
        <w:rPr>
          <w:b/>
        </w:rPr>
      </w:pPr>
      <w:r w:rsidRPr="005E1902">
        <w:t xml:space="preserve">Oblicz, ile minut trwał cały mecz, a następnie oblicz </w:t>
      </w:r>
      <w:r w:rsidRPr="005E1902">
        <w:rPr>
          <w:noProof/>
          <w:position w:val="-24"/>
        </w:rPr>
        <w:drawing>
          <wp:inline distT="0" distB="0" distL="0" distR="0">
            <wp:extent cx="155575" cy="387985"/>
            <wp:effectExtent l="0" t="0" r="0" b="0"/>
            <wp:docPr id="15" name="Obraz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387985"/>
                    </a:xfrm>
                    <a:prstGeom prst="rect">
                      <a:avLst/>
                    </a:prstGeom>
                    <a:noFill/>
                    <a:ln>
                      <a:noFill/>
                    </a:ln>
                  </pic:spPr>
                </pic:pic>
              </a:graphicData>
            </a:graphic>
          </wp:inline>
        </w:drawing>
      </w:r>
      <w:r w:rsidRPr="005E1902">
        <w:t xml:space="preserve"> czasu trwania całego meczu</w:t>
      </w:r>
      <w:r w:rsidR="00C3599B">
        <w:t xml:space="preserve"> — </w:t>
      </w:r>
      <w:r w:rsidRPr="005E1902">
        <w:t xml:space="preserve">jest to liczba minut, przez </w:t>
      </w:r>
      <w:r w:rsidR="00216453">
        <w:t xml:space="preserve">które piłkę posiadała </w:t>
      </w:r>
      <w:r w:rsidRPr="005E1902">
        <w:t xml:space="preserve">drużyna zwycięska. Od liczby minut trwania całego meczu odejmij liczbę minut, przez </w:t>
      </w:r>
      <w:r w:rsidR="00216453">
        <w:t xml:space="preserve">które piłkę posiadała </w:t>
      </w:r>
      <w:r w:rsidRPr="005E1902">
        <w:t>drużyna zwycięska.</w:t>
      </w:r>
    </w:p>
    <w:p w:rsidR="005A1C79" w:rsidRPr="005E1902" w:rsidRDefault="00AE5803" w:rsidP="00AE5803">
      <w:pPr>
        <w:pStyle w:val="Zadanie-nagwek"/>
      </w:pPr>
      <w:r>
        <w:t xml:space="preserve">Zadanie </w:t>
      </w:r>
      <w:r w:rsidR="005A1C79" w:rsidRPr="005E1902">
        <w:t>4</w:t>
      </w:r>
      <w:r w:rsidR="005A1C79">
        <w:t>9</w:t>
      </w:r>
      <w:r w:rsidR="005A1C79" w:rsidRPr="005E1902">
        <w:t>.</w:t>
      </w:r>
    </w:p>
    <w:p w:rsidR="005A1C79" w:rsidRPr="005E1902" w:rsidRDefault="005A1C79" w:rsidP="00AE5803">
      <w:pPr>
        <w:pStyle w:val="Zadanie-tre"/>
      </w:pPr>
      <w:r w:rsidRPr="005E1902">
        <w:t>Od zakończenia lekcji do godziny 14:05 upłynęło 40 minut (</w:t>
      </w:r>
      <w:r w:rsidRPr="005E1902">
        <w:rPr>
          <w:shd w:val="clear" w:color="auto" w:fill="FFFFFF"/>
        </w:rPr>
        <w:t>15 min + 25 min = 40 min</w:t>
      </w:r>
      <w:r w:rsidRPr="005E1902">
        <w:t>). Jeśli cofniesz zegar o 40 minut od godziny 14:05, otrzymasz godzinę zakończenia lekcji.</w:t>
      </w:r>
    </w:p>
    <w:p w:rsidR="005A1C79" w:rsidRPr="005E1902" w:rsidRDefault="005A1C79" w:rsidP="00AE5803">
      <w:pPr>
        <w:pStyle w:val="Zadanie-tre"/>
        <w:rPr>
          <w:shd w:val="clear" w:color="auto" w:fill="FFFFFF"/>
        </w:rPr>
      </w:pPr>
      <w:r w:rsidRPr="005E1902">
        <w:rPr>
          <w:shd w:val="clear" w:color="auto" w:fill="FFFFFF"/>
        </w:rPr>
        <w:t xml:space="preserve">Możesz też obliczenia podzielić na dwa etapy. </w:t>
      </w:r>
    </w:p>
    <w:p w:rsidR="005A1C79" w:rsidRPr="005E1902" w:rsidRDefault="005A1C79" w:rsidP="00AE5803">
      <w:pPr>
        <w:pStyle w:val="Zadanie-tre"/>
        <w:rPr>
          <w:shd w:val="clear" w:color="auto" w:fill="FFFFFF"/>
        </w:rPr>
      </w:pPr>
      <w:r w:rsidRPr="005E1902">
        <w:rPr>
          <w:shd w:val="clear" w:color="auto" w:fill="FFFFFF"/>
        </w:rPr>
        <w:t>I etap</w:t>
      </w:r>
      <w:r w:rsidR="00C3599B">
        <w:rPr>
          <w:shd w:val="clear" w:color="auto" w:fill="FFFFFF"/>
        </w:rPr>
        <w:t xml:space="preserve"> — </w:t>
      </w:r>
      <w:r w:rsidRPr="005E1902">
        <w:rPr>
          <w:shd w:val="clear" w:color="auto" w:fill="FFFFFF"/>
        </w:rPr>
        <w:t xml:space="preserve">wyznaczenie godziny wyjścia ze szkoły: </w:t>
      </w:r>
    </w:p>
    <w:p w:rsidR="005A1C79" w:rsidRPr="005E1902" w:rsidRDefault="005A1C79" w:rsidP="00AE5803">
      <w:pPr>
        <w:pStyle w:val="Zadanie-tre"/>
        <w:rPr>
          <w:shd w:val="clear" w:color="auto" w:fill="FFFFFF"/>
        </w:rPr>
      </w:pPr>
      <w:r w:rsidRPr="005E1902">
        <w:rPr>
          <w:shd w:val="clear" w:color="auto" w:fill="FFFFFF"/>
        </w:rPr>
        <w:t>Oskar przyszedł do domu o 14:05. Ponieważ ze szkoły do domu szedł 25 minut, więc ze szk</w:t>
      </w:r>
      <w:r w:rsidRPr="005E1902">
        <w:rPr>
          <w:shd w:val="clear" w:color="auto" w:fill="FFFFFF"/>
        </w:rPr>
        <w:t>o</w:t>
      </w:r>
      <w:r w:rsidRPr="005E1902">
        <w:rPr>
          <w:shd w:val="clear" w:color="auto" w:fill="FFFFFF"/>
        </w:rPr>
        <w:t>ły musiał wyjść 25 minut przed 14:05.</w:t>
      </w:r>
    </w:p>
    <w:p w:rsidR="005A1C79" w:rsidRPr="005E1902" w:rsidRDefault="005A1C79" w:rsidP="00AE5803">
      <w:pPr>
        <w:pStyle w:val="Zadanie-tre"/>
        <w:rPr>
          <w:shd w:val="clear" w:color="auto" w:fill="FFFFFF"/>
        </w:rPr>
      </w:pPr>
      <w:r w:rsidRPr="005E1902">
        <w:rPr>
          <w:shd w:val="clear" w:color="auto" w:fill="FFFFFF"/>
        </w:rPr>
        <w:t>II etap</w:t>
      </w:r>
      <w:r w:rsidR="00C3599B">
        <w:rPr>
          <w:shd w:val="clear" w:color="auto" w:fill="FFFFFF"/>
        </w:rPr>
        <w:t xml:space="preserve"> — </w:t>
      </w:r>
      <w:r w:rsidRPr="005E1902">
        <w:rPr>
          <w:shd w:val="clear" w:color="auto" w:fill="FFFFFF"/>
        </w:rPr>
        <w:t xml:space="preserve">wyznaczenie </w:t>
      </w:r>
      <w:r w:rsidRPr="005E1902">
        <w:t>godziny zakończenia lekcji</w:t>
      </w:r>
      <w:r w:rsidRPr="005E1902">
        <w:rPr>
          <w:shd w:val="clear" w:color="auto" w:fill="FFFFFF"/>
        </w:rPr>
        <w:t xml:space="preserve">: </w:t>
      </w:r>
    </w:p>
    <w:p w:rsidR="005A1C79" w:rsidRPr="005E1902" w:rsidRDefault="005A1C79" w:rsidP="00AE5803">
      <w:pPr>
        <w:pStyle w:val="Zadanie-tre"/>
        <w:rPr>
          <w:shd w:val="clear" w:color="auto" w:fill="FFFFFF"/>
        </w:rPr>
      </w:pPr>
      <w:r w:rsidRPr="005E1902">
        <w:rPr>
          <w:shd w:val="clear" w:color="auto" w:fill="FFFFFF"/>
        </w:rPr>
        <w:t>Oskar w szkole po zakończeniu lekcji przebywał jeszcze przez kwadrans, zatem lekcje musiał skończyć 15 minut przed wyjściem.</w:t>
      </w:r>
    </w:p>
    <w:p w:rsidR="005A1C79" w:rsidRPr="005E1902" w:rsidRDefault="00AE5803" w:rsidP="00AE5803">
      <w:pPr>
        <w:pStyle w:val="Zadanie-nagwek"/>
      </w:pPr>
      <w:r>
        <w:t xml:space="preserve">Zadanie </w:t>
      </w:r>
      <w:r w:rsidR="005A1C79">
        <w:t>50</w:t>
      </w:r>
      <w:r w:rsidR="005A1C79" w:rsidRPr="005E1902">
        <w:t>.</w:t>
      </w:r>
    </w:p>
    <w:p w:rsidR="005A1C79" w:rsidRPr="005E1902" w:rsidRDefault="005A1C79" w:rsidP="00AE5803">
      <w:pPr>
        <w:pStyle w:val="Zadanie-tre"/>
      </w:pPr>
      <w:r w:rsidRPr="005E1902">
        <w:t>Rozwiązanie zadania ułatwi ci przedstawienie trasy wyścigu na rysunku, np. takim jak pon</w:t>
      </w:r>
      <w:r w:rsidRPr="005E1902">
        <w:t>i</w:t>
      </w:r>
      <w:r w:rsidRPr="005E1902">
        <w:t>żej.</w:t>
      </w:r>
    </w:p>
    <w:p w:rsidR="005A1C79" w:rsidRPr="005E1902" w:rsidRDefault="00A5243E" w:rsidP="00A9363C">
      <w:pPr>
        <w:pStyle w:val="Akapitzrysunkiem"/>
      </w:pPr>
      <w:r>
        <w:pict>
          <v:group id="Group 452" o:spid="_x0000_s3025" style="width:310.15pt;height:31.05pt;mso-position-horizontal-relative:char;mso-position-vertical-relative:line" coordorigin="1822,5203" coordsize="6203,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">
            <v:shape id="Text Box 4210" o:spid="_x0000_s3026" type="#_x0000_t202" style="position:absolute;left:1822;top:5380;width:915;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Vcq8EA&#10;AADdAAAADwAAAGRycy9kb3ducmV2LnhtbERPy4rCMBTdC/5DuIK7MVEcH9UoogzMysEnuLs017bY&#10;3JQmYzt/P1kILg/nvVy3thRPqn3hWMNwoEAQp84UnGk4n74+ZiB8QDZYOiYNf+Rhvep2lpgY1/CB&#10;nseQiRjCPkENeQhVIqVPc7LoB64ijtzd1RZDhHUmTY1NDLelHCk1kRYLjg05VrTNKX0cf62Gy/5+&#10;u47VT7azn1XjWiXZzqXW/V67WYAI1Ia3+OX+Nhqmk1ncH9/EJy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lXKvBAAAA3QAAAA8AAAAAAAAAAAAAAAAAmAIAAGRycy9kb3du&#10;cmV2LnhtbFBLBQYAAAAABAAEAPUAAACGAwAAAAA=&#10;" filled="f" stroked="f">
              <v:textbox>
                <w:txbxContent>
                  <w:p w:rsidR="004612D1" w:rsidRDefault="004612D1" w:rsidP="005A1C79">
                    <w:r>
                      <w:t>Start</w:t>
                    </w:r>
                  </w:p>
                </w:txbxContent>
              </v:textbox>
            </v:shape>
            <v:group id="Group 437" o:spid="_x0000_s3027" style="position:absolute;left:2155;top:5203;width:5272;height:113" coordorigin="1456,6254" coordsize="456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Zr3eMcAAADd&#10;AAAADwAAAAAAAAAAAAAAAACqAgAAZHJzL2Rvd25yZXYueG1sUEsFBgAAAAAEAAQA+gAAAJ4DAAAA&#10;AA==&#10;">
              <v:group id="Group 438" o:spid="_x0000_s3028" style="position:absolute;left:1456;top:6254;width:4564;height:98" coordorigin="1456,6254" coordsize="456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IaQ/FAAAA3QAA&#10;AA8AAAAAAAAAAAAAAAAAqgIAAGRycy9kb3ducmV2LnhtbFBLBQYAAAAABAAEAPoAAACcAwAAAAA=&#10;">
                <v:shapetype id="_x0000_t120" coordsize="21600,21600" o:spt="120" path="m10800,qx,10800,10800,21600,21600,10800,10800,xe">
                  <v:path gradientshapeok="t" o:connecttype="custom" o:connectlocs="10800,0;3163,3163;0,10800;3163,18437;10800,21600;18437,18437;21600,10800;18437,3163" textboxrect="3163,3163,18437,18437"/>
                </v:shapetype>
                <v:shape id="Schemat blokowy: łącznik 298" o:spid="_x0000_s3029" type="#_x0000_t120" style="position:absolute;left:1456;top:6254;width:109;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SU6MIA&#10;AADdAAAADwAAAGRycy9kb3ducmV2LnhtbESPQWsCMRSE7wX/Q3hCbzWrwlZWo0ih4k3cSnt9JM9N&#10;cPOybKJu/70RCj0OM/MNs9oMvhU36qMLrGA6KUAQ62AcNwpOX59vCxAxIRtsA5OCX4qwWY9eVliZ&#10;cOcj3erUiAzhWKECm1JXSRm1JY9xEjri7J1D7zFl2TfS9HjPcN/KWVGU0qPjvGCxow9L+lJfvQK9&#10;k4dD6fSx4PLb1trNKU1/lHodD9sliERD+g//tfdGwXu5mMPzTX4C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lJTowgAAAN0AAAAPAAAAAAAAAAAAAAAAAJgCAABkcnMvZG93&#10;bnJldi54bWxQSwUGAAAAAAQABAD1AAAAhwMAAAAA&#10;" fillcolor="black" strokeweight="1pt">
                  <v:stroke joinstyle="miter"/>
                </v:shape>
                <v:shape id="Schemat blokowy: łącznik 299" o:spid="_x0000_s3030" type="#_x0000_t120" style="position:absolute;left:1966;top:6254;width:109;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0MnMQA&#10;AADdAAAADwAAAGRycy9kb3ducmV2LnhtbESPzWrDMBCE74G+g9hCb7GcH5zgRgkl0NBbiBPa6yJt&#10;LVFrZSw1cd++ChR6HGbmG2azG30nrjREF1jBrChBEOtgHLcKLufX6RpETMgGu8Ck4Ici7LYPkw3W&#10;Jtz4RNcmtSJDONaowKbU11JGbcljLEJPnL3PMHhMWQ6tNAPeMtx3cl6WlfToOC9Y7GlvSX81316B&#10;PsjjsXL6VHL1bhvtFpRmH0o9PY4vzyASjek//Nd+MwpW1XoJ9zf5Cc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9DJzEAAAA3QAAAA8AAAAAAAAAAAAAAAAAmAIAAGRycy9k&#10;b3ducmV2LnhtbFBLBQYAAAAABAAEAPUAAACJAwAAAAA=&#10;" fillcolor="black" strokeweight="1pt">
                  <v:stroke joinstyle="miter"/>
                </v:shape>
                <v:shape id="Schemat blokowy: łącznik 301" o:spid="_x0000_s3031" type="#_x0000_t120" style="position:absolute;left:4816;top:6254;width:96;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GpB8MA&#10;AADdAAAADwAAAGRycy9kb3ducmV2LnhtbESPQWsCMRSE70L/Q3iF3tysiqtsjVKESm/iKu31kbxu&#10;QjcvyybV7b9vhEKPw8x8w2x2o+/ElYboAiuYFSUIYh2M41bB5fw6XYOICdlgF5gU/FCE3fZhssHa&#10;hBuf6NqkVmQIxxoV2JT6WsqoLXmMReiJs/cZBo8py6GVZsBbhvtOzsuykh4d5wWLPe0t6a/m2yvQ&#10;B3k8Vk6fSq7ebaPdgtLsQ6mnx/HlGUSiMf2H/9pvRsGqWi/h/iY/Ab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DGpB8MAAADdAAAADwAAAAAAAAAAAAAAAACYAgAAZHJzL2Rv&#10;d25yZXYueG1sUEsFBgAAAAAEAAQA9QAAAIgDAAAAAA==&#10;" fillcolor="black" strokeweight="1pt">
                  <v:stroke joinstyle="miter"/>
                </v:shape>
                <v:shape id="Schemat blokowy: łącznik 302" o:spid="_x0000_s3032" type="#_x0000_t120" style="position:absolute;left:4231;top:6254;width:96;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M3cMIA&#10;AADdAAAADwAAAGRycy9kb3ducmV2LnhtbESPQWsCMRSE70L/Q3gFb5q1hVS2RimFSm/iVuz1kTw3&#10;wc3Lsom6/vumUOhxmJlvmNVmDJ240pB8ZA2LeQWC2ETrudVw+PqYLUGkjGyxi0wa7pRgs36YrLC2&#10;8cZ7uja5FQXCqUYNLue+ljIZRwHTPPbExTvFIWAucmilHfBW4KGTT1WlZEDPZcFhT++OzLm5BA1m&#10;K3c75c2+YnV0jfHPlBffWk8fx7dXEJnG/B/+a39aDS9qqeD3TXkCc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4zdwwgAAAN0AAAAPAAAAAAAAAAAAAAAAAJgCAABkcnMvZG93&#10;bnJldi54bWxQSwUGAAAAAAQABAD1AAAAhwMAAAAA&#10;" fillcolor="black" strokeweight="1pt">
                  <v:stroke joinstyle="miter"/>
                </v:shape>
                <v:shape id="Schemat blokowy: łącznik 303" o:spid="_x0000_s3033" type="#_x0000_t120" style="position:absolute;left:3676;top:6254;width:96;height: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S68IA&#10;AADdAAAADwAAAGRycy9kb3ducmV2LnhtbESPQWsCMRSE74L/ITyhN83awiqrUUSw9CZupb0+kucm&#10;uHlZNqlu/30jCD0OM/MNs94OvhU36qMLrGA+K0AQ62AcNwrOn4fpEkRMyAbbwKTglyJsN+PRGisT&#10;7nyiW50akSEcK1RgU+oqKaO25DHOQkecvUvoPaYs+0aaHu8Z7lv5WhSl9Og4L1jsaG9JX+sfr0C/&#10;y+OxdPpUcPlla+3eKM2/lXqZDLsViERD+g8/2x9GwaJcLuDxJj8B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r5LrwgAAAN0AAAAPAAAAAAAAAAAAAAAAAJgCAABkcnMvZG93&#10;bnJldi54bWxQSwUGAAAAAAQABAD1AAAAhwMAAAAA&#10;" fillcolor="black" strokeweight="1pt">
                  <v:stroke joinstyle="miter"/>
                </v:shape>
                <v:shape id="Schemat blokowy: łącznik 304" o:spid="_x0000_s3034" type="#_x0000_t120" style="position:absolute;left:3091;top:6254;width:109;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AGmb8A&#10;AADdAAAADwAAAGRycy9kb3ducmV2LnhtbERPTWsCMRC9F/wPYYTeatYWtrIaRQTFm7gVvQ7JuAlu&#10;Jssm1fXfm0Ohx8f7XqwG34o79dEFVjCdFCCIdTCOGwWnn+3HDERMyAbbwKTgSRFWy9HbAisTHnyk&#10;e50akUM4VqjAptRVUkZtyWOchI44c9fQe0wZ9o00PT5yuG/lZ1GU0qPj3GCxo40lfat/vQK9k4dD&#10;6fSx4PJsa+2+KE0vSr2Ph/UcRKIh/Yv/3Huj4Luc5bn5TX4Ccvk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MAaZvwAAAN0AAAAPAAAAAAAAAAAAAAAAAJgCAABkcnMvZG93bnJl&#10;di54bWxQSwUGAAAAAAQABAD1AAAAhAMAAAAA&#10;" fillcolor="black" strokeweight="1pt">
                  <v:stroke joinstyle="miter"/>
                </v:shape>
                <v:shape id="Schemat blokowy: łącznik 305" o:spid="_x0000_s3035" type="#_x0000_t120" style="position:absolute;left:2521;top:6254;width:109;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yjAsMA&#10;AADdAAAADwAAAGRycy9kb3ducmV2LnhtbESPQWsCMRSE70L/Q3iF3jSrwna7NUoRKr2Jq9jrI3nd&#10;hG5elk2q23/fCEKPw8x8w6w2o+/EhYboAiuYzwoQxDoYx62C0/F9WoGICdlgF5gU/FKEzfphssLa&#10;hCsf6NKkVmQIxxoV2JT6WsqoLXmMs9ATZ+8rDB5TlkMrzYDXDPedXBRFKT06zgsWe9pa0t/Nj1eg&#10;d3K/L50+FFyebaPdktL8U6mnx/HtFUSiMf2H7+0Po+C5rF7g9iY/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XyjAsMAAADdAAAADwAAAAAAAAAAAAAAAACYAgAAZHJzL2Rv&#10;d25yZXYueG1sUEsFBgAAAAAEAAQA9QAAAIgDAAAAAA==&#10;" fillcolor="black" strokeweight="1pt">
                  <v:stroke joinstyle="miter"/>
                </v:shape>
                <v:shape id="Schemat blokowy: łącznik 306" o:spid="_x0000_s3036" type="#_x0000_t120" style="position:absolute;left:5911;top:6254;width:109;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cQsAA&#10;AADdAAAADwAAAGRycy9kb3ducmV2LnhtbERPTWsCMRC9F/wPYQRvNavCqqtRSqHFm7hKex2S6SZ0&#10;M1k2Udd/3xwKHh/ve7sffCtu1EcXWMFsWoAg1sE4bhRczh+vKxAxIRtsA5OCB0XY70YvW6xMuPOJ&#10;bnVqRA7hWKECm1JXSRm1JY9xGjrizP2E3mPKsG+k6fGew30r50VRSo+Oc4PFjt4t6d/66hXoT3k8&#10;lk6fCi6/bK3dgtLsW6nJeHjbgEg0pKf4330wCpblOu/Pb/ITkL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Z+cQsAAAADdAAAADwAAAAAAAAAAAAAAAACYAgAAZHJzL2Rvd25y&#10;ZXYueG1sUEsFBgAAAAAEAAQA9QAAAIUDAAAAAA==&#10;" fillcolor="black" strokeweight="1pt">
                  <v:stroke joinstyle="miter"/>
                </v:shape>
                <v:shape id="Schemat blokowy: łącznik 307" o:spid="_x0000_s3037" type="#_x0000_t120" style="position:absolute;left:5371;top:6254;width:109;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M52cMA&#10;AADdAAAADwAAAGRycy9kb3ducmV2LnhtbESPQWsCMRSE7wX/Q3iF3mp2FbZ1NYoIld7EbanXR/Lc&#10;hG5elk2q23/fCEKPw8x8w6w2o+/EhYboAisopwUIYh2M41bB58fb8yuImJANdoFJwS9F2KwnDyus&#10;TbjykS5NakWGcKxRgU2pr6WM2pLHOA09cfbOYfCYshxaaQa8Zrjv5KwoKunRcV6w2NPOkv5ufrwC&#10;vZeHQ+X0seDqyzbazSmVJ6WeHsftEkSiMf2H7+13o+ClWpRwe5Of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M52cMAAADdAAAADwAAAAAAAAAAAAAAAACYAgAAZHJzL2Rv&#10;d25yZXYueG1sUEsFBgAAAAAEAAQA9QAAAIgDAAAAAA==&#10;" fillcolor="black" strokeweight="1pt">
                  <v:stroke joinstyle="miter"/>
                </v:shape>
              </v:group>
              <v:shape id="AutoShape 448" o:spid="_x0000_s3038" type="#_x0000_t32" style="position:absolute;left:1464;top:6310;width:45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bYjMMAAADdAAAADwAAAGRycy9kb3ducmV2LnhtbESPQYvCMBSE78L+h/AW9qapLqhbG0UF&#10;wYuHVS97ezTPprR5qU2s9d8bYcHjMDPfMNmqt7XoqPWlYwXjUQKCOHe65ELB+bQbzkH4gKyxdkwK&#10;HuRhtfwYZJhqd+df6o6hEBHCPkUFJoQmldLnhiz6kWuIo3dxrcUQZVtI3eI9wm0tJ0kylRZLjgsG&#10;G9oayqvjzSqwjbbXgzP6ryq/6w3tL+tN0in19dmvFyAC9eEd/m/vtYLZ9GcCr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22IzDAAAA3QAAAA8AAAAAAAAAAAAA&#10;AAAAoQIAAGRycy9kb3ducmV2LnhtbFBLBQYAAAAABAAEAPkAAACRAwAAAAA=&#10;" strokeweight="1.5pt"/>
            </v:group>
            <v:shape id="Text Box 4223" o:spid="_x0000_s3039" type="#_x0000_t202" style="position:absolute;left:6999;top:5302;width:1026;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NGv8QA&#10;AADdAAAADwAAAGRycy9kb3ducmV2LnhtbESPQWvCQBSE7wX/w/KE3urGllqNriKtBQ+9aOP9kX1m&#10;g9m3Iftq4r93C4Ueh5n5hlltBt+oK3WxDmxgOslAEZfB1lwZKL4/n+agoiBbbAKTgRtF2KxHDyvM&#10;bej5QNejVCpBOOZowIm0udaxdOQxTkJLnLxz6DxKkl2lbYd9gvtGP2fZTHusOS04bOndUXk5/ngD&#10;InY7vRU7H/en4eujd1n5ioUxj+NhuwQlNMh/+K+9twbeZosX+H2TnoBe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TRr/EAAAA3QAAAA8AAAAAAAAAAAAAAAAAmAIAAGRycy9k&#10;b3ducmV2LnhtbFBLBQYAAAAABAAEAPUAAACJAwAAAAA=&#10;" filled="f" stroked="f">
              <v:textbox style="mso-fit-shape-to-text:t">
                <w:txbxContent>
                  <w:p w:rsidR="004612D1" w:rsidRDefault="004612D1" w:rsidP="005A1C79">
                    <w:r>
                      <w:t xml:space="preserve">Meta </w:t>
                    </w:r>
                  </w:p>
                </w:txbxContent>
              </v:textbox>
            </v:shape>
            <w10:wrap type="none"/>
            <w10:anchorlock/>
          </v:group>
        </w:pict>
      </w:r>
    </w:p>
    <w:p w:rsidR="005A1C79" w:rsidRPr="005E1902" w:rsidRDefault="005A1C79" w:rsidP="00AE5803">
      <w:pPr>
        <w:pStyle w:val="Zadanie-tre"/>
      </w:pPr>
      <w:r w:rsidRPr="005E1902">
        <w:t>Zauważ, że między pierwszym i czwartym punktem kontrolnym są do pokonania 3 jednak</w:t>
      </w:r>
      <w:r w:rsidRPr="005E1902">
        <w:t>o</w:t>
      </w:r>
      <w:r w:rsidRPr="005E1902">
        <w:t>we odcinki trasy. Ich łączna długość to 4,5 km. Możesz najpierw obliczyć długość odcinka trasy między dwoma kolejnymi punktami kontrolnymi</w:t>
      </w:r>
      <w:r w:rsidR="00216453">
        <w:t>,</w:t>
      </w:r>
      <w:r w:rsidRPr="005E1902">
        <w:t xml:space="preserve"> dzieląc 4,5 km przez 3, a</w:t>
      </w:r>
      <w:r w:rsidR="00216453">
        <w:t> </w:t>
      </w:r>
      <w:r w:rsidRPr="005E1902">
        <w:t>następnie długość całej trasy (suma długości 8 takich odcinków). Zwycięzca pokonał tę trasę w pół g</w:t>
      </w:r>
      <w:r w:rsidRPr="005E1902">
        <w:t>o</w:t>
      </w:r>
      <w:r w:rsidRPr="005E1902">
        <w:t xml:space="preserve">dziny. Zatem gdyby jechał </w:t>
      </w:r>
      <w:r w:rsidR="00216453">
        <w:t xml:space="preserve">przez </w:t>
      </w:r>
      <w:r w:rsidRPr="005E1902">
        <w:t xml:space="preserve">cały czas z taką samą prędkością, to w ciągu jednej godziny pokonałby trasę 2 razy dłuższą. </w:t>
      </w:r>
    </w:p>
    <w:p w:rsidR="005A1C79" w:rsidRPr="005E1902" w:rsidRDefault="00AE5803" w:rsidP="00AE5803">
      <w:pPr>
        <w:pStyle w:val="Zadanie-nagwek"/>
      </w:pPr>
      <w:r>
        <w:t xml:space="preserve">Zadanie </w:t>
      </w:r>
      <w:r w:rsidR="005A1C79">
        <w:t>51</w:t>
      </w:r>
      <w:r w:rsidR="005A1C79" w:rsidRPr="005E1902">
        <w:t>.</w:t>
      </w:r>
    </w:p>
    <w:p w:rsidR="005A1C79" w:rsidRPr="005E1902" w:rsidRDefault="005A1C79" w:rsidP="00AE5803">
      <w:pPr>
        <w:pStyle w:val="Zadanie-tre"/>
      </w:pPr>
      <w:r w:rsidRPr="005E1902">
        <w:t>Wyznacz długość drogi z Polany do Gaju, a następnie czas potrzebny na pokonanie drogi p</w:t>
      </w:r>
      <w:r w:rsidRPr="005E1902">
        <w:t>o</w:t>
      </w:r>
      <w:r w:rsidRPr="005E1902">
        <w:t>wrotnej.</w:t>
      </w:r>
    </w:p>
    <w:p w:rsidR="005A1C79" w:rsidRPr="005E1902" w:rsidRDefault="005A1C79" w:rsidP="00AE5803">
      <w:pPr>
        <w:pStyle w:val="Zadanie-tre"/>
      </w:pPr>
      <w:r w:rsidRPr="005E1902">
        <w:t xml:space="preserve">Jeśli samochód jedzie z prędkością 60 </w:t>
      </w:r>
      <w:r w:rsidRPr="005E1902">
        <w:rPr>
          <w:b/>
          <w:noProof/>
          <w:position w:val="-24"/>
        </w:rPr>
        <w:drawing>
          <wp:inline distT="0" distB="0" distL="0" distR="0">
            <wp:extent cx="280035" cy="395605"/>
            <wp:effectExtent l="0" t="0" r="0" b="0"/>
            <wp:docPr id="9" name="Obraz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0035" cy="395605"/>
                    </a:xfrm>
                    <a:prstGeom prst="rect">
                      <a:avLst/>
                    </a:prstGeom>
                    <a:noFill/>
                    <a:ln>
                      <a:noFill/>
                    </a:ln>
                  </pic:spPr>
                </pic:pic>
              </a:graphicData>
            </a:graphic>
          </wp:inline>
        </w:drawing>
      </w:r>
      <w:r w:rsidRPr="005E1902">
        <w:t xml:space="preserve">, to znaczy, że pokonuje </w:t>
      </w:r>
      <w:smartTag w:uri="urn:schemas-microsoft-com:office:smarttags" w:element="metricconverter">
        <w:smartTagPr>
          <w:attr w:name="ProductID" w:val="60 km"/>
        </w:smartTagPr>
        <w:r w:rsidRPr="005E1902">
          <w:t>60 km</w:t>
        </w:r>
      </w:smartTag>
      <w:r w:rsidRPr="005E1902">
        <w:t xml:space="preserve"> w 60 min, a to z kolei oznacza, że w czasie 40 min przebywa </w:t>
      </w:r>
      <w:smartTag w:uri="urn:schemas-microsoft-com:office:smarttags" w:element="metricconverter">
        <w:smartTagPr>
          <w:attr w:name="ProductID" w:val="40 km"/>
        </w:smartTagPr>
        <w:r w:rsidRPr="005E1902">
          <w:t>40 km</w:t>
        </w:r>
      </w:smartTag>
      <w:r w:rsidRPr="005E1902">
        <w:t xml:space="preserve">. Zatem w 1 h 40 min pokona </w:t>
      </w:r>
      <w:smartTag w:uri="urn:schemas-microsoft-com:office:smarttags" w:element="metricconverter">
        <w:smartTagPr>
          <w:attr w:name="ProductID" w:val="100 km"/>
        </w:smartTagPr>
        <w:r w:rsidRPr="005E1902">
          <w:t>100 km</w:t>
        </w:r>
      </w:smartTag>
      <w:r w:rsidRPr="005E1902">
        <w:t xml:space="preserve">. </w:t>
      </w:r>
      <w:r w:rsidRPr="005E1902">
        <w:lastRenderedPageBreak/>
        <w:t xml:space="preserve">Drogę powrotną przebywa z prędkością 80 </w:t>
      </w:r>
      <w:r w:rsidRPr="005E1902">
        <w:rPr>
          <w:noProof/>
          <w:position w:val="-24"/>
        </w:rPr>
        <w:drawing>
          <wp:inline distT="0" distB="0" distL="0" distR="0">
            <wp:extent cx="280035" cy="395605"/>
            <wp:effectExtent l="0" t="0" r="0" b="0"/>
            <wp:docPr id="10" name="Obraz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0035" cy="395605"/>
                    </a:xfrm>
                    <a:prstGeom prst="rect">
                      <a:avLst/>
                    </a:prstGeom>
                    <a:noFill/>
                    <a:ln>
                      <a:noFill/>
                    </a:ln>
                  </pic:spPr>
                </pic:pic>
              </a:graphicData>
            </a:graphic>
          </wp:inline>
        </w:drawing>
      </w:r>
      <w:r w:rsidRPr="005E1902">
        <w:t xml:space="preserve">, więc </w:t>
      </w:r>
      <w:smartTag w:uri="urn:schemas-microsoft-com:office:smarttags" w:element="metricconverter">
        <w:smartTagPr>
          <w:attr w:name="ProductID" w:val="80 km"/>
        </w:smartTagPr>
        <w:r w:rsidRPr="005E1902">
          <w:t>80 km</w:t>
        </w:r>
      </w:smartTag>
      <w:r w:rsidRPr="005E1902">
        <w:t xml:space="preserve"> przejedzie w 60 min, a na prz</w:t>
      </w:r>
      <w:r w:rsidRPr="005E1902">
        <w:t>e</w:t>
      </w:r>
      <w:r w:rsidRPr="005E1902">
        <w:t xml:space="preserve">bycie pozostałych </w:t>
      </w:r>
      <w:smartTag w:uri="urn:schemas-microsoft-com:office:smarttags" w:element="metricconverter">
        <w:smartTagPr>
          <w:attr w:name="ProductID" w:val="20 km"/>
        </w:smartTagPr>
        <w:r w:rsidRPr="005E1902">
          <w:t>20 km</w:t>
        </w:r>
      </w:smartTag>
      <w:r w:rsidRPr="005E1902">
        <w:t xml:space="preserve"> potrzebuje 15 min. Zatem na przebycie </w:t>
      </w:r>
      <w:smartTag w:uri="urn:schemas-microsoft-com:office:smarttags" w:element="metricconverter">
        <w:smartTagPr>
          <w:attr w:name="ProductID" w:val="100 km"/>
        </w:smartTagPr>
        <w:r w:rsidRPr="005E1902">
          <w:t>100 km</w:t>
        </w:r>
      </w:smartTag>
      <w:r w:rsidRPr="005E1902">
        <w:t xml:space="preserve"> potrzebuje 1 h 15 min. Łączny czas kursu to czas jazdy w obie strony i czas rozładunku (3 godziny i 25 minut). Jeśli samochód wyruszył o 10:30, to godzinę powrotu wyznaczysz, doliczając czas kursu.</w:t>
      </w:r>
    </w:p>
    <w:p w:rsidR="005A1C79" w:rsidRPr="005E1902" w:rsidRDefault="00AE5803" w:rsidP="00AE5803">
      <w:pPr>
        <w:pStyle w:val="Zadanie-nagwek"/>
      </w:pPr>
      <w:r>
        <w:t xml:space="preserve">Zadanie </w:t>
      </w:r>
      <w:r w:rsidR="005A1C79" w:rsidRPr="005E1902">
        <w:t>5</w:t>
      </w:r>
      <w:r w:rsidR="005A1C79">
        <w:t>2</w:t>
      </w:r>
      <w:r w:rsidR="005A1C79" w:rsidRPr="005E1902">
        <w:t>.</w:t>
      </w:r>
    </w:p>
    <w:p w:rsidR="005A1C79" w:rsidRPr="005E1902" w:rsidRDefault="005A1C79" w:rsidP="00AE5803">
      <w:pPr>
        <w:pStyle w:val="Zadanie-tre"/>
      </w:pPr>
      <w:r w:rsidRPr="005E1902">
        <w:t xml:space="preserve">Zapis </w:t>
      </w:r>
      <w:r w:rsidRPr="001F7304">
        <w:rPr>
          <w:b/>
          <w:position w:val="-22"/>
        </w:rPr>
        <w:object w:dxaOrig="660" w:dyaOrig="620">
          <v:shape id="_x0000_i1182" type="#_x0000_t75" style="width:37.55pt;height:27.85pt" o:ole="">
            <v:imagedata r:id="rId276" o:title=""/>
          </v:shape>
          <o:OLEObject Type="Embed" ProgID="Equation.DSMT4" ShapeID="_x0000_i1182" DrawAspect="Content" ObjectID="_1508845064" r:id="rId277"/>
        </w:object>
      </w:r>
      <w:r w:rsidRPr="005E1902">
        <w:t xml:space="preserve"> oznacza, że Wojtek w czasie 1 godziny przebiegłby 10 kilometrów. Przypomnij sobie</w:t>
      </w:r>
      <w:r w:rsidR="00216453">
        <w:t xml:space="preserve">, </w:t>
      </w:r>
      <w:r w:rsidRPr="005E1902">
        <w:t>ile minut mieści się w 1 godzinie.</w:t>
      </w:r>
    </w:p>
    <w:p w:rsidR="005A1C79" w:rsidRPr="005E1902" w:rsidRDefault="005A1C79" w:rsidP="00AE5803">
      <w:pPr>
        <w:pStyle w:val="Zadanie-tre"/>
      </w:pPr>
      <w:r w:rsidRPr="005E1902">
        <w:t xml:space="preserve">Zapis </w:t>
      </w:r>
      <w:r w:rsidRPr="001F7304">
        <w:rPr>
          <w:b/>
          <w:position w:val="-22"/>
        </w:rPr>
        <w:object w:dxaOrig="560" w:dyaOrig="620">
          <v:shape id="_x0000_i1183" type="#_x0000_t75" style="width:27.85pt;height:27.85pt" o:ole="">
            <v:imagedata r:id="rId278" o:title=""/>
          </v:shape>
          <o:OLEObject Type="Embed" ProgID="Equation.DSMT4" ShapeID="_x0000_i1183" DrawAspect="Content" ObjectID="_1508845065" r:id="rId279"/>
        </w:object>
      </w:r>
      <w:r w:rsidRPr="001F7304">
        <w:rPr>
          <w:b/>
          <w:position w:val="-22"/>
        </w:rPr>
        <w:t xml:space="preserve"> </w:t>
      </w:r>
      <w:r w:rsidRPr="005E1902">
        <w:t>oznacza, że Piotrek w czasie 1 godziny przeszedłby 3 kilometry. Przypomnij s</w:t>
      </w:r>
      <w:r w:rsidRPr="005E1902">
        <w:t>o</w:t>
      </w:r>
      <w:r w:rsidRPr="005E1902">
        <w:t>bie, ile metrów mieści się w 1 kilometrze.</w:t>
      </w:r>
    </w:p>
    <w:p w:rsidR="005A1C79" w:rsidRPr="005E1902" w:rsidRDefault="00AE5803" w:rsidP="00AE5803">
      <w:pPr>
        <w:pStyle w:val="Zadanie-nagwek"/>
      </w:pPr>
      <w:r>
        <w:t xml:space="preserve">Zadanie </w:t>
      </w:r>
      <w:r w:rsidR="005A1C79" w:rsidRPr="005E1902">
        <w:t>5</w:t>
      </w:r>
      <w:r w:rsidR="005A1C79">
        <w:t>3</w:t>
      </w:r>
      <w:r w:rsidR="005A1C79" w:rsidRPr="005E1902">
        <w:t>.</w:t>
      </w:r>
    </w:p>
    <w:p w:rsidR="005A1C79" w:rsidRPr="005E1902" w:rsidRDefault="005A1C79" w:rsidP="00AE5803">
      <w:pPr>
        <w:pStyle w:val="Zadanie-tre"/>
      </w:pPr>
      <w:r w:rsidRPr="005E1902">
        <w:t>Zamień godzinę na minuty, a kilometry na metry, a następnie oblicz drogę w metrach, którą jest w stanie pokonać gepard w ciągu minuty. Następnie otrzymany wynik podziel przez 2, ponieważ 30 sekund to pół minuty.</w:t>
      </w:r>
    </w:p>
    <w:p w:rsidR="005A1C79" w:rsidRPr="005E1902" w:rsidRDefault="00AE5803" w:rsidP="00AE5803">
      <w:pPr>
        <w:pStyle w:val="Zadanie-nagwek"/>
        <w:rPr>
          <w:bCs/>
        </w:rPr>
      </w:pPr>
      <w:r>
        <w:t xml:space="preserve">Zadanie </w:t>
      </w:r>
      <w:r w:rsidR="005A1C79" w:rsidRPr="005E1902">
        <w:rPr>
          <w:bCs/>
        </w:rPr>
        <w:t>5</w:t>
      </w:r>
      <w:r w:rsidR="005A1C79">
        <w:rPr>
          <w:bCs/>
        </w:rPr>
        <w:t>4</w:t>
      </w:r>
      <w:r w:rsidR="005A1C79" w:rsidRPr="005E1902">
        <w:rPr>
          <w:bCs/>
        </w:rPr>
        <w:t>.</w:t>
      </w:r>
    </w:p>
    <w:p w:rsidR="005A1C79" w:rsidRPr="005E1902" w:rsidRDefault="005A1C79" w:rsidP="00AE5803">
      <w:pPr>
        <w:pStyle w:val="Zadanie-tre"/>
      </w:pPr>
      <w:r w:rsidRPr="005E1902">
        <w:t xml:space="preserve">Zauważ, że harcerze wędrowali w tempie </w:t>
      </w:r>
      <w:r w:rsidRPr="005E1902">
        <w:rPr>
          <w:position w:val="-24"/>
        </w:rPr>
        <w:object w:dxaOrig="560" w:dyaOrig="620">
          <v:shape id="_x0000_i1184" type="#_x0000_t75" style="width:27.85pt;height:30.9pt" o:ole="">
            <v:imagedata r:id="rId280" o:title=""/>
          </v:shape>
          <o:OLEObject Type="Embed" ProgID="Equation.DSMT4" ShapeID="_x0000_i1184" DrawAspect="Content" ObjectID="_1508845066" r:id="rId281"/>
        </w:object>
      </w:r>
      <w:r w:rsidRPr="005E1902">
        <w:t xml:space="preserve">. To oznacza, że w ciągu godziny przebyli drogę długości </w:t>
      </w:r>
      <w:smartTag w:uri="urn:schemas-microsoft-com:office:smarttags" w:element="metricconverter">
        <w:smartTagPr>
          <w:attr w:name="ProductID" w:val="5 km"/>
        </w:smartTagPr>
        <w:r w:rsidRPr="005E1902">
          <w:t>5 km</w:t>
        </w:r>
      </w:smartTag>
      <w:r w:rsidRPr="005E1902">
        <w:t xml:space="preserve">, zatem w pół godziny przeszli </w:t>
      </w:r>
      <w:smartTag w:uri="urn:schemas-microsoft-com:office:smarttags" w:element="metricconverter">
        <w:smartTagPr>
          <w:attr w:name="ProductID" w:val="2,5 km"/>
        </w:smartTagPr>
        <w:r w:rsidRPr="005E1902">
          <w:t>2,5 km</w:t>
        </w:r>
      </w:smartTag>
      <w:r w:rsidRPr="005E1902">
        <w:t xml:space="preserve">, czyli </w:t>
      </w:r>
      <w:smartTag w:uri="urn:schemas-microsoft-com:office:smarttags" w:element="metricconverter">
        <w:smartTagPr>
          <w:attr w:name="ProductID" w:val="2500 m"/>
        </w:smartTagPr>
        <w:r w:rsidRPr="005E1902">
          <w:t>2500 m</w:t>
        </w:r>
      </w:smartTag>
      <w:r w:rsidRPr="005E1902">
        <w:t>. Aby obliczyć dł</w:t>
      </w:r>
      <w:r w:rsidRPr="005E1902">
        <w:t>u</w:t>
      </w:r>
      <w:r w:rsidRPr="005E1902">
        <w:t>gość odcinka wzdłuż brzegu rzeki</w:t>
      </w:r>
      <w:r w:rsidR="00216453">
        <w:t>,</w:t>
      </w:r>
      <w:r w:rsidRPr="005E1902">
        <w:t xml:space="preserve"> należy od długości całej trasy odjąć długość drogi</w:t>
      </w:r>
      <w:r w:rsidR="00216453">
        <w:t>,</w:t>
      </w:r>
      <w:r w:rsidRPr="005E1902">
        <w:t xml:space="preserve"> jaką harcerze przeszli przez las i polną ścieżką.</w:t>
      </w:r>
    </w:p>
    <w:p w:rsidR="005A1C79" w:rsidRPr="005E1902" w:rsidRDefault="00AE5803" w:rsidP="00AE5803">
      <w:pPr>
        <w:pStyle w:val="Zadanie-nagwek"/>
      </w:pPr>
      <w:r>
        <w:t xml:space="preserve">Zadanie </w:t>
      </w:r>
      <w:r w:rsidR="005A1C79">
        <w:t>55</w:t>
      </w:r>
      <w:r w:rsidR="005A1C79" w:rsidRPr="005E1902">
        <w:t>.</w:t>
      </w:r>
    </w:p>
    <w:p w:rsidR="005A1C79" w:rsidRPr="005E1902" w:rsidRDefault="005A1C79" w:rsidP="00AE5803">
      <w:pPr>
        <w:pStyle w:val="Zadanie-tre"/>
      </w:pPr>
      <w:r w:rsidRPr="005E1902">
        <w:t>Zauważ, że jeśli odległość pokonaną przez Janka podzielisz przez 5, a odległość pokonaną przez Karola podzieli</w:t>
      </w:r>
      <w:r w:rsidR="00216453">
        <w:t xml:space="preserve">sz </w:t>
      </w:r>
      <w:r w:rsidRPr="005E1902">
        <w:t>przez 4, to otrzymasz w ten sposób odległości pokonane przez każd</w:t>
      </w:r>
      <w:r w:rsidRPr="005E1902">
        <w:t>e</w:t>
      </w:r>
      <w:r w:rsidRPr="005E1902">
        <w:t>go z chłopców w ciąg</w:t>
      </w:r>
      <w:r w:rsidR="00216453">
        <w:t>u</w:t>
      </w:r>
      <w:r w:rsidRPr="005E1902">
        <w:t xml:space="preserve"> 5 minut. Teraz możesz porównać otrzymane odległości.</w:t>
      </w:r>
    </w:p>
    <w:p w:rsidR="005A1C79" w:rsidRPr="005E1902" w:rsidRDefault="005A1C79" w:rsidP="00963A6C">
      <w:pPr>
        <w:pStyle w:val="Zadanie-tre"/>
      </w:pPr>
      <w:r w:rsidRPr="005E1902">
        <w:t>Zadanie to możesz rozwiązać inaczej. Wystarczy odległość pokonaną przez Janka podzielić przez 25, a odległość pokonaną przez Karola podzielić przez 20. Dowiesz się wtedy, jakie odległości pokonał każdy z chłopców w ciąg</w:t>
      </w:r>
      <w:r w:rsidR="00216453">
        <w:t xml:space="preserve">u </w:t>
      </w:r>
      <w:r w:rsidRPr="005E1902">
        <w:t>1 minuty. Jak teraz możesz obliczyć odległości pokonane przez obu chłopców w ciągu 5 minut?</w:t>
      </w:r>
    </w:p>
    <w:p w:rsidR="005A1C79" w:rsidRPr="005E1902" w:rsidRDefault="00AE5803" w:rsidP="00AE5803">
      <w:pPr>
        <w:pStyle w:val="Zadanie-nagwek"/>
      </w:pPr>
      <w:r>
        <w:t xml:space="preserve">Zadanie </w:t>
      </w:r>
      <w:r w:rsidR="005A1C79" w:rsidRPr="005E1902">
        <w:t>56.</w:t>
      </w:r>
    </w:p>
    <w:p w:rsidR="005A1C79" w:rsidRPr="005E1902" w:rsidRDefault="005A1C79" w:rsidP="00AE5803">
      <w:pPr>
        <w:pStyle w:val="Zadanie-tre"/>
      </w:pPr>
      <w:r w:rsidRPr="005E1902">
        <w:t>Zauważ, że gdy od kwoty kredytu odejmiesz dwunastą ratę, to otrzymasz kwotę, którą pan Wiesław spłacił w jedenastu równych ratach. Teraz możesz otrzymaną kwotę podzielić na 11 równych części, aby obliczyć wysokość miesięcznej raty. Pamiętaj, że masz obliczyć spł</w:t>
      </w:r>
      <w:r w:rsidRPr="005E1902">
        <w:t>a</w:t>
      </w:r>
      <w:r w:rsidRPr="005E1902">
        <w:t>coną przez pana Wiesława kwotę po wpłaceniu piątej raty.</w:t>
      </w:r>
    </w:p>
    <w:p w:rsidR="005A1C79" w:rsidRPr="005E1902" w:rsidRDefault="00AE5803" w:rsidP="00AE5803">
      <w:pPr>
        <w:pStyle w:val="Zadanie-nagwek"/>
        <w:rPr>
          <w:bCs/>
        </w:rPr>
      </w:pPr>
      <w:r>
        <w:lastRenderedPageBreak/>
        <w:t xml:space="preserve">Zadanie </w:t>
      </w:r>
      <w:r w:rsidR="005A1C79" w:rsidRPr="005E1902">
        <w:rPr>
          <w:bCs/>
        </w:rPr>
        <w:t>57.</w:t>
      </w:r>
    </w:p>
    <w:p w:rsidR="005A1C79" w:rsidRPr="005E1902" w:rsidRDefault="005A1C79" w:rsidP="00AE5803">
      <w:pPr>
        <w:pStyle w:val="Zadanie-tre"/>
      </w:pPr>
      <w:r w:rsidRPr="005E1902">
        <w:t xml:space="preserve">W czerwonym pudełku jest kasza o masie </w:t>
      </w:r>
      <w:smartTag w:uri="urn:schemas-microsoft-com:office:smarttags" w:element="metricconverter">
        <w:smartTagPr>
          <w:attr w:name="ProductID" w:val="400 g"/>
        </w:smartTagPr>
        <w:r w:rsidRPr="005E1902">
          <w:t>400 g</w:t>
        </w:r>
      </w:smartTag>
      <w:r w:rsidRPr="005E1902">
        <w:t xml:space="preserve"> (sprawdź to!), za którą trzeba zapłacić 2,80 zł. Ile kosztuje </w:t>
      </w:r>
      <w:smartTag w:uri="urn:schemas-microsoft-com:office:smarttags" w:element="metricconverter">
        <w:smartTagPr>
          <w:attr w:name="ProductID" w:val="100 g"/>
        </w:smartTagPr>
        <w:r w:rsidRPr="005E1902">
          <w:t>100 g</w:t>
        </w:r>
      </w:smartTag>
      <w:r w:rsidRPr="005E1902">
        <w:t xml:space="preserve"> kaszy? Zauważ, że kasza w niebieskim pudełku ma masę 500 g.</w:t>
      </w:r>
    </w:p>
    <w:p w:rsidR="005A1C79" w:rsidRPr="005E1902" w:rsidRDefault="00AE5803" w:rsidP="00AE5803">
      <w:pPr>
        <w:pStyle w:val="Zadanie-nagwek"/>
      </w:pPr>
      <w:r>
        <w:t xml:space="preserve">Zadanie </w:t>
      </w:r>
      <w:r w:rsidR="005A1C79" w:rsidRPr="005E1902">
        <w:rPr>
          <w:bCs/>
        </w:rPr>
        <w:t>58.1.</w:t>
      </w:r>
    </w:p>
    <w:p w:rsidR="005A1C79" w:rsidRPr="005E1902" w:rsidRDefault="005A1C79" w:rsidP="00AE5803">
      <w:pPr>
        <w:pStyle w:val="Zadanie-tre"/>
      </w:pPr>
      <w:r w:rsidRPr="005E1902">
        <w:t>Zauważ, że każde 1 zł w skarbonce Ani to 2 monety 50-groszowe. Skoro Ania ma 25 zł</w:t>
      </w:r>
      <w:r w:rsidR="006919D2">
        <w:t>,</w:t>
      </w:r>
      <w:r w:rsidRPr="005E1902">
        <w:t xml:space="preserve"> to ma 50 takich monet. Masę wszystkich monet Ani obliczysz</w:t>
      </w:r>
      <w:r w:rsidR="006919D2">
        <w:t>,</w:t>
      </w:r>
      <w:r w:rsidRPr="005E1902">
        <w:t xml:space="preserve"> wykonując mnożenie </w:t>
      </w:r>
      <w:r w:rsidRPr="005E1902">
        <w:rPr>
          <w:position w:val="-8"/>
        </w:rPr>
        <w:object w:dxaOrig="840" w:dyaOrig="300">
          <v:shape id="_x0000_i1185" type="#_x0000_t75" style="width:44.15pt;height:15pt" o:ole="">
            <v:imagedata r:id="rId282" o:title=""/>
          </v:shape>
          <o:OLEObject Type="Embed" ProgID="Equation.DSMT4" ShapeID="_x0000_i1185" DrawAspect="Content" ObjectID="_1508845067" r:id="rId283"/>
        </w:object>
      </w:r>
      <w:r w:rsidRPr="005E1902">
        <w:t xml:space="preserve"> g.</w:t>
      </w:r>
    </w:p>
    <w:p w:rsidR="005A1C79" w:rsidRPr="005E1902" w:rsidRDefault="005A1C79" w:rsidP="00963A6C">
      <w:pPr>
        <w:pStyle w:val="Zadanie-tre"/>
        <w:rPr>
          <w:b/>
        </w:rPr>
      </w:pPr>
      <w:r w:rsidRPr="005E1902">
        <w:t xml:space="preserve">W podobny sposób obliczysz masę monet Bartka. Każde 1 zł w jego skarbonce to 5 monet 20-groszowych, więc liczba monet jest równa </w:t>
      </w:r>
      <w:r w:rsidRPr="005E1902">
        <w:rPr>
          <w:position w:val="-6"/>
        </w:rPr>
        <w:object w:dxaOrig="520" w:dyaOrig="279">
          <v:shape id="_x0000_i1186" type="#_x0000_t75" style="width:27.85pt;height:12.8pt" o:ole="">
            <v:imagedata r:id="rId284" o:title=""/>
          </v:shape>
          <o:OLEObject Type="Embed" ProgID="Equation.DSMT4" ShapeID="_x0000_i1186" DrawAspect="Content" ObjectID="_1508845068" r:id="rId285"/>
        </w:object>
      </w:r>
      <w:r w:rsidRPr="005E1902">
        <w:t>. W celu obliczenia masy monet Bartka należy pomnożyć ich liczbę przez masę jednej monety, czyli przez 3,22 g. Aby ustalić, w</w:t>
      </w:r>
      <w:r w:rsidR="006919D2">
        <w:t> </w:t>
      </w:r>
      <w:r w:rsidRPr="005E1902">
        <w:t>czyjej skarbonce monety są cięższe i o ile, oblicz różnicę mas monet w obydwu skarbo</w:t>
      </w:r>
      <w:r w:rsidRPr="005E1902">
        <w:t>n</w:t>
      </w:r>
      <w:r w:rsidRPr="005E1902">
        <w:t xml:space="preserve">kach. Pamiętaj, aby wynik podać w dekagramach. </w:t>
      </w:r>
    </w:p>
    <w:p w:rsidR="005A1C79" w:rsidRPr="005E1902" w:rsidRDefault="00AE5803" w:rsidP="00AE5803">
      <w:pPr>
        <w:pStyle w:val="Zadanie-nagwek"/>
      </w:pPr>
      <w:r>
        <w:t xml:space="preserve">Zadanie </w:t>
      </w:r>
      <w:r w:rsidR="005A1C79" w:rsidRPr="005E1902">
        <w:rPr>
          <w:bCs/>
        </w:rPr>
        <w:t>58.2.</w:t>
      </w:r>
    </w:p>
    <w:p w:rsidR="005A1C79" w:rsidRPr="005E1902" w:rsidRDefault="005A1C79" w:rsidP="00AE5803">
      <w:pPr>
        <w:pStyle w:val="Zadanie-tre"/>
      </w:pPr>
      <w:r w:rsidRPr="005E1902">
        <w:t xml:space="preserve">Zauważ, że 2 złote to 200 groszy, czyli 40 monet 5-groszowych. Wysokość stosu monet jest 40 razy większa niż wysokość jednej monety, którą odczytasz z tabeli. </w:t>
      </w:r>
    </w:p>
    <w:p w:rsidR="005A1C79" w:rsidRPr="005E1902" w:rsidRDefault="00AE5803" w:rsidP="00AE5803">
      <w:pPr>
        <w:pStyle w:val="Zadanie-nagwek"/>
      </w:pPr>
      <w:r>
        <w:t xml:space="preserve">Zadanie </w:t>
      </w:r>
      <w:r w:rsidR="005A1C79" w:rsidRPr="005E1902">
        <w:t xml:space="preserve">59. </w:t>
      </w:r>
    </w:p>
    <w:p w:rsidR="005A1C79" w:rsidRPr="005E1902" w:rsidRDefault="005A1C79" w:rsidP="00AE5803">
      <w:pPr>
        <w:pStyle w:val="Zadanie-tre"/>
      </w:pPr>
      <w:r w:rsidRPr="005E1902">
        <w:t xml:space="preserve">Oblicz, ile złotych Zosia </w:t>
      </w:r>
      <w:r w:rsidR="006919D2">
        <w:t xml:space="preserve">dała </w:t>
      </w:r>
      <w:r w:rsidRPr="005E1902">
        <w:t>kasjerce i ile kosztowały wszystkie bilety kupione przez Zosię. Następnie od kwoty pieniędzy, którą Zosia dała kasjerce, odejmij kwotę pieniędzy, którą p</w:t>
      </w:r>
      <w:r w:rsidRPr="005E1902">
        <w:t>o</w:t>
      </w:r>
      <w:r w:rsidRPr="005E1902">
        <w:t xml:space="preserve">winna zapłacić za wszystkie kupione przez nią bilety. </w:t>
      </w:r>
    </w:p>
    <w:p w:rsidR="005A1C79" w:rsidRPr="005E1902" w:rsidRDefault="00AE5803" w:rsidP="00AE5803">
      <w:pPr>
        <w:pStyle w:val="Zadanie-nagwek"/>
        <w:rPr>
          <w:bCs/>
        </w:rPr>
      </w:pPr>
      <w:r>
        <w:t xml:space="preserve">Zadanie </w:t>
      </w:r>
      <w:r w:rsidR="005A1C79" w:rsidRPr="005E1902">
        <w:rPr>
          <w:bCs/>
        </w:rPr>
        <w:t>60.</w:t>
      </w:r>
    </w:p>
    <w:p w:rsidR="005A1C79" w:rsidRPr="005E1902" w:rsidRDefault="005A1C79" w:rsidP="00AE5803">
      <w:pPr>
        <w:pStyle w:val="Zadanie-tre"/>
      </w:pPr>
      <w:r w:rsidRPr="005E1902">
        <w:t>Skoro za 25 jednakowych czekoladek mama zapłaciła 30 zł, to wykonując dzielenie 30:25</w:t>
      </w:r>
      <w:r w:rsidR="006919D2">
        <w:t>,</w:t>
      </w:r>
      <w:r w:rsidRPr="005E1902">
        <w:t xml:space="preserve"> można obliczyć, ile kosztuje jedna czekoladka. Znając cenę jednej czekoladki</w:t>
      </w:r>
      <w:r w:rsidR="006919D2">
        <w:t>,</w:t>
      </w:r>
      <w:r w:rsidRPr="005E1902">
        <w:t xml:space="preserve"> można obl</w:t>
      </w:r>
      <w:r w:rsidRPr="005E1902">
        <w:t>i</w:t>
      </w:r>
      <w:r w:rsidRPr="005E1902">
        <w:t>czyć, ile sztuk czekoladek otrzymała Asia. Wtedy już można ustalić, ile sztuk dostał Wojtek.</w:t>
      </w:r>
    </w:p>
    <w:p w:rsidR="005A1C79" w:rsidRPr="005E1902" w:rsidRDefault="00AE5803" w:rsidP="00AE5803">
      <w:pPr>
        <w:pStyle w:val="Zadanie-nagwek"/>
      </w:pPr>
      <w:r>
        <w:t xml:space="preserve">Zadanie </w:t>
      </w:r>
      <w:r w:rsidR="005A1C79" w:rsidRPr="005E1902">
        <w:t>61.</w:t>
      </w:r>
    </w:p>
    <w:p w:rsidR="005A1C79" w:rsidRPr="005E1902" w:rsidRDefault="005A1C79" w:rsidP="00AE5803">
      <w:pPr>
        <w:pStyle w:val="Zadanie-tre"/>
      </w:pPr>
      <w:r w:rsidRPr="005E1902">
        <w:t>Jola odpowiedziała na wszystkie pytania z obu sprawdzianów (żadnego pytania nie pomin</w:t>
      </w:r>
      <w:r w:rsidRPr="005E1902">
        <w:t>ę</w:t>
      </w:r>
      <w:r w:rsidRPr="005E1902">
        <w:t>ła), czyli wszystkich pytań na każdym ze sprawdzianów było tyle, ile Jola udzieliła odpowi</w:t>
      </w:r>
      <w:r w:rsidRPr="005E1902">
        <w:t>e</w:t>
      </w:r>
      <w:r w:rsidRPr="005E1902">
        <w:t>dzi z tego sprawdzianu.</w:t>
      </w:r>
    </w:p>
    <w:p w:rsidR="005A1C79" w:rsidRPr="005E1902" w:rsidRDefault="005A1C79" w:rsidP="00AE5803">
      <w:pPr>
        <w:pStyle w:val="Zadanie-tre"/>
      </w:pPr>
      <w:r w:rsidRPr="005E1902">
        <w:t>Sprawdzian z geografii zawierał 25 pytań, bo Jola odpowiedziała na 16 pytań poprawnie, a na 9 pytań błędnie (</w:t>
      </w:r>
      <w:r w:rsidRPr="005E1902">
        <w:rPr>
          <w:position w:val="-6"/>
        </w:rPr>
        <w:object w:dxaOrig="1120" w:dyaOrig="279">
          <v:shape id="_x0000_i1187" type="#_x0000_t75" style="width:59.2pt;height:12.8pt" o:ole="">
            <v:imagedata r:id="rId286" o:title=""/>
          </v:shape>
          <o:OLEObject Type="Embed" ProgID="Equation.DSMT4" ShapeID="_x0000_i1187" DrawAspect="Content" ObjectID="_1508845069" r:id="rId287"/>
        </w:object>
      </w:r>
      <w:r w:rsidRPr="005E1902">
        <w:t>). Podobnie możesz obliczyć, że sprawdzian z historii zawierał 20 pytań.</w:t>
      </w:r>
    </w:p>
    <w:p w:rsidR="005A1C79" w:rsidRPr="005E1902" w:rsidRDefault="005A1C79" w:rsidP="00AE5803">
      <w:pPr>
        <w:pStyle w:val="Zadanie-tre"/>
      </w:pPr>
      <w:r w:rsidRPr="005E1902">
        <w:t xml:space="preserve">Zgodnie ze wzorem, wynik ze sprawdzianu z geografii jest równy </w:t>
      </w:r>
      <w:r w:rsidRPr="005E1902">
        <w:rPr>
          <w:position w:val="-24"/>
        </w:rPr>
        <w:object w:dxaOrig="360" w:dyaOrig="620">
          <v:shape id="_x0000_i1188" type="#_x0000_t75" style="width:22.55pt;height:27.85pt" o:ole="">
            <v:imagedata r:id="rId288" o:title=""/>
          </v:shape>
          <o:OLEObject Type="Embed" ProgID="Equation.DSMT4" ShapeID="_x0000_i1188" DrawAspect="Content" ObjectID="_1508845070" r:id="rId289"/>
        </w:object>
      </w:r>
      <w:r w:rsidRPr="005E1902">
        <w:t>, a ze sprawdzianu z</w:t>
      </w:r>
      <w:r w:rsidR="00A9363C">
        <w:t> </w:t>
      </w:r>
      <w:r w:rsidRPr="005E1902">
        <w:t xml:space="preserve">historii jest równy </w:t>
      </w:r>
      <w:r w:rsidRPr="005E1902">
        <w:rPr>
          <w:position w:val="-24"/>
        </w:rPr>
        <w:object w:dxaOrig="360" w:dyaOrig="620">
          <v:shape id="_x0000_i1189" type="#_x0000_t75" style="width:22.55pt;height:27.85pt" o:ole="">
            <v:imagedata r:id="rId290" o:title=""/>
          </v:shape>
          <o:OLEObject Type="Embed" ProgID="Equation.DSMT4" ShapeID="_x0000_i1189" DrawAspect="Content" ObjectID="_1508845071" r:id="rId291"/>
        </w:object>
      </w:r>
      <w:r w:rsidRPr="005E1902">
        <w:t>. Teraz pozostaje porównać oba ułamki (możesz zapisać je na prz</w:t>
      </w:r>
      <w:r w:rsidRPr="005E1902">
        <w:t>y</w:t>
      </w:r>
      <w:r w:rsidRPr="005E1902">
        <w:t xml:space="preserve">kład w postaci dziesiętnej: </w:t>
      </w:r>
      <w:r w:rsidRPr="005E1902">
        <w:rPr>
          <w:position w:val="-24"/>
        </w:rPr>
        <w:object w:dxaOrig="1020" w:dyaOrig="620">
          <v:shape id="_x0000_i1190" type="#_x0000_t75" style="width:49.45pt;height:27.85pt" o:ole="">
            <v:imagedata r:id="rId292" o:title=""/>
          </v:shape>
          <o:OLEObject Type="Embed" ProgID="Equation.DSMT4" ShapeID="_x0000_i1190" DrawAspect="Content" ObjectID="_1508845072" r:id="rId293"/>
        </w:object>
      </w:r>
      <w:r w:rsidR="006919D2">
        <w:t>;</w:t>
      </w:r>
      <w:r w:rsidRPr="005E1902">
        <w:t xml:space="preserve"> </w:t>
      </w:r>
      <w:r w:rsidRPr="005E1902">
        <w:rPr>
          <w:position w:val="-24"/>
        </w:rPr>
        <w:object w:dxaOrig="1020" w:dyaOrig="620">
          <v:shape id="_x0000_i1191" type="#_x0000_t75" style="width:49.45pt;height:27.85pt" o:ole="">
            <v:imagedata r:id="rId294" o:title=""/>
          </v:shape>
          <o:OLEObject Type="Embed" ProgID="Equation.DSMT4" ShapeID="_x0000_i1191" DrawAspect="Content" ObjectID="_1508845073" r:id="rId295"/>
        </w:object>
      </w:r>
      <w:r w:rsidRPr="005E1902">
        <w:t>).</w:t>
      </w:r>
    </w:p>
    <w:p w:rsidR="001F7304" w:rsidRDefault="001F7304">
      <w:pPr>
        <w:jc w:val="both"/>
        <w:rPr>
          <w:b/>
        </w:rPr>
      </w:pPr>
      <w:r>
        <w:br w:type="page"/>
      </w:r>
    </w:p>
    <w:p w:rsidR="005A1C79" w:rsidRPr="005E1902" w:rsidRDefault="00AE5803" w:rsidP="00AE5803">
      <w:pPr>
        <w:pStyle w:val="Zadanie-nagwek"/>
      </w:pPr>
      <w:r>
        <w:lastRenderedPageBreak/>
        <w:t xml:space="preserve">Zadanie </w:t>
      </w:r>
      <w:r w:rsidR="005A1C79" w:rsidRPr="005E1902">
        <w:t>62.</w:t>
      </w:r>
    </w:p>
    <w:p w:rsidR="005A1C79" w:rsidRPr="005E1902" w:rsidRDefault="005A1C79" w:rsidP="00AE5803">
      <w:pPr>
        <w:pStyle w:val="Zadanie-tre"/>
      </w:pPr>
      <w:r w:rsidRPr="005E1902">
        <w:t xml:space="preserve">Najpierw trzeba obliczyć, ile pieniędzy zostało Jackowi. Planował wydać </w:t>
      </w:r>
      <w:r w:rsidRPr="001F7304">
        <w:rPr>
          <w:position w:val="-8"/>
        </w:rPr>
        <w:object w:dxaOrig="700" w:dyaOrig="320">
          <v:shape id="_x0000_i1192" type="#_x0000_t75" style="width:36.65pt;height:15pt" o:ole="">
            <v:imagedata r:id="rId296" o:title=""/>
          </v:shape>
          <o:OLEObject Type="Embed" ProgID="Equation.DSMT4" ShapeID="_x0000_i1192" DrawAspect="Content" ObjectID="_1508845074" r:id="rId297"/>
        </w:object>
      </w:r>
      <w:r w:rsidRPr="005E1902">
        <w:t xml:space="preserve">zł, a wydał </w:t>
      </w:r>
      <w:r w:rsidRPr="001F7304">
        <w:rPr>
          <w:position w:val="-8"/>
        </w:rPr>
        <w:object w:dxaOrig="680" w:dyaOrig="320">
          <v:shape id="_x0000_i1193" type="#_x0000_t75" style="width:36.65pt;height:15pt" o:ole="">
            <v:imagedata r:id="rId298" o:title=""/>
          </v:shape>
          <o:OLEObject Type="Embed" ProgID="Equation.DSMT4" ShapeID="_x0000_i1193" DrawAspect="Content" ObjectID="_1508845075" r:id="rId299"/>
        </w:object>
      </w:r>
      <w:r w:rsidRPr="005E1902">
        <w:t>zł. Ile złotych zaoszczędził? Liczbę batoników, które Jacek może kupić, otrzymasz dzieląc zaoszczędzoną kwotę przez cenę jednego batonika. Otrzymana liczba nie jest liczbą całkowitą; jest większa niż 2 i mniejsza niż 3. Czy Jackowi wystarczy pieniędzy na 2 baton</w:t>
      </w:r>
      <w:r w:rsidRPr="005E1902">
        <w:t>i</w:t>
      </w:r>
      <w:r w:rsidRPr="005E1902">
        <w:t>ki? A na 3 batoniki?</w:t>
      </w:r>
    </w:p>
    <w:p w:rsidR="005A1C79" w:rsidRPr="005E1902" w:rsidRDefault="00AE5803" w:rsidP="00AE5803">
      <w:pPr>
        <w:pStyle w:val="Zadanie-nagwek"/>
      </w:pPr>
      <w:r>
        <w:t xml:space="preserve">Zadanie </w:t>
      </w:r>
      <w:r w:rsidR="005A1C79" w:rsidRPr="005E1902">
        <w:t>63.</w:t>
      </w:r>
    </w:p>
    <w:p w:rsidR="005A1C79" w:rsidRPr="005E1902" w:rsidRDefault="005A1C79" w:rsidP="00AE5803">
      <w:pPr>
        <w:pStyle w:val="Zadanie-tre"/>
      </w:pPr>
      <w:r w:rsidRPr="005E1902">
        <w:rPr>
          <w:shd w:val="clear" w:color="auto" w:fill="FFFFFF"/>
        </w:rPr>
        <w:t xml:space="preserve">Możesz obliczyć cenę jednej butelki soku w sklepie </w:t>
      </w:r>
      <w:r w:rsidRPr="005E1902">
        <w:rPr>
          <w:position w:val="-10"/>
          <w:shd w:val="clear" w:color="auto" w:fill="FFFFFF"/>
        </w:rPr>
        <w:object w:dxaOrig="1460" w:dyaOrig="340">
          <v:shape id="_x0000_i1194" type="#_x0000_t75" style="width:74.2pt;height:16.35pt" o:ole="">
            <v:imagedata r:id="rId300" o:title=""/>
          </v:shape>
          <o:OLEObject Type="Embed" ProgID="Equation.DSMT4" ShapeID="_x0000_i1194" DrawAspect="Content" ObjectID="_1508845076" r:id="rId301"/>
        </w:object>
      </w:r>
      <w:r w:rsidRPr="005E1902">
        <w:t xml:space="preserve">, a następnie </w:t>
      </w:r>
      <w:r w:rsidRPr="005E1902">
        <w:rPr>
          <w:shd w:val="clear" w:color="auto" w:fill="FFFFFF"/>
        </w:rPr>
        <w:t>różnicę cen butelki soku w sklepie i w hurtowni.</w:t>
      </w:r>
      <w:r w:rsidRPr="005E1902">
        <w:t xml:space="preserve"> </w:t>
      </w:r>
    </w:p>
    <w:p w:rsidR="005A1C79" w:rsidRPr="005E1902" w:rsidRDefault="005A1C79" w:rsidP="00AE5803">
      <w:pPr>
        <w:pStyle w:val="Zadanie-tre"/>
        <w:rPr>
          <w:shd w:val="clear" w:color="auto" w:fill="FFFFFF"/>
        </w:rPr>
      </w:pPr>
      <w:r w:rsidRPr="005E1902">
        <w:rPr>
          <w:shd w:val="clear" w:color="auto" w:fill="FFFFFF"/>
        </w:rPr>
        <w:t>Możesz rozwiązać to zadanie inaczej, obliczając kwotę pieniędzy, jaką zapłacono</w:t>
      </w:r>
      <w:r w:rsidRPr="005E1902">
        <w:t xml:space="preserve"> hurtowni za 390 butelek soku </w:t>
      </w:r>
      <w:r w:rsidRPr="005E1902">
        <w:rPr>
          <w:position w:val="-10"/>
          <w:shd w:val="clear" w:color="auto" w:fill="FFFFFF"/>
        </w:rPr>
        <w:object w:dxaOrig="1100" w:dyaOrig="340">
          <v:shape id="_x0000_i1195" type="#_x0000_t75" style="width:55.65pt;height:16.35pt" o:ole="">
            <v:imagedata r:id="rId302" o:title=""/>
          </v:shape>
          <o:OLEObject Type="Embed" ProgID="Equation.DSMT4" ShapeID="_x0000_i1195" DrawAspect="Content" ObjectID="_1508845077" r:id="rId303"/>
        </w:object>
      </w:r>
      <w:r w:rsidRPr="005E1902">
        <w:t>, a następnie od kwoty pieniędzy uzyskanej ze sprzedaży soku w sklepie odjąć kwotę pieniędzy, jaką zapłacono hurtowni. Otrzymany wynik musisz podzi</w:t>
      </w:r>
      <w:r w:rsidRPr="005E1902">
        <w:t>e</w:t>
      </w:r>
      <w:r w:rsidRPr="005E1902">
        <w:t>lić przez liczbę butelek soku. W ten sposób możesz obliczyć zysk właściciela sklepu ze sprzedaży jednej butelki soku.</w:t>
      </w:r>
    </w:p>
    <w:p w:rsidR="005A1C79" w:rsidRPr="005E1902" w:rsidRDefault="00AE5803" w:rsidP="00AE5803">
      <w:pPr>
        <w:pStyle w:val="Zadanie-nagwek"/>
      </w:pPr>
      <w:r>
        <w:t xml:space="preserve">Zadanie </w:t>
      </w:r>
      <w:r w:rsidR="005A1C79" w:rsidRPr="005E1902">
        <w:t>64.</w:t>
      </w:r>
    </w:p>
    <w:p w:rsidR="005A1C79" w:rsidRPr="005E1902" w:rsidRDefault="005A1C79" w:rsidP="00AE5803">
      <w:pPr>
        <w:pStyle w:val="Zadanie-tre"/>
      </w:pPr>
      <w:r w:rsidRPr="005E1902">
        <w:t xml:space="preserve">Jeśli za kilogram pomarańczy płacisz 4,20 zł, to za 2 kilogramy zapłacisz dwa razy więcej. Pamiętaj, że 1 kg ma 100 dag, zatem 30 dag to 0,3 kg. Koszt zakupu 30 dag winogron możesz </w:t>
      </w:r>
      <w:r w:rsidR="001F7304">
        <w:t>ob</w:t>
      </w:r>
      <w:r w:rsidRPr="005E1902">
        <w:t xml:space="preserve">liczyć dwoma różnymi sposobami. Jeśli kilogram winogron kosztuje 8,50 zł, to za 0,3 kg trzeba zapłacić 0,3 tej kwoty, czyli </w:t>
      </w:r>
      <w:r w:rsidRPr="005E1902">
        <w:rPr>
          <w:position w:val="-10"/>
        </w:rPr>
        <w:object w:dxaOrig="880" w:dyaOrig="320">
          <v:shape id="_x0000_i1196" type="#_x0000_t75" style="width:44.15pt;height:15.9pt" o:ole="">
            <v:imagedata r:id="rId304" o:title=""/>
          </v:shape>
          <o:OLEObject Type="Embed" ProgID="Equation.DSMT4" ShapeID="_x0000_i1196" DrawAspect="Content" ObjectID="_1508845078" r:id="rId305"/>
        </w:object>
      </w:r>
      <w:r w:rsidR="001F7304">
        <w:t xml:space="preserve"> zł.</w:t>
      </w:r>
      <w:r w:rsidRPr="005E1902">
        <w:t xml:space="preserve"> Możesz też obliczyć, ile trzeba zapłacić za 10</w:t>
      </w:r>
      <w:r w:rsidR="00802B97">
        <w:t> </w:t>
      </w:r>
      <w:r w:rsidRPr="005E1902">
        <w:t>dag winogron (</w:t>
      </w:r>
      <w:r w:rsidRPr="005E1902">
        <w:rPr>
          <w:position w:val="-10"/>
        </w:rPr>
        <w:object w:dxaOrig="840" w:dyaOrig="320">
          <v:shape id="_x0000_i1197" type="#_x0000_t75" style="width:41.95pt;height:15.9pt" o:ole="">
            <v:imagedata r:id="rId306" o:title=""/>
          </v:shape>
          <o:OLEObject Type="Embed" ProgID="Equation.DSMT4" ShapeID="_x0000_i1197" DrawAspect="Content" ObjectID="_1508845079" r:id="rId307"/>
        </w:object>
      </w:r>
      <w:r w:rsidR="001F7304">
        <w:rPr>
          <w:position w:val="-10"/>
        </w:rPr>
        <w:t xml:space="preserve"> </w:t>
      </w:r>
      <w:r w:rsidR="001F7304">
        <w:t>zł)</w:t>
      </w:r>
      <w:r w:rsidRPr="005E1902">
        <w:t xml:space="preserve"> a następnie za 30 dag tych owoców (</w:t>
      </w:r>
      <w:r w:rsidRPr="005E1902">
        <w:rPr>
          <w:position w:val="-10"/>
        </w:rPr>
        <w:object w:dxaOrig="700" w:dyaOrig="320">
          <v:shape id="_x0000_i1198" type="#_x0000_t75" style="width:34.45pt;height:15.9pt" o:ole="">
            <v:imagedata r:id="rId308" o:title=""/>
          </v:shape>
          <o:OLEObject Type="Embed" ProgID="Equation.DSMT4" ShapeID="_x0000_i1198" DrawAspect="Content" ObjectID="_1508845080" r:id="rId309"/>
        </w:object>
      </w:r>
      <w:r w:rsidR="001F7304">
        <w:t xml:space="preserve"> zł)</w:t>
      </w:r>
      <w:r w:rsidRPr="005E1902">
        <w:t>. Jeśli za kil</w:t>
      </w:r>
      <w:r w:rsidRPr="005E1902">
        <w:t>o</w:t>
      </w:r>
      <w:r w:rsidRPr="005E1902">
        <w:t>gram jagód trzeba zapłacić 16 zł, to za pół kilograma</w:t>
      </w:r>
      <w:r w:rsidR="00C3599B">
        <w:t xml:space="preserve"> — </w:t>
      </w:r>
      <w:r w:rsidRPr="005E1902">
        <w:t>połowę tej kwoty.</w:t>
      </w:r>
    </w:p>
    <w:p w:rsidR="005A1C79" w:rsidRPr="005E1902" w:rsidRDefault="00AE5803" w:rsidP="00AE5803">
      <w:pPr>
        <w:pStyle w:val="Zadanie-nagwek"/>
        <w:rPr>
          <w:bCs/>
        </w:rPr>
      </w:pPr>
      <w:r>
        <w:t xml:space="preserve">Zadanie </w:t>
      </w:r>
      <w:r w:rsidR="005A1C79" w:rsidRPr="005E1902">
        <w:rPr>
          <w:bCs/>
        </w:rPr>
        <w:t>65.</w:t>
      </w:r>
    </w:p>
    <w:p w:rsidR="005A1C79" w:rsidRPr="005E1902" w:rsidRDefault="005A1C79" w:rsidP="00AE5803">
      <w:pPr>
        <w:pStyle w:val="Zadanie-tre"/>
        <w:rPr>
          <w:b/>
          <w:bCs/>
        </w:rPr>
      </w:pPr>
      <w:r w:rsidRPr="005E1902">
        <w:t>Z diagramu możesz odczytać, że pan Jerzy w kwietniu zarobił 500 zł. Odczytaj również z</w:t>
      </w:r>
      <w:r w:rsidR="00A9363C">
        <w:t> </w:t>
      </w:r>
      <w:r w:rsidRPr="005E1902">
        <w:t xml:space="preserve">diagramu, ile pan Jerzy zarobił w czerwcu, w sierpniu i we wrześniu. </w:t>
      </w:r>
    </w:p>
    <w:p w:rsidR="005A1C79" w:rsidRDefault="005A1C79" w:rsidP="00AE5803">
      <w:pPr>
        <w:pStyle w:val="Zadanie-tre"/>
      </w:pPr>
      <w:r w:rsidRPr="005E1902">
        <w:t xml:space="preserve">Wykorzystaj to do obliczenia, ile pan Jerzy zarobił łącznie w maju i lipcu. Zauważ, że w lipcu zarobił dwukrotnie więcej pieniędzy niż w maju (zobacz rysunek). </w:t>
      </w:r>
    </w:p>
    <w:p w:rsidR="00A9363C" w:rsidRDefault="00A5243E" w:rsidP="00A9363C">
      <w:pPr>
        <w:pStyle w:val="Akapitzrysunkiem"/>
      </w:pPr>
      <w:r>
        <w:pict>
          <v:group id="Group 4243" o:spid="_x0000_s3040" style="width:235.2pt;height:67.15pt;mso-position-horizontal-relative:char;mso-position-vertical-relative:line" coordorigin="2473,1377" coordsize="4704,1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">
            <v:group id="Group 4244" o:spid="_x0000_s3041" style="position:absolute;left:2803;top:1957;width:4374;height:1" coordorigin="2677,1957" coordsize="27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4B2ExgAAAN0A&#10;AAAPAAAAAAAAAAAAAAAAAKoCAABkcnMvZG93bnJldi54bWxQSwUGAAAAAAQABAD6AAAAnQMAAAAA&#10;">
              <v:line id="Line 4245" o:spid="_x0000_s3042" style="position:absolute;visibility:visible;mso-wrap-style:square" from="2677,1957" to="3577,1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aCj8MAAADdAAAADwAAAGRycy9kb3ducmV2LnhtbERPTYvCMBC9C/6HMIIX0VQPVapRRFgQ&#10;2T2sinocmrEtNpOSZG13f/3mIHh8vO/VpjO1eJLzlWUF00kCgji3uuJCwfn0MV6A8AFZY22ZFPyS&#10;h82631thpm3L3/Q8hkLEEPYZKihDaDIpfV6SQT+xDXHk7tYZDBG6QmqHbQw3tZwlSSoNVhwbSmxo&#10;V1L+OP4YBV9/nyG9uOm12c/a22J7oNP5NlJqOOi2SxCBuvAWv9x7rWCezuP++CY+Ab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Wgo/DAAAA3QAAAA8AAAAAAAAAAAAA&#10;AAAAoQIAAGRycy9kb3ducmV2LnhtbFBLBQYAAAAABAAEAPkAAACRAwAAAAA=&#10;">
                <v:stroke startarrow="oval" startarrowwidth="narrow" startarrowlength="short" endarrow="oval" endarrowwidth="narrow" endarrowlength="short"/>
              </v:line>
              <v:line id="Line 4246" o:spid="_x0000_s3043" style="position:absolute;visibility:visible;mso-wrap-style:square" from="4477,1957" to="5377,1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onFMcAAADdAAAADwAAAGRycy9kb3ducmV2LnhtbESPQWvCQBSE7wX/w/IEL0U38RAldRUR&#10;BJH2UJXq8ZF9TYLZt2F3NWl/fVcQehxm5htmsepNI+7kfG1ZQTpJQBAXVtdcKjgdt+M5CB+QNTaW&#10;ScEPeVgtBy8LzLXt+JPuh1CKCGGfo4IqhDaX0hcVGfQT2xJH79s6gyFKV0rtsItw08hpkmTSYM1x&#10;ocKWNhUV18PNKPj4fQ/Zl0vP7W7aXebrPR1Pl1elRsN+/QYiUB/+w8/2TiuYZbMUHm/iE5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2icUxwAAAN0AAAAPAAAAAAAA&#10;AAAAAAAAAKECAABkcnMvZG93bnJldi54bWxQSwUGAAAAAAQABAD5AAAAlQMAAAAA&#10;">
                <v:stroke startarrow="oval" startarrowwidth="narrow" startarrowlength="short" endarrow="oval" endarrowwidth="narrow" endarrowlength="short"/>
              </v:line>
              <v:line id="Line 4247" o:spid="_x0000_s3044" style="position:absolute;visibility:visible;mso-wrap-style:square" from="3577,1957" to="4477,1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i5Y8cAAADdAAAADwAAAGRycy9kb3ducmV2LnhtbESPT2vCQBTE7wW/w/IKXkrdmEOU1FVE&#10;KIjowT9Yj4/saxKafRt2tyb66d1CweMwM79hZoveNOJKzteWFYxHCQjiwuqaSwWn4+f7FIQPyBob&#10;y6TgRh4W88HLDHNtO97T9RBKESHsc1RQhdDmUvqiIoN+ZFvi6H1bZzBE6UqpHXYRbhqZJkkmDdYc&#10;FypsaVVR8XP4NQp2923Izm781a7T7jJdbuh4urwpNXztlx8gAvXhGf5vr7WCSTZJ4e9NfAJy/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CLljxwAAAN0AAAAPAAAAAAAA&#10;AAAAAAAAAKECAABkcnMvZG93bnJldi54bWxQSwUGAAAAAAQABAD5AAAAlQMAAAAA&#10;">
                <v:stroke startarrow="oval" startarrowwidth="narrow" startarrowlength="short" endarrow="oval" endarrowwidth="narrow" endarrowlength="short"/>
              </v:line>
            </v:group>
            <v:shape id="Text Box 4248" o:spid="_x0000_s3045" type="#_x0000_t202" style="position:absolute;left:2940;top:2357;width:4081;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O0aMYA&#10;AADdAAAADwAAAGRycy9kb3ducmV2LnhtbESPQWvCQBSE74X+h+UVvNVNK8Q2dRUpCoIgjenB4zP7&#10;TBazb2N21fjvXaHQ4zAz3zCTWW8bcaHOG8cK3oYJCOLSacOVgt9i+foBwgdkjY1jUnAjD7Pp89ME&#10;M+2unNNlGyoRIewzVFCH0GZS+rImi37oWuLoHVxnMUTZVVJ3eI1w28j3JEmlRcNxocaWvmsqj9uz&#10;VTDfcb4wp83+Jz/kpig+E16nR6UGL/38C0SgPvyH/9orrWCcjkfweB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O0aMYAAADdAAAADwAAAAAAAAAAAAAAAACYAgAAZHJz&#10;L2Rvd25yZXYueG1sUEsFBgAAAAAEAAQA9QAAAIsDAAAAAA==&#10;" filled="f" stroked="f">
              <v:textbox inset="0,0,0,0">
                <w:txbxContent>
                  <w:p w:rsidR="004612D1" w:rsidRPr="00E172FC" w:rsidRDefault="004612D1" w:rsidP="005A1C79">
                    <w:pPr>
                      <w:jc w:val="center"/>
                      <w:rPr>
                        <w:i/>
                        <w:sz w:val="20"/>
                      </w:rPr>
                    </w:pPr>
                    <w:r w:rsidRPr="00E172FC">
                      <w:rPr>
                        <w:i/>
                        <w:sz w:val="20"/>
                      </w:rPr>
                      <w:t>łączny zarobek w maju i lipcu</w:t>
                    </w:r>
                  </w:p>
                </w:txbxContent>
              </v:textbox>
            </v:shape>
            <v:shape id="AutoShape 4249" o:spid="_x0000_s3046" type="#_x0000_t87" style="position:absolute;left:4870;top:70;width:240;height:43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YrK8YA&#10;AADdAAAADwAAAGRycy9kb3ducmV2LnhtbESPQWvCQBSE74X+h+UJvdWNxarEbKQVhPYg0ljw+pJ9&#10;JiHZtzG7jem/7xYEj8PMfMMkm9G0YqDe1ZYVzKYRCOLC6ppLBd/H3fMKhPPIGlvLpOCXHGzSx4cE&#10;Y22v/EVD5ksRIOxiVFB538VSuqIig25qO+LgnW1v0AfZl1L3eA1w08qXKFpIgzWHhQo72lZUNNmP&#10;UaAv+/fDZ7FvhppPTX58lXmZS6WeJuPbGoSn0d/Dt/aHVrBcLOfw/yY8AZ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YrK8YAAADdAAAADwAAAAAAAAAAAAAAAACYAgAAZHJz&#10;L2Rvd25yZXYueG1sUEsFBgAAAAAEAAQA9QAAAIsDAAAAAA==&#10;" strokeweight=".5pt"/>
            <v:shape id="Text Box 4250" o:spid="_x0000_s3047" type="#_x0000_t202" style="position:absolute;left:2473;top:1381;width:2099;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aJh8YA&#10;AADdAAAADwAAAGRycy9kb3ducmV2LnhtbESPQWvCQBSE74X+h+UVvNVNC8Y2dRUpCoIgjenB4zP7&#10;TBazb2N21fjvXaHQ4zAz3zCTWW8bcaHOG8cK3oYJCOLSacOVgt9i+foBwgdkjY1jUnAjD7Pp89ME&#10;M+2unNNlGyoRIewzVFCH0GZS+rImi37oWuLoHVxnMUTZVVJ3eI1w28j3JEmlRcNxocaWvmsqj9uz&#10;VTDfcb4wp83+Jz/kpig+E16nR6UGL/38C0SgPvyH/9orrWCcjkfweB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3aJh8YAAADdAAAADwAAAAAAAAAAAAAAAACYAgAAZHJz&#10;L2Rvd25yZXYueG1sUEsFBgAAAAAEAAQA9QAAAIsDAAAAAA==&#10;" filled="f" stroked="f">
              <v:textbox inset="0,0,0,0">
                <w:txbxContent>
                  <w:p w:rsidR="004612D1" w:rsidRPr="00E172FC" w:rsidRDefault="004612D1" w:rsidP="005A1C79">
                    <w:pPr>
                      <w:jc w:val="center"/>
                      <w:rPr>
                        <w:i/>
                        <w:sz w:val="20"/>
                      </w:rPr>
                    </w:pPr>
                    <w:r w:rsidRPr="00E172FC">
                      <w:rPr>
                        <w:i/>
                        <w:sz w:val="20"/>
                      </w:rPr>
                      <w:t>zarobek w maju</w:t>
                    </w:r>
                  </w:p>
                </w:txbxContent>
              </v:textbox>
            </v:shape>
            <v:shape id="AutoShape 4251" o:spid="_x0000_s3048" type="#_x0000_t87" style="position:absolute;left:3412;top:988;width:240;height:145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Z1occA&#10;AADdAAAADwAAAGRycy9kb3ducmV2LnhtbESPQWvCQBSE74X+h+UVvJS6aQ1JSV2lVgTBU42l10f2&#10;maTNvg27q4n/vlsQPA4z8w0zX46mE2dyvrWs4HmagCCurG65VnAoN0+vIHxA1thZJgUX8rBc3N/N&#10;sdB24E8670MtIoR9gQqaEPpCSl81ZNBPbU8cvaN1BkOUrpba4RDhppMvSZJJgy3HhQZ7+mio+t2f&#10;jII0Xc3SZPW1duVxOOD3T14+bndKTR7G9zcQgcZwC1/bW60gz/IM/t/EJ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WdaHHAAAA3QAAAA8AAAAAAAAAAAAAAAAAmAIAAGRy&#10;cy9kb3ducmV2LnhtbFBLBQYAAAAABAAEAPUAAACMAwAAAAA=&#10;" strokeweight=".5pt"/>
            <v:shape id="AutoShape 4252" o:spid="_x0000_s3049" type="#_x0000_t87" style="position:absolute;left:5599;top:259;width:240;height:291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rQOsYA&#10;AADdAAAADwAAAGRycy9kb3ducmV2LnhtbESPQWvCQBSE74X+h+UVeil1YxuMRFfRloLQU43i9ZF9&#10;JtHs27C7Nem/d4WCx2FmvmHmy8G04kLON5YVjEcJCOLS6oYrBbvi63UKwgdkja1lUvBHHpaLx4c5&#10;5tr2/EOXbahEhLDPUUEdQpdL6cuaDPqR7Yijd7TOYIjSVVI77CPctPItSSbSYMNxocaOPmoqz9tf&#10;oyBN1+9pst5/uuLY7/BwyoqXzbdSz0/DagYi0BDu4f/2RivIJlkGtzfxCc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rQOsYAAADdAAAADwAAAAAAAAAAAAAAAACYAgAAZHJz&#10;L2Rvd25yZXYueG1sUEsFBgAAAAAEAAQA9QAAAIsDAAAAAA==&#10;" strokeweight=".5pt"/>
            <v:shape id="Text Box 4253" o:spid="_x0000_s3050" type="#_x0000_t202" style="position:absolute;left:4657;top:1377;width:2099;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cmGcIA&#10;AADdAAAADwAAAGRycy9kb3ducmV2LnhtbERPz2vCMBS+C/4P4Qm7aaqHOqtRZDgYCGKthx3fmmcb&#10;bF66JtP635uDsOPH93u16W0jbtR541jBdJKAIC6dNlwpOBef43cQPiBrbByTggd52KyHgxVm2t05&#10;p9spVCKGsM9QQR1Cm0npy5os+olriSN3cZ3FEGFXSd3hPYbbRs6SJJUWDceGGlv6qKm8nv6sgu03&#10;5zvze/g55pfcFMUi4X16Vept1G+XIAL14V/8cn9pBfN0HufGN/EJ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dyYZwgAAAN0AAAAPAAAAAAAAAAAAAAAAAJgCAABkcnMvZG93&#10;bnJldi54bWxQSwUGAAAAAAQABAD1AAAAhwMAAAAA&#10;" filled="f" stroked="f">
              <v:textbox inset="0,0,0,0">
                <w:txbxContent>
                  <w:p w:rsidR="004612D1" w:rsidRPr="00E172FC" w:rsidRDefault="004612D1" w:rsidP="005A1C79">
                    <w:pPr>
                      <w:jc w:val="center"/>
                      <w:rPr>
                        <w:i/>
                        <w:sz w:val="20"/>
                      </w:rPr>
                    </w:pPr>
                    <w:r w:rsidRPr="00E172FC">
                      <w:rPr>
                        <w:i/>
                        <w:sz w:val="20"/>
                      </w:rPr>
                      <w:t xml:space="preserve">zarobek w </w:t>
                    </w:r>
                    <w:r>
                      <w:rPr>
                        <w:i/>
                        <w:sz w:val="20"/>
                      </w:rPr>
                      <w:t>lipcu</w:t>
                    </w:r>
                  </w:p>
                </w:txbxContent>
              </v:textbox>
            </v:shape>
            <w10:wrap type="none"/>
            <w10:anchorlock/>
          </v:group>
        </w:pict>
      </w:r>
    </w:p>
    <w:p w:rsidR="005A1C79" w:rsidRPr="005E1902" w:rsidRDefault="005A1C79" w:rsidP="00AE5803">
      <w:pPr>
        <w:pStyle w:val="Zadanie-tre"/>
      </w:pPr>
      <w:r w:rsidRPr="005E1902">
        <w:t xml:space="preserve">Wykonaj dzielenie przez 3 i ustal zarobek </w:t>
      </w:r>
      <w:r w:rsidR="006919D2">
        <w:t xml:space="preserve">pana Jerzego </w:t>
      </w:r>
      <w:r w:rsidRPr="005E1902">
        <w:t xml:space="preserve">w maju, a następnie w lipcu. </w:t>
      </w:r>
    </w:p>
    <w:p w:rsidR="005A1C79" w:rsidRPr="005E1902" w:rsidRDefault="00AE5803" w:rsidP="00AE5803">
      <w:pPr>
        <w:pStyle w:val="Zadanie-nagwek"/>
      </w:pPr>
      <w:r>
        <w:t xml:space="preserve">Zadanie </w:t>
      </w:r>
      <w:r w:rsidR="005A1C79" w:rsidRPr="005E1902">
        <w:t>66.</w:t>
      </w:r>
    </w:p>
    <w:p w:rsidR="005A1C79" w:rsidRPr="005E1902" w:rsidRDefault="005A1C79" w:rsidP="00AE5803">
      <w:pPr>
        <w:pStyle w:val="Zadanie-tre"/>
      </w:pPr>
      <w:r w:rsidRPr="005E1902">
        <w:t>Zauważ, że aby obliczyć koszt zakupu kilku egzemplarzy czasopisma, należy pomnożyć cenę jednego egzemplarza przez liczbę zakupionych sztuk. Pamiętaj, że cena jednego egzemplarza zakupionego w sklepie internetowym zależy od liczby zamówionych sztuk.</w:t>
      </w:r>
    </w:p>
    <w:p w:rsidR="005A1C79" w:rsidRPr="005E1902" w:rsidRDefault="00AE5803" w:rsidP="00AE5803">
      <w:pPr>
        <w:pStyle w:val="Zadanie-nagwek"/>
      </w:pPr>
      <w:r>
        <w:lastRenderedPageBreak/>
        <w:t xml:space="preserve">Zadanie </w:t>
      </w:r>
      <w:r w:rsidR="005A1C79" w:rsidRPr="005E1902">
        <w:t>67.</w:t>
      </w:r>
    </w:p>
    <w:p w:rsidR="005A1C79" w:rsidRPr="005E1902" w:rsidRDefault="005A1C79" w:rsidP="00AE5803">
      <w:pPr>
        <w:pStyle w:val="Zadanie-tre"/>
      </w:pPr>
      <w:r w:rsidRPr="005E1902">
        <w:t>Cenę 1 kg orzechów możesz obliczyć</w:t>
      </w:r>
      <w:r w:rsidR="006919D2">
        <w:t>,</w:t>
      </w:r>
      <w:r w:rsidRPr="005E1902">
        <w:t xml:space="preserve"> mnożąc 4,60 zł (koszt 20 dag orzechów) przez 5, bo</w:t>
      </w:r>
      <w:r w:rsidR="00AE5803">
        <w:t xml:space="preserve"> </w:t>
      </w:r>
      <w:r w:rsidRPr="005E1902">
        <w:t>20</w:t>
      </w:r>
      <w:r w:rsidR="00AE5803">
        <w:t> </w:t>
      </w:r>
      <w:r w:rsidRPr="005E1902">
        <w:t>dag mieści się 5 razy w 100 dag, czyli w 1 kg. Jednak nie możesz postąpić tak samo</w:t>
      </w:r>
      <w:r w:rsidR="00AE5803">
        <w:t xml:space="preserve"> </w:t>
      </w:r>
      <w:r w:rsidRPr="005E1902">
        <w:t>w</w:t>
      </w:r>
      <w:r w:rsidR="00AE5803">
        <w:t> </w:t>
      </w:r>
      <w:r w:rsidRPr="005E1902">
        <w:t>przypadku rodzynek, bo 30 dag · 3 = 90 dag, a 30 dag · 4 = 120 dag. Aby obliczyć cenę jednego kilograma rodzynek, możesz np. najpierw obliczyć koszt zakupu 10 dag rodzynek</w:t>
      </w:r>
      <w:r w:rsidR="006919D2">
        <w:t>,</w:t>
      </w:r>
      <w:r w:rsidRPr="005E1902">
        <w:t xml:space="preserve"> dzieląc kwotę 3,24 zł przez 3, a następnie pomnożyć koszt zakupu 10 dag rodzynek przez 10, bo</w:t>
      </w:r>
      <w:r w:rsidR="006919D2">
        <w:t xml:space="preserve"> 10</w:t>
      </w:r>
      <w:r w:rsidR="006919D2" w:rsidRPr="005E1902">
        <w:t xml:space="preserve"> · </w:t>
      </w:r>
      <w:r w:rsidR="006919D2">
        <w:t>10</w:t>
      </w:r>
      <w:r w:rsidR="006919D2" w:rsidRPr="005E1902">
        <w:t xml:space="preserve"> = 1</w:t>
      </w:r>
      <w:r w:rsidR="006919D2">
        <w:t>0</w:t>
      </w:r>
      <w:r w:rsidR="006919D2" w:rsidRPr="005E1902">
        <w:t>0 dag</w:t>
      </w:r>
      <w:r w:rsidRPr="005E1902">
        <w:t>, czyli 1 kg.</w:t>
      </w:r>
    </w:p>
    <w:p w:rsidR="005A1C79" w:rsidRPr="005E1902" w:rsidRDefault="005A1C79" w:rsidP="00AE5803">
      <w:pPr>
        <w:pStyle w:val="Zadanie-tre"/>
      </w:pPr>
      <w:r w:rsidRPr="005E1902">
        <w:t>Zadanie możesz też rozwiązać inaczej. Aby obliczyć ceny 1 kg orzechów i 1 kg rodzynek</w:t>
      </w:r>
      <w:r w:rsidR="006919D2">
        <w:t>,</w:t>
      </w:r>
      <w:r w:rsidRPr="005E1902">
        <w:t xml:space="preserve"> możesz obliczyć kwoty potrzebne na zakup 10 dag każdego z produktów, a następnie pomn</w:t>
      </w:r>
      <w:r w:rsidRPr="005E1902">
        <w:t>o</w:t>
      </w:r>
      <w:r w:rsidRPr="005E1902">
        <w:t>żyć je przez 10. Nie zapomnij na koniec porównać tych cen.</w:t>
      </w:r>
    </w:p>
    <w:p w:rsidR="005A1C79" w:rsidRPr="005E1902" w:rsidRDefault="00AE5803" w:rsidP="00AE5803">
      <w:pPr>
        <w:pStyle w:val="Zadanie-nagwek"/>
      </w:pPr>
      <w:r>
        <w:t xml:space="preserve">Zadanie </w:t>
      </w:r>
      <w:r w:rsidR="005A1C79" w:rsidRPr="005E1902">
        <w:t>68.</w:t>
      </w:r>
    </w:p>
    <w:p w:rsidR="005A1C79" w:rsidRPr="005E1902" w:rsidRDefault="005A1C79" w:rsidP="00AE5803">
      <w:pPr>
        <w:pStyle w:val="Zadanie-tre"/>
      </w:pPr>
      <w:r w:rsidRPr="005E1902">
        <w:t>Oblicz, ile zapłaciła Ania za każdy rodzaj kupionych cukierków, a następnie dodaj do siebie otrzymane kwoty pieniędzy. Obliczysz, ile Ania zapłaciła za zakupione cukierki. Od pieni</w:t>
      </w:r>
      <w:r w:rsidRPr="005E1902">
        <w:t>ę</w:t>
      </w:r>
      <w:r w:rsidRPr="005E1902">
        <w:t xml:space="preserve">dzy, które miała Ania, odejmij otrzymaną kwotę. </w:t>
      </w:r>
    </w:p>
    <w:p w:rsidR="005A1C79" w:rsidRPr="005E1902" w:rsidRDefault="005A1C79" w:rsidP="00AE5803">
      <w:pPr>
        <w:pStyle w:val="Zadanie-tre"/>
      </w:pPr>
      <w:r w:rsidRPr="005E1902">
        <w:t>Możesz to zadanie rozwiązać inaczej. Zauważ, że najdroższych cukierków i najtańszych c</w:t>
      </w:r>
      <w:r w:rsidRPr="005E1902">
        <w:t>u</w:t>
      </w:r>
      <w:r w:rsidRPr="005E1902">
        <w:t>kierków jest po 0,4 kg. Cena kilograma najdroższych cukierków jest o 1,50 zł większa od 40</w:t>
      </w:r>
      <w:r w:rsidR="00802B97">
        <w:t> </w:t>
      </w:r>
      <w:r w:rsidRPr="005E1902">
        <w:t>zł, a cena kilograma najtańszych cukierków jest o 1,50 zł mniejsza od 40 zł. Jeżeli zmi</w:t>
      </w:r>
      <w:r w:rsidRPr="005E1902">
        <w:t>e</w:t>
      </w:r>
      <w:r w:rsidRPr="005E1902">
        <w:t>szamy te cukierki w równych ilościach, to kilogram takiej mieszanki najdroższych i najtańszych cukierków będzie też kosztował 40 zł.</w:t>
      </w:r>
    </w:p>
    <w:p w:rsidR="005A1C79" w:rsidRPr="005E1902" w:rsidRDefault="00AE5803" w:rsidP="00AE5803">
      <w:pPr>
        <w:pStyle w:val="Zadanie-nagwek"/>
      </w:pPr>
      <w:r>
        <w:t xml:space="preserve">Zadanie </w:t>
      </w:r>
      <w:r w:rsidR="005A1C79" w:rsidRPr="005E1902">
        <w:t>69.</w:t>
      </w:r>
    </w:p>
    <w:p w:rsidR="005A1C79" w:rsidRPr="005E1902" w:rsidRDefault="005A1C79" w:rsidP="00AE5803">
      <w:pPr>
        <w:pStyle w:val="Zadanie-tre"/>
      </w:pPr>
      <w:r w:rsidRPr="005E1902">
        <w:t xml:space="preserve">Jurek i Wojtek kupili po jednym mydełku </w:t>
      </w:r>
      <w:r w:rsidR="003B7649">
        <w:rPr>
          <w:i/>
          <w:iCs/>
        </w:rPr>
        <w:t>Konwalia</w:t>
      </w:r>
      <w:r w:rsidRPr="005E1902">
        <w:t xml:space="preserve">. Wojtek kupił o jedno mydełko </w:t>
      </w:r>
      <w:r w:rsidRPr="005E1902">
        <w:rPr>
          <w:i/>
          <w:iCs/>
        </w:rPr>
        <w:t>Fiołek</w:t>
      </w:r>
      <w:r w:rsidRPr="005E1902">
        <w:t xml:space="preserve"> więcej niż Jurek i zapłacił o </w:t>
      </w:r>
      <w:r w:rsidRPr="005E1902">
        <w:rPr>
          <w:position w:val="-10"/>
        </w:rPr>
        <w:object w:dxaOrig="1700" w:dyaOrig="320">
          <v:shape id="_x0000_i1200" type="#_x0000_t75" style="width:82.6pt;height:16.35pt" o:ole="">
            <v:imagedata r:id="rId310" o:title=""/>
          </v:shape>
          <o:OLEObject Type="Embed" ProgID="Equation.DSMT4" ShapeID="_x0000_i1200" DrawAspect="Content" ObjectID="_1508845081" r:id="rId311"/>
        </w:object>
      </w:r>
      <w:r w:rsidRPr="005E1902">
        <w:t xml:space="preserve"> złotych więcej. Ile kosztowało jedno mydełko </w:t>
      </w:r>
      <w:r w:rsidRPr="005E1902">
        <w:rPr>
          <w:i/>
          <w:iCs/>
        </w:rPr>
        <w:t>Fiołek</w:t>
      </w:r>
      <w:r w:rsidRPr="005E1902">
        <w:t xml:space="preserve">? Jak tę informację można wykorzystać do obliczenia, ile kosztuje mydełko </w:t>
      </w:r>
      <w:r w:rsidR="003B7649">
        <w:rPr>
          <w:i/>
          <w:iCs/>
        </w:rPr>
        <w:t>Konwalia</w:t>
      </w:r>
      <w:r w:rsidRPr="005E1902">
        <w:t>?</w:t>
      </w:r>
    </w:p>
    <w:p w:rsidR="005A1C79" w:rsidRPr="005E1902" w:rsidRDefault="00AE5803" w:rsidP="00AE5803">
      <w:pPr>
        <w:pStyle w:val="Zadanie-nagwek"/>
      </w:pPr>
      <w:r>
        <w:t xml:space="preserve">Zadanie </w:t>
      </w:r>
      <w:r w:rsidR="005A1C79" w:rsidRPr="005E1902">
        <w:t>70.</w:t>
      </w:r>
    </w:p>
    <w:p w:rsidR="005A1C79" w:rsidRPr="005E1902" w:rsidRDefault="005A1C79" w:rsidP="00AE5803">
      <w:pPr>
        <w:pStyle w:val="Zadanie-tre"/>
      </w:pPr>
      <w:r w:rsidRPr="005E1902">
        <w:t xml:space="preserve">Najpierw oblicz, ile znaków w </w:t>
      </w:r>
      <w:r w:rsidR="006919D2">
        <w:t>ciągu</w:t>
      </w:r>
      <w:r w:rsidRPr="005E1902">
        <w:t xml:space="preserve"> minuty pisze Krzyś i ile znaków w </w:t>
      </w:r>
      <w:r w:rsidR="006919D2">
        <w:t>ciągu</w:t>
      </w:r>
      <w:r w:rsidRPr="005E1902">
        <w:t xml:space="preserve"> minuty pisze Ania. Pamiętaj, że 1 minuta to 60 sekund.</w:t>
      </w:r>
    </w:p>
    <w:p w:rsidR="005A1C79" w:rsidRPr="005E1902" w:rsidRDefault="005A1C79" w:rsidP="00AE5803">
      <w:pPr>
        <w:pStyle w:val="Zadanie-tre"/>
      </w:pPr>
      <w:r w:rsidRPr="005E1902">
        <w:t>Następnie oblicz, ile minut zajęło każdemu dziecku napisanie 360 znaków.</w:t>
      </w:r>
    </w:p>
    <w:p w:rsidR="005A1C79" w:rsidRPr="005E1902" w:rsidRDefault="005A1C79" w:rsidP="00963A6C">
      <w:pPr>
        <w:pStyle w:val="Zadanie-tre"/>
      </w:pPr>
      <w:r w:rsidRPr="005E1902">
        <w:t>Porównaj czas Ani z czasem Krzysia.</w:t>
      </w:r>
    </w:p>
    <w:p w:rsidR="005A1C79" w:rsidRPr="005E1902" w:rsidRDefault="00AE5803" w:rsidP="00AE5803">
      <w:pPr>
        <w:pStyle w:val="Zadanie-nagwek"/>
      </w:pPr>
      <w:r>
        <w:t xml:space="preserve">Zadanie </w:t>
      </w:r>
      <w:r w:rsidR="005A1C79" w:rsidRPr="005E1902">
        <w:t>71.</w:t>
      </w:r>
    </w:p>
    <w:p w:rsidR="005A1C79" w:rsidRPr="005E1902" w:rsidRDefault="005A1C79" w:rsidP="00AE5803">
      <w:pPr>
        <w:pStyle w:val="Zadanie-tre"/>
      </w:pPr>
      <w:r w:rsidRPr="005E1902">
        <w:t>Najpierw możesz ustalić, ile orzechów zapakowano w mniejsze, a ile w większe torebki. Do zapakowania orzechów w małe torebki przeznaczono 25%, czyli ćwierć masy zakupionych orzechów (</w:t>
      </w:r>
      <w:smartTag w:uri="urn:schemas-microsoft-com:office:smarttags" w:element="metricconverter">
        <w:smartTagPr>
          <w:attr w:name="ProductID" w:val="20 kg"/>
        </w:smartTagPr>
        <w:r w:rsidRPr="005E1902">
          <w:t>20 kg</w:t>
        </w:r>
      </w:smartTag>
      <w:r w:rsidRPr="005E1902">
        <w:t>), więc pozostałe orzechy (</w:t>
      </w:r>
      <w:smartTag w:uri="urn:schemas-microsoft-com:office:smarttags" w:element="metricconverter">
        <w:smartTagPr>
          <w:attr w:name="ProductID" w:val="60 kg"/>
        </w:smartTagPr>
        <w:r w:rsidRPr="005E1902">
          <w:t>60 kg</w:t>
        </w:r>
      </w:smartTag>
      <w:r w:rsidRPr="005E1902">
        <w:t xml:space="preserve">) zapakowano w duże torebki. Następnie możesz obliczyć liczbę mniejszych (50) oraz liczbę większych torebek (20) potrzebnych do zapakowania </w:t>
      </w:r>
      <w:smartTag w:uri="urn:schemas-microsoft-com:office:smarttags" w:element="metricconverter">
        <w:smartTagPr>
          <w:attr w:name="ProductID" w:val="10 kg"/>
        </w:smartTagPr>
        <w:r w:rsidRPr="005E1902">
          <w:t>10 kg</w:t>
        </w:r>
      </w:smartTag>
      <w:r w:rsidRPr="005E1902">
        <w:t xml:space="preserve"> orzechów. Jeśli </w:t>
      </w:r>
      <w:smartTag w:uri="urn:schemas-microsoft-com:office:smarttags" w:element="metricconverter">
        <w:smartTagPr>
          <w:attr w:name="ProductID" w:val="10 kg"/>
        </w:smartTagPr>
        <w:r w:rsidRPr="005E1902">
          <w:t>10 kg</w:t>
        </w:r>
      </w:smartTag>
      <w:r w:rsidRPr="005E1902">
        <w:t xml:space="preserve"> orzechów zapakowano do 50 mniejszych torebek, to </w:t>
      </w:r>
      <w:smartTag w:uri="urn:schemas-microsoft-com:office:smarttags" w:element="metricconverter">
        <w:smartTagPr>
          <w:attr w:name="ProductID" w:val="20 kg"/>
        </w:smartTagPr>
        <w:r w:rsidRPr="005E1902">
          <w:t>20 kg</w:t>
        </w:r>
      </w:smartTag>
      <w:r w:rsidRPr="005E1902">
        <w:t xml:space="preserve"> zapakowano do 100 mniejszych torebek. Z kolei jeśli </w:t>
      </w:r>
      <w:smartTag w:uri="urn:schemas-microsoft-com:office:smarttags" w:element="metricconverter">
        <w:smartTagPr>
          <w:attr w:name="ProductID" w:val="10 kg"/>
        </w:smartTagPr>
        <w:r w:rsidRPr="005E1902">
          <w:t>10 kg</w:t>
        </w:r>
      </w:smartTag>
      <w:r w:rsidRPr="005E1902">
        <w:t xml:space="preserve"> orzechów zapakowano do 20 większych torebek, to </w:t>
      </w:r>
      <w:smartTag w:uri="urn:schemas-microsoft-com:office:smarttags" w:element="metricconverter">
        <w:smartTagPr>
          <w:attr w:name="ProductID" w:val="60 kg"/>
        </w:smartTagPr>
        <w:r w:rsidRPr="005E1902">
          <w:t>60 kg</w:t>
        </w:r>
      </w:smartTag>
      <w:r w:rsidRPr="005E1902">
        <w:t xml:space="preserve"> zapakowano do 120 większych torebek. Zatem </w:t>
      </w:r>
      <w:smartTag w:uri="urn:schemas-microsoft-com:office:smarttags" w:element="metricconverter">
        <w:smartTagPr>
          <w:attr w:name="ProductID" w:val="80 kg"/>
        </w:smartTagPr>
        <w:r w:rsidRPr="005E1902">
          <w:t>80 kg</w:t>
        </w:r>
      </w:smartTag>
      <w:r w:rsidRPr="005E1902">
        <w:t xml:space="preserve"> orz</w:t>
      </w:r>
      <w:r w:rsidRPr="005E1902">
        <w:t>e</w:t>
      </w:r>
      <w:r w:rsidRPr="005E1902">
        <w:t>chów zapakowano do 220 torebek.</w:t>
      </w:r>
    </w:p>
    <w:p w:rsidR="002030F1" w:rsidRDefault="002030F1">
      <w:pPr>
        <w:jc w:val="both"/>
        <w:rPr>
          <w:b/>
        </w:rPr>
      </w:pPr>
      <w:r>
        <w:br w:type="page"/>
      </w:r>
    </w:p>
    <w:p w:rsidR="005A1C79" w:rsidRPr="005E1902" w:rsidRDefault="00AE5803" w:rsidP="00AE5803">
      <w:pPr>
        <w:pStyle w:val="Zadanie-nagwek"/>
        <w:rPr>
          <w:bCs/>
        </w:rPr>
      </w:pPr>
      <w:r>
        <w:lastRenderedPageBreak/>
        <w:t xml:space="preserve">Zadanie </w:t>
      </w:r>
      <w:r w:rsidR="005A1C79" w:rsidRPr="005E1902">
        <w:rPr>
          <w:bCs/>
        </w:rPr>
        <w:t>72.</w:t>
      </w:r>
    </w:p>
    <w:p w:rsidR="005A1C79" w:rsidRPr="005E1902" w:rsidRDefault="005A1C79" w:rsidP="00AE5803">
      <w:pPr>
        <w:pStyle w:val="Zadanie-tre"/>
      </w:pPr>
      <w:r w:rsidRPr="005E1902">
        <w:t>Oblicz, ile kosztował notatnik przed obniżką ceny i ile kosztuje po obniżce.</w:t>
      </w:r>
    </w:p>
    <w:p w:rsidR="005A1C79" w:rsidRPr="005E1902" w:rsidRDefault="005A1C79" w:rsidP="00AE5803">
      <w:pPr>
        <w:pStyle w:val="Zadanie-tre"/>
      </w:pPr>
      <w:r w:rsidRPr="005E1902">
        <w:rPr>
          <w:rFonts w:eastAsia="Arial-BoldMT"/>
        </w:rPr>
        <w:t xml:space="preserve">Pamiętaj, że 20% to </w:t>
      </w:r>
      <w:r w:rsidR="00CF10F6" w:rsidRPr="00CF10F6">
        <w:rPr>
          <w:position w:val="-22"/>
        </w:rPr>
        <w:object w:dxaOrig="220" w:dyaOrig="600">
          <v:shape id="_x0000_i1201" type="#_x0000_t75" style="width:11.05pt;height:30.05pt" o:ole="">
            <v:imagedata r:id="rId312" o:title=""/>
          </v:shape>
          <o:OLEObject Type="Embed" ProgID="Equation.DSMT4" ShapeID="_x0000_i1201" DrawAspect="Content" ObjectID="_1508845082" r:id="rId313"/>
        </w:object>
      </w:r>
      <w:r w:rsidRPr="005E1902">
        <w:rPr>
          <w:rFonts w:eastAsia="Arial-BoldMT"/>
        </w:rPr>
        <w:t xml:space="preserve"> całości.</w:t>
      </w:r>
    </w:p>
    <w:p w:rsidR="005A1C79" w:rsidRPr="005E1902" w:rsidRDefault="00AE5803" w:rsidP="00AE5803">
      <w:pPr>
        <w:pStyle w:val="Zadanie-nagwek"/>
      </w:pPr>
      <w:r>
        <w:t xml:space="preserve">Zadanie </w:t>
      </w:r>
      <w:r w:rsidR="005A1C79" w:rsidRPr="005E1902">
        <w:t>73.</w:t>
      </w:r>
    </w:p>
    <w:p w:rsidR="005A1C79" w:rsidRPr="005E1902" w:rsidRDefault="005A1C79" w:rsidP="00AE5803">
      <w:pPr>
        <w:pStyle w:val="Zadanie-tre"/>
      </w:pPr>
      <w:r w:rsidRPr="005E1902">
        <w:t xml:space="preserve">Zauważ, że </w:t>
      </w:r>
      <w:r w:rsidRPr="00DB1E9E">
        <w:rPr>
          <w:position w:val="-24"/>
        </w:rPr>
        <w:object w:dxaOrig="920" w:dyaOrig="620">
          <v:shape id="_x0000_i1202" type="#_x0000_t75" style="width:46.4pt;height:30.9pt" o:ole="">
            <v:imagedata r:id="rId314" o:title=""/>
          </v:shape>
          <o:OLEObject Type="Embed" ProgID="Equation.DSMT4" ShapeID="_x0000_i1202" DrawAspect="Content" ObjectID="_1508845083" r:id="rId315"/>
        </w:object>
      </w:r>
      <w:r w:rsidRPr="005E1902">
        <w:t>, a</w:t>
      </w:r>
      <w:r>
        <w:t xml:space="preserve"> </w:t>
      </w:r>
      <w:r w:rsidRPr="00DB1E9E">
        <w:rPr>
          <w:position w:val="-24"/>
        </w:rPr>
        <w:object w:dxaOrig="940" w:dyaOrig="620">
          <v:shape id="_x0000_i1203" type="#_x0000_t75" style="width:46.4pt;height:30.9pt" o:ole="">
            <v:imagedata r:id="rId316" o:title=""/>
          </v:shape>
          <o:OLEObject Type="Embed" ProgID="Equation.DSMT4" ShapeID="_x0000_i1203" DrawAspect="Content" ObjectID="_1508845084" r:id="rId317"/>
        </w:object>
      </w:r>
      <w:r w:rsidRPr="005E1902">
        <w:t>. W konkursie wzięło udział 20% uczniów klasy VI</w:t>
      </w:r>
      <w:r w:rsidR="006919D2">
        <w:t> </w:t>
      </w:r>
      <w:r w:rsidRPr="005E1902">
        <w:t xml:space="preserve">a, to jest </w:t>
      </w:r>
      <w:r w:rsidR="00CF10F6" w:rsidRPr="00CF10F6">
        <w:rPr>
          <w:position w:val="-22"/>
        </w:rPr>
        <w:object w:dxaOrig="220" w:dyaOrig="600">
          <v:shape id="_x0000_i1204" type="#_x0000_t75" style="width:11.05pt;height:30.05pt" o:ole="">
            <v:imagedata r:id="rId312" o:title=""/>
          </v:shape>
          <o:OLEObject Type="Embed" ProgID="Equation.DSMT4" ShapeID="_x0000_i1204" DrawAspect="Content" ObjectID="_1508845085" r:id="rId318"/>
        </w:object>
      </w:r>
      <w:r w:rsidRPr="005E1902">
        <w:t xml:space="preserve"> z 25. Z klasy VI</w:t>
      </w:r>
      <w:r w:rsidR="006919D2">
        <w:t> </w:t>
      </w:r>
      <w:r w:rsidRPr="005E1902">
        <w:t xml:space="preserve">b w konkursie wzięło udział 25% uczniów, czyli </w:t>
      </w:r>
      <w:r w:rsidR="00CF10F6" w:rsidRPr="00CF10F6">
        <w:rPr>
          <w:position w:val="-20"/>
        </w:rPr>
        <w:object w:dxaOrig="240" w:dyaOrig="580">
          <v:shape id="_x0000_i1205" type="#_x0000_t75" style="width:11.95pt;height:29.15pt" o:ole="">
            <v:imagedata r:id="rId319" o:title=""/>
          </v:shape>
          <o:OLEObject Type="Embed" ProgID="Equation.DSMT4" ShapeID="_x0000_i1205" DrawAspect="Content" ObjectID="_1508845086" r:id="rId320"/>
        </w:object>
      </w:r>
      <w:r w:rsidRPr="005E1902">
        <w:t xml:space="preserve"> z 28. </w:t>
      </w:r>
    </w:p>
    <w:p w:rsidR="005A1C79" w:rsidRPr="005E1902" w:rsidRDefault="00AE5803" w:rsidP="00AE5803">
      <w:pPr>
        <w:pStyle w:val="Zadanie-nagwek"/>
      </w:pPr>
      <w:r>
        <w:t xml:space="preserve">Zadanie </w:t>
      </w:r>
      <w:r w:rsidR="005A1C79" w:rsidRPr="005E1902">
        <w:t>74.</w:t>
      </w:r>
    </w:p>
    <w:p w:rsidR="005A1C79" w:rsidRPr="005E1902" w:rsidRDefault="005A1C79" w:rsidP="00AE5803">
      <w:pPr>
        <w:pStyle w:val="Zadanie-tre"/>
      </w:pPr>
      <w:r w:rsidRPr="005E1902">
        <w:t xml:space="preserve">Wykorzystaj fakt, że 10% to </w:t>
      </w:r>
      <w:r w:rsidR="00A0022B" w:rsidRPr="00CF10F6">
        <w:rPr>
          <w:position w:val="-22"/>
        </w:rPr>
        <w:object w:dxaOrig="320" w:dyaOrig="600">
          <v:shape id="_x0000_i1206" type="#_x0000_t75" style="width:15.9pt;height:30.05pt" o:ole="">
            <v:imagedata r:id="rId321" o:title=""/>
          </v:shape>
          <o:OLEObject Type="Embed" ProgID="Equation.DSMT4" ShapeID="_x0000_i1206" DrawAspect="Content" ObjectID="_1508845087" r:id="rId322"/>
        </w:object>
      </w:r>
      <w:r w:rsidRPr="005E1902">
        <w:t xml:space="preserve"> danej wielkości. Aby obliczyć cenę tego komputera w ma</w:t>
      </w:r>
      <w:r w:rsidRPr="005E1902">
        <w:t>r</w:t>
      </w:r>
      <w:r w:rsidRPr="005E1902">
        <w:t>cu</w:t>
      </w:r>
      <w:r w:rsidR="006919D2">
        <w:t>,</w:t>
      </w:r>
      <w:r w:rsidRPr="005E1902">
        <w:t xml:space="preserve"> wystarczy od 2000 zł odjąć 10% tej kwoty, czyli 200 zł. Zauważ, że obniżkę czerwcową musisz obliczyć od ceny, jaka obowiązywała w marcu, czyli musisz obliczyć 20% z 1800 zł i</w:t>
      </w:r>
      <w:r w:rsidR="00A9363C">
        <w:t> </w:t>
      </w:r>
      <w:r w:rsidRPr="005E1902">
        <w:t>odjąć otrzymany wynik od 1800 zł. Nie zapomnij później obliczyć różnicy między cenami z</w:t>
      </w:r>
      <w:r w:rsidR="00A9363C">
        <w:t> </w:t>
      </w:r>
      <w:r w:rsidRPr="005E1902">
        <w:t>lutego i z czerwca.</w:t>
      </w:r>
    </w:p>
    <w:p w:rsidR="005A1C79" w:rsidRPr="005E1902" w:rsidRDefault="00AE5803" w:rsidP="00AE5803">
      <w:pPr>
        <w:pStyle w:val="Zadanie-nagwek"/>
      </w:pPr>
      <w:r>
        <w:t xml:space="preserve">Zadanie </w:t>
      </w:r>
      <w:r w:rsidR="005A1C79" w:rsidRPr="005E1902">
        <w:t>75.</w:t>
      </w:r>
    </w:p>
    <w:p w:rsidR="005A1C79" w:rsidRPr="005E1902" w:rsidRDefault="005A1C79" w:rsidP="00AE5803">
      <w:pPr>
        <w:pStyle w:val="Zadanie-tre"/>
      </w:pPr>
      <w:r w:rsidRPr="005E1902">
        <w:t xml:space="preserve">Możesz to zadanie rozwiązać na różne sposoby, np. przedstawić na rysunku opisaną w nim sytuację albo nie wykonując rysunku, zinterpretować podane procenty, </w:t>
      </w:r>
      <w:r w:rsidR="0092618C">
        <w:t>uwzględniając fakt</w:t>
      </w:r>
      <w:r w:rsidRPr="005E1902">
        <w:t>, że 840 uczniów to 100% badanych uczniów. Pamiętaj, że 50% to połowa danej liczby, 25% to czwarta część danej liczby, a 20% to piąta część danej liczby.</w:t>
      </w:r>
    </w:p>
    <w:p w:rsidR="005A1C79" w:rsidRPr="005E1902" w:rsidRDefault="00AE5803" w:rsidP="00AE5803">
      <w:pPr>
        <w:pStyle w:val="Zadanie-nagwek"/>
      </w:pPr>
      <w:r>
        <w:t xml:space="preserve">Zadanie </w:t>
      </w:r>
      <w:r w:rsidR="005A1C79" w:rsidRPr="005E1902">
        <w:t>76.</w:t>
      </w:r>
    </w:p>
    <w:p w:rsidR="005A1C79" w:rsidRPr="005E1902" w:rsidRDefault="005A1C79" w:rsidP="00AE5803">
      <w:pPr>
        <w:pStyle w:val="Zadanie-tre"/>
      </w:pPr>
      <w:r w:rsidRPr="005E1902">
        <w:t xml:space="preserve">Aby obliczyć </w:t>
      </w:r>
      <w:r w:rsidR="00A0022B" w:rsidRPr="00A0022B">
        <w:rPr>
          <w:position w:val="-20"/>
        </w:rPr>
        <w:object w:dxaOrig="240" w:dyaOrig="580">
          <v:shape id="_x0000_i1207" type="#_x0000_t75" style="width:11.95pt;height:29.15pt" o:ole="">
            <v:imagedata r:id="rId323" o:title=""/>
          </v:shape>
          <o:OLEObject Type="Embed" ProgID="Equation.DSMT4" ShapeID="_x0000_i1207" DrawAspect="Content" ObjectID="_1508845088" r:id="rId324"/>
        </w:object>
      </w:r>
      <w:r w:rsidRPr="005E1902">
        <w:t xml:space="preserve"> pewnej kwoty</w:t>
      </w:r>
      <w:r w:rsidR="0092618C">
        <w:t>,</w:t>
      </w:r>
      <w:r w:rsidRPr="005E1902">
        <w:t xml:space="preserve"> wystarczy podzielić tę kwotę przez 4. Czwartą część otrz</w:t>
      </w:r>
      <w:r w:rsidRPr="005E1902">
        <w:t>y</w:t>
      </w:r>
      <w:r w:rsidRPr="005E1902">
        <w:t>manej kwoty Krzyś odkładał przez dwa kolejne miesiące, więc otrzymaną kwotę musisz p</w:t>
      </w:r>
      <w:r w:rsidRPr="005E1902">
        <w:t>o</w:t>
      </w:r>
      <w:r w:rsidRPr="005E1902">
        <w:t>dwoić. Możesz postąpić inaczej</w:t>
      </w:r>
      <w:r w:rsidR="00C3599B">
        <w:t xml:space="preserve"> — </w:t>
      </w:r>
      <w:r w:rsidRPr="005E1902">
        <w:t>najpierw obliczyć wysokość kieszonkowego z dwóch mi</w:t>
      </w:r>
      <w:r w:rsidRPr="005E1902">
        <w:t>e</w:t>
      </w:r>
      <w:r w:rsidRPr="005E1902">
        <w:t>sięcy, a następnie obliczyć czwartą część otrzymanej kwoty.</w:t>
      </w:r>
    </w:p>
    <w:p w:rsidR="005A1C79" w:rsidRPr="005E1902" w:rsidRDefault="005A1C79" w:rsidP="00AE5803">
      <w:pPr>
        <w:pStyle w:val="Zadanie-tre"/>
      </w:pPr>
      <w:r w:rsidRPr="005E1902">
        <w:t>Podobnie możesz postąpić z odłożeniem 10% otrzymanej kwoty, czyli z dziesiątą częścią. Pamiętaj jednak, że taką kwotę Krzyś odkładał przez 3 miesiące. Zwróć uwagę na to, że 50% kieszonkowego</w:t>
      </w:r>
      <w:r w:rsidR="0092618C">
        <w:t xml:space="preserve"> </w:t>
      </w:r>
      <w:r w:rsidRPr="005E1902">
        <w:t>to połowa i taką część chłopiec odkładał przez 4 miesiące.</w:t>
      </w:r>
    </w:p>
    <w:p w:rsidR="005A1C79" w:rsidRPr="005E1902" w:rsidRDefault="00AE5803" w:rsidP="00AE5803">
      <w:pPr>
        <w:pStyle w:val="Zadanie-nagwek"/>
        <w:rPr>
          <w:bCs/>
        </w:rPr>
      </w:pPr>
      <w:r>
        <w:t xml:space="preserve">Zadanie </w:t>
      </w:r>
      <w:r w:rsidR="005A1C79" w:rsidRPr="005E1902">
        <w:rPr>
          <w:bCs/>
        </w:rPr>
        <w:t>77.</w:t>
      </w:r>
    </w:p>
    <w:p w:rsidR="005A1C79" w:rsidRPr="005E1902" w:rsidRDefault="005A1C79" w:rsidP="00AE5803">
      <w:pPr>
        <w:pStyle w:val="Zadanie-tre"/>
        <w:rPr>
          <w:b/>
          <w:bCs/>
        </w:rPr>
      </w:pPr>
      <w:r w:rsidRPr="005E1902">
        <w:t xml:space="preserve">Wyraź masę </w:t>
      </w:r>
      <w:smartTag w:uri="urn:schemas-microsoft-com:office:smarttags" w:element="metricconverter">
        <w:smartTagPr>
          <w:attr w:name="ProductID" w:val="3,6 kg"/>
        </w:smartTagPr>
        <w:r w:rsidRPr="005E1902">
          <w:t>3,6 kg</w:t>
        </w:r>
      </w:smartTag>
      <w:r w:rsidRPr="005E1902">
        <w:t xml:space="preserve"> w dekagramach. </w:t>
      </w:r>
      <w:r w:rsidR="00A85C9B">
        <w:t>Weź pod uwagę</w:t>
      </w:r>
      <w:r w:rsidRPr="005E1902">
        <w:t xml:space="preserve">, że </w:t>
      </w:r>
      <w:smartTag w:uri="urn:schemas-microsoft-com:office:smarttags" w:element="metricconverter">
        <w:smartTagPr>
          <w:attr w:name="ProductID" w:val="1 kg"/>
        </w:smartTagPr>
        <w:r w:rsidRPr="005E1902">
          <w:t>1 kg</w:t>
        </w:r>
      </w:smartTag>
      <w:r w:rsidRPr="005E1902">
        <w:t xml:space="preserve"> ma 100 dag. Pamiętaj, że 20% to</w:t>
      </w:r>
      <w:r w:rsidR="00AE5803">
        <w:t xml:space="preserve"> </w:t>
      </w:r>
      <w:r w:rsidR="00A85C9B">
        <w:t xml:space="preserve">jedna piąta </w:t>
      </w:r>
      <w:r w:rsidRPr="005E1902">
        <w:t>całości.</w:t>
      </w:r>
      <w:r w:rsidR="00775BA2">
        <w:t xml:space="preserve"> </w:t>
      </w:r>
      <w:r w:rsidRPr="005E1902">
        <w:t>To zadanie możesz rozwiązać na dwa sposoby:</w:t>
      </w:r>
    </w:p>
    <w:p w:rsidR="005A1C79" w:rsidRPr="005E1902" w:rsidRDefault="005A1C79" w:rsidP="00AE5803">
      <w:pPr>
        <w:pStyle w:val="Zadanie-tre"/>
        <w:numPr>
          <w:ilvl w:val="0"/>
          <w:numId w:val="13"/>
        </w:numPr>
      </w:pPr>
      <w:r w:rsidRPr="005E1902">
        <w:t>oblicz masę jednej porcji sałatki, a następnie oblicz masę owoców kiwi w tej porcji</w:t>
      </w:r>
    </w:p>
    <w:p w:rsidR="005A1C79" w:rsidRPr="005E1902" w:rsidRDefault="005A1C79" w:rsidP="00AE5803">
      <w:pPr>
        <w:pStyle w:val="Zadanie-tre"/>
      </w:pPr>
      <w:r w:rsidRPr="005E1902">
        <w:t>albo</w:t>
      </w:r>
    </w:p>
    <w:p w:rsidR="005A1C79" w:rsidRPr="005E1902" w:rsidRDefault="005A1C79" w:rsidP="00AE5803">
      <w:pPr>
        <w:pStyle w:val="Zadanie-tre"/>
        <w:numPr>
          <w:ilvl w:val="0"/>
          <w:numId w:val="12"/>
        </w:numPr>
        <w:rPr>
          <w:b/>
          <w:bCs/>
        </w:rPr>
      </w:pPr>
      <w:r w:rsidRPr="005E1902">
        <w:t>oblicz masę owoców kiwi w 12 porcjach sałatki, a następnie oblicz masę owoców k</w:t>
      </w:r>
      <w:r w:rsidRPr="005E1902">
        <w:t>i</w:t>
      </w:r>
      <w:r w:rsidRPr="005E1902">
        <w:t>wi</w:t>
      </w:r>
      <w:r w:rsidR="00AE5803">
        <w:t xml:space="preserve"> </w:t>
      </w:r>
      <w:r w:rsidRPr="005E1902">
        <w:t>w tej porcji.</w:t>
      </w:r>
    </w:p>
    <w:p w:rsidR="005A1C79" w:rsidRPr="005E1902" w:rsidRDefault="00AE5803" w:rsidP="00AE5803">
      <w:pPr>
        <w:pStyle w:val="Zadanie-nagwek"/>
      </w:pPr>
      <w:r>
        <w:lastRenderedPageBreak/>
        <w:t xml:space="preserve">Zadanie </w:t>
      </w:r>
      <w:r w:rsidR="005A1C79" w:rsidRPr="005E1902">
        <w:t>78.</w:t>
      </w:r>
    </w:p>
    <w:p w:rsidR="005A1C79" w:rsidRPr="005E1902" w:rsidRDefault="005A1C79" w:rsidP="00AE5803">
      <w:pPr>
        <w:pStyle w:val="Zadanie-tre"/>
        <w:rPr>
          <w:shd w:val="clear" w:color="auto" w:fill="FFFFFF"/>
        </w:rPr>
      </w:pPr>
      <w:r w:rsidRPr="005E1902">
        <w:rPr>
          <w:shd w:val="clear" w:color="auto" w:fill="FFFFFF"/>
        </w:rPr>
        <w:t xml:space="preserve">Oblicz, ile kosztował bilet na film wyświetlany w sobotę, zwiększając o 10%, czyli o </w:t>
      </w:r>
      <w:r w:rsidR="00A0022B" w:rsidRPr="00CF10F6">
        <w:rPr>
          <w:position w:val="-22"/>
        </w:rPr>
        <w:object w:dxaOrig="320" w:dyaOrig="600">
          <v:shape id="_x0000_i1208" type="#_x0000_t75" style="width:15.9pt;height:30.05pt" o:ole="">
            <v:imagedata r:id="rId325" o:title=""/>
          </v:shape>
          <o:OLEObject Type="Embed" ProgID="Equation.DSMT4" ShapeID="_x0000_i1208" DrawAspect="Content" ObjectID="_1508845089" r:id="rId326"/>
        </w:object>
      </w:r>
      <w:r w:rsidRPr="005E1902">
        <w:rPr>
          <w:shd w:val="clear" w:color="auto" w:fill="FFFFFF"/>
        </w:rPr>
        <w:t>, cenę biletu na film wyświetlany od poniedziałku do piątku.</w:t>
      </w:r>
    </w:p>
    <w:p w:rsidR="005A1C79" w:rsidRPr="005E1902" w:rsidRDefault="00AE5803" w:rsidP="00AE5803">
      <w:pPr>
        <w:pStyle w:val="Zadanie-nagwek"/>
        <w:rPr>
          <w:rFonts w:cs="Tahoma"/>
        </w:rPr>
      </w:pPr>
      <w:r>
        <w:t xml:space="preserve">Zadanie </w:t>
      </w:r>
      <w:r w:rsidR="005A1C79" w:rsidRPr="005E1902">
        <w:rPr>
          <w:rFonts w:cs="Tahoma"/>
        </w:rPr>
        <w:t>79.</w:t>
      </w:r>
    </w:p>
    <w:p w:rsidR="005A1C79" w:rsidRPr="005E1902" w:rsidRDefault="005A1C79" w:rsidP="00AE5803">
      <w:pPr>
        <w:pStyle w:val="Zadanie-tre"/>
      </w:pPr>
      <w:r w:rsidRPr="005E1902">
        <w:t xml:space="preserve">Wysokość opłaty za wodę zużytą do kąpieli w ciągu dziesięciu dni możesz obliczyć, mnożąc objętość ciepłej wody zużytej przez 10 dni przez 17,10 zł oraz mnożąc objętość zimnej wody zużytej przez 10 dni przez 5,60 zł i dodając </w:t>
      </w:r>
      <w:r w:rsidR="0092618C">
        <w:t xml:space="preserve">do siebie </w:t>
      </w:r>
      <w:r w:rsidRPr="005E1902">
        <w:t xml:space="preserve">obie otrzymane kwoty. </w:t>
      </w:r>
    </w:p>
    <w:p w:rsidR="005A1C79" w:rsidRPr="005E1902" w:rsidRDefault="005A1C79" w:rsidP="00AE5803">
      <w:pPr>
        <w:pStyle w:val="Zadanie-tre"/>
        <w:rPr>
          <w:shd w:val="clear" w:color="auto" w:fill="FFFFFF"/>
        </w:rPr>
      </w:pPr>
      <w:r w:rsidRPr="005E1902">
        <w:t>Możesz też obliczyć najpierw kwotę, jaką trzeba zapłacić za ciepłą wodę zużytą do jednej kąpieli oraz kwotę za zimną wodę zużytą do jednej kąpieli, a następnie dodać je do siebie. Łączny koszt wody zużytej przez 10 dni będzie 10 razy większy od otrzymanej sumy.</w:t>
      </w:r>
    </w:p>
    <w:p w:rsidR="005A1C79" w:rsidRPr="005E1902" w:rsidRDefault="00AE5803" w:rsidP="00AE5803">
      <w:pPr>
        <w:pStyle w:val="Zadanie-nagwek"/>
      </w:pPr>
      <w:r>
        <w:t xml:space="preserve">Zadanie </w:t>
      </w:r>
      <w:r w:rsidR="005A1C79" w:rsidRPr="005E1902">
        <w:t>80.</w:t>
      </w:r>
    </w:p>
    <w:p w:rsidR="005A1C79" w:rsidRPr="005E1902" w:rsidRDefault="005A1C79" w:rsidP="00AE5803">
      <w:pPr>
        <w:pStyle w:val="Zadanie-tre"/>
      </w:pPr>
      <w:r w:rsidRPr="005E1902">
        <w:t>Sprawdź, która farba jest tańsza</w:t>
      </w:r>
      <w:r w:rsidR="00C3599B">
        <w:t xml:space="preserve"> — </w:t>
      </w:r>
      <w:r w:rsidRPr="005E1902">
        <w:t>w małej czy dużej puszce i postaraj się tak wybrać liczbę puszek, żeby kupić jak najwięcej tych, w których farba jest tańsza. Możesz też sprawdzić ró</w:t>
      </w:r>
      <w:r w:rsidRPr="005E1902">
        <w:t>ż</w:t>
      </w:r>
      <w:r w:rsidRPr="005E1902">
        <w:t xml:space="preserve">ne możliwości zrobienia zakupów tak, aby był spełniony warunek pomalowania powierzchni </w:t>
      </w:r>
      <w:r w:rsidRPr="005E1902">
        <w:rPr>
          <w:position w:val="-10"/>
        </w:rPr>
        <w:object w:dxaOrig="660" w:dyaOrig="360">
          <v:shape id="_x0000_i1209" type="#_x0000_t75" style="width:33.55pt;height:18.1pt" o:ole="">
            <v:imagedata r:id="rId327" o:title=""/>
          </v:shape>
          <o:OLEObject Type="Embed" ProgID="Equation.DSMT4" ShapeID="_x0000_i1209" DrawAspect="Content" ObjectID="_1508845090" r:id="rId328"/>
        </w:object>
      </w:r>
      <w:r w:rsidRPr="005E1902">
        <w:t xml:space="preserve">, starając się jednocześnie, aby koszt zakupów był jak najniższy. </w:t>
      </w:r>
    </w:p>
    <w:p w:rsidR="005A1C79" w:rsidRPr="005E1902" w:rsidRDefault="005A1C79" w:rsidP="00AE5803">
      <w:pPr>
        <w:pStyle w:val="Zadanie-tre"/>
      </w:pPr>
      <w:r w:rsidRPr="005E1902">
        <w:t xml:space="preserve">Zauważ, że ściany o polu powierzchni równym </w:t>
      </w:r>
      <w:r w:rsidRPr="005E1902">
        <w:rPr>
          <w:position w:val="-10"/>
        </w:rPr>
        <w:object w:dxaOrig="680" w:dyaOrig="420">
          <v:shape id="_x0000_i1210" type="#_x0000_t75" style="width:33.55pt;height:20.3pt" o:ole="">
            <v:imagedata r:id="rId329" o:title=""/>
          </v:shape>
          <o:OLEObject Type="Embed" ProgID="Equation.DSMT4" ShapeID="_x0000_i1210" DrawAspect="Content" ObjectID="_1508845091" r:id="rId330"/>
        </w:object>
      </w:r>
      <w:r w:rsidRPr="005E1902">
        <w:t>można pomalować farbą np. z</w:t>
      </w:r>
    </w:p>
    <w:p w:rsidR="005A1C79" w:rsidRPr="005E1902" w:rsidRDefault="005A1C79" w:rsidP="00443BC0">
      <w:pPr>
        <w:pStyle w:val="Zadanie-tre"/>
        <w:numPr>
          <w:ilvl w:val="0"/>
          <w:numId w:val="26"/>
        </w:numPr>
      </w:pPr>
      <w:r w:rsidRPr="005E1902">
        <w:t>3 dużych puszek</w:t>
      </w:r>
      <w:r w:rsidR="00A85C9B">
        <w:t>,</w:t>
      </w:r>
    </w:p>
    <w:p w:rsidR="005A1C79" w:rsidRPr="005E1902" w:rsidRDefault="005A1C79" w:rsidP="00443BC0">
      <w:pPr>
        <w:pStyle w:val="Zadanie-tre"/>
        <w:numPr>
          <w:ilvl w:val="0"/>
          <w:numId w:val="26"/>
        </w:numPr>
      </w:pPr>
      <w:r w:rsidRPr="005E1902">
        <w:t>2 dużych i 1 małej puszki</w:t>
      </w:r>
      <w:r w:rsidR="00A85C9B">
        <w:t>,</w:t>
      </w:r>
    </w:p>
    <w:p w:rsidR="005A1C79" w:rsidRPr="005E1902" w:rsidRDefault="005A1C79" w:rsidP="00443BC0">
      <w:pPr>
        <w:pStyle w:val="Zadanie-tre"/>
        <w:numPr>
          <w:ilvl w:val="0"/>
          <w:numId w:val="26"/>
        </w:numPr>
      </w:pPr>
      <w:r w:rsidRPr="005E1902">
        <w:t>1 dużej i 3 małych puszek</w:t>
      </w:r>
      <w:r w:rsidR="00A85C9B">
        <w:t>,</w:t>
      </w:r>
    </w:p>
    <w:p w:rsidR="005A1C79" w:rsidRPr="005E1902" w:rsidRDefault="005A1C79" w:rsidP="00443BC0">
      <w:pPr>
        <w:pStyle w:val="Zadanie-tre"/>
        <w:numPr>
          <w:ilvl w:val="0"/>
          <w:numId w:val="26"/>
        </w:numPr>
      </w:pPr>
      <w:r w:rsidRPr="005E1902">
        <w:t>5 małych puszek.</w:t>
      </w:r>
    </w:p>
    <w:p w:rsidR="005A1C79" w:rsidRPr="005E1902" w:rsidRDefault="005A1C79" w:rsidP="00AE5803">
      <w:pPr>
        <w:pStyle w:val="Zadanie-tre"/>
      </w:pPr>
      <w:r w:rsidRPr="005E1902">
        <w:t>Oblicz, w którym przypadku koszt zakupu farby będzie najniższy.</w:t>
      </w:r>
    </w:p>
    <w:p w:rsidR="005A1C79" w:rsidRPr="005E1902" w:rsidRDefault="005A1C79" w:rsidP="00ED5692">
      <w:pPr>
        <w:pStyle w:val="Nagwek2"/>
      </w:pPr>
      <w:bookmarkStart w:id="6" w:name="_Toc429657088"/>
      <w:r w:rsidRPr="005E1902">
        <w:t>Geometria</w:t>
      </w:r>
      <w:bookmarkEnd w:id="6"/>
      <w:r w:rsidRPr="005E1902">
        <w:t xml:space="preserve"> </w:t>
      </w:r>
    </w:p>
    <w:p w:rsidR="005A1C79" w:rsidRPr="005E1902" w:rsidRDefault="00AE5803" w:rsidP="00AE5803">
      <w:pPr>
        <w:pStyle w:val="Zadanie-nagwek"/>
      </w:pPr>
      <w:r>
        <w:t xml:space="preserve">Zadanie </w:t>
      </w:r>
      <w:r w:rsidR="005A1C79" w:rsidRPr="005E1902">
        <w:t>8</w:t>
      </w:r>
      <w:r w:rsidR="005A1C79">
        <w:t>6</w:t>
      </w:r>
      <w:r w:rsidR="005A1C79" w:rsidRPr="005E1902">
        <w:t>.</w:t>
      </w:r>
    </w:p>
    <w:p w:rsidR="005A1C79" w:rsidRPr="005E1902" w:rsidRDefault="005A1C79" w:rsidP="00AE5803">
      <w:pPr>
        <w:pStyle w:val="Zadanie-tre"/>
      </w:pPr>
      <w:r w:rsidRPr="005E1902">
        <w:t>Trójkąt równoramienny ma przynajmniej dwa boki tej samej długości. Tylko w jednym tró</w:t>
      </w:r>
      <w:r w:rsidRPr="005E1902">
        <w:t>j</w:t>
      </w:r>
      <w:r w:rsidRPr="005E1902">
        <w:t>kącie każdy bok ma inną długość.</w:t>
      </w:r>
    </w:p>
    <w:p w:rsidR="005A1C79" w:rsidRPr="005E1902" w:rsidRDefault="00AE5803" w:rsidP="00AE5803">
      <w:pPr>
        <w:pStyle w:val="Zadanie-nagwek"/>
      </w:pPr>
      <w:r>
        <w:t xml:space="preserve">Zadanie </w:t>
      </w:r>
      <w:r w:rsidR="005A1C79">
        <w:t>87.</w:t>
      </w:r>
    </w:p>
    <w:p w:rsidR="005A1C79" w:rsidRPr="005E1902" w:rsidRDefault="005A1C79" w:rsidP="00AE5803">
      <w:pPr>
        <w:pStyle w:val="Zadanie-tre"/>
      </w:pPr>
      <w:r w:rsidRPr="005E1902">
        <w:t>Znajdź kąty wierzchołkowe, a następnie wykorzystaj fakt, że kąty wierzchołkowe mają je</w:t>
      </w:r>
      <w:r w:rsidRPr="005E1902">
        <w:t>d</w:t>
      </w:r>
      <w:r w:rsidRPr="005E1902">
        <w:t>nakowe miary.</w:t>
      </w:r>
    </w:p>
    <w:p w:rsidR="005A1C79" w:rsidRPr="005E1902" w:rsidRDefault="005A1C79" w:rsidP="00AE5803">
      <w:pPr>
        <w:pStyle w:val="Zadanie-tre"/>
      </w:pPr>
      <w:r w:rsidRPr="005E1902">
        <w:t>Pamiętaj, że kąt półpełny ma miarę 180°, a pełny ma miarę 360°.</w:t>
      </w:r>
    </w:p>
    <w:p w:rsidR="005A1C79" w:rsidRPr="005E1902" w:rsidRDefault="00AE5803" w:rsidP="00AE5803">
      <w:pPr>
        <w:pStyle w:val="Zadanie-nagwek"/>
      </w:pPr>
      <w:r>
        <w:t xml:space="preserve">Zadanie </w:t>
      </w:r>
      <w:r w:rsidR="005A1C79" w:rsidRPr="005E1902">
        <w:t>8</w:t>
      </w:r>
      <w:r w:rsidR="005A1C79">
        <w:t>8</w:t>
      </w:r>
      <w:r w:rsidR="005A1C79" w:rsidRPr="005E1902">
        <w:t>.</w:t>
      </w:r>
    </w:p>
    <w:p w:rsidR="005A1C79" w:rsidRPr="005E1902" w:rsidRDefault="005A1C79" w:rsidP="00AE5803">
      <w:pPr>
        <w:pStyle w:val="Zadanie-tre"/>
        <w:rPr>
          <w:b/>
        </w:rPr>
      </w:pPr>
      <w:r w:rsidRPr="005E1902">
        <w:t xml:space="preserve">Zauważ, że kąt </w:t>
      </w:r>
      <w:r w:rsidRPr="005E1902">
        <w:rPr>
          <w:i/>
        </w:rPr>
        <w:t xml:space="preserve">α </w:t>
      </w:r>
      <w:r w:rsidRPr="005E1902">
        <w:t xml:space="preserve">jest kątem przyległym do kąta 130º, zatem ich suma jest równa 180º. Kąt </w:t>
      </w:r>
      <w:r w:rsidRPr="005E1902">
        <w:rPr>
          <w:i/>
        </w:rPr>
        <w:t>β</w:t>
      </w:r>
      <w:r w:rsidR="00A9363C">
        <w:rPr>
          <w:i/>
        </w:rPr>
        <w:t xml:space="preserve"> </w:t>
      </w:r>
      <w:r>
        <w:rPr>
          <w:rStyle w:val="Odwoaniedokomentarza"/>
          <w:sz w:val="24"/>
        </w:rPr>
        <w:t>t</w:t>
      </w:r>
      <w:r w:rsidRPr="005E1902">
        <w:t>worzy z kątem o mierze 40º parę kątów wierzchołkowych.</w:t>
      </w:r>
    </w:p>
    <w:p w:rsidR="005A1C79" w:rsidRPr="005E1902" w:rsidRDefault="00AE5803" w:rsidP="00AE5803">
      <w:pPr>
        <w:pStyle w:val="Zadanie-nagwek"/>
      </w:pPr>
      <w:r>
        <w:lastRenderedPageBreak/>
        <w:t xml:space="preserve">Zadanie </w:t>
      </w:r>
      <w:r w:rsidR="005A1C79" w:rsidRPr="005E1902">
        <w:t>8</w:t>
      </w:r>
      <w:r w:rsidR="005A1C79">
        <w:t>9</w:t>
      </w:r>
      <w:r w:rsidR="005A1C79" w:rsidRPr="005E1902">
        <w:t>.</w:t>
      </w:r>
    </w:p>
    <w:p w:rsidR="005A1C79" w:rsidRPr="005E1902" w:rsidRDefault="005A1C79" w:rsidP="00AE5803">
      <w:pPr>
        <w:pStyle w:val="Zadanie-tre"/>
      </w:pPr>
      <w:r w:rsidRPr="005E1902">
        <w:t>Skorzystaj z własności kątów wierzchołkowych i kątów przyległych oraz twierdzenia o sumie miar kątów wewnętrznych trójkąta.</w:t>
      </w:r>
    </w:p>
    <w:p w:rsidR="005A1C79" w:rsidRPr="005E1902" w:rsidRDefault="005A1C79" w:rsidP="00AE5803">
      <w:pPr>
        <w:pStyle w:val="Zadanie-tre"/>
      </w:pPr>
      <w:r w:rsidRPr="005E1902">
        <w:t>Kąty wierzchołkowe mają jednakową miarę.</w:t>
      </w:r>
    </w:p>
    <w:p w:rsidR="005A1C79" w:rsidRPr="005E1902" w:rsidRDefault="005A1C79" w:rsidP="00AE5803">
      <w:pPr>
        <w:pStyle w:val="Zadanie-tre"/>
      </w:pPr>
      <w:r w:rsidRPr="005E1902">
        <w:t>Suma miar kątów przyległych jest równa 180°.</w:t>
      </w:r>
    </w:p>
    <w:p w:rsidR="005A1C79" w:rsidRPr="005E1902" w:rsidRDefault="005A1C79" w:rsidP="00AE5803">
      <w:pPr>
        <w:pStyle w:val="Zadanie-tre"/>
      </w:pPr>
      <w:r w:rsidRPr="005E1902">
        <w:t>Suma miar kątów wewnętrznych w trójkącie jest równa 180°.</w:t>
      </w:r>
    </w:p>
    <w:p w:rsidR="005A1C79" w:rsidRPr="005E1902" w:rsidRDefault="00AE5803" w:rsidP="00AE5803">
      <w:pPr>
        <w:pStyle w:val="Zadanie-nagwek"/>
      </w:pPr>
      <w:r>
        <w:t xml:space="preserve">Zadanie </w:t>
      </w:r>
      <w:r w:rsidR="005A1C79">
        <w:t>90</w:t>
      </w:r>
      <w:r w:rsidR="005A1C79" w:rsidRPr="005E1902">
        <w:t>.</w:t>
      </w:r>
    </w:p>
    <w:p w:rsidR="005A1C79" w:rsidRPr="005E1902" w:rsidRDefault="005A1C79" w:rsidP="00AE5803">
      <w:pPr>
        <w:pStyle w:val="Zadanie-tre"/>
      </w:pPr>
      <w:r w:rsidRPr="005E1902">
        <w:t xml:space="preserve">Trójkąt </w:t>
      </w:r>
      <w:r w:rsidRPr="005E1902">
        <w:rPr>
          <w:i/>
        </w:rPr>
        <w:t>ADC</w:t>
      </w:r>
      <w:r w:rsidRPr="005E1902">
        <w:t xml:space="preserve"> jest równoramienny, bo </w:t>
      </w:r>
      <m:oMath>
        <m:r>
          <m:rPr>
            <m:sty m:val="p"/>
          </m:rPr>
          <w:rPr>
            <w:rFonts w:ascii="Cambria Math" w:hAnsi="Cambria Math"/>
          </w:rPr>
          <w:sym w:font="Symbol" w:char="F0BD"/>
        </m:r>
        <m:r>
          <w:rPr>
            <w:rFonts w:ascii="Cambria Math"/>
          </w:rPr>
          <m:t>AD</m:t>
        </m:r>
        <m:r>
          <m:rPr>
            <m:sty m:val="p"/>
          </m:rPr>
          <w:rPr>
            <w:rFonts w:ascii="Cambria Math" w:hAnsi="Cambria Math"/>
          </w:rPr>
          <w:sym w:font="Symbol" w:char="F0BD"/>
        </m:r>
        <m:r>
          <m:rPr>
            <m:sty m:val="p"/>
          </m:rPr>
          <w:rPr>
            <w:rFonts w:ascii="Cambria Math"/>
          </w:rPr>
          <m:t>=</m:t>
        </m:r>
        <m:r>
          <m:rPr>
            <m:sty m:val="p"/>
          </m:rPr>
          <w:rPr>
            <w:rFonts w:ascii="Cambria Math" w:hAnsi="Cambria Math"/>
          </w:rPr>
          <w:sym w:font="Symbol" w:char="F0BD"/>
        </m:r>
        <m:r>
          <w:rPr>
            <w:rFonts w:ascii="Cambria Math"/>
          </w:rPr>
          <m:t>DC</m:t>
        </m:r>
        <m:r>
          <m:rPr>
            <m:sty m:val="p"/>
          </m:rPr>
          <w:rPr>
            <w:rFonts w:ascii="Cambria Math" w:hAnsi="Cambria Math"/>
          </w:rPr>
          <w:sym w:font="Symbol" w:char="F0BD"/>
        </m:r>
      </m:oMath>
      <w:r w:rsidRPr="005E1902">
        <w:t xml:space="preserve">, zatem kąty </w:t>
      </w:r>
      <w:r w:rsidRPr="005E1902">
        <w:rPr>
          <w:i/>
        </w:rPr>
        <w:t>CAD</w:t>
      </w:r>
      <w:r w:rsidRPr="005E1902">
        <w:t xml:space="preserve"> i </w:t>
      </w:r>
      <w:r w:rsidRPr="005E1902">
        <w:rPr>
          <w:i/>
        </w:rPr>
        <w:t>DCA</w:t>
      </w:r>
      <w:r w:rsidRPr="005E1902">
        <w:t xml:space="preserve"> są równe. </w:t>
      </w:r>
    </w:p>
    <w:p w:rsidR="005A1C79" w:rsidRPr="005E1902" w:rsidRDefault="005A1C79" w:rsidP="00AE5803">
      <w:pPr>
        <w:pStyle w:val="Zadanie-tre"/>
      </w:pPr>
      <w:r w:rsidRPr="005E1902">
        <w:t xml:space="preserve">Wiedząc, że suma miar kątów w trójkącie jest równa 180º, możesz obliczyć miarę kąta </w:t>
      </w:r>
      <w:r w:rsidRPr="005E1902">
        <w:rPr>
          <w:i/>
        </w:rPr>
        <w:t>ADC</w:t>
      </w:r>
      <w:r w:rsidRPr="005E1902">
        <w:t xml:space="preserve">. </w:t>
      </w:r>
    </w:p>
    <w:p w:rsidR="005A1C79" w:rsidRPr="005E1902" w:rsidRDefault="005A1C79" w:rsidP="00AE5803">
      <w:pPr>
        <w:pStyle w:val="Zadanie-tre"/>
      </w:pPr>
      <w:r w:rsidRPr="005E1902">
        <w:t xml:space="preserve">Teraz oblicz miarę kąta </w:t>
      </w:r>
      <w:r w:rsidRPr="005E1902">
        <w:rPr>
          <w:i/>
        </w:rPr>
        <w:t>CDB</w:t>
      </w:r>
      <w:r w:rsidRPr="005E1902">
        <w:t xml:space="preserve">, korzystając z tego, że jest on przyległy do kąta </w:t>
      </w:r>
      <w:r w:rsidRPr="005E1902">
        <w:rPr>
          <w:i/>
        </w:rPr>
        <w:t>ADC</w:t>
      </w:r>
      <w:r w:rsidRPr="005E1902">
        <w:t xml:space="preserve">. </w:t>
      </w:r>
    </w:p>
    <w:p w:rsidR="005A1C79" w:rsidRPr="005E1902" w:rsidRDefault="005A1C79" w:rsidP="00AE5803">
      <w:pPr>
        <w:pStyle w:val="Zadanie-tre"/>
      </w:pPr>
      <w:r w:rsidRPr="005E1902">
        <w:t xml:space="preserve">Skorzystaj z faktu, że trójkąt </w:t>
      </w:r>
      <w:r w:rsidRPr="005E1902">
        <w:rPr>
          <w:i/>
        </w:rPr>
        <w:t>DBC</w:t>
      </w:r>
      <w:r w:rsidRPr="005E1902">
        <w:t xml:space="preserve"> jest równoramienny i oblicz miary jego dwóch równych kątów. Po wyznaczeniu miar kątów </w:t>
      </w:r>
      <w:r w:rsidRPr="005E1902">
        <w:rPr>
          <w:i/>
        </w:rPr>
        <w:t>ACD</w:t>
      </w:r>
      <w:r w:rsidRPr="005E1902">
        <w:t xml:space="preserve"> i </w:t>
      </w:r>
      <w:r w:rsidRPr="005E1902">
        <w:rPr>
          <w:i/>
        </w:rPr>
        <w:t>CDB</w:t>
      </w:r>
      <w:r w:rsidRPr="005E1902">
        <w:t xml:space="preserve"> oblicz ich sumę, czyli miarę kąta </w:t>
      </w:r>
      <w:r w:rsidRPr="005E1902">
        <w:rPr>
          <w:i/>
        </w:rPr>
        <w:t>ACB</w:t>
      </w:r>
      <w:r w:rsidRPr="005E1902">
        <w:t>.</w:t>
      </w:r>
    </w:p>
    <w:p w:rsidR="005A1C79" w:rsidRPr="005E1902" w:rsidRDefault="00AE5803" w:rsidP="00AE5803">
      <w:pPr>
        <w:pStyle w:val="Zadanie-nagwek"/>
      </w:pPr>
      <w:r>
        <w:t xml:space="preserve">Zadanie </w:t>
      </w:r>
      <w:r w:rsidR="005A1C79">
        <w:t>91</w:t>
      </w:r>
      <w:r w:rsidR="005A1C79" w:rsidRPr="005E1902">
        <w:t>.</w:t>
      </w:r>
    </w:p>
    <w:p w:rsidR="005A1C79" w:rsidRPr="005E1902" w:rsidRDefault="005A1C79" w:rsidP="00AE5803">
      <w:pPr>
        <w:pStyle w:val="Zadanie-tre"/>
      </w:pPr>
      <w:r w:rsidRPr="005E1902">
        <w:t xml:space="preserve">Suma miar kątów w trójkącie jest równa 180º. Wobec tego miarę kąta </w:t>
      </w:r>
      <w:r w:rsidRPr="005E1902">
        <w:rPr>
          <w:i/>
        </w:rPr>
        <w:t>α</w:t>
      </w:r>
      <w:r w:rsidRPr="005E1902">
        <w:t xml:space="preserve"> obliczysz</w:t>
      </w:r>
      <w:r w:rsidR="0092618C">
        <w:t>,</w:t>
      </w:r>
      <w:r w:rsidRPr="005E1902">
        <w:t xml:space="preserve"> znając miary dwóch pozostałych kątów trójkąta. Miara jednego kąta jest podana (45º). Trzeba w</w:t>
      </w:r>
      <w:r w:rsidRPr="005E1902">
        <w:t>y</w:t>
      </w:r>
      <w:r w:rsidRPr="005E1902">
        <w:t xml:space="preserve">znaczyć miarę drugiego kąta (kąta </w:t>
      </w:r>
      <w:r w:rsidRPr="005E1902">
        <w:rPr>
          <w:i/>
        </w:rPr>
        <w:t>ABC</w:t>
      </w:r>
      <w:r w:rsidRPr="005E1902">
        <w:t xml:space="preserve">). Kąt </w:t>
      </w:r>
      <w:r w:rsidRPr="005E1902">
        <w:rPr>
          <w:i/>
        </w:rPr>
        <w:t xml:space="preserve">ABC </w:t>
      </w:r>
      <w:r w:rsidRPr="005E1902">
        <w:t xml:space="preserve">i kąt </w:t>
      </w:r>
      <w:r w:rsidRPr="005E1902">
        <w:rPr>
          <w:i/>
        </w:rPr>
        <w:t>β</w:t>
      </w:r>
      <w:r w:rsidRPr="005E1902">
        <w:t xml:space="preserve"> tworzą razem kąt półpełny (kąt o</w:t>
      </w:r>
      <w:r w:rsidR="00A9363C">
        <w:t> </w:t>
      </w:r>
      <w:r w:rsidRPr="005E1902">
        <w:t xml:space="preserve">mierze 180º). Miara kąta </w:t>
      </w:r>
      <w:r w:rsidRPr="005E1902">
        <w:rPr>
          <w:i/>
        </w:rPr>
        <w:t xml:space="preserve">β </w:t>
      </w:r>
      <w:r w:rsidRPr="005E1902">
        <w:t xml:space="preserve">jest 3 razy większa niż 45º. Oblicz więc najpierw miarę kąta </w:t>
      </w:r>
      <w:r w:rsidRPr="005E1902">
        <w:rPr>
          <w:i/>
        </w:rPr>
        <w:t>β</w:t>
      </w:r>
      <w:r w:rsidRPr="005E1902">
        <w:t xml:space="preserve">, potem miarę kąta </w:t>
      </w:r>
      <w:r w:rsidRPr="005E1902">
        <w:rPr>
          <w:i/>
        </w:rPr>
        <w:t>ABC</w:t>
      </w:r>
      <w:r w:rsidRPr="005E1902">
        <w:t xml:space="preserve"> i na końcu miarę kąta </w:t>
      </w:r>
      <w:r w:rsidRPr="005E1902">
        <w:rPr>
          <w:i/>
        </w:rPr>
        <w:t>α</w:t>
      </w:r>
      <w:r w:rsidRPr="005E1902">
        <w:t>.</w:t>
      </w:r>
    </w:p>
    <w:p w:rsidR="005A1C79" w:rsidRPr="005E1902" w:rsidRDefault="00AE5803" w:rsidP="00AE5803">
      <w:pPr>
        <w:pStyle w:val="Zadanie-nagwek"/>
      </w:pPr>
      <w:r>
        <w:t xml:space="preserve">Zadanie </w:t>
      </w:r>
      <w:r w:rsidR="005A1C79" w:rsidRPr="005E1902">
        <w:t>9</w:t>
      </w:r>
      <w:r w:rsidR="005A1C79">
        <w:t>2</w:t>
      </w:r>
      <w:r w:rsidR="005A1C79" w:rsidRPr="005E1902">
        <w:t>.</w:t>
      </w:r>
    </w:p>
    <w:p w:rsidR="005A1C79" w:rsidRPr="005E1902" w:rsidRDefault="005A1C79" w:rsidP="00AE5803">
      <w:pPr>
        <w:pStyle w:val="Zadanie-tre"/>
      </w:pPr>
      <w:r w:rsidRPr="005E1902">
        <w:t>Rozwiązując</w:t>
      </w:r>
      <w:r w:rsidR="0092618C">
        <w:t xml:space="preserve"> to</w:t>
      </w:r>
      <w:r w:rsidRPr="005E1902">
        <w:t xml:space="preserve"> zadanie</w:t>
      </w:r>
      <w:r w:rsidR="0092618C">
        <w:t>,</w:t>
      </w:r>
      <w:r w:rsidRPr="005E1902">
        <w:t xml:space="preserve"> możesz skorzystać z poniższych własności:</w:t>
      </w:r>
    </w:p>
    <w:p w:rsidR="005A1C79" w:rsidRPr="005E1902" w:rsidRDefault="005A1C79" w:rsidP="00AE5803">
      <w:pPr>
        <w:pStyle w:val="Zadanie-tre"/>
      </w:pPr>
      <w:r w:rsidRPr="005E1902">
        <w:t>a) suma miar kątów wewnętrznych w trójkącie jest równa 180º,</w:t>
      </w:r>
    </w:p>
    <w:p w:rsidR="005A1C79" w:rsidRPr="005E1902" w:rsidRDefault="005A1C79" w:rsidP="00AE5803">
      <w:pPr>
        <w:pStyle w:val="Zadanie-tre"/>
        <w:rPr>
          <w:b/>
        </w:rPr>
      </w:pPr>
      <w:r w:rsidRPr="005E1902">
        <w:t>b) w trójkącie równoramiennym dwa kąty przy podstawie mają taką samą miarę.</w:t>
      </w:r>
    </w:p>
    <w:p w:rsidR="005A1C79" w:rsidRPr="005E1902" w:rsidRDefault="00AE5803" w:rsidP="00AE5803">
      <w:pPr>
        <w:pStyle w:val="Zadanie-nagwek"/>
      </w:pPr>
      <w:r>
        <w:t xml:space="preserve">Zadanie </w:t>
      </w:r>
      <w:r w:rsidR="005A1C79" w:rsidRPr="005E1902">
        <w:t>9</w:t>
      </w:r>
      <w:r w:rsidR="005A1C79">
        <w:t>3</w:t>
      </w:r>
      <w:r w:rsidR="005A1C79" w:rsidRPr="005E1902">
        <w:t>.</w:t>
      </w:r>
    </w:p>
    <w:p w:rsidR="005A1C79" w:rsidRPr="005E1902" w:rsidRDefault="005A1C79" w:rsidP="00AE5803">
      <w:pPr>
        <w:pStyle w:val="Zadanie-tre"/>
        <w:rPr>
          <w:b/>
        </w:rPr>
      </w:pPr>
      <w:r w:rsidRPr="005E1902">
        <w:t>Oblicz kąt rozwarty trapezu, wykorzystując fakt, że suma miar kątów przyległych jest równa 180°. Zwróć uwagę, że jest to trapez równoramienny, w którym kąty ostre mają jednakowe miary i kąty rozwarte mają także jednakowe miary. Pamiętaj, że suma miar kątów w czworokącie jest równa 360°.</w:t>
      </w:r>
    </w:p>
    <w:p w:rsidR="005A1C79" w:rsidRPr="005E1902" w:rsidRDefault="00AE5803" w:rsidP="00AE5803">
      <w:pPr>
        <w:pStyle w:val="Zadanie-nagwek"/>
        <w:rPr>
          <w:bCs/>
        </w:rPr>
      </w:pPr>
      <w:r>
        <w:t xml:space="preserve">Zadanie </w:t>
      </w:r>
      <w:r w:rsidR="005A1C79" w:rsidRPr="005E1902">
        <w:rPr>
          <w:bCs/>
        </w:rPr>
        <w:t>9</w:t>
      </w:r>
      <w:r w:rsidR="005A1C79">
        <w:rPr>
          <w:bCs/>
        </w:rPr>
        <w:t>4</w:t>
      </w:r>
      <w:r w:rsidR="005A1C79" w:rsidRPr="005E1902">
        <w:rPr>
          <w:bCs/>
        </w:rPr>
        <w:t>.</w:t>
      </w:r>
    </w:p>
    <w:p w:rsidR="005A1C79" w:rsidRPr="005E1902" w:rsidRDefault="005A1C79" w:rsidP="00AE5803">
      <w:pPr>
        <w:pStyle w:val="Zadanie-tre"/>
        <w:rPr>
          <w:shd w:val="clear" w:color="auto" w:fill="FFFFFF"/>
        </w:rPr>
      </w:pPr>
      <w:r w:rsidRPr="005E1902">
        <w:rPr>
          <w:shd w:val="clear" w:color="auto" w:fill="FFFFFF"/>
        </w:rPr>
        <w:t>Zauważ, że:</w:t>
      </w:r>
    </w:p>
    <w:p w:rsidR="005A1C79" w:rsidRPr="005E1902" w:rsidRDefault="005A1C79" w:rsidP="00AE5803">
      <w:pPr>
        <w:pStyle w:val="Zadanie-tre"/>
        <w:numPr>
          <w:ilvl w:val="0"/>
          <w:numId w:val="14"/>
        </w:numPr>
        <w:rPr>
          <w:shd w:val="clear" w:color="auto" w:fill="FFFFFF"/>
        </w:rPr>
      </w:pPr>
      <w:r w:rsidRPr="005E1902">
        <w:rPr>
          <w:shd w:val="clear" w:color="auto" w:fill="FFFFFF"/>
        </w:rPr>
        <w:t xml:space="preserve">każdy kąt wewnętrzny trójkąta równobocznego ma miarę 60°, </w:t>
      </w:r>
    </w:p>
    <w:p w:rsidR="005A1C79" w:rsidRPr="005E1902" w:rsidRDefault="005A1C79" w:rsidP="00AE5803">
      <w:pPr>
        <w:pStyle w:val="Zadanie-tre"/>
        <w:numPr>
          <w:ilvl w:val="0"/>
          <w:numId w:val="14"/>
        </w:numPr>
        <w:rPr>
          <w:shd w:val="clear" w:color="auto" w:fill="FFFFFF"/>
        </w:rPr>
      </w:pPr>
      <w:r w:rsidRPr="005E1902">
        <w:rPr>
          <w:shd w:val="clear" w:color="auto" w:fill="FFFFFF"/>
        </w:rPr>
        <w:t xml:space="preserve">suma miar kątów sąsiednich równoległoboku jest równa 180°, </w:t>
      </w:r>
    </w:p>
    <w:p w:rsidR="005A1C79" w:rsidRPr="005E1902" w:rsidRDefault="005A1C79" w:rsidP="00AE5803">
      <w:pPr>
        <w:pStyle w:val="Zadanie-tre"/>
        <w:numPr>
          <w:ilvl w:val="0"/>
          <w:numId w:val="14"/>
        </w:numPr>
        <w:rPr>
          <w:shd w:val="clear" w:color="auto" w:fill="FFFFFF"/>
        </w:rPr>
      </w:pPr>
      <w:r w:rsidRPr="005E1902">
        <w:rPr>
          <w:shd w:val="clear" w:color="auto" w:fill="FFFFFF"/>
        </w:rPr>
        <w:t>kąty przy podstawie trapezu równoramiennego mają równe miary.</w:t>
      </w:r>
    </w:p>
    <w:p w:rsidR="005A1C79" w:rsidRPr="005E1902" w:rsidRDefault="005A1C79" w:rsidP="00AE5803">
      <w:pPr>
        <w:pStyle w:val="Zadanie-tre"/>
        <w:rPr>
          <w:shd w:val="clear" w:color="auto" w:fill="FFFFFF"/>
        </w:rPr>
      </w:pPr>
      <w:r w:rsidRPr="005E1902">
        <w:t xml:space="preserve">Zauważ, że kąt </w:t>
      </w:r>
      <w:r w:rsidRPr="005E1902">
        <w:rPr>
          <w:i/>
          <w:iCs/>
          <w:shd w:val="clear" w:color="auto" w:fill="FFFFFF"/>
        </w:rPr>
        <w:t>α</w:t>
      </w:r>
      <w:r w:rsidRPr="005E1902">
        <w:rPr>
          <w:shd w:val="clear" w:color="auto" w:fill="FFFFFF"/>
        </w:rPr>
        <w:t xml:space="preserve"> </w:t>
      </w:r>
      <w:r w:rsidRPr="005E1902">
        <w:t xml:space="preserve">jest częścią kąta rozwartego równoległoboku oraz kątem </w:t>
      </w:r>
      <w:r w:rsidRPr="005E1902">
        <w:rPr>
          <w:shd w:val="clear" w:color="auto" w:fill="FFFFFF"/>
        </w:rPr>
        <w:t>przy podstawie trapezu równoramiennego.</w:t>
      </w:r>
    </w:p>
    <w:p w:rsidR="005A1C79" w:rsidRPr="005E1902" w:rsidRDefault="00AE5803" w:rsidP="00AE5803">
      <w:pPr>
        <w:pStyle w:val="Zadanie-nagwek"/>
        <w:rPr>
          <w:bCs/>
        </w:rPr>
      </w:pPr>
      <w:r>
        <w:lastRenderedPageBreak/>
        <w:t xml:space="preserve">Zadanie </w:t>
      </w:r>
      <w:r w:rsidR="005A1C79" w:rsidRPr="005E1902">
        <w:rPr>
          <w:bCs/>
        </w:rPr>
        <w:t>9</w:t>
      </w:r>
      <w:r w:rsidR="005A1C79">
        <w:rPr>
          <w:bCs/>
        </w:rPr>
        <w:t>5</w:t>
      </w:r>
      <w:r w:rsidR="005A1C79" w:rsidRPr="005E1902">
        <w:rPr>
          <w:bCs/>
        </w:rPr>
        <w:t>.</w:t>
      </w:r>
    </w:p>
    <w:p w:rsidR="005A1C79" w:rsidRPr="005E1902" w:rsidRDefault="005A1C79" w:rsidP="00AE5803">
      <w:pPr>
        <w:pStyle w:val="Zadanie-tre"/>
      </w:pPr>
      <w:r w:rsidRPr="005E1902">
        <w:t xml:space="preserve">Suma miar wszystkich kątów w czworokącie jest równa </w:t>
      </w:r>
      <w:r w:rsidRPr="005E1902">
        <w:rPr>
          <w:position w:val="-6"/>
        </w:rPr>
        <w:object w:dxaOrig="520" w:dyaOrig="279">
          <v:shape id="_x0000_i1211" type="#_x0000_t75" style="width:25.6pt;height:15pt" o:ole="">
            <v:imagedata r:id="rId331" o:title=""/>
          </v:shape>
          <o:OLEObject Type="Embed" ProgID="Equation.DSMT4" ShapeID="_x0000_i1211" DrawAspect="Content" ObjectID="_1508845092" r:id="rId332"/>
        </w:object>
      </w:r>
      <w:r w:rsidRPr="005E1902">
        <w:t xml:space="preserve">, a suma miar trzech kątów tego równoległoboku oprócz </w:t>
      </w:r>
      <w:r w:rsidRPr="005E1902">
        <w:rPr>
          <w:i/>
          <w:iCs/>
        </w:rPr>
        <w:t>α</w:t>
      </w:r>
      <w:r w:rsidRPr="005E1902">
        <w:t xml:space="preserve"> jest równa </w:t>
      </w:r>
      <w:r w:rsidRPr="005E1902">
        <w:rPr>
          <w:position w:val="-6"/>
        </w:rPr>
        <w:object w:dxaOrig="520" w:dyaOrig="279">
          <v:shape id="_x0000_i1212" type="#_x0000_t75" style="width:25.6pt;height:15pt" o:ole="">
            <v:imagedata r:id="rId333" o:title=""/>
          </v:shape>
          <o:OLEObject Type="Embed" ProgID="Equation.DSMT4" ShapeID="_x0000_i1212" DrawAspect="Content" ObjectID="_1508845093" r:id="rId334"/>
        </w:object>
      </w:r>
      <w:r w:rsidRPr="005E1902">
        <w:t>. Jak wykorzystać te informacje do obliczenia mi</w:t>
      </w:r>
      <w:r w:rsidRPr="005E1902">
        <w:t>a</w:t>
      </w:r>
      <w:r w:rsidRPr="005E1902">
        <w:t xml:space="preserve">ry kąta </w:t>
      </w:r>
      <w:r w:rsidRPr="005E1902">
        <w:rPr>
          <w:i/>
          <w:iCs/>
        </w:rPr>
        <w:t>α</w:t>
      </w:r>
      <w:r w:rsidRPr="005E1902">
        <w:t xml:space="preserve">? W równoległoboku miary kątów przeciwległych są równe, czyli tu mamy: </w:t>
      </w:r>
      <w:r w:rsidRPr="005E1902">
        <w:rPr>
          <w:position w:val="-6"/>
        </w:rPr>
        <w:object w:dxaOrig="1680" w:dyaOrig="279">
          <v:shape id="_x0000_i1213" type="#_x0000_t75" style="width:83.95pt;height:15pt" o:ole="">
            <v:imagedata r:id="rId335" o:title=""/>
          </v:shape>
          <o:OLEObject Type="Embed" ProgID="Equation.DSMT4" ShapeID="_x0000_i1213" DrawAspect="Content" ObjectID="_1508845094" r:id="rId336"/>
        </w:object>
      </w:r>
      <w:r w:rsidRPr="005E1902">
        <w:t xml:space="preserve"> oraz </w:t>
      </w:r>
      <w:r w:rsidRPr="005E1902">
        <w:rPr>
          <w:position w:val="-6"/>
        </w:rPr>
        <w:object w:dxaOrig="1760" w:dyaOrig="279">
          <v:shape id="_x0000_i1214" type="#_x0000_t75" style="width:84.8pt;height:15pt" o:ole="">
            <v:imagedata r:id="rId337" o:title=""/>
          </v:shape>
          <o:OLEObject Type="Embed" ProgID="Equation.DSMT4" ShapeID="_x0000_i1214" DrawAspect="Content" ObjectID="_1508845095" r:id="rId338"/>
        </w:object>
      </w:r>
      <w:r w:rsidRPr="005E1902">
        <w:t>. Oblicz, ile jest równa suma miar obu kątów rozwa</w:t>
      </w:r>
      <w:r w:rsidRPr="005E1902">
        <w:t>r</w:t>
      </w:r>
      <w:r w:rsidRPr="005E1902">
        <w:t>tych.</w:t>
      </w:r>
    </w:p>
    <w:p w:rsidR="005A1C79" w:rsidRPr="005E1902" w:rsidRDefault="00AE5803" w:rsidP="00AE5803">
      <w:pPr>
        <w:pStyle w:val="Zadanie-nagwek"/>
      </w:pPr>
      <w:r>
        <w:t xml:space="preserve">Zadanie </w:t>
      </w:r>
      <w:r w:rsidR="005A1C79" w:rsidRPr="005E1902">
        <w:t>9</w:t>
      </w:r>
      <w:r w:rsidR="005A1C79">
        <w:t>6</w:t>
      </w:r>
      <w:r w:rsidR="005A1C79" w:rsidRPr="005E1902">
        <w:t>.</w:t>
      </w:r>
    </w:p>
    <w:p w:rsidR="005A1C79" w:rsidRPr="005E1902" w:rsidRDefault="005A1C79" w:rsidP="00AE5803">
      <w:pPr>
        <w:pStyle w:val="Zadanie-tre"/>
        <w:rPr>
          <w:shd w:val="clear" w:color="auto" w:fill="FFFFFF"/>
        </w:rPr>
      </w:pPr>
      <w:r w:rsidRPr="005E1902">
        <w:rPr>
          <w:shd w:val="clear" w:color="auto" w:fill="FFFFFF"/>
        </w:rPr>
        <w:t>Na rysunku są trzy trójkąty.</w:t>
      </w:r>
    </w:p>
    <w:p w:rsidR="005A1C79" w:rsidRPr="005E1902" w:rsidRDefault="005A1C79" w:rsidP="00AE5803">
      <w:pPr>
        <w:pStyle w:val="Zadanie-tre"/>
        <w:rPr>
          <w:shd w:val="clear" w:color="auto" w:fill="FFFFFF"/>
        </w:rPr>
      </w:pPr>
      <w:r w:rsidRPr="005E1902">
        <w:rPr>
          <w:shd w:val="clear" w:color="auto" w:fill="FFFFFF"/>
        </w:rPr>
        <w:t>Jaką miarę ma kąt równy połowie kąta prostego?</w:t>
      </w:r>
    </w:p>
    <w:p w:rsidR="005A1C79" w:rsidRPr="005E1902" w:rsidRDefault="005A1C79" w:rsidP="00AE5803">
      <w:pPr>
        <w:pStyle w:val="Zadanie-tre"/>
        <w:rPr>
          <w:shd w:val="clear" w:color="auto" w:fill="FFFFFF"/>
        </w:rPr>
      </w:pPr>
      <w:r w:rsidRPr="005E1902">
        <w:rPr>
          <w:shd w:val="clear" w:color="auto" w:fill="FFFFFF"/>
        </w:rPr>
        <w:t>Ile jest równa suma miar k</w:t>
      </w:r>
      <w:r w:rsidR="0092618C">
        <w:rPr>
          <w:shd w:val="clear" w:color="auto" w:fill="FFFFFF"/>
        </w:rPr>
        <w:t>ą</w:t>
      </w:r>
      <w:r w:rsidRPr="005E1902">
        <w:rPr>
          <w:shd w:val="clear" w:color="auto" w:fill="FFFFFF"/>
        </w:rPr>
        <w:t>tów trójkąta?</w:t>
      </w:r>
    </w:p>
    <w:p w:rsidR="005A1C79" w:rsidRPr="005E1902" w:rsidRDefault="005A1C79" w:rsidP="00AE5803">
      <w:pPr>
        <w:pStyle w:val="Zadanie-tre"/>
        <w:rPr>
          <w:shd w:val="clear" w:color="auto" w:fill="FFFFFF"/>
        </w:rPr>
      </w:pPr>
      <w:r w:rsidRPr="005E1902">
        <w:rPr>
          <w:shd w:val="clear" w:color="auto" w:fill="FFFFFF"/>
        </w:rPr>
        <w:t>Ile jest równa suma miar kątów przyległych?</w:t>
      </w:r>
    </w:p>
    <w:p w:rsidR="005A1C79" w:rsidRPr="005E1902" w:rsidRDefault="005A1C79" w:rsidP="00AE5803">
      <w:pPr>
        <w:pStyle w:val="Zadanie-tre"/>
        <w:rPr>
          <w:shd w:val="clear" w:color="auto" w:fill="FFFFFF"/>
        </w:rPr>
      </w:pPr>
      <w:r w:rsidRPr="005E1902">
        <w:rPr>
          <w:shd w:val="clear" w:color="auto" w:fill="FFFFFF"/>
        </w:rPr>
        <w:t xml:space="preserve">Zauważ, że kąt </w:t>
      </w:r>
      <w:r w:rsidRPr="005E1902">
        <w:rPr>
          <w:i/>
          <w:shd w:val="clear" w:color="auto" w:fill="FFFFFF"/>
        </w:rPr>
        <w:t xml:space="preserve">α </w:t>
      </w:r>
      <w:r w:rsidRPr="005E1902">
        <w:rPr>
          <w:shd w:val="clear" w:color="auto" w:fill="FFFFFF"/>
        </w:rPr>
        <w:t>jest jednym z trzech kątów trójkąta</w:t>
      </w:r>
      <w:r w:rsidRPr="005E1902">
        <w:rPr>
          <w:i/>
          <w:shd w:val="clear" w:color="auto" w:fill="FFFFFF"/>
        </w:rPr>
        <w:t xml:space="preserve"> ADC</w:t>
      </w:r>
      <w:r w:rsidRPr="005E1902">
        <w:rPr>
          <w:shd w:val="clear" w:color="auto" w:fill="FFFFFF"/>
        </w:rPr>
        <w:t xml:space="preserve">. Jest on również kątem przyległym do kąta </w:t>
      </w:r>
      <w:r w:rsidRPr="005E1902">
        <w:rPr>
          <w:i/>
          <w:shd w:val="clear" w:color="auto" w:fill="FFFFFF"/>
        </w:rPr>
        <w:t>ADB.</w:t>
      </w:r>
    </w:p>
    <w:p w:rsidR="005A1C79" w:rsidRPr="005E1902" w:rsidRDefault="00AE5803" w:rsidP="00AE5803">
      <w:pPr>
        <w:pStyle w:val="Zadanie-nagwek"/>
      </w:pPr>
      <w:r>
        <w:t xml:space="preserve">Zadanie </w:t>
      </w:r>
      <w:r w:rsidR="005A1C79" w:rsidRPr="005E1902">
        <w:t>9</w:t>
      </w:r>
      <w:r w:rsidR="005A1C79">
        <w:t>7</w:t>
      </w:r>
      <w:r w:rsidR="005A1C79" w:rsidRPr="005E1902">
        <w:t>.</w:t>
      </w:r>
    </w:p>
    <w:p w:rsidR="005A1C79" w:rsidRPr="005E1902" w:rsidRDefault="005A1C79" w:rsidP="00AE5803">
      <w:pPr>
        <w:pStyle w:val="Zadanie-tre"/>
      </w:pPr>
      <w:r w:rsidRPr="005E1902">
        <w:t xml:space="preserve">Zauważ, że suma miar wszystkich kątów trójkąta jest równa 180º. Miarę kąta </w:t>
      </w:r>
      <w:r w:rsidRPr="005E1902">
        <w:rPr>
          <w:i/>
        </w:rPr>
        <w:t>γ</w:t>
      </w:r>
      <w:r w:rsidRPr="005E1902">
        <w:t xml:space="preserve"> obliczysz</w:t>
      </w:r>
      <w:r w:rsidR="0092618C">
        <w:t>,</w:t>
      </w:r>
      <w:r w:rsidRPr="005E1902">
        <w:t xml:space="preserve"> odejmując od sumy miar wszystkich kątów trójkąta sumę miar kątów </w:t>
      </w:r>
      <w:r w:rsidRPr="005E1902">
        <w:rPr>
          <w:i/>
        </w:rPr>
        <w:t>α</w:t>
      </w:r>
      <w:r w:rsidRPr="005E1902">
        <w:t xml:space="preserve"> i </w:t>
      </w:r>
      <w:r w:rsidRPr="005E1902">
        <w:rPr>
          <w:i/>
        </w:rPr>
        <w:t xml:space="preserve">β, </w:t>
      </w:r>
      <w:r w:rsidRPr="005E1902">
        <w:t xml:space="preserve">która jest równa 90º. Kąt </w:t>
      </w:r>
      <w:r w:rsidRPr="005E1902">
        <w:rPr>
          <w:i/>
        </w:rPr>
        <w:t xml:space="preserve">β </w:t>
      </w:r>
      <w:r w:rsidRPr="005E1902">
        <w:t>ma miarę o 20º większą niż kąt</w:t>
      </w:r>
      <w:r w:rsidRPr="005E1902">
        <w:rPr>
          <w:i/>
        </w:rPr>
        <w:t xml:space="preserve"> α</w:t>
      </w:r>
      <w:r w:rsidRPr="005E1902">
        <w:t>, dlatego jeśli od sumy ich miar, czyli 90º ode</w:t>
      </w:r>
      <w:r w:rsidRPr="005E1902">
        <w:t>j</w:t>
      </w:r>
      <w:r w:rsidRPr="005E1902">
        <w:t xml:space="preserve">miesz 20º, to otrzymasz kąt równy podwojonemu kątowi </w:t>
      </w:r>
      <w:r w:rsidRPr="005E1902">
        <w:rPr>
          <w:i/>
        </w:rPr>
        <w:t>α.</w:t>
      </w:r>
      <w:r w:rsidRPr="005E1902">
        <w:t xml:space="preserve"> Zatem 2</w:t>
      </w:r>
      <w:r w:rsidRPr="005E1902">
        <w:rPr>
          <w:i/>
        </w:rPr>
        <w:t>α =</w:t>
      </w:r>
      <w:r w:rsidRPr="005E1902">
        <w:t xml:space="preserve">70º. </w:t>
      </w:r>
    </w:p>
    <w:p w:rsidR="005A1C79" w:rsidRPr="005E1902" w:rsidRDefault="00AE5803" w:rsidP="00AE5803">
      <w:pPr>
        <w:pStyle w:val="Zadanie-nagwek"/>
      </w:pPr>
      <w:r>
        <w:t xml:space="preserve">Zadanie </w:t>
      </w:r>
      <w:r w:rsidR="005A1C79" w:rsidRPr="005E1902">
        <w:t>9</w:t>
      </w:r>
      <w:r w:rsidR="005A1C79">
        <w:t>8</w:t>
      </w:r>
      <w:r w:rsidR="005A1C79" w:rsidRPr="005E1902">
        <w:t>.</w:t>
      </w:r>
    </w:p>
    <w:p w:rsidR="005A1C79" w:rsidRPr="005E1902" w:rsidRDefault="005A1C79" w:rsidP="00AE5803">
      <w:pPr>
        <w:pStyle w:val="Zadanie-tre"/>
      </w:pPr>
      <w:r w:rsidRPr="005E1902">
        <w:t>Wykorzystaj to, że 25% to czwarta część całości, a następnie oblicz sumę miar dwóch kątów ostrych tego trójkąta, dzieląc miarę kąta półpełnego (180°) na cztery. Miarę trzeciego kąta tego trójkąta możesz obliczyć, wykorzystując fakt, że w trójkącie suma miar kątów jest równa 180°.</w:t>
      </w:r>
    </w:p>
    <w:p w:rsidR="005A1C79" w:rsidRPr="005E1902" w:rsidRDefault="00AE5803" w:rsidP="00AE5803">
      <w:pPr>
        <w:pStyle w:val="Zadanie-nagwek"/>
      </w:pPr>
      <w:r>
        <w:t xml:space="preserve">Zadanie </w:t>
      </w:r>
      <w:r w:rsidR="005A1C79" w:rsidRPr="005E1902">
        <w:t>9</w:t>
      </w:r>
      <w:r w:rsidR="005A1C79">
        <w:t>9</w:t>
      </w:r>
      <w:r w:rsidR="005A1C79" w:rsidRPr="005E1902">
        <w:t>.</w:t>
      </w:r>
    </w:p>
    <w:p w:rsidR="005A1C79" w:rsidRPr="005E1902" w:rsidRDefault="005A1C79" w:rsidP="00AE5803">
      <w:pPr>
        <w:pStyle w:val="Zadanie-tre"/>
      </w:pPr>
      <w:r w:rsidRPr="005E1902">
        <w:t xml:space="preserve">Wiesz, że prostokąt ma boki o długościach </w:t>
      </w:r>
      <w:smartTag w:uri="urn:schemas-microsoft-com:office:smarttags" w:element="metricconverter">
        <w:smartTagPr>
          <w:attr w:name="ProductID" w:val="5,5 cm"/>
        </w:smartTagPr>
        <w:r w:rsidRPr="005E1902">
          <w:t>5,5 cm</w:t>
        </w:r>
      </w:smartTag>
      <w:r w:rsidRPr="005E1902">
        <w:t xml:space="preserve"> i 3,5 cm. Ile jest równa długość boku je</w:t>
      </w:r>
      <w:r w:rsidRPr="005E1902">
        <w:t>d</w:t>
      </w:r>
      <w:r w:rsidRPr="005E1902">
        <w:t>nej kratki? Jak mierzymy odległość punktu od prostej?</w:t>
      </w:r>
    </w:p>
    <w:p w:rsidR="005A1C79" w:rsidRPr="005E1902" w:rsidRDefault="00AE5803" w:rsidP="00AE5803">
      <w:pPr>
        <w:pStyle w:val="Zadanie-nagwek"/>
      </w:pPr>
      <w:r>
        <w:t xml:space="preserve">Zadanie </w:t>
      </w:r>
      <w:r w:rsidR="005A1C79">
        <w:t>100</w:t>
      </w:r>
      <w:r w:rsidR="005A1C79" w:rsidRPr="005E1902">
        <w:t>.</w:t>
      </w:r>
    </w:p>
    <w:p w:rsidR="005A1C79" w:rsidRPr="005E1902" w:rsidRDefault="005A1C79" w:rsidP="00AE5803">
      <w:pPr>
        <w:pStyle w:val="Zadanie-tre"/>
      </w:pPr>
      <w:r w:rsidRPr="005E1902">
        <w:t xml:space="preserve">Aby znaleźć odległość punktu </w:t>
      </w:r>
      <w:r w:rsidRPr="005E1902">
        <w:rPr>
          <w:i/>
        </w:rPr>
        <w:t>M</w:t>
      </w:r>
      <w:r w:rsidRPr="005E1902">
        <w:t xml:space="preserve"> od proste</w:t>
      </w:r>
      <w:r w:rsidR="001F7304">
        <w:t>j</w:t>
      </w:r>
      <w:r w:rsidRPr="005E1902">
        <w:t xml:space="preserve"> </w:t>
      </w:r>
      <w:r w:rsidRPr="005E1902">
        <w:rPr>
          <w:i/>
        </w:rPr>
        <w:t>k</w:t>
      </w:r>
      <w:r w:rsidR="0092618C">
        <w:rPr>
          <w:i/>
        </w:rPr>
        <w:t>,</w:t>
      </w:r>
      <w:r w:rsidRPr="005E1902">
        <w:t xml:space="preserve"> należy poprowadzić odcinek prostopadły </w:t>
      </w:r>
      <w:r w:rsidRPr="005E1902">
        <w:br/>
        <w:t xml:space="preserve">do prostej </w:t>
      </w:r>
      <w:r w:rsidRPr="005E1902">
        <w:rPr>
          <w:i/>
        </w:rPr>
        <w:t>k</w:t>
      </w:r>
      <w:r w:rsidRPr="005E1902">
        <w:t xml:space="preserve">, którego jednym z końców jest punkt </w:t>
      </w:r>
      <w:r w:rsidRPr="005E1902">
        <w:rPr>
          <w:i/>
        </w:rPr>
        <w:t>M</w:t>
      </w:r>
      <w:r w:rsidR="0092618C">
        <w:rPr>
          <w:i/>
        </w:rPr>
        <w:t>,</w:t>
      </w:r>
      <w:r w:rsidRPr="005E1902">
        <w:t xml:space="preserve"> i zmierzyć długość tego odcinka.</w:t>
      </w:r>
    </w:p>
    <w:p w:rsidR="005A1C79" w:rsidRPr="005E1902" w:rsidRDefault="00AE5803" w:rsidP="00AE5803">
      <w:pPr>
        <w:pStyle w:val="Zadanie-nagwek"/>
      </w:pPr>
      <w:r>
        <w:t xml:space="preserve">Zadanie </w:t>
      </w:r>
      <w:r w:rsidR="005A1C79">
        <w:t>101</w:t>
      </w:r>
      <w:r w:rsidR="005A1C79" w:rsidRPr="005E1902">
        <w:t>.</w:t>
      </w:r>
    </w:p>
    <w:p w:rsidR="005A1C79" w:rsidRPr="005E1902" w:rsidRDefault="005A1C79" w:rsidP="00AE5803">
      <w:pPr>
        <w:pStyle w:val="Zadanie-tre"/>
        <w:rPr>
          <w:bCs/>
        </w:rPr>
      </w:pPr>
      <w:r w:rsidRPr="005E1902">
        <w:t>Ile razem boków ma 10 trójkątów? A ile razem boków ma 10 kwadratów? Zauważ, że k</w:t>
      </w:r>
      <w:r w:rsidRPr="005E1902">
        <w:rPr>
          <w:bCs/>
        </w:rPr>
        <w:t>ażda zamiana kwadratu na trójkąt zmniejsza łączną liczbę boków o jeden.</w:t>
      </w:r>
    </w:p>
    <w:p w:rsidR="005A1C79" w:rsidRPr="005E1902" w:rsidRDefault="00AE5803" w:rsidP="00AE5803">
      <w:pPr>
        <w:pStyle w:val="Zadanie-nagwek"/>
      </w:pPr>
      <w:r>
        <w:t xml:space="preserve">Zadanie </w:t>
      </w:r>
      <w:r w:rsidR="005A1C79">
        <w:t>102</w:t>
      </w:r>
      <w:r w:rsidR="005A1C79" w:rsidRPr="005E1902">
        <w:t>.</w:t>
      </w:r>
    </w:p>
    <w:p w:rsidR="005A1C79" w:rsidRPr="005E1902" w:rsidRDefault="005A1C79" w:rsidP="00AE5803">
      <w:pPr>
        <w:pStyle w:val="Zadanie-tre"/>
      </w:pPr>
      <w:r w:rsidRPr="005E1902">
        <w:t xml:space="preserve">Obwód trójkąta </w:t>
      </w:r>
      <w:r w:rsidRPr="005E1902">
        <w:rPr>
          <w:i/>
          <w:lang w:eastAsia="ar-SA"/>
        </w:rPr>
        <w:t>ACD</w:t>
      </w:r>
      <w:r w:rsidRPr="005E1902">
        <w:t xml:space="preserve"> to suma długości trzech odcinków: jednego krótszego i jednego dłu</w:t>
      </w:r>
      <w:r w:rsidRPr="005E1902">
        <w:t>ż</w:t>
      </w:r>
      <w:r w:rsidRPr="005E1902">
        <w:t xml:space="preserve">szego boku prostokąta oraz przekątnej prostokąta. Natomiast połowa obwodu prostokąta to suma długości dwóch odcinków: jednego krótszego i jednego dłuższego boku prostokąta. </w:t>
      </w:r>
    </w:p>
    <w:p w:rsidR="005A1C79" w:rsidRPr="005E1902" w:rsidRDefault="005A1C79" w:rsidP="00AE5803">
      <w:pPr>
        <w:pStyle w:val="Zadanie-tre"/>
        <w:rPr>
          <w:lang w:eastAsia="ar-SA"/>
        </w:rPr>
      </w:pPr>
      <w:r w:rsidRPr="005E1902">
        <w:lastRenderedPageBreak/>
        <w:t xml:space="preserve">Zauważ, że bok </w:t>
      </w:r>
      <w:r w:rsidRPr="005E1902">
        <w:rPr>
          <w:i/>
        </w:rPr>
        <w:t>KC</w:t>
      </w:r>
      <w:r w:rsidRPr="005E1902">
        <w:rPr>
          <w:i/>
          <w:lang w:eastAsia="ar-SA"/>
        </w:rPr>
        <w:t xml:space="preserve"> </w:t>
      </w:r>
      <w:r w:rsidRPr="005E1902">
        <w:t>jest wspólny dla trójkątów</w:t>
      </w:r>
      <w:r w:rsidRPr="005E1902">
        <w:rPr>
          <w:i/>
          <w:lang w:eastAsia="ar-SA"/>
        </w:rPr>
        <w:t xml:space="preserve"> AKC </w:t>
      </w:r>
      <w:r w:rsidRPr="005E1902">
        <w:rPr>
          <w:lang w:eastAsia="ar-SA"/>
        </w:rPr>
        <w:t xml:space="preserve">i </w:t>
      </w:r>
      <w:r w:rsidRPr="005E1902">
        <w:rPr>
          <w:i/>
          <w:lang w:eastAsia="ar-SA"/>
        </w:rPr>
        <w:t>KBC</w:t>
      </w:r>
      <w:r w:rsidRPr="005E1902">
        <w:t xml:space="preserve">, a odcinki </w:t>
      </w:r>
      <w:r w:rsidRPr="005E1902">
        <w:rPr>
          <w:i/>
          <w:lang w:eastAsia="ar-SA"/>
        </w:rPr>
        <w:t>AK</w:t>
      </w:r>
      <w:r w:rsidRPr="005E1902">
        <w:rPr>
          <w:lang w:eastAsia="ar-SA"/>
        </w:rPr>
        <w:t xml:space="preserve"> i </w:t>
      </w:r>
      <w:r w:rsidRPr="005E1902">
        <w:rPr>
          <w:i/>
          <w:lang w:eastAsia="ar-SA"/>
        </w:rPr>
        <w:t xml:space="preserve">KB </w:t>
      </w:r>
      <w:r w:rsidRPr="005E1902">
        <w:rPr>
          <w:lang w:eastAsia="ar-SA"/>
        </w:rPr>
        <w:t>mają jednak</w:t>
      </w:r>
      <w:r w:rsidRPr="005E1902">
        <w:rPr>
          <w:lang w:eastAsia="ar-SA"/>
        </w:rPr>
        <w:t>o</w:t>
      </w:r>
      <w:r w:rsidRPr="005E1902">
        <w:rPr>
          <w:lang w:eastAsia="ar-SA"/>
        </w:rPr>
        <w:t xml:space="preserve">wą długość, ponieważ punkt K dzieli odcinek </w:t>
      </w:r>
      <w:r w:rsidRPr="005E1902">
        <w:rPr>
          <w:i/>
          <w:lang w:eastAsia="ar-SA"/>
        </w:rPr>
        <w:t>AB</w:t>
      </w:r>
      <w:r w:rsidRPr="005E1902">
        <w:rPr>
          <w:lang w:eastAsia="ar-SA"/>
        </w:rPr>
        <w:t xml:space="preserve"> na dwie równe części. Zatem obwód trójk</w:t>
      </w:r>
      <w:r w:rsidRPr="005E1902">
        <w:rPr>
          <w:lang w:eastAsia="ar-SA"/>
        </w:rPr>
        <w:t>ą</w:t>
      </w:r>
      <w:r w:rsidRPr="005E1902">
        <w:rPr>
          <w:lang w:eastAsia="ar-SA"/>
        </w:rPr>
        <w:t xml:space="preserve">ta </w:t>
      </w:r>
      <w:r w:rsidRPr="005E1902">
        <w:rPr>
          <w:i/>
          <w:lang w:eastAsia="ar-SA"/>
        </w:rPr>
        <w:t>AKC</w:t>
      </w:r>
      <w:r w:rsidRPr="005E1902">
        <w:rPr>
          <w:lang w:eastAsia="ar-SA"/>
        </w:rPr>
        <w:t xml:space="preserve"> jest większy od obwodu trójkąta </w:t>
      </w:r>
      <w:r w:rsidRPr="005E1902">
        <w:rPr>
          <w:i/>
          <w:lang w:eastAsia="ar-SA"/>
        </w:rPr>
        <w:t>KBC</w:t>
      </w:r>
      <w:r w:rsidRPr="005E1902">
        <w:rPr>
          <w:lang w:eastAsia="ar-SA"/>
        </w:rPr>
        <w:t xml:space="preserve"> o tyle, o ile długość boku </w:t>
      </w:r>
      <w:r w:rsidRPr="005E1902">
        <w:rPr>
          <w:i/>
          <w:lang w:eastAsia="ar-SA"/>
        </w:rPr>
        <w:t xml:space="preserve">AC </w:t>
      </w:r>
      <w:r w:rsidRPr="005E1902">
        <w:rPr>
          <w:lang w:eastAsia="ar-SA"/>
        </w:rPr>
        <w:t xml:space="preserve">trójkąta </w:t>
      </w:r>
      <w:r w:rsidRPr="005E1902">
        <w:rPr>
          <w:i/>
          <w:lang w:eastAsia="ar-SA"/>
        </w:rPr>
        <w:t>AKC</w:t>
      </w:r>
      <w:r w:rsidRPr="005E1902">
        <w:rPr>
          <w:lang w:eastAsia="ar-SA"/>
        </w:rPr>
        <w:t xml:space="preserve"> jest większa od długości boku </w:t>
      </w:r>
      <w:r w:rsidRPr="005E1902">
        <w:rPr>
          <w:i/>
          <w:lang w:eastAsia="ar-SA"/>
        </w:rPr>
        <w:t xml:space="preserve">BC </w:t>
      </w:r>
      <w:r w:rsidRPr="005E1902">
        <w:rPr>
          <w:lang w:eastAsia="ar-SA"/>
        </w:rPr>
        <w:t xml:space="preserve">trójkąta </w:t>
      </w:r>
      <w:r w:rsidRPr="005E1902">
        <w:rPr>
          <w:i/>
          <w:lang w:eastAsia="ar-SA"/>
        </w:rPr>
        <w:t>KBC.</w:t>
      </w:r>
    </w:p>
    <w:p w:rsidR="005A1C79" w:rsidRPr="005E1902" w:rsidRDefault="00AE5803" w:rsidP="00AE5803">
      <w:pPr>
        <w:pStyle w:val="Zadanie-nagwek"/>
        <w:rPr>
          <w:rFonts w:cs="Tahoma"/>
        </w:rPr>
      </w:pPr>
      <w:r>
        <w:t xml:space="preserve">Zadanie </w:t>
      </w:r>
      <w:r w:rsidR="005A1C79" w:rsidRPr="005E1902">
        <w:rPr>
          <w:rFonts w:cs="Tahoma"/>
        </w:rPr>
        <w:t>10</w:t>
      </w:r>
      <w:r w:rsidR="005A1C79">
        <w:rPr>
          <w:rFonts w:cs="Tahoma"/>
        </w:rPr>
        <w:t>3</w:t>
      </w:r>
      <w:r w:rsidR="005A1C79" w:rsidRPr="005E1902">
        <w:rPr>
          <w:rFonts w:cs="Tahoma"/>
        </w:rPr>
        <w:t>.</w:t>
      </w:r>
    </w:p>
    <w:p w:rsidR="005A1C79" w:rsidRPr="005E1902" w:rsidRDefault="005A1C79" w:rsidP="00AE5803">
      <w:pPr>
        <w:pStyle w:val="Zadanie-tre"/>
      </w:pPr>
      <w:r w:rsidRPr="005E1902">
        <w:t xml:space="preserve">Przyjrzyj się rysunkowi. Ile razy jeden bok małego prostokąta jest krótszy od drugiego boku tego prostokąta? Ile razy krótszy bok małego prostokąta mieści się w dłuższym boku dużego prostokąta? A ile razy dłuższy bok małego prostokąta mieści się w dłuższym boku dużego prostokąta? </w:t>
      </w:r>
    </w:p>
    <w:p w:rsidR="005A1C79" w:rsidRPr="005E1902" w:rsidRDefault="00AE5803" w:rsidP="00AE5803">
      <w:pPr>
        <w:pStyle w:val="Zadanie-nagwek"/>
        <w:rPr>
          <w:bCs/>
        </w:rPr>
      </w:pPr>
      <w:r>
        <w:t xml:space="preserve">Zadanie </w:t>
      </w:r>
      <w:r w:rsidR="005A1C79" w:rsidRPr="005E1902">
        <w:rPr>
          <w:bCs/>
        </w:rPr>
        <w:t>10</w:t>
      </w:r>
      <w:r w:rsidR="005A1C79">
        <w:rPr>
          <w:bCs/>
        </w:rPr>
        <w:t>4</w:t>
      </w:r>
      <w:r w:rsidR="005A1C79" w:rsidRPr="005E1902">
        <w:rPr>
          <w:bCs/>
        </w:rPr>
        <w:t>.</w:t>
      </w:r>
    </w:p>
    <w:p w:rsidR="005A1C79" w:rsidRPr="005E1902" w:rsidRDefault="005A1C79" w:rsidP="00AE5803">
      <w:pPr>
        <w:pStyle w:val="Zadanie-tre"/>
      </w:pPr>
      <w:r w:rsidRPr="005E1902">
        <w:t>Obwód prostokąta I jest równy</w:t>
      </w:r>
      <w:r w:rsidR="0092618C">
        <w:t xml:space="preserve"> </w:t>
      </w:r>
      <w:r w:rsidRPr="005E1902">
        <w:t xml:space="preserve">połowie obwodu prostokąta o wymiarach </w:t>
      </w:r>
      <w:smartTag w:uri="urn:schemas-microsoft-com:office:smarttags" w:element="metricconverter">
        <w:smartTagPr>
          <w:attr w:name="ProductID" w:val="50 m"/>
        </w:smartTagPr>
        <w:r w:rsidRPr="005E1902">
          <w:t>50 m</w:t>
        </w:r>
      </w:smartTag>
      <w:r w:rsidRPr="005E1902">
        <w:t xml:space="preserve"> i </w:t>
      </w:r>
      <w:smartTag w:uri="urn:schemas-microsoft-com:office:smarttags" w:element="metricconverter">
        <w:smartTagPr>
          <w:attr w:name="ProductID" w:val="130 m"/>
        </w:smartTagPr>
        <w:r w:rsidRPr="005E1902">
          <w:t>130 m</w:t>
        </w:r>
      </w:smartTag>
      <w:r w:rsidRPr="005E1902">
        <w:t>, a</w:t>
      </w:r>
      <w:r w:rsidR="00A9363C">
        <w:t> </w:t>
      </w:r>
      <w:r w:rsidRPr="005E1902">
        <w:t xml:space="preserve">więc ma </w:t>
      </w:r>
      <w:smartTag w:uri="urn:schemas-microsoft-com:office:smarttags" w:element="metricconverter">
        <w:smartTagPr>
          <w:attr w:name="ProductID" w:val="180 m"/>
        </w:smartTagPr>
        <w:r w:rsidRPr="005E1902">
          <w:t>180 m</w:t>
        </w:r>
      </w:smartTag>
      <w:r w:rsidRPr="005E1902">
        <w:t xml:space="preserve">. Zauważ, że jeden z boków prostokąta I ma </w:t>
      </w:r>
      <w:r w:rsidR="0092618C">
        <w:t xml:space="preserve">długość </w:t>
      </w:r>
      <w:smartTag w:uri="urn:schemas-microsoft-com:office:smarttags" w:element="metricconverter">
        <w:smartTagPr>
          <w:attr w:name="ProductID" w:val="50 m"/>
        </w:smartTagPr>
        <w:r w:rsidRPr="005E1902">
          <w:t>50 m</w:t>
        </w:r>
      </w:smartTag>
      <w:r w:rsidRPr="005E1902">
        <w:t>.</w:t>
      </w:r>
      <w:r w:rsidR="00775BA2">
        <w:t xml:space="preserve"> </w:t>
      </w:r>
      <w:r w:rsidRPr="005E1902">
        <w:t>Jaką długość ma drugi bok tego prostokąta?</w:t>
      </w:r>
    </w:p>
    <w:p w:rsidR="005A1C79" w:rsidRPr="005E1902" w:rsidRDefault="00AE5803" w:rsidP="00AE5803">
      <w:pPr>
        <w:pStyle w:val="Zadanie-nagwek"/>
      </w:pPr>
      <w:r>
        <w:t xml:space="preserve">Zadanie </w:t>
      </w:r>
      <w:r w:rsidR="005A1C79" w:rsidRPr="005E1902">
        <w:t>10</w:t>
      </w:r>
      <w:r w:rsidR="005A1C79">
        <w:t>5</w:t>
      </w:r>
      <w:r w:rsidR="005A1C79" w:rsidRPr="005E1902">
        <w:t>.</w:t>
      </w:r>
    </w:p>
    <w:p w:rsidR="005A1C79" w:rsidRPr="005E1902" w:rsidRDefault="005A1C79" w:rsidP="00AE5803">
      <w:pPr>
        <w:pStyle w:val="Zadanie-tre"/>
      </w:pPr>
      <w:r w:rsidRPr="005E1902">
        <w:t>Aby obliczyć potrzebną długość taśmy uszczelniającej</w:t>
      </w:r>
      <w:r w:rsidR="0092618C">
        <w:t>,</w:t>
      </w:r>
      <w:r w:rsidRPr="005E1902">
        <w:t xml:space="preserve"> trzeba obliczyć obwody wszystkich okien oraz drzwi i dodać je do siebie. Teraz wystarczy porównać otrzymaną wielkość z dł</w:t>
      </w:r>
      <w:r w:rsidRPr="005E1902">
        <w:t>u</w:t>
      </w:r>
      <w:r w:rsidRPr="005E1902">
        <w:t xml:space="preserve">gością taśmy uszczelniającej w jednym, dwóch itd. opakowaniach. Pamiętaj, że trzeba kupić całe opakowania z uszczelkami. </w:t>
      </w:r>
    </w:p>
    <w:p w:rsidR="005A1C79" w:rsidRPr="005E1902" w:rsidRDefault="00AE5803" w:rsidP="00AE5803">
      <w:pPr>
        <w:pStyle w:val="Zadanie-nagwek"/>
      </w:pPr>
      <w:r>
        <w:t xml:space="preserve">Zadanie </w:t>
      </w:r>
      <w:r w:rsidR="005A1C79">
        <w:t>106</w:t>
      </w:r>
      <w:r w:rsidR="005A1C79" w:rsidRPr="005E1902">
        <w:t>.</w:t>
      </w:r>
    </w:p>
    <w:p w:rsidR="005A1C79" w:rsidRPr="005E1902" w:rsidRDefault="005A1C79" w:rsidP="00AE5803">
      <w:pPr>
        <w:pStyle w:val="Zadanie-tre"/>
        <w:rPr>
          <w:b/>
        </w:rPr>
      </w:pPr>
      <w:r w:rsidRPr="005E1902">
        <w:t>Zauważ, że podane pole powierzchni prostokątnej działki wyrażone jest w arach, a długość jednego jej boku w metrach. Musisz zatem zacząć od zamiany arów na m</w:t>
      </w:r>
      <w:r w:rsidRPr="005E1902">
        <w:rPr>
          <w:vertAlign w:val="superscript"/>
        </w:rPr>
        <w:t>2</w:t>
      </w:r>
      <w:r w:rsidRPr="005E1902">
        <w:t>. Jak obliczyć dł</w:t>
      </w:r>
      <w:r w:rsidRPr="005E1902">
        <w:t>u</w:t>
      </w:r>
      <w:r w:rsidRPr="005E1902">
        <w:t>gość drugiego boku działki</w:t>
      </w:r>
      <w:r w:rsidR="00C07FA8">
        <w:t>,</w:t>
      </w:r>
      <w:r w:rsidRPr="005E1902">
        <w:t xml:space="preserve"> mając dane jej pole i długość jednego boku? Obliczając długość potrzebnej siatki</w:t>
      </w:r>
      <w:r w:rsidR="00C07FA8">
        <w:t>,</w:t>
      </w:r>
      <w:r w:rsidRPr="005E1902">
        <w:t xml:space="preserve"> nie zapomnij odjąć 4,5 m na furtkę i bramę wjazdową.</w:t>
      </w:r>
      <w:r w:rsidR="00775BA2">
        <w:t xml:space="preserve"> </w:t>
      </w:r>
    </w:p>
    <w:p w:rsidR="005A1C79" w:rsidRPr="005E1902" w:rsidRDefault="00AE5803" w:rsidP="00AE5803">
      <w:pPr>
        <w:pStyle w:val="Zadanie-nagwek"/>
      </w:pPr>
      <w:r>
        <w:t xml:space="preserve">Zadanie </w:t>
      </w:r>
      <w:r w:rsidR="005A1C79" w:rsidRPr="005E1902">
        <w:t>10</w:t>
      </w:r>
      <w:r w:rsidR="005A1C79">
        <w:t>7</w:t>
      </w:r>
      <w:r w:rsidR="005A1C79" w:rsidRPr="005E1902">
        <w:t>.</w:t>
      </w:r>
    </w:p>
    <w:p w:rsidR="005A1C79" w:rsidRPr="005E1902" w:rsidRDefault="005A1C79" w:rsidP="00AE5803">
      <w:pPr>
        <w:pStyle w:val="Zadanie-tre"/>
        <w:rPr>
          <w:shd w:val="clear" w:color="auto" w:fill="FFFFFF"/>
        </w:rPr>
      </w:pPr>
      <w:r w:rsidRPr="005E1902">
        <w:rPr>
          <w:shd w:val="clear" w:color="auto" w:fill="FFFFFF"/>
        </w:rPr>
        <w:t xml:space="preserve">Prostokąt </w:t>
      </w:r>
      <w:r w:rsidRPr="005E1902">
        <w:rPr>
          <w:i/>
          <w:shd w:val="clear" w:color="auto" w:fill="FFFFFF"/>
        </w:rPr>
        <w:t xml:space="preserve">AEFD </w:t>
      </w:r>
      <w:r w:rsidRPr="005E1902">
        <w:rPr>
          <w:shd w:val="clear" w:color="auto" w:fill="FFFFFF"/>
        </w:rPr>
        <w:t xml:space="preserve">ma obwód dwa razy większy od kwadratu </w:t>
      </w:r>
      <w:r w:rsidRPr="005E1902">
        <w:rPr>
          <w:i/>
          <w:shd w:val="clear" w:color="auto" w:fill="FFFFFF"/>
        </w:rPr>
        <w:t>EBCF</w:t>
      </w:r>
      <w:r w:rsidRPr="005E1902">
        <w:rPr>
          <w:shd w:val="clear" w:color="auto" w:fill="FFFFFF"/>
        </w:rPr>
        <w:t>.</w:t>
      </w:r>
      <w:r w:rsidRPr="005E1902">
        <w:rPr>
          <w:i/>
          <w:shd w:val="clear" w:color="auto" w:fill="FFFFFF"/>
        </w:rPr>
        <w:t xml:space="preserve"> </w:t>
      </w:r>
      <w:r w:rsidRPr="005E1902">
        <w:rPr>
          <w:shd w:val="clear" w:color="auto" w:fill="FFFFFF"/>
        </w:rPr>
        <w:t>Skoro więc obwód kw</w:t>
      </w:r>
      <w:r w:rsidRPr="005E1902">
        <w:rPr>
          <w:shd w:val="clear" w:color="auto" w:fill="FFFFFF"/>
        </w:rPr>
        <w:t>a</w:t>
      </w:r>
      <w:r w:rsidRPr="005E1902">
        <w:rPr>
          <w:shd w:val="clear" w:color="auto" w:fill="FFFFFF"/>
        </w:rPr>
        <w:t>dratu jest równy sumie długości 4 równych odcinków, to obwód prostokąta jest równy sumie długości 8 takich odcinków.</w:t>
      </w:r>
    </w:p>
    <w:p w:rsidR="005A1C79" w:rsidRPr="005E1902" w:rsidRDefault="00A5243E" w:rsidP="00A9363C">
      <w:pPr>
        <w:pStyle w:val="Akapitzrysunkiem"/>
        <w:rPr>
          <w:shd w:val="clear" w:color="auto" w:fill="FFFFFF"/>
        </w:rPr>
      </w:pPr>
      <w:r w:rsidRPr="00A5243E">
        <w:rPr>
          <w:shd w:val="clear" w:color="auto" w:fill="FFFFFF"/>
        </w:rPr>
      </w:r>
      <w:r>
        <w:rPr>
          <w:shd w:val="clear" w:color="auto" w:fill="FFFFFF"/>
        </w:rPr>
        <w:pict>
          <v:group id="Group 1818" o:spid="_x0000_s3051" style="width:216.5pt;height:90.8pt;mso-position-horizontal-relative:char;mso-position-vertical-relative:line" coordorigin="1771,6286" coordsize="4330,1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">
            <v:group id="Group 1819" o:spid="_x0000_s3052" style="position:absolute;left:1771;top:6286;width:4330;height:1816" coordsize="26067,11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414p8cAAADdAAAADwAAAGRycy9kb3ducmV2LnhtbESPQWvCQBSE7wX/w/IK&#10;vdVNtEZJs4qILT2IoBaKt0f2mYRk34bsNon/vlso9DjMzDdMthlNI3rqXGVZQTyNQBDnVldcKPi8&#10;vD2vQDiPrLGxTAru5GCznjxkmGo78In6sy9EgLBLUUHpfZtK6fKSDLqpbYmDd7OdQR9kV0jd4RDg&#10;ppGzKEqkwYrDQokt7UrK6/O3UfA+4LCdx/v+UN929+tlcfw6xKTU0+O4fQXhafT/4b/2h1awTBYv&#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414p8cAAADd&#10;AAAADwAAAAAAAAAAAAAAAACqAgAAZHJzL2Rvd25yZXYueG1sUEsFBgAAAAAEAAQA+gAAAJ4DAAAA&#10;AA==&#10;">
              <v:group id="Grupa 309" o:spid="_x0000_s3053" style="position:absolute;left:1774;top:2524;width:22381;height:6277" coordsize="22380,62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HdPMYAAADdAAAADwAAAGRycy9kb3ducmV2LnhtbESPT2vCQBTE7wW/w/KE&#10;3uomSlSiq4jU0oMU/APi7ZF9JsHs25DdJvHbdwWhx2FmfsMs172pREuNKy0riEcRCOLM6pJzBefT&#10;7mMOwnlkjZVlUvAgB+vV4G2JqbYdH6g9+lwECLsUFRTe16mULivIoBvZmjh4N9sY9EE2udQNdgFu&#10;KjmOoqk0WHJYKLCmbUHZ/fhrFHx12G0m8We7v9+2j+sp+bnsY1LqfdhvFiA89f4//Gp/awWzaZLA&#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wd08xgAAAN0A&#10;AAAPAAAAAAAAAAAAAAAAAKoCAABkcnMvZG93bnJldi54bWxQSwUGAAAAAAQABAD6AAAAnQMAAAAA&#10;">
                <v:rect id="Prostokąt 306" o:spid="_x0000_s3054" style="position:absolute;left:16104;width:6276;height:62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Sh6sUA&#10;AADdAAAADwAAAGRycy9kb3ducmV2LnhtbESPQUvDQBSE7wX/w/IEL2I3ak0lZlMkVJDeuvbg8TX7&#10;TKLZt2F3TeO/dwWhx2FmvmHKzWwHMZEPvWMFt8sMBHHjTM+tgsPby80jiBCRDQ6OScEPBdhUF4sS&#10;C+NOvKdJx1YkCIcCFXQxjoWUoenIYli6kTh5H85bjEn6VhqPpwS3g7zLslxa7DktdDhS3VHzpb+t&#10;grp+Pxw/p+0uria9vfas8X7QSl1dzs9PICLN8Rz+b78aBev8IYe/N+kJy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xKHqxQAAAN0AAAAPAAAAAAAAAAAAAAAAAJgCAABkcnMv&#10;ZG93bnJldi54bWxQSwUGAAAAAAQABAD1AAAAigMAAAAA&#10;" fillcolor="#bfbfbf" strokeweight="1pt"/>
                <v:rect id="Prostokąt 308" o:spid="_x0000_s3055" style="position:absolute;width:16100;height:62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gEccYA&#10;AADdAAAADwAAAGRycy9kb3ducmV2LnhtbESPT2sCMRTE7wW/Q3iCl6JZ+0fLapSyWJDeGj30+Lp5&#10;3V3dvCxJXLffvhEKPQ4z8xtmvR1sK3ryoXGsYD7LQBCXzjRcKTge3qYvIEJENtg6JgU/FGC7Gd2t&#10;MTfuyh/U61iJBOGQo4I6xi6XMpQ1WQwz1xEn79t5izFJX0nj8ZrgtpUPWbaQFhtOCzV2VNRUnvXF&#10;KiiKz+PXqd+9x6de7+49a3xstVKT8fC6AhFpiP/hv/beKFgunpdwe5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gEccYAAADdAAAADwAAAAAAAAAAAAAAAACYAgAAZHJz&#10;L2Rvd25yZXYueG1sUEsFBgAAAAAEAAQA9QAAAIsDAAAAAA==&#10;" fillcolor="#bfbfbf" strokeweight="1pt"/>
              </v:group>
              <v:shape id="Text Box 4152" o:spid="_x0000_s3056" type="#_x0000_t202" style="position:absolute;top:8870;width:3003;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XiJMMA&#10;AADdAAAADwAAAGRycy9kb3ducmV2LnhtbERPTWvCQBC9F/oflin0InWjoA2pq4hYqKBC0/Y+ZqdJ&#10;NDsbsluN/945CD0+3vds0btGnakLtWcDo2ECirjwtubSwPfX+0sKKkRki41nMnClAIv548MMM+sv&#10;/EnnPJZKQjhkaKCKsc20DkVFDsPQt8TC/frOYRTYldp2eJFw1+hxkky1w5qlocKWVhUVp/zPSe+6&#10;T9ufw3Z13OSDw3G853qXsjHPT/3yDVSkPv6L7+4Pa+B1OpG58kaegJ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XiJMMAAADdAAAADwAAAAAAAAAAAAAAAACYAgAAZHJzL2Rv&#10;d25yZXYueG1sUEsFBgAAAAAEAAQA9QAAAIgDAAAAAA==&#10;" stroked="f">
                <v:fill opacity="0"/>
                <v:textbox>
                  <w:txbxContent>
                    <w:p w:rsidR="004612D1" w:rsidRDefault="004612D1" w:rsidP="005A1C79">
                      <w:pPr>
                        <w:rPr>
                          <w:i/>
                        </w:rPr>
                      </w:pPr>
                      <w:r>
                        <w:rPr>
                          <w:i/>
                        </w:rPr>
                        <w:t>A</w:t>
                      </w:r>
                    </w:p>
                  </w:txbxContent>
                </v:textbox>
              </v:shape>
              <v:shape id="Text Box 4153" o:spid="_x0000_s3057" type="#_x0000_t202" style="position:absolute;left:22993;top:8596;width:300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lHv8YA&#10;AADdAAAADwAAAGRycy9kb3ducmV2LnhtbESPX2vCMBTF3wd+h3AFX8ZMFea6rqmIKGygg1X3fm3u&#10;2mpzU5pM67c3wmCPh/Pnx0nnvWnEmTpXW1YwGUcgiAuray4V7HfrpxiE88gaG8uk4EoO5tngIcVE&#10;2wt/0Tn3pQgj7BJUUHnfJlK6oiKDbmxb4uD92M6gD7Irpe7wEsZNI6dRNJMGaw6ECltaVlSc8l8T&#10;uKs+br8Pm+XxI388HKefXG9jVmo07BdvIDz1/j/8137XCl5mz69wfxOegM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ulHv8YAAADdAAAADwAAAAAAAAAAAAAAAACYAgAAZHJz&#10;L2Rvd25yZXYueG1sUEsFBgAAAAAEAAQA9QAAAIsDAAAAAA==&#10;" stroked="f">
                <v:fill opacity="0"/>
                <v:textbox>
                  <w:txbxContent>
                    <w:p w:rsidR="004612D1" w:rsidRDefault="004612D1" w:rsidP="005A1C79">
                      <w:pPr>
                        <w:rPr>
                          <w:i/>
                        </w:rPr>
                      </w:pPr>
                      <w:r>
                        <w:rPr>
                          <w:i/>
                        </w:rPr>
                        <w:t>B</w:t>
                      </w:r>
                    </w:p>
                  </w:txbxContent>
                </v:textbox>
              </v:shape>
              <v:shape id="Text Box 4154" o:spid="_x0000_s3058" type="#_x0000_t202" style="position:absolute;left:23063;top:69;width:300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8kn8MA&#10;AADdAAAADwAAAGRycy9kb3ducmV2LnhtbERPTWvCQBC9F/wPywi9FN3oIQ3RVYooWKiFpvU+Zsck&#10;NjsbsltN/33nIPT4eN/L9eBadaU+NJ4NzKYJKOLS24YrA1+fu0kGKkRki61nMvBLAdar0cMSc+tv&#10;/EHXIlZKQjjkaKCOscu1DmVNDsPUd8TCnX3vMArsK217vEm4a/U8SVLtsGFpqLGjTU3ld/HjpHc7&#10;ZN3x9La5vBZPp8v8nZtDxsY8joeXBahIQ/wX3917a+A5TWW/vJEno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8kn8MAAADdAAAADwAAAAAAAAAAAAAAAACYAgAAZHJzL2Rv&#10;d25yZXYueG1sUEsFBgAAAAAEAAQA9QAAAIgDAAAAAA==&#10;" stroked="f">
                <v:fill opacity="0"/>
                <v:textbox>
                  <w:txbxContent>
                    <w:p w:rsidR="004612D1" w:rsidRDefault="004612D1" w:rsidP="005A1C79">
                      <w:pPr>
                        <w:rPr>
                          <w:i/>
                        </w:rPr>
                      </w:pPr>
                      <w:r>
                        <w:rPr>
                          <w:i/>
                        </w:rPr>
                        <w:t>C</w:t>
                      </w:r>
                    </w:p>
                  </w:txbxContent>
                </v:textbox>
              </v:shape>
              <v:shape id="Text Box 4155" o:spid="_x0000_s3059" type="#_x0000_t202" style="position:absolute;left:16446;top:8800;width:3004;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OBBMUA&#10;AADdAAAADwAAAGRycy9kb3ducmV2LnhtbESPzWrCQBSF9wXfYbhCN0UnuoghOgkiCi20hUbdXzPX&#10;JJq5EzJTTd++UxC6PJyfj7PKB9OKG/WusaxgNo1AEJdWN1wpOOx3kwSE88gaW8uk4Icc5NnoaYWp&#10;tnf+olvhKxFG2KWooPa+S6V0ZU0G3dR2xME7296gD7KvpO7xHsZNK+dRFEuDDQdCjR1taiqvxbcJ&#10;3O2QdMfT++byVrycLvNPbj4SVup5PKyXIDwN/j/8aL9qBYs4nsHfm/AE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84EExQAAAN0AAAAPAAAAAAAAAAAAAAAAAJgCAABkcnMv&#10;ZG93bnJldi54bWxQSwUGAAAAAAQABAD1AAAAigMAAAAA&#10;" stroked="f">
                <v:fill opacity="0"/>
                <v:textbox>
                  <w:txbxContent>
                    <w:p w:rsidR="004612D1" w:rsidRDefault="004612D1" w:rsidP="005A1C79">
                      <w:pPr>
                        <w:rPr>
                          <w:i/>
                        </w:rPr>
                      </w:pPr>
                      <w:r>
                        <w:rPr>
                          <w:i/>
                        </w:rPr>
                        <w:t>E</w:t>
                      </w:r>
                    </w:p>
                  </w:txbxContent>
                </v:textbox>
              </v:shape>
              <v:shape id="Text Box 4156" o:spid="_x0000_s3060" type="#_x0000_t202" style="position:absolute;left:16376;width:3004;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Efc8YA&#10;AADdAAAADwAAAGRycy9kb3ducmV2LnhtbESPzWrCQBSF94LvMFyhG9FJs0hDmomIWGihCk3t/pq5&#10;TWIzd0JmqunbO0LB5eH8fJx8NZpOnGlwrWUFj8sIBHFldcu1gsPnyyIF4Tyyxs4yKfgjB6tiOskx&#10;0/bCH3QufS3CCLsMFTTe95mUrmrIoFvanjh433Yw6IMcaqkHvIRx08k4ihJpsOVAaLCnTUPVT/lr&#10;Anc7pv3X8X1zeivnx1O853aXslIPs3H9DMLT6O/h//arVvCUJDHc3oQnI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Efc8YAAADdAAAADwAAAAAAAAAAAAAAAACYAgAAZHJz&#10;L2Rvd25yZXYueG1sUEsFBgAAAAAEAAQA9QAAAIsDAAAAAA==&#10;" stroked="f">
                <v:fill opacity="0"/>
                <v:textbox>
                  <w:txbxContent>
                    <w:p w:rsidR="004612D1" w:rsidRDefault="004612D1" w:rsidP="005A1C79">
                      <w:pPr>
                        <w:rPr>
                          <w:i/>
                        </w:rPr>
                      </w:pPr>
                      <w:r>
                        <w:rPr>
                          <w:i/>
                        </w:rPr>
                        <w:t>F</w:t>
                      </w:r>
                    </w:p>
                  </w:txbxContent>
                </v:textbox>
              </v:shape>
              <v:shape id="Text Box 4157" o:spid="_x0000_s3061" type="#_x0000_t202" style="position:absolute;left:342;width:3004;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266MYA&#10;AADdAAAADwAAAGRycy9kb3ducmV2LnhtbESPX2vCMBTF3wf7DuEO9iIzVaErtamIbKAwBbv5fm3u&#10;2rrmpjSZ1m+/CMIeD+fPj5MtBtOKM/WusaxgMo5AEJdWN1wp+Pp8f0lAOI+ssbVMCq7kYJE/PmSY&#10;anvhPZ0LX4kwwi5FBbX3XSqlK2sy6Ma2Iw7et+0N+iD7SuoeL2HctHIaRbE02HAg1NjRqqbyp/g1&#10;gfs2JN3h+LE6bYrR8TTdcbNNWKnnp2E5B+Fp8P/he3utFbzG8Qxub8ITk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W266MYAAADdAAAADwAAAAAAAAAAAAAAAACYAgAAZHJz&#10;L2Rvd25yZXYueG1sUEsFBgAAAAAEAAQA9QAAAIsDAAAAAA==&#10;" stroked="f">
                <v:fill opacity="0"/>
                <v:textbox>
                  <w:txbxContent>
                    <w:p w:rsidR="004612D1" w:rsidRDefault="004612D1" w:rsidP="005A1C79">
                      <w:pPr>
                        <w:rPr>
                          <w:i/>
                        </w:rPr>
                      </w:pPr>
                      <w:r>
                        <w:rPr>
                          <w:i/>
                        </w:rPr>
                        <w:t>D</w:t>
                      </w:r>
                    </w:p>
                  </w:txbxContent>
                </v:textbox>
              </v:shape>
            </v:group>
            <v:shape id="AutoShape 1829" o:spid="_x0000_s3062" type="#_x0000_t32" style="position:absolute;left:3813;top:6588;width:0;height:1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aVRMMAAADdAAAADwAAAGRycy9kb3ducmV2LnhtbESPQYvCMBSE74L/IbwFbzbdVerSNYoK&#10;ghcPq168PZpnU2xeapOt9d8bQdjjMDPfMPNlb2vRUesrxwo+kxQEceF0xaWC03E7/gbhA7LG2jEp&#10;eJCH5WI4mGOu3Z1/qTuEUkQI+xwVmBCaXEpfGLLoE9cQR+/iWoshyraUusV7hNtafqVpJi1WHBcM&#10;NrQxVFwPf1aBbbS97Z3R52s1qde0u6zWaafU6KNf/YAI1If/8Lu90wpmWTaF15v4BO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GlUTDAAAA3QAAAA8AAAAAAAAAAAAA&#10;AAAAoQIAAGRycy9kb3ducmV2LnhtbFBLBQYAAAAABAAEAPkAAACRAwAAAAA=&#10;" strokeweight="1.5pt"/>
            <v:shape id="AutoShape 1830" o:spid="_x0000_s3063" type="#_x0000_t32" style="position:absolute;left:2907;top:6588;width:0;height:1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ow38MAAADdAAAADwAAAGRycy9kb3ducmV2LnhtbESPQYvCMBSE74L/IbwFbzbdFevSNYoK&#10;ghcPq168PZpnU2xeapOt9d8bQdjjMDPfMPNlb2vRUesrxwo+kxQEceF0xaWC03E7/gbhA7LG2jEp&#10;eJCH5WI4mGOu3Z1/qTuEUkQI+xwVmBCaXEpfGLLoE9cQR+/iWoshyraUusV7hNtafqVpJi1WHBcM&#10;NrQxVFwPf1aBbbS97Z3R52s1qde0u6zWaafU6KNf/YAI1If/8Lu90wpmWTaF15v4BO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KMN/DAAAA3QAAAA8AAAAAAAAAAAAA&#10;AAAAoQIAAGRycy9kb3ducmV2LnhtbFBLBQYAAAAABAAEAPkAAACRAwAAAAA=&#10;" strokeweight="1.5pt"/>
            <v:shape id="AutoShape 1831" o:spid="_x0000_s3064" type="#_x0000_t32" style="position:absolute;left:2907;top:7576;width:0;height:1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iuqMQAAADdAAAADwAAAGRycy9kb3ducmV2LnhtbESPT4vCMBTE78J+h/AWvGm6K1TpNooK&#10;gpc9+Ofi7dE8m9LmpTbZWr/9RhA8DjPzGyZfDbYRPXW+cqzga5qAIC6crrhUcD7tJgsQPiBrbByT&#10;ggd5WC0/Rjlm2t35QP0xlCJC2GeowITQZlL6wpBFP3UtcfSurrMYouxKqTu8R7ht5HeSpNJixXHB&#10;YEtbQ0V9/LMKbKvt7dcZfamrWbOh/XW9SXqlxp/D+gdEoCG8w6/2XiuYp2kKzzfxCc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mK6oxAAAAN0AAAAPAAAAAAAAAAAA&#10;AAAAAKECAABkcnMvZG93bnJldi54bWxQSwUGAAAAAAQABAD5AAAAkgMAAAAA&#10;" strokeweight="1.5pt"/>
            <v:shape id="AutoShape 1832" o:spid="_x0000_s3065" type="#_x0000_t32" style="position:absolute;left:3829;top:7576;width:0;height:1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QLM8QAAADdAAAADwAAAGRycy9kb3ducmV2LnhtbESPQWvCQBSE74L/YXmF3nRTC0lJs4oK&#10;ghcPTb14e2Sf2ZDs25hdY/rvu0Khx2FmvmGKzWQ7MdLgG8cK3pYJCOLK6YZrBefvw+IDhA/IGjvH&#10;pOCHPGzW81mBuXYP/qKxDLWIEPY5KjAh9LmUvjJk0S9dTxy9qxsshiiHWuoBHxFuO7lKklRabDgu&#10;GOxpb6hqy7tVYHttbydn9KVt3rsdHa/bXTIq9foybT9BBJrCf/ivfdQKsjTN4PkmPg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1AszxAAAAN0AAAAPAAAAAAAAAAAA&#10;AAAAAKECAABkcnMvZG93bnJldi54bWxQSwUGAAAAAAQABAD5AAAAkgMAAAAA&#10;" strokeweight="1.5pt"/>
            <w10:wrap type="none"/>
            <w10:anchorlock/>
          </v:group>
        </w:pict>
      </w:r>
    </w:p>
    <w:p w:rsidR="005A1C79" w:rsidRPr="005E1902" w:rsidRDefault="005A1C79" w:rsidP="00AE5803">
      <w:pPr>
        <w:pStyle w:val="Zadanie-tre"/>
        <w:rPr>
          <w:b/>
        </w:rPr>
      </w:pPr>
      <w:r w:rsidRPr="005E1902">
        <w:rPr>
          <w:shd w:val="clear" w:color="auto" w:fill="FFFFFF"/>
        </w:rPr>
        <w:t xml:space="preserve">Możesz też obliczyć obwód </w:t>
      </w:r>
      <w:r w:rsidRPr="005E1902">
        <w:t xml:space="preserve">prostokąta </w:t>
      </w:r>
      <w:r w:rsidRPr="005E1902">
        <w:rPr>
          <w:i/>
        </w:rPr>
        <w:t xml:space="preserve">ABCD, </w:t>
      </w:r>
      <w:r w:rsidRPr="005E1902">
        <w:rPr>
          <w:shd w:val="clear" w:color="auto" w:fill="FFFFFF"/>
        </w:rPr>
        <w:t xml:space="preserve">dodając obwody kwadratu </w:t>
      </w:r>
      <w:r w:rsidRPr="005E1902">
        <w:rPr>
          <w:i/>
          <w:shd w:val="clear" w:color="auto" w:fill="FFFFFF"/>
        </w:rPr>
        <w:t xml:space="preserve">EBCF </w:t>
      </w:r>
      <w:r w:rsidRPr="005E1902">
        <w:rPr>
          <w:shd w:val="clear" w:color="auto" w:fill="FFFFFF"/>
        </w:rPr>
        <w:t xml:space="preserve">oraz </w:t>
      </w:r>
      <w:r w:rsidRPr="005E1902">
        <w:t>prost</w:t>
      </w:r>
      <w:r w:rsidRPr="005E1902">
        <w:t>o</w:t>
      </w:r>
      <w:r w:rsidRPr="005E1902">
        <w:t xml:space="preserve">kąta </w:t>
      </w:r>
      <w:r w:rsidRPr="005E1902">
        <w:rPr>
          <w:i/>
        </w:rPr>
        <w:t xml:space="preserve">AEFD </w:t>
      </w:r>
      <w:r w:rsidRPr="005E1902">
        <w:t xml:space="preserve">i odejmując </w:t>
      </w:r>
      <w:r w:rsidRPr="005E1902">
        <w:rPr>
          <w:shd w:val="clear" w:color="auto" w:fill="FFFFFF"/>
        </w:rPr>
        <w:t xml:space="preserve">te boki obu figur, które „chowają się” w prostokącie </w:t>
      </w:r>
      <w:r w:rsidRPr="005E1902">
        <w:rPr>
          <w:i/>
        </w:rPr>
        <w:t>ABCD.</w:t>
      </w:r>
    </w:p>
    <w:p w:rsidR="005A1C79" w:rsidRPr="005E1902" w:rsidRDefault="00AE5803" w:rsidP="00AE5803">
      <w:pPr>
        <w:pStyle w:val="Zadanie-nagwek"/>
        <w:rPr>
          <w:rFonts w:cs="Tahoma"/>
        </w:rPr>
      </w:pPr>
      <w:r>
        <w:lastRenderedPageBreak/>
        <w:t xml:space="preserve">Zadanie </w:t>
      </w:r>
      <w:r w:rsidR="005A1C79" w:rsidRPr="005E1902">
        <w:rPr>
          <w:rFonts w:cs="Tahoma"/>
        </w:rPr>
        <w:t>10</w:t>
      </w:r>
      <w:r w:rsidR="005A1C79">
        <w:rPr>
          <w:rFonts w:cs="Tahoma"/>
        </w:rPr>
        <w:t>8</w:t>
      </w:r>
      <w:r w:rsidR="005A1C79" w:rsidRPr="005E1902">
        <w:rPr>
          <w:rFonts w:cs="Tahoma"/>
        </w:rPr>
        <w:t>.</w:t>
      </w:r>
    </w:p>
    <w:p w:rsidR="005A1C79" w:rsidRPr="005E1902" w:rsidRDefault="005A1C79" w:rsidP="00AE5803">
      <w:pPr>
        <w:pStyle w:val="Zadanie-tre"/>
        <w:rPr>
          <w:shd w:val="clear" w:color="auto" w:fill="FFFFFF"/>
        </w:rPr>
      </w:pPr>
      <w:r w:rsidRPr="005E1902">
        <w:rPr>
          <w:shd w:val="clear" w:color="auto" w:fill="FFFFFF"/>
        </w:rPr>
        <w:t xml:space="preserve">Wykorzystaj informację, że </w:t>
      </w:r>
      <w:r w:rsidRPr="005E1902">
        <w:t>pole większego prostokąta jest o 20 cm</w:t>
      </w:r>
      <w:r w:rsidRPr="005E1902">
        <w:rPr>
          <w:vertAlign w:val="superscript"/>
        </w:rPr>
        <w:t xml:space="preserve">2 </w:t>
      </w:r>
      <w:r w:rsidRPr="005E1902">
        <w:t>większe od pola mnie</w:t>
      </w:r>
      <w:r w:rsidRPr="005E1902">
        <w:t>j</w:t>
      </w:r>
      <w:r w:rsidRPr="005E1902">
        <w:t>szego prostokąta. Podziel większy prostokąt na dwie części: jeden prostokąt o polu takim jak mniejszy prostokąt oraz drugi prostokąt o polu 20 cm</w:t>
      </w:r>
      <w:r w:rsidRPr="005E1902">
        <w:rPr>
          <w:vertAlign w:val="superscript"/>
        </w:rPr>
        <w:t>2</w:t>
      </w:r>
      <w:r w:rsidRPr="005E1902">
        <w:t>.</w:t>
      </w:r>
    </w:p>
    <w:p w:rsidR="005A1C79" w:rsidRPr="005E1902" w:rsidRDefault="00A5243E" w:rsidP="00D06B9B">
      <w:pPr>
        <w:pStyle w:val="Akapitzrysunkiem"/>
      </w:pPr>
      <w:r>
        <w:pict>
          <v:group id="Group 4123" o:spid="_x0000_s3066" style="width:207pt;height:128.1pt;mso-position-horizontal-relative:char;mso-position-vertical-relative:line" coordorigin="3419,11924" coordsize="4140,2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">
            <v:group id="Group 4124" o:spid="_x0000_s3067" style="position:absolute;left:3419;top:11924;width:4140;height:2562" coordorigin="2991,1937" coordsize="4140,25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QMmmcQAAADdAAAA&#10;DwAAAAAAAAAAAAAAAACqAgAAZHJzL2Rvd25yZXYueG1sUEsFBgAAAAAEAAQA+gAAAJsDAAAAAA==&#10;">
              <v:group id="Group 4125" o:spid="_x0000_s3068" style="position:absolute;left:3526;top:1937;width:3605;height:2135" coordorigin="3297,7301" coordsize="3605,2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k+DAsUAAADdAAAADwAAAGRycy9kb3ducmV2LnhtbESPQYvCMBSE7wv7H8Jb&#10;8LamVZSlaxSRVTyIYF0Qb4/m2Rabl9LEtv57Iwgeh5n5hpktelOJlhpXWlYQDyMQxJnVJecK/o/r&#10;7x8QziNrrCyTgjs5WMw/P2aYaNvxgdrU5yJA2CWooPC+TqR0WUEG3dDWxMG72MagD7LJpW6wC3BT&#10;yVEUTaXBksNCgTWtCsqu6c0o2HTYLcfxX7u7Xlb383GyP+1iUmrw1S9/QXjq/Tv8am+1gul4EsP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JPgwLFAAAA3QAA&#10;AA8AAAAAAAAAAAAAAAAAqgIAAGRycy9kb3ducmV2LnhtbFBLBQYAAAAABAAEAPoAAACcAwAAAAA=&#10;">
                <v:group id="Group 4126" o:spid="_x0000_s3069" style="position:absolute;left:3297;top:7301;width:3605;height:2127" coordorigin="3302,7061" coordsize="3605,21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0ddcUAAADdAAAADwAAAGRycy9kb3ducmV2LnhtbESPQYvCMBSE74L/ITxh&#10;b5pWUaRrFBGVPciCVZC9PZpnW2xeShPb+u83Cwseh5n5hlltelOJlhpXWlYQTyIQxJnVJecKrpfD&#10;eAnCeWSNlWVS8CIHm/VwsMJE247P1KY+FwHCLkEFhfd1IqXLCjLoJrYmDt7dNgZ9kE0udYNdgJtK&#10;TqNoIQ2WHBYKrGlXUPZIn0bBscNuO4v37elx371+LvPv2ykmpT5G/fYThKfev8P/7S+tYDGbT+H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KdHXXFAAAA3QAA&#10;AA8AAAAAAAAAAAAAAAAAqgIAAGRycy9kb3ducmV2LnhtbFBLBQYAAAAABAAEAPoAAACcAwAAAAA=&#10;">
                  <v:group id="Group 4127" o:spid="_x0000_s3070" style="position:absolute;left:3302;top:7061;width:3605;height:2127" coordorigin="3297,2754" coordsize="3605,21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0bjuxgAAAN0A&#10;AAAPAAAAAAAAAAAAAAAAAKoCAABkcnMvZG93bnJldi54bWxQSwUGAAAAAAQABAD6AAAAnQMAAAAA&#10;">
                    <v:group id="Grupa 45" o:spid="_x0000_s3071" style="position:absolute;left:3297;top:2788;width:3605;height:2093" coordorigin=",-2124" coordsize="22894,13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OCCaxgAAAN0A&#10;AAAPAAAAAAAAAAAAAAAAAKoCAABkcnMvZG93bnJldi54bWxQSwUGAAAAAAQABAD6AAAAnQMAAAAA&#10;">
                      <v:group id="Grupa 42" o:spid="_x0000_s3072" style="position:absolute;left:1867;width:18000;height:9000" coordsize="18000,9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XSFAcUAAADdAAAADwAAAGRycy9kb3ducmV2LnhtbESPQYvCMBSE7wv+h/CE&#10;va1plYpUo4io7EGEVUG8PZpnW2xeShPb+u83C8Ieh5n5hlmselOJlhpXWlYQjyIQxJnVJecKLufd&#10;1wyE88gaK8uk4EUOVsvBxwJTbTv+ofbkcxEg7FJUUHhfp1K6rCCDbmRr4uDdbWPQB9nkUjfYBbip&#10;5DiKptJgyWGhwJo2BWWP09Mo2HfYrSfxtj087pvX7Zwcr4eYlPoc9us5CE+9/w+/299awXSSJPD3&#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10hQHFAAAA3QAA&#10;AA8AAAAAAAAAAAAAAAAAqgIAAGRycy9kb3ducmV2LnhtbFBLBQYAAAAABAAEAPoAAACcAwAAAAA=&#10;">
                        <v:rect id="Prostokąt 39" o:spid="_x0000_s3073" style="position:absolute;width:18000;height:9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HG2sYA&#10;AADdAAAADwAAAGRycy9kb3ducmV2LnhtbESPQWsCMRSE74L/ITyhN03a1aVsjVJLpWLpodbeH5vX&#10;3dDNy7JJ3e2/N4LgcZiZb5jlenCNOFEXrGcN9zMFgrj0xnKl4fi1nT6CCBHZYOOZNPxTgPVqPFpi&#10;YXzPn3Q6xEokCIcCNdQxtoWUoazJYZj5ljh5P75zGJPsKmk67BPcNfJBqVw6tJwWamzppaby9/Dn&#10;NHyo+WLz9r7fb3aZzdTWHuf996vWd5Ph+QlEpCHewtf2zmjIs0UOlzfpCcjVG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HG2sYAAADdAAAADwAAAAAAAAAAAAAAAACYAgAAZHJz&#10;L2Rvd25yZXYueG1sUEsFBgAAAAAEAAQA9QAAAIsDAAAAAA==&#10;" fillcolor="#f2f2f2" strokeweight="1pt">
                          <v:textbox>
                            <w:txbxContent>
                              <w:p w:rsidR="004612D1" w:rsidRDefault="004612D1" w:rsidP="005A1C79">
                                <w:pPr>
                                  <w:jc w:val="center"/>
                                </w:pPr>
                              </w:p>
                            </w:txbxContent>
                          </v:textbox>
                        </v:rect>
                        <v:line id="Łącznik prostoliniowy 40" o:spid="_x0000_s3074" style="position:absolute;visibility:visible;mso-wrap-style:square" from="12556,0" to="12620,8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5eFcgAAADdAAAADwAAAGRycy9kb3ducmV2LnhtbESPQWvCQBSE7wX/w/IKvdVNK6YluopY&#10;CtpDUVtoj8/sM4lm34bdNUn/vSsUPA4z8w0znfemFi05X1lW8DRMQBDnVldcKPj+en98BeEDssba&#10;Min4Iw/z2eBuipm2HW+p3YVCRAj7DBWUITSZlD4vyaAf2oY4egfrDIYoXSG1wy7CTS2fkySVBiuO&#10;CyU2tCwpP+3ORsHnaJO2i/XHqv9Zp/v8bbv/PXZOqYf7fjEBEagPt/B/e6UVpKPx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t5eFcgAAADdAAAADwAAAAAA&#10;AAAAAAAAAAChAgAAZHJzL2Rvd25yZXYueG1sUEsFBgAAAAAEAAQA+QAAAJYDAAAAAA==&#10;"/>
                      </v:group>
                      <v:shape id="Text Box 4132" o:spid="_x0000_s3075" type="#_x0000_t202" style="position:absolute;top:8500;width:38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B9cIA&#10;AADdAAAADwAAAGRycy9kb3ducmV2LnhtbERPW2vCMBR+H/gfwhH2NtM5JtIZZSjCEFbm7f2QHNOy&#10;5qQ0WVv765eHwR4/vvtqM7hadNSGyrOC51kGglh7U7FVcDnvn5YgQkQ2WHsmBXcKsFlPHlaYG9/z&#10;kbpTtCKFcMhRQRljk0sZdEkOw8w3xIm7+dZhTLC10rTYp3BXy3mWLaTDilNDiQ1tS9Lfpx+nQJ+X&#10;NBZX+irsTjd2PNy280+p1ON0eH8DEWmI/+I/94dRsHh5TXPTm/QE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r8H1wgAAAN0AAAAPAAAAAAAAAAAAAAAAAJgCAABkcnMvZG93&#10;bnJldi54bWxQSwUGAAAAAAQABAD1AAAAhwMAAAAA&#10;" stroked="f">
                        <v:fill opacity="0"/>
                        <v:textbox style="mso-fit-shape-to-text:t">
                          <w:txbxContent>
                            <w:p w:rsidR="004612D1" w:rsidRPr="0084664E" w:rsidRDefault="004612D1" w:rsidP="005A1C79">
                              <w:pPr>
                                <w:rPr>
                                  <w:i/>
                                </w:rPr>
                              </w:pPr>
                              <w:r w:rsidRPr="0084664E">
                                <w:rPr>
                                  <w:i/>
                                </w:rPr>
                                <w:t>A</w:t>
                              </w:r>
                            </w:p>
                          </w:txbxContent>
                        </v:textbox>
                      </v:shape>
                      <v:shape id="Text Box 4133" o:spid="_x0000_s3076" type="#_x0000_t202" style="position:absolute;left:12879;top:8500;width:38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NkbsUA&#10;AADdAAAADwAAAGRycy9kb3ducmV2LnhtbESP3WoCMRSE74W+QzhC7zSrRbGrUYqlUISK9ef+kByz&#10;i5uTZZPq6tObguDlMDPfMLNF6ypxpiaUnhUM+hkIYu1NyVbBfvfVm4AIEdlg5ZkUXCnAYv7SmWFu&#10;/IV/6byNViQIhxwVFDHWuZRBF+Qw9H1NnLyjbxzGJBsrTYOXBHeVHGbZWDosOS0UWNOyIH3a/jkF&#10;ejeh2/pAm7X91LW9rY7L4Y9U6rXbfkxBRGrjM/xofxsF47fRO/y/SU9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42RuxQAAAN0AAAAPAAAAAAAAAAAAAAAAAJgCAABkcnMv&#10;ZG93bnJldi54bWxQSwUGAAAAAAQABAD1AAAAigMAAAAA&#10;" stroked="f">
                        <v:fill opacity="0"/>
                        <v:textbox style="mso-fit-shape-to-text:t">
                          <w:txbxContent>
                            <w:p w:rsidR="004612D1" w:rsidRPr="0084664E" w:rsidRDefault="004612D1" w:rsidP="005A1C79">
                              <w:pPr>
                                <w:rPr>
                                  <w:i/>
                                </w:rPr>
                              </w:pPr>
                              <w:r>
                                <w:rPr>
                                  <w:i/>
                                </w:rPr>
                                <w:t>E</w:t>
                              </w:r>
                            </w:p>
                          </w:txbxContent>
                        </v:textbox>
                      </v:shape>
                      <v:shape id="Text Box 4134" o:spid="_x0000_s3077" type="#_x0000_t202" style="position:absolute;left:18582;top:8500;width:38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UHTsIA&#10;AADdAAAADwAAAGRycy9kb3ducmV2LnhtbERPXWvCMBR9H/gfwhX2NtNVKNIZy6gIQ5g43d4vyTUt&#10;a25Kk9XOX788CHs8nO91NblOjDSE1rOC50UGglh707JV8HnePa1AhIhssPNMCn4pQLWZPayxNP7K&#10;HzSeohUphEOJCpoY+1LKoBtyGBa+J07cxQ8OY4KDlWbAawp3ncyzrJAOW04NDfZUN6S/Tz9OgT6v&#10;6Hb4ouPBbnVvb/tLnb9LpR7n0+sLiEhT/Bff3W9GQbEs0v70Jj0B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tQdOwgAAAN0AAAAPAAAAAAAAAAAAAAAAAJgCAABkcnMvZG93&#10;bnJldi54bWxQSwUGAAAAAAQABAD1AAAAhwMAAAAA&#10;" stroked="f">
                        <v:fill opacity="0"/>
                        <v:textbox style="mso-fit-shape-to-text:t">
                          <w:txbxContent>
                            <w:p w:rsidR="004612D1" w:rsidRPr="0084664E" w:rsidRDefault="004612D1" w:rsidP="005A1C79">
                              <w:pPr>
                                <w:rPr>
                                  <w:i/>
                                </w:rPr>
                              </w:pPr>
                              <w:r>
                                <w:rPr>
                                  <w:i/>
                                </w:rPr>
                                <w:t>B</w:t>
                              </w:r>
                            </w:p>
                          </w:txbxContent>
                        </v:textbox>
                      </v:shape>
                      <v:shape id="Text Box 4135" o:spid="_x0000_s3078" type="#_x0000_t202" style="position:absolute;left:19033;top:-1997;width:3861;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i1cQA&#10;AADdAAAADwAAAGRycy9kb3ducmV2LnhtbESPQWsCMRSE7wX/Q3iCt5pVYZHVKKIURFCstvdH8swu&#10;bl6WTaqrv74pCD0OM/MNM192rhY3akPlWcFomIEg1t5UbBV8nT/epyBCRDZYeyYFDwqwXPTe5lgY&#10;f+dPup2iFQnCoUAFZYxNIWXQJTkMQ98QJ+/iW4cxydZK0+I9wV0tx1mWS4cVp4USG1qXpK+nH6dA&#10;n6f0PHzT8WA3urHP3WU93kulBv1uNQMRqYv/4Vd7axTkk3wEf2/SE5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5otXEAAAA3QAAAA8AAAAAAAAAAAAAAAAAmAIAAGRycy9k&#10;b3ducmV2LnhtbFBLBQYAAAAABAAEAPUAAACJAwAAAAA=&#10;" stroked="f">
                        <v:fill opacity="0"/>
                        <v:textbox style="mso-fit-shape-to-text:t">
                          <w:txbxContent>
                            <w:p w:rsidR="004612D1" w:rsidRPr="0084664E" w:rsidRDefault="004612D1" w:rsidP="005A1C79">
                              <w:pPr>
                                <w:rPr>
                                  <w:i/>
                                </w:rPr>
                              </w:pPr>
                              <w:r>
                                <w:rPr>
                                  <w:i/>
                                </w:rPr>
                                <w:t>C</w:t>
                              </w:r>
                            </w:p>
                          </w:txbxContent>
                        </v:textbox>
                      </v:shape>
                      <v:shape id="Text Box 4136" o:spid="_x0000_s3079" type="#_x0000_t202" style="position:absolute;left:31;top:-2124;width:3862;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s8osUA&#10;AADdAAAADwAAAGRycy9kb3ducmV2LnhtbESP3WoCMRSE7wXfIRyhd5p1C4tsjVIUoRQq9af3h+SY&#10;Xbo5WTZRtz69EQpeDjPzDTNf9q4RF+pC7VnBdJKBINbe1GwVHA+b8QxEiMgGG8+k4I8CLBfDwRxL&#10;46+8o8s+WpEgHEpUUMXYllIGXZHDMPEtcfJOvnMYk+ysNB1eE9w1Ms+yQjqsOS1U2NKqIv27PzsF&#10;+jCj2/aHvrd2rVt7+zyt8i+p1Muof38DEamPz/B/+8MoKF6LHB5v0hO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KzyixQAAAN0AAAAPAAAAAAAAAAAAAAAAAJgCAABkcnMv&#10;ZG93bnJldi54bWxQSwUGAAAAAAQABAD1AAAAigMAAAAA&#10;" stroked="f">
                        <v:fill opacity="0"/>
                        <v:textbox style="mso-fit-shape-to-text:t">
                          <w:txbxContent>
                            <w:p w:rsidR="004612D1" w:rsidRPr="0084664E" w:rsidRDefault="004612D1" w:rsidP="005A1C79">
                              <w:pPr>
                                <w:rPr>
                                  <w:i/>
                                </w:rPr>
                              </w:pPr>
                              <w:r>
                                <w:rPr>
                                  <w:i/>
                                </w:rPr>
                                <w:t>D</w:t>
                              </w:r>
                            </w:p>
                          </w:txbxContent>
                        </v:textbox>
                      </v:shape>
                    </v:group>
                    <v:shape id="Text Box 4137" o:spid="_x0000_s3080" type="#_x0000_t202" style="position:absolute;left:5370;top:2754;width:51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eZOcQA&#10;AADdAAAADwAAAGRycy9kb3ducmV2LnhtbESPQWsCMRSE7wX/Q3hCbzWrwiJbo4ilIIWKXfX+SJ7Z&#10;pZuXZRN16683gtDjMDPfMPNl7xpxoS7UnhWMRxkIYu1NzVbBYf/5NgMRIrLBxjMp+KMAy8XgZY6F&#10;8Vf+oUsZrUgQDgUqqGJsCymDrshhGPmWOHkn3zmMSXZWmg6vCe4aOcmyXDqsOS1U2NK6Iv1bnp0C&#10;vZ/RbXuk3dZ+6Nbevk7rybdU6nXYr95BROrjf/jZ3hgF+TSfwuNNegJ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nmTnEAAAA3QAAAA8AAAAAAAAAAAAAAAAAmAIAAGRycy9k&#10;b3ducmV2LnhtbFBLBQYAAAAABAAEAPUAAACJAwAAAAA=&#10;" stroked="f">
                      <v:fill opacity="0"/>
                      <v:textbox style="mso-fit-shape-to-text:t">
                        <w:txbxContent>
                          <w:p w:rsidR="004612D1" w:rsidRPr="0068143A" w:rsidRDefault="004612D1" w:rsidP="005A1C79">
                            <w:pPr>
                              <w:rPr>
                                <w:i/>
                              </w:rPr>
                            </w:pPr>
                            <w:r>
                              <w:rPr>
                                <w:i/>
                              </w:rPr>
                              <w:t>F</w:t>
                            </w:r>
                          </w:p>
                        </w:txbxContent>
                      </v:textbox>
                    </v:shape>
                  </v:group>
                  <v:rect id="Rectangle 4138" o:spid="_x0000_s3081" style="position:absolute;left:3596;top:7429;width:1110;height:1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2VWcQA&#10;AADdAAAADwAAAGRycy9kb3ducmV2LnhtbESPQYvCMBSE78L+h/AWvGm6KsWtRlkURY9aL97eNs+2&#10;u81LaaJWf70RBI/DzHzDTOetqcSFGldaVvDVj0AQZ1aXnCs4pKveGITzyBory6TgRg7ms4/OFBNt&#10;r7yjy97nIkDYJaig8L5OpHRZQQZd39bEwTvZxqAPssmlbvAa4KaSgyiKpcGSw0KBNS0Kyv73Z6Pg&#10;txwc8L5L15H5Xg39tk3/zselUt3P9mcCwlPr3+FXe6MVxMN4BM834Qn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NlVnEAAAA3QAAAA8AAAAAAAAAAAAAAAAAmAIAAGRycy9k&#10;b3ducmV2LnhtbFBLBQYAAAAABAAEAPUAAACJAwAAAAA=&#10;">
                    <v:textbox>
                      <w:txbxContent>
                        <w:p w:rsidR="004612D1" w:rsidRDefault="004612D1" w:rsidP="005A1C79"/>
                        <w:p w:rsidR="004612D1" w:rsidRPr="00D36B99" w:rsidRDefault="004612D1" w:rsidP="005A1C79">
                          <w:pPr>
                            <w:jc w:val="center"/>
                            <w:rPr>
                              <w:vertAlign w:val="superscript"/>
                            </w:rPr>
                          </w:pPr>
                          <w:r>
                            <w:t>20 cm</w:t>
                          </w:r>
                          <w:r>
                            <w:rPr>
                              <w:vertAlign w:val="superscript"/>
                            </w:rPr>
                            <w:t>2</w:t>
                          </w:r>
                        </w:p>
                      </w:txbxContent>
                    </v:textbox>
                  </v:rect>
                </v:group>
                <v:shape id="Text Box 4139" o:spid="_x0000_s3082" type="#_x0000_t202" style="position:absolute;left:4469;top:9016;width:48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Kk1sUA&#10;AADdAAAADwAAAGRycy9kb3ducmV2LnhtbESP3WoCMRSE7wXfIRzBO81WcZGtUYqlUAqK9ef+kByz&#10;SzcnyybVrU9vBKGXw8x8wyxWnavFhdpQeVbwMs5AEGtvKrYKjoeP0RxEiMgGa8+k4I8CrJb93gIL&#10;46/8TZd9tCJBOBSooIyxKaQMuiSHYewb4uSdfeswJtlaaVq8Jrir5STLcumw4rRQYkPrkvTP/tcp&#10;0Ic53bYn2m3tu27s7eu8nmykUsNB9/YKIlIX/8PP9qdRkE/zGTzepCc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wqTWxQAAAN0AAAAPAAAAAAAAAAAAAAAAAJgCAABkcnMv&#10;ZG93bnJldi54bWxQSwUGAAAAAAQABAD1AAAAigMAAAAA&#10;" stroked="f">
                  <v:fill opacity="0"/>
                  <v:textbox style="mso-fit-shape-to-text:t">
                    <w:txbxContent>
                      <w:p w:rsidR="004612D1" w:rsidRPr="001B36F8" w:rsidRDefault="004612D1" w:rsidP="005A1C79">
                        <w:pPr>
                          <w:rPr>
                            <w:i/>
                          </w:rPr>
                        </w:pPr>
                        <w:r w:rsidRPr="001B36F8">
                          <w:rPr>
                            <w:i/>
                          </w:rPr>
                          <w:t>G</w:t>
                        </w:r>
                      </w:p>
                    </w:txbxContent>
                  </v:textbox>
                </v:shape>
                <v:shape id="Text Box 4140" o:spid="_x0000_s3083" type="#_x0000_t202" style="position:absolute;left:4481;top:7323;width:48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A6ocQA&#10;AADdAAAADwAAAGRycy9kb3ducmV2LnhtbESPUWvCMBSF3wf7D+EKvs1UhSKdaRHHQARlU/d+Sa5p&#10;sbkpTabVX78MBns8nHO+w1lWg2vFlfrQeFYwnWQgiLU3DVsFp+P7ywJEiMgGW8+k4E4BqvL5aYmF&#10;8Tf+pOshWpEgHApUUMfYFVIGXZPDMPEdcfLOvncYk+ytND3eEty1cpZluXTYcFqosaN1Tfpy+HYK&#10;9HFBj/0Xfeztm+7sY3tez3ZSqfFoWL2CiDTE//Bfe2MU5PM8h9836QnI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QOqHEAAAA3QAAAA8AAAAAAAAAAAAAAAAAmAIAAGRycy9k&#10;b3ducmV2LnhtbFBLBQYAAAAABAAEAPUAAACJAwAAAAA=&#10;" stroked="f">
                  <v:fill opacity="0"/>
                  <v:textbox style="mso-fit-shape-to-text:t">
                    <w:txbxContent>
                      <w:p w:rsidR="004612D1" w:rsidRPr="001B36F8" w:rsidRDefault="004612D1" w:rsidP="005A1C79">
                        <w:pPr>
                          <w:rPr>
                            <w:i/>
                          </w:rPr>
                        </w:pPr>
                        <w:r>
                          <w:rPr>
                            <w:i/>
                          </w:rPr>
                          <w:t>H</w:t>
                        </w:r>
                      </w:p>
                    </w:txbxContent>
                  </v:textbox>
                </v:shape>
              </v:group>
              <v:shape id="Text Box 4141" o:spid="_x0000_s3084" type="#_x0000_t202" style="position:absolute;left:2991;top:2846;width:9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yfOsUA&#10;AADdAAAADwAAAGRycy9kb3ducmV2LnhtbESP3WoCMRSE7wu+QziCdzWrwlZWo4giSKHS+nN/SI7Z&#10;xc3Jsom69embQqGXw8x8w8yXnavFndpQeVYwGmYgiLU3FVsFp+P2dQoiRGSDtWdS8E0BloveyxwL&#10;4x/8RfdDtCJBOBSooIyxKaQMuiSHYegb4uRdfOswJtlaaVp8JLir5TjLcumw4rRQYkPrkvT1cHMK&#10;9HFKz/2ZPvd2oxv7fL+sxx9SqUG/W81AROrif/ivvTMK8kn+Br9v0hO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XJ86xQAAAN0AAAAPAAAAAAAAAAAAAAAAAJgCAABkcnMv&#10;ZG93bnJldi54bWxQSwUGAAAAAAQABAD1AAAAigMAAAAA&#10;" stroked="f">
                <v:fill opacity="0"/>
                <v:textbox style="mso-fit-shape-to-text:t">
                  <w:txbxContent>
                    <w:p w:rsidR="004612D1" w:rsidRPr="009B277A" w:rsidRDefault="004612D1" w:rsidP="005A1C79">
                      <w:pPr>
                        <w:rPr>
                          <w:vertAlign w:val="superscript"/>
                        </w:rPr>
                      </w:pPr>
                      <w:smartTag w:uri="urn:schemas-microsoft-com:office:smarttags" w:element="metricconverter">
                        <w:smartTagPr>
                          <w:attr w:name="ProductID" w:val="5 cm"/>
                        </w:smartTagPr>
                        <w:r>
                          <w:t>5 cm</w:t>
                        </w:r>
                      </w:smartTag>
                    </w:p>
                  </w:txbxContent>
                </v:textbox>
              </v:shape>
              <v:shape id="Text Box 4142" o:spid="_x0000_s3085" type="#_x0000_t202" style="position:absolute;left:4889;top:4079;width:9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MPFcEA&#10;AADdAAAADwAAAGRycy9kb3ducmV2LnhtbERPy4rCMBTdD/gP4QruxnREVDpGGRRBhBGf+0tyTcs0&#10;N6WJWv36yUJweTjv6bx1lbhRE0rPCr76GQhi7U3JVsHpuPqcgAgR2WDlmRQ8KMB81vmYYm78nfd0&#10;O0QrUgiHHBUUMda5lEEX5DD0fU2cuItvHMYEGytNg/cU7io5yLKRdFhyaiiwpkVB+u9wdQr0cULP&#10;7Zl2W7vUtX1uLovBr1Sq121/vkFEauNb/HKvjYLxaJjmpjfpCcj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DDxXBAAAA3QAAAA8AAAAAAAAAAAAAAAAAmAIAAGRycy9kb3du&#10;cmV2LnhtbFBLBQYAAAAABAAEAPUAAACGAwAAAAA=&#10;" stroked="f">
                <v:fill opacity="0"/>
                <v:textbox style="mso-fit-shape-to-text:t">
                  <w:txbxContent>
                    <w:p w:rsidR="004612D1" w:rsidRPr="009B277A" w:rsidRDefault="004612D1" w:rsidP="005A1C79">
                      <w:pPr>
                        <w:rPr>
                          <w:vertAlign w:val="superscript"/>
                        </w:rPr>
                      </w:pPr>
                      <w:smartTag w:uri="urn:schemas-microsoft-com:office:smarttags" w:element="metricconverter">
                        <w:smartTagPr>
                          <w:attr w:name="ProductID" w:val="10 cm"/>
                        </w:smartTagPr>
                        <w:r>
                          <w:t>10 cm</w:t>
                        </w:r>
                      </w:smartTag>
                    </w:p>
                  </w:txbxContent>
                </v:textbox>
              </v:shape>
              <v:shape id="AutoShape 4143" o:spid="_x0000_s3086" type="#_x0000_t32" style="position:absolute;left:5797;top:4308;width:8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5eJscAAADdAAAADwAAAGRycy9kb3ducmV2LnhtbESPT2vCQBTE74LfYXmF3nRjKdZEV5FC&#10;S1E8+IfQ3h7ZZxKafRt2V4399K5Q8DjMzG+Y2aIzjTiT87VlBaNhAoK4sLrmUsFh/zGYgPABWWNj&#10;mRRcycNi3u/NMNP2wls670IpIoR9hgqqENpMSl9UZNAPbUscvaN1BkOUrpTa4SXCTSNfkmQsDdYc&#10;Fyps6b2i4nd3Mgq+1+kpv+YbWuWjdPWDzvi//adSz0/dcgoiUBce4f/2l1bwNn5N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Hl4mxwAAAN0AAAAPAAAAAAAA&#10;AAAAAAAAAKECAABkcnMvZG93bnJldi54bWxQSwUGAAAAAAQABAD5AAAAlQMAAAAA&#10;">
                <v:stroke endarrow="block"/>
              </v:shape>
              <v:shape id="AutoShape 4144" o:spid="_x0000_s3087" type="#_x0000_t32" style="position:absolute;left:3853;top:4308;width:85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aSDMIAAADdAAAADwAAAGRycy9kb3ducmV2LnhtbERPz2vCMBS+D/wfwhN2m6mC3eiMosKg&#10;7CLrBtvx0TzbYPNSmqxp/3tzGOz48f3eHSbbiZEGbxwrWK8yEMS104YbBV+fb08vIHxA1tg5JgUz&#10;eTjsFw87LLSL/EFjFRqRQtgXqKANoS+k9HVLFv3K9cSJu7rBYkhwaKQeMKZw28lNluXSouHU0GJP&#10;55bqW/VrFZh4MWNfnuPp/fvH60hm3jqj1ONyOr6CCDSFf/Gfu9QKnvNt2p/epCcg9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5aSDMIAAADdAAAADwAAAAAAAAAAAAAA&#10;AAChAgAAZHJzL2Rvd25yZXYueG1sUEsFBgAAAAAEAAQA+QAAAJADAAAAAA==&#10;">
                <v:stroke endarrow="block"/>
              </v:shape>
            </v:group>
            <v:shape id="Text Box 4145" o:spid="_x0000_s3088" type="#_x0000_t202" style="position:absolute;left:5298;top:12594;width:1081;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AwVcQA&#10;AADdAAAADwAAAGRycy9kb3ducmV2LnhtbESPQWsCMRSE7wX/Q3hCbzWrUCurUUQRRFBarfdH8swu&#10;bl6WTdTVX28KBY/DzHzDTGatq8SVmlB6VtDvZSCItTclWwW/h9XHCESIyAYrz6TgTgFm087bBHPj&#10;b/xD1320IkE45KigiLHOpQy6IIeh52vi5J184zAm2VhpGrwluKvkIMuG0mHJaaHAmhYF6fP+4hTo&#10;w4geuyN97+xS1/axOS0GW6nUe7edj0FEauMr/N9eGwVfw88+/L1JT0B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gMFXEAAAA3QAAAA8AAAAAAAAAAAAAAAAAmAIAAGRycy9k&#10;b3ducmV2LnhtbFBLBQYAAAAABAAEAPUAAACJAwAAAAA=&#10;" stroked="f">
              <v:fill opacity="0"/>
              <v:textbox style="mso-fit-shape-to-text:t">
                <w:txbxContent>
                  <w:p w:rsidR="004612D1" w:rsidRPr="00A616BF" w:rsidRDefault="004612D1" w:rsidP="005A1C79">
                    <w:pPr>
                      <w:rPr>
                        <w:vertAlign w:val="superscript"/>
                      </w:rPr>
                    </w:pPr>
                    <w:r>
                      <w:t>15 cm</w:t>
                    </w:r>
                    <w:r>
                      <w:rPr>
                        <w:vertAlign w:val="superscript"/>
                      </w:rPr>
                      <w:t>2</w:t>
                    </w:r>
                  </w:p>
                </w:txbxContent>
              </v:textbox>
            </v:shape>
            <v:shape id="Text Box 4146" o:spid="_x0000_s3089" type="#_x0000_t202" style="position:absolute;left:6183;top:12594;width:1081;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uIsUA&#10;AADdAAAADwAAAGRycy9kb3ducmV2LnhtbESP3WoCMRSE7wXfIRzBO826oJXVKKIIpVBp/bk/JMfs&#10;4uZk2aS69embQqGXw8x8wyzXnavFndpQeVYwGWcgiLU3FVsF59N+NAcRIrLB2jMp+KYA61W/t8TC&#10;+Ad/0v0YrUgQDgUqKGNsCimDLslhGPuGOHlX3zqMSbZWmhYfCe5qmWfZTDqsOC2U2NC2JH07fjkF&#10;+jSn5+FCHwe70419vl23+btUajjoNgsQkbr4H/5rvxoFL7NpDr9v0hO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8q4ixQAAAN0AAAAPAAAAAAAAAAAAAAAAAJgCAABkcnMv&#10;ZG93bnJldi54bWxQSwUGAAAAAAQABAD1AAAAigMAAAAA&#10;" stroked="f">
              <v:fill opacity="0"/>
              <v:textbox style="mso-fit-shape-to-text:t">
                <w:txbxContent>
                  <w:p w:rsidR="004612D1" w:rsidRPr="00A616BF" w:rsidRDefault="004612D1" w:rsidP="005A1C79">
                    <w:pPr>
                      <w:rPr>
                        <w:vertAlign w:val="superscript"/>
                      </w:rPr>
                    </w:pPr>
                    <w:r>
                      <w:t>15 cm</w:t>
                    </w:r>
                    <w:r>
                      <w:rPr>
                        <w:vertAlign w:val="superscript"/>
                      </w:rPr>
                      <w:t>2</w:t>
                    </w:r>
                  </w:p>
                </w:txbxContent>
              </v:textbox>
            </v:shape>
            <w10:wrap type="none"/>
            <w10:anchorlock/>
          </v:group>
        </w:pict>
      </w:r>
    </w:p>
    <w:p w:rsidR="005A1C79" w:rsidRPr="005E1902" w:rsidRDefault="005A1C79" w:rsidP="00AE5803">
      <w:pPr>
        <w:pStyle w:val="Zadanie-tre"/>
      </w:pPr>
      <w:r w:rsidRPr="005E1902">
        <w:t xml:space="preserve">Zauważ, że suma pól nowo powstałych prostokątów jest równa polu prostokąta </w:t>
      </w:r>
      <w:r w:rsidRPr="005E1902">
        <w:rPr>
          <w:i/>
        </w:rPr>
        <w:t xml:space="preserve">ABCD </w:t>
      </w:r>
      <w:r w:rsidRPr="005E1902">
        <w:t>(50 cm</w:t>
      </w:r>
      <w:r w:rsidRPr="005E1902">
        <w:rPr>
          <w:vertAlign w:val="superscript"/>
        </w:rPr>
        <w:t>2</w:t>
      </w:r>
      <w:r w:rsidRPr="005E1902">
        <w:t xml:space="preserve">). </w:t>
      </w:r>
    </w:p>
    <w:p w:rsidR="005A1C79" w:rsidRPr="005E1902" w:rsidRDefault="005A1C79" w:rsidP="00AE5803">
      <w:pPr>
        <w:pStyle w:val="Zadanie-tre"/>
      </w:pPr>
      <w:r w:rsidRPr="005E1902">
        <w:t xml:space="preserve">Pole prostokąta </w:t>
      </w:r>
      <w:r w:rsidRPr="005E1902">
        <w:rPr>
          <w:i/>
        </w:rPr>
        <w:t>EBCF</w:t>
      </w:r>
      <w:r w:rsidRPr="005E1902">
        <w:t xml:space="preserve"> jest równe 15 cm</w:t>
      </w:r>
      <w:r w:rsidRPr="005E1902">
        <w:rPr>
          <w:vertAlign w:val="superscript"/>
        </w:rPr>
        <w:t>2</w:t>
      </w:r>
      <w:r w:rsidRPr="005E1902">
        <w:t xml:space="preserve"> </w:t>
      </w:r>
      <w:r w:rsidR="00C07FA8">
        <w:t xml:space="preserve">(bo </w:t>
      </w:r>
      <w:r w:rsidR="00C07FA8" w:rsidRPr="005924F8">
        <w:rPr>
          <w:position w:val="-14"/>
        </w:rPr>
        <w:object w:dxaOrig="1640" w:dyaOrig="400">
          <v:shape id="_x0000_i1217" type="#_x0000_t75" style="width:82.6pt;height:19.45pt" o:ole="">
            <v:imagedata r:id="rId339" o:title=""/>
          </v:shape>
          <o:OLEObject Type="Embed" ProgID="Equation.DSMT4" ShapeID="_x0000_i1217" DrawAspect="Content" ObjectID="_1508845096" r:id="rId340"/>
        </w:object>
      </w:r>
      <w:r w:rsidR="00C07FA8">
        <w:t>).</w:t>
      </w:r>
    </w:p>
    <w:p w:rsidR="005A1C79" w:rsidRPr="005E1902" w:rsidRDefault="005A1C79" w:rsidP="00AE5803">
      <w:pPr>
        <w:pStyle w:val="Zadanie-tre"/>
      </w:pPr>
      <w:r w:rsidRPr="005E1902">
        <w:t xml:space="preserve">Jakie pole ma prostokąt </w:t>
      </w:r>
      <w:r w:rsidRPr="005E1902">
        <w:rPr>
          <w:i/>
        </w:rPr>
        <w:t>AEFD</w:t>
      </w:r>
      <w:r w:rsidRPr="005E1902">
        <w:t xml:space="preserve">? Jaką długość ma bok </w:t>
      </w:r>
      <w:r w:rsidRPr="005E1902">
        <w:rPr>
          <w:i/>
        </w:rPr>
        <w:t>AD</w:t>
      </w:r>
      <w:r w:rsidRPr="005E1902">
        <w:t>?</w:t>
      </w:r>
    </w:p>
    <w:p w:rsidR="005A1C79" w:rsidRPr="005E1902" w:rsidRDefault="00AE5803" w:rsidP="00AE5803">
      <w:pPr>
        <w:pStyle w:val="Zadanie-nagwek"/>
      </w:pPr>
      <w:r>
        <w:t xml:space="preserve">Zadanie </w:t>
      </w:r>
      <w:r w:rsidR="005A1C79" w:rsidRPr="005E1902">
        <w:t>10</w:t>
      </w:r>
      <w:r w:rsidR="005A1C79">
        <w:t>9</w:t>
      </w:r>
      <w:r w:rsidR="005A1C79" w:rsidRPr="005E1902">
        <w:t>.</w:t>
      </w:r>
    </w:p>
    <w:p w:rsidR="005A1C79" w:rsidRPr="005E1902" w:rsidRDefault="001F7304" w:rsidP="00AE5803">
      <w:pPr>
        <w:pStyle w:val="Zadanie-tre"/>
      </w:pPr>
      <w:r>
        <w:t>P</w:t>
      </w:r>
      <w:r w:rsidR="005A1C79" w:rsidRPr="005E1902">
        <w:t>ole narysowanego wielokąta możesz o</w:t>
      </w:r>
      <w:r>
        <w:t>b</w:t>
      </w:r>
      <w:r w:rsidR="005A1C79" w:rsidRPr="005E1902">
        <w:t>liczyć na dwa sposoby. Pierwszy</w:t>
      </w:r>
      <w:r w:rsidR="00C07FA8">
        <w:t xml:space="preserve"> sposób</w:t>
      </w:r>
      <w:r w:rsidR="005A1C79" w:rsidRPr="005E1902">
        <w:t xml:space="preserve"> to podzi</w:t>
      </w:r>
      <w:r w:rsidR="005A1C79" w:rsidRPr="005E1902">
        <w:t>e</w:t>
      </w:r>
      <w:r w:rsidR="005A1C79" w:rsidRPr="005E1902">
        <w:t xml:space="preserve">lenie go na takie części, których pola umiesz obliczyć. Suma pól tych części jest równa polu wielokąta. Drugi sposób polega na dopełnieniu wielokąta trójkątem prostokątnym tak, aby powstał prostokąt. </w:t>
      </w:r>
      <w:r w:rsidR="005A1C79" w:rsidRPr="00C07FA8">
        <w:t xml:space="preserve">W tym </w:t>
      </w:r>
      <w:r w:rsidR="00C07FA8" w:rsidRPr="00C07FA8">
        <w:t>przypadku</w:t>
      </w:r>
      <w:r w:rsidR="005A1C79" w:rsidRPr="00C07FA8">
        <w:t xml:space="preserve"> pole wielokąta</w:t>
      </w:r>
      <w:r w:rsidR="005A1C79" w:rsidRPr="005E1902">
        <w:t xml:space="preserve"> to różnica pól prostokąta i trójkąta. </w:t>
      </w:r>
    </w:p>
    <w:p w:rsidR="005A1C79" w:rsidRPr="005E1902" w:rsidRDefault="00AE5803" w:rsidP="00AE5803">
      <w:pPr>
        <w:pStyle w:val="Zadanie-nagwek"/>
      </w:pPr>
      <w:r>
        <w:t xml:space="preserve">Zadanie </w:t>
      </w:r>
      <w:r w:rsidR="005A1C79" w:rsidRPr="005E1902">
        <w:t>1</w:t>
      </w:r>
      <w:r w:rsidR="005A1C79">
        <w:t>10</w:t>
      </w:r>
      <w:r w:rsidR="005A1C79" w:rsidRPr="005E1902">
        <w:t>.</w:t>
      </w:r>
    </w:p>
    <w:p w:rsidR="005A1C79" w:rsidRPr="005E1902" w:rsidRDefault="005A1C79" w:rsidP="00AE5803">
      <w:pPr>
        <w:pStyle w:val="Zadanie-tre"/>
      </w:pPr>
      <w:r w:rsidRPr="005E1902">
        <w:t xml:space="preserve">Zauważ, że pole każdego z kwadratów jest równe 36 „kratek”. Ile „kratek” powinna mieć część zacieniowana, aby stanowiła </w:t>
      </w:r>
      <w:r w:rsidRPr="005E1902">
        <w:rPr>
          <w:position w:val="-24"/>
        </w:rPr>
        <w:object w:dxaOrig="220" w:dyaOrig="620">
          <v:shape id="_x0000_i1218" type="#_x0000_t75" style="width:10.6pt;height:30.9pt" o:ole="">
            <v:imagedata r:id="rId341" o:title=""/>
          </v:shape>
          <o:OLEObject Type="Embed" ProgID="Equation.DSMT4" ShapeID="_x0000_i1218" DrawAspect="Content" ObjectID="_1508845097" r:id="rId342"/>
        </w:object>
      </w:r>
      <w:r w:rsidRPr="005E1902">
        <w:t xml:space="preserve"> pola powierzchni kwadratu?</w:t>
      </w:r>
    </w:p>
    <w:p w:rsidR="005A1C79" w:rsidRPr="005E1902" w:rsidRDefault="00AE5803" w:rsidP="00AE5803">
      <w:pPr>
        <w:pStyle w:val="Zadanie-nagwek"/>
        <w:rPr>
          <w:bCs/>
        </w:rPr>
      </w:pPr>
      <w:r>
        <w:t xml:space="preserve">Zadanie </w:t>
      </w:r>
      <w:r w:rsidR="005A1C79" w:rsidRPr="005E1902">
        <w:rPr>
          <w:bCs/>
        </w:rPr>
        <w:t>1</w:t>
      </w:r>
      <w:r w:rsidR="005A1C79">
        <w:rPr>
          <w:bCs/>
        </w:rPr>
        <w:t>11</w:t>
      </w:r>
      <w:r w:rsidR="005A1C79" w:rsidRPr="005E1902">
        <w:rPr>
          <w:bCs/>
        </w:rPr>
        <w:t>.</w:t>
      </w:r>
    </w:p>
    <w:p w:rsidR="005A1C79" w:rsidRPr="005E1902" w:rsidRDefault="005A1C79" w:rsidP="00AE5803">
      <w:pPr>
        <w:pStyle w:val="Zadanie-tre"/>
      </w:pPr>
      <w:r w:rsidRPr="005E1902">
        <w:t xml:space="preserve">Pani Joanna wydzieliła na kwietnik </w:t>
      </w:r>
      <w:r w:rsidRPr="005E1902">
        <w:rPr>
          <w:position w:val="-24"/>
        </w:rPr>
        <w:object w:dxaOrig="1160" w:dyaOrig="620">
          <v:shape id="_x0000_i1219" type="#_x0000_t75" style="width:59.2pt;height:30.9pt" o:ole="">
            <v:imagedata r:id="rId343" o:title=""/>
          </v:shape>
          <o:OLEObject Type="Embed" ProgID="Equation.DSMT4" ShapeID="_x0000_i1219" DrawAspect="Content" ObjectID="_1508845098" r:id="rId344"/>
        </w:object>
      </w:r>
      <w:r w:rsidRPr="005E1902">
        <w:t xml:space="preserve"> kwadratów spośród 18, czyli </w:t>
      </w:r>
      <w:r w:rsidRPr="005E1902">
        <w:rPr>
          <w:position w:val="-24"/>
        </w:rPr>
        <w:object w:dxaOrig="320" w:dyaOrig="620">
          <v:shape id="_x0000_i1220" type="#_x0000_t75" style="width:16.35pt;height:30.9pt" o:ole="">
            <v:imagedata r:id="rId345" o:title=""/>
          </v:shape>
          <o:OLEObject Type="Embed" ProgID="Equation.DSMT4" ShapeID="_x0000_i1220" DrawAspect="Content" ObjectID="_1508845099" r:id="rId346"/>
        </w:object>
      </w:r>
      <w:r w:rsidRPr="005E1902">
        <w:t xml:space="preserve"> całego ogródka. Wyraź tak samo za pomocą ułamka, jaką część swojego ogródka przeznaczyła na kwietnik pani Katarzyna. Porównaj oba ułamki, sprowadzając je do wspólnego mianownika.</w:t>
      </w:r>
    </w:p>
    <w:p w:rsidR="005A1C79" w:rsidRPr="005E1902" w:rsidRDefault="00AE5803" w:rsidP="00AE5803">
      <w:pPr>
        <w:pStyle w:val="Zadanie-nagwek"/>
      </w:pPr>
      <w:r>
        <w:t xml:space="preserve">Zadanie </w:t>
      </w:r>
      <w:r w:rsidR="005A1C79" w:rsidRPr="005E1902">
        <w:t>11</w:t>
      </w:r>
      <w:r w:rsidR="005A1C79">
        <w:t>2</w:t>
      </w:r>
      <w:r w:rsidR="005A1C79" w:rsidRPr="005E1902">
        <w:t>.</w:t>
      </w:r>
    </w:p>
    <w:p w:rsidR="005A1C79" w:rsidRPr="005E1902" w:rsidRDefault="005A1C79" w:rsidP="00AE5803">
      <w:pPr>
        <w:pStyle w:val="Zadanie-tre"/>
      </w:pPr>
      <w:r w:rsidRPr="005E1902">
        <w:t>Obwód kwadratu jest równy 100 cm</w:t>
      </w:r>
      <w:r w:rsidR="00C3599B">
        <w:t xml:space="preserve"> — </w:t>
      </w:r>
      <w:r w:rsidRPr="005E1902">
        <w:t>to oznacza, że suma długości czterech jego jednak</w:t>
      </w:r>
      <w:r w:rsidRPr="005E1902">
        <w:t>o</w:t>
      </w:r>
      <w:r w:rsidRPr="005E1902">
        <w:t>wych boków jest równa 100 cm. Jaką długość ma bok tego kwadratu? Teraz możesz obliczyć pole kwadratu i sprawdzić, czy jest ono równe 625 cm</w:t>
      </w:r>
      <w:r w:rsidRPr="005E1902">
        <w:rPr>
          <w:vertAlign w:val="superscript"/>
        </w:rPr>
        <w:t>2</w:t>
      </w:r>
      <w:r w:rsidRPr="005E1902">
        <w:t>.</w:t>
      </w:r>
    </w:p>
    <w:p w:rsidR="005A1C79" w:rsidRPr="005E1902" w:rsidRDefault="005A1C79" w:rsidP="00461C97">
      <w:pPr>
        <w:pStyle w:val="Zadanie-tre"/>
      </w:pPr>
      <w:r w:rsidRPr="005E1902">
        <w:t xml:space="preserve">Oblicz pole prostokąta o bokach 5 cm i 25 cm oraz </w:t>
      </w:r>
      <w:r w:rsidRPr="005E1902">
        <w:rPr>
          <w:noProof/>
          <w:position w:val="-24"/>
        </w:rPr>
        <w:drawing>
          <wp:inline distT="0" distB="0" distL="0" distR="0">
            <wp:extent cx="146685" cy="387985"/>
            <wp:effectExtent l="0" t="0" r="0" b="0"/>
            <wp:docPr id="24" name="Obraz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6685" cy="387985"/>
                    </a:xfrm>
                    <a:prstGeom prst="rect">
                      <a:avLst/>
                    </a:prstGeom>
                    <a:noFill/>
                    <a:ln>
                      <a:noFill/>
                    </a:ln>
                  </pic:spPr>
                </pic:pic>
              </a:graphicData>
            </a:graphic>
          </wp:inline>
        </w:drawing>
      </w:r>
      <w:r w:rsidRPr="005E1902">
        <w:t xml:space="preserve"> pola kwadratu, a następnie porównaj te pola.</w:t>
      </w:r>
    </w:p>
    <w:p w:rsidR="005A1C79" w:rsidRPr="005E1902" w:rsidRDefault="00461C97" w:rsidP="00461C97">
      <w:pPr>
        <w:pStyle w:val="Zadanie-nagwek"/>
      </w:pPr>
      <w:r>
        <w:lastRenderedPageBreak/>
        <w:t xml:space="preserve">Zadanie </w:t>
      </w:r>
      <w:r w:rsidR="005A1C79" w:rsidRPr="005E1902">
        <w:t>11</w:t>
      </w:r>
      <w:r w:rsidR="005A1C79">
        <w:t>3</w:t>
      </w:r>
      <w:r w:rsidR="005A1C79" w:rsidRPr="005E1902">
        <w:t>.</w:t>
      </w:r>
    </w:p>
    <w:p w:rsidR="005A1C79" w:rsidRPr="005E1902" w:rsidRDefault="005A1C79" w:rsidP="00461C97">
      <w:pPr>
        <w:pStyle w:val="Zadanie-tre"/>
      </w:pPr>
      <w:r w:rsidRPr="005E1902">
        <w:t>Pole trójkąta to połowa iloczynu długości podstawy trójkąta i długości wysokości opuszcz</w:t>
      </w:r>
      <w:r w:rsidRPr="005E1902">
        <w:t>o</w:t>
      </w:r>
      <w:r w:rsidRPr="005E1902">
        <w:t>nej na tę podstawę. W pierwszym trójkącie nie wiemy</w:t>
      </w:r>
      <w:r w:rsidR="00C07FA8">
        <w:t>,</w:t>
      </w:r>
      <w:r w:rsidRPr="005E1902">
        <w:t xml:space="preserve"> jaką długość ma podstawa oznaczona na rysunku literą </w:t>
      </w:r>
      <w:r w:rsidRPr="005E1902">
        <w:rPr>
          <w:i/>
        </w:rPr>
        <w:t>k</w:t>
      </w:r>
      <w:r w:rsidRPr="005E1902">
        <w:t xml:space="preserve">. Iloczyn </w:t>
      </w:r>
      <w:r w:rsidRPr="005E1902">
        <w:rPr>
          <w:position w:val="-24"/>
        </w:rPr>
        <w:object w:dxaOrig="720" w:dyaOrig="620">
          <v:shape id="_x0000_i1221" type="#_x0000_t75" style="width:36.65pt;height:27.85pt" o:ole="">
            <v:imagedata r:id="rId347" o:title=""/>
          </v:shape>
          <o:OLEObject Type="Embed" ProgID="Equation.DSMT4" ShapeID="_x0000_i1221" DrawAspect="Content" ObjectID="_1508845100" r:id="rId348"/>
        </w:object>
      </w:r>
      <w:r w:rsidRPr="005E1902">
        <w:t xml:space="preserve"> ma być równy 12. Jaką liczbą jest </w:t>
      </w:r>
      <w:r w:rsidRPr="005E1902">
        <w:rPr>
          <w:i/>
        </w:rPr>
        <w:t>k</w:t>
      </w:r>
      <w:r w:rsidRPr="005E1902">
        <w:t>? W drugim trójkącie nie wiemy</w:t>
      </w:r>
      <w:r w:rsidR="00C07FA8">
        <w:t>,</w:t>
      </w:r>
      <w:r w:rsidRPr="005E1902">
        <w:t xml:space="preserve"> jaką długość ma oznaczona na rysunku literą </w:t>
      </w:r>
      <w:r w:rsidRPr="005E1902">
        <w:rPr>
          <w:i/>
        </w:rPr>
        <w:t>g</w:t>
      </w:r>
      <w:r w:rsidRPr="005E1902">
        <w:t xml:space="preserve"> wysokość. Iloczyn </w:t>
      </w:r>
      <w:r w:rsidRPr="005E1902">
        <w:rPr>
          <w:position w:val="-24"/>
        </w:rPr>
        <w:object w:dxaOrig="859" w:dyaOrig="620">
          <v:shape id="_x0000_i1222" type="#_x0000_t75" style="width:44.15pt;height:27.85pt" o:ole="">
            <v:imagedata r:id="rId349" o:title=""/>
          </v:shape>
          <o:OLEObject Type="Embed" ProgID="Equation.DSMT4" ShapeID="_x0000_i1222" DrawAspect="Content" ObjectID="_1508845101" r:id="rId350"/>
        </w:object>
      </w:r>
      <w:r w:rsidRPr="005E1902">
        <w:t xml:space="preserve"> ma być równy 12. Jaką liczbą jest </w:t>
      </w:r>
      <w:r w:rsidRPr="005E1902">
        <w:rPr>
          <w:i/>
        </w:rPr>
        <w:t>g</w:t>
      </w:r>
      <w:r w:rsidRPr="005E1902">
        <w:t>?</w:t>
      </w:r>
    </w:p>
    <w:p w:rsidR="005A1C79" w:rsidRPr="005E1902" w:rsidRDefault="00461C97" w:rsidP="00461C97">
      <w:pPr>
        <w:pStyle w:val="Zadanie-nagwek"/>
      </w:pPr>
      <w:r>
        <w:t xml:space="preserve">Zadanie </w:t>
      </w:r>
      <w:r w:rsidR="005A1C79">
        <w:t>114</w:t>
      </w:r>
      <w:r w:rsidR="005A1C79" w:rsidRPr="005E1902">
        <w:t>.</w:t>
      </w:r>
    </w:p>
    <w:p w:rsidR="005A1C79" w:rsidRPr="005E1902" w:rsidRDefault="005A1C79" w:rsidP="00461C97">
      <w:pPr>
        <w:pStyle w:val="Zadanie-tre"/>
      </w:pPr>
      <w:r w:rsidRPr="005E1902">
        <w:t xml:space="preserve">Przyjmij jeden z boków trójkąta </w:t>
      </w:r>
      <w:r w:rsidRPr="005E1902">
        <w:rPr>
          <w:i/>
        </w:rPr>
        <w:t>ABC</w:t>
      </w:r>
      <w:r w:rsidRPr="005E1902">
        <w:t xml:space="preserve"> za jego podstawę. Jaką długość ma wysokość opus</w:t>
      </w:r>
      <w:r w:rsidRPr="005E1902">
        <w:t>z</w:t>
      </w:r>
      <w:r w:rsidRPr="005E1902">
        <w:t>czona na tę podstawę?</w:t>
      </w:r>
    </w:p>
    <w:p w:rsidR="005A1C79" w:rsidRPr="005E1902" w:rsidRDefault="00461C97" w:rsidP="00461C97">
      <w:pPr>
        <w:pStyle w:val="Zadanie-nagwek"/>
      </w:pPr>
      <w:r>
        <w:t xml:space="preserve">Zadanie </w:t>
      </w:r>
      <w:r w:rsidR="005A1C79" w:rsidRPr="005E1902">
        <w:t>11</w:t>
      </w:r>
      <w:r w:rsidR="005A1C79">
        <w:t>5</w:t>
      </w:r>
      <w:r w:rsidR="005A1C79" w:rsidRPr="005E1902">
        <w:t>.</w:t>
      </w:r>
    </w:p>
    <w:p w:rsidR="005A1C79" w:rsidRPr="005E1902" w:rsidRDefault="005A1C79" w:rsidP="00461C97">
      <w:pPr>
        <w:pStyle w:val="Zadanie-tre"/>
      </w:pPr>
      <w:r w:rsidRPr="005E1902">
        <w:t>Aby móc odczytać z tabeli zalecaną średnicę rynny, musisz wcześniej obliczyć pole p</w:t>
      </w:r>
      <w:r w:rsidRPr="005E1902">
        <w:t>o</w:t>
      </w:r>
      <w:r w:rsidRPr="005E1902">
        <w:t>wierzchni dachu. Podziel figurę przedstawioną na rysunku na wielokąty, których pola potr</w:t>
      </w:r>
      <w:r w:rsidRPr="005E1902">
        <w:t>a</w:t>
      </w:r>
      <w:r w:rsidRPr="005E1902">
        <w:t>fisz obliczyć, np. na prostokąt i trapez. Znajdź wymiary potrzebne do obliczenia pól poszcz</w:t>
      </w:r>
      <w:r w:rsidRPr="005E1902">
        <w:t>e</w:t>
      </w:r>
      <w:r w:rsidRPr="005E1902">
        <w:t>gólnych wielokątów i oblicz te pola. Ich suma jest równa polu powierzchni dachu. Teraz p</w:t>
      </w:r>
      <w:r w:rsidRPr="005E1902">
        <w:t>o</w:t>
      </w:r>
      <w:r w:rsidRPr="005E1902">
        <w:t>zostaje odczytać z tabeli średnicę rynny zalecaną dla takiej powierzchni dachu.</w:t>
      </w:r>
    </w:p>
    <w:p w:rsidR="005A1C79" w:rsidRPr="005E1902" w:rsidRDefault="00461C97" w:rsidP="00461C97">
      <w:pPr>
        <w:pStyle w:val="Zadanie-nagwek"/>
      </w:pPr>
      <w:r>
        <w:t xml:space="preserve">Zadanie </w:t>
      </w:r>
      <w:r w:rsidR="005A1C79" w:rsidRPr="005E1902">
        <w:t>11</w:t>
      </w:r>
      <w:r w:rsidR="005A1C79">
        <w:t>6</w:t>
      </w:r>
      <w:r w:rsidR="005A1C79" w:rsidRPr="005E1902">
        <w:t>.</w:t>
      </w:r>
    </w:p>
    <w:p w:rsidR="005A1C79" w:rsidRPr="005E1902" w:rsidRDefault="005A1C79" w:rsidP="00461C97">
      <w:pPr>
        <w:pStyle w:val="Zadanie-tre"/>
      </w:pPr>
      <w:r w:rsidRPr="005E1902">
        <w:t>Do rozwiązania zadania warto wykorzystać rysunek. Trzeba na nim wpisać podane w treści dane. Wiadomo, że ułożona z trójkątów i prostokąta figura jest trapezem, zatem w trójkątach przyprostokątne o jednakowej długości będą tworzyły wysokość tego trapezu.</w:t>
      </w:r>
    </w:p>
    <w:p w:rsidR="005A1C79" w:rsidRPr="005E1902" w:rsidRDefault="00A5243E" w:rsidP="00D06B9B">
      <w:pPr>
        <w:pStyle w:val="Akapitzrysunkiem"/>
      </w:pPr>
      <w:r>
        <w:pict>
          <v:group id="Group 4226" o:spid="_x0000_s3090" style="width:226.15pt;height:92.7pt;mso-position-horizontal-relative:char;mso-position-vertical-relative:line" coordorigin="3432,8694" coordsize="4523,18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">
            <v:shape id="Text Box 4227" o:spid="_x0000_s3091" type="#_x0000_t202" style="position:absolute;left:7087;top:10129;width:868;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FWcUA&#10;AADdAAAADwAAAGRycy9kb3ducmV2LnhtbESPW2vCQBCF3wv+h2UEX0rdaEVC6kZEWmihCqb6Pman&#10;uZidDdlV03/fFQQfD+fycRbL3jTiQp2rLCuYjCMQxLnVFRcK9j8fLzEI55E1NpZJwR85WKaDpwUm&#10;2l55R5fMFyKMsEtQQel9m0jp8pIMurFtiYP3azuDPsiukLrDaxg3jZxG0VwarDgQSmxpXVJ+ys4m&#10;cN/7uD0cv9f1V/Z8rKdbrjYxKzUa9qs3EJ56/wjf259awfx1NoHbm/AEZ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84VZxQAAAN0AAAAPAAAAAAAAAAAAAAAAAJgCAABkcnMv&#10;ZG93bnJldi54bWxQSwUGAAAAAAQABAD1AAAAigMAAAAA&#10;" stroked="f">
              <v:fill opacity="0"/>
              <v:textbox>
                <w:txbxContent>
                  <w:p w:rsidR="004612D1" w:rsidRDefault="004612D1" w:rsidP="005A1C79">
                    <w:r>
                      <w:t>2 cm</w:t>
                    </w:r>
                  </w:p>
                </w:txbxContent>
              </v:textbox>
            </v:shape>
            <v:shape id="AutoShape 4228" o:spid="_x0000_s3092" type="#_x0000_t6" style="position:absolute;left:7122;top:9032;width:567;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5fRccA&#10;AADdAAAADwAAAGRycy9kb3ducmV2LnhtbESPW2vCQBSE3wX/w3KEvunGWKREV5FC6cX64AX08ZA9&#10;ZmOzZ0N2G+O/d4VCH4eZ+YaZLztbiZYaXzpWMB4lIIhzp0suFBz2b8MXED4ga6wck4IbeVgu+r05&#10;ZtpdeUvtLhQiQthnqMCEUGdS+tyQRT9yNXH0zq6xGKJsCqkbvEa4rWSaJFNpseS4YLCmV0P5z+7X&#10;Kjh+3ervzXp8smvLF5O2759hO1HqadCtZiACdeE//Nf+0Aqmk+cUHm/iE5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OX0XHAAAA3QAAAA8AAAAAAAAAAAAAAAAAmAIAAGRy&#10;cy9kb3ducmV2LnhtbFBLBQYAAAAABAAEAPUAAACMAwAAAAA=&#10;" filled="f" strokeweight="1pt"/>
            <v:shape id="AutoShape 4229" o:spid="_x0000_s3093" type="#_x0000_t6" style="position:absolute;left:3432;top:9031;width:1417;height:113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06/MYA&#10;AADdAAAADwAAAGRycy9kb3ducmV2LnhtbESPQWvCQBSE7wX/w/IEb3WjtkGiq4jQogcPVVGPj+wz&#10;icm+DdlVU399tyB4HGbmG2Y6b00lbtS4wrKCQT8CQZxaXXCmYL/7eh+DcB5ZY2WZFPySg/ms8zbF&#10;RNs7/9Bt6zMRIOwSVJB7XydSujQng65va+LgnW1j0AfZZFI3eA9wU8lhFMXSYMFhIcealjml5fZq&#10;FHya0vrNxSy+T+VxGa8Pl6N0D6V63XYxAeGp9a/ws73SCuLRxwj+34QnI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06/MYAAADdAAAADwAAAAAAAAAAAAAAAACYAgAAZHJz&#10;L2Rvd25yZXYueG1sUEsFBgAAAAAEAAQA9QAAAIsDAAAAAA==&#10;" filled="f" strokeweight="1pt"/>
            <v:rect id="Rectangle 4230" o:spid="_x0000_s3094" style="position:absolute;left:4849;top:9031;width:2268;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mMF8YA&#10;AADdAAAADwAAAGRycy9kb3ducmV2LnhtbESPQWvCQBSE7wX/w/KEXopurGnQ6CoiCMVDoSri8ZF9&#10;JsHs27C7avz3XUHocZiZb5j5sjONuJHztWUFo2ECgriwuuZSwWG/GUxA+ICssbFMCh7kYbnovc0x&#10;1/bOv3TbhVJECPscFVQhtLmUvqjIoB/aljh6Z+sMhihdKbXDe4SbRn4mSSYN1hwXKmxpXVFx2V2N&#10;gm36lZzCcWT3k8t4+uOaj2O2vSr13u9WMxCBuvAffrW/tYJsnKbwfBOf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HmMF8YAAADdAAAADwAAAAAAAAAAAAAAAACYAgAAZHJz&#10;L2Rvd25yZXYueG1sUEsFBgAAAAAEAAQA9QAAAIsDAAAAAA==&#10;" filled="f" strokeweight="1pt"/>
            <v:shape id="Text Box 4231" o:spid="_x0000_s3095" type="#_x0000_t202" style="position:absolute;left:3819;top:10135;width:868;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iDWsUA&#10;AADdAAAADwAAAGRycy9kb3ducmV2LnhtbESPX2vCMBTF34V9h3AFX4amc1NKNcoQhQlTsOr7tbm2&#10;dc1NaaLWb78MBj4ezp8fZzpvTSVu1LjSsoK3QQSCOLO65FzBYb/qxyCcR9ZYWSYFD3Iwn710ppho&#10;e+cd3VKfizDCLkEFhfd1IqXLCjLoBrYmDt7ZNgZ9kE0udYP3MG4qOYyisTRYciAUWNOioOwnvZrA&#10;XbZxfTx9Ly7r9PV0GW653MSsVK/bfk5AeGr9M/zf/tIKxu8fI/h7E56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yINaxQAAAN0AAAAPAAAAAAAAAAAAAAAAAJgCAABkcnMv&#10;ZG93bnJldi54bWxQSwUGAAAAAAQABAD1AAAAigMAAAAA&#10;" stroked="f">
              <v:fill opacity="0"/>
              <v:textbox>
                <w:txbxContent>
                  <w:p w:rsidR="004612D1" w:rsidRDefault="004612D1" w:rsidP="005A1C79">
                    <w:r>
                      <w:t>5 cm</w:t>
                    </w:r>
                  </w:p>
                </w:txbxContent>
              </v:textbox>
            </v:shape>
            <v:shape id="Text Box 4232" o:spid="_x0000_s3096" type="#_x0000_t202" style="position:absolute;left:4774;top:9386;width:868;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odLcYA&#10;AADdAAAADwAAAGRycy9kb3ducmV2LnhtbESPW2vCQBCF3wv9D8sU+lLqxgshxGxEpAWFKjSt72N2&#10;msRmZ0N2q/HfdwXBx8O5fJxsMZhWnKh3jWUF41EEgri0uuFKwffX+2sCwnlkja1lUnAhB4v88SHD&#10;VNszf9Kp8JUII+xSVFB736VSurImg25kO+Lg/djeoA+yr6Tu8RzGTSsnURRLgw0HQo0drWoqf4s/&#10;E7hvQ9LtDx+r46Z4ORwnO262CSv1/DQs5yA8Df4evrXXWkE8ncVwfROegM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odLcYAAADdAAAADwAAAAAAAAAAAAAAAACYAgAAZHJz&#10;L2Rvd25yZXYueG1sUEsFBgAAAAAEAAQA9QAAAIsDAAAAAA==&#10;" stroked="f">
              <v:fill opacity="0"/>
              <v:textbox>
                <w:txbxContent>
                  <w:p w:rsidR="004612D1" w:rsidRDefault="004612D1" w:rsidP="005A1C79">
                    <w:r>
                      <w:t>4 cm</w:t>
                    </w:r>
                  </w:p>
                </w:txbxContent>
              </v:textbox>
            </v:shape>
            <v:shape id="Text Box 4233" o:spid="_x0000_s3097" type="#_x0000_t202" style="position:absolute;left:6479;top:9386;width:868;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a4tsYA&#10;AADdAAAADwAAAGRycy9kb3ducmV2LnhtbESPX2vCMBTF3wd+h3CFvQxNdcOVrqmIOHCgg9Xt/drc&#10;tdXmpjRR67c3wmCPh/Pnx0nnvWnEmTpXW1YwGUcgiAuray4VfO/eRzEI55E1NpZJwZUczLPBQ4qJ&#10;thf+onPuSxFG2CWooPK+TaR0RUUG3di2xMH7tZ1BH2RXSt3hJYybRk6jaCYN1hwIFba0rKg45icT&#10;uKs+bn/2m+XhI3/aH6afXG9jVupx2C/eQHjq/X/4r73WCmbPL69wfxOegM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a4tsYAAADdAAAADwAAAAAAAAAAAAAAAACYAgAAZHJz&#10;L2Rvd25yZXYueG1sUEsFBgAAAAAEAAQA9QAAAIsDAAAAAA==&#10;" stroked="f">
              <v:fill opacity="0"/>
              <v:textbox>
                <w:txbxContent>
                  <w:p w:rsidR="004612D1" w:rsidRDefault="004612D1" w:rsidP="005A1C79">
                    <w:r>
                      <w:t>4 cm</w:t>
                    </w:r>
                  </w:p>
                </w:txbxContent>
              </v:textbox>
            </v:shape>
            <v:shape id="Text Box 4234" o:spid="_x0000_s3098" type="#_x0000_t202" style="position:absolute;left:5581;top:8694;width:868;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ksxMMA&#10;AADdAAAADwAAAGRycy9kb3ducmV2LnhtbERPTWvCQBC9C/6HZQpepG60IiF1FZEWWqhC0/Y+ZqdJ&#10;NDsbsqum/75zEDw+3vdy3btGXagLtWcD00kCirjwtubSwPfX62MKKkRki41nMvBHAdar4WCJmfVX&#10;/qRLHkslIRwyNFDF2GZah6Iih2HiW2Lhfn3nMArsSm07vEq4a/QsSRbaYc3SUGFL24qKU3520vvS&#10;p+3P4WN7fM/Hh+Nsz/UuZWNGD/3mGVSkPt7FN/ebNbB4mstceSNPQ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ksxMMAAADdAAAADwAAAAAAAAAAAAAAAACYAgAAZHJzL2Rv&#10;d25yZXYueG1sUEsFBgAAAAAEAAQA9QAAAIgDAAAAAA==&#10;" stroked="f">
              <v:fill opacity="0"/>
              <v:textbox>
                <w:txbxContent>
                  <w:p w:rsidR="004612D1" w:rsidRDefault="004612D1" w:rsidP="005A1C79">
                    <w:r>
                      <w:t>8 cm</w:t>
                    </w:r>
                  </w:p>
                </w:txbxContent>
              </v:textbox>
            </v:shape>
            <w10:wrap type="none"/>
            <w10:anchorlock/>
          </v:group>
        </w:pict>
      </w:r>
    </w:p>
    <w:p w:rsidR="005A1C79" w:rsidRPr="005E1902" w:rsidRDefault="005A1C79" w:rsidP="00461C97">
      <w:pPr>
        <w:pStyle w:val="Zadanie-tre"/>
      </w:pPr>
      <w:r w:rsidRPr="005E1902">
        <w:t>Krótsza podstawa trapezu to dłuższy bok prostokąta</w:t>
      </w:r>
      <w:r w:rsidR="00C3599B">
        <w:t xml:space="preserve"> — </w:t>
      </w:r>
      <w:r w:rsidRPr="005E1902">
        <w:t>bok ten ma długość 8 cm. Teraz znasz już wszystkie dane potrzebne do obliczenia pola trapezu. Możesz skorzystać z wzoru na jego pole</w:t>
      </w:r>
      <w:r w:rsidR="00C07FA8">
        <w:t xml:space="preserve"> </w:t>
      </w:r>
      <w:r w:rsidRPr="005E1902">
        <w:t>albo dodać do siebie pole prostokąta i pola obu trójkątów.</w:t>
      </w:r>
    </w:p>
    <w:p w:rsidR="005A1C79" w:rsidRPr="005E1902" w:rsidRDefault="00461C97" w:rsidP="00461C97">
      <w:pPr>
        <w:pStyle w:val="Zadanie-nagwek"/>
        <w:rPr>
          <w:shd w:val="clear" w:color="auto" w:fill="FFFFFF"/>
        </w:rPr>
      </w:pPr>
      <w:r>
        <w:t xml:space="preserve">Zadanie </w:t>
      </w:r>
      <w:r w:rsidR="005A1C79" w:rsidRPr="005E1902">
        <w:t>11</w:t>
      </w:r>
      <w:r w:rsidR="005A1C79">
        <w:t>7</w:t>
      </w:r>
      <w:r w:rsidR="005A1C79" w:rsidRPr="005E1902">
        <w:t>.</w:t>
      </w:r>
    </w:p>
    <w:p w:rsidR="005A1C79" w:rsidRPr="005E1902" w:rsidRDefault="005A1C79" w:rsidP="00461C97">
      <w:pPr>
        <w:pStyle w:val="Zadanie-tre"/>
      </w:pPr>
      <w:r w:rsidRPr="005E1902">
        <w:t>Taką figurę Jacek mógł ułożyć na kilka sposobów, które różnią się tylko wzajemnym położ</w:t>
      </w:r>
      <w:r w:rsidRPr="005E1902">
        <w:t>e</w:t>
      </w:r>
      <w:r w:rsidRPr="005E1902">
        <w:t>niem trójkątów np.:</w:t>
      </w:r>
    </w:p>
    <w:p w:rsidR="00D06B9B" w:rsidRDefault="00D06B9B" w:rsidP="00D06B9B">
      <w:pPr>
        <w:tabs>
          <w:tab w:val="center" w:pos="2268"/>
          <w:tab w:val="center" w:pos="6804"/>
        </w:tabs>
        <w:rPr>
          <w:b/>
          <w:noProof/>
        </w:rPr>
      </w:pPr>
      <w:r>
        <w:rPr>
          <w:b/>
          <w:noProof/>
        </w:rPr>
        <w:lastRenderedPageBreak/>
        <w:tab/>
      </w:r>
      <w:r w:rsidR="00A5243E">
        <w:rPr>
          <w:b/>
          <w:noProof/>
        </w:rPr>
      </w:r>
      <w:r w:rsidR="00A5243E">
        <w:rPr>
          <w:b/>
          <w:noProof/>
        </w:rPr>
        <w:pict>
          <v:group id="Group 4162" o:spid="_x0000_s3099" style="width:180pt;height:206.85pt;mso-position-horizontal-relative:char;mso-position-vertical-relative:line" coordorigin="1428,9972" coordsize="3600,4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">
            <v:group id="Group 4163" o:spid="_x0000_s3100" style="position:absolute;left:1428;top:9972;width:3600;height:4137" coordorigin="3938,10548" coordsize="3600,4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seqHMcAAADd&#10;AAAADwAAAAAAAAAAAAAAAACqAgAAZHJzL2Rvd25yZXYueG1sUEsFBgAAAAAEAAQA+gAAAJ4DAAAA&#10;AA==&#10;">
              <v:group id="Group 4164" o:spid="_x0000_s3101" style="position:absolute;left:3938;top:10908;width:3240;height:3240" coordorigin="4657,3757" coordsize="324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4VNGvFAAAA3QAA&#10;AA8AAAAAAAAAAAAAAAAAqgIAAGRycy9kb3ducmV2LnhtbFBLBQYAAAAABAAEAPoAAACcAwAAAAA=&#10;">
                <v:line id="Line 4165" o:spid="_x0000_s3102" style="position:absolute;visibility:visible;mso-wrap-style:square" from="4657,3757" to="7897,3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uscYAAADdAAAADwAAAGRycy9kb3ducmV2LnhtbESP3WoCMRSE7wt9h3AK3tWsCv6sRilV&#10;QemF+PMAx83pZuvmZEmibvv0jVDo5TAz3zCzRWtrcSMfKscKet0MBHHhdMWlgtNx/ToGESKyxtox&#10;KfimAIv589MMc+3uvKfbIZYiQTjkqMDE2ORShsKQxdB1DXHyPp23GJP0pdQe7wlua9nPsqG0WHFa&#10;MNjQu6HicrhaBVt//rj0fkojz7z1q3q3nAT7pVTnpX2bgojUxv/wX3ujFQwH2Qgeb9IT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frrHGAAAA3QAAAA8AAAAAAAAA&#10;AAAAAAAAoQIAAGRycy9kb3ducmV2LnhtbFBLBQYAAAAABAAEAPkAAACUAwAAAAA=&#10;" strokeweight="1pt"/>
                <v:line id="Line 4166" o:spid="_x0000_s3103" style="position:absolute;visibility:visible;mso-wrap-style:square" from="4657,3757" to="5737,4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A6w8IAAADdAAAADwAAAGRycy9kb3ducmV2LnhtbERPzWoCMRC+F3yHMIK3mrWCtFujiFVQ&#10;ehC3fYBxM25WN5Mlibr69M1B6PHj+5/OO9uIK/lQO1YwGmYgiEuna64U/P6sX99BhIissXFMCu4U&#10;YD7rvUwx1+7Ge7oWsRIphEOOCkyMbS5lKA1ZDEPXEifu6LzFmKCvpPZ4S+G2kW9ZNpEWa04NBlta&#10;GirPxcUq2PrD93n0qIw88Navmt3XR7AnpQb9bvEJIlIX/8VP90YrmIyzNDe9SU9Az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IA6w8IAAADdAAAADwAAAAAAAAAAAAAA&#10;AAChAgAAZHJzL2Rvd25yZXYueG1sUEsFBgAAAAAEAAQA+QAAAJADAAAAAA==&#10;" strokeweight="1pt"/>
                <v:line id="Line 4167" o:spid="_x0000_s3104" style="position:absolute;flip:x;visibility:visible;mso-wrap-style:square" from="6817,3757" to="7897,4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fnjcUAAADdAAAADwAAAGRycy9kb3ducmV2LnhtbESPzYrCMBSF94LvEK7gRjTVgaLVKCII&#10;IrgYZ0DdXZprW21uShNtffvJgODycH4+zmLVmlI8qXaFZQXjUQSCOLW64EzB7892OAXhPLLG0jIp&#10;eJGD1bLbWWCibcPf9Dz6TIQRdgkqyL2vEildmpNBN7IVcfCutjbog6wzqWtswrgp5SSKYmmw4EDI&#10;saJNTun9+DABcttkl8ON0tPsVO2beDxozueHUv1eu56D8NT6T/jd3mkF8Vc0g/834Qn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efnjcUAAADdAAAADwAAAAAAAAAA&#10;AAAAAAChAgAAZHJzL2Rvd25yZXYueG1sUEsFBgAAAAAEAAQA+QAAAJMDAAAAAA==&#10;" strokeweight="1pt"/>
                <v:line id="Line 4168" o:spid="_x0000_s3105" style="position:absolute;visibility:visible;mso-wrap-style:square" from="6817,4837" to="681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gGMIAAADdAAAADwAAAGRycy9kb3ducmV2LnhtbERPzWoCMRC+C75DGMFbzW4FqVujiFVQ&#10;ehC1DzBupputm8mSRN326ZuD4PHj+58tOtuIG/lQO1aQjzIQxKXTNVcKvk6blzcQISJrbByTgl8K&#10;sJj3ezMstLvzgW7HWIkUwqFABSbGtpAylIYshpFriRP37bzFmKCvpPZ4T+G2ka9ZNpEWa04NBlta&#10;GSovx6tVsPPnz0v+Vxl55p1fN/uPabA/Sg0H3fIdRKQuPsUP91YrmIzztD+9SU9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gGMIAAADdAAAADwAAAAAAAAAAAAAA&#10;AAChAgAAZHJzL2Rvd25yZXYueG1sUEsFBgAAAAAEAAQA+QAAAJADAAAAAA==&#10;" strokeweight="1pt"/>
                <v:line id="Line 4169" o:spid="_x0000_s3106" style="position:absolute;visibility:visible;mso-wrap-style:square" from="6817,5917" to="735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HaOscAAADdAAAADwAAAGRycy9kb3ducmV2LnhtbESPQWvCQBSE74X+h+UVequbVAgluoq0&#10;FLSHoragx2f2mUSzb8PuNon/3hUKHoeZ+YaZzgfTiI6cry0rSEcJCOLC6ppLBb8/ny9vIHxA1thY&#10;JgUX8jCfPT5MMde25w1121CKCGGfo4IqhDaX0hcVGfQj2xJH72idwRClK6V22Ee4aeRrkmTSYM1x&#10;ocKW3isqzts/o+B7vM66xeprOexW2aH42Bz2p94p9fw0LCYgAg3hHv5vL7WCbJym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Edo6xwAAAN0AAAAPAAAAAAAA&#10;AAAAAAAAAKECAABkcnMvZG93bnJldi54bWxQSwUGAAAAAAQABAD5AAAAlQMAAAAA&#10;"/>
                <v:line id="Line 4170" o:spid="_x0000_s3107" style="position:absolute;visibility:visible;mso-wrap-style:square" from="7357,5917" to="7357,6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Gb9MYAAADdAAAADwAAAGRycy9kb3ducmV2LnhtbESP3WoCMRSE7wu+QzhC72p2LUhdjSL+&#10;QKUXxZ8HOG6Om9XNyZJE3fbpm0Khl8PMfMNM551txJ18qB0ryAcZCOLS6ZorBcfD5uUNRIjIGhvH&#10;pOCLAsxnvacpFto9eEf3faxEgnAoUIGJsS2kDKUhi2HgWuLknZ23GJP0ldQeHwluGznMspG0WHNa&#10;MNjS0lB53d+sgq0/fVzz78rIE2/9uvlcjYO9KPXc7xYTEJG6+B/+a79rBaPXfAi/b9ITkL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xm/TGAAAA3QAAAA8AAAAAAAAA&#10;AAAAAAAAoQIAAGRycy9kb3ducmV2LnhtbFBLBQYAAAAABAAEAPkAAACUAwAAAAA=&#10;" strokeweight="1pt"/>
                <v:line id="Line 4171" o:spid="_x0000_s3108" style="position:absolute;flip:x;visibility:visible;mso-wrap-style:square" from="5197,5917" to="573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ZGusUAAADdAAAADwAAAGRycy9kb3ducmV2LnhtbESPzYrCMBSF98K8Q7jCbETTjlBmqlEG&#10;QRDBxaig7i7Nta02N6WJtr69GRBcHs7Px5nOO1OJOzWutKwgHkUgiDOrS84V7HfL4TcI55E1VpZJ&#10;wYMczGcfvSmm2rb8R/etz0UYYZeigsL7OpXSZQUZdCNbEwfvbBuDPsgml7rBNoybSn5FUSINlhwI&#10;Bda0KCi7bm8mQC6L/LS5UHb4OdTrNokH7fF4U+qz3/1OQHjq/Dv8aq+0gmQcj+H/TXgCcvY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ZGusUAAADdAAAADwAAAAAAAAAA&#10;AAAAAAChAgAAZHJzL2Rvd25yZXYueG1sUEsFBgAAAAAEAAQA+QAAAJMDAAAAAA==&#10;" strokeweight="1pt"/>
                <v:line id="Line 4172" o:spid="_x0000_s3109" style="position:absolute;visibility:visible;mso-wrap-style:square" from="5197,5917" to="5197,6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SmG8YAAADdAAAADwAAAGRycy9kb3ducmV2LnhtbESP0WoCMRRE3wX/IVyhbzW7tYhdjSLW&#10;QqUPovUDrpvbzdbNzZKkuvXrTaHg4zAzZ5jZorONOJMPtWMF+TADQVw6XXOl4PD59jgBESKyxsYx&#10;KfilAIt5vzfDQrsL7+i8j5VIEA4FKjAxtoWUoTRkMQxdS5y8L+ctxiR9JbXHS4LbRj5l2VharDkt&#10;GGxpZag87X+sgo0/fpzya2XkkTd+3WxfX4L9Vuph0C2nICJ18R7+b79rBeNR/gx/b9IT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UphvGAAAA3QAAAA8AAAAAAAAA&#10;AAAAAAAAoQIAAGRycy9kb3ducmV2LnhtbFBLBQYAAAAABAAEAPkAAACUAwAAAAA=&#10;" strokeweight="1pt"/>
                <v:line id="Line 4173" o:spid="_x0000_s3110" style="position:absolute;visibility:visible;mso-wrap-style:square" from="5197,6997" to="7357,6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gDgMYAAADdAAAADwAAAGRycy9kb3ducmV2LnhtbESP0WoCMRRE3wX/IVyhbzW7lYpdjSLW&#10;QqUPovUDrpvbzdbNzZKkuvXrTaHg4zAzZ5jZorONOJMPtWMF+TADQVw6XXOl4PD59jgBESKyxsYx&#10;KfilAIt5vzfDQrsL7+i8j5VIEA4FKjAxtoWUoTRkMQxdS5y8L+ctxiR9JbXHS4LbRj5l2VharDkt&#10;GGxpZag87X+sgo0/fpzya2XkkTd+3WxfX4L9Vuph0C2nICJ18R7+b79rBeNR/gx/b9IT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YA4DGAAAA3QAAAA8AAAAAAAAA&#10;AAAAAAAAoQIAAGRycy9kb3ducmV2LnhtbFBLBQYAAAAABAAEAPkAAACUAwAAAAA=&#10;" strokeweight="1pt"/>
                <v:line id="Line 4174" o:spid="_x0000_s3111" style="position:absolute;visibility:visible;mso-wrap-style:square" from="6817,5917" to="735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qd98UAAADdAAAADwAAAGRycy9kb3ducmV2LnhtbESP0WoCMRRE3wv+Q7hC3zS7Fpa6GqWo&#10;hUofirYfcN1cN1s3N0uS6tavNwWhj8PMnGHmy9624kw+NI4V5OMMBHHldMO1gq/P19EziBCRNbaO&#10;ScEvBVguBg9zLLW78I7O+1iLBOFQogITY1dKGSpDFsPYdcTJOzpvMSbpa6k9XhLctnKSZYW02HBa&#10;MNjRylB12v9YBVt/eD/l19rIA2/9pv1YT4P9Vupx2L/MQETq43/43n7TCoqnvIC/N+kJ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4qd98UAAADdAAAADwAAAAAAAAAA&#10;AAAAAAChAgAAZHJzL2Rvd25yZXYueG1sUEsFBgAAAAAEAAQA+QAAAJMDAAAAAA==&#10;" strokeweight="1pt"/>
                <v:line id="Line 4175" o:spid="_x0000_s3112" style="position:absolute;visibility:visible;mso-wrap-style:square" from="5737,4837" to="573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Y4bMYAAADdAAAADwAAAGRycy9kb3ducmV2LnhtbESP0WoCMRRE3wv+Q7hC32p2K1i7GkWs&#10;hYoPovUDrpvbzdbNzZKkuvr1plDo4zAzZ5jpvLONOJMPtWMF+SADQVw6XXOl4PD5/jQGESKyxsYx&#10;KbhSgPms9zDFQrsL7+i8j5VIEA4FKjAxtoWUoTRkMQxcS5y8L+ctxiR9JbXHS4LbRj5n2UharDkt&#10;GGxpaag87X+sgrU/bk75rTLyyGu/arZvr8F+K/XY7xYTEJG6+B/+a39oBaNh/gK/b9ITkL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GOGzGAAAA3QAAAA8AAAAAAAAA&#10;AAAAAAAAoQIAAGRycy9kb3ducmV2LnhtbFBLBQYAAAAABAAEAPkAAACUAwAAAAA=&#10;" strokeweight="1pt"/>
              </v:group>
              <v:shape id="Text Box 4176" o:spid="_x0000_s3113" type="#_x0000_t202" style="position:absolute;left:5018;top:1054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ydF8EA&#10;AADdAAAADwAAAGRycy9kb3ducmV2LnhtbERPy4rCMBTdC/5DuII7TRxnRDtGGRRhVg4+wd2lubZl&#10;mpvSRFv/3iwEl4fzni9bW4o71b5wrGE0VCCIU2cKzjQcD5vBFIQPyAZLx6ThQR6Wi25njolxDe/o&#10;vg+ZiCHsE9SQh1AlUvo0J4t+6CriyF1dbTFEWGfS1NjEcFvKD6Um0mLBsSHHilY5pf/7m9Vw2l4v&#10;50/1l63tV9W4Vkm2M6l1v9f+fIMI1Ia3+OX+NRom41GcG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snRfBAAAA3QAAAA8AAAAAAAAAAAAAAAAAmAIAAGRycy9kb3du&#10;cmV2LnhtbFBLBQYAAAAABAAEAPUAAACGAwAAAAA=&#10;" filled="f" stroked="f">
                <v:textbox>
                  <w:txbxContent>
                    <w:p w:rsidR="004612D1" w:rsidRDefault="004612D1" w:rsidP="005A1C79">
                      <w:r>
                        <w:t>6 cm</w:t>
                      </w:r>
                    </w:p>
                  </w:txbxContent>
                </v:textbox>
              </v:shape>
              <v:shape id="Text Box 4177" o:spid="_x0000_s3114" type="#_x0000_t202" style="position:absolute;left:6098;top:1234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Q0L8QA&#10;AADdAAAADwAAAGRycy9kb3ducmV2LnhtbESPUWsCMRCE3wv9D2ELvtWcCrZejSKC4Iu0Wn/Aclkv&#10;Vy+bI1n17K9vCoU+DjPzDTNf9r5VV4qpCWxgNCxAEVfBNlwbOH5unl9BJUG22AYmA3dKsFw8Psyx&#10;tOHGe7oepFYZwqlEA06kK7VOlSOPaRg64uydQvQoWcZa24i3DPetHhfFVHtsOC847GjtqDofLt7A&#10;Ka53e6Gv95mc253/PrqPF+2MGTz1qzdQQr38h//aW2tgOhnN4PdNfgJ6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UNC/EAAAA3QAAAA8AAAAAAAAAAAAAAAAAmAIAAGRycy9k&#10;b3ducmV2LnhtbFBLBQYAAAAABAAEAPUAAACJAwAAAAA=&#10;" filled="f" stroked="f">
                <v:textbox inset="1.5mm">
                  <w:txbxContent>
                    <w:p w:rsidR="004612D1" w:rsidRDefault="004612D1" w:rsidP="005A1C79">
                      <w:r>
                        <w:t>2 cm</w:t>
                      </w:r>
                    </w:p>
                  </w:txbxContent>
                </v:textbox>
              </v:shape>
              <v:shape id="Text Box 4178" o:spid="_x0000_s3115" type="#_x0000_t202" style="position:absolute;left:6638;top:1342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JXD8EA&#10;AADdAAAADwAAAGRycy9kb3ducmV2LnhtbERPzWoCMRC+C32HMIXeNKsFq6tRilDoRVp/HmDYjJvV&#10;zWRJprr69M2h0OPH979c975VV4qpCWxgPCpAEVfBNlwbOB4+hjNQSZAttoHJwJ0SrFdPgyWWNtx4&#10;R9e91CqHcCrRgBPpSq1T5chjGoWOOHOnED1KhrHWNuIth/tWT4piqj02nBscdrRxVF32P97AKW62&#10;O6Hz11wu7dY/ju77TTtjXp779wUooV7+xX/uT2tg+jrJ+/Ob/AT0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CVw/BAAAA3QAAAA8AAAAAAAAAAAAAAAAAmAIAAGRycy9kb3du&#10;cmV2LnhtbFBLBQYAAAAABAAEAPUAAACGAwAAAAA=&#10;" filled="f" stroked="f">
                <v:textbox inset="1.5mm">
                  <w:txbxContent>
                    <w:p w:rsidR="004612D1" w:rsidRDefault="004612D1" w:rsidP="005A1C79">
                      <w:r>
                        <w:t>2 cm</w:t>
                      </w:r>
                    </w:p>
                  </w:txbxContent>
                </v:textbox>
              </v:shape>
              <v:shape id="Text Box 4179" o:spid="_x0000_s3116" type="#_x0000_t202" style="position:absolute;left:5018;top:14145;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q3osUA&#10;AADdAAAADwAAAGRycy9kb3ducmV2LnhtbESPQWvCQBSE7wX/w/IEb3VjBCvRVSRYaA8iVcHrI/vM&#10;RrNvQ3bVtL++Kwgeh5n5hpkvO1uLG7W+cqxgNExAEBdOV1wqOOw/36cgfEDWWDsmBb/kYbnovc0x&#10;0+7OP3TbhVJECPsMFZgQmkxKXxiy6IeuIY7eybUWQ5RtKXWL9wi3tUyTZCItVhwXDDaUGyouu6tV&#10;UKdu68/f19Ux5NtmvTHnTf7xp9Sg361mIAJ14RV+tr+0gsk4HcHjTXwC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SreixQAAAN0AAAAPAAAAAAAAAAAAAAAAAJgCAABkcnMv&#10;ZG93bnJldi54bWxQSwUGAAAAAAQABAD1AAAAigMAAAAA&#10;" filled="f" stroked="f">
                <v:textbox inset="1.5mm,.3mm">
                  <w:txbxContent>
                    <w:p w:rsidR="004612D1" w:rsidRDefault="004612D1" w:rsidP="005A1C79">
                      <w:r>
                        <w:t>4 cm</w:t>
                      </w:r>
                    </w:p>
                  </w:txbxContent>
                </v:textbox>
              </v:shape>
            </v:group>
            <v:line id="Line 4180" o:spid="_x0000_s3117" style="position:absolute;flip:y;visibility:visible;mso-wrap-style:square" from="2508,10332" to="2508,11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xYLsQAAADdAAAADwAAAGRycy9kb3ducmV2LnhtbESPQWvCQBSE7wX/w/IEb3XTSEVSN0FE&#10;S5FeGs39Jfu6Cc2+Ddmtpv/eLRR6HGbmG2ZbTLYXVxp951jB0zIBQdw43bFRcDkfHzcgfEDW2Dsm&#10;BT/kochnD1vMtLvxB13LYESEsM9QQRvCkEnpm5Ys+qUbiKP36UaLIcrRSD3iLcJtL9MkWUuLHceF&#10;Fgfat9R8ld9WQX3YVeZUVweb8rt+Nc9lzbJUajGfdi8gAk3hP/zXftMK1qs0hd838QnI/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vFguxAAAAN0AAAAPAAAAAAAAAAAA&#10;AAAAAKECAABkcnMvZG93bnJldi54bWxQSwUGAAAAAAQABAD5AAAAkgMAAAAA&#10;">
              <v:stroke dashstyle="dash"/>
            </v:line>
            <v:line id="Line 4181" o:spid="_x0000_s3118" style="position:absolute;visibility:visible;mso-wrap-style:square" from="2508,11412" to="3588,11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GFocQAAADdAAAADwAAAGRycy9kb3ducmV2LnhtbESPzYrCMBSF9wO+Q7iCuzFVQcaOUUQQ&#10;XOjIqLi+NNe2Y3NTk1g7b28EweXh/Hyc6bw1lWjI+dKygkE/AUGcWV1yruB4WH1+gfABWWNlmRT8&#10;k4f5rPMxxVTbO/9Ssw+5iCPsU1RQhFCnUvqsIIO+b2vi6J2tMxiidLnUDu9x3FRymCRjabDkSCiw&#10;pmVB2WV/M5Gb5Rt3Pf1d2vV5u1lduZn8HHZK9brt4htEoDa8w6/2WisYj4YjeL6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cYWhxAAAAN0AAAAPAAAAAAAAAAAA&#10;AAAAAKECAABkcnMvZG93bnJldi54bWxQSwUGAAAAAAQABAD5AAAAkgMAAAAA&#10;">
              <v:stroke dashstyle="dash"/>
            </v:line>
            <v:line id="Line 4182" o:spid="_x0000_s3119" style="position:absolute;flip:y;visibility:visible;mso-wrap-style:square" from="3588,10332" to="3588,11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llwcQAAADdAAAADwAAAGRycy9kb3ducmV2LnhtbESPT2vCQBTE74LfYXkFb7pp/ENJXUXE&#10;iogX03p/yb5uQrNvQ3ar8du7hYLHYWZ+wyzXvW3ElTpfO1bwOklAEJdO12wUfH1+jN9A+ICssXFM&#10;Cu7kYb0aDpaYaXfjM13zYESEsM9QQRVCm0npy4os+olriaP37TqLIcrOSN3hLcJtI9MkWUiLNceF&#10;ClvaVlT+5L9WQbHbXMyxuOxsyie9N/O8YJkrNXrpN+8gAvXhGf5vH7SCxTSdwd+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GWXBxAAAAN0AAAAPAAAAAAAAAAAA&#10;AAAAAKECAABkcnMvZG93bnJldi54bWxQSwUGAAAAAAQABAD5AAAAkgMAAAAA&#10;">
              <v:stroke dashstyle="dash"/>
            </v:line>
            <v:line id="Line 4183" o:spid="_x0000_s3120" style="position:absolute;visibility:visible;mso-wrap-style:square" from="2508,12492" to="3588,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4TsUAAADdAAAADwAAAGRycy9kb3ducmV2LnhtbESPX2vCMBTF34V9h3AHvmk6RXGdUcZA&#10;8MEp1rHnS3NtO5ubmmS1fnsjCD4ezp8fZ77sTC1acr6yrOBtmIAgzq2uuFDwc1gNZiB8QNZYWyYF&#10;V/KwXLz05phqe+E9tVkoRBxhn6KCMoQmldLnJRn0Q9sQR+9oncEQpSukdniJ46aWoySZSoMVR0KJ&#10;DX2VlJ+yfxO5ebFx59+/U7c+fm9WZ27ft4edUv3X7vMDRKAuPMOP9lormI5HE7i/iU9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4TsUAAADdAAAADwAAAAAAAAAA&#10;AAAAAAChAgAAZHJzL2Rvd25yZXYueG1sUEsFBgAAAAAEAAQA+QAAAJMDAAAAAA==&#10;">
              <v:stroke dashstyle="dash"/>
            </v:line>
            <v:line id="Line 4184" o:spid="_x0000_s3121" style="position:absolute;visibility:visible;mso-wrap-style:square" from="3048,12492" to="3048,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YmOcQAAADdAAAADwAAAGRycy9kb3ducmV2LnhtbESPX2vCMBTF3wd+h3AF32aqgzKrUUQQ&#10;fFDHVHy+NNe22tzUJKv12y+DgY+H8+fHmS06U4uWnK8sKxgNExDEudUVFwpOx/X7JwgfkDXWlknB&#10;kzws5r23GWbaPvib2kMoRBxhn6GCMoQmk9LnJRn0Q9sQR+9incEQpSukdviI46aW4yRJpcGKI6HE&#10;hlYl5bfDj4ncvNi6+/l66zaX3XZ953ayP34pNeh3yymIQF14hf/bG60g/Rin8PcmPg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BiY5xAAAAN0AAAAPAAAAAAAAAAAA&#10;AAAAAKECAABkcnMvZG93bnJldi54bWxQSwUGAAAAAAQABAD5AAAAkgMAAAAA&#10;">
              <v:stroke dashstyle="dash"/>
            </v:line>
            <v:line id="Line 4185" o:spid="_x0000_s3122" style="position:absolute;visibility:visible;mso-wrap-style:square" from="2508,10332" to="3588,11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qDosUAAADdAAAADwAAAGRycy9kb3ducmV2LnhtbESPS2sCMRSF9wX/Q7hCd5qpBatTo4gg&#10;uFCLD7q+TK4zUyc3YxLH8d8bQejycB4fZzJrTSUacr60rOCjn4AgzqwuOVdwPCx7IxA+IGusLJOC&#10;O3mYTTtvE0y1vfGOmn3IRRxhn6KCIoQ6ldJnBRn0fVsTR+9kncEQpculdniL46aSgyQZSoMlR0KB&#10;NS0Kys77q4ncLF+7y+/fuV2dNuvlhZvx9vCj1Hu3nX+DCNSG//CrvdIKhp+DL3i+iU9AT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0qDosUAAADdAAAADwAAAAAAAAAA&#10;AAAAAAChAgAAZHJzL2Rvd25yZXYueG1sUEsFBgAAAAAEAAQA+QAAAJMDAAAAAA==&#10;">
              <v:stroke dashstyle="dash"/>
            </v:line>
            <v:line id="Line 4186" o:spid="_x0000_s3123" style="position:absolute;flip:x;visibility:visible;mso-wrap-style:square" from="2508,11412" to="3588,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Jta8QAAADdAAAADwAAAGRycy9kb3ducmV2LnhtbESPQWvCQBSE7wX/w/KE3sxGRSvRVaTY&#10;IsWLqd5fss9NMPs2ZLea/vuuIPQ4zMw3zGrT20bcqPO1YwXjJAVBXDpds1Fw+v4YLUD4gKyxcUwK&#10;fsnDZj14WWGm3Z2PdMuDERHCPkMFVQhtJqUvK7LoE9cSR+/iOoshys5I3eE9wm0jJ2k6lxZrjgsV&#10;tvReUXnNf6yCYrc9m6/ivLMTPuhPM8sLlrlSr8N+uwQRqA//4Wd7rxXMp9M3eLyJT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Em1rxAAAAN0AAAAPAAAAAAAAAAAA&#10;AAAAAKECAABkcnMvZG93bnJldi54bWxQSwUGAAAAAAQABAD5AAAAkgMAAAAA&#10;">
              <v:stroke dashstyle="dash"/>
            </v:line>
            <v:line id="Line 4187" o:spid="_x0000_s3124" style="position:absolute;flip:x;visibility:visible;mso-wrap-style:square" from="3048,12492" to="4128,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35GcEAAADdAAAADwAAAGRycy9kb3ducmV2LnhtbERPz2vCMBS+D/Y/hDfwtqZaJtI1ikgd&#10;Mnax6v21eUuLzUtpMu3+++Uw8Pjx/S42k+3FjUbfOVYwT1IQxI3THRsF59P+dQXCB2SNvWNS8Ese&#10;NuvnpwJz7e58pFsVjIgh7HNU0IYw5FL6piWLPnEDceS+3WgxRDgaqUe8x3Dby0WaLqXFjmNDiwPt&#10;Wmqu1Y9VUJfbi/msL6Vd8Jf+MG9VzbJSavYybd9BBJrCQ/zvPmgFyyyLc+Ob+AT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jfkZwQAAAN0AAAAPAAAAAAAAAAAAAAAA&#10;AKECAABkcnMvZG93bnJldi54bWxQSwUGAAAAAAQABAD5AAAAjwMAAAAA&#10;">
              <v:stroke dashstyle="dash"/>
            </v:line>
            <v:line id="Line 4188" o:spid="_x0000_s3125" style="position:absolute;visibility:visible;mso-wrap-style:square" from="1968,12492" to="3048,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klsUAAADdAAAADwAAAGRycy9kb3ducmV2LnhtbESPX2vCMBTF3wd+h3CFvc3UFWR2RhlC&#10;wQfnmI49X5pr29nctEnW1m+/CMIeD+fPj7PajKYRPTlfW1YwnyUgiAuray4VfJ3ypxcQPiBrbCyT&#10;git52KwnDyvMtB34k/pjKEUcYZ+hgiqENpPSFxUZ9DPbEkfvbJ3BEKUrpXY4xHHTyOckWUiDNUdC&#10;hS1tKyoux18TuUW5d933z2Xcnd/3ecf98nD6UOpxOr69ggg0hv/wvb3TChZpuoTbm/gE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klsUAAADdAAAADwAAAAAAAAAA&#10;AAAAAAChAgAAZHJzL2Rvd25yZXYueG1sUEsFBgAAAAAEAAQA+QAAAJMDAAAAAA==&#10;">
              <v:stroke dashstyle="dash"/>
            </v:line>
            <w10:wrap type="none"/>
            <w10:anchorlock/>
          </v:group>
        </w:pict>
      </w:r>
      <w:r>
        <w:rPr>
          <w:b/>
          <w:noProof/>
        </w:rPr>
        <w:tab/>
      </w:r>
      <w:r w:rsidR="00A5243E">
        <w:rPr>
          <w:b/>
          <w:noProof/>
        </w:rPr>
      </w:r>
      <w:r w:rsidR="00A5243E">
        <w:rPr>
          <w:b/>
          <w:noProof/>
        </w:rPr>
        <w:pict>
          <v:group id="Group 4096" o:spid="_x0000_s3126" style="width:180pt;height:206.85pt;mso-position-horizontal-relative:char;mso-position-vertical-relative:line" coordorigin="3038,4068" coordsize="3600,4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">
            <v:group id="Group 4097" o:spid="_x0000_s3127" style="position:absolute;left:3038;top:4068;width:3600;height:4137" coordorigin="3938,10548" coordsize="3600,4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42NcYAAADdAAAADwAAAGRycy9kb3ducmV2LnhtbESPQWvCQBSE74L/YXmC&#10;t7pJpFaiq4hY8SCFqiDeHtlnEsy+DdltEv99t1DwOMzMN8xy3ZtKtNS40rKCeBKBIM6sLjlXcDl/&#10;vs1BOI+ssbJMCp7kYL0aDpaYatvxN7Unn4sAYZeigsL7OpXSZQUZdBNbEwfvbhuDPsgml7rBLsBN&#10;JZMomkmDJYeFAmvaFpQ9Tj9Gwb7DbjONd+3xcd8+b+f3r+sxJqXGo36zAOGp96/wf/ugFXzMkgT+&#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LjY1xgAAAN0A&#10;AAAPAAAAAAAAAAAAAAAAAKoCAABkcnMvZG93bnJldi54bWxQSwUGAAAAAAQABAD6AAAAnQMAAAAA&#10;">
              <v:group id="Group 4098" o:spid="_x0000_s3128" style="position:absolute;left:3938;top:10908;width:3240;height:3240" coordorigin="4657,3757" coordsize="324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KTrsYAAADdAAAADwAAAGRycy9kb3ducmV2LnhtbESPT4vCMBTE7wv7HcJb&#10;8KZpFXWpRhHRZQ8i+AcWb4/m2Rabl9LEtn57Iwh7HGbmN8x82ZlSNFS7wrKCeBCBIE6tLjhTcD5t&#10;+98gnEfWWFomBQ9ysFx8fswx0bblAzVHn4kAYZeggtz7KpHSpTkZdANbEQfvamuDPsg6k7rGNsBN&#10;KYdRNJEGCw4LOVa0zim9He9GwU+L7WoUb5rd7bp+XE7j/d8uJqV6X91qBsJT5//D7/avVjCdDEf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YpOuxgAAAN0A&#10;AAAPAAAAAAAAAAAAAAAAAKoCAABkcnMvZG93bnJldi54bWxQSwUGAAAAAAQABAD6AAAAnQMAAAAA&#10;">
                <v:line id="Line 4099" o:spid="_x0000_s3129" style="position:absolute;visibility:visible;mso-wrap-style:square" from="4657,3757" to="7897,3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00m8YAAADdAAAADwAAAGRycy9kb3ducmV2LnhtbESP3WoCMRSE7wt9h3AK3mlWEW23Rin+&#10;gNIL0fYBjpvTzdbNyZJEXX36RhB6OczMN8xk1tpanMmHyrGCfi8DQVw4XXGp4Ptr1X0FESKyxtox&#10;KbhSgNn0+WmCuXYX3tF5H0uRIBxyVGBibHIpQ2HIYui5hjh5P85bjEn6UmqPlwS3tRxk2UharDgt&#10;GGxobqg47k9WwcYfPo/9W2nkgTd+WW8Xb8H+KtV5aT/eQURq43/40V5rBePRYAj3N+kJyO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NNJvGAAAA3QAAAA8AAAAAAAAA&#10;AAAAAAAAoQIAAGRycy9kb3ducmV2LnhtbFBLBQYAAAAABAAEAPkAAACUAwAAAAA=&#10;" strokeweight="1pt"/>
                <v:line id="Line 4100" o:spid="_x0000_s3130" style="position:absolute;visibility:visible;mso-wrap-style:square" from="4657,3757" to="5737,4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GRAMYAAADdAAAADwAAAGRycy9kb3ducmV2LnhtbESP3WoCMRSE7wt9h3AK3mlWQW23Rin+&#10;gNIL0fYBjpvTzdbNyZJEXX36RhB6OczMN8xk1tpanMmHyrGCfi8DQVw4XXGp4Ptr1X0FESKyxtox&#10;KbhSgNn0+WmCuXYX3tF5H0uRIBxyVGBibHIpQ2HIYui5hjh5P85bjEn6UmqPlwS3tRxk2UharDgt&#10;GGxobqg47k9WwcYfPo/9W2nkgTd+WW8Xb8H+KtV5aT/eQURq43/40V5rBePRYAj3N+kJyO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BkQDGAAAA3QAAAA8AAAAAAAAA&#10;AAAAAAAAoQIAAGRycy9kb3ducmV2LnhtbFBLBQYAAAAABAAEAPkAAACUAwAAAAA=&#10;" strokeweight="1pt"/>
                <v:line id="Line 4101" o:spid="_x0000_s3131" style="position:absolute;flip:x;visibility:visible;mso-wrap-style:square" from="6817,3757" to="7897,4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h3osUAAADdAAAADwAAAGRycy9kb3ducmV2LnhtbESPzYrCMBSF94LvEK7gRsZUF1U7RhFB&#10;EMGFzoDO7tLcaavNTWmirW9vBMHl4fx8nPmyNaW4U+0KywpGwwgEcWp1wZmC35/N1xSE88gaS8uk&#10;4EEOlotuZ46Jtg0f6H70mQgj7BJUkHtfJVK6NCeDbmgr4uD929qgD7LOpK6xCeOmlOMoiqXBggMh&#10;x4rWOaXX480EyGWd/e0vlJ5mp2rXxKNBcz7flOr32tU3CE+t/4Tf7a1WMInHMbzehCc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nh3osUAAADdAAAADwAAAAAAAAAA&#10;AAAAAAChAgAAZHJzL2Rvd25yZXYueG1sUEsFBgAAAAAEAAQA+QAAAJMDAAAAAA==&#10;" strokeweight="1pt"/>
                <v:line id="Line 4102" o:spid="_x0000_s3132" style="position:absolute;visibility:visible;mso-wrap-style:square" from="6817,4837" to="681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q7MYAAADdAAAADwAAAGRycy9kb3ducmV2LnhtbESPwW7CMBBE70j9B2srcQMHDkBTnKhq&#10;QQL1gEr7AUu8jVPidWQbCP36uhISx9HMvNEsy9624kw+NI4VTMYZCOLK6YZrBV+f69ECRIjIGlvH&#10;pOBKAcriYbDEXLsLf9B5H2uRIBxyVGBi7HIpQ2XIYhi7jjh5385bjEn6WmqPlwS3rZxm2UxabDgt&#10;GOzo1VB13J+sgq0/vB8nv7WRB976Vbt7ewr2R6nhY//yDCJSH+/hW3ujFcxn0zn8v0lPQB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fquzGAAAA3QAAAA8AAAAAAAAA&#10;AAAAAAAAoQIAAGRycy9kb3ducmV2LnhtbFBLBQYAAAAABAAEAPkAAACUAwAAAAA=&#10;" strokeweight="1pt"/>
                <v:line id="Line 4103" o:spid="_x0000_s3133" style="position:absolute;visibility:visible;mso-wrap-style:square" from="6817,5917" to="735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LhJ8QAAADdAAAADwAAAGRycy9kb3ducmV2LnhtbERPy2rCQBTdF/yH4Qrd1UktxJI6ilQE&#10;7UJ8gS6vmdskbeZOmJkm8e+dhdDl4byn897UoiXnK8sKXkcJCOLc6ooLBafj6uUdhA/IGmvLpOBG&#10;HuazwdMUM2073lN7CIWIIewzVFCG0GRS+rwkg35kG+LIfVtnMEToCqkddjHc1HKcJKk0WHFsKLGh&#10;z5Ly38OfUbB926XtYvO17s+b9Jov99fLT+eUeh72iw8QgfrwL36411rBJB3Hu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8uEnxAAAAN0AAAAPAAAAAAAAAAAA&#10;AAAAAKECAABkcnMvZG93bnJldi54bWxQSwUGAAAAAAQABAD5AAAAkgMAAAAA&#10;"/>
                <v:line id="Line 4104" o:spid="_x0000_s3134" style="position:absolute;visibility:visible;mso-wrap-style:square" from="7357,5917" to="7357,6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ybBcYAAADdAAAADwAAAGRycy9kb3ducmV2LnhtbESPwW7CMBBE75X4B2uReisOHKCkOFEF&#10;rVTEARX4gCXexinxOrJdSPl6jFSpx9HMvNEsyt624kw+NI4VjEcZCOLK6YZrBYf9+9MziBCRNbaO&#10;ScEvBSiLwcMCc+0u/EnnXaxFgnDIUYGJsculDJUhi2HkOuLkfTlvMSbpa6k9XhLctnKSZVNpseG0&#10;YLCjpaHqtPuxCtb+uDmNr7WRR177t3a7mgf7rdTjsH99ARGpj//hv/aHVjCbTuZwf5OegCx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MmwXGAAAA3QAAAA8AAAAAAAAA&#10;AAAAAAAAoQIAAGRycy9kb3ducmV2LnhtbFBLBQYAAAAABAAEAPkAAACUAwAAAAA=&#10;" strokeweight="1pt"/>
                <v:line id="Line 4105" o:spid="_x0000_s3135" style="position:absolute;flip:x;visibility:visible;mso-wrap-style:square" from="5197,5917" to="573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TckMQAAADdAAAADwAAAGRycy9kb3ducmV2LnhtbERPTWvCQBC9C/6HZQQvUjdaSNvUVUQQ&#10;SsGDtqC9DdlpEpudDdnVpP/eOQgeH+97sepdra7Uhsqzgdk0AUWce1txYeD7a/v0CipEZIu1ZzLw&#10;TwFWy+FggZn1He/peoiFkhAOGRooY2wyrUNeksMw9Q2xcL++dRgFtoW2LXYS7mo9T5JUO6xYGkps&#10;aFNS/ne4OCk5b4qf3Zny49ux+ezS2aQ7nS7GjEf9+h1UpD4+xHf3hzXwkj7LfnkjT0Av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NyQxAAAAN0AAAAPAAAAAAAAAAAA&#10;AAAAAKECAABkcnMvZG93bnJldi54bWxQSwUGAAAAAAQABAD5AAAAkgMAAAAA&#10;" strokeweight="1pt"/>
                <v:line id="Line 4106" o:spid="_x0000_s3136" style="position:absolute;visibility:visible;mso-wrap-style:square" from="5197,5917" to="5197,6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MB3sYAAADdAAAADwAAAGRycy9kb3ducmV2LnhtbESP0WoCMRRE3wv+Q7hC32p2K1i7GkWs&#10;hYoPovUDrpvbzdbNzZKkuvr1plDo4zAzZ5jpvLONOJMPtWMF+SADQVw6XXOl4PD5/jQGESKyxsYx&#10;KbhSgPms9zDFQrsL7+i8j5VIEA4FKjAxtoWUoTRkMQxcS5y8L+ctxiR9JbXHS4LbRj5n2UharDkt&#10;GGxpaag87X+sgrU/bk75rTLyyGu/arZvr8F+K/XY7xYTEJG6+B/+a39oBS+jYQ6/b9ITkL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5jAd7GAAAA3QAAAA8AAAAAAAAA&#10;AAAAAAAAoQIAAGRycy9kb3ducmV2LnhtbFBLBQYAAAAABAAEAPkAAACUAwAAAAA=&#10;" strokeweight="1pt"/>
                <v:line id="Line 4107" o:spid="_x0000_s3137" style="position:absolute;visibility:visible;mso-wrap-style:square" from="5197,6997" to="7357,6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GfqcYAAADdAAAADwAAAGRycy9kb3ducmV2LnhtbESP3WoCMRSE7wt9h3AK3mlWBW23Rin+&#10;gNIL0fYBjpvTzdbNyZJEXX36RhB6OczMN8xk1tpanMmHyrGCfi8DQVw4XXGp4Ptr1X0FESKyxtox&#10;KbhSgNn0+WmCuXYX3tF5H0uRIBxyVGBibHIpQ2HIYui5hjh5P85bjEn6UmqPlwS3tRxk2UharDgt&#10;GGxobqg47k9WwcYfPo/9W2nkgTd+WW8Xb8H+KtV5aT/eQURq43/40V5rBePRcAD3N+kJyO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6xn6nGAAAA3QAAAA8AAAAAAAAA&#10;AAAAAAAAoQIAAGRycy9kb3ducmV2LnhtbFBLBQYAAAAABAAEAPkAAACUAwAAAAA=&#10;" strokeweight="1pt"/>
                <v:line id="Line 4108" o:spid="_x0000_s3138" style="position:absolute;visibility:visible;mso-wrap-style:square" from="6817,5917" to="735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06MsYAAADdAAAADwAAAGRycy9kb3ducmV2LnhtbESP3WoCMRSE7wt9h3AK3mlWBW23Rin+&#10;gNIL0fYBjpvTzdbNyZJEXX36RhB6OczMN8xk1tpanMmHyrGCfi8DQVw4XXGp4Ptr1X0FESKyxtox&#10;KbhSgNn0+WmCuXYX3tF5H0uRIBxyVGBibHIpQ2HIYui5hjh5P85bjEn6UmqPlwS3tRxk2UharDgt&#10;GGxobqg47k9WwcYfPo/9W2nkgTd+WW8Xb8H+KtV5aT/eQURq43/40V5rBePRcAj3N+kJyO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9OjLGAAAA3QAAAA8AAAAAAAAA&#10;AAAAAAAAoQIAAGRycy9kb3ducmV2LnhtbFBLBQYAAAAABAAEAPkAAACUAwAAAAA=&#10;" strokeweight="1pt"/>
                <v:line id="Line 4109" o:spid="_x0000_s3139" style="position:absolute;visibility:visible;mso-wrap-style:square" from="5737,4837" to="573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iRsYAAADdAAAADwAAAGRycy9kb3ducmV2LnhtbESP0WoCMRRE3wX/IdxC3zRrK9quRpFW&#10;oeKDaPsB1811s3VzsySprv36piD4OMzMGWY6b20tzuRD5VjBoJ+BIC6crrhU8PW56r2ACBFZY+2Y&#10;FFwpwHzW7Uwx1+7COzrvYykShEOOCkyMTS5lKAxZDH3XECfv6LzFmKQvpfZ4SXBby6csG0mLFacF&#10;gw29GSpO+x+rYO0Pm9PgtzTywGu/rLfvr8F+K/X40C4mICK18R6+tT+0gvHoeQj/b9IT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4UokbGAAAA3QAAAA8AAAAAAAAA&#10;AAAAAAAAoQIAAGRycy9kb3ducmV2LnhtbFBLBQYAAAAABAAEAPkAAACUAwAAAAA=&#10;" strokeweight="1pt"/>
              </v:group>
              <v:shape id="Text Box 4110" o:spid="_x0000_s3140" type="#_x0000_t202" style="position:absolute;left:5018;top:1054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021MUA&#10;AADdAAAADwAAAGRycy9kb3ducmV2LnhtbESPT2sCMRTE74LfITyhN01qq9atUUql4Kniv4K3x+a5&#10;u7h5WTbRXb+9EQoeh5n5DTNbtLYUV6p94VjD60CBIE6dKTjTsN/99D9A+IBssHRMGm7kYTHvdmaY&#10;GNfwhq7bkIkIYZ+ghjyEKpHSpzlZ9ANXEUfv5GqLIco6k6bGJsJtKYdKjaXFguNCjhV955Setxer&#10;4fB7Ov69q3W2tKOqca2SbKdS65de+/UJIlAbnuH/9spomIzfRvB4E5+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rTbUxQAAAN0AAAAPAAAAAAAAAAAAAAAAAJgCAABkcnMv&#10;ZG93bnJldi54bWxQSwUGAAAAAAQABAD1AAAAigMAAAAA&#10;" filled="f" stroked="f">
                <v:textbox>
                  <w:txbxContent>
                    <w:p w:rsidR="004612D1" w:rsidRDefault="004612D1" w:rsidP="005A1C79">
                      <w:r>
                        <w:t>6 cm</w:t>
                      </w:r>
                    </w:p>
                  </w:txbxContent>
                </v:textbox>
              </v:shape>
              <v:shape id="Text Box 4111" o:spid="_x0000_s3141" type="#_x0000_t202" style="position:absolute;left:6098;top:1234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ukAMUA&#10;AADdAAAADwAAAGRycy9kb3ducmV2LnhtbESPzWrDMBCE74W+g9hAb42cFpzEjRJKIJBLaPPzAIu1&#10;sdxYKyNtE7dPXxUKPQ4z8w2zWA2+U1eKqQ1sYDIuQBHXwbbcGDgdN48zUEmQLXaBycAXJVgt7+8W&#10;WNlw4z1dD9KoDOFUoQEn0ldap9qRxzQOPXH2ziF6lCxjo23EW4b7Tj8VRak9tpwXHPa0dlRfDp/e&#10;wDmud3uhj7e5XLqd/z6596l2xjyMhtcXUEKD/If/2ltrYFo+l/D7Jj8Bv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y6QAxQAAAN0AAAAPAAAAAAAAAAAAAAAAAJgCAABkcnMv&#10;ZG93bnJldi54bWxQSwUGAAAAAAQABAD1AAAAigMAAAAA&#10;" filled="f" stroked="f">
                <v:textbox inset="1.5mm">
                  <w:txbxContent>
                    <w:p w:rsidR="004612D1" w:rsidRDefault="004612D1" w:rsidP="005A1C79">
                      <w:r>
                        <w:t>2 cm</w:t>
                      </w:r>
                    </w:p>
                  </w:txbxContent>
                </v:textbox>
              </v:shape>
              <v:shape id="Text Box 4112" o:spid="_x0000_s3142" type="#_x0000_t202" style="position:absolute;left:6638;top:1342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Bm8UA&#10;AADdAAAADwAAAGRycy9kb3ducmV2LnhtbESPzWrDMBCE74W+g9hAb42cFuLEjRJKoNBLaP4eYLE2&#10;lhtrZaRt4vbpq0Chx2FmvmEWq8F36kIxtYENTMYFKOI62JYbA8fD2+MMVBJki11gMvBNCVbL+7sF&#10;VjZceUeXvTQqQzhVaMCJ9JXWqXbkMY1DT5y9U4geJcvYaBvxmuG+009FMdUeW84LDntaO6rP+y9v&#10;4BTXm53Q58dczt3G/xzdttTOmIfR8PoCSmiQ//Bf+90aKKfPJdze5Ce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hwGbxQAAAN0AAAAPAAAAAAAAAAAAAAAAAJgCAABkcnMv&#10;ZG93bnJldi54bWxQSwUGAAAAAAQABAD1AAAAigMAAAAA&#10;" filled="f" stroked="f">
                <v:textbox inset="1.5mm">
                  <w:txbxContent>
                    <w:p w:rsidR="004612D1" w:rsidRDefault="004612D1" w:rsidP="005A1C79">
                      <w:r>
                        <w:t>2 cm</w:t>
                      </w:r>
                    </w:p>
                  </w:txbxContent>
                </v:textbox>
              </v:shape>
              <v:shape id="Text Box 4113" o:spid="_x0000_s3143" type="#_x0000_t202" style="position:absolute;left:5018;top:14145;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zQ38MA&#10;AADdAAAADwAAAGRycy9kb3ducmV2LnhtbERPz2vCMBS+D/wfwhN2W9M50FEbRYrCdhCZE7w+mmdT&#10;17yUJrbVv345DHb8+H7n69E2oqfO144VvCYpCOLS6ZorBafv3cs7CB+QNTaOScGdPKxXk6ccM+0G&#10;/qL+GCoRQ9hnqMCE0GZS+tKQRZ+4ljhyF9dZDBF2ldQdDjHcNnKWpnNpsebYYLClwlD5c7xZBc3M&#10;Hfz187Y5h+LQbvfmui8WD6Wep+NmCSLQGP7Ff+4PrWAxf4tz45v4BO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RzQ38MAAADdAAAADwAAAAAAAAAAAAAAAACYAgAAZHJzL2Rv&#10;d25yZXYueG1sUEsFBgAAAAAEAAQA9QAAAIgDAAAAAA==&#10;" filled="f" stroked="f">
                <v:textbox inset="1.5mm,.3mm">
                  <w:txbxContent>
                    <w:p w:rsidR="004612D1" w:rsidRDefault="004612D1" w:rsidP="005A1C79">
                      <w:r>
                        <w:t>4 cm</w:t>
                      </w:r>
                    </w:p>
                  </w:txbxContent>
                </v:textbox>
              </v:shape>
            </v:group>
            <v:line id="Line 4114" o:spid="_x0000_s3144" style="position:absolute;flip:y;visibility:visible;mso-wrap-style:square" from="4118,4428" to="4118,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QEv8UAAADdAAAADwAAAGRycy9kb3ducmV2LnhtbESPQWvCQBSE7wX/w/KE3nRTpWrTbETE&#10;liJejPX+kn3dhGbfhuxW03/fFYQeh5n5hsnWg23FhXrfOFbwNE1AEFdON2wUfJ7eJisQPiBrbB2T&#10;gl/ysM5HDxmm2l35SJciGBEh7FNUUIfQpVL6qiaLfuo64uh9ud5iiLI3Uvd4jXDbylmSLKTFhuNC&#10;jR1ta6q+ix+roNxtzmZfnnd2xgf9bp6LkmWh1ON42LyCCDSE//C9/aEVLBfzF7i9iU9A5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QEv8UAAADdAAAADwAAAAAAAAAA&#10;AAAAAAChAgAAZHJzL2Rvd25yZXYueG1sUEsFBgAAAAAEAAQA+QAAAJMDAAAAAA==&#10;">
              <v:stroke dashstyle="dash"/>
            </v:line>
            <v:line id="Line 4115" o:spid="_x0000_s3145" style="position:absolute;visibility:visible;mso-wrap-style:square" from="4118,5508" to="5198,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mmS8MAAADdAAAADwAAAGRycy9kb3ducmV2LnhtbERPS2vCQBC+C/0PyxR6q5uWYtvoKqUg&#10;ePBBtXgesmOSmp2Nu9sY/71zEDx+fO/JrHeN6ijE2rOBl2EGirjwtubSwO9u/vwBKiZki41nMnCh&#10;CLPpw2CCufVn/qFum0olIRxzNFCl1OZax6Iih3HoW2LhDj44TAJDqW3As4S7Rr9m2Ug7rFkaKmzp&#10;u6LiuP130luUy3Da/x37xWG1nJ+4+1zvNsY8PfZfY1CJ+nQX39wLa+B99Cb75Y08AT2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JpkvDAAAA3QAAAA8AAAAAAAAAAAAA&#10;AAAAoQIAAGRycy9kb3ducmV2LnhtbFBLBQYAAAAABAAEAPkAAACRAwAAAAA=&#10;">
              <v:stroke dashstyle="dash"/>
            </v:line>
            <v:line id="Line 4116" o:spid="_x0000_s3146" style="position:absolute;flip:y;visibility:visible;mso-wrap-style:square" from="5198,4428" to="5198,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R7xMQAAADdAAAADwAAAGRycy9kb3ducmV2LnhtbESPQWvCQBSE74X+h+UJvZmNUm2JriJF&#10;i4gX03p/yT43wezbkF01/feuIPQ4zMw3zHzZ20ZcqfO1YwWjJAVBXDpds1Hw+7MZfoLwAVlj45gU&#10;/JGH5eL1ZY6Zdjc+0DUPRkQI+wwVVCG0mZS+rMiiT1xLHL2T6yyGKDsjdYe3CLeNHKfpVFqsOS5U&#10;2NJXReU5v1gFxXp1NLviuLZj3utvM8kLlrlSb4N+NQMRqA//4Wd7qxV8TN9H8HgTn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BHvExAAAAN0AAAAPAAAAAAAAAAAA&#10;AAAAAKECAABkcnMvZG93bnJldi54bWxQSwUGAAAAAAQABAD5AAAAkgMAAAAA&#10;">
              <v:stroke dashstyle="dash"/>
            </v:line>
            <v:line id="Line 4117" o:spid="_x0000_s3147" style="position:absolute;visibility:visible;mso-wrap-style:square" from="4118,6588" to="5198,6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edp8UAAADdAAAADwAAAGRycy9kb3ducmV2LnhtbESPS2sCMRSF9wX/Q7hCd5qpFKtTo4gg&#10;uFCLD7q+TK4zUyc3YxLH8d8bQejycB4fZzJrTSUacr60rOCjn4AgzqwuOVdwPCx7IxA+IGusLJOC&#10;O3mYTTtvE0y1vfGOmn3IRRxhn6KCIoQ6ldJnBRn0fVsTR+9kncEQpculdniL46aSgyQZSoMlR0KB&#10;NS0Kys77q4ncLF+7y+/fuV2dNuvlhZvx9vCj1Hu3nX+DCNSG//CrvdIKvoafA3i+iU9AT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1edp8UAAADdAAAADwAAAAAAAAAA&#10;AAAAAAChAgAAZHJzL2Rvd25yZXYueG1sUEsFBgAAAAAEAAQA+QAAAJMDAAAAAA==&#10;">
              <v:stroke dashstyle="dash"/>
            </v:line>
            <v:line id="Line 4118" o:spid="_x0000_s3148" style="position:absolute;visibility:visible;mso-wrap-style:square" from="4658,6588" to="4658,7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s4PMUAAADdAAAADwAAAGRycy9kb3ducmV2LnhtbESPX2vCMBTF3wd+h3AF3zSdEzerUWQg&#10;+OAcU/H50lzbzuamJrHWb78Iwh4P58+PM1u0phINOV9aVvA6SEAQZ1aXnCs47Ff9DxA+IGusLJOC&#10;O3lYzDsvM0y1vfEPNbuQizjCPkUFRQh1KqXPCjLoB7Ymjt7JOoMhSpdL7fAWx00lh0kylgZLjoQC&#10;a/osKDvvriZys3zjLsffc7s+fW1WF24m2/23Ur1uu5yCCNSG//CzvdYK3sejN3i8iU9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s4PMUAAADdAAAADwAAAAAAAAAA&#10;AAAAAAChAgAAZHJzL2Rvd25yZXYueG1sUEsFBgAAAAAEAAQA+QAAAJMDAAAAAA==&#10;">
              <v:stroke dashstyle="dash"/>
            </v:line>
            <v:line id="Line 4119" o:spid="_x0000_s3149" style="position:absolute;flip:x;visibility:visible;mso-wrap-style:square" from="4118,4428" to="5198,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PYXMQAAADdAAAADwAAAGRycy9kb3ducmV2LnhtbESPQWvCQBSE7wX/w/KE3sxGUSvRVaTY&#10;IsWLqd5fss9NMPs2ZLea/vuuIPQ4zMw3zGrT20bcqPO1YwXjJAVBXDpds1Fw+v4YLUD4gKyxcUwK&#10;fsnDZj14WWGm3Z2PdMuDERHCPkMFVQhtJqUvK7LoE9cSR+/iOoshys5I3eE9wm0jJ2k6lxZrjgsV&#10;tvReUXnNf6yCYrc9m6/ivLMTPuhPM8sLlrlSr8N+uwQRqA//4Wd7rxW8zadTeLyJT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c9hcxAAAAN0AAAAPAAAAAAAAAAAA&#10;AAAAAKECAABkcnMvZG93bnJldi54bWxQSwUGAAAAAAQABAD5AAAAkgMAAAAA&#10;">
              <v:stroke dashstyle="dash"/>
            </v:line>
            <v:line id="Line 4120" o:spid="_x0000_s3150" style="position:absolute;flip:x;visibility:visible;mso-wrap-style:square" from="4118,5508" to="5198,6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99x8QAAADdAAAADwAAAGRycy9kb3ducmV2LnhtbESPQWvCQBSE70L/w/IKvZmNorZEV5Gi&#10;pYgX03p/yT43wezbkN1q+u9dQfA4zMw3zGLV20ZcqPO1YwWjJAVBXDpds1Hw+7MdfoDwAVlj45gU&#10;/JOH1fJlsMBMuysf6JIHIyKEfYYKqhDaTEpfVmTRJ64ljt7JdRZDlJ2RusNrhNtGjtN0Ji3WHBcq&#10;bOmzovKc/1kFxWZ9NLviuLFj3usvM80LlrlSb6/9eg4iUB+e4Uf7Wyt4n02mcH8Tn4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P33HxAAAAN0AAAAPAAAAAAAAAAAA&#10;AAAAAKECAABkcnMvZG93bnJldi54bWxQSwUGAAAAAAQABAD5AAAAkgMAAAAA&#10;">
              <v:stroke dashstyle="dash"/>
            </v:line>
            <v:line id="Line 4121" o:spid="_x0000_s3151" style="position:absolute;flip:x;visibility:visible;mso-wrap-style:square" from="4658,6588" to="5738,7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3jsMQAAADdAAAADwAAAGRycy9kb3ducmV2LnhtbESPQWvCQBSE7wX/w/IEb3WjaFpSVxGx&#10;ItJLo95fsq+b0OzbkN1q/PeuIPQ4zMw3zGLV20ZcqPO1YwWTcQKCuHS6ZqPgdPx8fQfhA7LGxjEp&#10;uJGH1XLwssBMuyt/0yUPRkQI+wwVVCG0mZS+rMiiH7uWOHo/rrMYouyM1B1eI9w2cpokqbRYc1yo&#10;sKVNReVv/mcVFNv12RyK89ZO+UvvzDwvWOZKjYb9+gNEoD78h5/tvVbwls5SeLyJT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7eOwxAAAAN0AAAAPAAAAAAAAAAAA&#10;AAAAAKECAABkcnMvZG93bnJldi54bWxQSwUGAAAAAAQABAD5AAAAkgMAAAAA&#10;">
              <v:stroke dashstyle="dash"/>
            </v:line>
            <v:line id="Line 4122" o:spid="_x0000_s3152" style="position:absolute;flip:x;visibility:visible;mso-wrap-style:square" from="3578,6588" to="4658,7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FGK8QAAADdAAAADwAAAGRycy9kb3ducmV2LnhtbESPQWvCQBSE70L/w/IKvZmNYrVEV5Gi&#10;RcRL03p/yT43wezbkN1q/PddQfA4zMw3zGLV20ZcqPO1YwWjJAVBXDpds1Hw+7MdfoDwAVlj45gU&#10;3MjDavkyWGCm3ZW/6ZIHIyKEfYYKqhDaTEpfVmTRJ64ljt7JdRZDlJ2RusNrhNtGjtN0Ki3WHBcq&#10;bOmzovKc/1kFxWZ9NPviuLFjPugv854XLHOl3l779RxEoD48w4/2TiuYTSczuL+JT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UYrxAAAAN0AAAAPAAAAAAAAAAAA&#10;AAAAAKECAABkcnMvZG93bnJldi54bWxQSwUGAAAAAAQABAD5AAAAkgMAAAAA&#10;">
              <v:stroke dashstyle="dash"/>
            </v:line>
            <w10:wrap type="none"/>
            <w10:anchorlock/>
          </v:group>
        </w:pict>
      </w:r>
    </w:p>
    <w:p w:rsidR="005A1C79" w:rsidRPr="005E1902" w:rsidRDefault="005A1C79" w:rsidP="00D06B9B">
      <w:r w:rsidRPr="005E1902">
        <w:t>Na ułożenie tej figury potrzeba 10 trójkątów.</w:t>
      </w:r>
    </w:p>
    <w:p w:rsidR="005A1C79" w:rsidRPr="005E1902" w:rsidRDefault="005A1C79" w:rsidP="00461C97">
      <w:pPr>
        <w:pStyle w:val="Zadanie-tre"/>
      </w:pPr>
      <w:r w:rsidRPr="005E1902">
        <w:t xml:space="preserve">Pole całej figury jest więc 10 razy większe od pola jednego trójkąta. Zauważ, że jeden </w:t>
      </w:r>
      <w:r w:rsidRPr="005E1902">
        <w:br/>
        <w:t xml:space="preserve">z prostopadłych boków trójkąta to podstawa trójkąta, a drugi to wysokość opuszczona na tę podstawę. Pole jednego trójkąta jest więc równe </w:t>
      </w:r>
      <w:r w:rsidRPr="005E1902">
        <w:rPr>
          <w:position w:val="-24"/>
        </w:rPr>
        <w:object w:dxaOrig="1120" w:dyaOrig="620">
          <v:shape id="_x0000_i1226" type="#_x0000_t75" style="width:59.2pt;height:27.85pt" o:ole="">
            <v:imagedata r:id="rId351" o:title=""/>
          </v:shape>
          <o:OLEObject Type="Embed" ProgID="Equation.DSMT4" ShapeID="_x0000_i1226" DrawAspect="Content" ObjectID="_1508845102" r:id="rId352"/>
        </w:object>
      </w:r>
      <w:r w:rsidRPr="005E1902">
        <w:t xml:space="preserve"> (cm</w:t>
      </w:r>
      <w:r w:rsidRPr="005E1902">
        <w:rPr>
          <w:vertAlign w:val="superscript"/>
        </w:rPr>
        <w:t>2</w:t>
      </w:r>
      <w:r w:rsidRPr="005E1902">
        <w:t xml:space="preserve">), a pole całej figury jest równe </w:t>
      </w:r>
      <w:r w:rsidRPr="005E1902">
        <w:rPr>
          <w:b/>
          <w:position w:val="-6"/>
        </w:rPr>
        <w:object w:dxaOrig="1040" w:dyaOrig="279">
          <v:shape id="_x0000_i1227" type="#_x0000_t75" style="width:49.45pt;height:12.8pt" o:ole="">
            <v:imagedata r:id="rId353" o:title=""/>
          </v:shape>
          <o:OLEObject Type="Embed" ProgID="Equation.DSMT4" ShapeID="_x0000_i1227" DrawAspect="Content" ObjectID="_1508845103" r:id="rId354"/>
        </w:object>
      </w:r>
      <w:r w:rsidRPr="005E1902">
        <w:t xml:space="preserve"> (cm</w:t>
      </w:r>
      <w:r w:rsidRPr="005E1902">
        <w:rPr>
          <w:vertAlign w:val="superscript"/>
        </w:rPr>
        <w:t>2</w:t>
      </w:r>
      <w:r w:rsidRPr="005E1902">
        <w:t>).</w:t>
      </w:r>
    </w:p>
    <w:p w:rsidR="005A1C79" w:rsidRPr="005E1902" w:rsidRDefault="005A1C79" w:rsidP="00461C97">
      <w:pPr>
        <w:pStyle w:val="Zadanie-tre"/>
      </w:pPr>
      <w:r w:rsidRPr="005E1902">
        <w:t>Możesz też zauważyć, że dwa trójkąty tworzą kwadrat o boku 2 cm. Skoro więc figura jest ułożona z 10 trójkątów, to jej pole jest równe polu 5 kwadratów:</w:t>
      </w:r>
    </w:p>
    <w:p w:rsidR="005A1C79" w:rsidRPr="005E1902" w:rsidRDefault="00E20871" w:rsidP="00461C97">
      <w:pPr>
        <w:pStyle w:val="Zadanie-tre"/>
        <w:jc w:val="center"/>
      </w:pPr>
      <w:r w:rsidRPr="00E20871">
        <w:rPr>
          <w:position w:val="-6"/>
        </w:rPr>
        <w:object w:dxaOrig="1140" w:dyaOrig="279">
          <v:shape id="_x0000_i1228" type="#_x0000_t75" style="width:59.2pt;height:12.8pt" o:ole="">
            <v:imagedata r:id="rId355" o:title=""/>
          </v:shape>
          <o:OLEObject Type="Embed" ProgID="Equation.DSMT4" ShapeID="_x0000_i1228" DrawAspect="Content" ObjectID="_1508845104" r:id="rId356"/>
        </w:object>
      </w:r>
      <w:r w:rsidR="005A1C79" w:rsidRPr="005E1902">
        <w:t xml:space="preserve"> (cm</w:t>
      </w:r>
      <w:r w:rsidR="005A1C79" w:rsidRPr="005E1902">
        <w:rPr>
          <w:vertAlign w:val="superscript"/>
        </w:rPr>
        <w:t>2</w:t>
      </w:r>
      <w:r w:rsidR="005A1C79" w:rsidRPr="005E1902">
        <w:t>).</w:t>
      </w:r>
    </w:p>
    <w:p w:rsidR="005A1C79" w:rsidRPr="005E1902" w:rsidRDefault="00461C97" w:rsidP="00461C97">
      <w:pPr>
        <w:pStyle w:val="Zadanie-tre"/>
      </w:pPr>
      <w:r w:rsidRPr="00461C97">
        <w:rPr>
          <w:b/>
        </w:rPr>
        <w:t>Uwaga</w:t>
      </w:r>
      <w:r w:rsidR="00C07FA8">
        <w:rPr>
          <w:b/>
        </w:rPr>
        <w:t>:</w:t>
      </w:r>
      <w:r>
        <w:t xml:space="preserve"> </w:t>
      </w:r>
      <w:r w:rsidR="00C07FA8">
        <w:t>m</w:t>
      </w:r>
      <w:r w:rsidR="005A1C79" w:rsidRPr="005E1902">
        <w:t>ożesz najpierw obliczyć pole całej figury, a liczbę potrzebnych trójkątów otrzymać</w:t>
      </w:r>
      <w:r w:rsidR="00C07FA8">
        <w:t>,</w:t>
      </w:r>
      <w:r w:rsidR="005A1C79" w:rsidRPr="005E1902">
        <w:t xml:space="preserve"> dzieląc pole figury przez pole jednego trójkąta (jak w II sposobie).</w:t>
      </w:r>
    </w:p>
    <w:p w:rsidR="005A1C79" w:rsidRPr="005E1902" w:rsidRDefault="00461C97" w:rsidP="00461C97">
      <w:pPr>
        <w:pStyle w:val="Zadanie-nagwek"/>
      </w:pPr>
      <w:r>
        <w:t xml:space="preserve">Zadanie </w:t>
      </w:r>
      <w:r w:rsidR="005A1C79" w:rsidRPr="005E1902">
        <w:t>11</w:t>
      </w:r>
      <w:r w:rsidR="005A1C79">
        <w:t>8</w:t>
      </w:r>
      <w:r w:rsidR="005A1C79" w:rsidRPr="005E1902">
        <w:t>.</w:t>
      </w:r>
    </w:p>
    <w:p w:rsidR="005A1C79" w:rsidRPr="005E1902" w:rsidRDefault="005A1C79" w:rsidP="00461C97">
      <w:pPr>
        <w:pStyle w:val="Zadanie-tre"/>
      </w:pPr>
      <w:r w:rsidRPr="005E1902">
        <w:t>Na planie w skali 1:500 wymiary rzeczywiste boiska są pomniejszone 500 razy, a na planie w</w:t>
      </w:r>
      <w:r w:rsidR="00E20871">
        <w:t> </w:t>
      </w:r>
      <w:r w:rsidRPr="005E1902">
        <w:t xml:space="preserve">skali 1:1000 wymiary rzeczywiste boiska </w:t>
      </w:r>
      <w:r w:rsidR="00C07FA8">
        <w:t xml:space="preserve">są </w:t>
      </w:r>
      <w:r w:rsidRPr="005E1902">
        <w:t>pomniejszone 1000 razy. Wyraź wymiary b</w:t>
      </w:r>
      <w:r w:rsidRPr="005E1902">
        <w:t>o</w:t>
      </w:r>
      <w:r w:rsidRPr="005E1902">
        <w:t>iska w centymetrach i pomniejsz je tyle razy, ile wskazuje zapis skali. Otrzymasz wymiary boiska na planie.</w:t>
      </w:r>
    </w:p>
    <w:p w:rsidR="005A1C79" w:rsidRPr="005E1902" w:rsidRDefault="00461C97" w:rsidP="00461C97">
      <w:pPr>
        <w:pStyle w:val="Zadanie-nagwek"/>
      </w:pPr>
      <w:r>
        <w:t xml:space="preserve">Zadanie </w:t>
      </w:r>
      <w:r w:rsidR="005A1C79" w:rsidRPr="005E1902">
        <w:t>11</w:t>
      </w:r>
      <w:r w:rsidR="005A1C79">
        <w:t>9</w:t>
      </w:r>
      <w:r w:rsidR="005A1C79" w:rsidRPr="005E1902">
        <w:t>.</w:t>
      </w:r>
    </w:p>
    <w:p w:rsidR="00461C97" w:rsidRDefault="005A1C79" w:rsidP="00461C97">
      <w:pPr>
        <w:pStyle w:val="Zadanie-tre"/>
      </w:pPr>
      <w:r w:rsidRPr="005E1902">
        <w:t>Korzystając z podanej skali</w:t>
      </w:r>
      <w:r w:rsidR="00C07FA8">
        <w:t>,</w:t>
      </w:r>
      <w:r w:rsidRPr="005E1902">
        <w:t xml:space="preserve"> możesz obliczyć rzeczywiste rozmiary podłogi. Bok jednego kwadracika kratki na rysunku miałby w rzeczywistości 0,5 m. Kolejne boki narysowanej fig</w:t>
      </w:r>
      <w:r w:rsidRPr="005E1902">
        <w:t>u</w:t>
      </w:r>
      <w:r w:rsidRPr="005E1902">
        <w:t>ry mają więc rzeczywiste długości równe odpowiednio:</w:t>
      </w:r>
    </w:p>
    <w:p w:rsidR="005A1C79" w:rsidRPr="005E1902" w:rsidRDefault="005A1C79" w:rsidP="00461C97">
      <w:pPr>
        <w:pStyle w:val="Zadanie-tre"/>
        <w:jc w:val="center"/>
      </w:pPr>
      <w:r w:rsidRPr="005E1902">
        <w:t>5</w:t>
      </w:r>
      <w:r w:rsidR="00342D54">
        <w:t xml:space="preserve"> </w:t>
      </w:r>
      <w:r w:rsidRPr="005E1902">
        <w:t>m,</w:t>
      </w:r>
      <w:r w:rsidR="00461C97">
        <w:t xml:space="preserve">   </w:t>
      </w:r>
      <w:r w:rsidRPr="005E1902">
        <w:t xml:space="preserve"> 3 m,</w:t>
      </w:r>
      <w:r w:rsidR="00461C97">
        <w:t xml:space="preserve">   </w:t>
      </w:r>
      <w:r w:rsidRPr="005E1902">
        <w:t xml:space="preserve"> </w:t>
      </w:r>
      <w:r w:rsidRPr="005E1902">
        <w:rPr>
          <w:position w:val="-24"/>
        </w:rPr>
        <w:object w:dxaOrig="380" w:dyaOrig="620">
          <v:shape id="_x0000_i1229" type="#_x0000_t75" style="width:22.55pt;height:27.85pt" o:ole="">
            <v:imagedata r:id="rId357" o:title=""/>
          </v:shape>
          <o:OLEObject Type="Embed" ProgID="Equation.DSMT4" ShapeID="_x0000_i1229" DrawAspect="Content" ObjectID="_1508845105" r:id="rId358"/>
        </w:object>
      </w:r>
      <w:r w:rsidR="00342D54">
        <w:rPr>
          <w:position w:val="-24"/>
        </w:rPr>
        <w:t xml:space="preserve"> </w:t>
      </w:r>
      <w:r w:rsidRPr="005E1902">
        <w:t>m,</w:t>
      </w:r>
      <w:r w:rsidR="00461C97">
        <w:t xml:space="preserve">   </w:t>
      </w:r>
      <w:r w:rsidRPr="005E1902">
        <w:t xml:space="preserve"> </w:t>
      </w:r>
      <w:r w:rsidRPr="005E1902">
        <w:rPr>
          <w:position w:val="-24"/>
        </w:rPr>
        <w:object w:dxaOrig="380" w:dyaOrig="620">
          <v:shape id="_x0000_i1230" type="#_x0000_t75" style="width:22.55pt;height:27.85pt" o:ole="">
            <v:imagedata r:id="rId359" o:title=""/>
          </v:shape>
          <o:OLEObject Type="Embed" ProgID="Equation.DSMT4" ShapeID="_x0000_i1230" DrawAspect="Content" ObjectID="_1508845106" r:id="rId360"/>
        </w:object>
      </w:r>
      <w:r w:rsidR="00342D54">
        <w:rPr>
          <w:position w:val="-24"/>
        </w:rPr>
        <w:t xml:space="preserve"> </w:t>
      </w:r>
      <w:r w:rsidRPr="005E1902">
        <w:t>m,</w:t>
      </w:r>
      <w:r w:rsidR="00461C97">
        <w:t xml:space="preserve">   </w:t>
      </w:r>
      <w:r w:rsidRPr="005E1902">
        <w:t xml:space="preserve"> </w:t>
      </w:r>
      <w:r w:rsidRPr="005E1902">
        <w:rPr>
          <w:position w:val="-24"/>
        </w:rPr>
        <w:object w:dxaOrig="380" w:dyaOrig="620">
          <v:shape id="_x0000_i1231" type="#_x0000_t75" style="width:22.55pt;height:27.85pt" o:ole="">
            <v:imagedata r:id="rId359" o:title=""/>
          </v:shape>
          <o:OLEObject Type="Embed" ProgID="Equation.DSMT4" ShapeID="_x0000_i1231" DrawAspect="Content" ObjectID="_1508845107" r:id="rId361"/>
        </w:object>
      </w:r>
      <w:r w:rsidR="00342D54">
        <w:rPr>
          <w:position w:val="-24"/>
        </w:rPr>
        <w:t xml:space="preserve"> </w:t>
      </w:r>
      <w:r w:rsidRPr="005E1902">
        <w:t>m.</w:t>
      </w:r>
    </w:p>
    <w:p w:rsidR="005A1C79" w:rsidRPr="005E1902" w:rsidRDefault="005A1C79" w:rsidP="00461C97">
      <w:pPr>
        <w:pStyle w:val="Zadanie-tre"/>
      </w:pPr>
      <w:r w:rsidRPr="005E1902">
        <w:t>Zauważ, że można ułatwić sobie rozwiązywanie zadania</w:t>
      </w:r>
      <w:r w:rsidR="00C07FA8">
        <w:t>,</w:t>
      </w:r>
      <w:r w:rsidRPr="005E1902">
        <w:t xml:space="preserve"> zastępując wielokąt prostokątem o</w:t>
      </w:r>
      <w:r w:rsidR="00E20871">
        <w:t> </w:t>
      </w:r>
      <w:r w:rsidRPr="005E1902">
        <w:t xml:space="preserve">wymiarach 3 m i 5 m. Jeśli rysunek takiego prostokąta w skali 1:25 zmieści się na kartce, to również zmieści się rysunek wielokąta. </w:t>
      </w:r>
    </w:p>
    <w:p w:rsidR="005A1C79" w:rsidRPr="005E1902" w:rsidRDefault="005A1C79" w:rsidP="00461C97">
      <w:pPr>
        <w:pStyle w:val="Zadanie-tre"/>
      </w:pPr>
      <w:r w:rsidRPr="005E1902">
        <w:t>Bok prostokąta o długości 3 m (czyli 300 cm) będzie miał w skali 1:25 długość</w:t>
      </w:r>
    </w:p>
    <w:p w:rsidR="005A1C79" w:rsidRPr="005E1902" w:rsidRDefault="005A1C79" w:rsidP="00461C97">
      <w:pPr>
        <w:pStyle w:val="Zadanie-tre"/>
        <w:jc w:val="center"/>
      </w:pPr>
      <w:r w:rsidRPr="005E1902">
        <w:rPr>
          <w:position w:val="-6"/>
        </w:rPr>
        <w:object w:dxaOrig="1280" w:dyaOrig="279">
          <v:shape id="_x0000_i1232" type="#_x0000_t75" style="width:63.6pt;height:12.8pt" o:ole="">
            <v:imagedata r:id="rId362" o:title=""/>
          </v:shape>
          <o:OLEObject Type="Embed" ProgID="Equation.DSMT4" ShapeID="_x0000_i1232" DrawAspect="Content" ObjectID="_1508845108" r:id="rId363"/>
        </w:object>
      </w:r>
      <w:r w:rsidRPr="005E1902">
        <w:t xml:space="preserve"> (cm).</w:t>
      </w:r>
    </w:p>
    <w:p w:rsidR="005A1C79" w:rsidRPr="005E1902" w:rsidRDefault="005A1C79" w:rsidP="00461C97">
      <w:pPr>
        <w:pStyle w:val="Zadanie-tre"/>
      </w:pPr>
      <w:r w:rsidRPr="005E1902">
        <w:t>Bok prostokąta o długości 5 m (czyli 500 cm) będzie miał w skali 1:25 długość</w:t>
      </w:r>
    </w:p>
    <w:p w:rsidR="005A1C79" w:rsidRPr="005E1902" w:rsidRDefault="005A1C79" w:rsidP="00461C97">
      <w:pPr>
        <w:pStyle w:val="Zadanie-tre"/>
        <w:jc w:val="center"/>
      </w:pPr>
      <w:r w:rsidRPr="005E1902">
        <w:rPr>
          <w:position w:val="-6"/>
        </w:rPr>
        <w:object w:dxaOrig="1320" w:dyaOrig="279">
          <v:shape id="_x0000_i1233" type="#_x0000_t75" style="width:63.6pt;height:12.8pt" o:ole="">
            <v:imagedata r:id="rId364" o:title=""/>
          </v:shape>
          <o:OLEObject Type="Embed" ProgID="Equation.DSMT4" ShapeID="_x0000_i1233" DrawAspect="Content" ObjectID="_1508845109" r:id="rId365"/>
        </w:object>
      </w:r>
      <w:r w:rsidRPr="005E1902">
        <w:t>(cm).</w:t>
      </w:r>
    </w:p>
    <w:p w:rsidR="005A1C79" w:rsidRPr="005E1902" w:rsidRDefault="005A1C79" w:rsidP="00461C97">
      <w:pPr>
        <w:pStyle w:val="Zadanie-tre"/>
      </w:pPr>
      <w:r w:rsidRPr="005E1902">
        <w:t xml:space="preserve">Prostokątna kartka ma wymiary 14,5 cm i 21,5 cm, więc rysunek prostokąta w skali 1:25 zmieści się na niej. Tym bardziej zmieści się rysunek wielokąta. </w:t>
      </w:r>
    </w:p>
    <w:p w:rsidR="005A1C79" w:rsidRPr="005E1902" w:rsidRDefault="00461C97" w:rsidP="00461C97">
      <w:pPr>
        <w:pStyle w:val="Zadanie-nagwek"/>
      </w:pPr>
      <w:r>
        <w:t xml:space="preserve">Zadanie </w:t>
      </w:r>
      <w:r w:rsidR="005A1C79" w:rsidRPr="005E1902">
        <w:t>1</w:t>
      </w:r>
      <w:r w:rsidR="005A1C79">
        <w:t>20</w:t>
      </w:r>
      <w:r w:rsidR="005A1C79" w:rsidRPr="005E1902">
        <w:t>.</w:t>
      </w:r>
    </w:p>
    <w:p w:rsidR="005A1C79" w:rsidRPr="005E1902" w:rsidRDefault="005A1C79" w:rsidP="00461C97">
      <w:pPr>
        <w:pStyle w:val="Zadanie-tre"/>
      </w:pPr>
      <w:r w:rsidRPr="005E1902">
        <w:t>Rzeczywiste wymiary boiska są 600 razy większe od jego wymiarów na planie.</w:t>
      </w:r>
    </w:p>
    <w:p w:rsidR="005A1C79" w:rsidRPr="005E1902" w:rsidRDefault="005A1C79" w:rsidP="00461C97">
      <w:pPr>
        <w:pStyle w:val="Zadanie-tre"/>
      </w:pPr>
      <w:r w:rsidRPr="005E1902">
        <w:t xml:space="preserve">Ile metrów ma długość i szerokość tego boiska? Pamiętaj, że </w:t>
      </w:r>
      <w:smartTag w:uri="urn:schemas-microsoft-com:office:smarttags" w:element="metricconverter">
        <w:smartTagPr>
          <w:attr w:name="ProductID" w:val="1 metr"/>
        </w:smartTagPr>
        <w:r w:rsidRPr="005E1902">
          <w:t>1 metr</w:t>
        </w:r>
      </w:smartTag>
      <w:r w:rsidRPr="005E1902">
        <w:t xml:space="preserve"> to </w:t>
      </w:r>
      <w:smartTag w:uri="urn:schemas-microsoft-com:office:smarttags" w:element="metricconverter">
        <w:smartTagPr>
          <w:attr w:name="ProductID" w:val="100 centymetr￳w"/>
        </w:smartTagPr>
        <w:r w:rsidRPr="005E1902">
          <w:t>100 centymetrów</w:t>
        </w:r>
      </w:smartTag>
      <w:r w:rsidRPr="005E1902">
        <w:t xml:space="preserve"> </w:t>
      </w:r>
      <w:r w:rsidRPr="005E1902">
        <w:br/>
        <w:t>(</w:t>
      </w:r>
      <w:smartTag w:uri="urn:schemas-microsoft-com:office:smarttags" w:element="metricconverter">
        <w:smartTagPr>
          <w:attr w:name="ProductID" w:val="1 m"/>
        </w:smartTagPr>
        <w:r w:rsidRPr="005E1902">
          <w:t>1 m</w:t>
        </w:r>
      </w:smartTag>
      <w:r w:rsidRPr="005E1902">
        <w:t xml:space="preserve"> =</w:t>
      </w:r>
      <w:r w:rsidR="00E063F5">
        <w:t xml:space="preserve"> </w:t>
      </w:r>
      <w:r w:rsidRPr="005E1902">
        <w:t>100 cm).</w:t>
      </w:r>
    </w:p>
    <w:p w:rsidR="005A1C79" w:rsidRPr="005E1902" w:rsidRDefault="00461C97" w:rsidP="00461C97">
      <w:pPr>
        <w:pStyle w:val="Zadanie-nagwek"/>
      </w:pPr>
      <w:r>
        <w:t xml:space="preserve">Zadanie </w:t>
      </w:r>
      <w:r w:rsidR="005A1C79" w:rsidRPr="005E1902">
        <w:t>1</w:t>
      </w:r>
      <w:r w:rsidR="005A1C79">
        <w:t>21</w:t>
      </w:r>
      <w:r w:rsidR="005A1C79" w:rsidRPr="005E1902">
        <w:t>.</w:t>
      </w:r>
    </w:p>
    <w:p w:rsidR="005A1C79" w:rsidRPr="005E1902" w:rsidRDefault="005A1C79" w:rsidP="00461C97">
      <w:pPr>
        <w:pStyle w:val="Zadanie-tre"/>
      </w:pPr>
      <w:r w:rsidRPr="005E1902">
        <w:t>Skala 1:2 pomniejsza wymiary dwukrotnie, więc możesz wyznaczyć długości boków prost</w:t>
      </w:r>
      <w:r w:rsidRPr="005E1902">
        <w:t>o</w:t>
      </w:r>
      <w:r w:rsidRPr="005E1902">
        <w:t>kąta w skali, dzieląc podane wymiary przez 2. Teraz możesz obliczyć pola tych prostokątów i</w:t>
      </w:r>
      <w:r w:rsidR="00E20871">
        <w:t> </w:t>
      </w:r>
      <w:r w:rsidRPr="005E1902">
        <w:t>je porównać.</w:t>
      </w:r>
    </w:p>
    <w:p w:rsidR="005A1C79" w:rsidRPr="005E1902" w:rsidRDefault="005A1C79" w:rsidP="00461C97">
      <w:pPr>
        <w:pStyle w:val="Zadanie-tre"/>
      </w:pPr>
      <w:r w:rsidRPr="005E1902">
        <w:t>Zadanie to można rozwiązać inaczej. Wystarczy na kartce w kratkę wykonać rysunek, na kt</w:t>
      </w:r>
      <w:r w:rsidRPr="005E1902">
        <w:t>ó</w:t>
      </w:r>
      <w:r w:rsidRPr="005E1902">
        <w:t>rym jeden prostokąt będzie narysowany wewnątrz drugiego tak, aby miały jeden wspólny wierzchołek (np. tak, jak na poniższym rysunku).</w:t>
      </w:r>
    </w:p>
    <w:p w:rsidR="005A1C79" w:rsidRPr="005E1902" w:rsidRDefault="005A1C79" w:rsidP="005A1C79">
      <w:pPr>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4"/>
        <w:gridCol w:w="284"/>
        <w:gridCol w:w="284"/>
        <w:gridCol w:w="284"/>
        <w:gridCol w:w="284"/>
        <w:gridCol w:w="284"/>
        <w:gridCol w:w="284"/>
        <w:gridCol w:w="284"/>
        <w:gridCol w:w="284"/>
        <w:gridCol w:w="284"/>
        <w:gridCol w:w="284"/>
        <w:gridCol w:w="284"/>
      </w:tblGrid>
      <w:tr w:rsidR="005A1C79" w:rsidRPr="005E1902" w:rsidTr="005A1C79">
        <w:trPr>
          <w:trHeight w:hRule="exact" w:val="284"/>
          <w:jc w:val="center"/>
        </w:trPr>
        <w:tc>
          <w:tcPr>
            <w:tcW w:w="284" w:type="dxa"/>
            <w:shd w:val="clear" w:color="auto" w:fill="auto"/>
          </w:tcPr>
          <w:p w:rsidR="005A1C79" w:rsidRPr="005E1902" w:rsidRDefault="005A1C79" w:rsidP="00C07FA8">
            <w:pPr>
              <w:keepNext/>
            </w:pPr>
          </w:p>
        </w:tc>
        <w:tc>
          <w:tcPr>
            <w:tcW w:w="284" w:type="dxa"/>
            <w:tcBorders>
              <w:bottom w:val="single" w:sz="18" w:space="0" w:color="auto"/>
            </w:tcBorders>
            <w:shd w:val="clear" w:color="auto" w:fill="auto"/>
          </w:tcPr>
          <w:p w:rsidR="005A1C79" w:rsidRPr="005E1902" w:rsidRDefault="005A1C79" w:rsidP="00C07FA8">
            <w:pPr>
              <w:keepNext/>
            </w:pPr>
          </w:p>
        </w:tc>
        <w:tc>
          <w:tcPr>
            <w:tcW w:w="284" w:type="dxa"/>
            <w:tcBorders>
              <w:bottom w:val="single" w:sz="18" w:space="0" w:color="auto"/>
            </w:tcBorders>
            <w:shd w:val="clear" w:color="auto" w:fill="auto"/>
          </w:tcPr>
          <w:p w:rsidR="005A1C79" w:rsidRPr="005E1902" w:rsidRDefault="005A1C79" w:rsidP="00C07FA8">
            <w:pPr>
              <w:keepNext/>
            </w:pPr>
          </w:p>
        </w:tc>
        <w:tc>
          <w:tcPr>
            <w:tcW w:w="284" w:type="dxa"/>
            <w:tcBorders>
              <w:bottom w:val="single" w:sz="18" w:space="0" w:color="auto"/>
            </w:tcBorders>
            <w:shd w:val="clear" w:color="auto" w:fill="auto"/>
          </w:tcPr>
          <w:p w:rsidR="005A1C79" w:rsidRPr="005E1902" w:rsidRDefault="005A1C79" w:rsidP="005A1C79"/>
        </w:tc>
        <w:tc>
          <w:tcPr>
            <w:tcW w:w="284" w:type="dxa"/>
            <w:tcBorders>
              <w:bottom w:val="single" w:sz="18" w:space="0" w:color="auto"/>
            </w:tcBorders>
            <w:shd w:val="clear" w:color="auto" w:fill="auto"/>
          </w:tcPr>
          <w:p w:rsidR="005A1C79" w:rsidRPr="005E1902" w:rsidRDefault="005A1C79" w:rsidP="005A1C79"/>
        </w:tc>
        <w:tc>
          <w:tcPr>
            <w:tcW w:w="284" w:type="dxa"/>
            <w:tcBorders>
              <w:bottom w:val="single" w:sz="18" w:space="0" w:color="auto"/>
            </w:tcBorders>
            <w:shd w:val="clear" w:color="auto" w:fill="auto"/>
          </w:tcPr>
          <w:p w:rsidR="005A1C79" w:rsidRPr="005E1902" w:rsidRDefault="005A1C79" w:rsidP="005A1C79"/>
        </w:tc>
        <w:tc>
          <w:tcPr>
            <w:tcW w:w="284" w:type="dxa"/>
            <w:tcBorders>
              <w:bottom w:val="single" w:sz="18" w:space="0" w:color="auto"/>
            </w:tcBorders>
            <w:shd w:val="clear" w:color="auto" w:fill="auto"/>
          </w:tcPr>
          <w:p w:rsidR="005A1C79" w:rsidRPr="005E1902" w:rsidRDefault="005A1C79" w:rsidP="005A1C79"/>
        </w:tc>
        <w:tc>
          <w:tcPr>
            <w:tcW w:w="284" w:type="dxa"/>
            <w:shd w:val="clear" w:color="auto" w:fill="auto"/>
          </w:tcPr>
          <w:p w:rsidR="005A1C79" w:rsidRPr="005E1902" w:rsidRDefault="005A1C79" w:rsidP="005A1C79"/>
        </w:tc>
        <w:tc>
          <w:tcPr>
            <w:tcW w:w="284" w:type="dxa"/>
            <w:shd w:val="clear" w:color="auto" w:fill="auto"/>
          </w:tcPr>
          <w:p w:rsidR="005A1C79" w:rsidRPr="005E1902" w:rsidRDefault="005A1C79" w:rsidP="005A1C79"/>
        </w:tc>
        <w:tc>
          <w:tcPr>
            <w:tcW w:w="284" w:type="dxa"/>
            <w:shd w:val="clear" w:color="auto" w:fill="auto"/>
          </w:tcPr>
          <w:p w:rsidR="005A1C79" w:rsidRPr="005E1902" w:rsidRDefault="005A1C79" w:rsidP="005A1C79"/>
        </w:tc>
        <w:tc>
          <w:tcPr>
            <w:tcW w:w="284" w:type="dxa"/>
            <w:tcBorders>
              <w:bottom w:val="single" w:sz="4" w:space="0" w:color="auto"/>
            </w:tcBorders>
            <w:shd w:val="clear" w:color="auto" w:fill="auto"/>
          </w:tcPr>
          <w:p w:rsidR="005A1C79" w:rsidRPr="005E1902" w:rsidRDefault="005A1C79" w:rsidP="005A1C79"/>
        </w:tc>
        <w:tc>
          <w:tcPr>
            <w:tcW w:w="284" w:type="dxa"/>
            <w:shd w:val="clear" w:color="auto" w:fill="auto"/>
          </w:tcPr>
          <w:p w:rsidR="005A1C79" w:rsidRPr="005E1902" w:rsidRDefault="005A1C79" w:rsidP="005A1C79"/>
        </w:tc>
      </w:tr>
      <w:tr w:rsidR="005A1C79" w:rsidRPr="005E1902" w:rsidTr="005A1C79">
        <w:trPr>
          <w:trHeight w:hRule="exact" w:val="284"/>
          <w:jc w:val="center"/>
        </w:trPr>
        <w:tc>
          <w:tcPr>
            <w:tcW w:w="284" w:type="dxa"/>
            <w:tcBorders>
              <w:right w:val="single" w:sz="18" w:space="0" w:color="auto"/>
            </w:tcBorders>
            <w:shd w:val="clear" w:color="auto" w:fill="auto"/>
          </w:tcPr>
          <w:p w:rsidR="005A1C79" w:rsidRPr="005E1902" w:rsidRDefault="005A1C79" w:rsidP="00C07FA8">
            <w:pPr>
              <w:keepNext/>
            </w:pPr>
          </w:p>
        </w:tc>
        <w:tc>
          <w:tcPr>
            <w:tcW w:w="284" w:type="dxa"/>
            <w:tcBorders>
              <w:top w:val="single" w:sz="18" w:space="0" w:color="auto"/>
              <w:left w:val="single" w:sz="18" w:space="0" w:color="auto"/>
            </w:tcBorders>
            <w:shd w:val="clear" w:color="auto" w:fill="D9D9D9"/>
          </w:tcPr>
          <w:p w:rsidR="005A1C79" w:rsidRPr="005E1902" w:rsidRDefault="005A1C79" w:rsidP="00C07FA8">
            <w:pPr>
              <w:keepNext/>
              <w:rPr>
                <w:highlight w:val="lightGray"/>
              </w:rPr>
            </w:pPr>
          </w:p>
        </w:tc>
        <w:tc>
          <w:tcPr>
            <w:tcW w:w="284" w:type="dxa"/>
            <w:tcBorders>
              <w:top w:val="single" w:sz="18" w:space="0" w:color="auto"/>
            </w:tcBorders>
            <w:shd w:val="clear" w:color="auto" w:fill="D9D9D9"/>
          </w:tcPr>
          <w:p w:rsidR="005A1C79" w:rsidRPr="005E1902" w:rsidRDefault="005A1C79" w:rsidP="00C07FA8">
            <w:pPr>
              <w:keepNext/>
              <w:rPr>
                <w:highlight w:val="lightGray"/>
              </w:rPr>
            </w:pPr>
          </w:p>
        </w:tc>
        <w:tc>
          <w:tcPr>
            <w:tcW w:w="284" w:type="dxa"/>
            <w:tcBorders>
              <w:top w:val="single" w:sz="18" w:space="0" w:color="auto"/>
            </w:tcBorders>
            <w:shd w:val="clear" w:color="auto" w:fill="D9D9D9"/>
          </w:tcPr>
          <w:p w:rsidR="005A1C79" w:rsidRPr="005E1902" w:rsidRDefault="005A1C79" w:rsidP="005A1C79"/>
        </w:tc>
        <w:tc>
          <w:tcPr>
            <w:tcW w:w="284" w:type="dxa"/>
            <w:tcBorders>
              <w:top w:val="single" w:sz="18" w:space="0" w:color="auto"/>
            </w:tcBorders>
            <w:shd w:val="clear" w:color="auto" w:fill="D9D9D9"/>
          </w:tcPr>
          <w:p w:rsidR="005A1C79" w:rsidRPr="005E1902" w:rsidRDefault="005A1C79" w:rsidP="005A1C79"/>
        </w:tc>
        <w:tc>
          <w:tcPr>
            <w:tcW w:w="284" w:type="dxa"/>
            <w:tcBorders>
              <w:top w:val="single" w:sz="18" w:space="0" w:color="auto"/>
            </w:tcBorders>
            <w:shd w:val="clear" w:color="auto" w:fill="D9D9D9"/>
          </w:tcPr>
          <w:p w:rsidR="005A1C79" w:rsidRPr="005E1902" w:rsidRDefault="005A1C79" w:rsidP="005A1C79"/>
        </w:tc>
        <w:tc>
          <w:tcPr>
            <w:tcW w:w="284" w:type="dxa"/>
            <w:tcBorders>
              <w:top w:val="single" w:sz="18" w:space="0" w:color="auto"/>
              <w:right w:val="single" w:sz="18" w:space="0" w:color="auto"/>
            </w:tcBorders>
            <w:shd w:val="clear" w:color="auto" w:fill="D9D9D9"/>
          </w:tcPr>
          <w:p w:rsidR="005A1C79" w:rsidRPr="005E1902" w:rsidRDefault="005A1C79" w:rsidP="005A1C79"/>
        </w:tc>
        <w:tc>
          <w:tcPr>
            <w:tcW w:w="284" w:type="dxa"/>
            <w:tcBorders>
              <w:left w:val="single" w:sz="18" w:space="0" w:color="auto"/>
              <w:right w:val="single" w:sz="4" w:space="0" w:color="auto"/>
            </w:tcBorders>
            <w:shd w:val="clear" w:color="auto" w:fill="auto"/>
          </w:tcPr>
          <w:p w:rsidR="005A1C79" w:rsidRPr="005E1902" w:rsidRDefault="005A1C79" w:rsidP="005A1C79"/>
        </w:tc>
        <w:tc>
          <w:tcPr>
            <w:tcW w:w="284" w:type="dxa"/>
            <w:tcBorders>
              <w:left w:val="single" w:sz="4" w:space="0" w:color="auto"/>
              <w:right w:val="single" w:sz="4" w:space="0" w:color="auto"/>
            </w:tcBorders>
            <w:shd w:val="clear" w:color="auto" w:fill="auto"/>
          </w:tcPr>
          <w:p w:rsidR="005A1C79" w:rsidRPr="005E1902" w:rsidRDefault="005A1C79" w:rsidP="005A1C79"/>
        </w:tc>
        <w:tc>
          <w:tcPr>
            <w:tcW w:w="284" w:type="dxa"/>
            <w:tcBorders>
              <w:left w:val="single" w:sz="4" w:space="0" w:color="auto"/>
              <w:right w:val="single" w:sz="4" w:space="0" w:color="auto"/>
            </w:tcBorders>
            <w:shd w:val="clear" w:color="auto" w:fill="auto"/>
          </w:tcPr>
          <w:p w:rsidR="005A1C79" w:rsidRPr="005E1902" w:rsidRDefault="005A1C79" w:rsidP="005A1C79"/>
        </w:tc>
        <w:tc>
          <w:tcPr>
            <w:tcW w:w="284" w:type="dxa"/>
            <w:tcBorders>
              <w:left w:val="single" w:sz="4" w:space="0" w:color="auto"/>
              <w:right w:val="single" w:sz="4" w:space="0" w:color="auto"/>
            </w:tcBorders>
            <w:shd w:val="clear" w:color="auto" w:fill="auto"/>
          </w:tcPr>
          <w:p w:rsidR="005A1C79" w:rsidRPr="005E1902" w:rsidRDefault="005A1C79" w:rsidP="005A1C79"/>
        </w:tc>
        <w:tc>
          <w:tcPr>
            <w:tcW w:w="284" w:type="dxa"/>
            <w:tcBorders>
              <w:left w:val="single" w:sz="4" w:space="0" w:color="auto"/>
            </w:tcBorders>
            <w:shd w:val="clear" w:color="auto" w:fill="auto"/>
          </w:tcPr>
          <w:p w:rsidR="005A1C79" w:rsidRPr="005E1902" w:rsidRDefault="005A1C79" w:rsidP="005A1C79"/>
        </w:tc>
      </w:tr>
      <w:tr w:rsidR="005A1C79" w:rsidRPr="005E1902" w:rsidTr="005A1C79">
        <w:trPr>
          <w:trHeight w:hRule="exact" w:val="284"/>
          <w:jc w:val="center"/>
        </w:trPr>
        <w:tc>
          <w:tcPr>
            <w:tcW w:w="284" w:type="dxa"/>
            <w:tcBorders>
              <w:right w:val="single" w:sz="18" w:space="0" w:color="auto"/>
            </w:tcBorders>
            <w:shd w:val="clear" w:color="auto" w:fill="auto"/>
          </w:tcPr>
          <w:p w:rsidR="005A1C79" w:rsidRPr="005E1902" w:rsidRDefault="005A1C79" w:rsidP="00C07FA8">
            <w:pPr>
              <w:keepNext/>
            </w:pPr>
          </w:p>
        </w:tc>
        <w:tc>
          <w:tcPr>
            <w:tcW w:w="284" w:type="dxa"/>
            <w:tcBorders>
              <w:left w:val="single" w:sz="18" w:space="0" w:color="auto"/>
            </w:tcBorders>
            <w:shd w:val="clear" w:color="auto" w:fill="D9D9D9"/>
          </w:tcPr>
          <w:p w:rsidR="005A1C79" w:rsidRPr="005E1902" w:rsidRDefault="005A1C79" w:rsidP="00C07FA8">
            <w:pPr>
              <w:keepNext/>
              <w:rPr>
                <w:highlight w:val="lightGray"/>
              </w:rPr>
            </w:pPr>
          </w:p>
        </w:tc>
        <w:tc>
          <w:tcPr>
            <w:tcW w:w="284" w:type="dxa"/>
            <w:shd w:val="clear" w:color="auto" w:fill="D9D9D9"/>
          </w:tcPr>
          <w:p w:rsidR="005A1C79" w:rsidRPr="005E1902" w:rsidRDefault="005A1C79" w:rsidP="00C07FA8">
            <w:pPr>
              <w:keepNext/>
              <w:rPr>
                <w:highlight w:val="lightGray"/>
              </w:rPr>
            </w:pPr>
          </w:p>
        </w:tc>
        <w:tc>
          <w:tcPr>
            <w:tcW w:w="284" w:type="dxa"/>
            <w:shd w:val="clear" w:color="auto" w:fill="D9D9D9"/>
          </w:tcPr>
          <w:p w:rsidR="005A1C79" w:rsidRPr="005E1902" w:rsidRDefault="005A1C79" w:rsidP="005A1C79"/>
        </w:tc>
        <w:tc>
          <w:tcPr>
            <w:tcW w:w="284" w:type="dxa"/>
            <w:tcBorders>
              <w:bottom w:val="single" w:sz="18" w:space="0" w:color="auto"/>
            </w:tcBorders>
            <w:shd w:val="clear" w:color="auto" w:fill="D9D9D9"/>
          </w:tcPr>
          <w:p w:rsidR="005A1C79" w:rsidRPr="005E1902" w:rsidRDefault="005A1C79" w:rsidP="005A1C79"/>
        </w:tc>
        <w:tc>
          <w:tcPr>
            <w:tcW w:w="284" w:type="dxa"/>
            <w:tcBorders>
              <w:bottom w:val="single" w:sz="18" w:space="0" w:color="auto"/>
            </w:tcBorders>
            <w:shd w:val="clear" w:color="auto" w:fill="D9D9D9"/>
          </w:tcPr>
          <w:p w:rsidR="005A1C79" w:rsidRPr="005E1902" w:rsidRDefault="005A1C79" w:rsidP="005A1C79"/>
        </w:tc>
        <w:tc>
          <w:tcPr>
            <w:tcW w:w="284" w:type="dxa"/>
            <w:tcBorders>
              <w:bottom w:val="single" w:sz="18" w:space="0" w:color="auto"/>
              <w:right w:val="single" w:sz="18" w:space="0" w:color="auto"/>
            </w:tcBorders>
            <w:shd w:val="clear" w:color="auto" w:fill="D9D9D9"/>
          </w:tcPr>
          <w:p w:rsidR="005A1C79" w:rsidRPr="005E1902" w:rsidRDefault="005A1C79" w:rsidP="005A1C79"/>
        </w:tc>
        <w:tc>
          <w:tcPr>
            <w:tcW w:w="284" w:type="dxa"/>
            <w:tcBorders>
              <w:left w:val="single" w:sz="18" w:space="0" w:color="auto"/>
              <w:right w:val="single" w:sz="4" w:space="0" w:color="auto"/>
            </w:tcBorders>
            <w:shd w:val="clear" w:color="auto" w:fill="auto"/>
          </w:tcPr>
          <w:p w:rsidR="005A1C79" w:rsidRPr="005E1902" w:rsidRDefault="005A1C79" w:rsidP="005A1C79"/>
        </w:tc>
        <w:tc>
          <w:tcPr>
            <w:tcW w:w="284" w:type="dxa"/>
            <w:tcBorders>
              <w:left w:val="single" w:sz="4" w:space="0" w:color="auto"/>
              <w:right w:val="single" w:sz="4" w:space="0" w:color="auto"/>
            </w:tcBorders>
            <w:shd w:val="clear" w:color="auto" w:fill="auto"/>
          </w:tcPr>
          <w:p w:rsidR="005A1C79" w:rsidRPr="005E1902" w:rsidRDefault="005A1C79" w:rsidP="005A1C79"/>
        </w:tc>
        <w:tc>
          <w:tcPr>
            <w:tcW w:w="284" w:type="dxa"/>
            <w:tcBorders>
              <w:left w:val="single" w:sz="4" w:space="0" w:color="auto"/>
              <w:right w:val="single" w:sz="4" w:space="0" w:color="auto"/>
            </w:tcBorders>
            <w:shd w:val="clear" w:color="auto" w:fill="auto"/>
          </w:tcPr>
          <w:p w:rsidR="005A1C79" w:rsidRPr="005E1902" w:rsidRDefault="005A1C79" w:rsidP="005A1C79"/>
        </w:tc>
        <w:tc>
          <w:tcPr>
            <w:tcW w:w="284" w:type="dxa"/>
            <w:tcBorders>
              <w:left w:val="single" w:sz="4" w:space="0" w:color="auto"/>
              <w:right w:val="single" w:sz="4" w:space="0" w:color="auto"/>
            </w:tcBorders>
            <w:shd w:val="clear" w:color="auto" w:fill="auto"/>
          </w:tcPr>
          <w:p w:rsidR="005A1C79" w:rsidRPr="005E1902" w:rsidRDefault="005A1C79" w:rsidP="005A1C79"/>
        </w:tc>
        <w:tc>
          <w:tcPr>
            <w:tcW w:w="284" w:type="dxa"/>
            <w:tcBorders>
              <w:left w:val="single" w:sz="4" w:space="0" w:color="auto"/>
            </w:tcBorders>
            <w:shd w:val="clear" w:color="auto" w:fill="auto"/>
          </w:tcPr>
          <w:p w:rsidR="005A1C79" w:rsidRPr="005E1902" w:rsidRDefault="005A1C79" w:rsidP="005A1C79"/>
        </w:tc>
      </w:tr>
      <w:tr w:rsidR="005A1C79" w:rsidRPr="005E1902" w:rsidTr="005A1C79">
        <w:trPr>
          <w:trHeight w:hRule="exact" w:val="284"/>
          <w:jc w:val="center"/>
        </w:trPr>
        <w:tc>
          <w:tcPr>
            <w:tcW w:w="284" w:type="dxa"/>
            <w:tcBorders>
              <w:right w:val="single" w:sz="18" w:space="0" w:color="auto"/>
            </w:tcBorders>
            <w:shd w:val="clear" w:color="auto" w:fill="auto"/>
          </w:tcPr>
          <w:p w:rsidR="005A1C79" w:rsidRPr="005E1902" w:rsidRDefault="005A1C79" w:rsidP="00C07FA8">
            <w:pPr>
              <w:keepNext/>
            </w:pPr>
          </w:p>
        </w:tc>
        <w:tc>
          <w:tcPr>
            <w:tcW w:w="284" w:type="dxa"/>
            <w:tcBorders>
              <w:left w:val="single" w:sz="18" w:space="0" w:color="auto"/>
            </w:tcBorders>
            <w:shd w:val="clear" w:color="auto" w:fill="D9D9D9"/>
          </w:tcPr>
          <w:p w:rsidR="005A1C79" w:rsidRPr="005E1902" w:rsidRDefault="005A1C79" w:rsidP="00C07FA8">
            <w:pPr>
              <w:keepNext/>
              <w:rPr>
                <w:highlight w:val="lightGray"/>
              </w:rPr>
            </w:pPr>
          </w:p>
        </w:tc>
        <w:tc>
          <w:tcPr>
            <w:tcW w:w="284" w:type="dxa"/>
            <w:shd w:val="clear" w:color="auto" w:fill="D9D9D9"/>
          </w:tcPr>
          <w:p w:rsidR="005A1C79" w:rsidRPr="005E1902" w:rsidRDefault="005A1C79" w:rsidP="00C07FA8">
            <w:pPr>
              <w:keepNext/>
              <w:rPr>
                <w:highlight w:val="lightGray"/>
              </w:rPr>
            </w:pPr>
          </w:p>
        </w:tc>
        <w:tc>
          <w:tcPr>
            <w:tcW w:w="284" w:type="dxa"/>
            <w:tcBorders>
              <w:right w:val="single" w:sz="18" w:space="0" w:color="auto"/>
            </w:tcBorders>
            <w:shd w:val="clear" w:color="auto" w:fill="D9D9D9"/>
          </w:tcPr>
          <w:p w:rsidR="005A1C79" w:rsidRPr="005E1902" w:rsidRDefault="005A1C79" w:rsidP="005A1C79">
            <w:pPr>
              <w:rPr>
                <w:highlight w:val="lightGray"/>
              </w:rPr>
            </w:pPr>
          </w:p>
        </w:tc>
        <w:tc>
          <w:tcPr>
            <w:tcW w:w="284" w:type="dxa"/>
            <w:tcBorders>
              <w:top w:val="single" w:sz="18" w:space="0" w:color="auto"/>
              <w:left w:val="single" w:sz="18" w:space="0" w:color="auto"/>
            </w:tcBorders>
            <w:shd w:val="clear" w:color="auto" w:fill="auto"/>
          </w:tcPr>
          <w:p w:rsidR="005A1C79" w:rsidRPr="005E1902" w:rsidRDefault="005A1C79" w:rsidP="005A1C79"/>
        </w:tc>
        <w:tc>
          <w:tcPr>
            <w:tcW w:w="284" w:type="dxa"/>
            <w:tcBorders>
              <w:top w:val="single" w:sz="18" w:space="0" w:color="auto"/>
            </w:tcBorders>
            <w:shd w:val="clear" w:color="auto" w:fill="auto"/>
          </w:tcPr>
          <w:p w:rsidR="005A1C79" w:rsidRPr="005E1902" w:rsidRDefault="005A1C79" w:rsidP="005A1C79"/>
        </w:tc>
        <w:tc>
          <w:tcPr>
            <w:tcW w:w="284" w:type="dxa"/>
            <w:tcBorders>
              <w:top w:val="single" w:sz="18" w:space="0" w:color="auto"/>
              <w:right w:val="single" w:sz="18" w:space="0" w:color="auto"/>
            </w:tcBorders>
            <w:shd w:val="clear" w:color="auto" w:fill="auto"/>
          </w:tcPr>
          <w:p w:rsidR="005A1C79" w:rsidRPr="005E1902" w:rsidRDefault="005A1C79" w:rsidP="005A1C79"/>
        </w:tc>
        <w:tc>
          <w:tcPr>
            <w:tcW w:w="284" w:type="dxa"/>
            <w:tcBorders>
              <w:left w:val="single" w:sz="18" w:space="0" w:color="auto"/>
              <w:right w:val="single" w:sz="4" w:space="0" w:color="auto"/>
            </w:tcBorders>
            <w:shd w:val="clear" w:color="auto" w:fill="auto"/>
          </w:tcPr>
          <w:p w:rsidR="005A1C79" w:rsidRPr="005E1902" w:rsidRDefault="005A1C79" w:rsidP="005A1C79"/>
        </w:tc>
        <w:tc>
          <w:tcPr>
            <w:tcW w:w="284" w:type="dxa"/>
            <w:tcBorders>
              <w:left w:val="single" w:sz="4" w:space="0" w:color="auto"/>
              <w:bottom w:val="single" w:sz="4" w:space="0" w:color="auto"/>
              <w:right w:val="single" w:sz="4" w:space="0" w:color="auto"/>
            </w:tcBorders>
            <w:shd w:val="clear" w:color="auto" w:fill="auto"/>
          </w:tcPr>
          <w:p w:rsidR="005A1C79" w:rsidRPr="005E1902" w:rsidRDefault="005A1C79" w:rsidP="005A1C79">
            <w:pPr>
              <w:rPr>
                <w:noProof/>
              </w:rPr>
            </w:pPr>
          </w:p>
        </w:tc>
        <w:tc>
          <w:tcPr>
            <w:tcW w:w="284" w:type="dxa"/>
            <w:tcBorders>
              <w:left w:val="single" w:sz="4" w:space="0" w:color="auto"/>
              <w:right w:val="single" w:sz="4" w:space="0" w:color="auto"/>
            </w:tcBorders>
            <w:shd w:val="clear" w:color="auto" w:fill="auto"/>
          </w:tcPr>
          <w:p w:rsidR="005A1C79" w:rsidRPr="005E1902" w:rsidRDefault="005A1C79" w:rsidP="005A1C79">
            <w:pPr>
              <w:rPr>
                <w:noProof/>
              </w:rPr>
            </w:pPr>
          </w:p>
        </w:tc>
        <w:tc>
          <w:tcPr>
            <w:tcW w:w="284" w:type="dxa"/>
            <w:tcBorders>
              <w:left w:val="single" w:sz="4" w:space="0" w:color="auto"/>
              <w:bottom w:val="single" w:sz="18" w:space="0" w:color="auto"/>
              <w:right w:val="single" w:sz="4" w:space="0" w:color="auto"/>
            </w:tcBorders>
            <w:shd w:val="clear" w:color="auto" w:fill="auto"/>
          </w:tcPr>
          <w:p w:rsidR="005A1C79" w:rsidRPr="005E1902" w:rsidRDefault="00A5243E" w:rsidP="005A1C79">
            <w:r>
              <w:rPr>
                <w:noProof/>
              </w:rPr>
              <w:pict>
                <v:shape id="Text Box 4225" o:spid="_x0000_s3153" type="#_x0000_t202" style="position:absolute;margin-left:4.3pt;margin-top:9.55pt;width:41.3pt;height:21pt;z-index:251803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" stroked="f">
                  <v:fill opacity="0"/>
                  <v:textbox style="mso-fit-shape-to-text:t">
                    <w:txbxContent>
                      <w:p w:rsidR="004612D1" w:rsidRPr="00D919FF" w:rsidRDefault="004612D1" w:rsidP="005A1C79">
                        <w:r w:rsidRPr="00D919FF">
                          <w:t>2 cm</w:t>
                        </w:r>
                      </w:p>
                    </w:txbxContent>
                  </v:textbox>
                </v:shape>
              </w:pict>
            </w:r>
          </w:p>
        </w:tc>
        <w:tc>
          <w:tcPr>
            <w:tcW w:w="284" w:type="dxa"/>
            <w:tcBorders>
              <w:left w:val="single" w:sz="4" w:space="0" w:color="auto"/>
            </w:tcBorders>
            <w:shd w:val="clear" w:color="auto" w:fill="auto"/>
          </w:tcPr>
          <w:p w:rsidR="005A1C79" w:rsidRPr="005E1902" w:rsidRDefault="005A1C79" w:rsidP="005A1C79"/>
        </w:tc>
      </w:tr>
      <w:tr w:rsidR="005A1C79" w:rsidRPr="005E1902" w:rsidTr="005A1C79">
        <w:trPr>
          <w:trHeight w:hRule="exact" w:val="284"/>
          <w:jc w:val="center"/>
        </w:trPr>
        <w:tc>
          <w:tcPr>
            <w:tcW w:w="284" w:type="dxa"/>
            <w:tcBorders>
              <w:right w:val="single" w:sz="18" w:space="0" w:color="auto"/>
            </w:tcBorders>
            <w:shd w:val="clear" w:color="auto" w:fill="auto"/>
          </w:tcPr>
          <w:p w:rsidR="005A1C79" w:rsidRPr="005E1902" w:rsidRDefault="005A1C79" w:rsidP="00C07FA8">
            <w:pPr>
              <w:keepNext/>
            </w:pPr>
          </w:p>
        </w:tc>
        <w:tc>
          <w:tcPr>
            <w:tcW w:w="284" w:type="dxa"/>
            <w:tcBorders>
              <w:left w:val="single" w:sz="18" w:space="0" w:color="auto"/>
              <w:bottom w:val="single" w:sz="18" w:space="0" w:color="auto"/>
            </w:tcBorders>
            <w:shd w:val="clear" w:color="auto" w:fill="D9D9D9"/>
          </w:tcPr>
          <w:p w:rsidR="005A1C79" w:rsidRPr="005E1902" w:rsidRDefault="005A1C79" w:rsidP="00C07FA8">
            <w:pPr>
              <w:keepNext/>
              <w:rPr>
                <w:highlight w:val="lightGray"/>
              </w:rPr>
            </w:pPr>
          </w:p>
        </w:tc>
        <w:tc>
          <w:tcPr>
            <w:tcW w:w="284" w:type="dxa"/>
            <w:tcBorders>
              <w:bottom w:val="single" w:sz="18" w:space="0" w:color="auto"/>
            </w:tcBorders>
            <w:shd w:val="clear" w:color="auto" w:fill="D9D9D9"/>
          </w:tcPr>
          <w:p w:rsidR="005A1C79" w:rsidRPr="005E1902" w:rsidRDefault="005A1C79" w:rsidP="00C07FA8">
            <w:pPr>
              <w:keepNext/>
              <w:rPr>
                <w:highlight w:val="lightGray"/>
              </w:rPr>
            </w:pPr>
          </w:p>
        </w:tc>
        <w:tc>
          <w:tcPr>
            <w:tcW w:w="284" w:type="dxa"/>
            <w:tcBorders>
              <w:bottom w:val="single" w:sz="18" w:space="0" w:color="auto"/>
              <w:right w:val="single" w:sz="18" w:space="0" w:color="auto"/>
            </w:tcBorders>
            <w:shd w:val="clear" w:color="auto" w:fill="D9D9D9"/>
          </w:tcPr>
          <w:p w:rsidR="005A1C79" w:rsidRPr="005E1902" w:rsidRDefault="005A1C79" w:rsidP="005A1C79">
            <w:pPr>
              <w:rPr>
                <w:highlight w:val="lightGray"/>
              </w:rPr>
            </w:pPr>
          </w:p>
        </w:tc>
        <w:tc>
          <w:tcPr>
            <w:tcW w:w="284" w:type="dxa"/>
            <w:tcBorders>
              <w:left w:val="single" w:sz="18" w:space="0" w:color="auto"/>
              <w:bottom w:val="single" w:sz="18" w:space="0" w:color="auto"/>
            </w:tcBorders>
            <w:shd w:val="clear" w:color="auto" w:fill="auto"/>
          </w:tcPr>
          <w:p w:rsidR="005A1C79" w:rsidRPr="005E1902" w:rsidRDefault="005A1C79" w:rsidP="005A1C79"/>
        </w:tc>
        <w:tc>
          <w:tcPr>
            <w:tcW w:w="284" w:type="dxa"/>
            <w:tcBorders>
              <w:bottom w:val="single" w:sz="18" w:space="0" w:color="auto"/>
            </w:tcBorders>
            <w:shd w:val="clear" w:color="auto" w:fill="auto"/>
          </w:tcPr>
          <w:p w:rsidR="005A1C79" w:rsidRPr="005E1902" w:rsidRDefault="005A1C79" w:rsidP="005A1C79"/>
        </w:tc>
        <w:tc>
          <w:tcPr>
            <w:tcW w:w="284" w:type="dxa"/>
            <w:tcBorders>
              <w:bottom w:val="single" w:sz="18" w:space="0" w:color="auto"/>
              <w:right w:val="single" w:sz="18" w:space="0" w:color="auto"/>
            </w:tcBorders>
            <w:shd w:val="clear" w:color="auto" w:fill="auto"/>
          </w:tcPr>
          <w:p w:rsidR="005A1C79" w:rsidRPr="005E1902" w:rsidRDefault="005A1C79" w:rsidP="005A1C79"/>
        </w:tc>
        <w:tc>
          <w:tcPr>
            <w:tcW w:w="284" w:type="dxa"/>
            <w:tcBorders>
              <w:left w:val="single" w:sz="18" w:space="0" w:color="auto"/>
              <w:right w:val="single" w:sz="2" w:space="0" w:color="auto"/>
            </w:tcBorders>
            <w:shd w:val="clear" w:color="auto" w:fill="auto"/>
          </w:tcPr>
          <w:p w:rsidR="005A1C79" w:rsidRPr="005E1902" w:rsidRDefault="005A1C79" w:rsidP="005A1C79"/>
        </w:tc>
        <w:tc>
          <w:tcPr>
            <w:tcW w:w="284" w:type="dxa"/>
            <w:tcBorders>
              <w:left w:val="single" w:sz="2" w:space="0" w:color="auto"/>
              <w:right w:val="single" w:sz="2" w:space="0" w:color="auto"/>
            </w:tcBorders>
            <w:shd w:val="clear" w:color="auto" w:fill="auto"/>
          </w:tcPr>
          <w:p w:rsidR="005A1C79" w:rsidRPr="005E1902" w:rsidRDefault="005A1C79" w:rsidP="005A1C79"/>
        </w:tc>
        <w:tc>
          <w:tcPr>
            <w:tcW w:w="284" w:type="dxa"/>
            <w:tcBorders>
              <w:left w:val="single" w:sz="2" w:space="0" w:color="auto"/>
              <w:right w:val="single" w:sz="18" w:space="0" w:color="auto"/>
            </w:tcBorders>
            <w:shd w:val="clear" w:color="auto" w:fill="auto"/>
          </w:tcPr>
          <w:p w:rsidR="005A1C79" w:rsidRPr="005E1902" w:rsidRDefault="00A5243E" w:rsidP="005A1C79">
            <w:r>
              <w:rPr>
                <w:noProof/>
              </w:rPr>
              <w:pict>
                <v:shape id="Text Box 4224" o:spid="_x0000_s3154" type="#_x0000_t202" style="position:absolute;margin-left:4.8pt;margin-top:10.65pt;width:41.3pt;height:21pt;z-index:251802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" stroked="f">
                  <v:fill opacity="0"/>
                  <v:textbox style="mso-fit-shape-to-text:t">
                    <w:txbxContent>
                      <w:p w:rsidR="004612D1" w:rsidRPr="00D919FF" w:rsidRDefault="004612D1" w:rsidP="005A1C79">
                        <w:r w:rsidRPr="00D919FF">
                          <w:t>2 cm</w:t>
                        </w:r>
                      </w:p>
                    </w:txbxContent>
                  </v:textbox>
                </v:shape>
              </w:pict>
            </w:r>
          </w:p>
        </w:tc>
        <w:tc>
          <w:tcPr>
            <w:tcW w:w="284" w:type="dxa"/>
            <w:tcBorders>
              <w:top w:val="single" w:sz="18" w:space="0" w:color="auto"/>
              <w:left w:val="single" w:sz="18" w:space="0" w:color="auto"/>
              <w:bottom w:val="single" w:sz="18" w:space="0" w:color="auto"/>
              <w:right w:val="single" w:sz="18" w:space="0" w:color="auto"/>
            </w:tcBorders>
            <w:shd w:val="clear" w:color="auto" w:fill="auto"/>
          </w:tcPr>
          <w:p w:rsidR="005A1C79" w:rsidRPr="005E1902" w:rsidRDefault="005A1C79" w:rsidP="005A1C79"/>
        </w:tc>
        <w:tc>
          <w:tcPr>
            <w:tcW w:w="284" w:type="dxa"/>
            <w:tcBorders>
              <w:left w:val="single" w:sz="18" w:space="0" w:color="auto"/>
            </w:tcBorders>
            <w:shd w:val="clear" w:color="auto" w:fill="auto"/>
          </w:tcPr>
          <w:p w:rsidR="005A1C79" w:rsidRPr="005E1902" w:rsidRDefault="005A1C79" w:rsidP="005A1C79"/>
        </w:tc>
      </w:tr>
      <w:tr w:rsidR="005A1C79" w:rsidRPr="005E1902" w:rsidTr="005A1C79">
        <w:trPr>
          <w:trHeight w:hRule="exact" w:val="284"/>
          <w:jc w:val="center"/>
        </w:trPr>
        <w:tc>
          <w:tcPr>
            <w:tcW w:w="284" w:type="dxa"/>
            <w:shd w:val="clear" w:color="auto" w:fill="auto"/>
          </w:tcPr>
          <w:p w:rsidR="005A1C79" w:rsidRPr="005E1902" w:rsidRDefault="005A1C79" w:rsidP="005A1C79"/>
        </w:tc>
        <w:tc>
          <w:tcPr>
            <w:tcW w:w="284" w:type="dxa"/>
            <w:tcBorders>
              <w:top w:val="single" w:sz="18" w:space="0" w:color="auto"/>
            </w:tcBorders>
            <w:shd w:val="clear" w:color="auto" w:fill="auto"/>
          </w:tcPr>
          <w:p w:rsidR="005A1C79" w:rsidRPr="005E1902" w:rsidRDefault="005A1C79" w:rsidP="005A1C79"/>
        </w:tc>
        <w:tc>
          <w:tcPr>
            <w:tcW w:w="284" w:type="dxa"/>
            <w:tcBorders>
              <w:top w:val="single" w:sz="18" w:space="0" w:color="auto"/>
            </w:tcBorders>
            <w:shd w:val="clear" w:color="auto" w:fill="auto"/>
          </w:tcPr>
          <w:p w:rsidR="005A1C79" w:rsidRPr="005E1902" w:rsidRDefault="005A1C79" w:rsidP="005A1C79"/>
        </w:tc>
        <w:tc>
          <w:tcPr>
            <w:tcW w:w="284" w:type="dxa"/>
            <w:tcBorders>
              <w:top w:val="single" w:sz="18" w:space="0" w:color="auto"/>
            </w:tcBorders>
            <w:shd w:val="clear" w:color="auto" w:fill="auto"/>
          </w:tcPr>
          <w:p w:rsidR="005A1C79" w:rsidRPr="005E1902" w:rsidRDefault="005A1C79" w:rsidP="005A1C79"/>
        </w:tc>
        <w:tc>
          <w:tcPr>
            <w:tcW w:w="284" w:type="dxa"/>
            <w:tcBorders>
              <w:top w:val="single" w:sz="18" w:space="0" w:color="auto"/>
            </w:tcBorders>
            <w:shd w:val="clear" w:color="auto" w:fill="auto"/>
          </w:tcPr>
          <w:p w:rsidR="005A1C79" w:rsidRPr="005E1902" w:rsidRDefault="005A1C79" w:rsidP="005A1C79"/>
        </w:tc>
        <w:tc>
          <w:tcPr>
            <w:tcW w:w="284" w:type="dxa"/>
            <w:tcBorders>
              <w:top w:val="single" w:sz="18" w:space="0" w:color="auto"/>
            </w:tcBorders>
            <w:shd w:val="clear" w:color="auto" w:fill="auto"/>
          </w:tcPr>
          <w:p w:rsidR="005A1C79" w:rsidRPr="005E1902" w:rsidRDefault="005A1C79" w:rsidP="005A1C79"/>
        </w:tc>
        <w:tc>
          <w:tcPr>
            <w:tcW w:w="284" w:type="dxa"/>
            <w:tcBorders>
              <w:top w:val="single" w:sz="18" w:space="0" w:color="auto"/>
            </w:tcBorders>
            <w:shd w:val="clear" w:color="auto" w:fill="auto"/>
          </w:tcPr>
          <w:p w:rsidR="005A1C79" w:rsidRPr="005E1902" w:rsidRDefault="005A1C79" w:rsidP="005A1C79"/>
        </w:tc>
        <w:tc>
          <w:tcPr>
            <w:tcW w:w="284" w:type="dxa"/>
            <w:shd w:val="clear" w:color="auto" w:fill="auto"/>
          </w:tcPr>
          <w:p w:rsidR="005A1C79" w:rsidRPr="005E1902" w:rsidRDefault="005A1C79" w:rsidP="005A1C79"/>
        </w:tc>
        <w:tc>
          <w:tcPr>
            <w:tcW w:w="284" w:type="dxa"/>
            <w:shd w:val="clear" w:color="auto" w:fill="auto"/>
          </w:tcPr>
          <w:p w:rsidR="005A1C79" w:rsidRPr="005E1902" w:rsidRDefault="005A1C79" w:rsidP="005A1C79"/>
        </w:tc>
        <w:tc>
          <w:tcPr>
            <w:tcW w:w="284" w:type="dxa"/>
            <w:shd w:val="clear" w:color="auto" w:fill="auto"/>
          </w:tcPr>
          <w:p w:rsidR="005A1C79" w:rsidRPr="005E1902" w:rsidRDefault="005A1C79" w:rsidP="005A1C79"/>
        </w:tc>
        <w:tc>
          <w:tcPr>
            <w:tcW w:w="284" w:type="dxa"/>
            <w:tcBorders>
              <w:top w:val="single" w:sz="18" w:space="0" w:color="auto"/>
            </w:tcBorders>
            <w:shd w:val="clear" w:color="auto" w:fill="auto"/>
          </w:tcPr>
          <w:p w:rsidR="005A1C79" w:rsidRPr="005E1902" w:rsidRDefault="005A1C79" w:rsidP="005A1C79"/>
        </w:tc>
        <w:tc>
          <w:tcPr>
            <w:tcW w:w="284" w:type="dxa"/>
            <w:shd w:val="clear" w:color="auto" w:fill="auto"/>
          </w:tcPr>
          <w:p w:rsidR="005A1C79" w:rsidRPr="005E1902" w:rsidRDefault="005A1C79" w:rsidP="005A1C79"/>
        </w:tc>
      </w:tr>
    </w:tbl>
    <w:p w:rsidR="005A1C79" w:rsidRPr="005E1902" w:rsidRDefault="005A1C79" w:rsidP="00461C97">
      <w:pPr>
        <w:pStyle w:val="Zadanie-tre"/>
      </w:pPr>
      <w:r w:rsidRPr="005E1902">
        <w:t>Zauważ, że pole dużego prostokąta jest cztery razy większe od pola małego prostokąta. Ró</w:t>
      </w:r>
      <w:r w:rsidRPr="005E1902">
        <w:t>ż</w:t>
      </w:r>
      <w:r w:rsidRPr="005E1902">
        <w:t xml:space="preserve">nica pól tych prostokątów </w:t>
      </w:r>
      <w:r w:rsidR="00C07FA8">
        <w:t xml:space="preserve">jest </w:t>
      </w:r>
      <w:r w:rsidRPr="005E1902">
        <w:t xml:space="preserve">zaznaczona na rysunku szarym kolorem. </w:t>
      </w:r>
    </w:p>
    <w:p w:rsidR="005A1C79" w:rsidRPr="005E1902" w:rsidRDefault="00461C97" w:rsidP="00461C97">
      <w:pPr>
        <w:pStyle w:val="Zadanie-nagwek"/>
      </w:pPr>
      <w:r>
        <w:t xml:space="preserve">Zadanie </w:t>
      </w:r>
      <w:r w:rsidR="005A1C79" w:rsidRPr="005E1902">
        <w:t>12</w:t>
      </w:r>
      <w:r w:rsidR="005A1C79">
        <w:t>2</w:t>
      </w:r>
      <w:r w:rsidR="005A1C79" w:rsidRPr="005E1902">
        <w:t>.</w:t>
      </w:r>
    </w:p>
    <w:p w:rsidR="005A1C79" w:rsidRPr="005E1902" w:rsidRDefault="00A5243E" w:rsidP="00461C97">
      <w:pPr>
        <w:pStyle w:val="Zadanie-tre"/>
      </w:pPr>
      <w:r>
        <w:rPr>
          <w:noProof/>
        </w:rPr>
        <w:pict>
          <v:group id="Group 4254" o:spid="_x0000_s4805" style="position:absolute;left:0;text-align:left;margin-left:388.65pt;margin-top:10.1pt;width:79.35pt;height:123.65pt;z-index:251807744" coordorigin="8899,2857" coordsize="1587,2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">
            <v:rect id="Rectangle 4255" o:spid="_x0000_s4811" style="position:absolute;left:9334;top:3355;width:576;height:1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jkeMUA&#10;AADdAAAADwAAAGRycy9kb3ducmV2LnhtbESPQWsCMRSE74L/IbyCN81WUdqtUdai4EmoLVRvj81r&#10;srh5WTapu/57IxR6HGbmG2a57l0trtSGyrOC50kGgrj0umKj4OtzN34BESKyxtozKbhRgPVqOFhi&#10;rn3HH3Q9RiMShEOOCmyMTS5lKC05DBPfECfvx7cOY5KtkbrFLsFdLadZtpAOK04LFht6t1Rejr9O&#10;wbY5H4q5CbL4jvZ08ZtuZw9GqdFTX7yBiNTH//Bfe68VLGbTV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COR4xQAAAN0AAAAPAAAAAAAAAAAAAAAAAJgCAABkcnMv&#10;ZG93bnJldi54bWxQSwUGAAAAAAQABAD1AAAAigMAAAAA&#10;" filled="f">
              <o:lock v:ext="edit" aspectratio="t"/>
            </v:rect>
            <v:rect id="Rectangle 4256" o:spid="_x0000_s4810" style="position:absolute;left:9910;top:3355;width:576;height:1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bOMIA&#10;AADdAAAADwAAAGRycy9kb3ducmV2LnhtbERPW2vCMBR+F/YfwhnszaZTlNEZpROFPQleYNvboTlL&#10;is1JaaKt/948CD5+fPfFanCNuFIXas8K3rMcBHHldc1Gwem4HX+ACBFZY+OZFNwowGr5MlpgoX3P&#10;e7oeohEphEOBCmyMbSFlqCw5DJlviRP37zuHMcHOSN1hn8JdIyd5PpcOa04NFltaW6rOh4tTsGn/&#10;duXMBFn+RPt79l/91u6MUm+vQ/kJItIQn+KH+1srmE+naX9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69s4wgAAAN0AAAAPAAAAAAAAAAAAAAAAAJgCAABkcnMvZG93&#10;bnJldi54bWxQSwUGAAAAAAQABAD1AAAAhwMAAAAA&#10;" filled="f">
              <o:lock v:ext="edit" aspectratio="t"/>
            </v:rect>
            <v:rect id="Rectangle 4257" o:spid="_x0000_s4809" style="position:absolute;left:9265;top:4466;width:576;height:1152;rotation: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YktMYA&#10;AADdAAAADwAAAGRycy9kb3ducmV2LnhtbESPzWrDMBCE74G8g9hCbonsGEJxo5hQCIRCCXULvW6s&#10;rX9irYwkJ06fvioUehxm5htmW0ymF1dyvrWsIF0lIIgrq1uuFXy8H5aPIHxA1thbJgV38lDs5rMt&#10;5tre+I2uZahFhLDPUUETwpBL6auGDPqVHYij92WdwRClq6V2eItw08t1kmykwZbjQoMDPTdUXcrR&#10;KPgu9fl0Or9OVGVjbVPXjZ8vnVKLh2n/BCLQFP7Df+2jVrDJshR+38QnI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NYktMYAAADdAAAADwAAAAAAAAAAAAAAAACYAgAAZHJz&#10;L2Rvd25yZXYueG1sUEsFBgAAAAAEAAQA9QAAAIsDAAAAAA==&#10;" filled="f">
              <o:lock v:ext="edit" aspectratio="t"/>
            </v:rect>
            <v:shape id="AutoShape 4258" o:spid="_x0000_s4808" type="#_x0000_t5" style="position:absolute;left:9910;top:2857;width:576;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i68UA&#10;AADdAAAADwAAAGRycy9kb3ducmV2LnhtbESPT4vCMBTE7wt+h/AWvK2pusjSNYoIgjf/1cPeHs2z&#10;KTYvbRNr/fZmQfA4zMxvmPmyt5XoqPWlYwXjUQKCOHe65EJBdtp8/YDwAVlj5ZgUPMjDcjH4mGOq&#10;3Z0P1B1DISKEfYoKTAh1KqXPDVn0I1cTR+/iWoshyraQusV7hNtKTpJkJi2WHBcM1rQ2lF+PN6ug&#10;MeW+2o23h0e2uobT+e/SNN+dUsPPfvULIlAf3uFXe6sVzKbTCfy/iU9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KLrxQAAAN0AAAAPAAAAAAAAAAAAAAAAAJgCAABkcnMv&#10;ZG93bnJldi54bWxQSwUGAAAAAAQABAD1AAAAigMAAAAA&#10;" filled="f">
              <o:lock v:ext="edit" aspectratio="t"/>
            </v:shape>
            <v:shape id="AutoShape 4259" o:spid="_x0000_s4807" type="#_x0000_t5" style="position:absolute;left:9910;top:4508;width:576;height:49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qDdscA&#10;AADdAAAADwAAAGRycy9kb3ducmV2LnhtbESP0WrCQBRE3wv9h+UKfasbDYikrtIWgoWiNdoPuGSv&#10;STR7N+5uNfr13ULBx2FmzjCzRW9acSbnG8sKRsMEBHFpdcOVgu9d/jwF4QOyxtYyKbiSh8X88WGG&#10;mbYXLui8DZWIEPYZKqhD6DIpfVmTQT+0HXH09tYZDFG6SmqHlwg3rRwnyUQabDgu1NjRe03lcftj&#10;FCyL3SnPb/5ts14dy+lX+5kexk6pp0H/+gIiUB/u4f/2h1YwSdMU/t7EJ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qg3bHAAAA3QAAAA8AAAAAAAAAAAAAAAAAmAIAAGRy&#10;cy9kb3ducmV2LnhtbFBLBQYAAAAABAAEAPUAAACMAwAAAAA=&#10;" filled="f">
              <o:lock v:ext="edit" aspectratio="t"/>
            </v:shape>
            <v:shape id="Freeform 4260" o:spid="_x0000_s4806" style="position:absolute;left:8899;top:4507;width:1008;height:584;visibility:visible;mso-wrap-style:square;v-text-anchor:top" coordsize="1008,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lK9ccA&#10;AADdAAAADwAAAGRycy9kb3ducmV2LnhtbESPQWvCQBSE7wX/w/IKXqRu1DZo6iqttMGDl1gPHh/Z&#10;12Qx+zZkV5P++25B6HGYmW+Y9XawjbhR541jBbNpAoK4dNpwpeD09fm0BOEDssbGMSn4IQ/bzehh&#10;jZl2PRd0O4ZKRAj7DBXUIbSZlL6syaKfupY4et+usxii7CqpO+wj3DZyniSptGg4LtTY0q6m8nK8&#10;WgWrPD3L89KcclOs0pc+/3g/TC5KjR+Ht1cQgYbwH76391pBulg8w9+b+ATk5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pSvXHAAAA3QAAAA8AAAAAAAAAAAAAAAAAmAIAAGRy&#10;cy9kb3ducmV2LnhtbFBLBQYAAAAABAAEAPUAAACMAwAAAAA=&#10;" path="m441,1l1008,,,584e" filled="f" strokeweight="2pt">
              <v:path arrowok="t" o:connecttype="custom" o:connectlocs="441,1;1008,0;0,584" o:connectangles="0,0,0"/>
            </v:shape>
            <w10:wrap type="square"/>
          </v:group>
        </w:pict>
      </w:r>
      <w:r w:rsidR="005A1C79" w:rsidRPr="005E1902">
        <w:t>Wyobraź sobie, że chcesz wykonać model z tak zaprojektowanej siatki. Czy to się uda? Które odcinki powinny zostać ze sobą sklejone?</w:t>
      </w:r>
    </w:p>
    <w:p w:rsidR="005A1C79" w:rsidRPr="005E1902" w:rsidRDefault="005A1C79" w:rsidP="00461C97">
      <w:pPr>
        <w:pStyle w:val="Zadanie-tre"/>
      </w:pPr>
      <w:r w:rsidRPr="005E1902">
        <w:t>Ramka 1.</w:t>
      </w:r>
    </w:p>
    <w:p w:rsidR="005A1C79" w:rsidRPr="005E1902" w:rsidRDefault="005A1C79" w:rsidP="00461C97">
      <w:pPr>
        <w:pStyle w:val="Zadanie-tre"/>
        <w:rPr>
          <w:noProof/>
        </w:rPr>
      </w:pPr>
      <w:r w:rsidRPr="005E1902">
        <w:rPr>
          <w:noProof/>
        </w:rPr>
        <w:t xml:space="preserve">Sprawdź, czy na pierwszym rysunku przedstawiono siatkę graniastosłupa. </w:t>
      </w:r>
    </w:p>
    <w:p w:rsidR="005A1C79" w:rsidRPr="005E1902" w:rsidRDefault="005A1C79" w:rsidP="00461C97">
      <w:pPr>
        <w:pStyle w:val="Zadanie-tre"/>
      </w:pPr>
      <w:r w:rsidRPr="005E1902">
        <w:rPr>
          <w:noProof/>
        </w:rPr>
        <w:t>Zbudowanie modelu bryły z siatki możliwe jest tylko wtedy, gdy każde dwa odcinki tworzące jedną krawędź mają tę samą długość. Na rysunku obok wyraźnie widać, że pogrubione odcinki, które powinny zostać sklejone, mają różne długości. Dlatego ten rysunek nie jest siatką żadnej bryły</w:t>
      </w:r>
      <w:r w:rsidR="00C07FA8">
        <w:rPr>
          <w:noProof/>
        </w:rPr>
        <w:t>.</w:t>
      </w:r>
    </w:p>
    <w:p w:rsidR="005A1C79" w:rsidRPr="005E1902" w:rsidRDefault="005A1C79" w:rsidP="00461C97">
      <w:pPr>
        <w:pStyle w:val="Zadanie-tre"/>
      </w:pPr>
      <w:r w:rsidRPr="005E1902">
        <w:t>Ramka 2.</w:t>
      </w:r>
    </w:p>
    <w:p w:rsidR="005A1C79" w:rsidRPr="005E1902" w:rsidRDefault="005A1C79" w:rsidP="00461C97">
      <w:pPr>
        <w:pStyle w:val="Zadanie-tre"/>
      </w:pPr>
      <w:r w:rsidRPr="005E1902">
        <w:t>Przeanalizuj w ten sam sposób środkową figurę w drugiej ramce.</w:t>
      </w:r>
    </w:p>
    <w:p w:rsidR="005A1C79" w:rsidRPr="005E1902" w:rsidRDefault="00461C97" w:rsidP="00461C97">
      <w:pPr>
        <w:pStyle w:val="Zadanie-nagwek"/>
      </w:pPr>
      <w:r>
        <w:t xml:space="preserve">Zadanie </w:t>
      </w:r>
      <w:r w:rsidR="005A1C79" w:rsidRPr="005E1902">
        <w:t>12</w:t>
      </w:r>
      <w:r w:rsidR="005A1C79">
        <w:t>3</w:t>
      </w:r>
      <w:r w:rsidR="005A1C79" w:rsidRPr="005E1902">
        <w:t>.</w:t>
      </w:r>
    </w:p>
    <w:p w:rsidR="005A1C79" w:rsidRPr="005E1902" w:rsidRDefault="005A1C79" w:rsidP="00461C97">
      <w:pPr>
        <w:pStyle w:val="Zadanie-tre"/>
      </w:pPr>
      <w:r w:rsidRPr="005E1902">
        <w:t xml:space="preserve">Przypomnij sobie, </w:t>
      </w:r>
      <w:r w:rsidR="00C07FA8">
        <w:t>które</w:t>
      </w:r>
      <w:r w:rsidRPr="005E1902">
        <w:t xml:space="preserve"> wielokąty mogą być ścianami bocznymi graniastosłupa, a </w:t>
      </w:r>
      <w:r w:rsidR="00C07FA8">
        <w:t>które</w:t>
      </w:r>
      <w:r w:rsidRPr="005E1902">
        <w:t xml:space="preserve"> ostrosłupa. Zarówno graniastosłup, jak i ostrosłup mają tyle ścian bocznych, ile boków ma podstawa danej bryły.</w:t>
      </w:r>
    </w:p>
    <w:p w:rsidR="005A1C79" w:rsidRPr="005E1902" w:rsidRDefault="005A1C79" w:rsidP="00461C97">
      <w:pPr>
        <w:pStyle w:val="Zadanie-tre"/>
      </w:pPr>
      <w:r w:rsidRPr="005E1902">
        <w:lastRenderedPageBreak/>
        <w:t>Na rysunku I są cztery trójkąty i tylko jeden kwadrat, czyli ścianami bocznymi są trójkąty, a</w:t>
      </w:r>
      <w:r w:rsidR="00E20871">
        <w:t> </w:t>
      </w:r>
      <w:r w:rsidRPr="005E1902">
        <w:t>kwadrat jest podstawą.</w:t>
      </w:r>
    </w:p>
    <w:p w:rsidR="005A1C79" w:rsidRDefault="005A1C79" w:rsidP="00461C97">
      <w:pPr>
        <w:pStyle w:val="Zadanie-tre"/>
        <w:rPr>
          <w:b/>
        </w:rPr>
      </w:pPr>
      <w:r w:rsidRPr="005E1902">
        <w:t>Na rysunku II są 3 prostokąty i 2 trójkąty, czyli ścianami bocznymi są prostokąty, a dwa tró</w:t>
      </w:r>
      <w:r w:rsidRPr="005E1902">
        <w:t>j</w:t>
      </w:r>
      <w:r w:rsidRPr="005E1902">
        <w:t>kąty są podstawami.</w:t>
      </w:r>
    </w:p>
    <w:p w:rsidR="005A1C79" w:rsidRPr="00B1529F" w:rsidRDefault="00461C97" w:rsidP="00461C97">
      <w:pPr>
        <w:pStyle w:val="Zadanie-nagwek"/>
      </w:pPr>
      <w:r>
        <w:t xml:space="preserve">Zadanie </w:t>
      </w:r>
      <w:r w:rsidR="005A1C79" w:rsidRPr="005E1902">
        <w:t>12</w:t>
      </w:r>
      <w:r w:rsidR="005A1C79">
        <w:t>4</w:t>
      </w:r>
      <w:r w:rsidR="005A1C79" w:rsidRPr="005E1902">
        <w:t>.</w:t>
      </w:r>
    </w:p>
    <w:p w:rsidR="005A1C79" w:rsidRPr="005E1902" w:rsidRDefault="005A1C79" w:rsidP="00461C97">
      <w:pPr>
        <w:pStyle w:val="Zadanie-tre"/>
      </w:pPr>
      <w:r w:rsidRPr="005E1902">
        <w:t>W prostopadłościanie przeciwległe ściany są prostokątami o jednakowych wymiarach. Z</w:t>
      </w:r>
      <w:r w:rsidRPr="005E1902">
        <w:t>a</w:t>
      </w:r>
      <w:r w:rsidRPr="005E1902">
        <w:t>uważ, że we fragmencie siatki przedstawionym na rysunku brakuje jednej ściany o</w:t>
      </w:r>
      <w:r w:rsidR="00E20871">
        <w:t xml:space="preserve"> </w:t>
      </w:r>
      <w:r w:rsidRPr="005E1902">
        <w:t xml:space="preserve">wymiarach 2 cm na 4 cm. Można ją dorysować na kilka sposobów. </w:t>
      </w:r>
    </w:p>
    <w:p w:rsidR="005A1C79" w:rsidRPr="005E1902" w:rsidRDefault="005A1C79" w:rsidP="00461C97">
      <w:pPr>
        <w:pStyle w:val="Zadanie-tre"/>
      </w:pPr>
      <w:r w:rsidRPr="005E1902">
        <w:t xml:space="preserve">Aby obliczyć, ile drutu potrzeba </w:t>
      </w:r>
      <w:r w:rsidR="00C07FA8">
        <w:t>do wykonania</w:t>
      </w:r>
      <w:r w:rsidRPr="005E1902">
        <w:t xml:space="preserve"> szkieletu prostopadłościanu</w:t>
      </w:r>
      <w:r w:rsidR="00C07FA8">
        <w:t>,</w:t>
      </w:r>
      <w:r w:rsidRPr="005E1902">
        <w:t xml:space="preserve"> można najpierw narysować tę bryłę i na rysunku zaznaczyć długości poszczególnych jej krawędzi. </w:t>
      </w:r>
    </w:p>
    <w:p w:rsidR="005A1C79" w:rsidRPr="005E1902" w:rsidRDefault="00A5243E" w:rsidP="00E20871">
      <w:pPr>
        <w:pStyle w:val="Akapitzrysunkiem"/>
      </w:pPr>
      <w:r>
        <w:pict>
          <v:group id="Group 4235" o:spid="_x0000_s3155" style="width:88.1pt;height:81pt;mso-position-horizontal-relative:char;mso-position-vertical-relative:line" coordorigin="4509,4110" coordsize="1762,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">
            <v:shape id="AutoShape 4236" o:spid="_x0000_s3156" type="#_x0000_t16" style="position:absolute;left:4590;top:4110;width:850;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RgMcYA&#10;AADdAAAADwAAAGRycy9kb3ducmV2LnhtbESPQWvCQBSE74X+h+UVeqsbpViJrlIilhYLEhX0+Mw+&#10;s6HZtyG7NfHfu4WCx2FmvmFmi97W4kKtrxwrGA4SEMSF0xWXCva71csEhA/IGmvHpOBKHhbzx4cZ&#10;ptp1nNNlG0oRIexTVGBCaFIpfWHIoh+4hjh6Z9daDFG2pdQtdhFuazlKkrG0WHFcMNhQZqj42f5a&#10;BR/58bT8LprDeqOZr19dtspNptTzU/8+BRGoD/fwf/tTK3gbD1/h70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RgMcYAAADdAAAADwAAAAAAAAAAAAAAAACYAgAAZHJz&#10;L2Rvd25yZXYueG1sUEsFBgAAAAAEAAQA9QAAAIsDAAAAAA==&#10;" filled="f"/>
            <v:shape id="Text Box 4237" o:spid="_x0000_s3157" type="#_x0000_t202" style="position:absolute;left:5280;top:5049;width:931;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70esUA&#10;AADdAAAADwAAAGRycy9kb3ducmV2LnhtbESPW2vCQBCF3wv+h2UEX6RuFKohdSMiLbRQBVN9H7PT&#10;XMzOhuyq6b/vCkIfD+fycZar3jTiSp2rLCuYTiIQxLnVFRcKDt/vzzEI55E1NpZJwS85WKWDpyUm&#10;2t54T9fMFyKMsEtQQel9m0jp8pIMuoltiYP3YzuDPsiukLrDWxg3jZxF0VwarDgQSmxpU1J+zi4m&#10;cN/6uD2evjb1ZzY+1bMdV9uYlRoN+/UrCE+9/w8/2h9awWI+fYH7m/AEZ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zvR6xQAAAN0AAAAPAAAAAAAAAAAAAAAAAJgCAABkcnMv&#10;ZG93bnJldi54bWxQSwUGAAAAAAQABAD1AAAAigMAAAAA&#10;" stroked="f">
              <v:fill opacity="0"/>
              <v:textbox>
                <w:txbxContent>
                  <w:p w:rsidR="004612D1" w:rsidRDefault="004612D1" w:rsidP="005A1C79">
                    <w:r>
                      <w:t>2 cm</w:t>
                    </w:r>
                  </w:p>
                </w:txbxContent>
              </v:textbox>
            </v:shape>
            <v:shape id="Text Box 4238" o:spid="_x0000_s3158" type="#_x0000_t202" style="position:absolute;left:4509;top:5244;width:931;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xqDcUA&#10;AADdAAAADwAAAGRycy9kb3ducmV2LnhtbESPzWrCQBSF9wXfYbhCN0UnuoghOgkiCi20hUbdXzPX&#10;JJq5EzJTTd++UxC6PJyfj7PKB9OKG/WusaxgNo1AEJdWN1wpOOx3kwSE88gaW8uk4Icc5NnoaYWp&#10;tnf+olvhKxFG2KWooPa+S6V0ZU0G3dR2xME7296gD7KvpO7xHsZNK+dRFEuDDQdCjR1taiqvxbcJ&#10;3O2QdMfT++byVrycLvNPbj4SVup5PKyXIDwN/j/8aL9qBYt4FsPfm/AE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HGoNxQAAAN0AAAAPAAAAAAAAAAAAAAAAAJgCAABkcnMv&#10;ZG93bnJldi54bWxQSwUGAAAAAAQABAD1AAAAigMAAAAA&#10;" stroked="f">
              <v:fill opacity="0"/>
              <v:textbox>
                <w:txbxContent>
                  <w:p w:rsidR="004612D1" w:rsidRDefault="004612D1" w:rsidP="005A1C79">
                    <w:r>
                      <w:t>3 cm</w:t>
                    </w:r>
                  </w:p>
                </w:txbxContent>
              </v:textbox>
            </v:shape>
            <v:shape id="Text Box 4239" o:spid="_x0000_s3159" type="#_x0000_t202" style="position:absolute;left:5340;top:4374;width:931;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DPlsYA&#10;AADdAAAADwAAAGRycy9kb3ducmV2LnhtbESPzWrCQBSF9wXfYbhCN6VOdBFDzERELLRQC03r/pq5&#10;TWIzd0JmauLbO0LB5eH8fJxsPZpWnKl3jWUF81kEgri0uuFKwffXy3MCwnlkja1lUnAhB+t88pBh&#10;qu3An3QufCXCCLsUFdTed6mUrqzJoJvZjjh4P7Y36IPsK6l7HMK4aeUiimJpsOFAqLGjbU3lb/Fn&#10;Anc3Jt3h+L49vRVPx9Pig5t9wko9TsfNCoSn0d/D/+1XrWAZz5dwexOegMy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lDPlsYAAADdAAAADwAAAAAAAAAAAAAAAACYAgAAZHJz&#10;L2Rvd25yZXYueG1sUEsFBgAAAAAEAAQA9QAAAIsDAAAAAA==&#10;" stroked="f">
              <v:fill opacity="0"/>
              <v:textbox>
                <w:txbxContent>
                  <w:p w:rsidR="004612D1" w:rsidRDefault="004612D1" w:rsidP="005A1C79">
                    <w:r>
                      <w:t>4 cm</w:t>
                    </w:r>
                  </w:p>
                </w:txbxContent>
              </v:textbox>
            </v:shape>
            <v:shape id="AutoShape 4240" o:spid="_x0000_s3160" type="#_x0000_t32" style="position:absolute;left:4815;top:4110;width:0;height:9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FW0sQAAADdAAAADwAAAGRycy9kb3ducmV2LnhtbERPXWvCMBR9H/gfwhV8kZk6WTc6o4gw&#10;UMbYdIO9Xpq7prS5CU2s1V+/PAh7PJzv5XqwreipC7VjBfNZBoK4dLrmSsH31+v9M4gQkTW2jknB&#10;hQKsV6O7JRbanflA/TFWIoVwKFCBidEXUobSkMUwc544cb+usxgT7CqpOzyncNvKhyzLpcWaU4NB&#10;T1tDZXM8WQVN33wcPh+Dn56ulL95875f/GilJuNh8wIi0hD/xTf3Tit4yudpbnqTn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8VbSxAAAAN0AAAAPAAAAAAAAAAAA&#10;AAAAAKECAABkcnMvZG93bnJldi54bWxQSwUGAAAAAAQABAD5AAAAkgMAAAAA&#10;">
              <v:stroke dashstyle="dash"/>
            </v:shape>
            <v:shape id="AutoShape 4241" o:spid="_x0000_s3161" type="#_x0000_t32" style="position:absolute;left:4590;top:5049;width:225;height:1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I2ascAAADdAAAADwAAAGRycy9kb3ducmV2LnhtbESP3WoCMRSE7wt9h3AE72rWCmq3RlFB&#10;VAqCtpReHjZnf+zmZJtEd/v2TUHwcpiZb5jZojO1uJLzlWUFw0ECgjizuuJCwcf75mkKwgdkjbVl&#10;UvBLHhbzx4cZptq2fKTrKRQiQtinqKAMoUml9FlJBv3ANsTRy60zGKJ0hdQO2wg3tXxOkrE0WHFc&#10;KLGhdUnZ9+liFGz98efT5at2f1hmb+f1aNeu8i+l+r1u+QoiUBfu4Vt7pxVMxsMX+H8Tn4C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QjZqxwAAAN0AAAAPAAAAAAAA&#10;AAAAAAAAAKECAABkcnMvZG93bnJldi54bWxQSwUGAAAAAAQABAD5AAAAlQMAAAAA&#10;">
              <v:stroke dashstyle="dash"/>
            </v:shape>
            <v:shape id="AutoShape 4242" o:spid="_x0000_s3162" type="#_x0000_t32" style="position:absolute;left:4815;top:5049;width:59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uQacQAAADdAAAADwAAAGRycy9kb3ducmV2LnhtbERPXWvCMBR9H/gfwhX2IjNVWTc6o4gg&#10;TMbYdIO9Xpq7prS5CU2s1V+/PAh7PJzv5XqwreipC7VjBbNpBoK4dLrmSsH31+7hGUSIyBpbx6Tg&#10;QgHWq9HdEgvtznyg/hgrkUI4FKjAxOgLKUNpyGKYOk+cuF/XWYwJdpXUHZ5TuG3lPMtyabHm1GDQ&#10;09ZQ2RxPVkHTNx+Hz8fgJ6cr5W/evO8XP1qp+/GweQERaYj/4pv7VSt4yudpf3qTn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65BpxAAAAN0AAAAPAAAAAAAAAAAA&#10;AAAAAKECAABkcnMvZG93bnJldi54bWxQSwUGAAAAAAQABAD5AAAAkgMAAAAA&#10;">
              <v:stroke dashstyle="dash"/>
            </v:shape>
            <w10:wrap type="none"/>
            <w10:anchorlock/>
          </v:group>
        </w:pict>
      </w:r>
    </w:p>
    <w:p w:rsidR="005A1C79" w:rsidRPr="005E1902" w:rsidRDefault="005A1C79" w:rsidP="00461C97">
      <w:pPr>
        <w:pStyle w:val="Zadanie-tre"/>
      </w:pPr>
      <w:r w:rsidRPr="005E1902">
        <w:t>Zauważ, że szkielet tworzy 12 krawędzi. Są to: 4 krawędzie o długości 4 cm każda, 4 kraw</w:t>
      </w:r>
      <w:r w:rsidRPr="005E1902">
        <w:t>ę</w:t>
      </w:r>
      <w:r w:rsidRPr="005E1902">
        <w:t>dzie o długości 3 cm każda oraz 4 krawędzie o długości 2 cm każda. Jaka jest łączna długość wszystkich krawędzi?</w:t>
      </w:r>
    </w:p>
    <w:p w:rsidR="005A1C79" w:rsidRPr="005E1902" w:rsidRDefault="00461C97" w:rsidP="00461C97">
      <w:pPr>
        <w:pStyle w:val="Zadanie-nagwek"/>
      </w:pPr>
      <w:r>
        <w:t xml:space="preserve">Zadanie </w:t>
      </w:r>
      <w:r w:rsidR="005A1C79" w:rsidRPr="005E1902">
        <w:t>12</w:t>
      </w:r>
      <w:r w:rsidR="005A1C79">
        <w:t>5</w:t>
      </w:r>
      <w:r w:rsidR="005A1C79" w:rsidRPr="005E1902">
        <w:t>.</w:t>
      </w:r>
    </w:p>
    <w:p w:rsidR="005A1C79" w:rsidRPr="005E1902" w:rsidRDefault="005A1C79" w:rsidP="00461C97">
      <w:pPr>
        <w:pStyle w:val="Zadanie-tre"/>
      </w:pPr>
      <w:r w:rsidRPr="005E1902">
        <w:t xml:space="preserve">Ile ścian ma prostopadłościan? </w:t>
      </w:r>
    </w:p>
    <w:p w:rsidR="005A1C79" w:rsidRPr="005E1902" w:rsidRDefault="005A1C79" w:rsidP="00461C97">
      <w:pPr>
        <w:pStyle w:val="Zadanie-tre"/>
      </w:pPr>
      <w:r w:rsidRPr="005E1902">
        <w:t>Które ściany prostopadłościanu mają takie same wymiary?</w:t>
      </w:r>
    </w:p>
    <w:p w:rsidR="005A1C79" w:rsidRPr="005E1902" w:rsidRDefault="005A1C79" w:rsidP="00461C97">
      <w:pPr>
        <w:pStyle w:val="Zadanie-tre"/>
      </w:pPr>
      <w:r w:rsidRPr="005E1902">
        <w:t>Jak można obliczyć pola pozostałych ścian prostopadłościanu?</w:t>
      </w:r>
    </w:p>
    <w:p w:rsidR="005A1C79" w:rsidRPr="005E1902" w:rsidRDefault="005A1C79" w:rsidP="00461C97">
      <w:pPr>
        <w:pStyle w:val="Zadanie-tre"/>
        <w:rPr>
          <w:lang w:eastAsia="en-US"/>
        </w:rPr>
      </w:pPr>
      <w:r w:rsidRPr="005E1902">
        <w:rPr>
          <w:shd w:val="clear" w:color="auto" w:fill="FFFFFF"/>
        </w:rPr>
        <w:t xml:space="preserve">Pole najmniejszej ściany prostopadłościanu jest równe polu 6 kratek. Ponieważ jej pole jest równe </w:t>
      </w:r>
      <w:r w:rsidRPr="005E1902">
        <w:t>24 cm</w:t>
      </w:r>
      <w:r w:rsidRPr="005E1902">
        <w:rPr>
          <w:vertAlign w:val="superscript"/>
        </w:rPr>
        <w:t>2</w:t>
      </w:r>
      <w:r w:rsidRPr="005E1902">
        <w:t xml:space="preserve">, </w:t>
      </w:r>
      <w:r w:rsidR="00C07FA8">
        <w:t>to</w:t>
      </w:r>
      <w:r w:rsidRPr="005E1902">
        <w:t xml:space="preserve"> pole jednej kratki jest równe 4 cm</w:t>
      </w:r>
      <w:r w:rsidRPr="005E1902">
        <w:rPr>
          <w:vertAlign w:val="superscript"/>
        </w:rPr>
        <w:t>2</w:t>
      </w:r>
      <w:r w:rsidRPr="005E1902">
        <w:t>. Teraz możesz obliczyć pola średniej i największej ściany. Pole powierzchni całkowitej prostopadłościanu wyznaczysz, wiedząc, że siatka prostopadłościanu składa się z dwóch małych, dwóch średnich i dwóch dużych prost</w:t>
      </w:r>
      <w:r w:rsidRPr="005E1902">
        <w:t>o</w:t>
      </w:r>
      <w:r w:rsidRPr="005E1902">
        <w:t>kątów.</w:t>
      </w:r>
    </w:p>
    <w:p w:rsidR="005A1C79" w:rsidRPr="005E1902" w:rsidRDefault="00461C97" w:rsidP="00461C97">
      <w:pPr>
        <w:pStyle w:val="Zadanie-nagwek"/>
      </w:pPr>
      <w:r>
        <w:t xml:space="preserve">Zadanie </w:t>
      </w:r>
      <w:r w:rsidR="005A1C79" w:rsidRPr="005E1902">
        <w:t>126.</w:t>
      </w:r>
    </w:p>
    <w:p w:rsidR="005A1C79" w:rsidRPr="005E1902" w:rsidRDefault="005A1C79" w:rsidP="00461C97">
      <w:pPr>
        <w:pStyle w:val="Zadanie-tre"/>
      </w:pPr>
      <w:r w:rsidRPr="005E1902">
        <w:rPr>
          <w:bCs/>
        </w:rPr>
        <w:t xml:space="preserve">Oblicz </w:t>
      </w:r>
      <w:r w:rsidRPr="005E1902">
        <w:t>objętość wody w pierwszym i w drugim akwarium oraz największą objętość wody, jaka zmieści się w trzecim akwarium. Sprawdź, czy suma objętości wody w dwóch akwariach jest równa objętości trzeciego akwarium.</w:t>
      </w:r>
    </w:p>
    <w:p w:rsidR="005A1C79" w:rsidRPr="005E1902" w:rsidRDefault="005A1C79" w:rsidP="00461C97">
      <w:pPr>
        <w:pStyle w:val="Zadanie-tre"/>
      </w:pPr>
      <w:r w:rsidRPr="005E1902">
        <w:t xml:space="preserve">Możesz działać inaczej </w:t>
      </w:r>
      <w:r w:rsidR="0043674B">
        <w:t>—</w:t>
      </w:r>
      <w:r w:rsidRPr="005E1902">
        <w:t xml:space="preserve"> postawić każde akwarium na najmniejszej bocznej ściance (w</w:t>
      </w:r>
      <w:r w:rsidRPr="005E1902">
        <w:t>y</w:t>
      </w:r>
      <w:r w:rsidRPr="005E1902">
        <w:t>miary ścianek, na których stoją wszystkie trzy akwaria, są identyczne) i sprawdzić, czy suma wysokości, do jakiej sięga woda w dwu pierwszych, jest równa największemu wymiarowi trzeciego akwarium (9 dm).</w:t>
      </w:r>
    </w:p>
    <w:p w:rsidR="005A1C79" w:rsidRPr="005E1902" w:rsidRDefault="00461C97" w:rsidP="00461C97">
      <w:pPr>
        <w:pStyle w:val="Zadanie-nagwek"/>
      </w:pPr>
      <w:r>
        <w:lastRenderedPageBreak/>
        <w:t xml:space="preserve">Zadanie </w:t>
      </w:r>
      <w:r w:rsidR="005A1C79" w:rsidRPr="005E1902">
        <w:t>127.</w:t>
      </w:r>
    </w:p>
    <w:p w:rsidR="005A1C79" w:rsidRPr="005E1902" w:rsidRDefault="005A1C79" w:rsidP="00461C97">
      <w:pPr>
        <w:pStyle w:val="Zadanie-tre"/>
      </w:pPr>
      <w:r w:rsidRPr="005E1902">
        <w:t>Zauważ, że w celu obliczenia objętości prostopadłościanu należy pomnożyć długości trzech krawędzi wychodzących z jednego wierzchołka</w:t>
      </w:r>
      <w:r w:rsidRPr="005E1902">
        <w:rPr>
          <w:rStyle w:val="Odwoaniedokomentarza"/>
        </w:rPr>
        <w:t>.</w:t>
      </w:r>
      <w:r w:rsidRPr="005E1902">
        <w:t xml:space="preserve"> Zatem objętość klocka I jest równa </w:t>
      </w:r>
      <w:r w:rsidRPr="001F7304">
        <w:rPr>
          <w:position w:val="-8"/>
        </w:rPr>
        <w:object w:dxaOrig="1740" w:dyaOrig="340">
          <v:shape id="_x0000_i1235" type="#_x0000_t75" style="width:84.8pt;height:14.15pt" o:ole="">
            <v:imagedata r:id="rId366" o:title=""/>
          </v:shape>
          <o:OLEObject Type="Embed" ProgID="Equation.DSMT4" ShapeID="_x0000_i1235" DrawAspect="Content" ObjectID="_1508845110" r:id="rId367"/>
        </w:object>
      </w:r>
      <w:r w:rsidRPr="005E1902">
        <w:t xml:space="preserve"> (cm</w:t>
      </w:r>
      <w:r w:rsidRPr="005E1902">
        <w:rPr>
          <w:vertAlign w:val="superscript"/>
        </w:rPr>
        <w:t>3</w:t>
      </w:r>
      <w:r w:rsidRPr="005E1902">
        <w:t>).</w:t>
      </w:r>
    </w:p>
    <w:p w:rsidR="005A1C79" w:rsidRPr="005E1902" w:rsidRDefault="005A1C79" w:rsidP="00461C97">
      <w:pPr>
        <w:pStyle w:val="Zadanie-tre"/>
      </w:pPr>
      <w:r w:rsidRPr="005E1902">
        <w:t>W celu obliczenia objętości klocka II</w:t>
      </w:r>
      <w:r w:rsidR="00C07FA8">
        <w:t xml:space="preserve"> </w:t>
      </w:r>
      <w:r w:rsidRPr="005E1902">
        <w:t xml:space="preserve">należy od całkowitej objętości bryły odjąć objętość klocka I. </w:t>
      </w:r>
    </w:p>
    <w:p w:rsidR="005A1C79" w:rsidRPr="005E1902" w:rsidRDefault="005A1C79" w:rsidP="00461C97">
      <w:pPr>
        <w:pStyle w:val="Zadanie-tre"/>
      </w:pPr>
      <w:r w:rsidRPr="005E1902">
        <w:t xml:space="preserve">Aby obliczyć wysokość prostopadłościanu, należy jego objętość podzielić przez pole </w:t>
      </w:r>
      <w:r w:rsidR="00E20871">
        <w:br/>
      </w:r>
      <w:r w:rsidRPr="005E1902">
        <w:t xml:space="preserve">podstawy. </w:t>
      </w:r>
    </w:p>
    <w:p w:rsidR="005A1C79" w:rsidRPr="005E1902" w:rsidRDefault="00461C97" w:rsidP="00461C97">
      <w:pPr>
        <w:pStyle w:val="Zadanie-nagwek"/>
      </w:pPr>
      <w:r>
        <w:t xml:space="preserve">Zadanie </w:t>
      </w:r>
      <w:r w:rsidR="005A1C79" w:rsidRPr="005E1902">
        <w:t>128.</w:t>
      </w:r>
    </w:p>
    <w:p w:rsidR="005A1C79" w:rsidRPr="005E1902" w:rsidRDefault="005A1C79" w:rsidP="00461C97">
      <w:pPr>
        <w:pStyle w:val="Zadanie-tre"/>
        <w:rPr>
          <w:b/>
        </w:rPr>
      </w:pPr>
      <w:r w:rsidRPr="005E1902">
        <w:t>Objętość prostopadłościanu obliczysz</w:t>
      </w:r>
      <w:r w:rsidR="00C07FA8">
        <w:t>,</w:t>
      </w:r>
      <w:r w:rsidRPr="005E1902">
        <w:t xml:space="preserve"> mnożąc pole podstawy przez jego wysokość. Jaka f</w:t>
      </w:r>
      <w:r w:rsidRPr="005E1902">
        <w:t>i</w:t>
      </w:r>
      <w:r w:rsidRPr="005E1902">
        <w:t>gura jest podstawą prostopadłościanu? Jak obliczysz jej pole? Pamiętaj też, że 1 litr to tyle samo, co 1 dm</w:t>
      </w:r>
      <w:r w:rsidRPr="005E1902">
        <w:rPr>
          <w:vertAlign w:val="superscript"/>
        </w:rPr>
        <w:t>3</w:t>
      </w:r>
      <w:r w:rsidRPr="005E1902">
        <w:t>.</w:t>
      </w:r>
    </w:p>
    <w:p w:rsidR="005A1C79" w:rsidRPr="00C400DA" w:rsidRDefault="00662107" w:rsidP="005A1C79">
      <w:pPr>
        <w:pStyle w:val="Nagwek1"/>
      </w:pPr>
      <w:bookmarkStart w:id="7" w:name="_Toc429657089"/>
      <w:r>
        <w:lastRenderedPageBreak/>
        <w:t>Odpowiedzi</w:t>
      </w:r>
      <w:bookmarkEnd w:id="7"/>
    </w:p>
    <w:p w:rsidR="005A1C79" w:rsidRPr="004529F1" w:rsidRDefault="005A1C79" w:rsidP="005A1C79">
      <w:pPr>
        <w:pStyle w:val="Nagwek2"/>
      </w:pPr>
      <w:bookmarkStart w:id="8" w:name="_Toc429657090"/>
      <w:r w:rsidRPr="00C400DA">
        <w:t>Arytmetyka i algebra</w:t>
      </w:r>
      <w:bookmarkEnd w:id="8"/>
    </w:p>
    <w:p w:rsidR="00057E48" w:rsidRDefault="00057E48" w:rsidP="00057E48">
      <w:pPr>
        <w:pStyle w:val="Zadanie-nagwek"/>
      </w:pPr>
      <w:r>
        <w:t xml:space="preserve">Zadanie </w:t>
      </w:r>
      <w:r w:rsidR="005A1C79">
        <w:t>3</w:t>
      </w:r>
      <w:r w:rsidR="005A1C79" w:rsidRPr="00111A7F">
        <w:t>.</w:t>
      </w:r>
    </w:p>
    <w:p w:rsidR="005A1C79" w:rsidRPr="00111A7F" w:rsidRDefault="005A1C79" w:rsidP="00057E48">
      <w:pPr>
        <w:pStyle w:val="Zadanie-tre"/>
      </w:pPr>
      <w:r w:rsidRPr="00111A7F">
        <w:t>C</w:t>
      </w:r>
    </w:p>
    <w:p w:rsidR="005A1C79" w:rsidRPr="00111A7F" w:rsidRDefault="00057E48" w:rsidP="00057E48">
      <w:pPr>
        <w:pStyle w:val="Zadanie-nagwek"/>
      </w:pPr>
      <w:r>
        <w:t xml:space="preserve">Zadanie </w:t>
      </w:r>
      <w:r w:rsidR="005A1C79">
        <w:t>4</w:t>
      </w:r>
      <w:r w:rsidR="005A1C79" w:rsidRPr="00111A7F">
        <w:t>.</w:t>
      </w:r>
    </w:p>
    <w:p w:rsidR="005A1C79" w:rsidRPr="00111A7F" w:rsidRDefault="005A1C79" w:rsidP="00FD2649">
      <w:pPr>
        <w:pStyle w:val="Sposb"/>
      </w:pPr>
      <w:r w:rsidRPr="00111A7F">
        <w:t>I sposób</w:t>
      </w:r>
    </w:p>
    <w:p w:rsidR="005A1C79" w:rsidRPr="00111A7F" w:rsidRDefault="00A5243E" w:rsidP="004529F1">
      <w:pPr>
        <w:pStyle w:val="Akapitzrysunkiem"/>
      </w:pPr>
      <w:r>
        <w:pict>
          <v:group id="Group 1175" o:spid="_x0000_s3163" style="width:423.8pt;height:105.05pt;mso-position-horizontal-relative:char;mso-position-vertical-relative:line" coordorigin="1429,5290" coordsize="8476,2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">
            <v:group id="Group 1076" o:spid="_x0000_s3164" style="position:absolute;left:1429;top:5290;width:8476;height:2101" coordorigin="1429,5290" coordsize="8476,2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Tdz8YAAADdAAAADwAAAGRycy9kb3ducmV2LnhtbESPT4vCMBTE7wt+h/AE&#10;b2taxXWpRhFR2YMs+AcWb4/m2Rabl9LEtn77jSB4HGbmN8x82ZlSNFS7wrKCeBiBIE6tLjhTcD5t&#10;P79BOI+ssbRMCh7kYLnofcwx0bblAzVHn4kAYZeggtz7KpHSpTkZdENbEQfvamuDPsg6k7rGNsBN&#10;KUdR9CUNFhwWcqxonVN6O96Ngl2L7Wocb5r97bp+XE6T3799TEoN+t1qBsJT59/hV/tHK5hOpm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9N3PxgAAAN0A&#10;AAAPAAAAAAAAAAAAAAAAAKoCAABkcnMvZG93bnJldi54bWxQSwUGAAAAAAQABAD6AAAAnQMAAAAA&#10;">
              <v:shape id="Text Box 1032" o:spid="_x0000_s3165" type="#_x0000_t202" style="position:absolute;left:1696;top:5290;width:1182;height: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x6bsgA&#10;AADdAAAADwAAAGRycy9kb3ducmV2LnhtbESPT2vCQBTE7wW/w/KE3upGqX+IboIEgqXUg9ZLb8/s&#10;Mwlm38bsNqb99N1CocdhZn7DbNLBNKKnztWWFUwnEQjiwuqaSwWn9/xpBcJ5ZI2NZVLwRQ7SZPSw&#10;wVjbOx+oP/pSBAi7GBVU3rexlK6oyKCb2JY4eBfbGfRBdqXUHd4D3DRyFkULabDmsFBhS1lFxfX4&#10;aRS8ZvkeD+eZWX032e7tsm1vp4+5Uo/jYbsG4Wnw/+G/9otWsJwvn+H3TXgCMv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zHpuyAAAAN0AAAAPAAAAAAAAAAAAAAAAAJgCAABk&#10;cnMvZG93bnJldi54bWxQSwUGAAAAAAQABAD1AAAAjQMAAAAA&#10;" filled="f" stroked="f" strokeweight=".5pt">
                <v:textbox>
                  <w:txbxContent>
                    <w:p w:rsidR="004612D1" w:rsidRDefault="004612D1" w:rsidP="005A1C79">
                      <w:pPr>
                        <w:jc w:val="center"/>
                      </w:pPr>
                      <w:r>
                        <w:t>tulipany białe</w:t>
                      </w:r>
                    </w:p>
                    <w:p w:rsidR="004612D1" w:rsidRDefault="004612D1" w:rsidP="005A1C79"/>
                  </w:txbxContent>
                </v:textbox>
              </v:shape>
              <v:shape id="Text Box 1033" o:spid="_x0000_s3166" type="#_x0000_t202" style="position:absolute;left:3383;top:5316;width:1208;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Df9cYA&#10;AADdAAAADwAAAGRycy9kb3ducmV2LnhtbESPT4vCMBTE7wt+h/AEb2u6QlW6RpGCKLIe/HPx9rZ5&#10;tmWbl9pE7frpjSB4HGbmN8xk1ppKXKlxpWUFX/0IBHFmdcm5gsN+8TkG4TyyxsoyKfgnB7Np52OC&#10;ibY33tJ153MRIOwSVFB4XydSuqwgg65va+LgnWxj0AfZ5FI3eAtwU8lBFA2lwZLDQoE1pQVlf7uL&#10;UbBOFxvc/g7M+F6ly5/TvD4fjrFSvW47/wbhqfXv8Ku90gpG8SiG55vwBOT0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Df9cYAAADdAAAADwAAAAAAAAAAAAAAAACYAgAAZHJz&#10;L2Rvd25yZXYueG1sUEsFBgAAAAAEAAQA9QAAAIsDAAAAAA==&#10;" filled="f" stroked="f" strokeweight=".5pt">
                <v:textbox>
                  <w:txbxContent>
                    <w:p w:rsidR="004612D1" w:rsidRDefault="004612D1" w:rsidP="005A1C79">
                      <w:pPr>
                        <w:jc w:val="center"/>
                      </w:pPr>
                      <w:r>
                        <w:t>tulipany białe</w:t>
                      </w:r>
                    </w:p>
                    <w:p w:rsidR="004612D1" w:rsidRDefault="004612D1" w:rsidP="005A1C79"/>
                  </w:txbxContent>
                </v:textbox>
              </v:shape>
              <v:shape id="Text Box 1034" o:spid="_x0000_s3167" type="#_x0000_t202" style="position:absolute;left:5024;top:5326;width:1285;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BgscA&#10;AADdAAAADwAAAGRycy9kb3ducmV2LnhtbESPS4vCQBCE78L+h6GFvelEwQfRUSQgLot78HHx1mba&#10;JJjpyWbGmPXX7wiCx6KqvqLmy9aUoqHaFZYVDPoRCOLU6oIzBcfDujcF4TyyxtIyKfgjB8vFR2eO&#10;sbZ33lGz95kIEHYxKsi9r2IpXZqTQde3FXHwLrY26IOsM6lrvAe4KeUwisbSYMFhIceKkpzS6/5m&#10;FHwn6x/cnYdm+iiTzfayqn6Pp5FSn912NQPhqfXv8Kv9pRVMRpMxPN+EJy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SQYLHAAAA3QAAAA8AAAAAAAAAAAAAAAAAmAIAAGRy&#10;cy9kb3ducmV2LnhtbFBLBQYAAAAABAAEAPUAAACMAwAAAAA=&#10;" filled="f" stroked="f" strokeweight=".5pt">
                <v:textbox>
                  <w:txbxContent>
                    <w:p w:rsidR="004612D1" w:rsidRDefault="004612D1" w:rsidP="005A1C79">
                      <w:pPr>
                        <w:jc w:val="center"/>
                      </w:pPr>
                      <w:r>
                        <w:t>tulipany białe</w:t>
                      </w:r>
                    </w:p>
                    <w:p w:rsidR="004612D1" w:rsidRDefault="004612D1" w:rsidP="005A1C79"/>
                  </w:txbxContent>
                </v:textbox>
              </v:shape>
              <v:shape id="Text Box 1035" o:spid="_x0000_s3168" type="#_x0000_t202" style="position:absolute;left:6721;top:5316;width:1279;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7kGccA&#10;AADdAAAADwAAAGRycy9kb3ducmV2LnhtbESPQWvCQBSE7wX/w/KE3uqmgiZEV5GAWEp7MM2lt2f2&#10;mYRm38bs1qT++m6h4HGYmW+Y9XY0rbhS7xrLCp5nEQji0uqGKwXFx/4pAeE8ssbWMin4IQfbzeRh&#10;jam2Ax/pmvtKBAi7FBXU3neplK6syaCb2Y44eGfbG/RB9pXUPQ4Bblo5j6KlNNhwWKixo6ym8iv/&#10;Ngpes/07Hk9zk9za7PB23nWX4nOh1ON03K1AeBr9PfzfftEK4kUcw9+b8ATk5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e5BnHAAAA3QAAAA8AAAAAAAAAAAAAAAAAmAIAAGRy&#10;cy9kb3ducmV2LnhtbFBLBQYAAAAABAAEAPUAAACMAwAAAAA=&#10;" filled="f" stroked="f" strokeweight=".5pt">
                <v:textbox>
                  <w:txbxContent>
                    <w:p w:rsidR="004612D1" w:rsidRDefault="004612D1" w:rsidP="005A1C79">
                      <w:pPr>
                        <w:jc w:val="center"/>
                      </w:pPr>
                      <w:r>
                        <w:t>tulipany białe</w:t>
                      </w:r>
                    </w:p>
                    <w:p w:rsidR="004612D1" w:rsidRDefault="004612D1" w:rsidP="005A1C79"/>
                  </w:txbxContent>
                </v:textbox>
              </v:shape>
              <v:shape id="Text Box 1036" o:spid="_x0000_s3169" type="#_x0000_t202" style="position:absolute;left:8390;top:5307;width:1328;height: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Fwa8QA&#10;AADdAAAADwAAAGRycy9kb3ducmV2LnhtbERPy2rCQBTdF/oPwy24q5MKPkgdQwiIUuzC6MbdNXNN&#10;QjN30sxoUr/eWRRcHs57mQymETfqXG1Zwcc4AkFcWF1zqeB4WL8vQDiPrLGxTAr+yEGyen1ZYqxt&#10;z3u65b4UIYRdjAoq79tYSldUZNCNbUscuIvtDPoAu1LqDvsQbho5iaKZNFhzaKiwpayi4ie/GgVf&#10;2fob9+eJWdybbLO7pO3v8TRVavQ2pJ8gPA3+Kf53b7WC+XQe5oY34Qn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BcGvEAAAA3QAAAA8AAAAAAAAAAAAAAAAAmAIAAGRycy9k&#10;b3ducmV2LnhtbFBLBQYAAAAABAAEAPUAAACJAwAAAAA=&#10;" filled="f" stroked="f" strokeweight=".5pt">
                <v:textbox>
                  <w:txbxContent>
                    <w:p w:rsidR="004612D1" w:rsidRDefault="004612D1" w:rsidP="005A1C79">
                      <w:pPr>
                        <w:jc w:val="center"/>
                      </w:pPr>
                      <w:r>
                        <w:t>tulipany białe</w:t>
                      </w:r>
                    </w:p>
                  </w:txbxContent>
                </v:textbox>
              </v:shape>
              <v:shape id="AutoShape 1038" o:spid="_x0000_s3170" type="#_x0000_t87" style="position:absolute;left:2081;top:5264;width:397;height:170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yAr8gA&#10;AADdAAAADwAAAGRycy9kb3ducmV2LnhtbESPQUvDQBSE74L/YXlCL9JurLFpY7elVYSCJ5uWXh/Z&#10;1ySafRt2t038964geBxm5htmuR5MK67kfGNZwcMkAUFcWt1wpeBQvI3nIHxA1thaJgXf5GG9ur1Z&#10;Yq5tzx903YdKRAj7HBXUIXS5lL6syaCf2I44emfrDIYoXSW1wz7CTSunSTKTBhuOCzV29FJT+bW/&#10;GAVpun1Mk+3x1RXn/oCnz6y4370rNbobNs8gAg3hP/zX3mkF2VO2gN838QnI1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rICvyAAAAN0AAAAPAAAAAAAAAAAAAAAAAJgCAABk&#10;cnMvZG93bnJldi54bWxQSwUGAAAAAAQABAD1AAAAjQMAAAAA&#10;" strokeweight=".5pt"/>
              <v:shape id="AutoShape 1039" o:spid="_x0000_s3171" type="#_x0000_t87" style="position:absolute;left:3782;top:5276;width:397;height:170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NZFcQA&#10;AADdAAAADwAAAGRycy9kb3ducmV2LnhtbERPz2vCMBS+D/wfwhN2GTPVdVOqUXRDEDzNKl4fzbOt&#10;Ni8lyWz335vDYMeP7/di1ZtG3Mn52rKC8SgBQVxYXXOp4JhvX2cgfEDW2FgmBb/kYbUcPC0w07bj&#10;b7ofQiliCPsMFVQhtJmUvqjIoB/ZljhyF+sMhghdKbXDLoabRk6S5EMarDk2VNjSZ0XF7fBjFKTp&#10;5i1NNqcvl1+6I56v0/xlt1fqediv5yAC9eFf/OfeaQXT91ncH9/E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DWRXEAAAA3QAAAA8AAAAAAAAAAAAAAAAAmAIAAGRycy9k&#10;b3ducmV2LnhtbFBLBQYAAAAABAAEAPUAAACJAwAAAAA=&#10;" strokeweight=".5pt"/>
              <v:shape id="AutoShape 1040" o:spid="_x0000_s3172" type="#_x0000_t87" style="position:absolute;left:5466;top:5263;width:397;height:170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8jscA&#10;AADdAAAADwAAAGRycy9kb3ducmV2LnhtbESPQWvCQBSE70L/w/IKvRTd2KYq0VVqS0HwVKN4fWSf&#10;SWz2bdjdmvTfu0LB4zAz3zCLVW8acSHna8sKxqMEBHFhdc2lgn3+NZyB8AFZY2OZFPyRh9XyYbDA&#10;TNuOv+myC6WIEPYZKqhCaDMpfVGRQT+yLXH0TtYZDFG6UmqHXYSbRr4kyUQarDkuVNjSR0XFz+7X&#10;KEjT9WuarA+fLj91ezyep/nzZqvU02P/PgcRqA/38H97oxVM32ZjuL2JT0A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8P/I7HAAAA3QAAAA8AAAAAAAAAAAAAAAAAmAIAAGRy&#10;cy9kb3ducmV2LnhtbFBLBQYAAAAABAAEAPUAAACMAwAAAAA=&#10;" strokeweight=".5pt"/>
              <v:shape id="AutoShape 1041" o:spid="_x0000_s3173" type="#_x0000_t87" style="position:absolute;left:7155;top:5276;width:397;height:170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1i+ccA&#10;AADdAAAADwAAAGRycy9kb3ducmV2LnhtbESPQWvCQBSE70L/w/IKvRTd1KYq0VVqS0HwVKN4fWSf&#10;SWz2bdjdmvTfu0LB4zAz3zCLVW8acSHna8sKXkYJCOLC6ppLBfv8azgD4QOyxsYyKfgjD6vlw2CB&#10;mbYdf9NlF0oRIewzVFCF0GZS+qIig35kW+LonawzGKJ0pdQOuwg3jRwnyUQarDkuVNjSR0XFz+7X&#10;KEjT9WuarA+fLj91ezyep/nzZqvU02P/PgcRqA/38H97oxVM32ZjuL2JT0A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YvnHAAAA3QAAAA8AAAAAAAAAAAAAAAAAmAIAAGRy&#10;cy9kb3ducmV2LnhtbFBLBQYAAAAABAAEAPUAAACMAwAAAAA=&#10;" strokeweight=".5pt"/>
              <v:shape id="AutoShape 1042" o:spid="_x0000_s3174" type="#_x0000_t87" style="position:absolute;left:5375;top:2753;width:362;height:82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iBMYA&#10;AADdAAAADwAAAGRycy9kb3ducmV2LnhtbESPQWvCQBSE74X+h+UVvOnGilVSN0ELhXqQYhR6fck+&#10;k5Ds2zS7jfHfdwtCj8PMfMNs0tG0YqDe1ZYVzGcRCOLC6ppLBefT+3QNwnlkja1lUnAjB2ny+LDB&#10;WNsrH2nIfCkChF2MCirvu1hKV1Rk0M1sRxy8i+0N+iD7UuoerwFuWvkcRS/SYM1hocKO3ioqmuzH&#10;KNDfh93nvjg0Q81fTX5ayrzMpVKTp3H7CsLT6P/D9/aHVrBarhfw9yY8AZn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A+iBMYAAADdAAAADwAAAAAAAAAAAAAAAACYAgAAZHJz&#10;L2Rvd25yZXYueG1sUEsFBgAAAAAEAAQA9QAAAIsDAAAAAA==&#10;" strokeweight=".5pt"/>
              <v:shape id="Text Box 1043" o:spid="_x0000_s3175" type="#_x0000_t202" style="position:absolute;left:5216;top:6977;width:1094;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kKSccA&#10;AADdAAAADwAAAGRycy9kb3ducmV2LnhtbESPT2vCQBTE7wW/w/KE3upGqRqiq0hALEUP/rl4e2af&#10;STD7Nma3mvrpuwXB4zAzv2Gm89ZU4kaNKy0r6PciEMSZ1SXnCg775UcMwnlkjZVlUvBLDuazztsU&#10;E23vvKXbzuciQNglqKDwvk6kdFlBBl3P1sTBO9vGoA+yyaVu8B7gppKDKBpJgyWHhQJrSgvKLrsf&#10;o+A7XW5wexqY+FGlq/V5UV8Px6FS7912MQHhqfWv8LP9pRWMh/En/L8JT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ZCknHAAAA3QAAAA8AAAAAAAAAAAAAAAAAmAIAAGRy&#10;cy9kb3ducmV2LnhtbFBLBQYAAAAABAAEAPUAAACMAwAAAAA=&#10;" filled="f" stroked="f" strokeweight=".5pt">
                <v:textbox>
                  <w:txbxContent>
                    <w:p w:rsidR="004612D1" w:rsidRDefault="004612D1" w:rsidP="005A1C79">
                      <w:r>
                        <w:t>240</w:t>
                      </w:r>
                    </w:p>
                  </w:txbxContent>
                </v:textbox>
              </v:shape>
              <v:shape id="Text Box 1044" o:spid="_x0000_s3176" type="#_x0000_t202" style="position:absolute;left:1900;top:6047;width:1236;height: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Wv0scA&#10;AADdAAAADwAAAGRycy9kb3ducmV2LnhtbESPT2vCQBTE74LfYXmF3nRTIRpSV5GAtBQ9+Ofi7Zl9&#10;JqHZtzG71dRP7wqCx2FmfsNM552pxYVaV1lW8DGMQBDnVldcKNjvloMEhPPIGmvLpOCfHMxn/d4U&#10;U22vvKHL1hciQNilqKD0vkmldHlJBt3QNsTBO9nWoA+yLaRu8RrgppajKBpLgxWHhRIbykrKf7d/&#10;RsFPtlzj5jgyya3OvlanRXPeH2Kl3t+6xScIT51/hZ/tb61gEicxPN6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Vr9LHAAAA3QAAAA8AAAAAAAAAAAAAAAAAmAIAAGRy&#10;cy9kb3ducmV2LnhtbFBLBQYAAAAABAAEAPUAAACMAwAAAAA=&#10;" filled="f" stroked="f" strokeweight=".5pt">
                <v:textbox>
                  <w:txbxContent>
                    <w:p w:rsidR="004612D1" w:rsidRDefault="004612D1" w:rsidP="005A1C79">
                      <w:pPr>
                        <w:jc w:val="center"/>
                      </w:pPr>
                      <w:r>
                        <w:t>tulipany</w:t>
                      </w:r>
                    </w:p>
                    <w:p w:rsidR="004612D1" w:rsidRDefault="004612D1" w:rsidP="005A1C79">
                      <w:pPr>
                        <w:jc w:val="center"/>
                      </w:pPr>
                      <w:r>
                        <w:t>białe</w:t>
                      </w:r>
                    </w:p>
                  </w:txbxContent>
                </v:textbox>
              </v:shape>
              <v:shape id="Text Box 1045" o:spid="_x0000_s3177" type="#_x0000_t202" style="position:absolute;left:3541;top:6038;width:1208;height:7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cxpcgA&#10;AADdAAAADwAAAGRycy9kb3ducmV2LnhtbESPzWrDMBCE74W8g9hAb41cQ1LjRDHGYFJKe8jPJbeN&#10;tbFNrZVjqYnbp68KhRyHmfmGWWWj6cSVBtdaVvA8i0AQV1a3XCs47MunBITzyBo7y6Tgmxxk68nD&#10;ClNtb7yl687XIkDYpaig8b5PpXRVQwbdzPbEwTvbwaAPcqilHvAW4KaTcRQtpMGWw0KDPRUNVZ+7&#10;L6PgrSg/cHuKTfLTFZv3c95fDse5Uo/TMV+C8DT6e/i//aoVvMyTBfy9CU9Ar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hzGlyAAAAN0AAAAPAAAAAAAAAAAAAAAAAJgCAABk&#10;cnMvZG93bnJldi54bWxQSwUGAAAAAAQABAD1AAAAjQMAAAAA&#10;" filled="f" stroked="f" strokeweight=".5pt">
                <v:textbox>
                  <w:txbxContent>
                    <w:p w:rsidR="004612D1" w:rsidRDefault="004612D1" w:rsidP="005A1C79">
                      <w:pPr>
                        <w:jc w:val="center"/>
                      </w:pPr>
                      <w:r>
                        <w:t>tulipany</w:t>
                      </w:r>
                    </w:p>
                    <w:p w:rsidR="004612D1" w:rsidRDefault="004612D1" w:rsidP="005A1C79">
                      <w:pPr>
                        <w:jc w:val="center"/>
                      </w:pPr>
                      <w:r>
                        <w:t>żółte</w:t>
                      </w:r>
                    </w:p>
                  </w:txbxContent>
                </v:textbox>
              </v:shape>
              <v:shape id="Text Box 1046" o:spid="_x0000_s3178" type="#_x0000_t202" style="position:absolute;left:4860;top:6056;width:157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uUPsgA&#10;AADdAAAADwAAAGRycy9kb3ducmV2LnhtbESPT2vCQBTE7wW/w/KE3ppNBTXErCIBsZT2oM2lt2f2&#10;5Q/Nvo3ZraZ++m6h4HGYmd8w2WY0nbjQ4FrLCp6jGARxaXXLtYLiY/eUgHAeWWNnmRT8kIPNevKQ&#10;YartlQ90OfpaBAi7FBU03veplK5syKCLbE8cvMoOBn2QQy31gNcAN52cxfFCGmw5LDTYU95Q+XX8&#10;Ngpe8907Hk4zk9y6fP9Wbftz8TlX6nE6blcgPI3+Hv5vv2gFy3myhL834Qn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y5Q+yAAAAN0AAAAPAAAAAAAAAAAAAAAAAJgCAABk&#10;cnMvZG93bnJldi54bWxQSwUGAAAAAAQABAD1AAAAjQMAAAAA&#10;" filled="f" stroked="f" strokeweight=".5pt">
                <v:textbox>
                  <w:txbxContent>
                    <w:p w:rsidR="004612D1" w:rsidRDefault="004612D1" w:rsidP="005A1C79">
                      <w:pPr>
                        <w:jc w:val="center"/>
                      </w:pPr>
                      <w:r>
                        <w:t>tulipany</w:t>
                      </w:r>
                    </w:p>
                    <w:p w:rsidR="004612D1" w:rsidRDefault="004612D1" w:rsidP="005A1C79">
                      <w:pPr>
                        <w:jc w:val="center"/>
                      </w:pPr>
                      <w:r>
                        <w:t>żółte</w:t>
                      </w:r>
                    </w:p>
                  </w:txbxContent>
                </v:textbox>
              </v:shape>
              <v:shape id="Text Box 1047" o:spid="_x0000_s3179" type="#_x0000_t202" style="position:absolute;left:6620;top:6056;width:1251;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QATMUA&#10;AADdAAAADwAAAGRycy9kb3ducmV2LnhtbERPTWvCQBC9C/0PyxR6040Ba0hdRQKhpdSDaS69TbNj&#10;EszOptmtSfvr3YPg8fG+N7vJdOJCg2stK1guIhDEldUt1wrKz3yegHAeWWNnmRT8kYPd9mG2wVTb&#10;kY90KXwtQgi7FBU03veplK5qyKBb2J44cCc7GPQBDrXUA44h3HQyjqJnabDl0NBgT1lD1bn4NQre&#10;s/yAx+/YJP9d9vpx2vc/5ddKqafHaf8CwtPk7+Kb+00rWK+SMDe8CU9Ab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VABMxQAAAN0AAAAPAAAAAAAAAAAAAAAAAJgCAABkcnMv&#10;ZG93bnJldi54bWxQSwUGAAAAAAQABAD1AAAAigMAAAAA&#10;" filled="f" stroked="f" strokeweight=".5pt">
                <v:textbox>
                  <w:txbxContent>
                    <w:p w:rsidR="004612D1" w:rsidRDefault="004612D1" w:rsidP="005A1C79">
                      <w:pPr>
                        <w:jc w:val="center"/>
                      </w:pPr>
                      <w:r>
                        <w:t>tulipany</w:t>
                      </w:r>
                    </w:p>
                    <w:p w:rsidR="004612D1" w:rsidRDefault="004612D1" w:rsidP="005A1C79">
                      <w:pPr>
                        <w:jc w:val="center"/>
                      </w:pPr>
                      <w:r>
                        <w:t>żółte</w:t>
                      </w:r>
                    </w:p>
                  </w:txbxContent>
                </v:textbox>
              </v:shape>
              <v:shape id="Text Box 1048" o:spid="_x0000_s3180" type="#_x0000_t202" style="position:absolute;left:8340;top:6052;width:1269;height: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il18gA&#10;AADdAAAADwAAAGRycy9kb3ducmV2LnhtbESPT2vCQBTE70K/w/IKvemmgjbGrCIBaSntwdSLt2f2&#10;5Q/Nvk2zW4399K4g9DjMzG+YdD2YVpyod41lBc+TCARxYXXDlYL913Ycg3AeWWNrmRRcyMF69TBK&#10;MdH2zDs65b4SAcIuQQW1910ipStqMugmtiMOXml7gz7IvpK6x3OAm1ZOo2guDTYcFmrsKKup+M5/&#10;jYL3bPuJu+PUxH9t9vpRbrqf/WGm1NPjsFmC8DT4//C9/aYVvMziBdzehCcgV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GKXXyAAAAN0AAAAPAAAAAAAAAAAAAAAAAJgCAABk&#10;cnMvZG93bnJldi54bWxQSwUGAAAAAAQABAD1AAAAjQMAAAAA&#10;" filled="f" stroked="f" strokeweight=".5pt">
                <v:textbox>
                  <w:txbxContent>
                    <w:p w:rsidR="004612D1" w:rsidRDefault="004612D1" w:rsidP="005A1C79">
                      <w:pPr>
                        <w:jc w:val="center"/>
                      </w:pPr>
                      <w:r>
                        <w:t>tulipany</w:t>
                      </w:r>
                    </w:p>
                    <w:p w:rsidR="004612D1" w:rsidRDefault="004612D1" w:rsidP="005A1C79">
                      <w:pPr>
                        <w:jc w:val="center"/>
                      </w:pPr>
                      <w:r>
                        <w:t>czerwone</w:t>
                      </w:r>
                    </w:p>
                  </w:txbxContent>
                </v:textbox>
              </v:shape>
              <v:shape id="Text Box 1049" o:spid="_x0000_s3181" type="#_x0000_t202" style="position:absolute;left:9596;top:6312;width:265;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ual8MA&#10;AADdAAAADwAAAGRycy9kb3ducmV2LnhtbERPy4rCMBTdC/5DuMLsNFXwVY0iBZlBdOFj4+7aXNti&#10;c1ObjFa/3iwGZnk47/myMaV4UO0Kywr6vQgEcWp1wZmC03HdnYBwHlljaZkUvMjBctFuzTHW9sl7&#10;ehx8JkIIuxgV5N5XsZQuzcmg69mKOHBXWxv0AdaZ1DU+Q7gp5SCKRtJgwaEhx4qSnNLb4dco2CTr&#10;He4vAzN5l8n39rqq7qfzUKmvTrOagfDU+H/xn/tHKxgPp2F/eBOegFx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ual8MAAADdAAAADwAAAAAAAAAAAAAAAACYAgAAZHJzL2Rv&#10;d25yZXYueG1sUEsFBgAAAAAEAAQA9QAAAIgDAAAAAA==&#10;" filled="f" stroked="f" strokeweight=".5pt">
                <v:textbox>
                  <w:txbxContent>
                    <w:p w:rsidR="004612D1" w:rsidRDefault="004612D1" w:rsidP="005A1C79">
                      <w:r>
                        <w:t>5</w:t>
                      </w:r>
                    </w:p>
                  </w:txbxContent>
                </v:textbox>
              </v:shape>
              <v:group id="Group 1050" o:spid="_x0000_s3182" style="position:absolute;left:1435;top:6617;width:1701;height:74" coordorigin="1545,4871" coordsize="170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2YA2cYAAADdAAAADwAAAGRycy9kb3ducmV2LnhtbESPQWvCQBSE74X+h+UV&#10;etNNKtqauoqIigcpNAri7ZF9JsHs25DdJvHfu4LQ4zAz3zCzRW8q0VLjSssK4mEEgjizuuRcwfGw&#10;GXyBcB5ZY2WZFNzIwWL++jLDRNuOf6lNfS4ChF2CCgrv60RKlxVk0A1tTRy8i20M+iCbXOoGuwA3&#10;lfyIook0WHJYKLCmVUHZNf0zCrYddstRvG7318vqdj6Mf077mJR6f+uX3yA89f4//GzvtILP8TSG&#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ZgDZxgAAAN0A&#10;AAAPAAAAAAAAAAAAAAAAAKoCAABkcnMvZG93bnJldi54bWxQSwUGAAAAAAQABAD6AAAAnQMAAAAA&#10;">
                <v:shape id="AutoShape 1051" o:spid="_x0000_s3183" type="#_x0000_t32" style="position:absolute;left:1553;top:4871;width:1;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yMSMcAAADdAAAADwAAAGRycy9kb3ducmV2LnhtbESPQUsDMRSE74L/ITzBW5u1WG3XpqUo&#10;Si2I2Pbg8bF5btJuXpYk3a7/3hQKHoeZ+YaZLXrXiI5CtJ4V3A0LEMSV15ZrBbvt62ACIiZkjY1n&#10;UvBLERbz66sZltqf+Iu6TapFhnAsUYFJqS2ljJUhh3HoW+Ls/fjgMGUZaqkDnjLcNXJUFA/SoeW8&#10;YLClZ0PVYXN0Cl72a7t8/1zff9vjPrx9HPrOoFHq9qZfPoFI1Kf/8KW90goex9MRnN/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IxIxwAAAN0AAAAPAAAAAAAA&#10;AAAAAAAAAKECAABkcnMvZG93bnJldi54bWxQSwUGAAAAAAQABAD5AAAAlQMAAAAA&#10;" strokeweight=".5pt"/>
                <v:shape id="AutoShape 1052" o:spid="_x0000_s3184" type="#_x0000_t32" style="position:absolute;left:3241;top:4882;width:1;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Ap08cAAADdAAAADwAAAGRycy9kb3ducmV2LnhtbESPT0sDMRTE74LfITzBm83WP1W3TUtR&#10;FFsoxeqhx8fmdZN287Ik6Xb99kYoeBxm5jfMZNa7RnQUovWsYDgoQBBXXluuFXx/vd08gYgJWWPj&#10;mRT8UITZ9PJigqX2J/6kbpNqkSEcS1RgUmpLKWNlyGEc+JY4ezsfHKYsQy11wFOGu0beFsVIOrSc&#10;Fwy29GKoOmyOTsHrfmnni/XyfmuP+/C+OvSdQaPU9VU/H4NI1Kf/8Ln9oRU8Pjzfwd+b/ATk9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kCnTxwAAAN0AAAAPAAAAAAAA&#10;AAAAAAAAAKECAABkcnMvZG93bnJldi54bWxQSwUGAAAAAAQABAD5AAAAlQMAAAAA&#10;" strokeweight=".5pt"/>
                <v:shape id="AutoShape 1053" o:spid="_x0000_s3185" type="#_x0000_t32" style="position:absolute;left:1545;top:4939;width:17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mxp8cAAADdAAAADwAAAGRycy9kb3ducmV2LnhtbESPQUsDMRSE74L/ITyhN5tVqrZr01Is&#10;ihZEbHvw+Ng8N2k3L0uSbrf/vikIHoeZ+YaZznvXiI5CtJ4V3A0LEMSV15ZrBdvN6+0YREzIGhvP&#10;pOBEEeaz66spltof+Zu6dapFhnAsUYFJqS2ljJUhh3HoW+Ls/frgMGUZaqkDHjPcNfK+KB6lQ8t5&#10;wWBLL4aq/frgFCx3K7v4+FqNfuxhF94+931n0Cg1uOkXzyAS9ek//Nd+1wqeHiYjuLzJT0DOz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ebGnxwAAAN0AAAAPAAAAAAAA&#10;AAAAAAAAAKECAABkcnMvZG93bnJldi54bWxQSwUGAAAAAAQABAD5AAAAlQMAAAAA&#10;" strokeweight=".5pt"/>
              </v:group>
              <v:group id="Group 1054" o:spid="_x0000_s3186" style="position:absolute;left:3127;top:6625;width:1701;height:74" coordorigin="1545,4871" coordsize="170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XQbaxgAAAN0A&#10;AAAPAAAAAAAAAAAAAAAAAKoCAABkcnMvZG93bnJldi54bWxQSwUGAAAAAAQABAD6AAAAnQMAAAAA&#10;">
                <v:shape id="AutoShape 1055" o:spid="_x0000_s3187" type="#_x0000_t32" style="position:absolute;left:1553;top:4871;width:1;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eKS8cAAADdAAAADwAAAGRycy9kb3ducmV2LnhtbESPQUsDMRSE74L/ITyhtzar2Kpr01KU&#10;lloQsXrw+Ng8N2k3L0uSbrf/3hQKHoeZ+YaZznvXiI5CtJ4V3I4KEMSV15ZrBd9fy+EjiJiQNTae&#10;ScGJIsxn11dTLLU/8id121SLDOFYogKTUltKGStDDuPIt8TZ+/XBYcoy1FIHPGa4a+RdUUykQ8t5&#10;wWBLL4aq/fbgFLzuNnbx9rG5/7GHXVi97/vOoFFqcNMvnkEk6tN/+NJeawUP46cJnN/kJy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54pLxwAAAN0AAAAPAAAAAAAA&#10;AAAAAAAAAKECAABkcnMvZG93bnJldi54bWxQSwUGAAAAAAQABAD5AAAAlQMAAAAA&#10;" strokeweight=".5pt"/>
                <v:shape id="AutoShape 1056" o:spid="_x0000_s3188" type="#_x0000_t32" style="position:absolute;left:3241;top:4882;width:1;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sv0McAAADdAAAADwAAAGRycy9kb3ducmV2LnhtbESPQUsDMRSE74L/ITyhN5tVbKtr01KU&#10;lloQsXrw+Ng8N2k3L0uSbrf/3hQKHoeZ+YaZznvXiI5CtJ4V3A0LEMSV15ZrBd9fy9tHEDEha2w8&#10;k4ITRZjPrq+mWGp/5E/qtqkWGcKxRAUmpbaUMlaGHMahb4mz9+uDw5RlqKUOeMxw18j7ohhLh5bz&#10;gsGWXgxV++3BKXjdbezi7WPz8GMPu7B63/edQaPU4KZfPINI1Kf/8KW91gomo6cJnN/kJy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qy/QxwAAAN0AAAAPAAAAAAAA&#10;AAAAAAAAAKECAABkcnMvZG93bnJldi54bWxQSwUGAAAAAAQABAD5AAAAlQMAAAAA&#10;" strokeweight=".5pt"/>
                <v:shape id="AutoShape 1057" o:spid="_x0000_s3189" type="#_x0000_t32" style="position:absolute;left:1545;top:4939;width:17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S7osQAAADdAAAADwAAAGRycy9kb3ducmV2LnhtbERPz0vDMBS+D/wfwhO8bamic9amYyiK&#10;DkTcPHh8NM8mW/NSkqyr/705DHb8+H5Xy9F1YqAQrWcF17MCBHHjteVWwff2ZboAEROyxs4zKfij&#10;CMv6YlJhqf2Rv2jYpFbkEI4lKjAp9aWUsTHkMM58T5y5Xx8cpgxDK3XAYw53nbwpirl0aDk3GOzp&#10;yVCz3xycgufd2q7eP9e3P/awC68f+3EwaJS6uhxXjyASjeksPrnftIL7u4c8N7/JT0DW/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NLuixAAAAN0AAAAPAAAAAAAAAAAA&#10;AAAAAKECAABkcnMvZG93bnJldi54bWxQSwUGAAAAAAQABAD5AAAAkgMAAAAA&#10;" strokeweight=".5pt"/>
              </v:group>
              <v:group id="Group 1058" o:spid="_x0000_s3190" style="position:absolute;left:4814;top:6616;width:1701;height:74" coordorigin="1545,4871" coordsize="170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RAM38cAAADd&#10;AAAADwAAAAAAAAAAAAAAAACqAgAAZHJzL2Rvd25yZXYueG1sUEsFBgAAAAAEAAQA+gAAAJ4DAAAA&#10;AA==&#10;">
                <v:shape id="AutoShape 1059" o:spid="_x0000_s3191" type="#_x0000_t32" style="position:absolute;left:1553;top:4871;width:1;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1DX8MAAADdAAAADwAAAGRycy9kb3ducmV2LnhtbERPTWsCMRC9F/wPYQq9abZStKxGEaWl&#10;FaTUevA4bMZNdDNZkrhu/31zEHp8vO/5sneN6ChE61nB86gAQVx5bblWcPh5G76CiAlZY+OZFPxS&#10;hOVi8DDHUvsbf1O3T7XIIRxLVGBSakspY2XIYRz5ljhzJx8cpgxDLXXAWw53jRwXxUQ6tJwbDLa0&#10;NlRd9lenYHPe2tXn1/blaK/n8L679J1Bo9TTY7+agUjUp3/x3f2hFUwnRd6f3+Qn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tQ1/DAAAA3QAAAA8AAAAAAAAAAAAA&#10;AAAAoQIAAGRycy9kb3ducmV2LnhtbFBLBQYAAAAABAAEAPkAAACRAwAAAAA=&#10;" strokeweight=".5pt"/>
                <v:shape id="AutoShape 1060" o:spid="_x0000_s3192" type="#_x0000_t32" style="position:absolute;left:3241;top:4882;width:1;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HmxMYAAADdAAAADwAAAGRycy9kb3ducmV2LnhtbESPQWsCMRSE7wX/Q3iCt5pVii2rUaTF&#10;YoVSaj14fGyem+jmZUniuv33TaHQ4zAz3zCLVe8a0VGI1rOCybgAQVx5bblWcPja3D+BiAlZY+OZ&#10;FHxThNVycLfAUvsbf1K3T7XIEI4lKjAptaWUsTLkMI59S5y9kw8OU5ahljrgLcNdI6dFMZMOLecF&#10;gy09G6ou+6tT8HLe2fXbx+7haK/n8Pp+6TuDRqnRsF/PQSTq03/4r73VCh5nxQR+3+QnI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h5sTGAAAA3QAAAA8AAAAAAAAA&#10;AAAAAAAAoQIAAGRycy9kb3ducmV2LnhtbFBLBQYAAAAABAAEAPkAAACUAwAAAAA=&#10;" strokeweight=".5pt"/>
                <v:shape id="AutoShape 1061" o:spid="_x0000_s3193" type="#_x0000_t32" style="position:absolute;left:1545;top:4939;width:17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N4s8YAAADdAAAADwAAAGRycy9kb3ducmV2LnhtbESPQWsCMRSE74X+h/AK3mq2UrSsRpGK&#10;xQoi2h56fGyem+jmZUniuv33TaHQ4zAz3zCzRe8a0VGI1rOCp2EBgrjy2nKt4PNj/fgCIiZkjY1n&#10;UvBNERbz+7sZltrf+EDdMdUiQziWqMCk1JZSxsqQwzj0LXH2Tj44TFmGWuqAtwx3jRwVxVg6tJwX&#10;DLb0aqi6HK9Oweq8tcv3/fb5y17P4W136TuDRqnBQ7+cgkjUp//wX3ujFUzGxQh+3+QnIO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3zeLPGAAAA3QAAAA8AAAAAAAAA&#10;AAAAAAAAoQIAAGRycy9kb3ducmV2LnhtbFBLBQYAAAAABAAEAPkAAACUAwAAAAA=&#10;" strokeweight=".5pt"/>
              </v:group>
              <v:group id="Group 1062" o:spid="_x0000_s3194" style="position:absolute;left:6501;top:6622;width:1701;height:74" coordorigin="1545,4871" coordsize="1701,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9fPzsUAAADdAAAADwAAAGRycy9kb3ducmV2LnhtbESPQYvCMBSE78L+h/CE&#10;vWnaFXWpRhFxlz2IoC6It0fzbIvNS2liW/+9EQSPw8x8w8yXnSlFQ7UrLCuIhxEI4tTqgjMF/8ef&#10;wTcI55E1lpZJwZ0cLBcfvTkm2ra8p+bgMxEg7BJUkHtfJVK6NCeDbmgr4uBdbG3QB1lnUtfYBrgp&#10;5VcUTaTBgsNCjhWtc0qvh5tR8NtiuxrFm2Z7vazv5+N4d9rGpNRnv1vNQHjq/Dv8av9pBdNJNIL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vXz87FAAAA3QAA&#10;AA8AAAAAAAAAAAAAAAAAqgIAAGRycy9kb3ducmV2LnhtbFBLBQYAAAAABAAEAPoAAACcAwAAAAA=&#10;">
                <v:shape id="AutoShape 1063" o:spid="_x0000_s3195" type="#_x0000_t32" style="position:absolute;left:1553;top:4871;width:1;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ZFXMYAAADdAAAADwAAAGRycy9kb3ducmV2LnhtbESPQWsCMRSE74X+h/AKvdVsRbSsRpFK&#10;SyuIaHvo8bF5bqKblyWJ6/bfG6HQ4zAz3zCzRe8a0VGI1rOC50EBgrjy2nKt4Pvr7ekFREzIGhvP&#10;pOCXIizm93czLLW/8I66fapFhnAsUYFJqS2ljJUhh3HgW+LsHXxwmLIMtdQBLxnuGjksirF0aDkv&#10;GGzp1VB12p+dgtVxbZef2/Xox56P4X1z6juDRqnHh345BZGoT//hv/aHVjAZFyO4vclP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WRVzGAAAA3QAAAA8AAAAAAAAA&#10;AAAAAAAAoQIAAGRycy9kb3ducmV2LnhtbFBLBQYAAAAABAAEAPkAAACUAwAAAAA=&#10;" strokeweight=".5pt"/>
                <v:shape id="AutoShape 1064" o:spid="_x0000_s3196" type="#_x0000_t32" style="position:absolute;left:3241;top:4882;width:1;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rgx8YAAADdAAAADwAAAGRycy9kb3ducmV2LnhtbESPQWsCMRSE7wX/Q3hCbzVrsbasRhGL&#10;pRVKqfXg8bF5bqKblyWJ6/bfN4VCj8PMfMPMl71rREchWs8KxqMCBHHlteVawf5rc/cEIiZkjY1n&#10;UvBNEZaLwc0cS+2v/EndLtUiQziWqMCk1JZSxsqQwzjyLXH2jj44TFmGWuqA1wx3jbwviql0aDkv&#10;GGxpbag67y5OwfNpa1dvH9vJwV5O4eX93HcGjVK3w341A5GoT//hv/arVvA4LR7g901+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a4MfGAAAA3QAAAA8AAAAAAAAA&#10;AAAAAAAAoQIAAGRycy9kb3ducmV2LnhtbFBLBQYAAAAABAAEAPkAAACUAwAAAAA=&#10;" strokeweight=".5pt"/>
                <v:shape id="AutoShape 1065" o:spid="_x0000_s3197" type="#_x0000_t32" style="position:absolute;left:1545;top:4939;width:17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h+sMYAAADdAAAADwAAAGRycy9kb3ducmV2LnhtbESPQUsDMRSE74L/ITyhtzarlFXWpqUo&#10;lrYgxerB42Pz3KTdvCxJut3+eyMUPA4z8w0zWwyuFT2FaD0ruJ8UIIhrry03Cr4+38ZPIGJC1th6&#10;JgUXirCY397MsNL+zB/U71MjMoRjhQpMSl0lZawNOYwT3xFn78cHhynL0Egd8JzhrpUPRVFKh5bz&#10;gsGOXgzVx/3JKXg9bO1ys9tOv+3pEFbvx6E3aJQa3Q3LZxCJhvQfvrbXWsFjWZTw9yY/AT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IfrDGAAAA3QAAAA8AAAAAAAAA&#10;AAAAAAAAoQIAAGRycy9kb3ducmV2LnhtbFBLBQYAAAAABAAEAPkAAACUAwAAAAA=&#10;" strokeweight=".5pt"/>
              </v:group>
              <v:shape id="AutoShape 1066" o:spid="_x0000_s3198" type="#_x0000_t32" style="position:absolute;left:8198;top:6607;width:1;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TbK8YAAADdAAAADwAAAGRycy9kb3ducmV2LnhtbESPQWsCMRSE70L/Q3hCb5q1FC2rUaSl&#10;pRVKqfXg8bF5bqKblyWJ6/bfNwXB4zAz3zCLVe8a0VGI1rOCybgAQVx5bblWsPt5HT2BiAlZY+OZ&#10;FPxShNXybrDAUvsLf1O3TbXIEI4lKjAptaWUsTLkMI59S5y9gw8OU5ahljrgJcNdIx+KYiodWs4L&#10;Blt6NlSdtmen4OW4seuPr83j3p6P4e3z1HcGjVL3w349B5GoT7fwtf2uFcymxQz+3+Qn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E2yvGAAAA3QAAAA8AAAAAAAAA&#10;AAAAAAAAoQIAAGRycy9kb3ducmV2LnhtbFBLBQYAAAAABAAEAPkAAACUAwAAAAA=&#10;" strokeweight=".5pt"/>
              <v:shape id="AutoShape 1067" o:spid="_x0000_s3199" type="#_x0000_t32" style="position:absolute;left:9886;top:6618;width:1;height: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tPWcMAAADdAAAADwAAAGRycy9kb3ducmV2LnhtbERPTWsCMRC9F/wPYQq9abZStKxGEaWl&#10;FaTUevA4bMZNdDNZkrhu/31zEHp8vO/5sneN6ChE61nB86gAQVx5bblWcPh5G76CiAlZY+OZFPxS&#10;hOVi8DDHUvsbf1O3T7XIIRxLVGBSakspY2XIYRz5ljhzJx8cpgxDLXXAWw53jRwXxUQ6tJwbDLa0&#10;NlRd9lenYHPe2tXn1/blaK/n8L679J1Bo9TTY7+agUjUp3/x3f2hFUwnRZ6b3+Qn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wbT1nDAAAA3QAAAA8AAAAAAAAAAAAA&#10;AAAAoQIAAGRycy9kb3ducmV2LnhtbFBLBQYAAAAABAAEAPkAAACRAwAAAAA=&#10;" strokeweight=".5pt"/>
              <v:shape id="AutoShape 1068" o:spid="_x0000_s3200" type="#_x0000_t32" style="position:absolute;left:8190;top:6687;width:14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fqwscAAADdAAAADwAAAGRycy9kb3ducmV2LnhtbESPT0sDMRTE74LfITyhN5tVpLZr01IU&#10;Sy2I9M+hx8fmuUm7eVmSdLv99kYQPA4z8xtmOu9dIzoK0XpW8DAsQBBXXluuFex37/djEDEha2w8&#10;k4IrRZjPbm+mWGp/4Q1121SLDOFYogKTUltKGStDDuPQt8TZ+/bBYcoy1FIHvGS4a+RjUYykQ8t5&#10;wWBLr4aq0/bsFLwd13bx8bV+OtjzMSw/T31n0Cg1uOsXLyAS9ek//NdeaQXPo2ICv2/yE5C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V+rCxwAAAN0AAAAPAAAAAAAA&#10;AAAAAAAAAKECAABkcnMvZG93bnJldi54bWxQSwUGAAAAAAQABAD5AAAAlQMAAAAA&#10;" strokeweight=".5pt"/>
              <v:shape id="AutoShape 1070" o:spid="_x0000_s3201" type="#_x0000_t32" style="position:absolute;left:9687;top:6685;width:1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5GzsUAAADdAAAADwAAAGRycy9kb3ducmV2LnhtbERPXWvCMBR9H+w/hDvY20x1oKU2FTcQ&#10;BKeom2OPl+badGtuShO1+/fmQfDxcL7zWW8bcabO144VDAcJCOLS6ZorBV+fi5cUhA/IGhvHpOCf&#10;PMyKx4ccM+0uvKPzPlQihrDPUIEJoc2k9KUhi37gWuLIHV1nMUTYVVJ3eInhtpGjJBlLizXHBoMt&#10;vRsq//YnqyCZf7+u9aZf/RzT8vfjsDDb9dtOqeenfj4FEagPd/HNvdQKJuNh3B/fxCcgi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5GzsUAAADdAAAADwAAAAAAAAAA&#10;AAAAAAChAgAAZHJzL2Rvd25yZXYueG1sUEsFBgAAAAAEAAQA+QAAAJMDAAAAAA==&#10;">
                <v:stroke dashstyle="1 1"/>
                <v:shadow color="#7f7f7f" opacity=".5" offset="1pt"/>
              </v:shape>
              <v:shape id="AutoShape 1073" o:spid="_x0000_s3202" type="#_x0000_t87" style="position:absolute;left:8856;top:5266;width:397;height:170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AIdccA&#10;AADdAAAADwAAAGRycy9kb3ducmV2LnhtbESPQWvCQBSE74X+h+UJXkrdpAaV1FVqS0HoSWPx+sg+&#10;k9Ts27C7mvjvu4WCx2FmvmGW68G04krON5YVpJMEBHFpdcOVgkPx+bwA4QOyxtYyKbiRh/Xq8WGJ&#10;ubY97+i6D5WIEPY5KqhD6HIpfVmTQT+xHXH0TtYZDFG6SmqHfYSbVr4kyUwabDgu1NjRe03leX8x&#10;CrJsM82SzfeHK079AY8/8+Jp+6XUeDS8vYIINIR7+L+91QrmszSFvzfx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gCHXHAAAA3QAAAA8AAAAAAAAAAAAAAAAAmAIAAGRy&#10;cy9kb3ducmV2LnhtbFBLBQYAAAAABAAEAPUAAACMAwAAAAA=&#10;" strokeweight=".5pt"/>
            </v:group>
            <v:shape id="AutoShape 1174" o:spid="_x0000_s3203" type="#_x0000_t32" style="position:absolute;left:9678;top:6637;width:0;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p5oMYAAADdAAAADwAAAGRycy9kb3ducmV2LnhtbESPQWsCMRSE7wX/Q3hCbzW7UqysRhFB&#10;sKVgtUU9Pjavm6Wbl2UTNfXXm0LB4zAz3zDTebSNOFPna8cK8kEGgrh0uuZKwdfn6mkMwgdkjY1j&#10;UvBLHuaz3sMUC+0uvKXzLlQiQdgXqMCE0BZS+tKQRT9wLXHyvl1nMSTZVVJ3eElw28hhlo2kxZrT&#10;gsGWlobKn93JKtjEQ7PZ56s3Nlf8WL9Hdzy9Piv12I+LCYhAMdzD/+21VvAyyofw9yY9AT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aeaDGAAAA3QAAAA8AAAAAAAAA&#10;AAAAAAAAoQIAAGRycy9kb3ducmV2LnhtbFBLBQYAAAAABAAEAPkAAACUAwAAAAA=&#10;" strokecolor="black [3213]" strokeweight=".5pt"/>
            <w10:wrap type="none"/>
            <w10:anchorlock/>
          </v:group>
        </w:pict>
      </w:r>
    </w:p>
    <w:p w:rsidR="005A1C79" w:rsidRPr="00111A7F" w:rsidRDefault="005A1C79" w:rsidP="00057E48">
      <w:pPr>
        <w:pStyle w:val="Zadanie-tre"/>
      </w:pPr>
      <w:r w:rsidRPr="00111A7F">
        <w:t>Liczba tulipanów białych: (240 +5) : 5 = 245 : 5 = 49.</w:t>
      </w:r>
    </w:p>
    <w:p w:rsidR="005A1C79" w:rsidRPr="00111A7F" w:rsidRDefault="005A1C79" w:rsidP="00057E48">
      <w:pPr>
        <w:pStyle w:val="Zadanie-tre"/>
      </w:pPr>
      <w:r w:rsidRPr="00111A7F">
        <w:t>Liczba tulipanów żółtych: 3 ∙ 49 = 147.</w:t>
      </w:r>
    </w:p>
    <w:p w:rsidR="005A1C79" w:rsidRPr="00111A7F" w:rsidRDefault="005A1C79" w:rsidP="00057E48">
      <w:pPr>
        <w:pStyle w:val="Zadanie-tre"/>
      </w:pPr>
      <w:r w:rsidRPr="00111A7F">
        <w:t>Liczba tulipanów czerwonych: 49 – 5 = 44.</w:t>
      </w:r>
    </w:p>
    <w:p w:rsidR="005A1C79" w:rsidRPr="00111A7F" w:rsidRDefault="005A1C79" w:rsidP="00057E48">
      <w:pPr>
        <w:pStyle w:val="Zadanie-tre"/>
      </w:pPr>
      <w:r w:rsidRPr="00111A7F">
        <w:t>Odpowiedź: W parku posadzono 49 białych, 147 żółtych i 44 czerwone tulipany.</w:t>
      </w:r>
    </w:p>
    <w:p w:rsidR="005A1C79" w:rsidRPr="00057E48" w:rsidRDefault="005A1C79" w:rsidP="00FD2649">
      <w:pPr>
        <w:pStyle w:val="Sposb"/>
      </w:pPr>
      <w:r w:rsidRPr="00057E48">
        <w:t>II sposób</w:t>
      </w:r>
    </w:p>
    <w:p w:rsidR="005A1C79" w:rsidRPr="00111A7F" w:rsidRDefault="005A1C79" w:rsidP="00057E48">
      <w:pPr>
        <w:pStyle w:val="Zadanie-tre"/>
      </w:pPr>
      <w:r w:rsidRPr="00111A7F">
        <w:t>Metodą prób i błędów sprawdzamy warunki zadania:</w:t>
      </w:r>
    </w:p>
    <w:p w:rsidR="005A1C79" w:rsidRPr="00111A7F" w:rsidRDefault="005A1C79" w:rsidP="005A1C79">
      <w:pPr>
        <w:rPr>
          <w:i/>
        </w:rPr>
      </w:pPr>
    </w:p>
    <w:tbl>
      <w:tblPr>
        <w:tblStyle w:val="Tabelkazdanymi"/>
        <w:tblW w:w="0" w:type="auto"/>
        <w:tblLook w:val="04A0"/>
      </w:tblPr>
      <w:tblGrid>
        <w:gridCol w:w="2302"/>
        <w:gridCol w:w="2302"/>
        <w:gridCol w:w="2303"/>
        <w:gridCol w:w="2303"/>
      </w:tblGrid>
      <w:tr w:rsidR="005A1C79" w:rsidRPr="00111A7F" w:rsidTr="00E063F5">
        <w:trPr>
          <w:cnfStyle w:val="100000000000"/>
        </w:trPr>
        <w:tc>
          <w:tcPr>
            <w:tcW w:w="2302" w:type="dxa"/>
          </w:tcPr>
          <w:p w:rsidR="005A1C79" w:rsidRPr="00E063F5" w:rsidRDefault="005A1C79" w:rsidP="005A1C79">
            <w:pPr>
              <w:rPr>
                <w:b/>
              </w:rPr>
            </w:pPr>
            <w:r w:rsidRPr="00E063F5">
              <w:rPr>
                <w:b/>
              </w:rPr>
              <w:t>Tulipany białe</w:t>
            </w:r>
          </w:p>
        </w:tc>
        <w:tc>
          <w:tcPr>
            <w:tcW w:w="2302" w:type="dxa"/>
          </w:tcPr>
          <w:p w:rsidR="005A1C79" w:rsidRPr="00E063F5" w:rsidRDefault="005A1C79" w:rsidP="005A1C79">
            <w:pPr>
              <w:rPr>
                <w:b/>
              </w:rPr>
            </w:pPr>
            <w:r w:rsidRPr="00E063F5">
              <w:rPr>
                <w:b/>
              </w:rPr>
              <w:t>Tulipany żółte</w:t>
            </w:r>
          </w:p>
        </w:tc>
        <w:tc>
          <w:tcPr>
            <w:tcW w:w="2303" w:type="dxa"/>
          </w:tcPr>
          <w:p w:rsidR="005A1C79" w:rsidRPr="00E063F5" w:rsidRDefault="005A1C79" w:rsidP="005A1C79">
            <w:pPr>
              <w:rPr>
                <w:b/>
              </w:rPr>
            </w:pPr>
            <w:r w:rsidRPr="00E063F5">
              <w:rPr>
                <w:b/>
              </w:rPr>
              <w:t>Tulipany czerwone</w:t>
            </w:r>
          </w:p>
        </w:tc>
        <w:tc>
          <w:tcPr>
            <w:tcW w:w="2303" w:type="dxa"/>
          </w:tcPr>
          <w:p w:rsidR="005A1C79" w:rsidRPr="00E063F5" w:rsidRDefault="005A1C79" w:rsidP="005A1C79">
            <w:pPr>
              <w:rPr>
                <w:b/>
              </w:rPr>
            </w:pPr>
            <w:r w:rsidRPr="00E063F5">
              <w:rPr>
                <w:b/>
              </w:rPr>
              <w:t>Razem</w:t>
            </w:r>
          </w:p>
        </w:tc>
      </w:tr>
      <w:tr w:rsidR="005A1C79" w:rsidRPr="00111A7F" w:rsidTr="00E063F5">
        <w:tc>
          <w:tcPr>
            <w:tcW w:w="2302" w:type="dxa"/>
          </w:tcPr>
          <w:p w:rsidR="005A1C79" w:rsidRPr="00111A7F" w:rsidRDefault="005A1C79" w:rsidP="005A1C79">
            <w:r w:rsidRPr="00111A7F">
              <w:t>20</w:t>
            </w:r>
          </w:p>
        </w:tc>
        <w:tc>
          <w:tcPr>
            <w:tcW w:w="2302" w:type="dxa"/>
          </w:tcPr>
          <w:p w:rsidR="005A1C79" w:rsidRPr="00111A7F" w:rsidRDefault="005A1C79" w:rsidP="005A1C79">
            <w:r w:rsidRPr="00111A7F">
              <w:t>60</w:t>
            </w:r>
          </w:p>
        </w:tc>
        <w:tc>
          <w:tcPr>
            <w:tcW w:w="2303" w:type="dxa"/>
          </w:tcPr>
          <w:p w:rsidR="005A1C79" w:rsidRPr="00111A7F" w:rsidRDefault="005A1C79" w:rsidP="005A1C79">
            <w:r w:rsidRPr="00111A7F">
              <w:t>15</w:t>
            </w:r>
          </w:p>
        </w:tc>
        <w:tc>
          <w:tcPr>
            <w:tcW w:w="2303" w:type="dxa"/>
          </w:tcPr>
          <w:p w:rsidR="005A1C79" w:rsidRPr="00111A7F" w:rsidRDefault="005A1C79" w:rsidP="005A1C79">
            <w:r w:rsidRPr="00111A7F">
              <w:t xml:space="preserve">85 </w:t>
            </w:r>
            <w:r w:rsidR="00F140A9">
              <w:t>—</w:t>
            </w:r>
            <w:r w:rsidRPr="00111A7F">
              <w:t xml:space="preserve"> za mało</w:t>
            </w:r>
          </w:p>
        </w:tc>
      </w:tr>
      <w:tr w:rsidR="005A1C79" w:rsidRPr="00111A7F" w:rsidTr="00E063F5">
        <w:tc>
          <w:tcPr>
            <w:tcW w:w="2302" w:type="dxa"/>
          </w:tcPr>
          <w:p w:rsidR="005A1C79" w:rsidRPr="00111A7F" w:rsidRDefault="005A1C79" w:rsidP="005A1C79">
            <w:r w:rsidRPr="00111A7F">
              <w:t>40</w:t>
            </w:r>
          </w:p>
        </w:tc>
        <w:tc>
          <w:tcPr>
            <w:tcW w:w="2302" w:type="dxa"/>
          </w:tcPr>
          <w:p w:rsidR="005A1C79" w:rsidRPr="00111A7F" w:rsidRDefault="005A1C79" w:rsidP="005A1C79">
            <w:r w:rsidRPr="00111A7F">
              <w:t>120</w:t>
            </w:r>
          </w:p>
        </w:tc>
        <w:tc>
          <w:tcPr>
            <w:tcW w:w="2303" w:type="dxa"/>
          </w:tcPr>
          <w:p w:rsidR="005A1C79" w:rsidRPr="00111A7F" w:rsidRDefault="005A1C79" w:rsidP="005A1C79">
            <w:r w:rsidRPr="00111A7F">
              <w:t>35</w:t>
            </w:r>
          </w:p>
        </w:tc>
        <w:tc>
          <w:tcPr>
            <w:tcW w:w="2303" w:type="dxa"/>
          </w:tcPr>
          <w:p w:rsidR="005A1C79" w:rsidRPr="00111A7F" w:rsidRDefault="005A1C79" w:rsidP="005A1C79">
            <w:r w:rsidRPr="00111A7F">
              <w:t xml:space="preserve">195 </w:t>
            </w:r>
            <w:r w:rsidR="00F140A9">
              <w:t>—</w:t>
            </w:r>
            <w:r w:rsidRPr="00111A7F">
              <w:t xml:space="preserve"> za mało</w:t>
            </w:r>
          </w:p>
        </w:tc>
      </w:tr>
      <w:tr w:rsidR="005A1C79" w:rsidRPr="00111A7F" w:rsidTr="00E063F5">
        <w:tc>
          <w:tcPr>
            <w:tcW w:w="2302" w:type="dxa"/>
          </w:tcPr>
          <w:p w:rsidR="005A1C79" w:rsidRPr="00111A7F" w:rsidRDefault="005A1C79" w:rsidP="005A1C79">
            <w:r w:rsidRPr="00111A7F">
              <w:t>45</w:t>
            </w:r>
          </w:p>
        </w:tc>
        <w:tc>
          <w:tcPr>
            <w:tcW w:w="2302" w:type="dxa"/>
          </w:tcPr>
          <w:p w:rsidR="005A1C79" w:rsidRPr="00111A7F" w:rsidRDefault="005A1C79" w:rsidP="005A1C79">
            <w:r w:rsidRPr="00111A7F">
              <w:t>135</w:t>
            </w:r>
          </w:p>
        </w:tc>
        <w:tc>
          <w:tcPr>
            <w:tcW w:w="2303" w:type="dxa"/>
          </w:tcPr>
          <w:p w:rsidR="005A1C79" w:rsidRPr="00111A7F" w:rsidRDefault="005A1C79" w:rsidP="005A1C79">
            <w:r w:rsidRPr="00111A7F">
              <w:t>40</w:t>
            </w:r>
          </w:p>
        </w:tc>
        <w:tc>
          <w:tcPr>
            <w:tcW w:w="2303" w:type="dxa"/>
          </w:tcPr>
          <w:p w:rsidR="005A1C79" w:rsidRPr="00111A7F" w:rsidRDefault="005A1C79" w:rsidP="005A1C79">
            <w:r w:rsidRPr="00111A7F">
              <w:t xml:space="preserve">220 </w:t>
            </w:r>
            <w:r w:rsidR="00F140A9">
              <w:t>—</w:t>
            </w:r>
            <w:r w:rsidRPr="00111A7F">
              <w:t xml:space="preserve"> za mało</w:t>
            </w:r>
          </w:p>
        </w:tc>
      </w:tr>
      <w:tr w:rsidR="005A1C79" w:rsidRPr="00111A7F" w:rsidTr="00E063F5">
        <w:tc>
          <w:tcPr>
            <w:tcW w:w="2302" w:type="dxa"/>
          </w:tcPr>
          <w:p w:rsidR="005A1C79" w:rsidRPr="00111A7F" w:rsidRDefault="005A1C79" w:rsidP="005A1C79">
            <w:r w:rsidRPr="00111A7F">
              <w:t>50</w:t>
            </w:r>
          </w:p>
        </w:tc>
        <w:tc>
          <w:tcPr>
            <w:tcW w:w="2302" w:type="dxa"/>
          </w:tcPr>
          <w:p w:rsidR="005A1C79" w:rsidRPr="00111A7F" w:rsidRDefault="005A1C79" w:rsidP="005A1C79">
            <w:r w:rsidRPr="00111A7F">
              <w:t>150</w:t>
            </w:r>
          </w:p>
        </w:tc>
        <w:tc>
          <w:tcPr>
            <w:tcW w:w="2303" w:type="dxa"/>
          </w:tcPr>
          <w:p w:rsidR="005A1C79" w:rsidRPr="00111A7F" w:rsidRDefault="005A1C79" w:rsidP="005A1C79">
            <w:r w:rsidRPr="00111A7F">
              <w:t>55</w:t>
            </w:r>
          </w:p>
        </w:tc>
        <w:tc>
          <w:tcPr>
            <w:tcW w:w="2303" w:type="dxa"/>
          </w:tcPr>
          <w:p w:rsidR="005A1C79" w:rsidRPr="00111A7F" w:rsidRDefault="005A1C79" w:rsidP="005A1C79">
            <w:r w:rsidRPr="00111A7F">
              <w:t xml:space="preserve">255 </w:t>
            </w:r>
            <w:r w:rsidR="00F140A9">
              <w:t>—</w:t>
            </w:r>
            <w:r w:rsidRPr="00111A7F">
              <w:t xml:space="preserve"> za dużo</w:t>
            </w:r>
          </w:p>
        </w:tc>
      </w:tr>
      <w:tr w:rsidR="005A1C79" w:rsidRPr="00111A7F" w:rsidTr="00E063F5">
        <w:tc>
          <w:tcPr>
            <w:tcW w:w="2302" w:type="dxa"/>
          </w:tcPr>
          <w:p w:rsidR="005A1C79" w:rsidRPr="00111A7F" w:rsidRDefault="005A1C79" w:rsidP="005A1C79">
            <w:pPr>
              <w:rPr>
                <w:b/>
              </w:rPr>
            </w:pPr>
            <w:r w:rsidRPr="00111A7F">
              <w:rPr>
                <w:b/>
              </w:rPr>
              <w:t>49</w:t>
            </w:r>
          </w:p>
        </w:tc>
        <w:tc>
          <w:tcPr>
            <w:tcW w:w="2302" w:type="dxa"/>
          </w:tcPr>
          <w:p w:rsidR="005A1C79" w:rsidRPr="00111A7F" w:rsidRDefault="005A1C79" w:rsidP="005A1C79">
            <w:pPr>
              <w:rPr>
                <w:b/>
              </w:rPr>
            </w:pPr>
            <w:r w:rsidRPr="00111A7F">
              <w:rPr>
                <w:b/>
              </w:rPr>
              <w:t>147</w:t>
            </w:r>
          </w:p>
        </w:tc>
        <w:tc>
          <w:tcPr>
            <w:tcW w:w="2303" w:type="dxa"/>
          </w:tcPr>
          <w:p w:rsidR="005A1C79" w:rsidRPr="00111A7F" w:rsidRDefault="005A1C79" w:rsidP="005A1C79">
            <w:pPr>
              <w:rPr>
                <w:b/>
              </w:rPr>
            </w:pPr>
            <w:r w:rsidRPr="00111A7F">
              <w:rPr>
                <w:b/>
              </w:rPr>
              <w:t>44</w:t>
            </w:r>
          </w:p>
        </w:tc>
        <w:tc>
          <w:tcPr>
            <w:tcW w:w="2303" w:type="dxa"/>
          </w:tcPr>
          <w:p w:rsidR="005A1C79" w:rsidRPr="00111A7F" w:rsidRDefault="005A1C79" w:rsidP="005A1C79">
            <w:pPr>
              <w:rPr>
                <w:b/>
              </w:rPr>
            </w:pPr>
            <w:r w:rsidRPr="00111A7F">
              <w:rPr>
                <w:b/>
              </w:rPr>
              <w:t>240</w:t>
            </w:r>
          </w:p>
        </w:tc>
      </w:tr>
    </w:tbl>
    <w:p w:rsidR="005A1C79" w:rsidRPr="00111A7F" w:rsidRDefault="005A1C79" w:rsidP="005A1C79">
      <w:pPr>
        <w:jc w:val="center"/>
        <w:rPr>
          <w:i/>
        </w:rPr>
      </w:pPr>
    </w:p>
    <w:p w:rsidR="005A1C79" w:rsidRPr="00111A7F" w:rsidRDefault="005A1C79" w:rsidP="00057E48">
      <w:pPr>
        <w:pStyle w:val="Zadanie-tre"/>
      </w:pPr>
      <w:r w:rsidRPr="00111A7F">
        <w:t>Odpowiedź: W parku posadzono 49 białych, 147 żółtych i 44 czerwone tulipany.</w:t>
      </w:r>
    </w:p>
    <w:p w:rsidR="00057E48" w:rsidRDefault="00057E48" w:rsidP="00057E48">
      <w:pPr>
        <w:pStyle w:val="Zadanie-nagwek"/>
        <w:rPr>
          <w:bCs/>
        </w:rPr>
      </w:pPr>
      <w:r>
        <w:t xml:space="preserve">Zadanie </w:t>
      </w:r>
      <w:r w:rsidR="005A1C79">
        <w:rPr>
          <w:bCs/>
        </w:rPr>
        <w:t>5</w:t>
      </w:r>
      <w:r w:rsidR="005A1C79" w:rsidRPr="00111A7F">
        <w:rPr>
          <w:bCs/>
        </w:rPr>
        <w:t>.</w:t>
      </w:r>
    </w:p>
    <w:p w:rsidR="005A1C79" w:rsidRPr="00111A7F" w:rsidRDefault="005A1C79" w:rsidP="00057E48">
      <w:pPr>
        <w:pStyle w:val="Zadanie-tre"/>
      </w:pPr>
      <w:r w:rsidRPr="008D4AE9">
        <w:t>C</w:t>
      </w:r>
    </w:p>
    <w:p w:rsidR="00057E48" w:rsidRDefault="00057E48" w:rsidP="00057E48">
      <w:pPr>
        <w:pStyle w:val="Zadanie-nagwek"/>
      </w:pPr>
      <w:r>
        <w:t xml:space="preserve">Zadanie </w:t>
      </w:r>
      <w:r w:rsidR="005A1C79">
        <w:t>6</w:t>
      </w:r>
      <w:r w:rsidR="005A1C79" w:rsidRPr="00111A7F">
        <w:t>.</w:t>
      </w:r>
    </w:p>
    <w:p w:rsidR="005A1C79" w:rsidRPr="00111A7F" w:rsidRDefault="005A1C79" w:rsidP="00057E48">
      <w:pPr>
        <w:pStyle w:val="Zadanie-tre"/>
      </w:pPr>
      <w:r w:rsidRPr="00111A7F">
        <w:t>FP</w:t>
      </w:r>
    </w:p>
    <w:p w:rsidR="00057E48" w:rsidRDefault="00057E48" w:rsidP="00057E48">
      <w:pPr>
        <w:pStyle w:val="Zadanie-nagwek"/>
      </w:pPr>
      <w:r>
        <w:lastRenderedPageBreak/>
        <w:t xml:space="preserve">Zadanie </w:t>
      </w:r>
      <w:r w:rsidR="005A1C79">
        <w:t>7</w:t>
      </w:r>
      <w:r w:rsidR="005A1C79" w:rsidRPr="00111A7F">
        <w:t>.</w:t>
      </w:r>
    </w:p>
    <w:p w:rsidR="005A1C79" w:rsidRPr="00111A7F" w:rsidRDefault="005A1C79" w:rsidP="00057E48">
      <w:pPr>
        <w:pStyle w:val="Zadanie-tre"/>
      </w:pPr>
      <w:r w:rsidRPr="00111A7F">
        <w:t>D</w:t>
      </w:r>
    </w:p>
    <w:p w:rsidR="00057E48" w:rsidRDefault="00057E48" w:rsidP="00057E48">
      <w:pPr>
        <w:pStyle w:val="Zadanie-nagwek"/>
      </w:pPr>
      <w:r>
        <w:t xml:space="preserve">Zadanie </w:t>
      </w:r>
      <w:r w:rsidR="005A1C79">
        <w:t>8</w:t>
      </w:r>
      <w:r w:rsidR="005A1C79" w:rsidRPr="00111A7F">
        <w:t>.</w:t>
      </w:r>
    </w:p>
    <w:p w:rsidR="005A1C79" w:rsidRPr="00111A7F" w:rsidRDefault="005A1C79" w:rsidP="00057E48">
      <w:pPr>
        <w:pStyle w:val="Zadanie-tre"/>
      </w:pPr>
      <w:r w:rsidRPr="008D4AE9">
        <w:t>BC</w:t>
      </w:r>
      <w:r w:rsidRPr="00111A7F">
        <w:t xml:space="preserve"> </w:t>
      </w:r>
    </w:p>
    <w:p w:rsidR="00057E48" w:rsidRDefault="00057E48" w:rsidP="00057E48">
      <w:pPr>
        <w:pStyle w:val="Zadanie-nagwek"/>
      </w:pPr>
      <w:r>
        <w:t xml:space="preserve">Zadanie </w:t>
      </w:r>
      <w:r w:rsidR="005A1C79">
        <w:t>9</w:t>
      </w:r>
      <w:r w:rsidR="005A1C79" w:rsidRPr="00111A7F">
        <w:t>.1.</w:t>
      </w:r>
    </w:p>
    <w:p w:rsidR="005A1C79" w:rsidRPr="00111A7F" w:rsidRDefault="005A1C79" w:rsidP="00057E48">
      <w:pPr>
        <w:pStyle w:val="Zadanie-tre"/>
      </w:pPr>
      <w:r w:rsidRPr="00111A7F">
        <w:t>C</w:t>
      </w:r>
    </w:p>
    <w:p w:rsidR="00057E48" w:rsidRDefault="00057E48" w:rsidP="00057E48">
      <w:pPr>
        <w:pStyle w:val="Zadanie-nagwek"/>
      </w:pPr>
      <w:r>
        <w:t xml:space="preserve">Zadanie </w:t>
      </w:r>
      <w:r w:rsidR="005A1C79">
        <w:t>9</w:t>
      </w:r>
      <w:r w:rsidR="005A1C79" w:rsidRPr="00111A7F">
        <w:t>.2.</w:t>
      </w:r>
    </w:p>
    <w:p w:rsidR="005A1C79" w:rsidRPr="00111A7F" w:rsidRDefault="005A1C79" w:rsidP="00057E48">
      <w:pPr>
        <w:pStyle w:val="Zadanie-tre"/>
      </w:pPr>
      <w:r w:rsidRPr="00111A7F">
        <w:t>B</w:t>
      </w:r>
    </w:p>
    <w:p w:rsidR="00057E48" w:rsidRDefault="00057E48" w:rsidP="00057E48">
      <w:pPr>
        <w:pStyle w:val="Zadanie-nagwek"/>
      </w:pPr>
      <w:r>
        <w:t xml:space="preserve">Zadanie </w:t>
      </w:r>
      <w:r w:rsidR="005A1C79">
        <w:t>10</w:t>
      </w:r>
      <w:r w:rsidR="005A1C79" w:rsidRPr="00111A7F">
        <w:t>.</w:t>
      </w:r>
    </w:p>
    <w:p w:rsidR="005A1C79" w:rsidRPr="00111A7F" w:rsidRDefault="005A1C79" w:rsidP="00057E48">
      <w:pPr>
        <w:pStyle w:val="Zadanie-tre"/>
      </w:pPr>
      <w:r w:rsidRPr="00111A7F">
        <w:t>C</w:t>
      </w:r>
    </w:p>
    <w:p w:rsidR="00057E48" w:rsidRDefault="00057E48" w:rsidP="00057E48">
      <w:pPr>
        <w:pStyle w:val="Zadanie-nagwek"/>
      </w:pPr>
      <w:r>
        <w:t xml:space="preserve">Zadanie </w:t>
      </w:r>
      <w:r w:rsidR="005A1C79">
        <w:t>11</w:t>
      </w:r>
      <w:r w:rsidR="005A1C79" w:rsidRPr="00111A7F">
        <w:t>.</w:t>
      </w:r>
    </w:p>
    <w:p w:rsidR="005A1C79" w:rsidRPr="00111A7F" w:rsidRDefault="005A1C79" w:rsidP="00057E48">
      <w:pPr>
        <w:pStyle w:val="Zadanie-tre"/>
      </w:pPr>
      <w:r w:rsidRPr="00111A7F">
        <w:t>PF</w:t>
      </w:r>
    </w:p>
    <w:p w:rsidR="005A1C79" w:rsidRPr="00111A7F" w:rsidRDefault="00057E48" w:rsidP="00057E48">
      <w:pPr>
        <w:pStyle w:val="Zadanie-nagwek"/>
      </w:pPr>
      <w:r>
        <w:t xml:space="preserve">Zadanie </w:t>
      </w:r>
      <w:r w:rsidR="005A1C79">
        <w:t>12</w:t>
      </w:r>
      <w:r w:rsidR="005A1C79" w:rsidRPr="00111A7F">
        <w:t>.</w:t>
      </w:r>
    </w:p>
    <w:p w:rsidR="005A1C79" w:rsidRPr="00111A7F" w:rsidRDefault="005A1C79" w:rsidP="00057E48">
      <w:pPr>
        <w:pStyle w:val="Zadanie-tre"/>
      </w:pPr>
      <w:r w:rsidRPr="00111A7F">
        <w:t>Najmniejszą spośród zapisanych liczb jest liczba –54.</w:t>
      </w:r>
    </w:p>
    <w:p w:rsidR="005A1C79" w:rsidRPr="00111A7F" w:rsidRDefault="005A1C79" w:rsidP="00057E48">
      <w:pPr>
        <w:pStyle w:val="Zadanie-tre"/>
      </w:pPr>
      <w:r w:rsidRPr="00111A7F">
        <w:t>Największą spośród zapisanych liczb ujemnych jest liczba –4.</w:t>
      </w:r>
    </w:p>
    <w:p w:rsidR="005A1C79" w:rsidRPr="00111A7F" w:rsidRDefault="00057E48" w:rsidP="00057E48">
      <w:pPr>
        <w:pStyle w:val="Zadanie-nagwek"/>
      </w:pPr>
      <w:r>
        <w:t xml:space="preserve">Zadanie </w:t>
      </w:r>
      <w:r w:rsidR="005A1C79">
        <w:t>13</w:t>
      </w:r>
      <w:r w:rsidR="005A1C79" w:rsidRPr="00111A7F">
        <w:t xml:space="preserve">. </w:t>
      </w:r>
    </w:p>
    <w:p w:rsidR="005A1C79" w:rsidRPr="00111A7F" w:rsidRDefault="005A1C79" w:rsidP="00057E48">
      <w:pPr>
        <w:pStyle w:val="Zadanie-tre"/>
        <w:tabs>
          <w:tab w:val="left" w:pos="2410"/>
        </w:tabs>
      </w:pPr>
      <w:r w:rsidRPr="00111A7F">
        <w:rPr>
          <w:position w:val="-10"/>
        </w:rPr>
        <w:object w:dxaOrig="1939" w:dyaOrig="340">
          <v:shape id="_x0000_i1237" type="#_x0000_t75" style="width:95.85pt;height:16.35pt" o:ole="">
            <v:imagedata r:id="rId368" o:title=""/>
          </v:shape>
          <o:OLEObject Type="Embed" ProgID="Equation.DSMT4" ShapeID="_x0000_i1237" DrawAspect="Content" ObjectID="_1508845111" r:id="rId369"/>
        </w:object>
      </w:r>
      <w:r w:rsidRPr="00111A7F">
        <w:tab/>
      </w:r>
      <w:r w:rsidR="00057E48">
        <w:t>—</w:t>
      </w:r>
      <w:r w:rsidRPr="00111A7F">
        <w:t xml:space="preserve"> suma trzech liczb na przekątnej (suma „magiczna”)</w:t>
      </w:r>
    </w:p>
    <w:p w:rsidR="005A1C79" w:rsidRPr="00111A7F" w:rsidRDefault="005A1C79" w:rsidP="00057E48">
      <w:pPr>
        <w:pStyle w:val="Zadanie-tre"/>
        <w:tabs>
          <w:tab w:val="left" w:pos="2410"/>
        </w:tabs>
      </w:pPr>
      <w:r w:rsidRPr="00111A7F">
        <w:rPr>
          <w:position w:val="-10"/>
        </w:rPr>
        <w:object w:dxaOrig="1660" w:dyaOrig="340">
          <v:shape id="_x0000_i1238" type="#_x0000_t75" style="width:82.6pt;height:16.35pt" o:ole="">
            <v:imagedata r:id="rId370" o:title=""/>
          </v:shape>
          <o:OLEObject Type="Embed" ProgID="Equation.DSMT4" ShapeID="_x0000_i1238" DrawAspect="Content" ObjectID="_1508845112" r:id="rId371"/>
        </w:object>
      </w:r>
      <w:r w:rsidRPr="00111A7F">
        <w:tab/>
      </w:r>
      <w:r w:rsidR="00057E48">
        <w:t>—</w:t>
      </w:r>
      <w:r w:rsidRPr="00111A7F">
        <w:t xml:space="preserve"> liczba brakująca w górnym wierszu</w:t>
      </w:r>
    </w:p>
    <w:p w:rsidR="005A1C79" w:rsidRPr="00111A7F" w:rsidRDefault="005A1C79" w:rsidP="00057E48">
      <w:pPr>
        <w:pStyle w:val="Zadanie-tre"/>
        <w:tabs>
          <w:tab w:val="left" w:pos="2410"/>
        </w:tabs>
      </w:pPr>
      <w:r w:rsidRPr="00111A7F">
        <w:rPr>
          <w:position w:val="-10"/>
        </w:rPr>
        <w:object w:dxaOrig="1900" w:dyaOrig="340">
          <v:shape id="_x0000_i1239" type="#_x0000_t75" style="width:91.45pt;height:16.35pt" o:ole="">
            <v:imagedata r:id="rId372" o:title=""/>
          </v:shape>
          <o:OLEObject Type="Embed" ProgID="Equation.DSMT4" ShapeID="_x0000_i1239" DrawAspect="Content" ObjectID="_1508845113" r:id="rId373"/>
        </w:object>
      </w:r>
      <w:r w:rsidRPr="00111A7F">
        <w:tab/>
      </w:r>
      <w:r w:rsidR="00057E48">
        <w:t>—</w:t>
      </w:r>
      <w:r w:rsidRPr="00111A7F">
        <w:t xml:space="preserve"> liczba brakująca w środkowym wierszu</w:t>
      </w:r>
    </w:p>
    <w:p w:rsidR="005A1C79" w:rsidRPr="00111A7F" w:rsidRDefault="005A1C79" w:rsidP="00057E48">
      <w:pPr>
        <w:pStyle w:val="Zadanie-tre"/>
        <w:tabs>
          <w:tab w:val="left" w:pos="2410"/>
        </w:tabs>
      </w:pPr>
      <w:r w:rsidRPr="00111A7F">
        <w:rPr>
          <w:position w:val="-10"/>
        </w:rPr>
        <w:object w:dxaOrig="1939" w:dyaOrig="340">
          <v:shape id="_x0000_i1240" type="#_x0000_t75" style="width:95.85pt;height:16.35pt" o:ole="">
            <v:imagedata r:id="rId374" o:title=""/>
          </v:shape>
          <o:OLEObject Type="Embed" ProgID="Equation.DSMT4" ShapeID="_x0000_i1240" DrawAspect="Content" ObjectID="_1508845114" r:id="rId375"/>
        </w:object>
      </w:r>
      <w:r w:rsidRPr="00111A7F">
        <w:tab/>
      </w:r>
      <w:r w:rsidR="00057E48">
        <w:t>—</w:t>
      </w:r>
      <w:r w:rsidRPr="00111A7F">
        <w:t xml:space="preserve"> liczba brakująca w dolnym wierszu</w:t>
      </w:r>
    </w:p>
    <w:p w:rsidR="005A1C79" w:rsidRDefault="004529F1" w:rsidP="004529F1">
      <w:pPr>
        <w:pStyle w:val="Zadanie-tre"/>
      </w:pPr>
      <w:r>
        <w:t>Odpowiedź:</w:t>
      </w:r>
    </w:p>
    <w:p w:rsidR="005A1C79" w:rsidRPr="00111A7F" w:rsidRDefault="00A5243E" w:rsidP="004529F1">
      <w:pPr>
        <w:pStyle w:val="Akapitzrysunkiem"/>
      </w:pPr>
      <w:r>
        <w:pict>
          <v:group id="Group 7219" o:spid="_x0000_s4785" style="width:81.15pt;height:81.05pt;mso-position-horizontal-relative:char;mso-position-vertical-relative:line" coordorigin="5141,12929" coordsize="1623,162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">
            <v:group id="Group 6576" o:spid="_x0000_s4795" style="position:absolute;left:5141;top:12929;width:1623;height:1621" coordorigin="2494,1597" coordsize="1623,1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5RPewwAAAN0AAAAP&#10;AAAAAAAAAAAAAAAAAKoCAABkcnMvZG93bnJldi54bWxQSwUGAAAAAAQABAD6AAAAmgMAAAAA&#10;">
              <v:shape id="Freeform 6577" o:spid="_x0000_s4799" style="position:absolute;left:2494;top:1597;width:1620;height:540;visibility:visible;mso-wrap-style:square;v-text-anchor:top" coordsize="162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ET7cYA&#10;AADdAAAADwAAAGRycy9kb3ducmV2LnhtbESPQWvCQBSE74X+h+UVems2KqlNdBWRFqTQg4mX3h7Z&#10;ZxLNvg3ZbRL/fbdQ8DjMzDfMejuZVgzUu8ayglkUgyAurW64UnAqPl7eQDiPrLG1TApu5GC7eXxY&#10;Y6btyEcacl+JAGGXoYLa+y6T0pU1GXSR7YiDd7a9QR9kX0nd4xjgppXzOH6VBhsOCzV2tK+pvOY/&#10;RkHyTul3OjfFleTxc3HRX7TItVLPT9NuBcLT5O/h//ZBK1gmSQp/b8IT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ET7cYAAADdAAAADwAAAAAAAAAAAAAAAACYAgAAZHJz&#10;L2Rvd25yZXYueG1sUEsFBgAAAAAEAAQA9QAAAIsDAAAAAA==&#10;" path="m,l,540r540,l540,r540,l1080,540r540,l1620,,,xe" filled="f">
                <v:path arrowok="t" o:connecttype="custom" o:connectlocs="0,0;0,540;540,540;540,0;1080,0;1080,540;1620,540;1620,0;0,0" o:connectangles="0,0,0,0,0,0,0,0,0"/>
              </v:shape>
              <v:shape id="Freeform 6578" o:spid="_x0000_s4798" style="position:absolute;left:2497;top:2137;width:1620;height:540;visibility:visible;mso-wrap-style:square;v-text-anchor:top" coordsize="162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dwzcMA&#10;AADdAAAADwAAAGRycy9kb3ducmV2LnhtbERPTWvCQBC9F/wPyxR6q5sq0SbNRkQqFKEHYy/ehuyY&#10;pMnOhuxq4r/vHoQeH+8720ymEzcaXGNZwds8AkFcWt1wpeDntH99B+E8ssbOMim4k4NNPnvKMNV2&#10;5CPdCl+JEMIuRQW1930qpStrMujmticO3MUOBn2AQyX1gGMIN51cRNFKGmw4NNTY066msi2uRkH8&#10;Sck5WZhTS/J4WP7qb1oWWqmX52n7AcLT5P/FD/eXVrCOV2F/eBOe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dwzcMAAADdAAAADwAAAAAAAAAAAAAAAACYAgAAZHJzL2Rv&#10;d25yZXYueG1sUEsFBgAAAAAEAAQA9QAAAIgDAAAAAA==&#10;" path="m,l,540r540,l540,r540,l1080,540r540,l1620,,,xe" filled="f">
                <v:path arrowok="t" o:connecttype="custom" o:connectlocs="0,0;0,540;540,540;540,0;1080,0;1080,540;1620,540;1620,0;0,0" o:connectangles="0,0,0,0,0,0,0,0,0"/>
              </v:shape>
              <v:shape id="Freeform 6579" o:spid="_x0000_s4797" style="position:absolute;left:2497;top:2677;width:1620;height:540;visibility:visible;mso-wrap-style:square;v-text-anchor:top" coordsize="162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vVVsMA&#10;AADdAAAADwAAAGRycy9kb3ducmV2LnhtbESPQYvCMBSE74L/ITzBm6Yq6to1ioiCCB6sXvb2aN62&#10;1ealNFHrvzeC4HGYmW+Y+bIxpbhT7QrLCgb9CARxanXBmYLzadv7AeE8ssbSMil4koPlot2aY6zt&#10;g490T3wmAoRdjApy76tYSpfmZND1bUUcvH9bG/RB1pnUNT4C3JRyGEUTabDgsJBjReuc0mtyMwrG&#10;G5r9zYbmdCV53I8u+kCjRCvV7TSrXxCeGv8Nf9o7rWA6ngzg/SY8A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UvVVsMAAADdAAAADwAAAAAAAAAAAAAAAACYAgAAZHJzL2Rv&#10;d25yZXYueG1sUEsFBgAAAAAEAAQA9QAAAIgDAAAAAA==&#10;" path="m,l,540r540,l540,r540,l1080,540r540,l1620,,,xe" filled="f">
                <v:path arrowok="t" o:connecttype="custom" o:connectlocs="0,0;0,540;540,540;540,0;1080,0;1080,540;1620,540;1620,0;0,0" o:connectangles="0,0,0,0,0,0,0,0,0"/>
              </v:shape>
              <v:line id="Line 6580" o:spid="_x0000_s4796" style="position:absolute;visibility:visible;mso-wrap-style:square" from="3037,3217" to="3577,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UOccgAAADdAAAADwAAAGRycy9kb3ducmV2LnhtbESPQWvCQBSE7wX/w/IKvdVNLU0luoq0&#10;FLSHolbQ4zP7TGKzb8PuNkn/vSsUPA4z8w0znfemFi05X1lW8DRMQBDnVldcKNh9fzyOQfiArLG2&#10;TAr+yMN8NribYqZtxxtqt6EQEcI+QwVlCE0mpc9LMuiHtiGO3sk6gyFKV0jtsItwU8tRkqTSYMVx&#10;ocSG3krKf7a/RsHX8zptF6vPZb9fpcf8fXM8nDun1MN9v5iACNSHW/i/vdQKXl/S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lUOccgAAADdAAAADwAAAAAA&#10;AAAAAAAAAAChAgAAZHJzL2Rvd25yZXYueG1sUEsFBgAAAAAEAAQA+QAAAJYDAAAAAA==&#10;"/>
            </v:group>
            <v:shape id="Picture 6581" o:spid="_x0000_s4794" type="#_x0000_t75" style="position:absolute;left:5876;top:14149;width:179;height: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KQy7GAAAA3QAAAA8AAABkcnMvZG93bnJldi54bWxEj0FrwkAUhO9C/8PyCr3pppWmEl0lFASL&#10;hxrbQ4/P7DMbmn0bsmsS/323IHgcZuYbZrUZbSN66nztWMHzLAFBXDpdc6Xg+2s7XYDwAVlj45gU&#10;XMnDZv0wWWGm3cAF9cdQiQhhn6ECE0KbSelLQxb9zLXE0Tu7zmKIsquk7nCIcNvIlyRJpcWa44LB&#10;lt4Nlb/Hi1WQD2axT/uc7Pbj9DkcLkV1/imUenoc8yWIQGO4h2/tnVbw9prO4f9NfAJy/Q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4pDLsYAAADdAAAADwAAAAAAAAAAAAAA&#10;AACfAgAAZHJzL2Rvd25yZXYueG1sUEsFBgAAAAAEAAQA9wAAAJIDAAAAAA==&#10;">
              <v:imagedata r:id="rId65" o:title=""/>
            </v:shape>
            <v:shape id="Picture 6582" o:spid="_x0000_s4793" type="#_x0000_t75" style="position:absolute;left:5776;top:13593;width:318;height:2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AfgU/FAAAA3QAAAA8AAABkcnMvZG93bnJldi54bWxEj0FrwkAUhO+C/2F5Qm+6UVpbYjYiolAP&#10;PZhqz6/ZZzaYfRuyWxP/fbcg9DjMzDdMth5sI27U+dqxgvksAUFcOl1zpeD0uZ++gfABWWPjmBTc&#10;ycM6H48yTLXr+Ui3IlQiQtinqMCE0KZS+tKQRT9zLXH0Lq6zGKLsKqk77CPcNnKRJEtpsea4YLCl&#10;raHyWvxYBfvTwZz77932qzl/uMIUZjNoo9TTZNisQAQawn/40X7XCl5fls/w9yY+AZn/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QH4FPxQAAAN0AAAAPAAAAAAAAAAAAAAAA&#10;AJ8CAABkcnMvZG93bnJldi54bWxQSwUGAAAAAAQABAD3AAAAkQMAAAAA&#10;">
              <v:imagedata r:id="rId66" o:title=""/>
            </v:shape>
            <v:shape id="Picture 6583" o:spid="_x0000_s4792" type="#_x0000_t75" style="position:absolute;left:5224;top:13593;width:358;height: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OY8/FAAAA3QAAAA8AAABkcnMvZG93bnJldi54bWxEj0Frg0AUhO+B/oflFXpL1rbRFpNNCILg&#10;IZfE9P5wX9XUfWvcrdp/3w0Uehxm5htmu59NJ0YaXGtZwfMqAkFcWd1yreBS5st3EM4ja+wsk4If&#10;crDfPSy2mGo78YnGs69FgLBLUUHjfZ9K6aqGDLqV7YmD92kHgz7IoZZ6wCnATSdfoiiRBlsOCw32&#10;lDVUfZ2/jYL4lrm2NLVbF9fueOA8ef0obko9Pc6HDQhPs/8P/7ULreAtTmK4vwlPQO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8jmPPxQAAAN0AAAAPAAAAAAAAAAAAAAAA&#10;AJ8CAABkcnMvZG93bnJldi54bWxQSwUGAAAAAAQABAD3AAAAkQMAAAAA&#10;">
              <v:imagedata r:id="rId67" o:title=""/>
            </v:shape>
            <v:shape id="Picture 6584" o:spid="_x0000_s4791" type="#_x0000_t75" style="position:absolute;left:6404;top:13061;width:199;height: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qSfDIAAAA3QAAAA8AAABkcnMvZG93bnJldi54bWxEj0FrwkAUhO9C/8PyCl6kbiyYltRV2lQh&#10;h3qoiu3xkX0mqdm3Mbtq/PeuUPA4zMw3zGTWmVqcqHWVZQWjYQSCOLe64kLBZr14egXhPLLG2jIp&#10;uJCD2fShN8FE2zN/02nlCxEg7BJUUHrfJFK6vCSDbmgb4uDtbGvQB9kWUrd4DnBTy+coiqXBisNC&#10;iQ2lJeX71dEo+Nzt/37Sw9cgzkz3m24/dDrPlkr1H7v3NxCeOn8P/7czreBlHMdwexOegJxe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8qknwyAAAAN0AAAAPAAAAAAAAAAAA&#10;AAAAAJ8CAABkcnMvZG93bnJldi54bWxQSwUGAAAAAAQABAD3AAAAlAMAAAAA&#10;">
              <v:imagedata r:id="rId68" o:title=""/>
            </v:shape>
            <v:shape id="Picture 6585" o:spid="_x0000_s4790" type="#_x0000_t75" style="position:absolute;left:5324;top:13061;width:199;height:2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FaDbPGAAAA3QAAAA8AAABkcnMvZG93bnJldi54bWxEj0FrwkAUhO+F/oflFXopZlNJNURXEUHq&#10;QQq1Hjw+dp9JMPs2ZLcm+feuUOhxmJlvmOV6sI24UedrxwrekxQEsXam5lLB6Wc3yUH4gGywcUwK&#10;RvKwXj0/LbEwrudvuh1DKSKEfYEKqhDaQkqvK7LoE9cSR+/iOoshyq6UpsM+wm0jp2k6kxZrjgsV&#10;trStSF+Pv1aBzk+aDmeTjefs6/MN+802+FKp15dhswARaAj/4b/23iiYf8zm8HgTn4Bc3Q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VoNs8YAAADdAAAADwAAAAAAAAAAAAAA&#10;AACfAgAAZHJzL2Rvd25yZXYueG1sUEsFBgAAAAAEAAQA9wAAAJIDAAAAAA==&#10;">
              <v:imagedata r:id="rId69" o:title=""/>
            </v:shape>
            <v:shape id="Picture 6586" o:spid="_x0000_s4789" type="#_x0000_t75" style="position:absolute;left:6296;top:14149;width:378;height:2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rMYXCAAAA3QAAAA8AAABkcnMvZG93bnJldi54bWxET8uKwjAU3QvzD+EOzE7TCqNSTcsw4OCA&#10;CD7A7aW5tsXmpjSxj783C8Hl4bw32WBq0VHrKssK4lkEgji3uuJCweW8na5AOI+ssbZMCkZykKUf&#10;kw0m2vZ8pO7kCxFC2CWooPS+SaR0eUkG3cw2xIG72dagD7AtpG6xD+GmlvMoWkiDFYeGEhv6LSm/&#10;nx5GwXX8/9tf+0PsduPqcOl0nMtHrdTX5/CzBuFp8G/xy73TCpbfizA3vAlPQKZ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2KzGFwgAAAN0AAAAPAAAAAAAAAAAAAAAAAJ8C&#10;AABkcnMvZG93bnJldi54bWxQSwUGAAAAAAQABAD3AAAAjgMAAAAA&#10;">
              <v:imagedata r:id="rId70" o:title=""/>
            </v:shape>
            <v:shape id="Picture 6587" o:spid="_x0000_s4788" type="#_x0000_t75" style="position:absolute;left:5776;top:13061;width:358;height: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6SH3fGAAAA3QAAAA8AAABkcnMvZG93bnJldi54bWxEj0FrAjEUhO9C/0N4hV5EsxaqdWsUaRF6&#10;KdKt6PWxed0su3lZkqirv94UhB6HmfmGWax624oT+VA7VjAZZyCIS6drrhTsfjajVxAhImtsHZOC&#10;CwVYLR8GC8y1O/M3nYpYiQThkKMCE2OXSxlKQxbD2HXEyft13mJM0ldSezwnuG3lc5ZNpcWa04LB&#10;jt4NlU1xtAqGtmwO2w+z98f9rIvua1dd541ST4/9+g1EpD7+h+/tT61g9jKdw9+b9ATk8gY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pIfd8YAAADdAAAADwAAAAAAAAAAAAAA&#10;AACfAgAAZHJzL2Rvd25yZXYueG1sUEsFBgAAAAAEAAQA9wAAAJIDAAAAAA==&#10;">
              <v:imagedata r:id="rId376" o:title=""/>
            </v:shape>
            <v:shape id="Picture 6588" o:spid="_x0000_s4787" type="#_x0000_t75" style="position:absolute;left:6431;top:13593;width:172;height:2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7AdDbDAAAA3QAAAA8AAABkcnMvZG93bnJldi54bWxET89rwjAUvgv7H8Ib7GZTHbNajUXKBmN4&#10;sYp4fDRvTVnzUpqsdv/9chjs+PH93hWT7cRIg28dK1gkKQji2umWGwWX89t8DcIHZI2dY1LwQx6K&#10;/cNsh7l2dz7RWIVGxBD2OSowIfS5lL42ZNEnrieO3KcbLIYIh0bqAe8x3HZymaYrabHl2GCwp9JQ&#10;/VV9WwWbzOqbNtfpWJvy43lNr9liTJV6epwOWxCBpvAv/nO/awXZSxb3xzfxCcj9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sB0NsMAAADdAAAADwAAAAAAAAAAAAAAAACf&#10;AgAAZHJzL2Rvd25yZXYueG1sUEsFBgAAAAAEAAQA9wAAAI8DAAAAAA==&#10;">
              <v:imagedata r:id="rId377" o:title=""/>
            </v:shape>
            <v:shape id="Picture 6589" o:spid="_x0000_s4786" type="#_x0000_t75" style="position:absolute;left:5200;top:14165;width:378;height:2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MDgkzEAAAA3QAAAA8AAABkcnMvZG93bnJldi54bWxEj0tvwjAQhO9I/Q/WIvUGDm+UYlABUcGR&#10;V8+reEkC8TqKXZL+e4yExHE0M99oZovGFOJOlcstK+h1IxDEidU5pwpOx01nCsJ5ZI2FZVLwTw4W&#10;84/WDGNta97T/eBTESDsYlSQeV/GUrokI4Oua0vi4F1sZdAHWaVSV1gHuClkP4rG0mDOYSHDklYZ&#10;JbfDn1GQjq/L0eDSt8ef32GzGt7q3XldK/XZbr6/QHhq/Dv8am+1gslo0oPnm/AE5P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MDgkzEAAAA3QAAAA8AAAAAAAAAAAAAAAAA&#10;nwIAAGRycy9kb3ducmV2LnhtbFBLBQYAAAAABAAEAPcAAACQAwAAAAA=&#10;">
              <v:imagedata r:id="rId378" o:title=""/>
            </v:shape>
            <w10:wrap type="none"/>
            <w10:anchorlock/>
          </v:group>
        </w:pict>
      </w:r>
    </w:p>
    <w:p w:rsidR="005A1C79" w:rsidRPr="00111A7F" w:rsidRDefault="00057E48" w:rsidP="00057E48">
      <w:pPr>
        <w:pStyle w:val="Zadanie-nagwek"/>
      </w:pPr>
      <w:r>
        <w:t xml:space="preserve">Zadanie </w:t>
      </w:r>
      <w:r w:rsidR="005A1C79" w:rsidRPr="00111A7F">
        <w:t>1</w:t>
      </w:r>
      <w:r w:rsidR="005A1C79">
        <w:t>4</w:t>
      </w:r>
      <w:r w:rsidR="005A1C79" w:rsidRPr="00111A7F">
        <w:t>.</w:t>
      </w:r>
    </w:p>
    <w:p w:rsidR="005A1C79" w:rsidRPr="00111A7F" w:rsidRDefault="005A1C79" w:rsidP="00FD2649">
      <w:pPr>
        <w:pStyle w:val="Sposb"/>
      </w:pPr>
      <w:r w:rsidRPr="00111A7F">
        <w:t>I sposób</w:t>
      </w:r>
    </w:p>
    <w:p w:rsidR="005A1C79" w:rsidRPr="00111A7F" w:rsidRDefault="005A1C79" w:rsidP="00057E48">
      <w:pPr>
        <w:pStyle w:val="Zadanie-tre"/>
      </w:pPr>
      <w:r w:rsidRPr="00111A7F">
        <w:t xml:space="preserve">Odcinek osi zawarty między liczbami </w:t>
      </w:r>
      <w:smartTag w:uri="urn:schemas-microsoft-com:office:smarttags" w:element="metricconverter">
        <w:smartTagPr>
          <w:attr w:name="ProductID" w:val="0 a"/>
        </w:smartTagPr>
        <w:r w:rsidRPr="00111A7F">
          <w:t>0 a</w:t>
        </w:r>
      </w:smartTag>
      <w:r w:rsidRPr="00111A7F">
        <w:t xml:space="preserve"> 1800 podzi</w:t>
      </w:r>
      <w:r w:rsidR="0096339D">
        <w:t>elony jest na 12 równych części;</w:t>
      </w:r>
    </w:p>
    <w:p w:rsidR="005A1C79" w:rsidRPr="00111A7F" w:rsidRDefault="005A1C79" w:rsidP="00057E48">
      <w:pPr>
        <w:pStyle w:val="Zadanie-tre"/>
      </w:pPr>
      <w:r w:rsidRPr="00111A7F">
        <w:rPr>
          <w:position w:val="-6"/>
        </w:rPr>
        <w:object w:dxaOrig="1440" w:dyaOrig="279">
          <v:shape id="_x0000_i1242" type="#_x0000_t75" style="width:1in;height:12.8pt" o:ole="">
            <v:imagedata r:id="rId218" o:title=""/>
          </v:shape>
          <o:OLEObject Type="Embed" ProgID="Equation.DSMT4" ShapeID="_x0000_i1242" DrawAspect="Content" ObjectID="_1508845115" r:id="rId379"/>
        </w:object>
      </w:r>
      <w:r w:rsidRPr="00111A7F">
        <w:tab/>
      </w:r>
      <w:r w:rsidR="004529F1">
        <w:t>—</w:t>
      </w:r>
      <w:r w:rsidRPr="00111A7F">
        <w:t xml:space="preserve"> odległość mię</w:t>
      </w:r>
      <w:r w:rsidR="0096339D">
        <w:t>dzy dwiema kolejnymi „kreskami”,</w:t>
      </w:r>
    </w:p>
    <w:p w:rsidR="005A1C79" w:rsidRPr="00111A7F" w:rsidRDefault="005A1C79" w:rsidP="00057E48">
      <w:pPr>
        <w:pStyle w:val="Zadanie-tre"/>
      </w:pPr>
      <w:r w:rsidRPr="00111A7F">
        <w:rPr>
          <w:position w:val="-6"/>
        </w:rPr>
        <w:object w:dxaOrig="1240" w:dyaOrig="279">
          <v:shape id="_x0000_i1243" type="#_x0000_t75" style="width:61.4pt;height:12.8pt" o:ole="">
            <v:imagedata r:id="rId380" o:title=""/>
          </v:shape>
          <o:OLEObject Type="Embed" ProgID="Equation.DSMT4" ShapeID="_x0000_i1243" DrawAspect="Content" ObjectID="_1508845116" r:id="rId381"/>
        </w:object>
      </w:r>
      <w:r w:rsidRPr="00111A7F">
        <w:tab/>
      </w:r>
      <w:r w:rsidR="004529F1">
        <w:t>—</w:t>
      </w:r>
      <w:r w:rsidRPr="00111A7F">
        <w:t xml:space="preserve"> najmniej</w:t>
      </w:r>
      <w:r w:rsidR="0096339D">
        <w:t>sza z liczb zaznaczonych kropką.</w:t>
      </w:r>
    </w:p>
    <w:p w:rsidR="005A1C79" w:rsidRPr="00111A7F" w:rsidRDefault="005A1C79" w:rsidP="00057E48">
      <w:pPr>
        <w:pStyle w:val="Zadanie-tre"/>
      </w:pPr>
      <w:r w:rsidRPr="00111A7F">
        <w:t xml:space="preserve">Kolejne cztery liczby zaznaczone kropkami to: 900, 1050, 1200 i 1350. </w:t>
      </w:r>
    </w:p>
    <w:p w:rsidR="004529F1" w:rsidRDefault="005A1C79" w:rsidP="00057E48">
      <w:pPr>
        <w:pStyle w:val="Zadanie-tre"/>
      </w:pPr>
      <w:r w:rsidRPr="00111A7F">
        <w:t>Wśród nich są trzy liczby czterocyfrowe: 1050, 1200, 1350. Ich suma to</w:t>
      </w:r>
    </w:p>
    <w:p w:rsidR="005A1C79" w:rsidRPr="00111A7F" w:rsidRDefault="005A1C79" w:rsidP="004529F1">
      <w:pPr>
        <w:pStyle w:val="Zadanie-tre"/>
        <w:jc w:val="center"/>
      </w:pPr>
      <w:r w:rsidRPr="00111A7F">
        <w:rPr>
          <w:position w:val="-6"/>
        </w:rPr>
        <w:object w:dxaOrig="2580" w:dyaOrig="279">
          <v:shape id="_x0000_i1244" type="#_x0000_t75" style="width:129pt;height:12.8pt" o:ole="">
            <v:imagedata r:id="rId382" o:title=""/>
          </v:shape>
          <o:OLEObject Type="Embed" ProgID="Equation.DSMT4" ShapeID="_x0000_i1244" DrawAspect="Content" ObjectID="_1508845117" r:id="rId383"/>
        </w:object>
      </w:r>
      <w:r w:rsidR="004529F1" w:rsidRPr="00111A7F">
        <w:t>.</w:t>
      </w:r>
    </w:p>
    <w:p w:rsidR="005A1C79" w:rsidRPr="00111A7F" w:rsidRDefault="005A1C79" w:rsidP="00FD2649">
      <w:pPr>
        <w:pStyle w:val="Sposb"/>
      </w:pPr>
      <w:r w:rsidRPr="00111A7F">
        <w:t>II sposób</w:t>
      </w:r>
    </w:p>
    <w:p w:rsidR="005A1C79" w:rsidRPr="00111A7F" w:rsidRDefault="005A1C79" w:rsidP="00057E48">
      <w:pPr>
        <w:pStyle w:val="Zadanie-tre"/>
        <w:rPr>
          <w:b/>
          <w:bCs/>
        </w:rPr>
      </w:pPr>
      <w:r w:rsidRPr="00111A7F">
        <w:t xml:space="preserve">Odcinek osi zawarty między liczbami </w:t>
      </w:r>
      <w:smartTag w:uri="urn:schemas-microsoft-com:office:smarttags" w:element="metricconverter">
        <w:smartTagPr>
          <w:attr w:name="ProductID" w:val="0 a"/>
        </w:smartTagPr>
        <w:r w:rsidRPr="00111A7F">
          <w:t>0 a</w:t>
        </w:r>
      </w:smartTag>
      <w:r w:rsidRPr="00111A7F">
        <w:t xml:space="preserve"> 1800 podzielony jest na 12 równych części</w:t>
      </w:r>
      <w:r w:rsidR="00E063F5">
        <w:t>;</w:t>
      </w:r>
      <w:r w:rsidRPr="00111A7F">
        <w:t xml:space="preserve"> </w:t>
      </w:r>
    </w:p>
    <w:p w:rsidR="005A1C79" w:rsidRPr="00111A7F" w:rsidRDefault="005A1C79" w:rsidP="004529F1">
      <w:pPr>
        <w:pStyle w:val="Zadanie-tre"/>
        <w:tabs>
          <w:tab w:val="clear" w:pos="2268"/>
          <w:tab w:val="left" w:pos="2835"/>
        </w:tabs>
      </w:pPr>
      <w:r w:rsidRPr="00111A7F">
        <w:rPr>
          <w:position w:val="-6"/>
        </w:rPr>
        <w:object w:dxaOrig="1440" w:dyaOrig="279">
          <v:shape id="_x0000_i1245" type="#_x0000_t75" style="width:1in;height:12.8pt" o:ole="">
            <v:imagedata r:id="rId218" o:title=""/>
          </v:shape>
          <o:OLEObject Type="Embed" ProgID="Equation.DSMT4" ShapeID="_x0000_i1245" DrawAspect="Content" ObjectID="_1508845118" r:id="rId384"/>
        </w:object>
      </w:r>
      <w:r w:rsidR="00057E48">
        <w:rPr>
          <w:position w:val="-6"/>
        </w:rPr>
        <w:tab/>
      </w:r>
      <w:r w:rsidR="00F140A9">
        <w:t>—</w:t>
      </w:r>
      <w:r w:rsidRPr="00111A7F">
        <w:t xml:space="preserve"> odległość między dwiema kolejnymi „kreskami”</w:t>
      </w:r>
      <w:r w:rsidR="00E063F5">
        <w:t>,</w:t>
      </w:r>
    </w:p>
    <w:p w:rsidR="005A1C79" w:rsidRPr="00111A7F" w:rsidRDefault="005A1C79" w:rsidP="004529F1">
      <w:pPr>
        <w:pStyle w:val="Zadanie-tre"/>
        <w:tabs>
          <w:tab w:val="clear" w:pos="2268"/>
          <w:tab w:val="left" w:pos="2835"/>
        </w:tabs>
      </w:pPr>
      <w:r w:rsidRPr="00111A7F">
        <w:rPr>
          <w:position w:val="-6"/>
        </w:rPr>
        <w:object w:dxaOrig="2000" w:dyaOrig="279">
          <v:shape id="_x0000_i1246" type="#_x0000_t75" style="width:98.95pt;height:12.8pt" o:ole="">
            <v:imagedata r:id="rId385" o:title=""/>
          </v:shape>
          <o:OLEObject Type="Embed" ProgID="Equation.DSMT4" ShapeID="_x0000_i1246" DrawAspect="Content" ObjectID="_1508845119" r:id="rId386"/>
        </w:object>
      </w:r>
      <w:r w:rsidRPr="00111A7F">
        <w:tab/>
      </w:r>
      <w:r w:rsidR="00F140A9">
        <w:t>—</w:t>
      </w:r>
      <w:r w:rsidRPr="00111A7F">
        <w:t xml:space="preserve"> największa z liczb zaznaczonych kropką</w:t>
      </w:r>
      <w:r w:rsidR="00E063F5">
        <w:t>,</w:t>
      </w:r>
    </w:p>
    <w:p w:rsidR="005A1C79" w:rsidRPr="00111A7F" w:rsidRDefault="005A1C79" w:rsidP="004529F1">
      <w:pPr>
        <w:pStyle w:val="Zadanie-tre"/>
        <w:tabs>
          <w:tab w:val="clear" w:pos="2268"/>
          <w:tab w:val="left" w:pos="2835"/>
        </w:tabs>
      </w:pPr>
      <w:r w:rsidRPr="00111A7F">
        <w:rPr>
          <w:position w:val="-6"/>
        </w:rPr>
        <w:object w:dxaOrig="1760" w:dyaOrig="279">
          <v:shape id="_x0000_i1247" type="#_x0000_t75" style="width:84.8pt;height:12.8pt" o:ole="">
            <v:imagedata r:id="rId387" o:title=""/>
          </v:shape>
          <o:OLEObject Type="Embed" ProgID="Equation.DSMT4" ShapeID="_x0000_i1247" DrawAspect="Content" ObjectID="_1508845120" r:id="rId388"/>
        </w:object>
      </w:r>
      <w:r w:rsidRPr="00111A7F">
        <w:tab/>
      </w:r>
      <w:r w:rsidR="00F140A9">
        <w:t>—</w:t>
      </w:r>
      <w:r w:rsidRPr="00111A7F">
        <w:t xml:space="preserve"> poprzednia liczba zaznaczona kropką</w:t>
      </w:r>
      <w:r w:rsidR="00E063F5">
        <w:t>,</w:t>
      </w:r>
    </w:p>
    <w:p w:rsidR="005A1C79" w:rsidRPr="00111A7F" w:rsidRDefault="005A1C79" w:rsidP="004529F1">
      <w:pPr>
        <w:pStyle w:val="Zadanie-tre"/>
        <w:tabs>
          <w:tab w:val="clear" w:pos="2268"/>
          <w:tab w:val="left" w:pos="2835"/>
        </w:tabs>
      </w:pPr>
      <w:r w:rsidRPr="00111A7F">
        <w:rPr>
          <w:position w:val="-6"/>
        </w:rPr>
        <w:object w:dxaOrig="1760" w:dyaOrig="279">
          <v:shape id="_x0000_i1248" type="#_x0000_t75" style="width:84.8pt;height:12.8pt" o:ole="">
            <v:imagedata r:id="rId389" o:title=""/>
          </v:shape>
          <o:OLEObject Type="Embed" ProgID="Equation.DSMT4" ShapeID="_x0000_i1248" DrawAspect="Content" ObjectID="_1508845121" r:id="rId390"/>
        </w:object>
      </w:r>
      <w:r w:rsidRPr="00111A7F">
        <w:tab/>
      </w:r>
      <w:r w:rsidR="00F140A9">
        <w:t>—</w:t>
      </w:r>
      <w:r w:rsidRPr="00111A7F">
        <w:t xml:space="preserve"> poprzednia liczba zaznaczona kropką</w:t>
      </w:r>
      <w:r w:rsidR="00E063F5">
        <w:t>.</w:t>
      </w:r>
    </w:p>
    <w:p w:rsidR="005A1C79" w:rsidRPr="00111A7F" w:rsidRDefault="005A1C79" w:rsidP="004529F1">
      <w:pPr>
        <w:pStyle w:val="Zadanie-tre"/>
        <w:tabs>
          <w:tab w:val="clear" w:pos="2268"/>
          <w:tab w:val="left" w:pos="2835"/>
        </w:tabs>
      </w:pPr>
      <w:r w:rsidRPr="00111A7F">
        <w:t>Kolejna liczba będzie już mniejsza niż 1</w:t>
      </w:r>
      <w:r w:rsidR="00E063F5">
        <w:t>000, więc będzie trzycyfrowa;</w:t>
      </w:r>
    </w:p>
    <w:p w:rsidR="005A1C79" w:rsidRPr="00111A7F" w:rsidRDefault="005A1C79" w:rsidP="004529F1">
      <w:pPr>
        <w:pStyle w:val="Zadanie-tre"/>
        <w:tabs>
          <w:tab w:val="clear" w:pos="2268"/>
          <w:tab w:val="left" w:pos="2835"/>
        </w:tabs>
      </w:pPr>
      <w:r w:rsidRPr="00111A7F">
        <w:t xml:space="preserve">1050, 1200, 1350 </w:t>
      </w:r>
      <w:r w:rsidRPr="00111A7F">
        <w:tab/>
      </w:r>
      <w:r w:rsidR="00F140A9">
        <w:t>—</w:t>
      </w:r>
      <w:r w:rsidRPr="00111A7F">
        <w:t xml:space="preserve"> liczby czterocyfrowe zaznaczone kropkami</w:t>
      </w:r>
      <w:r w:rsidR="00E063F5">
        <w:t>,</w:t>
      </w:r>
    </w:p>
    <w:p w:rsidR="005A1C79" w:rsidRPr="00111A7F" w:rsidRDefault="005A1C79" w:rsidP="00E063F5">
      <w:pPr>
        <w:pStyle w:val="Zadanie-tre"/>
        <w:tabs>
          <w:tab w:val="clear" w:pos="2268"/>
          <w:tab w:val="left" w:pos="2835"/>
        </w:tabs>
        <w:ind w:left="3119" w:hanging="3119"/>
      </w:pPr>
      <w:r w:rsidRPr="00111A7F">
        <w:rPr>
          <w:position w:val="-6"/>
        </w:rPr>
        <w:object w:dxaOrig="2580" w:dyaOrig="279">
          <v:shape id="_x0000_i1249" type="#_x0000_t75" style="width:129pt;height:12.8pt" o:ole="">
            <v:imagedata r:id="rId382" o:title=""/>
          </v:shape>
          <o:OLEObject Type="Embed" ProgID="Equation.DSMT4" ShapeID="_x0000_i1249" DrawAspect="Content" ObjectID="_1508845122" r:id="rId391"/>
        </w:object>
      </w:r>
      <w:r w:rsidRPr="00111A7F">
        <w:tab/>
      </w:r>
      <w:r w:rsidR="00F140A9">
        <w:t>—</w:t>
      </w:r>
      <w:r w:rsidRPr="00111A7F">
        <w:t xml:space="preserve"> suma wszystkich liczb</w:t>
      </w:r>
      <w:r w:rsidR="00057E48">
        <w:t xml:space="preserve"> czterocyfrowych zaznaczonych </w:t>
      </w:r>
      <w:r w:rsidR="00057E48">
        <w:tab/>
      </w:r>
      <w:r w:rsidRPr="00111A7F">
        <w:t>kro</w:t>
      </w:r>
      <w:r w:rsidRPr="00111A7F">
        <w:t>p</w:t>
      </w:r>
      <w:r w:rsidRPr="00111A7F">
        <w:t>kami</w:t>
      </w:r>
      <w:r w:rsidR="00E063F5">
        <w:t>.</w:t>
      </w:r>
    </w:p>
    <w:p w:rsidR="005A1C79" w:rsidRPr="00111A7F" w:rsidRDefault="005A1C79" w:rsidP="00FD2649">
      <w:pPr>
        <w:pStyle w:val="Sposb"/>
      </w:pPr>
      <w:r w:rsidRPr="00111A7F">
        <w:t>III sposób</w:t>
      </w:r>
    </w:p>
    <w:p w:rsidR="005A1C79" w:rsidRPr="00111A7F" w:rsidRDefault="005A1C79" w:rsidP="00057E48">
      <w:pPr>
        <w:pStyle w:val="Zadanie-tre"/>
        <w:tabs>
          <w:tab w:val="left" w:pos="2835"/>
        </w:tabs>
        <w:rPr>
          <w:b/>
          <w:bCs/>
        </w:rPr>
      </w:pPr>
      <w:r w:rsidRPr="00111A7F">
        <w:t xml:space="preserve">Odcinek osi zawarty między liczbami </w:t>
      </w:r>
      <w:smartTag w:uri="urn:schemas-microsoft-com:office:smarttags" w:element="metricconverter">
        <w:smartTagPr>
          <w:attr w:name="ProductID" w:val="0 a"/>
        </w:smartTagPr>
        <w:r w:rsidRPr="00111A7F">
          <w:t>0 a</w:t>
        </w:r>
      </w:smartTag>
      <w:r w:rsidRPr="00111A7F">
        <w:t xml:space="preserve"> 1800 podzielony jest na 12 równych części</w:t>
      </w:r>
      <w:r w:rsidR="00E063F5">
        <w:t>;</w:t>
      </w:r>
    </w:p>
    <w:p w:rsidR="005A1C79" w:rsidRPr="00111A7F" w:rsidRDefault="005A1C79" w:rsidP="004529F1">
      <w:pPr>
        <w:pStyle w:val="Zadanie-tre"/>
        <w:tabs>
          <w:tab w:val="clear" w:pos="2268"/>
          <w:tab w:val="left" w:pos="2835"/>
        </w:tabs>
      </w:pPr>
      <w:r w:rsidRPr="00111A7F">
        <w:rPr>
          <w:position w:val="-6"/>
        </w:rPr>
        <w:object w:dxaOrig="1440" w:dyaOrig="279">
          <v:shape id="_x0000_i1250" type="#_x0000_t75" style="width:1in;height:12.8pt" o:ole="">
            <v:imagedata r:id="rId218" o:title=""/>
          </v:shape>
          <o:OLEObject Type="Embed" ProgID="Equation.DSMT4" ShapeID="_x0000_i1250" DrawAspect="Content" ObjectID="_1508845123" r:id="rId392"/>
        </w:object>
      </w:r>
      <w:r w:rsidRPr="00111A7F">
        <w:tab/>
      </w:r>
      <w:r w:rsidR="00F140A9">
        <w:t>—</w:t>
      </w:r>
      <w:r w:rsidRPr="00111A7F">
        <w:t xml:space="preserve"> odległość mię</w:t>
      </w:r>
      <w:r w:rsidR="00E063F5">
        <w:t>dzy dwiema kolejnymi „kreskami”,</w:t>
      </w:r>
    </w:p>
    <w:p w:rsidR="005A1C79" w:rsidRPr="00111A7F" w:rsidRDefault="00A5243E" w:rsidP="004529F1">
      <w:pPr>
        <w:pStyle w:val="Zadanie-tre"/>
        <w:tabs>
          <w:tab w:val="clear" w:pos="2268"/>
          <w:tab w:val="left" w:pos="2835"/>
        </w:tabs>
      </w:pPr>
      <w:r>
        <w:rPr>
          <w:noProof/>
        </w:rPr>
        <w:pict>
          <v:group id="Group 5293" o:spid="_x0000_s4738" style="position:absolute;left:0;text-align:left;margin-left:0;margin-top:11.6pt;width:4in;height:18.8pt;z-index:251846656;mso-position-horizontal:center" coordorigin="3071,12595" coordsize="5760,37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">
            <v:line id="Line 5294" o:spid="_x0000_s4775" style="position:absolute;visibility:visible;mso-wrap-style:square" from="3251,12623" to="3252,1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GMXcUAAADdAAAADwAAAGRycy9kb3ducmV2LnhtbERPz2vCMBS+C/4P4QneNJ1j3eiMIhsD&#10;3UHUDbbjs3lrq81LSWJb/3tzEHb8+H7Pl72pRUvOV5YVPEwTEMS51RUXCr6/PiYvIHxA1lhbJgVX&#10;8rBcDAdzzLTteE/tIRQihrDPUEEZQpNJ6fOSDPqpbYgj92edwRChK6R22MVwU8tZkqTSYMWxocSG&#10;3krKz4eLUbB93KXtavO57n826TF/3x9/T51TajzqV68gAvXhX3x3r7WC56dZ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6GMXcUAAADdAAAADwAAAAAAAAAA&#10;AAAAAAChAgAAZHJzL2Rvd25yZXYueG1sUEsFBgAAAAAEAAQA+QAAAJMDAAAAAA==&#10;"/>
            <v:line id="Line 5295" o:spid="_x0000_s4774" style="position:absolute;visibility:visible;mso-wrap-style:square" from="3611,12623" to="3612,1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0pxsgAAADdAAAADwAAAGRycy9kb3ducmV2LnhtbESPT2vCQBTE74V+h+UVeqsbLaYSXUUq&#10;gvZQ/Ad6fGZfk7TZt2F3TdJv3y0Uehxm5jfMbNGbWrTkfGVZwXCQgCDOra64UHA6rp8mIHxA1lhb&#10;JgXf5GExv7+bYaZtx3tqD6EQEcI+QwVlCE0mpc9LMugHtiGO3od1BkOUrpDaYRfhppajJEmlwYrj&#10;QokNvZaUfx1uRsH78y5tl9u3TX/eptd8tb9ePjun1ONDv5yCCNSH//Bfe6MVvIxHQ/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O0pxsgAAADdAAAADwAAAAAA&#10;AAAAAAAAAAChAgAAZHJzL2Rvd25yZXYueG1sUEsFBgAAAAAEAAQA+QAAAJYDAAAAAA==&#10;"/>
            <v:line id="Line 5296" o:spid="_x0000_s4773" style="position:absolute;visibility:visible;mso-wrap-style:square" from="3971,12623" to="3972,1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3scgAAADdAAAADwAAAGRycy9kb3ducmV2LnhtbESPT0vDQBTE74LfYXmCN7sxYlpit6VU&#10;hNaD2D/QHl+zzyQ2+zbsrkn89t2C4HGYmd8w0/lgGtGR87VlBY+jBARxYXXNpYL97u1hAsIHZI2N&#10;ZVLwSx7ms9ubKeba9ryhbhtKESHsc1RQhdDmUvqiIoN+ZFvi6H1ZZzBE6UqpHfYRbhqZJkkmDdYc&#10;FypsaVlRcd7+GAUfT59Zt1i/r4bDOjsVr5vT8bt3St3fDYsXEIGG8B/+a6+0gvFzmsL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D+3scgAAADdAAAADwAAAAAA&#10;AAAAAAAAAAChAgAAZHJzL2Rvd25yZXYueG1sUEsFBgAAAAAEAAQA+QAAAJYDAAAAAA==&#10;"/>
            <v:line id="Line 5297" o:spid="_x0000_s4772" style="position:absolute;visibility:visible;mso-wrap-style:square" from="4331,12623" to="4332,1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MSKsgAAADdAAAADwAAAGRycy9kb3ducmV2LnhtbESPQWvCQBSE7wX/w/KE3upGpbGkriIt&#10;Be2hqBXs8Zl9JtHs27C7TdJ/3y0UPA4z8w0zX/amFi05X1lWMB4lIIhzqysuFBw+3x6eQPiArLG2&#10;TAp+yMNyMbibY6Ztxztq96EQEcI+QwVlCE0mpc9LMuhHtiGO3tk6gyFKV0jtsItwU8tJkqTSYMVx&#10;ocSGXkrKr/tvo+Bjuk3b1eZ93R836Sl/3Z2+Lp1T6n7Yr55BBOrDLfzfXmsFs8fJ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3MSKsgAAADdAAAADwAAAAAA&#10;AAAAAAAAAAChAgAAZHJzL2Rvd25yZXYueG1sUEsFBgAAAAAEAAQA+QAAAJYDAAAAAA==&#10;"/>
            <v:line id="Line 5298" o:spid="_x0000_s4771" style="position:absolute;visibility:visible;mso-wrap-style:square" from="4690,12623" to="4691,1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KXskAAADdAAAADwAAAGRycy9kb3ducmV2LnhtbESPT0vDQBTE74LfYXlCb3Zjq2mJ3Zai&#10;CK2HYv9APb5mn0na7Nuwuybx27uC0OMwM79hZove1KIl5yvLCh6GCQji3OqKCwWH/dv9FIQPyBpr&#10;y6Tghzws5rc3M8y07XhL7S4UIkLYZ6igDKHJpPR5SQb90DbE0fuyzmCI0hVSO+wi3NRylCSpNFhx&#10;XCixoZeS8svu2yjYjD/Sdrl+X/XHdXrKX7enz3PnlBrc9ctnEIH6cA3/t1daweRp9Ah/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Cail7JAAAA3QAAAA8AAAAA&#10;AAAAAAAAAAAAoQIAAGRycy9kb3ducmV2LnhtbFBLBQYAAAAABAAEAPkAAACXAwAAAAA=&#10;"/>
            <v:line id="Line 5299" o:spid="_x0000_s4770" style="position:absolute;visibility:visible;mso-wrap-style:square" from="5050,12623" to="5051,1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vxcgAAADdAAAADwAAAGRycy9kb3ducmV2LnhtbESPQWvCQBSE7wX/w/KE3upGi7GkriIt&#10;Be2hqBXs8Zl9JtHs27C7TdJ/3y0UPA4z8w0zX/amFi05X1lWMB4lIIhzqysuFBw+3x6eQPiArLG2&#10;TAp+yMNyMbibY6Ztxztq96EQEcI+QwVlCE0mpc9LMuhHtiGO3tk6gyFKV0jtsItwU8tJkqTSYMVx&#10;ocSGXkrKr/tvo+DjcZu2q837uj9u0lP+ujt9XTqn1P2wXz2DCNSHW/i/vdYKZtPJ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YvxcgAAADdAAAADwAAAAAA&#10;AAAAAAAAAAChAgAAZHJzL2Rvd25yZXYueG1sUEsFBgAAAAAEAAQA+QAAAJYDAAAAAA==&#10;"/>
            <v:line id="Line 5300" o:spid="_x0000_s4769" style="position:absolute;visibility:visible;mso-wrap-style:square" from="5410,12623" to="5411,1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SxssgAAADdAAAADwAAAGRycy9kb3ducmV2LnhtbESPQWvCQBSE7wX/w/IKvdVNLU0luoq0&#10;FLSHolbQ4zP7TGKzb8PuNkn/vSsUPA4z8w0znfemFi05X1lW8DRMQBDnVldcKNh9fzyOQfiArLG2&#10;TAr+yMN8NribYqZtxxtqt6EQEcI+QwVlCE0mpc9LMuiHtiGO3sk6gyFKV0jtsItwU8tRkqTSYMVx&#10;ocSG3krKf7a/RsHX8zptF6vPZb9fpcf8fXM8nDun1MN9v5iACNSHW/i/vdQKXl9G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wSxssgAAADdAAAADwAAAAAA&#10;AAAAAAAAAAChAgAAZHJzL2Rvd25yZXYueG1sUEsFBgAAAAAEAAQA+QAAAJYDAAAAAA==&#10;"/>
            <v:line id="Line 5301" o:spid="_x0000_s4768" style="position:absolute;visibility:visible;mso-wrap-style:square" from="5770,12623" to="5771,1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gUKcgAAADdAAAADwAAAGRycy9kb3ducmV2LnhtbESPQWvCQBSE7wX/w/KE3uqmSmNJXUVa&#10;BO2hqBXs8Zl9TaLZt2F3m6T/vlsQPA4z8w0zW/SmFi05X1lW8DhKQBDnVldcKDh8rh6eQfiArLG2&#10;TAp+ycNiPribYaZtxztq96EQEcI+QwVlCE0mpc9LMuhHtiGO3rd1BkOUrpDaYRfhppbjJEmlwYrj&#10;QokNvZaUX/Y/RsHHZJu2y837uj9u0lP+tjt9nTun1P2wX76ACNSHW/jaXmsF06fxFP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EgUKcgAAADdAAAADwAAAAAA&#10;AAAAAAAAAAChAgAAZHJzL2Rvd25yZXYueG1sUEsFBgAAAAAEAAQA+QAAAJYDAAAAAA==&#10;"/>
            <v:line id="Line 5302" o:spid="_x0000_s4767" style="position:absolute;visibility:visible;mso-wrap-style:square" from="6131,12623" to="6132,1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eAW8UAAADdAAAADwAAAGRycy9kb3ducmV2LnhtbERPz2vCMBS+C/4P4QneNJ1j3eiMIhsD&#10;3UHUDbbjs3lrq81LSWJb/3tzEHb8+H7Pl72pRUvOV5YVPEwTEMS51RUXCr6/PiYvIHxA1lhbJgVX&#10;8rBcDAdzzLTteE/tIRQihrDPUEEZQpNJ6fOSDPqpbYgj92edwRChK6R22MVwU8tZkqTSYMWxocSG&#10;3krKz4eLUbB93KXtavO57n826TF/3x9/T51TajzqV68gAvXhX3x3r7WC56dZ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eAW8UAAADdAAAADwAAAAAAAAAA&#10;AAAAAAChAgAAZHJzL2Rvd25yZXYueG1sUEsFBgAAAAAEAAQA+QAAAJMDAAAAAA==&#10;"/>
            <v:line id="Line 5303" o:spid="_x0000_s4766" style="position:absolute;visibility:visible;mso-wrap-style:square" from="6491,12623" to="6492,1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slwMkAAADdAAAADwAAAGRycy9kb3ducmV2LnhtbESPT0vDQBTE74LfYXlCb3Zji7GN3ZbS&#10;IrQeiv0D9fiafSbR7Nuwuybx27uC0OMwM79hZove1KIl5yvLCh6GCQji3OqKCwWn48v9BIQPyBpr&#10;y6Tghzws5rc3M8y07XhP7SEUIkLYZ6igDKHJpPR5SQb90DbE0fuwzmCI0hVSO+wi3NRylCSpNFhx&#10;XCixoVVJ+dfh2yjYjd/Sdrl93fTnbXrJ1/vL+2fnlBrc9ctnEIH6cA3/tzdawdPjaA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6bJcDJAAAA3QAAAA8AAAAA&#10;AAAAAAAAAAAAoQIAAGRycy9kb3ducmV2LnhtbFBLBQYAAAAABAAEAPkAAACXAwAAAAA=&#10;"/>
            <v:line id="Line 5304" o:spid="_x0000_s4765" style="position:absolute;visibility:visible;mso-wrap-style:square" from="6851,12623" to="6852,1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gagMUAAADdAAAADwAAAGRycy9kb3ducmV2LnhtbERPz2vCMBS+C/4P4Qm7aTpl3eiMIo6B&#10;7iDqBtvx2by11ealJFlb/3tzEHb8+H7Pl72pRUvOV5YVPE4SEMS51RUXCr4+38cvIHxA1lhbJgVX&#10;8rBcDAdzzLTt+EDtMRQihrDPUEEZQpNJ6fOSDPqJbYgj92udwRChK6R22MVwU8tpkqTSYMWxocSG&#10;1iXll+OfUbCb7dN2tf3Y9N/b9JS/HU4/584p9TDqV68gAvXhX3x3b7SC56dZ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ngagMUAAADdAAAADwAAAAAAAAAA&#10;AAAAAAChAgAAZHJzL2Rvd25yZXYueG1sUEsFBgAAAAAEAAQA+QAAAJMDAAAAAA==&#10;"/>
            <v:line id="Line 5305" o:spid="_x0000_s4764" style="position:absolute;visibility:visible;mso-wrap-style:square" from="7211,12623" to="7212,1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S/G8gAAADdAAAADwAAAGRycy9kb3ducmV2LnhtbESPT2vCQBTE74V+h+UVeqsbK00luopY&#10;CtpD8R/o8Zl9TVKzb8PuNkm/vSsUehxm5jfMdN6bWrTkfGVZwXCQgCDOra64UHDYvz+NQfiArLG2&#10;TAp+ycN8dn83xUzbjrfU7kIhIoR9hgrKEJpMSp+XZNAPbEMcvS/rDIYoXSG1wy7CTS2fkySVBiuO&#10;CyU2tCwpv+x+jILP0SZtF+uPVX9cp+f8bXs+fXdOqceHfjEBEagP/+G/9koreH0ZDe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TS/G8gAAADdAAAADwAAAAAA&#10;AAAAAAAAAAChAgAAZHJzL2Rvd25yZXYueG1sUEsFBgAAAAAEAAQA+QAAAJYDAAAAAA==&#10;"/>
            <v:line id="Line 5306" o:spid="_x0000_s4763" style="position:absolute;visibility:visible;mso-wrap-style:square" from="7571,12623" to="7572,1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YhbMgAAADdAAAADwAAAGRycy9kb3ducmV2LnhtbESPQWvCQBSE7wX/w/KE3upGpbGkriIt&#10;Be2hqBXs8Zl9JtHs27C7TdJ/3y0UPA4z8w0zX/amFi05X1lWMB4lIIhzqysuFBw+3x6eQPiArLG2&#10;TAp+yMNyMbibY6Ztxztq96EQEcI+QwVlCE0mpc9LMuhHtiGO3tk6gyFKV0jtsItwU8tJkqTSYMVx&#10;ocSGXkrKr/tvo+Bjuk3b1eZ93R836Sl/3Z2+Lp1T6n7Yr55BBOrDLfzfXmsFs8fp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eYhbMgAAADdAAAADwAAAAAA&#10;AAAAAAAAAAChAgAAZHJzL2Rvd25yZXYueG1sUEsFBgAAAAAEAAQA+QAAAJYDAAAAAA==&#10;"/>
            <v:line id="Line 5307" o:spid="_x0000_s4762" style="position:absolute;visibility:visible;mso-wrap-style:square" from="7931,12623" to="7932,1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qE98gAAADdAAAADwAAAGRycy9kb3ducmV2LnhtbESPQUvDQBSE70L/w/IKvdlNDUZJuy1F&#10;KbQexFahPb5mX5PU7Nuwuybx37uC4HGYmW+YxWowjejI+dqygtk0AUFcWF1zqeDjfXP7CMIHZI2N&#10;ZVLwTR5Wy9HNAnNte95TdwiliBD2OSqoQmhzKX1RkUE/tS1x9C7WGQxRulJqh32Em0beJUkmDdYc&#10;Fyps6ami4vPwZRS8pm9Zt969bIfjLjsXz/vz6do7pSbjYT0HEWgI/+G/9lYreLhP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qqE98gAAADdAAAADwAAAAAA&#10;AAAAAAAAAAChAgAAZHJzL2Rvd25yZXYueG1sUEsFBgAAAAAEAAQA+QAAAJYDAAAAAA==&#10;"/>
            <v:line id="Line 5308" o:spid="_x0000_s4761" style="position:absolute;visibility:visible;mso-wrap-style:square" from="8291,12623" to="8292,1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Mcg8kAAADdAAAADwAAAGRycy9kb3ducmV2LnhtbESPT0vDQBTE74LfYXlCb3aj1bTEbkux&#10;CK2HYv9APb5mn0na7Nuwuybx27uC0OMwM79hpvPe1KIl5yvLCh6GCQji3OqKCwWH/dv9BIQPyBpr&#10;y6TghzzMZ7c3U8y07XhL7S4UIkLYZ6igDKHJpPR5SQb90DbE0fuyzmCI0hVSO+wi3NTyMUlSabDi&#10;uFBiQ68l5Zfdt1GwGX2k7WL9vuqP6/SUL7enz3PnlBrc9YsXEIH6cA3/t1dawfh59AR/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VDHIPJAAAA3QAAAA8AAAAA&#10;AAAAAAAAAAAAoQIAAGRycy9kb3ducmV2LnhtbFBLBQYAAAAABAAEAPkAAACXAwAAAAA=&#10;"/>
            <v:line id="Line 5309" o:spid="_x0000_s4760" style="position:absolute;visibility:visible;mso-wrap-style:square" from="8651,12623" to="8652,1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5GMgAAADdAAAADwAAAGRycy9kb3ducmV2LnhtbESPQWvCQBSE7wX/w/KE3urGirGkriIt&#10;Be2hqBXs8Zl9JtHs27C7TdJ/3y0UPA4z8w0zX/amFi05X1lWMB4lIIhzqysuFBw+3x6eQPiArLG2&#10;TAp+yMNyMbibY6Ztxztq96EQEcI+QwVlCE0mpc9LMuhHtiGO3tk6gyFKV0jtsItwU8vHJEmlwYrj&#10;QokNvZSUX/ffRsHHZJu2q837uj9u0lP+ujt9XTqn1P2wXz2DCNSHW/i/vdYKZtPJ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g+5GMgAAADdAAAADwAAAAAA&#10;AAAAAAAAAAChAgAAZHJzL2Rvd25yZXYueG1sUEsFBgAAAAAEAAQA+QAAAJYDAAAAAA==&#10;"/>
            <v:line id="Line 5310" o:spid="_x0000_s4759" style="position:absolute;visibility:visible;mso-wrap-style:square" from="3071,12663" to="8831,12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TA+8MAAADdAAAADwAAAGRycy9kb3ducmV2LnhtbESP0YrCMBRE34X9h3AXfNPUXa1LNcri&#10;IuiTWP2AS3O3LTY3JYm2/r0RBB+HmTnDLNe9acSNnK8tK5iMExDEhdU1lwrOp+3oB4QPyBoby6Tg&#10;Th7Wq4/BEjNtOz7SLQ+liBD2GSqoQmgzKX1RkUE/ti1x9P6tMxiidKXUDrsIN438SpJUGqw5LlTY&#10;0qai4pJfjYLjuTOHPt0ngSmXxV86vUzdTqnhZ/+7ABGoD+/wq73TCuaz7xSeb+IT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UwPvDAAAA3QAAAA8AAAAAAAAAAAAA&#10;AAAAoQIAAGRycy9kb3ducmV2LnhtbFBLBQYAAAAABAAEAPkAAACRAwAAAAA=&#10;">
              <v:stroke endarrow="classic"/>
            </v:line>
            <v:oval id="Oval 5311" o:spid="_x0000_s4758" style="position:absolute;left:6827;top:12610;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u2+8UA&#10;AADdAAAADwAAAGRycy9kb3ducmV2LnhtbESPT4vCMBTE7wt+h/AEL8uauuIfukaRguLVroc9vm3e&#10;tsXmpSRZ2357Iwgeh5n5DbPZ9aYRN3K+tqxgNk1AEBdW11wquHwfPtYgfEDW2FgmBQN52G1HbxtM&#10;te34TLc8lCJC2KeooAqhTaX0RUUG/dS2xNH7s85giNKVUjvsItw08jNJltJgzXGhwpayiopr/m8U&#10;uPd2yIZTdpj98jFfdGv9s7xopSbjfv8FIlAfXuFn+6QVrBbzFTzexCcgt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m7b7xQAAAN0AAAAPAAAAAAAAAAAAAAAAAJgCAABkcnMv&#10;ZG93bnJldi54bWxQSwUGAAAAAAQABAD1AAAAigMAAAAA&#10;" fillcolor="black">
              <o:lock v:ext="edit" aspectratio="t"/>
            </v:oval>
            <v:oval id="Oval 5312" o:spid="_x0000_s4757" style="position:absolute;left:6467;top:12610;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QiicEA&#10;AADdAAAADwAAAGRycy9kb3ducmV2LnhtbERPy4rCMBTdD/gP4QpuBk118EE1ihQUt9NxMctrc22L&#10;zU1Jom3/3iwGZnk4792hN414kfO1ZQXzWQKCuLC65lLB9ec03YDwAVljY5kUDOThsB997DDVtuNv&#10;euWhFDGEfYoKqhDaVEpfVGTQz2xLHLm7dQZDhK6U2mEXw00jF0mykgZrjg0VtpRVVDzyp1HgPtsh&#10;Gy7ZaX7jc77sNvp3ddVKTcb9cQsiUB/+xX/ui1awXn7FufFNfAJy/w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EIonBAAAA3QAAAA8AAAAAAAAAAAAAAAAAmAIAAGRycy9kb3du&#10;cmV2LnhtbFBLBQYAAAAABAAEAPUAAACGAwAAAAA=&#10;" fillcolor="black">
              <o:lock v:ext="edit" aspectratio="t"/>
            </v:oval>
            <v:oval id="Oval 5313" o:spid="_x0000_s4756" style="position:absolute;left:6107;top:12610;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iHEsUA&#10;AADdAAAADwAAAGRycy9kb3ducmV2LnhtbESPT2vCQBTE7wW/w/KEXopubPFfdBUJWLyaeujxmX0m&#10;wezbsLs1ybfvFgoeh5n5DbPd96YRD3K+tqxgNk1AEBdW11wquHwdJysQPiBrbCyTgoE87Hejly2m&#10;2nZ8pkceShEh7FNUUIXQplL6oiKDfmpb4ujdrDMYonSl1A67CDeNfE+ShTRYc1yosKWsouKe/xgF&#10;7q0dsuGUHWdX/szn3Up/Ly5aqddxf9iACNSHZ/i/fdIKlvOPNfy9iU9A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SIcSxQAAAN0AAAAPAAAAAAAAAAAAAAAAAJgCAABkcnMv&#10;ZG93bnJldi54bWxQSwUGAAAAAAQABAD1AAAAigMAAAAA&#10;" fillcolor="black">
              <o:lock v:ext="edit" aspectratio="t"/>
            </v:oval>
            <v:oval id="Oval 5314" o:spid="_x0000_s4755" style="position:absolute;left:5747;top:12610;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Rd8sEA&#10;AADdAAAADwAAAGRycy9kb3ducmV2LnhtbERPy4rCMBTdD/gP4QpuBk2V8UE1ihQUt9NxMctrc22L&#10;zU1Jom3/3iwGZnk4792hN414kfO1ZQXzWQKCuLC65lLB9ec03YDwAVljY5kUDOThsB997DDVtuNv&#10;euWhFDGEfYoKqhDaVEpfVGTQz2xLHLm7dQZDhK6U2mEXw00jF0mykgZrjg0VtpRVVDzyp1HgPtsh&#10;Gy7ZaX7jc77sNvp3ddVKTcb9cQsiUB/+xX/ui1awXn7F/fFNfAJy/w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0XfLBAAAA3QAAAA8AAAAAAAAAAAAAAAAAmAIAAGRycy9kb3du&#10;cmV2LnhtbFBLBQYAAAAABAAEAPUAAACGAwAAAAA=&#10;" fillcolor="black">
              <o:lock v:ext="edit" aspectratio="t"/>
            </v:oval>
            <v:oval id="Oval 5315" o:spid="_x0000_s4754" style="position:absolute;left:5387;top:12610;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j4acQA&#10;AADdAAAADwAAAGRycy9kb3ducmV2LnhtbESPQWvCQBSE7wX/w/IKvRTdpFQr0VUkYPFq9NDjM/tM&#10;QrNvw+7WJP++Kwgeh5n5hllvB9OKGznfWFaQzhIQxKXVDVcKzqf9dAnCB2SNrWVSMJKH7WbyssZM&#10;256PdCtCJSKEfYYK6hC6TEpf1mTQz2xHHL2rdQZDlK6S2mEf4aaVH0mykAYbjgs1dpTXVP4Wf0aB&#10;e+/GfDzk+/TC38W8X+qfxVkr9fY67FYgAg3hGX60D1rB1/wzhfub+ATk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4+GnEAAAA3QAAAA8AAAAAAAAAAAAAAAAAmAIAAGRycy9k&#10;b3ducmV2LnhtbFBLBQYAAAAABAAEAPUAAACJAwAAAAA=&#10;" fillcolor="black">
              <o:lock v:ext="edit" aspectratio="t"/>
            </v:oval>
            <v:line id="Line 5316" o:spid="_x0000_s4753" style="position:absolute;visibility:visible;mso-wrap-style:square" from="7930,12595" to="7931,12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KuwsUAAADdAAAADwAAAGRycy9kb3ducmV2LnhtbESP0WrCQBRE34X+w3ILfdONVtOSukoR&#10;BUEQTf2A2+xtErp7N2RXE//eFQQfh5k5w8yXvTXiQq2vHSsYjxIQxIXTNZcKTj+b4ScIH5A1Gsek&#10;4EoelouXwRwz7To+0iUPpYgQ9hkqqEJoMil9UZFFP3INcfT+XGsxRNmWUrfYRbg1cpIkqbRYc1yo&#10;sKFVRcV/frYKukO+6fc7p+3JrdLapOPf97VR6u21//4CEagPz/CjvdUKPmbTCdz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KuwsUAAADdAAAADwAAAAAAAAAA&#10;AAAAAAChAgAAZHJzL2Rvd25yZXYueG1sUEsFBgAAAAAEAAQA+QAAAJMDAAAAAA==&#10;" strokeweight="1.25pt"/>
            <v:line id="Line 5317" o:spid="_x0000_s4752" style="position:absolute;visibility:visible;mso-wrap-style:square" from="3611,12603" to="3612,12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4LWcUAAADdAAAADwAAAGRycy9kb3ducmV2LnhtbESP0WrCQBRE3wv+w3ILfasbtY0SsxGR&#10;CgWhtNEPuGavSeju3ZBdTfr3XaHQx2FmzjD5ZrRG3Kj3rWMFs2kCgrhyuuVawem4f16B8AFZo3FM&#10;Cn7Iw6aYPOSYaTfwF93KUIsIYZ+hgiaELpPSVw1Z9FPXEUfv4nqLIcq+lrrHIcKtkfMkSaXFluNC&#10;gx3tGqq+y6tVMHyW+/Hj4LQ9uV3amnR2XrwZpZ4ex+0aRKAx/If/2u9awfL1ZQH3N/EJy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4LWcUAAADdAAAADwAAAAAAAAAA&#10;AAAAAAChAgAAZHJzL2Rvd25yZXYueG1sUEsFBgAAAAAEAAQA+QAAAJMDAAAAAA==&#10;" strokeweight="1.25pt"/>
            <v:shape id="Picture 5318" o:spid="_x0000_s4751" type="#_x0000_t75" style="position:absolute;left:3511;top:12695;width:199;height: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GlIn/IAAAA3QAAAA8AAABkcnMvZG93bnJldi54bWxEj09rwkAUxO+FfoflFbwU3dRGramrlKJQ&#10;EAT/HHp8ZJ9JbPZtzG7d2E/fLRQ8DjPzG2a26EwtLtS6yrKCp0ECgji3uuJCwWG/6r+AcB5ZY22Z&#10;FFzJwWJ+fzfDTNvAW7rsfCEihF2GCkrvm0xKl5dk0A1sQxy9o20N+ijbQuoWQ4SbWg6TZCwNVhwX&#10;SmzovaT8a/dtFITlz3PYpnp5fgzJ6XN6orU8b5TqPXRvryA8df4W/m9/aAWTUZrC35v4BOT8F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xpSJ/yAAAAN0AAAAPAAAAAAAAAAAA&#10;AAAAAJ8CAABkcnMvZG93bnJldi54bWxQSwUGAAAAAAQABAD3AAAAlAMAAAAA&#10;">
              <v:imagedata r:id="rId71" o:title=""/>
            </v:shape>
            <v:shape id="Picture 5319" o:spid="_x0000_s4750" type="#_x0000_t75" style="position:absolute;left:7679;top:12687;width:517;height: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rA7XIAAAA3QAAAA8AAABkcnMvZG93bnJldi54bWxEj09rwkAUxO8Fv8PyhN7qplKtpK5S1JaW&#10;QME/B709ss8kNfs27m5j/PZdodDjMDO/YabzztSiJecrywoeBwkI4tzqigsFu+3bwwSED8gaa8uk&#10;4Eoe5rPe3RRTbS+8pnYTChEh7FNUUIbQpFL6vCSDfmAb4ugdrTMYonSF1A4vEW5qOUySsTRYcVwo&#10;saFFSflp82MUnFbnttvzMnff2eF9fPzMvs4uU+q+372+gAjUhf/wX/tDK3gePY3g9iY+ATn7B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XKwO1yAAAAN0AAAAPAAAAAAAAAAAA&#10;AAAAAJ8CAABkcnMvZG93bnJldi54bWxQSwUGAAAAAAQABAD3AAAAlAMAAAAA&#10;">
              <v:imagedata r:id="rId72" o:title=""/>
            </v:shape>
            <v:shape id="Picture 5320" o:spid="_x0000_s4749" type="#_x0000_t75" style="position:absolute;left:5996;top:12759;width:268;height:1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LCDvFAAAA3QAAAA8AAABkcnMvZG93bnJldi54bWxEj0FrwkAUhO8F/8PyhF6Kbgw2SnQVUVp6&#10;Nebi7ZF9Jmmzb8PuqvHfd4VCj8PMfMOst4PpxI2cby0rmE0TEMSV1S3XCsrTx2QJwgdkjZ1lUvAg&#10;D9vN6GWNubZ3PtKtCLWIEPY5KmhC6HMpfdWQQT+1PXH0LtYZDFG6WmqH9wg3nUyTJJMGW44LDfa0&#10;b6j6Ka5GwS59S/RpcSiPn6nT2Tc9zmVVKPU6HnYrEIGG8B/+a39pBYv3eQbPN/EJyM0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bCwg7xQAAAN0AAAAPAAAAAAAAAAAAAAAA&#10;AJ8CAABkcnMvZG93bnJldi54bWxQSwUGAAAAAAQABAD3AAAAkQMAAAAA&#10;">
              <v:imagedata r:id="rId393" o:title=""/>
            </v:shape>
            <v:shape id="Picture 5321" o:spid="_x0000_s4748" type="#_x0000_t75" style="position:absolute;left:6352;top:12759;width:268;height:1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6OoxvIAAAA3QAAAA8AAABkcnMvZG93bnJldi54bWxEj0FrAjEUhO+F/ofwCt5qVmtd2RpFilLp&#10;QahWSm+vyXN3dfOyJFG3/74pFHocZuYbZjrvbCMu5EPtWMGgn4Eg1s7UXCp4363uJyBCRDbYOCYF&#10;3xRgPru9mWJh3JXf6LKNpUgQDgUqqGJsCymDrshi6LuWOHkH5y3GJH0pjcdrgttGDrNsLC3WnBYq&#10;bOm5In3anq2Cz9ev1cfxmG/2Y7nTL8Ns6R/0UqneXbd4AhGpi//hv/baKMgfRzn8vklPQM5+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ejqMbyAAAAN0AAAAPAAAAAAAAAAAA&#10;AAAAAJ8CAABkcnMvZG93bnJldi54bWxQSwUGAAAAAAQABAD3AAAAlAMAAAAA&#10;">
              <v:imagedata r:id="rId394" o:title=""/>
            </v:shape>
            <v:shape id="Picture 5322" o:spid="_x0000_s4747" type="#_x0000_t75" style="position:absolute;left:6720;top:12755;width:268;height:1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45+bvBAAAA3QAAAA8AAABkcnMvZG93bnJldi54bWxET8tqAjEU3Rf6D+EW3IhmlHYqo1GkUHDr&#10;g9LuLsk1GTq5GZJUx79vFoLLw3mvNoPvxIViagMrmE0rEMQ6mJatgtPxc7IAkTKywS4wKbhRgs36&#10;+WmFjQlX3tPlkK0oIZwaVOBy7hspk3bkMU1DT1y4c4gec4HRShPxWsJ9J+dVVUuPLZcGhz19ONK/&#10;hz+voBvX2sW9z/a7/uHj12w71skqNXoZtksQmYb8EN/dO6Pg/e21zC1vyhOQ6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45+bvBAAAA3QAAAA8AAAAAAAAAAAAAAAAAnwIA&#10;AGRycy9kb3ducmV2LnhtbFBLBQYAAAAABAAEAPcAAACNAwAAAAA=&#10;">
              <v:imagedata r:id="rId395" o:title=""/>
            </v:shape>
            <v:shape id="Picture 5323" o:spid="_x0000_s4746" type="#_x0000_t75" style="position:absolute;left:7084;top:12747;width:268;height:1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cETfvEAAAA3QAAAA8AAABkcnMvZG93bnJldi54bWxEj0FrwkAUhO+C/2F5hd50U2nVpq4iLZZ6&#10;09iCx0f2NQnNvg3ZZ4z/3i0IHoeZ+YZZrHpXq47aUHk28DROQBHn3lZcGPg+bEZzUEGQLdaeycCF&#10;AqyWw8ECU+vPvKcuk0JFCIcUDZQiTap1yEtyGMa+IY7er28dSpRtoW2L5wh3tZ4kyVQ7rDgulNjQ&#10;e0n5X3ZyBj6s3e3Wsy7jvfDxU36a41y2xjw+9Os3UEK93MO39pc1MHt5foX/N/EJ6OUV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cETfvEAAAA3QAAAA8AAAAAAAAAAAAAAAAA&#10;nwIAAGRycy9kb3ducmV2LnhtbFBLBQYAAAAABAAEAPcAAACQAwAAAAA=&#10;">
              <v:imagedata r:id="rId396" o:title=""/>
            </v:shape>
            <v:shape id="Picture 5324" o:spid="_x0000_s4745" type="#_x0000_t75" style="position:absolute;left:7444;top:12739;width:268;height:1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Ne3fDAAAA3QAAAA8AAABkcnMvZG93bnJldi54bWxET1trwjAUfh/sP4Qz2NtMN7xRjTIEQaEI&#10;1sHw7dCcNcXmpCSxrf9+eRjs8eO7r7ejbUVPPjSOFbxPMhDEldMN1wq+Lvu3JYgQkTW2jknBgwJs&#10;N89Pa8y1G/hMfRlrkUI45KjAxNjlUobKkMUwcR1x4n6ctxgT9LXUHocUblv5kWVzabHh1GCwo52h&#10;6lberYLyu58Wp+p09L69HofdbWkeRaHU68v4uQIRaYz/4j/3QStYzGZpf3qTnoDc/A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I17d8MAAADdAAAADwAAAAAAAAAAAAAAAACf&#10;AgAAZHJzL2Rvd25yZXYueG1sUEsFBgAAAAAEAAQA9wAAAI8DAAAAAA==&#10;">
              <v:imagedata r:id="rId397" o:title=""/>
            </v:shape>
            <v:shape id="Picture 5325" o:spid="_x0000_s4744" type="#_x0000_t75" style="position:absolute;left:4224;top:12775;width:216;height:1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WT+/DAAAA3QAAAA8AAABkcnMvZG93bnJldi54bWxEj0FLAzEUhO+C/yG8Qm82W3VV1qZFBKFX&#10;64J4e26em6WblyV5bdN/3wiCx2FmvmFWm+xHdaSYhsAGlosKFHEX7MC9gfbj7eYJVBJki2NgMnCm&#10;BJv19dUKGxtO/E7HnfSqQDg1aMCJTI3WqXPkMS3CRFy8nxA9SpGx1zbiqcD9qG+r6kF7HLgsOJzo&#10;1VG33x28Aeq/2loqJ/G8He8On9ndt9/ZmPksvzyDEsryH/5rb62Bx7pewu+b8gT0+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JZP78MAAADdAAAADwAAAAAAAAAAAAAAAACf&#10;AgAAZHJzL2Rvd25yZXYueG1sUEsFBgAAAAAEAAQA9wAAAI8DAAAAAA==&#10;">
              <v:imagedata r:id="rId398" o:title=""/>
            </v:shape>
            <v:shape id="Picture 5326" o:spid="_x0000_s4743" type="#_x0000_t75" style="position:absolute;left:4580;top:12767;width:227;height:1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1X3DFAAAA3QAAAA8AAABkcnMvZG93bnJldi54bWxEj9FqAjEURN8L/Ydwhb7VrNq1ZTWKCJX2&#10;qbjrB1w2101wc7PdpJr+fVMo9HGYmTPMeptcL640ButZwWxagCBuvbbcKTg1r48vIEJE1th7JgXf&#10;FGC7ub9bY6X9jY90rWMnMoRDhQpMjEMlZWgNOQxTPxBn7+xHhzHLsZN6xFuGu17Oi2IpHVrOCwYH&#10;2htqL/WXU2Ax7Z4+Ds0slWZ/aGy9eP+UC6UeJmm3AhEpxf/wX/tNK3guyzn8vslPQG5+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8tV9wxQAAAN0AAAAPAAAAAAAAAAAAAAAA&#10;AJ8CAABkcnMvZG93bnJldi54bWxQSwUGAAAAAAQABAD3AAAAkQMAAAAA&#10;">
              <v:imagedata r:id="rId399" o:title=""/>
            </v:shape>
            <v:shape id="Picture 5327" o:spid="_x0000_s4742" type="#_x0000_t75" style="position:absolute;left:4936;top:12759;width:227;height:1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CiH7GAAAA3QAAAA8AAABkcnMvZG93bnJldi54bWxEj0FrwkAUhO+F/oflFbzVTRWjpK5SFEFB&#10;KKY9eHzJvibB7NuQXU3y712h4HGYmW+Y5bo3tbhR6yrLCj7GEQji3OqKCwW/P7v3BQjnkTXWlknB&#10;QA7Wq9eXJSbadnyiW+oLESDsElRQet8kUrq8JINubBvi4P3Z1qAPsi2kbrELcFPLSRTF0mDFYaHE&#10;hjYl5Zf0ahTIQ/o93WbnYTDNPJPdJc6Om1ip0Vv/9QnCU++f4f/2XiuYz2ZTeLwJT0Cu7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cKIfsYAAADdAAAADwAAAAAAAAAAAAAA&#10;AACfAgAAZHJzL2Rvd25yZXYueG1sUEsFBgAAAAAEAAQA9wAAAJIDAAAAAA==&#10;">
              <v:imagedata r:id="rId400" o:title=""/>
            </v:shape>
            <v:shape id="Picture 5328" o:spid="_x0000_s4741" type="#_x0000_t75" style="position:absolute;left:5292;top:12759;width:227;height:1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Q5vPzFAAAA3QAAAA8AAABkcnMvZG93bnJldi54bWxEj0+LwjAUxO/CfofwFrxpusV/VKOIInrV&#10;6mFvb5tnW2xeuk209dubhQWPw8z8hlmsOlOJBzWutKzgaxiBIM6sLjlXcE53gxkI55E1VpZJwZMc&#10;rJYfvQUm2rZ8pMfJ5yJA2CWooPC+TqR0WUEG3dDWxMG72sagD7LJpW6wDXBTyTiKJtJgyWGhwJo2&#10;BWW3090ouF92+WV/jdM2+vmeTeLtb/pco1L9z249B+Gp8+/wf/ugFUzH4xH8vQlPQC5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kObz8xQAAAN0AAAAPAAAAAAAAAAAAAAAA&#10;AJ8CAABkcnMvZG93bnJldi54bWxQSwUGAAAAAAQABAD3AAAAkQMAAAAA&#10;">
              <v:imagedata r:id="rId401" o:title=""/>
            </v:shape>
            <v:shape id="Picture 5329" o:spid="_x0000_s4740" type="#_x0000_t75" style="position:absolute;left:5656;top:12759;width:216;height:1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lRArHFAAAA3QAAAA8AAABkcnMvZG93bnJldi54bWxEj0FrwkAUhO+C/2F5Qi+iGwtpQ3QVKdSK&#10;t8YieHtkX5Ol2bchu9H477uC4HGYmW+Y1WawjbhQ541jBYt5AoK4dNpwpeDn+DnLQPiArLFxTApu&#10;5GGzHo9WmGt35W+6FKESEcI+RwV1CG0upS9rsujnriWO3q/rLIYou0rqDq8Rbhv5miRv0qLhuFBj&#10;Sx81lX9FbxX0N3swjdmej/2XW2TT3W6fhZNSL5NhuwQRaAjP8KO91wre0zSF+5v4BOT6H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UQKxxQAAAN0AAAAPAAAAAAAAAAAAAAAA&#10;AJ8CAABkcnMvZG93bnJldi54bWxQSwUGAAAAAAQABAD3AAAAkQMAAAAA&#10;">
              <v:imagedata r:id="rId402" o:title=""/>
            </v:shape>
            <v:shape id="Picture 5330" o:spid="_x0000_s4739" type="#_x0000_t75" style="position:absolute;left:3856;top:12767;width:206;height:1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Sm+PCAAAA3QAAAA8AAABkcnMvZG93bnJldi54bWxEj0GLwjAUhO8L/ofwhL2tqaJVqlFEULy2&#10;LovHR/Nsg81LaaKt/36zsOBxmJlvmM1usI14UueNYwXTSQKCuHTacKXg+3L8WoHwAVlj45gUvMjD&#10;bjv62GCmXc85PYtQiQhhn6GCOoQ2k9KXNVn0E9cSR+/mOoshyq6SusM+wm0jZ0mSSouG40KNLR1q&#10;Ku/FwypAk75Mv8+TOV7PxW3JP/mjPSn1OR72axCBhvAO/7fPWsFysUjh7018AnL7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h0pvjwgAAAN0AAAAPAAAAAAAAAAAAAAAAAJ8C&#10;AABkcnMvZG93bnJldi54bWxQSwUGAAAAAAQABAD3AAAAjgMAAAAA&#10;">
              <v:imagedata r:id="rId403" o:title=""/>
            </v:shape>
            <w10:wrap type="topAndBottom"/>
          </v:group>
        </w:pict>
      </w:r>
      <w:r w:rsidR="005A1C79" w:rsidRPr="00111A7F">
        <w:t xml:space="preserve">1050, 1200, 1350 </w:t>
      </w:r>
      <w:r w:rsidR="005A1C79" w:rsidRPr="00111A7F">
        <w:tab/>
      </w:r>
      <w:r w:rsidR="00F140A9">
        <w:t>—</w:t>
      </w:r>
      <w:r w:rsidR="005A1C79" w:rsidRPr="00111A7F">
        <w:t xml:space="preserve"> liczby czterocyfrowe zaznaczone kropkami</w:t>
      </w:r>
      <w:r w:rsidR="00E063F5">
        <w:t>,</w:t>
      </w:r>
    </w:p>
    <w:p w:rsidR="005A1C79" w:rsidRPr="00111A7F" w:rsidRDefault="005A1C79" w:rsidP="00E063F5">
      <w:pPr>
        <w:pStyle w:val="Zadanie-tre"/>
        <w:tabs>
          <w:tab w:val="clear" w:pos="2268"/>
          <w:tab w:val="left" w:pos="2835"/>
        </w:tabs>
        <w:ind w:left="3119" w:hanging="3119"/>
      </w:pPr>
      <w:r w:rsidRPr="00111A7F">
        <w:rPr>
          <w:position w:val="-6"/>
        </w:rPr>
        <w:object w:dxaOrig="2580" w:dyaOrig="279">
          <v:shape id="_x0000_i1251" type="#_x0000_t75" style="width:129pt;height:12.8pt" o:ole="">
            <v:imagedata r:id="rId382" o:title=""/>
          </v:shape>
          <o:OLEObject Type="Embed" ProgID="Equation.DSMT4" ShapeID="_x0000_i1251" DrawAspect="Content" ObjectID="_1508845124" r:id="rId404"/>
        </w:object>
      </w:r>
      <w:r w:rsidRPr="00111A7F">
        <w:tab/>
      </w:r>
      <w:r w:rsidR="00F140A9">
        <w:t>—</w:t>
      </w:r>
      <w:r w:rsidRPr="00111A7F">
        <w:t xml:space="preserve"> suma wszystkich liczb</w:t>
      </w:r>
      <w:r w:rsidR="00057E48">
        <w:t xml:space="preserve"> czterocyfrowych zaznaczonych </w:t>
      </w:r>
      <w:r w:rsidR="00057E48">
        <w:tab/>
      </w:r>
      <w:r w:rsidRPr="00111A7F">
        <w:t>kro</w:t>
      </w:r>
      <w:r w:rsidRPr="00111A7F">
        <w:t>p</w:t>
      </w:r>
      <w:r w:rsidRPr="00111A7F">
        <w:t>kami</w:t>
      </w:r>
      <w:r w:rsidR="00E063F5">
        <w:t>.</w:t>
      </w:r>
    </w:p>
    <w:p w:rsidR="005A1C79" w:rsidRPr="00111A7F" w:rsidRDefault="005A1C79" w:rsidP="005A1C79"/>
    <w:p w:rsidR="00057E48" w:rsidRDefault="00057E48" w:rsidP="00057E48">
      <w:pPr>
        <w:pStyle w:val="Zadanie-nagwek"/>
      </w:pPr>
      <w:r>
        <w:t xml:space="preserve">Zadanie </w:t>
      </w:r>
      <w:r w:rsidR="005A1C79" w:rsidRPr="00111A7F">
        <w:t>1</w:t>
      </w:r>
      <w:r w:rsidR="005A1C79">
        <w:t>5</w:t>
      </w:r>
      <w:r w:rsidR="005A1C79" w:rsidRPr="00111A7F">
        <w:t>.</w:t>
      </w:r>
    </w:p>
    <w:p w:rsidR="005A1C79" w:rsidRPr="00111A7F" w:rsidRDefault="005A1C79" w:rsidP="00057E48">
      <w:pPr>
        <w:pStyle w:val="Zadanie-tre"/>
      </w:pPr>
      <w:r w:rsidRPr="008D4AE9">
        <w:t>C</w:t>
      </w:r>
    </w:p>
    <w:p w:rsidR="005A1C79" w:rsidRPr="00111A7F" w:rsidRDefault="00057E48" w:rsidP="00057E48">
      <w:pPr>
        <w:pStyle w:val="Zadanie-nagwek"/>
      </w:pPr>
      <w:r>
        <w:t xml:space="preserve">Zadanie </w:t>
      </w:r>
      <w:r w:rsidR="005A1C79" w:rsidRPr="00111A7F">
        <w:t>1</w:t>
      </w:r>
      <w:r w:rsidR="005A1C79">
        <w:t>6</w:t>
      </w:r>
      <w:r w:rsidR="005A1C79" w:rsidRPr="00111A7F">
        <w:t>.</w:t>
      </w:r>
    </w:p>
    <w:p w:rsidR="005A1C79" w:rsidRPr="00111A7F" w:rsidRDefault="00A5243E" w:rsidP="005602FF">
      <w:pPr>
        <w:pStyle w:val="Akapitzrysunkiem"/>
      </w:pPr>
      <w:r>
        <w:pict>
          <v:group id="Group 4801" o:spid="_x0000_s3204" style="width:373.1pt;height:45pt;mso-position-horizontal-relative:char;mso-position-vertical-relative:line" coordorigin="1418,10548" coordsize="746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">
            <v:group id="Group 4802" o:spid="_x0000_s3205" style="position:absolute;left:1432;top:10567;width:7427;height:805" coordorigin="2144,2785" coordsize="612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XY/pxgAAAN0A&#10;AAAPAAAAAAAAAAAAAAAAAKoCAABkcnMvZG93bnJldi54bWxQSwUGAAAAAAQABAD6AAAAnQMAAAAA&#10;">
              <v:group id="Group 4803" o:spid="_x0000_s3206" style="position:absolute;left:2144;top:2785;width:6120;height:180" coordorigin="2144,2785" coordsize="61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cIbm8IAAADdAAAADwAAAGRycy9kb3ducmV2LnhtbERPy4rCMBTdD/gP4Qru&#10;xrSKOnSMIqLiQgQfMMzu0lzbYnNTmtjWvzcLweXhvOfLzpSiodoVlhXEwwgEcWp1wZmC62X7/QPC&#10;eWSNpWVS8CQHy0Xva46Jti2fqDn7TIQQdgkqyL2vEildmpNBN7QVceButjboA6wzqWtsQ7gp5SiK&#10;ptJgwaEhx4rWOaX388Mo2LXYrsbxpjncb+vn/2Vy/DvEpNSg361+QXjq/Ef8du+1gtl4GuaGN+EJ&#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XCG5vCAAAA3QAAAA8A&#10;AAAAAAAAAAAAAAAAqgIAAGRycy9kb3ducmV2LnhtbFBLBQYAAAAABAAEAPoAAACZAwAAAAA=&#10;">
                <v:rect id="Rectangle 4804" o:spid="_x0000_s3207" style="position:absolute;left:21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EjS8cA&#10;AADdAAAADwAAAGRycy9kb3ducmV2LnhtbESPQWvCQBSE7wX/w/IEL1I3arUaXUUCYin1UKsHb4/s&#10;Mwlm38bsqvHfu4VCj8PMfMPMl40pxY1qV1hW0O9FIIhTqwvOFOx/1q8TEM4jaywtk4IHOVguWi9z&#10;jLW98zfddj4TAcIuRgW591UspUtzMuh6tiIO3snWBn2QdSZ1jfcAN6UcRNFYGiw4LORYUZJTet5d&#10;jQL6PK8OF7uxX8W2u9FvepQk3aNSnXazmoHw1Pj/8F/7Qyt4H46n8PsmPAG5e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ERI0vHAAAA3QAAAA8AAAAAAAAAAAAAAAAAmAIAAGRy&#10;cy9kb3ducmV2LnhtbFBLBQYAAAAABAAEAPUAAACMAwAAAAA=&#10;" strokecolor="#969696"/>
                <v:rect id="Rectangle 4805" o:spid="_x0000_s3208" style="position:absolute;left:23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IcC8UA&#10;AADdAAAADwAAAGRycy9kb3ducmV2LnhtbERPy2rCQBTdC/7DcIVupE60D0vqGEKgRKRdVO2iu0vm&#10;mgQzd2JmGuPfO4uCy8N5r5LBNKKnztWWFcxnEQjiwuqaSwWH/cfjGwjnkTU2lknBlRwk6/FohbG2&#10;F/6mfudLEULYxaig8r6NpXRFRQbdzLbEgTvazqAPsCul7vASwk0jF1H0Kg3WHBoqbCmrqDjt/owC&#10;2p7Sn7PN7Wf9Nc31s37JsumvUg+TIX0H4Wnwd/G/e6MVLJ+WYX94E5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8hwLxQAAAN0AAAAPAAAAAAAAAAAAAAAAAJgCAABkcnMv&#10;ZG93bnJldi54bWxQSwUGAAAAAAQABAD1AAAAigMAAAAA&#10;" strokecolor="#969696"/>
                <v:rect id="Rectangle 4806" o:spid="_x0000_s3209" style="position:absolute;left:25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65kMcA&#10;AADdAAAADwAAAGRycy9kb3ducmV2LnhtbESPQWvCQBSE74L/YXlCL1I3tloluooExFL0oK0Hb4/s&#10;Mwlm38bsqvHfuwXB4zAz3zDTeWNKcaXaFZYV9HsRCOLU6oIzBX+/y/cxCOeRNZaWScGdHMxn7dYU&#10;Y21vvKXrzmciQNjFqCD3voqldGlOBl3PVsTBO9raoA+yzqSu8RbgppQfUfQlDRYcFnKsKMkpPe0u&#10;RgH9nBb7s13ZdbHprvRAD5Oke1DqrdMsJiA8Nf4Vfra/tYLR56gP/2/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uZDHAAAA3QAAAA8AAAAAAAAAAAAAAAAAmAIAAGRy&#10;cy9kb3ducmV2LnhtbFBLBQYAAAAABAAEAPUAAACMAwAAAAA=&#10;" strokecolor="#969696"/>
                <v:rect id="Rectangle 4807" o:spid="_x0000_s3210" style="position:absolute;left:26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wn58cA&#10;AADdAAAADwAAAGRycy9kb3ducmV2LnhtbESPQWvCQBSE74L/YXlCL1I3Wq0SXUUCYil60NaDt0f2&#10;mQSzb9PsqvHfuwXB4zAz3zCzRWNKcaXaFZYV9HsRCOLU6oIzBb8/q/cJCOeRNZaWScGdHCzm7dYM&#10;Y21vvKPr3mciQNjFqCD3voqldGlOBl3PVsTBO9naoA+yzqSu8RbgppSDKPqUBgsOCzlWlOSUnvcX&#10;o4C+z8vDn13bTbHtrvVQj5Kke1TqrdMspyA8Nf4Vfra/tILxx3gA/2/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sJ+fHAAAA3QAAAA8AAAAAAAAAAAAAAAAAmAIAAGRy&#10;cy9kb3ducmV2LnhtbFBLBQYAAAAABAAEAPUAAACMAwAAAAA=&#10;" strokecolor="#969696"/>
                <v:rect id="Rectangle 4808" o:spid="_x0000_s3211" style="position:absolute;left:28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CCfMgA&#10;AADdAAAADwAAAGRycy9kb3ducmV2LnhtbESPQWvCQBSE74X+h+UJvYjZVFuVmFUkUJSih0Z76O2R&#10;fSbB7NuYXTX9991CocdhZr5h0lVvGnGjztWWFTxHMQjiwuqaSwXHw9toDsJ5ZI2NZVLwTQ5Wy8eH&#10;FBNt7/xBt9yXIkDYJaig8r5NpHRFRQZdZFvi4J1sZ9AH2ZVSd3gPcNPIcRxPpcGaw0KFLWUVFef8&#10;ahTQ+3n9ebEbu6v3w41+0a9ZNvxS6mnQrxcgPPX+P/zX3moFs8lsAr9vwhO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IIJ8yAAAAN0AAAAPAAAAAAAAAAAAAAAAAJgCAABk&#10;cnMvZG93bnJldi54bWxQSwUGAAAAAAQABAD1AAAAjQMAAAAA&#10;" strokecolor="#969696"/>
                <v:rect id="Rectangle 4809" o:spid="_x0000_s3212" style="position:absolute;left:30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kaCMcA&#10;AADdAAAADwAAAGRycy9kb3ducmV2LnhtbESPzWvCQBTE7wX/h+UJXkQ3fkt0FQmIRdqDHz309sg+&#10;k2D2bcyumv733YLQ4zAzv2GW68aU4kG1KywrGPQjEMSp1QVnCs6nbW8OwnlkjaVlUvBDDtar1tsS&#10;Y22ffKDH0WciQNjFqCD3voqldGlOBl3fVsTBu9jaoA+yzqSu8RngppTDKJpKgwWHhRwrSnJKr8e7&#10;UUD76+brZnf2o/js7vRYT5Kk+61Up91sFiA8Nf4//Gq/awWz0WwMf2/C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JGgjHAAAA3QAAAA8AAAAAAAAAAAAAAAAAmAIAAGRy&#10;cy9kb3ducmV2LnhtbFBLBQYAAAAABAAEAPUAAACMAwAAAAA=&#10;" strokecolor="#969696"/>
                <v:rect id="Rectangle 4810" o:spid="_x0000_s3213" style="position:absolute;left:32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W/k8cA&#10;AADdAAAADwAAAGRycy9kb3ducmV2LnhtbESPzWvCQBTE7wX/h+UJXkQ3av0guooExCL14EcPvT2y&#10;zySYfRuzq6b/fbcg9DjMzG+YxaoxpXhQ7QrLCgb9CARxanXBmYLzadObgXAeWWNpmRT8kIPVsvW2&#10;wFjbJx/ocfSZCBB2MSrIva9iKV2ak0HXtxVx8C62NuiDrDOpa3wGuCnlMIom0mDBYSHHipKc0uvx&#10;bhTQ7rr+utmt/Sz23a1+1+Mk6X4r1Wk36zkIT43/D7/aH1rBdDQdw9+b8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Fv5PHAAAA3QAAAA8AAAAAAAAAAAAAAAAAmAIAAGRy&#10;cy9kb3ducmV2LnhtbFBLBQYAAAAABAAEAPUAAACMAwAAAAA=&#10;" strokecolor="#969696"/>
                <v:rect id="Rectangle 4811" o:spid="_x0000_s3214" style="position:absolute;left:34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ch5McA&#10;AADdAAAADwAAAGRycy9kb3ducmV2LnhtbESPT2vCQBTE70K/w/IKXkQ3tTZK6ioSEEvRQ/1z8PbI&#10;vibB7Ns0u2r89m5B8DjMzG+Y6bw1lbhQ40rLCt4GEQjizOqScwX73bI/AeE8ssbKMim4kYP57KUz&#10;xUTbK//QZetzESDsElRQeF8nUrqsIINuYGvi4P3axqAPssmlbvAa4KaSwyiKpcGSw0KBNaUFZaft&#10;2Sig79Pi8GdXdl1ueis90h9p2jsq1X1tF58gPLX+GX60v7SC8fs4hv834QnI2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XIeTHAAAA3QAAAA8AAAAAAAAAAAAAAAAAmAIAAGRy&#10;cy9kb3ducmV2LnhtbFBLBQYAAAAABAAEAPUAAACMAwAAAAA=&#10;" strokecolor="#969696"/>
                <v:rect id="Rectangle 4812" o:spid="_x0000_s3215" style="position:absolute;left:35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uEf8cA&#10;AADdAAAADwAAAGRycy9kb3ducmV2LnhtbESPT2vCQBTE7wW/w/IEL6KbajUldRUJiFL04L9Db4/s&#10;axLMvk2zq8Zv7xYKPQ4z8xtmtmhNJW7UuNKygtdhBII4s7rkXMHpuBq8g3AeWWNlmRQ8yMFi3nmZ&#10;YaLtnfd0O/hcBAi7BBUU3teJlC4ryKAb2po4eN+2MeiDbHKpG7wHuKnkKIqm0mDJYaHAmtKCssvh&#10;ahTQ52V5/rFruy13/bV+05M07X8p1eu2yw8Qnlr/H/5rb7SCeBzH8PsmPAE5f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bhH/HAAAA3QAAAA8AAAAAAAAAAAAAAAAAmAIAAGRy&#10;cy9kb3ducmV2LnhtbFBLBQYAAAAABAAEAPUAAACMAwAAAAA=&#10;" strokecolor="#969696"/>
                <v:rect id="Rectangle 4813" o:spid="_x0000_s3216" style="position:absolute;left:37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QQDcUA&#10;AADdAAAADwAAAGRycy9kb3ducmV2LnhtbERPy2rCQBTdC/7DcIVupE60D0vqGEKgRKRdVO2iu0vm&#10;mgQzd2JmGuPfO4uCy8N5r5LBNKKnztWWFcxnEQjiwuqaSwWH/cfjGwjnkTU2lknBlRwk6/FohbG2&#10;F/6mfudLEULYxaig8r6NpXRFRQbdzLbEgTvazqAPsCul7vASwk0jF1H0Kg3WHBoqbCmrqDjt/owC&#10;2p7Sn7PN7Wf9Nc31s37JsumvUg+TIX0H4Wnwd/G/e6MVLJ+WYW54E5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hBANxQAAAN0AAAAPAAAAAAAAAAAAAAAAAJgCAABkcnMv&#10;ZG93bnJldi54bWxQSwUGAAAAAAQABAD1AAAAigMAAAAA&#10;" strokecolor="#969696"/>
                <v:rect id="Rectangle 4814" o:spid="_x0000_s3217" style="position:absolute;left:39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i1lsgA&#10;AADdAAAADwAAAGRycy9kb3ducmV2LnhtbESPT2vCQBTE70K/w/IKvYhu2lr/pG5EAkURe1Dbg7dH&#10;9pmEZN+m2a2m374rCB6HmfkNM190phZnal1pWcHzMAJBnFldcq7g6/AxmIJwHlljbZkU/JGDRfLQ&#10;m2Os7YV3dN77XAQIuxgVFN43sZQuK8igG9qGOHgn2xr0Qba51C1eAtzU8iWKxtJgyWGhwIbSgrJq&#10;/2sU0KZafv/Yld2Wn/2VHum3NO0flXp67JbvIDx1/h6+tddaweR1MoPrm/AEZP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yLWWyAAAAN0AAAAPAAAAAAAAAAAAAAAAAJgCAABk&#10;cnMvZG93bnJldi54bWxQSwUGAAAAAAQABAD1AAAAjQMAAAAA&#10;" strokecolor="#969696"/>
                <v:rect id="Rectangle 4815" o:spid="_x0000_s3218" style="position:absolute;left:41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dsLMUA&#10;AADdAAAADwAAAGRycy9kb3ducmV2LnhtbERPy2rCQBTdC/7DcAvdSJ1oayupYwiBEpF24aOL7i6Z&#10;2ySYuRMz0xj/3lkUXB7Oe5UMphE9da62rGA2jUAQF1bXXCo4Hj6eliCcR9bYWCYFV3KQrMejFcba&#10;XnhH/d6XIoSwi1FB5X0bS+mKigy6qW2JA/drO4M+wK6UusNLCDeNnEfRqzRYc2iosKWsouK0/zMK&#10;aHtKv882t5/11yTXL3qRZZMfpR4fhvQdhKfB38X/7o1W8Pa8DPvDm/A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J2wsxQAAAN0AAAAPAAAAAAAAAAAAAAAAAJgCAABkcnMv&#10;ZG93bnJldi54bWxQSwUGAAAAAAQABAD1AAAAigMAAAAA&#10;" strokecolor="#969696"/>
                <v:rect id="Rectangle 4816" o:spid="_x0000_s3219" style="position:absolute;left:43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vJt8cA&#10;AADdAAAADwAAAGRycy9kb3ducmV2LnhtbESPQWvCQBSE74L/YXlCL1I3tloluooExFL0oK0Hb4/s&#10;Mwlm38bsqvHfuwXB4zAz3zDTeWNKcaXaFZYV9HsRCOLU6oIzBX+/y/cxCOeRNZaWScGdHMxn7dYU&#10;Y21vvKXrzmciQNjFqCD3voqldGlOBl3PVsTBO9raoA+yzqSu8RbgppQfUfQlDRYcFnKsKMkpPe0u&#10;RgH9nBb7s13ZdbHprvRAD5Oke1DqrdMsJiA8Nf4Vfra/tYLR57gP/2/CE5C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9rybfHAAAA3QAAAA8AAAAAAAAAAAAAAAAAmAIAAGRy&#10;cy9kb3ducmV2LnhtbFBLBQYAAAAABAAEAPUAAACMAwAAAAA=&#10;" strokecolor="#969696"/>
                <v:rect id="Rectangle 4817" o:spid="_x0000_s3220" style="position:absolute;left:44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lXwMcA&#10;AADdAAAADwAAAGRycy9kb3ducmV2LnhtbESPQWvCQBSE74L/YXlCL1I3Wq0SXUUCYil60NaDt0f2&#10;mQSzb9PsqvHfuwXB4zAz3zCzRWNKcaXaFZYV9HsRCOLU6oIzBb8/q/cJCOeRNZaWScGdHCzm7dYM&#10;Y21vvKPr3mciQNjFqCD3voqldGlOBl3PVsTBO9naoA+yzqSu8RbgppSDKPqUBgsOCzlWlOSUnvcX&#10;o4C+z8vDn13bTbHtrvVQj5Kke1TqrdMspyA8Nf4Vfra/tILxx2QA/2/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5V8DHAAAA3QAAAA8AAAAAAAAAAAAAAAAAmAIAAGRy&#10;cy9kb3ducmV2LnhtbFBLBQYAAAAABAAEAPUAAACMAwAAAAA=&#10;" strokecolor="#969696"/>
                <v:rect id="Rectangle 4818" o:spid="_x0000_s3221" style="position:absolute;left:46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XyW8gA&#10;AADdAAAADwAAAGRycy9kb3ducmV2LnhtbESPQWvCQBSE74X+h+UJvYhuqtWGNKtIoChFD0Z76O2R&#10;fSbB7NuYXTX9991CocdhZr5h0mVvGnGjztWWFTyPIxDEhdU1lwqOh/dRDMJ5ZI2NZVLwTQ6Wi8eH&#10;FBNt77ynW+5LESDsElRQed8mUrqiIoNubFvi4J1sZ9AH2ZVSd3gPcNPISRTNpcGaw0KFLWUVFef8&#10;ahTQx3n1ebFru613w7V+0bMsG34p9TToV28gPPX+P/zX3mgFr9N4Cr9vwhO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9fJbyAAAAN0AAAAPAAAAAAAAAAAAAAAAAJgCAABk&#10;cnMvZG93bnJldi54bWxQSwUGAAAAAAQABAD1AAAAjQMAAAAA&#10;" strokecolor="#969696"/>
                <v:rect id="Rectangle 4819" o:spid="_x0000_s3222" style="position:absolute;left:48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xqL8gA&#10;AADdAAAADwAAAGRycy9kb3ducmV2LnhtbESPT2vCQBTE7wW/w/IKXkQ31j+VNKtIQCxFD0Z76O2R&#10;fU1Csm/T7Krpt+8WCj0OM/MbJtn0phE36lxlWcF0EoEgzq2uuFBwOe/GKxDOI2tsLJOCb3KwWQ8e&#10;Eoy1vfOJbpkvRICwi1FB6X0bS+nykgy6iW2Jg/dpO4M+yK6QusN7gJtGPkXRUhqsOCyU2FJaUl5n&#10;V6OA3urt+5fd20N1HO31XC/SdPSh1PCx376A8NT7//Bf+1UreJ6t5vD7JjwBu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HGovyAAAAN0AAAAPAAAAAAAAAAAAAAAAAJgCAABk&#10;cnMvZG93bnJldi54bWxQSwUGAAAAAAQABAD1AAAAjQMAAAAA&#10;" strokecolor="#969696"/>
                <v:rect id="Rectangle 4820" o:spid="_x0000_s3223" style="position:absolute;left:50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DPtMgA&#10;AADdAAAADwAAAGRycy9kb3ducmV2LnhtbESPQWvCQBSE7wX/w/IKXkQ31molzSoSEEvRg9Eeentk&#10;X5OQ7Ns0u2r677uFgsdhZr5hknVvGnGlzlWWFUwnEQji3OqKCwXn03a8BOE8ssbGMin4IQfr1eAh&#10;wVjbGx/pmvlCBAi7GBWU3rexlC4vyaCb2JY4eF+2M+iD7AqpO7wFuGnkUxQtpMGKw0KJLaUl5XV2&#10;MQrovd58fNud3VeH0U4/63majj6VGj72m1cQnnp/D/+337SCl9lyDn9vwhOQq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UM+0yAAAAN0AAAAPAAAAAAAAAAAAAAAAAJgCAABk&#10;cnMvZG93bnJldi54bWxQSwUGAAAAAAQABAD1AAAAjQMAAAAA&#10;" strokecolor="#969696"/>
                <v:rect id="Rectangle 4821" o:spid="_x0000_s3224" style="position:absolute;left:52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JRw8cA&#10;AADdAAAADwAAAGRycy9kb3ducmV2LnhtbESPT2vCQBTE74V+h+UVvIhuajVK6ioSEEvRg/8O3h7Z&#10;1ySYfZtmV43f3i0IPQ4z8xtmOm9NJa7UuNKygvd+BII4s7rkXMFhv+xNQDiPrLGyTAru5GA+e32Z&#10;YqLtjbd03flcBAi7BBUU3teJlC4ryKDr25o4eD+2MeiDbHKpG7wFuKnkIIpiabDksFBgTWlB2Xl3&#10;MQro+7w4/tqVXZeb7koP9ShNuyelOm/t4hOEp9b/h5/tL61g/DGJ4e9NeAJy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CUcPHAAAA3QAAAA8AAAAAAAAAAAAAAAAAmAIAAGRy&#10;cy9kb3ducmV2LnhtbFBLBQYAAAAABAAEAPUAAACMAwAAAAA=&#10;" strokecolor="#969696"/>
                <v:rect id="Rectangle 4822" o:spid="_x0000_s3225" style="position:absolute;left:55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70WMcA&#10;AADdAAAADwAAAGRycy9kb3ducmV2LnhtbESPzWvCQBTE74L/w/IEL6Ibbf0guooExFLag18Hb4/s&#10;Mwlm38bsqul/3y0UPA4z8xtmsWpMKR5Uu8KyguEgAkGcWl1wpuB42PRnIJxH1lhaJgU/5GC1bLcW&#10;GGv75B099j4TAcIuRgW591UspUtzMugGtiIO3sXWBn2QdSZ1jc8AN6UcRdFEGiw4LORYUZJTet3f&#10;jQL6vK5PN7u1X8V3b6vf9ThJemelup1mPQfhqfGv8H/7QyuYvs2m8PcmP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9FjHAAAA3QAAAA8AAAAAAAAAAAAAAAAAmAIAAGRy&#10;cy9kb3ducmV2LnhtbFBLBQYAAAAABAAEAPUAAACMAwAAAAA=&#10;" strokecolor="#969696"/>
                <v:rect id="Rectangle 4823" o:spid="_x0000_s3226" style="position:absolute;left:57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FgKsUA&#10;AADdAAAADwAAAGRycy9kb3ducmV2LnhtbERPy2rCQBTdC/7DcAvdSJ1oayupYwiBEpF24aOL7i6Z&#10;2ySYuRMz0xj/3lkUXB7Oe5UMphE9da62rGA2jUAQF1bXXCo4Hj6eliCcR9bYWCYFV3KQrMejFcba&#10;XnhH/d6XIoSwi1FB5X0bS+mKigy6qW2JA/drO4M+wK6UusNLCDeNnEfRqzRYc2iosKWsouK0/zMK&#10;aHtKv882t5/11yTXL3qRZZMfpR4fhvQdhKfB38X/7o1W8Pa8DHPDm/A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UWAqxQAAAN0AAAAPAAAAAAAAAAAAAAAAAJgCAABkcnMv&#10;ZG93bnJldi54bWxQSwUGAAAAAAQABAD1AAAAigMAAAAA&#10;" strokecolor="#969696"/>
                <v:rect id="Rectangle 4824" o:spid="_x0000_s3227" style="position:absolute;left:59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3FsccA&#10;AADdAAAADwAAAGRycy9kb3ducmV2LnhtbESPzWvCQBTE7wX/h+UVvIhurPUrdRUJiKXUg18Hb4/s&#10;Mwlm36bZVeN/7xYKPQ4z8xtmtmhMKW5Uu8Kygn4vAkGcWl1wpuCwX3UnIJxH1lhaJgUPcrCYt15m&#10;GGt75y3ddj4TAcIuRgW591UspUtzMuh6tiIO3tnWBn2QdSZ1jfcAN6V8i6KRNFhwWMixoiSn9LK7&#10;GgX0dVkef+zafhebzlq/62GSdE5KtV+b5QcIT43/D/+1P7WC8WAyhd834QnI+R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dxbHHAAAA3QAAAA8AAAAAAAAAAAAAAAAAmAIAAGRy&#10;cy9kb3ducmV2LnhtbFBLBQYAAAAABAAEAPUAAACMAwAAAAA=&#10;" strokecolor="#969696"/>
                <v:rect id="Rectangle 4825" o:spid="_x0000_s3228" style="position:absolute;left:61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768cUA&#10;AADdAAAADwAAAGRycy9kb3ducmV2LnhtbERPTWvCQBC9C/6HZYReRDdtbWtTNyIBUcQeGuuhtyE7&#10;TUKys2l21fjvuwfB4+N9L5a9acSZOldZVvA4jUAQ51ZXXCj4PqwncxDOI2tsLJOCKzlYJsPBAmNt&#10;L/xF58wXIoSwi1FB6X0bS+nykgy6qW2JA/drO4M+wK6QusNLCDeNfIqiV2mw4tBQYktpSXmdnYwC&#10;2tWr45/d2H31Od7omX5J0/GPUg+jfvUBwlPv7+Kbe6sVvD2/h/3hTXgCM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vrxxQAAAN0AAAAPAAAAAAAAAAAAAAAAAJgCAABkcnMv&#10;ZG93bnJldi54bWxQSwUGAAAAAAQABAD1AAAAigMAAAAA&#10;" strokecolor="#969696"/>
                <v:rect id="Rectangle 4826" o:spid="_x0000_s3229" style="position:absolute;left:62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JfascA&#10;AADdAAAADwAAAGRycy9kb3ducmV2LnhtbESPzWvCQBTE7wX/h+UJvYhutH6mriKBopR68Ovg7ZF9&#10;TYLZtzG71fS/7wpCj8PM/IaZLxtTihvVrrCsoN+LQBCnVhecKTgePrpTEM4jaywtk4JfcrBctF7m&#10;GGt75x3d9j4TAcIuRgW591UspUtzMuh6tiIO3retDfog60zqGu8Bbko5iKKxNFhwWMixoiSn9LL/&#10;MQro87I6Xe3afhXbzloP9ShJOmelXtvN6h2Ep8b/h5/tjVYweZv14fEmPA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qyX2rHAAAA3QAAAA8AAAAAAAAAAAAAAAAAmAIAAGRy&#10;cy9kb3ducmV2LnhtbFBLBQYAAAAABAAEAPUAAACMAwAAAAA=&#10;" strokecolor="#969696"/>
                <v:rect id="Rectangle 4827" o:spid="_x0000_s3230" style="position:absolute;left:5377;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DBHcgA&#10;AADdAAAADwAAAGRycy9kb3ducmV2LnhtbESPT2vCQBTE74V+h+UVvEjd1PqnxqwigaKUetDag7dH&#10;9pmEZN+m2VXTb98VhB6HmfkNkyw7U4sLta60rOBlEIEgzqwuOVdw+Hp/fgPhPLLG2jIp+CUHy8Xj&#10;Q4Kxtlfe0WXvcxEg7GJUUHjfxFK6rCCDbmAb4uCdbGvQB9nmUrd4DXBTy2EUTaTBksNCgQ2lBWXV&#10;/mwU0Ee1+v6xa/tZbvtrPdLjNO0fleo9das5CE+d/w/f2xutYPo6G8LtTXgCcv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YMEdyAAAAN0AAAAPAAAAAAAAAAAAAAAAAJgCAABk&#10;cnMvZG93bnJldi54bWxQSwUGAAAAAAQABAD1AAAAjQMAAAAA&#10;" strokecolor="#969696"/>
                <v:rect id="Rectangle 4828" o:spid="_x0000_s3231" style="position:absolute;left:64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xkhsgA&#10;AADdAAAADwAAAGRycy9kb3ducmV2LnhtbESPT2vCQBTE70K/w/IKXkQ39U+r0VUkIBbRQ7UevD2y&#10;zySYfZtmtxq/fbcgeBxm5jfMbNGYUlypdoVlBW+9CARxanXBmYLvw6o7BuE8ssbSMim4k4PF/KU1&#10;w1jbG3/Rde8zESDsYlSQe1/FUro0J4OuZyvi4J1tbdAHWWdS13gLcFPKfhS9S4MFh4UcK0pySi/7&#10;X6OANpfl8ceu7bbYddZ6qEdJ0jkp1X5tllMQnhr/DD/an1rBx2AygP834Qn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LGSGyAAAAN0AAAAPAAAAAAAAAAAAAAAAAJgCAABk&#10;cnMvZG93bnJldi54bWxQSwUGAAAAAAQABAD1AAAAjQMAAAAA&#10;" strokecolor="#969696"/>
                <v:rect id="Rectangle 4829" o:spid="_x0000_s3232" style="position:absolute;left:66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X88sgA&#10;AADdAAAADwAAAGRycy9kb3ducmV2LnhtbESPQWvCQBSE70L/w/IKvYhuWrXV1FUkIJFSD9V68PbI&#10;vibB7Ns0u5r037sFweMwM98w82VnKnGhxpWWFTwPIxDEmdUl5wq+9+vBFITzyBory6TgjxwsFw+9&#10;OcbatvxFl53PRYCwi1FB4X0dS+myggy6oa2Jg/djG4M+yCaXusE2wE0lX6LoVRosOSwUWFNSUHba&#10;nY0C+jitDr82tZ/ltp/qsZ4kSf+o1NNjt3oH4anz9/CtvdEK3kazMfy/CU9AL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xfzyyAAAAN0AAAAPAAAAAAAAAAAAAAAAAJgCAABk&#10;cnMvZG93bnJldi54bWxQSwUGAAAAAAQABAD1AAAAjQMAAAAA&#10;" strokecolor="#969696"/>
                <v:rect id="Rectangle 4830" o:spid="_x0000_s3233" style="position:absolute;left:68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lZacgA&#10;AADdAAAADwAAAGRycy9kb3ducmV2LnhtbESPT2vCQBTE70K/w/IKXkQ39U+r0VUkIIrooVoP3h7Z&#10;ZxLMvk2zW02/fbcgeBxm5jfMbNGYUtyodoVlBW+9CARxanXBmYKv46o7BuE8ssbSMin4JQeL+Utr&#10;hrG2d/6k28FnIkDYxagg976KpXRpTgZdz1bEwbvY2qAPss6krvEe4KaU/Sh6lwYLDgs5VpTklF4P&#10;P0YBba/L07dd212x76z1UI+SpHNWqv3aLKcgPDX+GX60N1rBx2Aygv834Qn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iVlpyAAAAN0AAAAPAAAAAAAAAAAAAAAAAJgCAABk&#10;cnMvZG93bnJldi54bWxQSwUGAAAAAAQABAD1AAAAjQMAAAAA&#10;" strokecolor="#969696"/>
                <v:rect id="Rectangle 4831" o:spid="_x0000_s3234" style="position:absolute;left:70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vHHscA&#10;AADdAAAADwAAAGRycy9kb3ducmV2LnhtbESPQWvCQBSE7wX/w/IEL1I3arUaXUUCYin1UKsHb4/s&#10;Mwlm38bsqvHfu4VCj8PMfMPMl40pxY1qV1hW0O9FIIhTqwvOFOx/1q8TEM4jaywtk4IHOVguWi9z&#10;jLW98zfddj4TAcIuRgW591UspUtzMuh6tiIO3snWBn2QdSZ1jfcAN6UcRNFYGiw4LORYUZJTet5d&#10;jQL6PK8OF7uxX8W2u9FvepQk3aNSnXazmoHw1Pj/8F/7Qyt4H07H8PsmPAG5e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bxx7HAAAA3QAAAA8AAAAAAAAAAAAAAAAAmAIAAGRy&#10;cy9kb3ducmV2LnhtbFBLBQYAAAAABAAEAPUAAACMAwAAAAA=&#10;" strokecolor="#969696"/>
                <v:rect id="Rectangle 4832" o:spid="_x0000_s3235" style="position:absolute;left:71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dihcgA&#10;AADdAAAADwAAAGRycy9kb3ducmV2LnhtbESPT2vCQBTE70K/w/IKvYhu2lr/pG5EAkURe1Dbg7dH&#10;9pmEZN+m2a2m374rCB6HmfkNM190phZnal1pWcHzMAJBnFldcq7g6/AxmIJwHlljbZkU/JGDRfLQ&#10;m2Os7YV3dN77XAQIuxgVFN43sZQuK8igG9qGOHgn2xr0Qba51C1eAtzU8iWKxtJgyWGhwIbSgrJq&#10;/2sU0KZafv/Yld2Wn/2VHum3NO0flXp67JbvIDx1/h6+tddaweR1NoHrm/AEZP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F2KFyAAAAN0AAAAPAAAAAAAAAAAAAAAAAJgCAABk&#10;cnMvZG93bnJldi54bWxQSwUGAAAAAAQABAD1AAAAjQMAAAAA&#10;" strokecolor="#969696"/>
                <v:rect id="Rectangle 4833" o:spid="_x0000_s3236" style="position:absolute;left:73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j298UA&#10;AADdAAAADwAAAGRycy9kb3ducmV2LnhtbERPTWvCQBC9C/6HZYReRDdtbWtTNyIBUcQeGuuhtyE7&#10;TUKys2l21fjvuwfB4+N9L5a9acSZOldZVvA4jUAQ51ZXXCj4PqwncxDOI2tsLJOCKzlYJsPBAmNt&#10;L/xF58wXIoSwi1FB6X0bS+nykgy6qW2JA/drO4M+wK6QusNLCDeNfIqiV2mw4tBQYktpSXmdnYwC&#10;2tWr45/d2H31Od7omX5J0/GPUg+jfvUBwlPv7+Kbe6sVvD2/h7nhTXgCM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iPb3xQAAAN0AAAAPAAAAAAAAAAAAAAAAAJgCAABkcnMv&#10;ZG93bnJldi54bWxQSwUGAAAAAAQABAD1AAAAigMAAAAA&#10;" strokecolor="#969696"/>
                <v:rect id="Rectangle 4834" o:spid="_x0000_s3237" style="position:absolute;left:75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RTbMcA&#10;AADdAAAADwAAAGRycy9kb3ducmV2LnhtbESPzWvCQBTE74X+D8sr9CK6qd+mriKBopR68Ovg7ZF9&#10;JsHs25jdavzvu4LQ4zAzv2Gm88aU4kq1Kywr+OhEIIhTqwvOFOx3X+0xCOeRNZaWScGdHMxnry9T&#10;jLW98YauW5+JAGEXo4Lc+yqW0qU5GXQdWxEH72Rrgz7IOpO6xluAm1J2o2goDRYcFnKsKMkpPW9/&#10;jQL6Pi8OF7u0P8W6tdR9PUiS1lGp97dm8QnCU+P/w8/2SisY9SYTeLwJT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EU2zHAAAA3QAAAA8AAAAAAAAAAAAAAAAAmAIAAGRy&#10;cy9kb3ducmV2LnhtbFBLBQYAAAAABAAEAPUAAACMAwAAAAA=&#10;" strokecolor="#969696"/>
                <v:rect id="Rectangle 4835" o:spid="_x0000_s3238" style="position:absolute;left:77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6iE8MA&#10;AADdAAAADwAAAGRycy9kb3ducmV2LnhtbERPy4rCMBTdD/gP4QpuRFPFUalGkYIogy58Ldxdmmtb&#10;bG5qE7Xz92YxMMvDec+XjSnFi2pXWFYw6EcgiFOrC84UnE/r3hSE88gaS8uk4JccLBetrznG2r75&#10;QK+jz0QIYRejgtz7KpbSpTkZdH1bEQfuZmuDPsA6k7rGdwg3pRxG0VgaLDg05FhRklN6Pz6NAvq5&#10;ry4Pu7G7Yt/d6JH+TpLuValOu1nNQHhq/L/4z73VCiajKOwPb8ITkIs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6iE8MAAADdAAAADwAAAAAAAAAAAAAAAACYAgAAZHJzL2Rv&#10;d25yZXYueG1sUEsFBgAAAAAEAAQA9QAAAIgDAAAAAA==&#10;" strokecolor="#969696"/>
                <v:rect id="Rectangle 4836" o:spid="_x0000_s3239" style="position:absolute;left:79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IHiMYA&#10;AADdAAAADwAAAGRycy9kb3ducmV2LnhtbESPQYvCMBSE7wv+h/AWvIimiu5KNYoURBE9rKsHb4/m&#10;bVtsXmoTtf57Iwh7HGbmG2Y6b0wpblS7wrKCfi8CQZxaXXCm4PC77I5BOI+ssbRMCh7kYD5rfUwx&#10;1vbOP3Tb+0wECLsYFeTeV7GULs3JoOvZijh4f7Y26IOsM6lrvAe4KeUgir6kwYLDQo4VJTml5/3V&#10;KKDNeXG82JXdFrvOSg/1KEk6J6Xan81iAsJT4//D7/ZaK/geRn14vQlPQM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hIHiMYAAADdAAAADwAAAAAAAAAAAAAAAACYAgAAZHJz&#10;L2Rvd25yZXYueG1sUEsFBgAAAAAEAAQA9QAAAIsDAAAAAA==&#10;" strokecolor="#969696"/>
                <v:rect id="Rectangle 4837" o:spid="_x0000_s3240" style="position:absolute;left:80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CZ/8YA&#10;AADdAAAADwAAAGRycy9kb3ducmV2LnhtbESPQYvCMBSE74L/IbyFvYimiu5KNYoURBE9rKsHb4/m&#10;bVtsXmqT1frvjSB4HGbmG2Y6b0wprlS7wrKCfi8CQZxaXXCm4PC77I5BOI+ssbRMCu7kYD5rt6YY&#10;a3vjH7rufSYChF2MCnLvq1hKl+Zk0PVsRRy8P1sb9EHWmdQ13gLclHIQRV/SYMFhIceKkpzS8/7f&#10;KKDNeXG82JXdFrvOSg/1KEk6J6U+P5rFBISnxr/Dr/ZaK/geRg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CZ/8YAAADdAAAADwAAAAAAAAAAAAAAAACYAgAAZHJz&#10;L2Rvd25yZXYueG1sUEsFBgAAAAAEAAQA9QAAAIsDAAAAAA==&#10;" strokecolor="#969696"/>
              </v:group>
              <v:group id="Group 4838" o:spid="_x0000_s3241" style="position:absolute;left:2144;top:2965;width:6120;height:180" coordorigin="2144,2785" coordsize="61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hOhL8YAAADdAAAADwAAAGRycy9kb3ducmV2LnhtbESPQWvCQBSE7wX/w/IE&#10;b7qJWi3RVURUPEihWii9PbLPJJh9G7JrEv+9WxB6HGbmG2a57kwpGqpdYVlBPIpAEKdWF5wp+L7s&#10;hx8gnEfWWFomBQ9ysF713paYaNvyFzVnn4kAYZeggtz7KpHSpTkZdCNbEQfvamuDPsg6k7rGNsBN&#10;KcdRNJMGCw4LOVa0zSm9ne9GwaHFdjOJd83pdt0+fi/vnz+nmJQa9LvNAoSnzv+HX+2jVjCfRh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2E6EvxgAAAN0A&#10;AAAPAAAAAAAAAAAAAAAAAKoCAABkcnMvZG93bnJldi54bWxQSwUGAAAAAAQABAD6AAAAnQMAAAAA&#10;">
                <v:rect id="Rectangle 4839" o:spid="_x0000_s3242" style="position:absolute;left:21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WkEMYA&#10;AADdAAAADwAAAGRycy9kb3ducmV2LnhtbESPQWvCQBSE74L/YXmCF6kbJbUSXUUCopR6UNuDt0f2&#10;mQSzb2N21fjvu4WCx2FmvmHmy9ZU4k6NKy0rGA0jEMSZ1SXnCr6P67cpCOeRNVaWScGTHCwX3c4c&#10;E20fvKf7weciQNglqKDwvk6kdFlBBt3Q1sTBO9vGoA+yyaVu8BHgppLjKJpIgyWHhQJrSgvKLoeb&#10;UUCfl9XP1W7sV7kbbHSs39N0cFKq32tXMxCeWv8K/7e3WsFHHMXw9yY8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mWkEMYAAADdAAAADwAAAAAAAAAAAAAAAACYAgAAZHJz&#10;L2Rvd25yZXYueG1sUEsFBgAAAAAEAAQA9QAAAIsDAAAAAA==&#10;" strokecolor="#969696"/>
                <v:rect id="Rectangle 4840" o:spid="_x0000_s3243" style="position:absolute;left:23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kBi8YA&#10;AADdAAAADwAAAGRycy9kb3ducmV2LnhtbESPQYvCMBSE74L/IbyFvYimLupKNYoUxEX0oKsHb4/m&#10;bVtsXmqT1frvjSB4HGbmG2Y6b0wprlS7wrKCfi8CQZxaXXCm4PC77I5BOI+ssbRMCu7kYD5rt6YY&#10;a3vjHV33PhMBwi5GBbn3VSylS3My6Hq2Ig7en60N+iDrTOoabwFuSvkVRSNpsOCwkGNFSU7pef9v&#10;FND6vDhe7Mpuim1npQd6mCSdk1KfH81iAsJT49/hV/tHK/geRE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kBi8YAAADdAAAADwAAAAAAAAAAAAAAAACYAgAAZHJz&#10;L2Rvd25yZXYueG1sUEsFBgAAAAAEAAQA9QAAAIsDAAAAAA==&#10;" strokecolor="#969696"/>
                <v:rect id="Rectangle 4841" o:spid="_x0000_s3244" style="position:absolute;left:25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uf/MYA&#10;AADdAAAADwAAAGRycy9kb3ducmV2LnhtbESPQYvCMBSE74L/IbyFvYimLupKNYoUxEX0oKsHb4/m&#10;bVtsXmqT1frvjSB4HGbmG2Y6b0wprlS7wrKCfi8CQZxaXXCm4PC77I5BOI+ssbRMCu7kYD5rt6YY&#10;a3vjHV33PhMBwi5GBbn3VSylS3My6Hq2Ig7en60N+iDrTOoabwFuSvkVRSNpsOCwkGNFSU7pef9v&#10;FND6vDhe7Mpuim1npQd6mCSdk1KfH81iAsJT49/hV/tHK/geRC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fuf/MYAAADdAAAADwAAAAAAAAAAAAAAAACYAgAAZHJz&#10;L2Rvd25yZXYueG1sUEsFBgAAAAAEAAQA9QAAAIsDAAAAAA==&#10;" strokecolor="#969696"/>
                <v:rect id="Rectangle 4842" o:spid="_x0000_s3245" style="position:absolute;left:26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c6Z8YA&#10;AADdAAAADwAAAGRycy9kb3ducmV2LnhtbESPQYvCMBSE74L/ITzBi6yp4qpUo0hBFFkPursHb4/m&#10;2Rabl9pErf/eLCx4HGbmG2a+bEwp7lS7wrKCQT8CQZxaXXCm4Od7/TEF4TyyxtIyKXiSg+Wi3Zpj&#10;rO2DD3Q/+kwECLsYFeTeV7GULs3JoOvbijh4Z1sb9EHWmdQ1PgLclHIYRWNpsOCwkGNFSU7p5Xgz&#10;Cmh3Wf1e7cZ+FfveRo/0Z5L0Tkp1O81qBsJT49/h//ZWK5iMogn8vQlPQC5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c6Z8YAAADdAAAADwAAAAAAAAAAAAAAAACYAgAAZHJz&#10;L2Rvd25yZXYueG1sUEsFBgAAAAAEAAQA9QAAAIsDAAAAAA==&#10;" strokecolor="#969696"/>
                <v:rect id="Rectangle 4843" o:spid="_x0000_s3246" style="position:absolute;left:28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iuFcMA&#10;AADdAAAADwAAAGRycy9kb3ducmV2LnhtbERPy4rCMBTdD/gP4QpuRFPFUalGkYIogy58Ldxdmmtb&#10;bG5qE7Xz92YxMMvDec+XjSnFi2pXWFYw6EcgiFOrC84UnE/r3hSE88gaS8uk4JccLBetrznG2r75&#10;QK+jz0QIYRejgtz7KpbSpTkZdH1bEQfuZmuDPsA6k7rGdwg3pRxG0VgaLDg05FhRklN6Pz6NAvq5&#10;ry4Pu7G7Yt/d6JH+TpLuValOu1nNQHhq/L/4z73VCiajKMwNb8ITkIs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yiuFcMAAADdAAAADwAAAAAAAAAAAAAAAACYAgAAZHJzL2Rv&#10;d25yZXYueG1sUEsFBgAAAAAEAAQA9QAAAIgDAAAAAA==&#10;" strokecolor="#969696"/>
                <v:rect id="Rectangle 4844" o:spid="_x0000_s3247" style="position:absolute;left:30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QLjscA&#10;AADdAAAADwAAAGRycy9kb3ducmV2LnhtbESPT2vCQBTE7wW/w/IEL1I3Fv/U6CoSEKXoQVsP3h7Z&#10;ZxLMvk2zq8Zv7xaEHoeZ+Q0zWzSmFDeqXWFZQb8XgSBOrS44U/DzvXr/BOE8ssbSMil4kIPFvPU2&#10;w1jbO+/pdvCZCBB2MSrIva9iKV2ak0HXsxVx8M62NuiDrDOpa7wHuCnlRxSNpMGCw0KOFSU5pZfD&#10;1Sigr8vy+GvXdlvsums90MMk6Z6U6rSb5RSEp8b/h1/tjVYwHkQT+HsTnoCcP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kC47HAAAA3QAAAA8AAAAAAAAAAAAAAAAAmAIAAGRy&#10;cy9kb3ducmV2LnhtbFBLBQYAAAAABAAEAPUAAACMAwAAAAA=&#10;" strokecolor="#969696"/>
                <v:rect id="Rectangle 4845" o:spid="_x0000_s3248" style="position:absolute;left:32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c0zsMA&#10;AADdAAAADwAAAGRycy9kb3ducmV2LnhtbERPy4rCMBTdD/gP4QpuRFPFF9UoUhCHQRe+Fu4uzbUt&#10;Nje1yWjn781CmOXhvBerxpTiSbUrLCsY9CMQxKnVBWcKzqdNbwbCeWSNpWVS8EcOVsvW1wJjbV98&#10;oOfRZyKEsItRQe59FUvp0pwMur6tiAN3s7VBH2CdSV3jK4SbUg6jaCINFhwacqwoySm9H3+NAvq5&#10;ry8Pu7W7Yt/d6pEeJ0n3qlSn3aznIDw1/l/8cX9rBdPRIOwPb8IT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c0zsMAAADdAAAADwAAAAAAAAAAAAAAAACYAgAAZHJzL2Rv&#10;d25yZXYueG1sUEsFBgAAAAAEAAQA9QAAAIgDAAAAAA==&#10;" strokecolor="#969696"/>
                <v:rect id="Rectangle 4846" o:spid="_x0000_s3249" style="position:absolute;left:34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uRVcgA&#10;AADdAAAADwAAAGRycy9kb3ducmV2LnhtbESPT2vCQBTE7wW/w/KEXkQ3KfYP0Y1IoFhED03twdsj&#10;+0xCsm9jdqvpt3eFQo/DzPyGWa4G04oL9a62rCCeRSCIC6trLhUcvt6nbyCcR9bYWiYFv+RglY4e&#10;lphoe+VPuuS+FAHCLkEFlfddIqUrKjLoZrYjDt7J9gZ9kH0pdY/XADetfIqiF2mw5rBQYUdZRUWT&#10;/xgFtG3W32e7sbt6P9nouX7OsslRqcfxsF6A8DT4//Bf+0MreJ3HMdzfhCcg0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y5FVyAAAAN0AAAAPAAAAAAAAAAAAAAAAAJgCAABk&#10;cnMvZG93bnJldi54bWxQSwUGAAAAAAQABAD1AAAAjQMAAAAA&#10;" strokecolor="#969696"/>
                <v:rect id="Rectangle 4847" o:spid="_x0000_s3250" style="position:absolute;left:35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kPIsgA&#10;AADdAAAADwAAAGRycy9kb3ducmV2LnhtbESPQWvCQBSE74X+h+UVvEjdGNSW1FUkIClFD2p76O2R&#10;fU2C2bcxuybpv+8KQo/DzHzDLNeDqUVHrassK5hOIhDEudUVFwo+T9vnVxDOI2usLZOCX3KwXj0+&#10;LDHRtucDdUdfiABhl6CC0vsmkdLlJRl0E9sQB+/HtgZ9kG0hdYt9gJtaxlG0kAYrDgslNpSWlJ+P&#10;V6OAPs6br4vN7K7ajzM90/M0HX8rNXoaNm8gPA3+P3xvv2sFL7NpDLc34QnI1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GQ8iyAAAAN0AAAAPAAAAAAAAAAAAAAAAAJgCAABk&#10;cnMvZG93bnJldi54bWxQSwUGAAAAAAQABAD1AAAAjQMAAAAA&#10;" strokecolor="#969696"/>
                <v:rect id="Rectangle 4848" o:spid="_x0000_s3251" style="position:absolute;left:37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ucgA&#10;AADdAAAADwAAAGRycy9kb3ducmV2LnhtbESPQWvCQBSE74X+h+UVvEjdWLWW1I1IQJSiB9N66O2R&#10;fU1Csm/T7Krx37tCocdhZr5hFsveNOJMnassKxiPIhDEudUVFwq+PtfPbyCcR9bYWCYFV3KwTB4f&#10;Fhhre+EDnTNfiABhF6OC0vs2ltLlJRl0I9sSB+/HdgZ9kF0hdYeXADeNfImiV2mw4rBQYktpSXmd&#10;nYwC+qhXx1+7sbtqP9zoqZ6l6fBbqcFTv3oH4an3/+G/9lYrmE/HE7i/CU9AJj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Vaq5yAAAAN0AAAAPAAAAAAAAAAAAAAAAAJgCAABk&#10;cnMvZG93bnJldi54bWxQSwUGAAAAAAQABAD1AAAAjQMAAAAA&#10;" strokecolor="#969696"/>
                <v:rect id="Rectangle 4849" o:spid="_x0000_s3252" style="position:absolute;left:39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wyzccA&#10;AADdAAAADwAAAGRycy9kb3ducmV2LnhtbESPT2vCQBTE74LfYXlCL6IbS6oSXUUCxSL14L+Dt0f2&#10;mQSzb2N2q+m3dwsFj8PM/IaZL1tTiTs1rrSsYDSMQBBnVpecKzgePgdTEM4ja6wsk4JfcrBcdDtz&#10;TLR98I7ue5+LAGGXoILC+zqR0mUFGXRDWxMH72Ibgz7IJpe6wUeAm0q+R9FYGiw5LBRYU1pQdt3/&#10;GAW0ua5ON7u23+W2v9ax/kjT/lmpt167moHw1PpX+L/9pRVM4lEMf2/CE5CL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8Ms3HAAAA3QAAAA8AAAAAAAAAAAAAAAAAmAIAAGRy&#10;cy9kb3ducmV2LnhtbFBLBQYAAAAABAAEAPUAAACMAwAAAAA=&#10;" strokecolor="#969696"/>
                <v:rect id="Rectangle 4850" o:spid="_x0000_s3253" style="position:absolute;left:41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CXVsgA&#10;AADdAAAADwAAAGRycy9kb3ducmV2LnhtbESPQWvCQBSE74X+h+UVvEjdRNRKdBUJlEhpD43twdsj&#10;+0yC2bdpdo3pv3eFQo/DzHzDrLeDaURPnastK4gnEQjiwuqaSwVfh9fnJQjnkTU2lknBLznYbh4f&#10;1phoe+VP6nNfigBhl6CCyvs2kdIVFRl0E9sSB+9kO4M+yK6UusNrgJtGTqNoIQ3WHBYqbCmtqDjn&#10;F6OA3s677x+b2ff6Y5zpmZ6n6fio1Ohp2K1AeBr8f/ivvdcKXmbxHO5vwhOQm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8JdWyAAAAN0AAAAPAAAAAAAAAAAAAAAAAJgCAABk&#10;cnMvZG93bnJldi54bWxQSwUGAAAAAAQABAD1AAAAjQMAAAAA&#10;" strokecolor="#969696"/>
                <v:rect id="Rectangle 4851" o:spid="_x0000_s3254" style="position:absolute;left:43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IJIcgA&#10;AADdAAAADwAAAGRycy9kb3ducmV2LnhtbESPQWvCQBSE74X+h+UVvEjdRKyV6CoSKJHSHoztwdsj&#10;+0yC2bdpdo3pv3eFQo/DzHzDrDaDaURPnastK4gnEQjiwuqaSwVfh7fnBQjnkTU2lknBLznYrB8f&#10;Vphoe+U99bkvRYCwS1BB5X2bSOmKigy6iW2Jg3eynUEfZFdK3eE1wE0jp1E0lwZrDgsVtpRWVJzz&#10;i1FA7+ft94/N7Ef9Oc70TL+k6fio1Ohp2C5BeBr8f/ivvdMKXmfxHO5vwhOQ6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IgkhyAAAAN0AAAAPAAAAAAAAAAAAAAAAAJgCAABk&#10;cnMvZG93bnJldi54bWxQSwUGAAAAAAQABAD1AAAAjQMAAAAA&#10;" strokecolor="#969696"/>
                <v:rect id="Rectangle 4852" o:spid="_x0000_s3255" style="position:absolute;left:44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6susYA&#10;AADdAAAADwAAAGRycy9kb3ducmV2LnhtbESPQYvCMBSE74L/ITzBi2iquKtUo0hBlGU96OrB26N5&#10;tsXmpTZR67/fLCx4HGbmG2a+bEwpHlS7wrKC4SACQZxaXXCm4Piz7k9BOI+ssbRMCl7kYLlot+YY&#10;a/vkPT0OPhMBwi5GBbn3VSylS3My6Aa2Ig7exdYGfZB1JnWNzwA3pRxF0ac0WHBYyLGiJKf0ergb&#10;BfR1XZ1udmO/i11vo8f6I0l6Z6W6nWY1A+Gp8e/wf3urFUzGwwn8vQ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26susYAAADdAAAADwAAAAAAAAAAAAAAAACYAgAAZHJz&#10;L2Rvd25yZXYueG1sUEsFBgAAAAAEAAQA9QAAAIsDAAAAAA==&#10;" strokecolor="#969696"/>
                <v:rect id="Rectangle 4853" o:spid="_x0000_s3256" style="position:absolute;left:46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E4yMMA&#10;AADdAAAADwAAAGRycy9kb3ducmV2LnhtbERPy4rCMBTdD/gP4QpuRFPFF9UoUhCHQRe+Fu4uzbUt&#10;Nje1yWjn781CmOXhvBerxpTiSbUrLCsY9CMQxKnVBWcKzqdNbwbCeWSNpWVS8EcOVsvW1wJjbV98&#10;oOfRZyKEsItRQe59FUvp0pwMur6tiAN3s7VBH2CdSV3jK4SbUg6jaCINFhwacqwoySm9H3+NAvq5&#10;ry8Pu7W7Yt/d6pEeJ0n3qlSn3aznIDw1/l/8cX9rBdPRIMwNb8IT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E4yMMAAADdAAAADwAAAAAAAAAAAAAAAACYAgAAZHJzL2Rv&#10;d25yZXYueG1sUEsFBgAAAAAEAAQA9QAAAIgDAAAAAA==&#10;" strokecolor="#969696"/>
                <v:rect id="Rectangle 4854" o:spid="_x0000_s3257" style="position:absolute;left:48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2dU8cA&#10;AADdAAAADwAAAGRycy9kb3ducmV2LnhtbESPT2vCQBTE7wW/w/IEL6IbRaumriIBUUp7qH8O3h7Z&#10;1ySYfRuzq8Zv7xaEHoeZ+Q0zXzamFDeqXWFZwaAfgSBOrS44U3DYr3tTEM4jaywtk4IHOVguWm9z&#10;jLW98w/ddj4TAcIuRgW591UspUtzMuj6tiIO3q+tDfog60zqGu8Bbko5jKJ3abDgsJBjRUlO6Xl3&#10;NQro87w6XuzGfhXf3Y0e6XGSdE9KddrN6gOEp8b/h1/trVYwGQ1m8PcmPAG5e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9nVPHAAAA3QAAAA8AAAAAAAAAAAAAAAAAmAIAAGRy&#10;cy9kb3ducmV2LnhtbFBLBQYAAAAABAAEAPUAAACMAwAAAAA=&#10;" strokecolor="#969696"/>
                <v:rect id="Rectangle 4855" o:spid="_x0000_s3258" style="position:absolute;left:50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v+c8UA&#10;AADdAAAADwAAAGRycy9kb3ducmV2LnhtbERPTWvCQBC9F/oflin0EupGibakriKBYpF6MOqhtyE7&#10;TYLZ2ZjdJvHfdw9Cj4/3vVyPphE9da62rGA6iUEQF1bXXCo4HT9e3kA4j6yxsUwKbuRgvXp8WGKq&#10;7cAH6nNfihDCLkUFlfdtKqUrKjLoJrYlDtyP7Qz6ALtS6g6HEG4aOYvjhTRYc2iosKWsouKS/xoF&#10;tLtszle7tV/1PtrqRM+zLPpW6vlp3LyD8DT6f/Hd/akVvCazsD+8C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6/5zxQAAAN0AAAAPAAAAAAAAAAAAAAAAAJgCAABkcnMv&#10;ZG93bnJldi54bWxQSwUGAAAAAAQABAD1AAAAigMAAAAA&#10;" strokecolor="#969696"/>
                <v:rect id="Rectangle 4856" o:spid="_x0000_s3259" style="position:absolute;left:52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db6MgA&#10;AADdAAAADwAAAGRycy9kb3ducmV2LnhtbESPQWvCQBSE74X+h+UVvEjdGNSW1FUkIClFD2p76O2R&#10;fU2C2bcxuybpv+8KQo/DzHzDLNeDqUVHrassK5hOIhDEudUVFwo+T9vnVxDOI2usLZOCX3KwXj0+&#10;LDHRtucDdUdfiABhl6CC0vsmkdLlJRl0E9sQB+/HtgZ9kG0hdYt9gJtaxlG0kAYrDgslNpSWlJ+P&#10;V6OAPs6br4vN7K7ajzM90/M0HX8rNXoaNm8gPA3+P3xvv2sFL7N4Crc34QnI1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p1voyAAAAN0AAAAPAAAAAAAAAAAAAAAAAJgCAABk&#10;cnMvZG93bnJldi54bWxQSwUGAAAAAAQABAD1AAAAjQMAAAAA&#10;" strokecolor="#969696"/>
                <v:rect id="Rectangle 4857" o:spid="_x0000_s3260" style="position:absolute;left:55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XFn8gA&#10;AADdAAAADwAAAGRycy9kb3ducmV2LnhtbESPT2vCQBTE7wW/w/KEXkQ3BvuH6EYkUCyih6b24O2R&#10;fSYh2bdpdqvpt3eFQo/DzPyGWa0H04oL9a62rGA+i0AQF1bXXCo4fr5NX0E4j6yxtUwKfsnBOh09&#10;rDDR9sofdMl9KQKEXYIKKu+7REpXVGTQzWxHHLyz7Q36IPtS6h6vAW5aGUfRszRYc1iosKOsoqLJ&#10;f4wC2jWbr2+7tfv6MNnqhX7KsslJqcfxsFmC8DT4//Bf+10reFnEMdzfhCcg0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dcWfyAAAAN0AAAAPAAAAAAAAAAAAAAAAAJgCAABk&#10;cnMvZG93bnJldi54bWxQSwUGAAAAAAQABAD1AAAAjQMAAAAA&#10;" strokecolor="#969696"/>
                <v:rect id="Rectangle 4858" o:spid="_x0000_s3261" style="position:absolute;left:57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lgBMcA&#10;AADdAAAADwAAAGRycy9kb3ducmV2LnhtbESPzWvCQBTE70L/h+UVvIhu6mdJXUUCokh78OvQ2yP7&#10;mgSzb9PsqvG/dwXB4zAzv2Gm88aU4kK1Kywr+OhFIIhTqwvOFBz2y+4nCOeRNZaWScGNHMxnb60p&#10;xtpeeUuXnc9EgLCLUUHufRVL6dKcDLqerYiD92drgz7IOpO6xmuAm1L2o2gsDRYcFnKsKMkpPe3O&#10;RgFtTovjv13Z7+Kns9JDPUqSzq9S7fdm8QXCU+Nf4Wd7rRVMhv0BPN6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5YATHAAAA3QAAAA8AAAAAAAAAAAAAAAAAmAIAAGRy&#10;cy9kb3ducmV2LnhtbFBLBQYAAAAABAAEAPUAAACMAwAAAAA=&#10;" strokecolor="#969696"/>
                <v:rect id="Rectangle 4859" o:spid="_x0000_s3262" style="position:absolute;left:59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D4cMcA&#10;AADdAAAADwAAAGRycy9kb3ducmV2LnhtbESPT2vCQBTE7wW/w/IEL6IbJVWJriKBYpF68N/B2yP7&#10;TILZt2l21fTbu4VCj8PM/IZZrFpTiQc1rrSsYDSMQBBnVpecKzgdPwYzEM4ja6wsk4IfcrBadt4W&#10;mGj75D09Dj4XAcIuQQWF93UipcsKMuiGtiYO3tU2Bn2QTS51g88AN5UcR9FEGiw5LBRYU1pQdjvc&#10;jQLa3tbnb7uxX+Wuv9Gxfk/T/kWpXrddz0F4av1/+K/9qRVM43EMv2/CE5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Q+HDHAAAA3QAAAA8AAAAAAAAAAAAAAAAAmAIAAGRy&#10;cy9kb3ducmV2LnhtbFBLBQYAAAAABAAEAPUAAACMAwAAAAA=&#10;" strokecolor="#969696"/>
                <v:rect id="Rectangle 4860" o:spid="_x0000_s3263" style="position:absolute;left:61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xd68YA&#10;AADdAAAADwAAAGRycy9kb3ducmV2LnhtbESPQYvCMBSE78L+h/AWvMiarqgr1ShSEEX0oO4evD2a&#10;Z1tsXrpN1PrvjSB4HGbmG2Yya0wprlS7wrKC724Egji1uuBMwe9h8TUC4TyyxtIyKbiTg9n0ozXB&#10;WNsb7+i695kIEHYxKsi9r2IpXZqTQde1FXHwTrY26IOsM6lrvAW4KWUviobSYMFhIceKkpzS8/5i&#10;FND6PP/7t0u7Kbadpe7rQZJ0jkq1P5v5GISnxr/Dr/ZKK/jp9wbwfBOe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pxd68YAAADdAAAADwAAAAAAAAAAAAAAAACYAgAAZHJz&#10;L2Rvd25yZXYueG1sUEsFBgAAAAAEAAQA9QAAAIsDAAAAAA==&#10;" strokecolor="#969696"/>
                <v:rect id="Rectangle 4861" o:spid="_x0000_s3264" style="position:absolute;left:62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7DnMgA&#10;AADdAAAADwAAAGRycy9kb3ducmV2LnhtbESPQWvCQBSE70L/w/IKvUjdVKKV6EYkUJTSHtT24O2R&#10;fSYh2bdpdjXpv3eFQo/DzHzDrNaDacSVOldZVvAyiUAQ51ZXXCj4Or49L0A4j6yxsUwKfsnBOn0Y&#10;rTDRtuc9XQ++EAHCLkEFpfdtIqXLSzLoJrYlDt7ZdgZ9kF0hdYd9gJtGTqNoLg1WHBZKbCkrKa8P&#10;F6OA3uvN94/d2o/qc7zVsZ5l2fik1NPjsFmC8DT4//Bfe6cVvMbTOdzfhCcg0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TsOcyAAAAN0AAAAPAAAAAAAAAAAAAAAAAJgCAABk&#10;cnMvZG93bnJldi54bWxQSwUGAAAAAAQABAD1AAAAjQMAAAAA&#10;" strokecolor="#969696"/>
                <v:rect id="Rectangle 4862" o:spid="_x0000_s3265" style="position:absolute;left:5377;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JmB8YA&#10;AADdAAAADwAAAGRycy9kb3ducmV2LnhtbESPQYvCMBSE74L/ITzBi2iquKtUo0hBlGU96OrB26N5&#10;tsXmpTZR67/fLCx4HGbmG2a+bEwpHlS7wrKC4SACQZxaXXCm4Piz7k9BOI+ssbRMCl7kYLlot+YY&#10;a/vkPT0OPhMBwi5GBbn3VSylS3My6Aa2Ig7exdYGfZB1JnWNzwA3pRxF0ac0WHBYyLGiJKf0ergb&#10;BfR1XZ1udmO/i11vo8f6I0l6Z6W6nWY1A+Gp8e/wf3urFUzGown8vQ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JmB8YAAADdAAAADwAAAAAAAAAAAAAAAACYAgAAZHJz&#10;L2Rvd25yZXYueG1sUEsFBgAAAAAEAAQA9QAAAIsDAAAAAA==&#10;" strokecolor="#969696"/>
                <v:rect id="Rectangle 4863" o:spid="_x0000_s3266" style="position:absolute;left:64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3ydcUA&#10;AADdAAAADwAAAGRycy9kb3ducmV2LnhtbERPTWvCQBC9F/oflin0EupGibakriKBYpF6MOqhtyE7&#10;TYLZ2ZjdJvHfdw9Cj4/3vVyPphE9da62rGA6iUEQF1bXXCo4HT9e3kA4j6yxsUwKbuRgvXp8WGKq&#10;7cAH6nNfihDCLkUFlfdtKqUrKjLoJrYlDtyP7Qz6ALtS6g6HEG4aOYvjhTRYc2iosKWsouKS/xoF&#10;tLtszle7tV/1PtrqRM+zLPpW6vlp3LyD8DT6f/Hd/akVvCazMDe8C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nfJ1xQAAAN0AAAAPAAAAAAAAAAAAAAAAAJgCAABkcnMv&#10;ZG93bnJldi54bWxQSwUGAAAAAAQABAD1AAAAigMAAAAA&#10;" strokecolor="#969696"/>
                <v:rect id="Rectangle 4864" o:spid="_x0000_s3267" style="position:absolute;left:66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FX7scA&#10;AADdAAAADwAAAGRycy9kb3ducmV2LnhtbESPQWvCQBSE74L/YXmCF6kbRVtNXUUCohQ91NaDt0f2&#10;NQlm38bsqvHfuwXB4zAz3zCzRWNKcaXaFZYVDPoRCOLU6oIzBb8/q7cJCOeRNZaWScGdHCzm7dYM&#10;Y21v/E3Xvc9EgLCLUUHufRVL6dKcDLq+rYiD92drgz7IOpO6xluAm1IOo+hdGiw4LORYUZJTetpf&#10;jAL6Oi0PZ7u222LXW+uRHidJ76hUt9MsP0F4avwr/GxvtIKP0XAK/2/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fRV+7HAAAA3QAAAA8AAAAAAAAAAAAAAAAAmAIAAGRy&#10;cy9kb3ducmV2LnhtbFBLBQYAAAAABAAEAPUAAACMAwAAAAA=&#10;" strokecolor="#969696"/>
                <v:rect id="Rectangle 4865" o:spid="_x0000_s3268" style="position:absolute;left:68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JorsUA&#10;AADdAAAADwAAAGRycy9kb3ducmV2LnhtbERPy2rCQBTdC/2H4Ra6CXVijW1JHUUCRSm68NFFd5fM&#10;bRLM3ImZaRL/3lkUXB7Oe74cTC06al1lWcFkHIMgzq2uuFBwOn4+v4NwHlljbZkUXMnBcvEwmmOq&#10;bc976g6+ECGEXYoKSu+bVEqXl2TQjW1DHLhf2xr0AbaF1C32IdzU8iWOX6XBikNDiQ1lJeXnw59R&#10;QF/n1ffFru222kVrnehZlkU/Sj09DqsPEJ4Gfxf/uzdawVsyDfvDm/A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MmiuxQAAAN0AAAAPAAAAAAAAAAAAAAAAAJgCAABkcnMv&#10;ZG93bnJldi54bWxQSwUGAAAAAAQABAD1AAAAigMAAAAA&#10;" strokecolor="#969696"/>
                <v:rect id="Rectangle 4866" o:spid="_x0000_s3269" style="position:absolute;left:70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7NNcgA&#10;AADdAAAADwAAAGRycy9kb3ducmV2LnhtbESPQWvCQBSE74X+h+UVvEjdWLWW1I1IQJSiB9N66O2R&#10;fU1Csm/T7Krx37tCocdhZr5hFsveNOJMnassKxiPIhDEudUVFwq+PtfPbyCcR9bYWCYFV3KwTB4f&#10;Fhhre+EDnTNfiABhF6OC0vs2ltLlJRl0I9sSB+/HdgZ9kF0hdYeXADeNfImiV2mw4rBQYktpSXmd&#10;nYwC+qhXx1+7sbtqP9zoqZ6l6fBbqcFTv3oH4an3/+G/9lYrmE8nY7i/CU9AJj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fs01yAAAAN0AAAAPAAAAAAAAAAAAAAAAAJgCAABk&#10;cnMvZG93bnJldi54bWxQSwUGAAAAAAQABAD1AAAAjQMAAAAA&#10;" strokecolor="#969696"/>
                <v:rect id="Rectangle 4867" o:spid="_x0000_s3270" style="position:absolute;left:71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xTQscA&#10;AADdAAAADwAAAGRycy9kb3ducmV2LnhtbESPzWvCQBTE70L/h+UVvIhu6mdJXUUCokh78OvQ2yP7&#10;mgSzb9PsqvG/dwXB4zAzv2Gm88aU4kK1Kywr+OhFIIhTqwvOFBz2y+4nCOeRNZaWScGNHMxnb60p&#10;xtpeeUuXnc9EgLCLUUHufRVL6dKcDLqerYiD92drgz7IOpO6xmuAm1L2o2gsDRYcFnKsKMkpPe3O&#10;RgFtTovjv13Z7+Kns9JDPUqSzq9S7fdm8QXCU+Nf4Wd7rRVMhoM+PN6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sU0LHAAAA3QAAAA8AAAAAAAAAAAAAAAAAmAIAAGRy&#10;cy9kb3ducmV2LnhtbFBLBQYAAAAABAAEAPUAAACMAwAAAAA=&#10;" strokecolor="#969696"/>
                <v:rect id="Rectangle 4868" o:spid="_x0000_s3271" style="position:absolute;left:73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22ccA&#10;AADdAAAADwAAAGRycy9kb3ducmV2LnhtbESPzWvCQBTE7wX/h+UJvYhurJ9EV5GAWKQ9+HXw9sg+&#10;k2D2bcyumv733YLQ4zAzv2Hmy8aU4kG1Kywr6PciEMSp1QVnCo6HdXcKwnlkjaVlUvBDDpaL1tsc&#10;Y22fvKPH3mciQNjFqCD3voqldGlOBl3PVsTBu9jaoA+yzqSu8RngppQfUTSWBgsOCzlWlOSUXvd3&#10;o4C219XpZjf2q/jubPRQj5Kkc1bqvd2sZiA8Nf4//Gp/agWT4WAAf2/C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g9tnHAAAA3QAAAA8AAAAAAAAAAAAAAAAAmAIAAGRy&#10;cy9kb3ducmV2LnhtbFBLBQYAAAAABAAEAPUAAACMAwAAAAA=&#10;" strokecolor="#969696"/>
                <v:rect id="Rectangle 4869" o:spid="_x0000_s3272" style="position:absolute;left:75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lurcgA&#10;AADdAAAADwAAAGRycy9kb3ducmV2LnhtbESPQWvCQBSE70L/w/KEXkQ3rWkr0VUkUJRiD9V68PbI&#10;PpNg9m2aXZP477uFgsdhZr5hFqveVKKlxpWWFTxNIhDEmdUl5wq+D+/jGQjnkTVWlknBjRyslg+D&#10;BSbadvxF7d7nIkDYJaig8L5OpHRZQQbdxNbEwTvbxqAPssmlbrALcFPJ5yh6lQZLDgsF1pQWlF32&#10;V6OAPi7r44/d2F35OdroWL+k6eik1OOwX89BeOr9Pfzf3moFb/E0hr834Qn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CW6tyAAAAN0AAAAPAAAAAAAAAAAAAAAAAJgCAABk&#10;cnMvZG93bnJldi54bWxQSwUGAAAAAAQABAD1AAAAjQMAAAAA&#10;" strokecolor="#969696"/>
                <v:rect id="Rectangle 4870" o:spid="_x0000_s3273" style="position:absolute;left:77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XLNscA&#10;AADdAAAADwAAAGRycy9kb3ducmV2LnhtbESPQWvCQBSE74L/YXlCL1I3tloluooEikX0oK0Hb4/s&#10;Mwlm38bsVuO/dwXB4zAz3zDTeWNKcaHaFZYV9HsRCOLU6oIzBX+/3+9jEM4jaywtk4IbOZjP2q0p&#10;xtpeeUuXnc9EgLCLUUHufRVL6dKcDLqerYiDd7S1QR9knUld4zXATSk/ouhLGiw4LORYUZJTetr9&#10;GwW0Oi32Z7u062LTXeqBHiZJ96DUW6dZTEB4avwr/Gz/aAWjwecQHm/C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FyzbHAAAA3QAAAA8AAAAAAAAAAAAAAAAAmAIAAGRy&#10;cy9kb3ducmV2LnhtbFBLBQYAAAAABAAEAPUAAACMAwAAAAA=&#10;" strokecolor="#969696"/>
                <v:rect id="Rectangle 4871" o:spid="_x0000_s3274" style="position:absolute;left:79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dVQccA&#10;AADdAAAADwAAAGRycy9kb3ducmV2LnhtbESPT2vCQBTE70K/w/IEL6KbqtWSuooExCLtof45eHtk&#10;n0kw+zZmV02/vSsIHoeZ+Q0znTemFFeqXWFZwXs/AkGcWl1wpmC3XfY+QTiPrLG0TAr+ycF89taa&#10;Yqztjf/ouvGZCBB2MSrIva9iKV2ak0HXtxVx8I62NuiDrDOpa7wFuCnlIIrG0mDBYSHHipKc0tPm&#10;YhTQ+rTYn+3K/hS/3ZUe6Y8k6R6U6rSbxRcIT41/hZ/tb61gMhqO4fEmPA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XVUHHAAAA3QAAAA8AAAAAAAAAAAAAAAAAmAIAAGRy&#10;cy9kb3ducmV2LnhtbFBLBQYAAAAABAAEAPUAAACMAwAAAAA=&#10;" strokecolor="#969696"/>
                <v:rect id="Rectangle 4872" o:spid="_x0000_s3275" style="position:absolute;left:80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vw2scA&#10;AADdAAAADwAAAGRycy9kb3ducmV2LnhtbESPzWvCQBTE7wX/h+UJXkQ3fkt0FQmIRdqDHz309sg+&#10;k2D2bcyumv733YLQ4zAzv2GW68aU4kG1KywrGPQjEMSp1QVnCs6nbW8OwnlkjaVlUvBDDtar1tsS&#10;Y22ffKDH0WciQNjFqCD3voqldGlOBl3fVsTBu9jaoA+yzqSu8RngppTDKJpKgwWHhRwrSnJKr8e7&#10;UUD76+brZnf2o/js7vRYT5Kk+61Up91sFiA8Nf4//Gq/awWz8WgGf2/C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b8NrHAAAA3QAAAA8AAAAAAAAAAAAAAAAAmAIAAGRy&#10;cy9kb3ducmV2LnhtbFBLBQYAAAAABAAEAPUAAACMAwAAAAA=&#10;" strokecolor="#969696"/>
              </v:group>
              <v:group id="Group 4873" o:spid="_x0000_s3276" style="position:absolute;left:2144;top:3145;width:6120;height:180" coordorigin="2144,2785" coordsize="61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22/njwwAAAN0AAAAP&#10;AAAAAAAAAAAAAAAAAKoCAABkcnMvZG93bnJldi54bWxQSwUGAAAAAAQABAD6AAAAmgMAAAAA&#10;">
                <v:rect id="Rectangle 4874" o:spid="_x0000_s3277" style="position:absolute;left:21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jBM8gA&#10;AADdAAAADwAAAGRycy9kb3ducmV2LnhtbESPQWvCQBSE70L/w/IKvYhuWrXV1FUkIJFSD9V68PbI&#10;vibB7Ns0u5r037sFweMwM98w82VnKnGhxpWWFTwPIxDEmdUl5wq+9+vBFITzyBory6TgjxwsFw+9&#10;OcbatvxFl53PRYCwi1FB4X0dS+myggy6oa2Jg/djG4M+yCaXusE2wE0lX6LoVRosOSwUWFNSUHba&#10;nY0C+jitDr82tZ/ltp/qsZ4kSf+o1NNjt3oH4anz9/CtvdEK3sajGfy/CU9AL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CMEzyAAAAN0AAAAPAAAAAAAAAAAAAAAAAJgCAABk&#10;cnMvZG93bnJldi54bWxQSwUGAAAAAAQABAD1AAAAjQMAAAAA&#10;" strokecolor="#969696"/>
                <v:rect id="Rectangle 4875" o:spid="_x0000_s3278" style="position:absolute;left:23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Qb08MA&#10;AADdAAAADwAAAGRycy9kb3ducmV2LnhtbERPTYvCMBC9C/6HMAt7EU1dqivVKFIQF9GDrh68Dc1s&#10;W2wmtclq/ffmIHh8vO/ZojWVuFHjSssKhoMIBHFmdcm5guPvqj8B4TyyxsoyKXiQg8W825lhou2d&#10;93Q7+FyEEHYJKii8rxMpXVaQQTewNXHg/mxj0AfY5FI3eA/hppJfUTSWBksODQXWlBaUXQ7/RgFt&#10;LsvT1a7tttz11jrWozTtnZX6/GiXUxCeWv8Wv9w/WsF3HIf94U14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Qb08MAAADdAAAADwAAAAAAAAAAAAAAAACYAgAAZHJzL2Rv&#10;d25yZXYueG1sUEsFBgAAAAAEAAQA9QAAAIgDAAAAAA==&#10;" strokecolor="#969696"/>
                <v:rect id="Rectangle 4876" o:spid="_x0000_s3279" style="position:absolute;left:25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i+SMcA&#10;AADdAAAADwAAAGRycy9kb3ducmV2LnhtbESPT2vCQBTE74LfYXlCL6IbS6oSXUUCxSL14L+Dt0f2&#10;mQSzb2N2q+m3dwsFj8PM/IaZL1tTiTs1rrSsYDSMQBBnVpecKzgePgdTEM4ja6wsk4JfcrBcdDtz&#10;TLR98I7ue5+LAGGXoILC+zqR0mUFGXRDWxMH72Ibgz7IJpe6wUeAm0q+R9FYGiw5LBRYU1pQdt3/&#10;GAW0ua5ON7u23+W2v9ax/kjT/lmpt167moHw1PpX+L/9pRVM4ngEf2/CE5CL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4vkjHAAAA3QAAAA8AAAAAAAAAAAAAAAAAmAIAAGRy&#10;cy9kb3ducmV2LnhtbFBLBQYAAAAABAAEAPUAAACMAwAAAAA=&#10;" strokecolor="#969696"/>
                <v:rect id="Rectangle 4877" o:spid="_x0000_s3280" style="position:absolute;left:26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ogP8cA&#10;AADdAAAADwAAAGRycy9kb3ducmV2LnhtbESPT2vCQBTE7wW/w/IEL6IbJVWJriKBYpF68N/B2yP7&#10;TILZt2l21fTbu4VCj8PM/IZZrFpTiQc1rrSsYDSMQBBnVpecKzgdPwYzEM4ja6wsk4IfcrBadt4W&#10;mGj75D09Dj4XAcIuQQWF93UipcsKMuiGtiYO3tU2Bn2QTS51g88AN5UcR9FEGiw5LBRYU1pQdjvc&#10;jQLa3tbnb7uxX+Wuv9Gxfk/T/kWpXrddz0F4av1/+K/9qRVM43gMv2/CE5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qID/HAAAA3QAAAA8AAAAAAAAAAAAAAAAAmAIAAGRy&#10;cy9kb3ducmV2LnhtbFBLBQYAAAAABAAEAPUAAACMAwAAAAA=&#10;" strokecolor="#969696"/>
                <v:rect id="Rectangle 4878" o:spid="_x0000_s3281" style="position:absolute;left:28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FpMgA&#10;AADdAAAADwAAAGRycy9kb3ducmV2LnhtbESPQWvCQBSE70L/w/KEXkQ3rWkr0VUkUJRiD9V68PbI&#10;PpNg9m2aXZP477uFgsdhZr5hFqveVKKlxpWWFTxNIhDEmdUl5wq+D+/jGQjnkTVWlknBjRyslg+D&#10;BSbadvxF7d7nIkDYJaig8L5OpHRZQQbdxNbEwTvbxqAPssmlbrALcFPJ5yh6lQZLDgsF1pQWlF32&#10;V6OAPi7r44/d2F35OdroWL+k6eik1OOwX89BeOr9Pfzf3moFb3E8hb834Qn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5oWkyAAAAN0AAAAPAAAAAAAAAAAAAAAAAJgCAABk&#10;cnMvZG93bnJldi54bWxQSwUGAAAAAAQABAD1AAAAjQMAAAAA&#10;" strokecolor="#969696"/>
                <v:rect id="Rectangle 4879" o:spid="_x0000_s3282" style="position:absolute;left:30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8d0MYA&#10;AADdAAAADwAAAGRycy9kb3ducmV2LnhtbESPQWvCQBSE74L/YXmCF6kbJbUSXUUCopR6UNuDt0f2&#10;mQSzb2N21fjvu4WCx2FmvmHmy9ZU4k6NKy0rGA0jEMSZ1SXnCr6P67cpCOeRNVaWScGTHCwX3c4c&#10;E20fvKf7weciQNglqKDwvk6kdFlBBt3Q1sTBO9vGoA+yyaVu8BHgppLjKJpIgyWHhQJrSgvKLoeb&#10;UUCfl9XP1W7sV7kbbHSs39N0cFKq32tXMxCeWv8K/7e3WsFHHMfw9yY8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8d0MYAAADdAAAADwAAAAAAAAAAAAAAAACYAgAAZHJz&#10;L2Rvd25yZXYueG1sUEsFBgAAAAAEAAQA9QAAAIsDAAAAAA==&#10;" strokecolor="#969696"/>
                <v:rect id="Rectangle 4880" o:spid="_x0000_s3283" style="position:absolute;left:32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O4S8cA&#10;AADdAAAADwAAAGRycy9kb3ducmV2LnhtbESPQWvCQBSE7wX/w/IKvYhuLLEt0Y1IQJSih6b24O2R&#10;fU1Csm9jdtX033cLQo/DzHzDLFeDacWVeldbVjCbRiCIC6trLhUcPzeTNxDOI2tsLZOCH3KwSkcP&#10;S0y0vfEHXXNfigBhl6CCyvsukdIVFRl0U9sRB+/b9gZ9kH0pdY+3ADetfI6iF2mw5rBQYUdZRUWT&#10;X4wCem/WX2e7tfv6MN7qWM+zbHxS6ulxWC9AeBr8f/je3mkFr3E8h7834QnI9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DuEvHAAAA3QAAAA8AAAAAAAAAAAAAAAAAmAIAAGRy&#10;cy9kb3ducmV2LnhtbFBLBQYAAAAABAAEAPUAAACMAwAAAAA=&#10;" strokecolor="#969696"/>
                <v:rect id="Rectangle 4881" o:spid="_x0000_s3284" style="position:absolute;left:34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mPMcA&#10;AADdAAAADwAAAGRycy9kb3ducmV2LnhtbESPQWvCQBSE74L/YXmFXkQ3lmhLdCMSEKXUQ1N78PbI&#10;viYh2bcxu2r677uFQo/DzHzDrDeDacWNeldbVjCfRSCIC6trLhWcPnbTFxDOI2tsLZOCb3KwScej&#10;NSba3vmdbrkvRYCwS1BB5X2XSOmKigy6me2Ig/dle4M+yL6Uusd7gJtWPkXRUhqsOSxU2FFWUdHk&#10;V6OAXpvt58Xu7Vt9nOx1rBdZNjkr9fgwbFcgPA3+P/zXPmgFz3G8hN834QnI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RJjzHAAAA3QAAAA8AAAAAAAAAAAAAAAAAmAIAAGRy&#10;cy9kb3ducmV2LnhtbFBLBQYAAAAABAAEAPUAAACMAwAAAAA=&#10;" strokecolor="#969696"/>
                <v:rect id="Rectangle 4882" o:spid="_x0000_s3285" style="position:absolute;left:35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2Dp8cA&#10;AADdAAAADwAAAGRycy9kb3ducmV2LnhtbESPQWvCQBSE70L/w/IKvUjdKGktMatIQCxFD0310Nsj&#10;+0xCsm9jdqvpv+8KBY/DzHzDpKvBtOJCvastK5hOIhDEhdU1lwoOX5vnNxDOI2tsLZOCX3KwWj6M&#10;Uky0vfInXXJfigBhl6CCyvsukdIVFRl0E9sRB+9ke4M+yL6UusdrgJtWzqLoVRqsOSxU2FFWUdHk&#10;P0YBfTTr49lu7a7ej7c61i9ZNv5W6ulxWC9AeBr8PfzfftcK5nE8h9ub8AT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dg6fHAAAA3QAAAA8AAAAAAAAAAAAAAAAAmAIAAGRy&#10;cy9kb3ducmV2LnhtbFBLBQYAAAAABAAEAPUAAACMAwAAAAA=&#10;" strokecolor="#969696"/>
                <v:rect id="Rectangle 4883" o:spid="_x0000_s3286" style="position:absolute;left:37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IX1cMA&#10;AADdAAAADwAAAGRycy9kb3ducmV2LnhtbERPTYvCMBC9C/6HMAt7EU1dqivVKFIQF9GDrh68Dc1s&#10;W2wmtclq/ffmIHh8vO/ZojWVuFHjSssKhoMIBHFmdcm5guPvqj8B4TyyxsoyKXiQg8W825lhou2d&#10;93Q7+FyEEHYJKii8rxMpXVaQQTewNXHg/mxj0AfY5FI3eA/hppJfUTSWBksODQXWlBaUXQ7/RgFt&#10;LsvT1a7tttz11jrWozTtnZX6/GiXUxCeWv8Wv9w/WsF3HIe54U14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UIX1cMAAADdAAAADwAAAAAAAAAAAAAAAACYAgAAZHJzL2Rv&#10;d25yZXYueG1sUEsFBgAAAAAEAAQA9QAAAIgDAAAAAA==&#10;" strokecolor="#969696"/>
                <v:rect id="Rectangle 4884" o:spid="_x0000_s3287" style="position:absolute;left:39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6yTsgA&#10;AADdAAAADwAAAGRycy9kb3ducmV2LnhtbESPT2vCQBTE70K/w/KEXkQ3Lekfo6tIoCjFHqr14O2R&#10;fSbB7Ns0uybx27uFgsdhZn7DzJe9qURLjSstK3iaRCCIM6tLzhX87D/G7yCcR9ZYWSYFV3KwXDwM&#10;5pho2/E3tTufiwBhl6CCwvs6kdJlBRl0E1sTB+9kG4M+yCaXusEuwE0ln6PoVRosOSwUWFNaUHbe&#10;XYwC+jyvDr92bbfl12itY/2SpqOjUo/DfjUD4an39/B/e6MVvMXxFP7ehCc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DrJOyAAAAN0AAAAPAAAAAAAAAAAAAAAAAJgCAABk&#10;cnMvZG93bnJldi54bWxQSwUGAAAAAAQABAD1AAAAjQMAAAAA&#10;" strokecolor="#969696"/>
                <v:rect id="Rectangle 4885" o:spid="_x0000_s3288" style="position:absolute;left:41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2NDsMA&#10;AADdAAAADwAAAGRycy9kb3ducmV2LnhtbERPy4rCMBTdD/gP4QqzEU0VX1SjSEEUmVlM1YW7S3Nt&#10;i81NbTJa/94sBmZ5OO/lujWVeFDjSssKhoMIBHFmdcm5gtNx25+DcB5ZY2WZFLzIwXrV+VhirO2T&#10;f+iR+lyEEHYxKii8r2MpXVaQQTewNXHgrrYx6ANscqkbfIZwU8lRFE2lwZJDQ4E1JQVlt/TXKKDD&#10;bXO+2539Kr97Oz3WkyTpXZT67LabBQhPrf8X/7n3WsFsPAn7w5vwBOTq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u2NDsMAAADdAAAADwAAAAAAAAAAAAAAAACYAgAAZHJzL2Rv&#10;d25yZXYueG1sUEsFBgAAAAAEAAQA9QAAAIgDAAAAAA==&#10;" strokecolor="#969696"/>
                <v:rect id="Rectangle 4886" o:spid="_x0000_s3289" style="position:absolute;left:43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EolcgA&#10;AADdAAAADwAAAGRycy9kb3ducmV2LnhtbESPQWvCQBSE74X+h+UVvEjdRNRKdBUJlEhpD43twdsj&#10;+0yC2bdpdo3pv3eFQo/DzHzDrLeDaURPnastK4gnEQjiwuqaSwVfh9fnJQjnkTU2lknBLznYbh4f&#10;1phoe+VP6nNfigBhl6CCyvs2kdIVFRl0E9sSB+9kO4M+yK6UusNrgJtGTqNoIQ3WHBYqbCmtqDjn&#10;F6OA3s677x+b2ff6Y5zpmZ6n6fio1Ohp2K1AeBr8f/ivvdcKXmbzGO5vwhOQm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oSiVyAAAAN0AAAAPAAAAAAAAAAAAAAAAAJgCAABk&#10;cnMvZG93bnJldi54bWxQSwUGAAAAAAQABAD1AAAAjQMAAAAA&#10;" strokecolor="#969696"/>
                <v:rect id="Rectangle 4887" o:spid="_x0000_s3290" style="position:absolute;left:44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O24sYA&#10;AADdAAAADwAAAGRycy9kb3ducmV2LnhtbESPQYvCMBSE78L+h/AWvMiarqgr1ShSEEX0oO4evD2a&#10;Z1tsXrpN1PrvjSB4HGbmG2Yya0wprlS7wrKC724Egji1uuBMwe9h8TUC4TyyxtIyKbiTg9n0ozXB&#10;WNsb7+i695kIEHYxKsi9r2IpXZqTQde1FXHwTrY26IOsM6lrvAW4KWUviobSYMFhIceKkpzS8/5i&#10;FND6PP/7t0u7Kbadpe7rQZJ0jkq1P5v5GISnxr/Dr/ZKK/jpD3rwfBOe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XO24sYAAADdAAAADwAAAAAAAAAAAAAAAACYAgAAZHJz&#10;L2Rvd25yZXYueG1sUEsFBgAAAAAEAAQA9QAAAIsDAAAAAA==&#10;" strokecolor="#969696"/>
                <v:rect id="Rectangle 4888" o:spid="_x0000_s3291" style="position:absolute;left:46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8TeccA&#10;AADdAAAADwAAAGRycy9kb3ducmV2LnhtbESPQWvCQBSE74L/YXlCL1I3tloluooEikX0oK0Hb4/s&#10;Mwlm38bsVuO/dwXB4zAz3zDTeWNKcaHaFZYV9HsRCOLU6oIzBX+/3+9jEM4jaywtk4IbOZjP2q0p&#10;xtpeeUuXnc9EgLCLUUHufRVL6dKcDLqerYiDd7S1QR9knUld4zXATSk/ouhLGiw4LORYUZJTetr9&#10;GwW0Oi32Z7u062LTXeqBHiZJ96DUW6dZTEB4avwr/Gz/aAWjwfATHm/CE5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4/E3nHAAAA3QAAAA8AAAAAAAAAAAAAAAAAmAIAAGRy&#10;cy9kb3ducmV2LnhtbFBLBQYAAAAABAAEAPUAAACMAwAAAAA=&#10;" strokecolor="#969696"/>
                <v:rect id="Rectangle 4889" o:spid="_x0000_s3292" style="position:absolute;left:48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aLDccA&#10;AADdAAAADwAAAGRycy9kb3ducmV2LnhtbESPQWvCQBSE7wX/w/IKvYhuLLEt0Y1IQJSih6b24O2R&#10;fU1Csm9jdtX033cLQo/DzHzDLFeDacWVeldbVjCbRiCIC6trLhUcPzeTNxDOI2tsLZOCH3KwSkcP&#10;S0y0vfEHXXNfigBhl6CCyvsukdIVFRl0U9sRB+/b9gZ9kH0pdY+3ADetfI6iF2mw5rBQYUdZRUWT&#10;X4wCem/WX2e7tfv6MN7qWM+zbHxS6ulxWC9AeBr8f/je3mkFr/E8hr834QnI9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Wiw3HAAAA3QAAAA8AAAAAAAAAAAAAAAAAmAIAAGRy&#10;cy9kb3ducmV2LnhtbFBLBQYAAAAABAAEAPUAAACMAwAAAAA=&#10;" strokecolor="#969696"/>
                <v:rect id="Rectangle 4890" o:spid="_x0000_s3293" style="position:absolute;left:50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oulscA&#10;AADdAAAADwAAAGRycy9kb3ducmV2LnhtbESPQWvCQBSE7wX/w/KEXkQ3FtOW6EYkUCxSD03twdsj&#10;+0xCsm/T7Fbjv3eFQo/DzHzDrNaDacWZeldbVjCfRSCIC6trLhUcvt6mryCcR9bYWiYFV3KwTkcP&#10;K0y0vfAnnXNfigBhl6CCyvsukdIVFRl0M9sRB+9ke4M+yL6UusdLgJtWPkXRszRYc1iosKOsoqLJ&#10;f40C2jWb7x+7tR/1frLVCx1n2eSo1ON42CxBeBr8f/iv/a4VvCziGO5vwhOQ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6aLpbHAAAA3QAAAA8AAAAAAAAAAAAAAAAAmAIAAGRy&#10;cy9kb3ducmV2LnhtbFBLBQYAAAAABAAEAPUAAACMAwAAAAA=&#10;" strokecolor="#969696"/>
                <v:rect id="Rectangle 4891" o:spid="_x0000_s3294" style="position:absolute;left:52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iw4cgA&#10;AADdAAAADwAAAGRycy9kb3ducmV2LnhtbESPS2vDMBCE74X+B7GFXEIit+RR3CjGGIpDaQ95HXpb&#10;rK1tYq1cS4mdfx8VAj0OM/MNs0oG04gLda62rOB5GoEgLqyuuVRw2L9PXkE4j6yxsUwKruQgWT8+&#10;rDDWtuctXXa+FAHCLkYFlfdtLKUrKjLoprYlDt6P7Qz6ILtS6g77ADeNfImihTRYc1iosKWsouK0&#10;OxsF9HFKj782t5/11zjXMz3PsvG3UqOnIX0D4Wnw/+F7e6MVLGfzBfy9CU9Ar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LDhyAAAAN0AAAAPAAAAAAAAAAAAAAAAAJgCAABk&#10;cnMvZG93bnJldi54bWxQSwUGAAAAAAQABAD1AAAAjQMAAAAA&#10;" strokecolor="#969696"/>
                <v:rect id="Rectangle 4892" o:spid="_x0000_s3295" style="position:absolute;left:55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QVesgA&#10;AADdAAAADwAAAGRycy9kb3ducmV2LnhtbESPQWvCQBSE7wX/w/IEL1I3StQSXYMEiqW0h2p78PbI&#10;PpNg9m2a3Sbpv3eFQo/DzHzDbNPB1KKj1lWWFcxnEQji3OqKCwWfp+fHJxDOI2usLZOCX3KQ7kYP&#10;W0y07fmDuqMvRICwS1BB6X2TSOnykgy6mW2Ig3exrUEfZFtI3WIf4KaWiyhaSYMVh4USG8pKyq/H&#10;H6OAXq/7r297sG/V+/SgY73MsulZqcl42G9AeBr8f/iv/aIVrOPlGu5vwhOQu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BBV6yAAAAN0AAAAPAAAAAAAAAAAAAAAAAJgCAABk&#10;cnMvZG93bnJldi54bWxQSwUGAAAAAAQABAD1AAAAjQMAAAAA&#10;" strokecolor="#969696"/>
                <v:rect id="Rectangle 4893" o:spid="_x0000_s3296" style="position:absolute;left:57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uBCMMA&#10;AADdAAAADwAAAGRycy9kb3ducmV2LnhtbERPy4rCMBTdD/gP4QqzEU0VX1SjSEEUmVlM1YW7S3Nt&#10;i81NbTJa/94sBmZ5OO/lujWVeFDjSssKhoMIBHFmdcm5gtNx25+DcB5ZY2WZFLzIwXrV+VhirO2T&#10;f+iR+lyEEHYxKii8r2MpXVaQQTewNXHgrrYx6ANscqkbfIZwU8lRFE2lwZJDQ4E1JQVlt/TXKKDD&#10;bXO+2539Kr97Oz3WkyTpXZT67LabBQhPrf8X/7n3WsFsPAlzw5vwBOTq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uBCMMAAADdAAAADwAAAAAAAAAAAAAAAACYAgAAZHJzL2Rv&#10;d25yZXYueG1sUEsFBgAAAAAEAAQA9QAAAIgDAAAAAA==&#10;" strokecolor="#969696"/>
                <v:rect id="Rectangle 4894" o:spid="_x0000_s3297" style="position:absolute;left:59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ckk8cA&#10;AADdAAAADwAAAGRycy9kb3ducmV2LnhtbESPzWvCQBTE7wX/h+UJvYhuLH5GV5GAWKQ9+HXw9sg+&#10;k2D2bcyumv733YLQ4zAzv2Hmy8aU4kG1Kywr6PciEMSp1QVnCo6HdXcCwnlkjaVlUvBDDpaL1tsc&#10;Y22fvKPH3mciQNjFqCD3voqldGlOBl3PVsTBu9jaoA+yzqSu8RngppQfUTSSBgsOCzlWlOSUXvd3&#10;o4C219XpZjf2q/jubPRAD5Okc1bqvd2sZiA8Nf4//Gp/agXjwXAKf2/C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JJPHAAAA3QAAAA8AAAAAAAAAAAAAAAAAmAIAAGRy&#10;cy9kb3ducmV2LnhtbFBLBQYAAAAABAAEAPUAAACMAwAAAAA=&#10;" strokecolor="#969696"/>
                <v:rect id="Rectangle 4895" o:spid="_x0000_s3298" style="position:absolute;left:61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FHs8UA&#10;AADdAAAADwAAAGRycy9kb3ducmV2LnhtbERPTWvCQBC9C/0PyxR6CbppSWOJrhICJSLtoWoP3obs&#10;NAlmZ9PsqvHfdw8Fj4/3vVyPphMXGlxrWcHzLAZBXFndcq3gsH+fvoFwHlljZ5kU3MjBevUwWWKm&#10;7ZW/6LLztQgh7DJU0HjfZ1K6qiGDbmZ74sD92MGgD3CopR7wGsJNJ1/iOJUGWw4NDfZUNFSddmej&#10;gLan/PvXlvaj/YxKnejXooiOSj09jvkChKfR38X/7o1WME/SsD+8C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UezxQAAAN0AAAAPAAAAAAAAAAAAAAAAAJgCAABkcnMv&#10;ZG93bnJldi54bWxQSwUGAAAAAAQABAD1AAAAigMAAAAA&#10;" strokecolor="#969696"/>
                <v:rect id="Rectangle 4896" o:spid="_x0000_s3299" style="position:absolute;left:62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3iKMgA&#10;AADdAAAADwAAAGRycy9kb3ducmV2LnhtbESPQWvCQBSE74X+h+UVvEjdRKyV6CoSKJHSHoztwdsj&#10;+0yC2bdpdo3pv3eFQo/DzHzDrDaDaURPnastK4gnEQjiwuqaSwVfh7fnBQjnkTU2lknBLznYrB8f&#10;Vphoe+U99bkvRYCwS1BB5X2bSOmKigy6iW2Jg3eynUEfZFdK3eE1wE0jp1E0lwZrDgsVtpRWVJzz&#10;i1FA7+ft94/N7Ef9Oc70TL+k6fio1Ohp2C5BeBr8f/ivvdMKXmfzGO5vwhOQ6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eIoyAAAAN0AAAAPAAAAAAAAAAAAAAAAAJgCAABk&#10;cnMvZG93bnJldi54bWxQSwUGAAAAAAQABAD1AAAAjQMAAAAA&#10;" strokecolor="#969696"/>
                <v:rect id="Rectangle 4897" o:spid="_x0000_s3300" style="position:absolute;left:5377;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98X8gA&#10;AADdAAAADwAAAGRycy9kb3ducmV2LnhtbESPQWvCQBSE70L/w/IKvUjdVKKV6EYkUJTSHtT24O2R&#10;fSYh2bdpdjXpv3eFQo/DzHzDrNaDacSVOldZVvAyiUAQ51ZXXCj4Or49L0A4j6yxsUwKfsnBOn0Y&#10;rTDRtuc9XQ++EAHCLkEFpfdtIqXLSzLoJrYlDt7ZdgZ9kF0hdYd9gJtGTqNoLg1WHBZKbCkrKa8P&#10;F6OA3uvN94/d2o/qc7zVsZ5l2fik1NPjsFmC8DT4//Bfe6cVvMbzKdzfhCcg0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H3xfyAAAAN0AAAAPAAAAAAAAAAAAAAAAAJgCAABk&#10;cnMvZG93bnJldi54bWxQSwUGAAAAAAQABAD1AAAAjQMAAAAA&#10;" strokecolor="#969696"/>
                <v:rect id="Rectangle 4898" o:spid="_x0000_s3301" style="position:absolute;left:64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PZxMcA&#10;AADdAAAADwAAAGRycy9kb3ducmV2LnhtbESPT2vCQBTE70K/w/IEL6KbqtWSuooExCLtof45eHtk&#10;n0kw+zZmV02/vSsIHoeZ+Q0znTemFFeqXWFZwXs/AkGcWl1wpmC3XfY+QTiPrLG0TAr+ycF89taa&#10;Yqztjf/ouvGZCBB2MSrIva9iKV2ak0HXtxVx8I62NuiDrDOpa7wFuCnlIIrG0mDBYSHHipKc0tPm&#10;YhTQ+rTYn+3K/hS/3ZUe6Y8k6R6U6rSbxRcIT41/hZ/tb61gMhoP4fEmPA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T2cTHAAAA3QAAAA8AAAAAAAAAAAAAAAAAmAIAAGRy&#10;cy9kb3ducmV2LnhtbFBLBQYAAAAABAAEAPUAAACMAwAAAAA=&#10;" strokecolor="#969696"/>
                <v:rect id="Rectangle 4899" o:spid="_x0000_s3302" style="position:absolute;left:66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pBsMcA&#10;AADdAAAADwAAAGRycy9kb3ducmV2LnhtbESPQWvCQBSE74L/YXmFXkQ3lmhLdCMSEKXUQ1N78PbI&#10;viYh2bcxu2r677uFQo/DzHzDrDeDacWNeldbVjCfRSCIC6trLhWcPnbTFxDOI2tsLZOCb3KwScej&#10;NSba3vmdbrkvRYCwS1BB5X2XSOmKigy6me2Ig/dle4M+yL6Uusd7gJtWPkXRUhqsOSxU2FFWUdHk&#10;V6OAXpvt58Xu7Vt9nOx1rBdZNjkr9fgwbFcgPA3+P/zXPmgFz/Eyht834QnI9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6QbDHAAAA3QAAAA8AAAAAAAAAAAAAAAAAmAIAAGRy&#10;cy9kb3ducmV2LnhtbFBLBQYAAAAABAAEAPUAAACMAwAAAAA=&#10;" strokecolor="#969696"/>
                <v:rect id="Rectangle 4900" o:spid="_x0000_s3303" style="position:absolute;left:68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bkK8gA&#10;AADdAAAADwAAAGRycy9kb3ducmV2LnhtbESPS2vDMBCE74X+B7GFXEIit+RR3CjGGIpDaQ95HXpb&#10;rK1tYq1cS4mdfx8VAj0OM/MNs0oG04gLda62rOB5GoEgLqyuuVRw2L9PXkE4j6yxsUwKruQgWT8+&#10;rDDWtuctXXa+FAHCLkYFlfdtLKUrKjLoprYlDt6P7Qz6ILtS6g77ADeNfImihTRYc1iosKWsouK0&#10;OxsF9HFKj782t5/11zjXMz3PsvG3UqOnIX0D4Wnw/+F7e6MVLGeLOfy9CU9Ar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9uQryAAAAN0AAAAPAAAAAAAAAAAAAAAAAJgCAABk&#10;cnMvZG93bnJldi54bWxQSwUGAAAAAAQABAD1AAAAjQMAAAAA&#10;" strokecolor="#969696"/>
                <v:rect id="Rectangle 4901" o:spid="_x0000_s3304" style="position:absolute;left:70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R6XMcA&#10;AADdAAAADwAAAGRycy9kb3ducmV2LnhtbESPQWvCQBSE7wX/w/KEXkQ3FpuW6EYkUCxSD03twdsj&#10;+0xCsm/T7Fbjv3eFQo/DzHzDrNaDacWZeldbVjCfRSCIC6trLhUcvt6mryCcR9bYWiYFV3KwTkcP&#10;K0y0vfAnnXNfigBhl6CCyvsukdIVFRl0M9sRB+9ke4M+yL6UusdLgJtWPkVRLA3WHBYq7CirqGjy&#10;X6OAds3m+8du7Ue9n2z1Qj9n2eSo1ON42CxBeBr8f/iv/a4VvCziGO5vwhOQ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kelzHAAAA3QAAAA8AAAAAAAAAAAAAAAAAmAIAAGRy&#10;cy9kb3ducmV2LnhtbFBLBQYAAAAABAAEAPUAAACMAwAAAAA=&#10;" strokecolor="#969696"/>
                <v:rect id="Rectangle 4902" o:spid="_x0000_s3305" style="position:absolute;left:71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jfx8gA&#10;AADdAAAADwAAAGRycy9kb3ducmV2LnhtbESPQWvCQBSE7wX/w/IEL1I3SqolugYJFEtpD2p78PbI&#10;PpNg9m2a3Sbpv3eFQo/DzHzDbNLB1KKj1lWWFcxnEQji3OqKCwWfp5fHZxDOI2usLZOCX3KQbkcP&#10;G0y07flA3dEXIkDYJaig9L5JpHR5SQbdzDbEwbvY1qAPsi2kbrEPcFPLRRQtpcGKw0KJDWUl5dfj&#10;j1FAb9fd17fd2/fqY7rXsX7KsulZqcl42K1BeBr8f/iv/aoVrOLlCu5vwhOQ2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aN/HyAAAAN0AAAAPAAAAAAAAAAAAAAAAAJgCAABk&#10;cnMvZG93bnJldi54bWxQSwUGAAAAAAQABAD1AAAAjQMAAAAA&#10;" strokecolor="#969696"/>
                <v:rect id="Rectangle 4903" o:spid="_x0000_s3306" style="position:absolute;left:73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dLtcUA&#10;AADdAAAADwAAAGRycy9kb3ducmV2LnhtbERPTWvCQBC9C/0PyxR6CbppSWOJrhICJSLtoWoP3obs&#10;NAlmZ9PsqvHfdw8Fj4/3vVyPphMXGlxrWcHzLAZBXFndcq3gsH+fvoFwHlljZ5kU3MjBevUwWWKm&#10;7ZW/6LLztQgh7DJU0HjfZ1K6qiGDbmZ74sD92MGgD3CopR7wGsJNJ1/iOJUGWw4NDfZUNFSddmej&#10;gLan/PvXlvaj/YxKnejXooiOSj09jvkChKfR38X/7o1WME/SMDe8C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90u1xQAAAN0AAAAPAAAAAAAAAAAAAAAAAJgCAABkcnMv&#10;ZG93bnJldi54bWxQSwUGAAAAAAQABAD1AAAAigMAAAAA&#10;" strokecolor="#969696"/>
                <v:rect id="Rectangle 4904" o:spid="_x0000_s3307" style="position:absolute;left:75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vuLsgA&#10;AADdAAAADwAAAGRycy9kb3ducmV2LnhtbESPT2vCQBTE74V+h+UVehHdtFj/pFlFAmIRe2jUg7dH&#10;9jUJyb5Ns6um375bEDwOM/MbJln2phEX6lxlWcHLKAJBnFtdcaHgsF8PZyCcR9bYWCYFv+RguXh8&#10;SDDW9spfdMl8IQKEXYwKSu/bWEqXl2TQjWxLHLxv2xn0QXaF1B1eA9w08jWKJtJgxWGhxJbSkvI6&#10;OxsFtK1Xxx+7sbvqc7DRY/2WpoOTUs9P/eodhKfe38O39odWMB1P5vD/Jjw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u+4uyAAAAN0AAAAPAAAAAAAAAAAAAAAAAJgCAABk&#10;cnMvZG93bnJldi54bWxQSwUGAAAAAAQABAD1AAAAjQMAAAAA&#10;" strokecolor="#969696"/>
                <v:rect id="Rectangle 4905" o:spid="_x0000_s3308" style="position:absolute;left:77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jRbsUA&#10;AADdAAAADwAAAGRycy9kb3ducmV2LnhtbERPTWvCQBC9C/0PyxR6CXXTkqpEVwmBEpH20FgP3obs&#10;NAlmZ9PsqvHfdw8Fj4/3vdqMphMXGlxrWcHLNAZBXFndcq3ge//+vADhPLLGzjIpuJGDzfphssJU&#10;2yt/0aX0tQgh7FJU0Hjfp1K6qiGDbmp74sD92MGgD3CopR7wGsJNJ1/jeCYNthwaGuwpb6g6lWej&#10;gHan7PBrC/vRfkaFTvRbnkdHpZ4ex2wJwtPo7+J/91YrmCfzsD+8C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WNFuxQAAAN0AAAAPAAAAAAAAAAAAAAAAAJgCAABkcnMv&#10;ZG93bnJldi54bWxQSwUGAAAAAAQABAD1AAAAigMAAAAA&#10;" strokecolor="#969696"/>
                <v:rect id="Rectangle 4906" o:spid="_x0000_s3309" style="position:absolute;left:79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R09cYA&#10;AADdAAAADwAAAGRycy9kb3ducmV2LnhtbESPQYvCMBSE74L/ITzBi2iquKtUo0hBlGU96OrB26N5&#10;tsXmpTZR67/fLCx4HGbmG2a+bEwpHlS7wrKC4SACQZxaXXCm4Piz7k9BOI+ssbRMCl7kYLlot+YY&#10;a/vkPT0OPhMBwi5GBbn3VSylS3My6Aa2Ig7exdYGfZB1JnWNzwA3pRxF0ac0WHBYyLGiJKf0ergb&#10;BfR1XZ1udmO/i11vo8f6I0l6Z6W6nWY1A+Gp8e/wf3urFUzGkyH8vQ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R09cYAAADdAAAADwAAAAAAAAAAAAAAAACYAgAAZHJz&#10;L2Rvd25yZXYueG1sUEsFBgAAAAAEAAQA9QAAAIsDAAAAAA==&#10;" strokecolor="#969696"/>
                <v:rect id="Rectangle 4907" o:spid="_x0000_s3310" style="position:absolute;left:80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bqgsYA&#10;AADdAAAADwAAAGRycy9kb3ducmV2LnhtbESPQYvCMBSE74L/ITzBi2iquKtUo0hBlGU96OrB26N5&#10;tsXmpTZR67/fLCx4HGbmG2a+bEwpHlS7wrKC4SACQZxaXXCm4Piz7k9BOI+ssbRMCl7kYLlot+YY&#10;a/vkPT0OPhMBwi5GBbn3VSylS3My6Aa2Ig7exdYGfZB1JnWNzwA3pRxF0ac0WHBYyLGiJKf0ergb&#10;BfR1XZ1udmO/i11vo8f6I0l6Z6W6nWY1A+Gp8e/wf3urFUzGkxH8vQ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bqgsYAAADdAAAADwAAAAAAAAAAAAAAAACYAgAAZHJz&#10;L2Rvd25yZXYueG1sUEsFBgAAAAAEAAQA9QAAAIsDAAAAAA==&#10;" strokecolor="#969696"/>
              </v:group>
              <v:group id="Group 4908" o:spid="_x0000_s3311" style="position:absolute;left:2144;top:3325;width:6120;height:180" coordorigin="2144,2785" coordsize="61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XSUscAAADdAAAADwAAAGRycy9kb3ducmV2LnhtbESPT2vCQBTE7wW/w/KE&#10;3nQTbVWiq4jU0oMI/gHx9sg+k2D2bciuSfz23YLQ4zAzv2EWq86UoqHaFZYVxMMIBHFqdcGZgvNp&#10;O5iBcB5ZY2mZFDzJwWrZe1tgom3LB2qOPhMBwi5BBbn3VSKlS3My6Ia2Ig7ezdYGfZB1JnWNbYCb&#10;Uo6iaCINFhwWcqxok1N6Pz6Mgu8W2/U4/mp299vmeT197i+7mJR673frOQhPnf8Pv9o/WsH0YzqG&#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hXSUscAAADd&#10;AAAADwAAAAAAAAAAAAAAAACqAgAAZHJzL2Rvd25yZXYueG1sUEsFBgAAAAAEAAQA+gAAAJ4DAAAA&#10;AA==&#10;">
                <v:rect id="Rectangle 4909" o:spid="_x0000_s3312" style="position:absolute;left:21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PXbccA&#10;AADdAAAADwAAAGRycy9kb3ducmV2LnhtbESPQWvCQBSE70L/w/IKvUjdKGktMatIQCxFD0310Nsj&#10;+0xCsm9jdqvpv+8KBY/DzHzDpKvBtOJCvastK5hOIhDEhdU1lwoOX5vnNxDOI2tsLZOCX3KwWj6M&#10;Uky0vfInXXJfigBhl6CCyvsukdIVFRl0E9sRB+9ke4M+yL6UusdrgJtWzqLoVRqsOSxU2FFWUdHk&#10;P0YBfTTr49lu7a7ej7c61i9ZNv5W6ulxWC9AeBr8PfzfftcK5vE8htub8AT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j123HAAAA3QAAAA8AAAAAAAAAAAAAAAAAmAIAAGRy&#10;cy9kb3ducmV2LnhtbFBLBQYAAAAABAAEAPUAAACMAwAAAAA=&#10;" strokecolor="#969696"/>
                <v:rect id="Rectangle 4910" o:spid="_x0000_s3313" style="position:absolute;left:23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9y9sgA&#10;AADdAAAADwAAAGRycy9kb3ducmV2LnhtbESPQWvCQBSE7wX/w/IEL1I3StQSXYMEiqW0h2p78PbI&#10;PpNg9m2a3Sbpv3eFQo/DzHzDbNPB1KKj1lWWFcxnEQji3OqKCwWfp+fHJxDOI2usLZOCX3KQ7kYP&#10;W0y07fmDuqMvRICwS1BB6X2TSOnykgy6mW2Ig3exrUEfZFtI3WIf4KaWiyhaSYMVh4USG8pKyq/H&#10;H6OAXq/7r297sG/V+/SgY73MsulZqcl42G9AeBr8f/iv/aIVrOP1Eu5vwhOQu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L3L2yAAAAN0AAAAPAAAAAAAAAAAAAAAAAJgCAABk&#10;cnMvZG93bnJldi54bWxQSwUGAAAAAAQABAD1AAAAjQMAAAAA&#10;" strokecolor="#969696"/>
                <v:rect id="Rectangle 4911" o:spid="_x0000_s3314" style="position:absolute;left:25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3sgcgA&#10;AADdAAAADwAAAGRycy9kb3ducmV2LnhtbESPQWvCQBSE7wX/w/IEL1I3SqolugYJFEtpD2p78PbI&#10;PpNg9m2a3Sbpv3eFQo/DzHzDbNLB1KKj1lWWFcxnEQji3OqKCwWfp5fHZxDOI2usLZOCX3KQbkcP&#10;G0y07flA3dEXIkDYJaig9L5JpHR5SQbdzDbEwbvY1qAPsi2kbrEPcFPLRRQtpcGKw0KJDWUl5dfj&#10;j1FAb9fd17fd2/fqY7rXsX7KsulZqcl42K1BeBr8f/iv/aoVrOLVEu5vwhOQ2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eyByAAAAN0AAAAPAAAAAAAAAAAAAAAAAJgCAABk&#10;cnMvZG93bnJldi54bWxQSwUGAAAAAAQABAD1AAAAjQMAAAAA&#10;" strokecolor="#969696"/>
                <v:rect id="Rectangle 4912" o:spid="_x0000_s3315" style="position:absolute;left:26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FJGscA&#10;AADdAAAADwAAAGRycy9kb3ducmV2LnhtbESPQWvCQBSE74L/YXlCL1I3FWtK6ioSEEX0YKqH3h7Z&#10;1ySYfZtmtxr/vSsUPA4z8w0zW3SmFhdqXWVZwdsoAkGcW11xoeD4tXr9AOE8ssbaMim4kYPFvN+b&#10;YaLtlQ90yXwhAoRdggpK75tESpeXZNCNbEMcvB/bGvRBtoXULV4D3NRyHEVTabDisFBiQ2lJ+Tn7&#10;Mwpoe16efu3a7qr9cK0n+j1Nh99KvQy65ScIT51/hv/bG60gnsQxPN6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xSRrHAAAA3QAAAA8AAAAAAAAAAAAAAAAAmAIAAGRy&#10;cy9kb3ducmV2LnhtbFBLBQYAAAAABAAEAPUAAACMAwAAAAA=&#10;" strokecolor="#969696"/>
                <v:rect id="Rectangle 4913" o:spid="_x0000_s3316" style="position:absolute;left:28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7daMUA&#10;AADdAAAADwAAAGRycy9kb3ducmV2LnhtbERPTWvCQBC9C/0PyxR6CXXTkqpEVwmBEpH20FgP3obs&#10;NAlmZ9PsqvHfdw8Fj4/3vdqMphMXGlxrWcHLNAZBXFndcq3ge//+vADhPLLGzjIpuJGDzfphssJU&#10;2yt/0aX0tQgh7FJU0Hjfp1K6qiGDbmp74sD92MGgD3CopR7wGsJNJ1/jeCYNthwaGuwpb6g6lWej&#10;gHan7PBrC/vRfkaFTvRbnkdHpZ4ex2wJwtPo7+J/91YrmCfzMDe8C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t1oxQAAAN0AAAAPAAAAAAAAAAAAAAAAAJgCAABkcnMv&#10;ZG93bnJldi54bWxQSwUGAAAAAAQABAD1AAAAigMAAAAA&#10;" strokecolor="#969696"/>
                <v:rect id="Rectangle 4914" o:spid="_x0000_s3317" style="position:absolute;left:30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J488cA&#10;AADdAAAADwAAAGRycy9kb3ducmV2LnhtbESPT2vCQBTE70K/w/IEL6KbFltt6ioSEEX0UP8cvD2y&#10;zySYfZtmV43f3hUKHoeZ+Q0znjamFFeqXWFZwXs/AkGcWl1wpmC/m/dGIJxH1lhaJgV3cjCdvLXG&#10;GGt741+6bn0mAoRdjApy76tYSpfmZND1bUUcvJOtDfog60zqGm8Bbkr5EUVf0mDBYSHHipKc0vP2&#10;YhTQ6jw7/NmFXReb7kIP9GeSdI9KddrN7AeEp8a/wv/tpVYwHAy/4fkmPAE5e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iePPHAAAA3QAAAA8AAAAAAAAAAAAAAAAAmAIAAGRy&#10;cy9kb3ducmV2LnhtbFBLBQYAAAAABAAEAPUAAACMAwAAAAA=&#10;" strokecolor="#969696"/>
                <v:rect id="Rectangle 4915" o:spid="_x0000_s3318" style="position:absolute;left:32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2hScUA&#10;AADdAAAADwAAAGRycy9kb3ducmV2LnhtbERPTWvCQBC9C/6HZQq9hLqxpK2krhICEpH20FQPvQ3Z&#10;aRLMzsbsqvHfdw8Fj4/3vVyPphMXGlxrWcF8FoMgrqxuuVaw/948LUA4j6yxs0wKbuRgvZpOlphq&#10;e+UvupS+FiGEXYoKGu/7VEpXNWTQzWxPHLhfOxj0AQ611ANeQ7jp5HMcv0qDLYeGBnvKG6qO5dko&#10;oN0xO5xsYT/az6jQiX7J8+hHqceHMXsH4Wn0d/G/e6sVvCWLsD+8C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jaFJxQAAAN0AAAAPAAAAAAAAAAAAAAAAAJgCAABkcnMv&#10;ZG93bnJldi54bWxQSwUGAAAAAAQABAD1AAAAigMAAAAA&#10;" strokecolor="#969696"/>
                <v:rect id="Rectangle 4916" o:spid="_x0000_s3319" style="position:absolute;left:34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EE0sgA&#10;AADdAAAADwAAAGRycy9kb3ducmV2LnhtbESPS2vDMBCE74X+B7GFXkIsp+SFa8UYQ0kJ6aF5HHpb&#10;rK1tYq1cS03cfx8FAj0OM/MNk2aDacWZetdYVjCJYhDEpdUNVwoO+7fxEoTzyBpby6Tgjxxkq8eH&#10;FBNtL/xJ552vRICwS1BB7X2XSOnKmgy6yHbEwfu2vUEfZF9J3eMlwE0rX+J4Lg02HBZq7KioqTzt&#10;fo0C2pzy449d223zMVrrqZ4VxehLqeenIX8F4Wnw/+F7+10rWEyXE7i9CU9Ar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wQTSyAAAAN0AAAAPAAAAAAAAAAAAAAAAAJgCAABk&#10;cnMvZG93bnJldi54bWxQSwUGAAAAAAQABAD1AAAAjQMAAAAA&#10;" strokecolor="#969696"/>
                <v:rect id="Rectangle 4917" o:spid="_x0000_s3320" style="position:absolute;left:35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OapcgA&#10;AADdAAAADwAAAGRycy9kb3ducmV2LnhtbESPQWvCQBSE70L/w/IKvUizqaiVNGsIgWIRPajtobdH&#10;9jUJZt+m2a2m/94VBI/DzHzDpNlgWnGi3jWWFbxEMQji0uqGKwWfh/fnBQjnkTW2lknBPznIlg+j&#10;FBNtz7yj095XIkDYJaig9r5LpHRlTQZdZDvi4P3Y3qAPsq+k7vEc4KaVkzieS4MNh4UaOypqKo/7&#10;P6OA1sf869eu7KbZjld6qmdFMf5W6ulxyN9AeBr8PXxrf2gFr9PFBK5vwhOQy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5qlyAAAAN0AAAAPAAAAAAAAAAAAAAAAAJgCAABk&#10;cnMvZG93bnJldi54bWxQSwUGAAAAAAQABAD1AAAAjQMAAAAA&#10;" strokecolor="#969696"/>
                <v:rect id="Rectangle 4918" o:spid="_x0000_s3321" style="position:absolute;left:37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8/PsgA&#10;AADdAAAADwAAAGRycy9kb3ducmV2LnhtbESPT2vCQBTE7wW/w/IKXkQ31j+VNKtIQCxFD0Z76O2R&#10;fU1Csm/T7Krpt+8WCj0OM/MbJtn0phE36lxlWcF0EoEgzq2uuFBwOe/GKxDOI2tsLJOCb3KwWQ8e&#10;Eoy1vfOJbpkvRICwi1FB6X0bS+nykgy6iW2Jg/dpO4M+yK6QusN7gJtGPkXRUhqsOCyU2FJaUl5n&#10;V6OA3urt+5fd20N1HO31XC/SdPSh1PCx376A8NT7//Bf+1UreJ6vZvD7JjwBu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Xz8+yAAAAN0AAAAPAAAAAAAAAAAAAAAAAJgCAABk&#10;cnMvZG93bnJldi54bWxQSwUGAAAAAAQABAD1AAAAjQMAAAAA&#10;" strokecolor="#969696"/>
                <v:rect id="Rectangle 4919" o:spid="_x0000_s3322" style="position:absolute;left:39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anSscA&#10;AADdAAAADwAAAGRycy9kb3ducmV2LnhtbESPQWvCQBSE7wX/w/KEXkQ3ltRKzCoSKJaiB1N76O2R&#10;fSYh2bcxu9X033eFQo/DzHzDpJvBtOJKvastK5jPIhDEhdU1lwpOH6/TJQjnkTW2lknBDznYrEcP&#10;KSba3vhI19yXIkDYJaig8r5LpHRFRQbdzHbEwTvb3qAPsi+l7vEW4KaVT1G0kAZrDgsVdpRVVDT5&#10;t1FA783282J3dl8fJjsd6+csm3wp9TgetisQngb/H/5rv2kFL/Eyhvub8ATk+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2p0rHAAAA3QAAAA8AAAAAAAAAAAAAAAAAmAIAAGRy&#10;cy9kb3ducmV2LnhtbFBLBQYAAAAABAAEAPUAAACMAwAAAAA=&#10;" strokecolor="#969696"/>
                <v:rect id="Rectangle 4920" o:spid="_x0000_s3323" style="position:absolute;left:41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oC0cYA&#10;AADdAAAADwAAAGRycy9kb3ducmV2LnhtbESPS4vCQBCE78L+h6GFvYhOdvFFdBQJiIusB18Hb02m&#10;TYKZnpiZ1fjvHWHBY1FVX1HTeWNKcaPaFZYVfPUiEMSp1QVnCg77ZXcMwnlkjaVlUvAgB/PZR2uK&#10;sbZ33tJt5zMRIOxiVJB7X8VSujQng65nK+LgnW1t0AdZZ1LXeA9wU8rvKBpKgwWHhRwrSnJKL7s/&#10;o4DWl8Xxalf2t9h0VrqvB0nSOSn12W4WExCeGv8O/7d/tIJRfzyA15vwBOTs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oC0cYAAADdAAAADwAAAAAAAAAAAAAAAACYAgAAZHJz&#10;L2Rvd25yZXYueG1sUEsFBgAAAAAEAAQA9QAAAIsDAAAAAA==&#10;" strokecolor="#969696"/>
                <v:rect id="Rectangle 4921" o:spid="_x0000_s3324" style="position:absolute;left:43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icpsYA&#10;AADdAAAADwAAAGRycy9kb3ducmV2LnhtbESPT4vCMBTE7wv7HcIT9iKa7uKqVKNIQVxED/47eHs0&#10;z7bYvNQmq/XbG0HwOMzMb5jxtDGluFLtCssKvrsRCOLU6oIzBfvdvDME4TyyxtIyKbiTg+nk82OM&#10;sbY33tB16zMRIOxiVJB7X8VSujQng65rK+LgnWxt0AdZZ1LXeAtwU8qfKOpLgwWHhRwrSnJKz9t/&#10;o4CW59nhYhd2VazbC93Tv0nSPir11WpmIxCeGv8Ov9p/WsGgN+zD8014AnL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icpsYAAADdAAAADwAAAAAAAAAAAAAAAACYAgAAZHJz&#10;L2Rvd25yZXYueG1sUEsFBgAAAAAEAAQA9QAAAIsDAAAAAA==&#10;" strokecolor="#969696"/>
                <v:rect id="Rectangle 4922" o:spid="_x0000_s3325" style="position:absolute;left:44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Q5PcYA&#10;AADdAAAADwAAAGRycy9kb3ducmV2LnhtbESPQYvCMBSE74L/ITzBi6yp4qpUo0hBFFkP6u5hb4/m&#10;2Rabl9pErf/eLCx4HGbmG2a+bEwp7lS7wrKCQT8CQZxaXXCm4Pu0/piCcB5ZY2mZFDzJwXLRbs0x&#10;1vbBB7offSYChF2MCnLvq1hKl+Zk0PVtRRy8s60N+iDrTOoaHwFuSjmMorE0WHBYyLGiJKf0crwZ&#10;BbS7rH6udmO/in1vo0f6M0l6v0p1O81qBsJT49/h//ZWK5iMphP4exOegFy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2Q5PcYAAADdAAAADwAAAAAAAAAAAAAAAACYAgAAZHJz&#10;L2Rvd25yZXYueG1sUEsFBgAAAAAEAAQA9QAAAIsDAAAAAA==&#10;" strokecolor="#969696"/>
                <v:rect id="Rectangle 4923" o:spid="_x0000_s3326" style="position:absolute;left:46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utT8UA&#10;AADdAAAADwAAAGRycy9kb3ducmV2LnhtbERPTWvCQBC9C/6HZQq9hLqxpK2krhICEpH20FQPvQ3Z&#10;aRLMzsbsqvHfdw8Fj4/3vVyPphMXGlxrWcF8FoMgrqxuuVaw/948LUA4j6yxs0wKbuRgvZpOlphq&#10;e+UvupS+FiGEXYoKGu/7VEpXNWTQzWxPHLhfOxj0AQ611ANeQ7jp5HMcv0qDLYeGBnvKG6qO5dko&#10;oN0xO5xsYT/az6jQiX7J8+hHqceHMXsH4Wn0d/G/e6sVvCWLMDe8C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61PxQAAAN0AAAAPAAAAAAAAAAAAAAAAAJgCAABkcnMv&#10;ZG93bnJldi54bWxQSwUGAAAAAAQABAD1AAAAigMAAAAA&#10;" strokecolor="#969696"/>
                <v:rect id="Rectangle 4924" o:spid="_x0000_s3327" style="position:absolute;left:48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cI1MgA&#10;AADdAAAADwAAAGRycy9kb3ducmV2LnhtbESPQWvCQBSE74X+h+UJvYjZVGzVmFUkUJSih0Z76O2R&#10;fSbB7NuYXTX9991CocdhZr5h0lVvGnGjztWWFTxHMQjiwuqaSwXHw9toBsJ5ZI2NZVLwTQ5Wy8eH&#10;FBNt7/xBt9yXIkDYJaig8r5NpHRFRQZdZFvi4J1sZ9AH2ZVSd3gPcNPIcRy/SoM1h4UKW8oqKs75&#10;1Sig9/P682I3dlfvhxs90S9ZNvxS6mnQrxcgPPX+P/zX3moF08lsDr9vwhO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twjUyAAAAN0AAAAPAAAAAAAAAAAAAAAAAJgCAABk&#10;cnMvZG93bnJldi54bWxQSwUGAAAAAAQABAD1AAAAjQMAAAAA&#10;" strokecolor="#969696"/>
                <v:rect id="Rectangle 4925" o:spid="_x0000_s3328" style="position:absolute;left:50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Q3lMQA&#10;AADdAAAADwAAAGRycy9kb3ducmV2LnhtbERPy4rCMBTdD8w/hDvgRjRVHB/VKFIYFNGFr4W7S3Nt&#10;i81NbTJa/94sBmZ5OO/ZojGleFDtCssKet0IBHFqdcGZgtPxpzMG4TyyxtIyKXiRg8X882OGsbZP&#10;3tPj4DMRQtjFqCD3voqldGlOBl3XVsSBu9raoA+wzqSu8RnCTSn7UTSUBgsODTlWlOSU3g6/RgFt&#10;bsvz3a7stti1V3qgv5OkfVGq9dUspyA8Nf5f/OdeawWjwSTsD2/CE5D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UN5TEAAAA3QAAAA8AAAAAAAAAAAAAAAAAmAIAAGRycy9k&#10;b3ducmV2LnhtbFBLBQYAAAAABAAEAPUAAACJAwAAAAA=&#10;" strokecolor="#969696"/>
                <v:rect id="Rectangle 4926" o:spid="_x0000_s3329" style="position:absolute;left:52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iSD8cA&#10;AADdAAAADwAAAGRycy9kb3ducmV2LnhtbESPT2vCQBTE7wW/w/IEL6IbRaumriIBUUp7qH8O3h7Z&#10;1ySYfRuzq8Zv7xaEHoeZ+Q0zXzamFDeqXWFZwaAfgSBOrS44U3DYr3tTEM4jaywtk4IHOVguWm9z&#10;jLW98w/ddj4TAcIuRgW591UspUtzMuj6tiIO3q+tDfog60zqGu8Bbko5jKJ3abDgsJBjRUlO6Xl3&#10;NQro87w6XuzGfhXf3Y0e6XGSdE9KddrN6gOEp8b/h1/trVYwGc0G8PcmPAG5e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Ykg/HAAAA3QAAAA8AAAAAAAAAAAAAAAAAmAIAAGRy&#10;cy9kb3ducmV2LnhtbFBLBQYAAAAABAAEAPUAAACMAwAAAAA=&#10;" strokecolor="#969696"/>
                <v:rect id="Rectangle 4927" o:spid="_x0000_s3330" style="position:absolute;left:55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MeMcA&#10;AADdAAAADwAAAGRycy9kb3ducmV2LnhtbESPQWvCQBSE74L/YXmCF6kbRVtNXUUCohQ91NaDt0f2&#10;NQlm38bsqvHfuwXB4zAz3zCzRWNKcaXaFZYVDPoRCOLU6oIzBb8/q7cJCOeRNZaWScGdHCzm7dYM&#10;Y21v/E3Xvc9EgLCLUUHufRVL6dKcDLq+rYiD92drgz7IOpO6xluAm1IOo+hdGiw4LORYUZJTetpf&#10;jAL6Oi0PZ7u222LXW+uRHidJ76hUt9MsP0F4avwr/GxvtIKP0XQI/2/CE5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KDHjHAAAA3QAAAA8AAAAAAAAAAAAAAAAAmAIAAGRy&#10;cy9kb3ducmV2LnhtbFBLBQYAAAAABAAEAPUAAACMAwAAAAA=&#10;" strokecolor="#969696"/>
                <v:rect id="Rectangle 4928" o:spid="_x0000_s3331" style="position:absolute;left:57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ap48gA&#10;AADdAAAADwAAAGRycy9kb3ducmV2LnhtbESPQWvCQBSE70L/w/IKvYhuWrXV1FUkIJFSD9V68PbI&#10;vibB7Ns0u5r037sFweMwM98w82VnKnGhxpWWFTwPIxDEmdUl5wq+9+vBFITzyBory6TgjxwsFw+9&#10;OcbatvxFl53PRYCwi1FB4X0dS+myggy6oa2Jg/djG4M+yCaXusE2wE0lX6LoVRosOSwUWFNSUHba&#10;nY0C+jitDr82tZ/ltp/qsZ4kSf+o1NNjt3oH4anz9/CtvdEK3sazEfy/CU9AL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hqnjyAAAAN0AAAAPAAAAAAAAAAAAAAAAAJgCAABk&#10;cnMvZG93bnJldi54bWxQSwUGAAAAAAQABAD1AAAAjQMAAAAA&#10;" strokecolor="#969696"/>
                <v:rect id="Rectangle 4929" o:spid="_x0000_s3332" style="position:absolute;left:59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8xl8gA&#10;AADdAAAADwAAAGRycy9kb3ducmV2LnhtbESPT2vCQBTE70K/w/KEXkQ3Lekfo6tIoCjFHqr14O2R&#10;fSbB7Ns0uybx27uFgsdhZn7DzJe9qURLjSstK3iaRCCIM6tLzhX87D/G7yCcR9ZYWSYFV3KwXDwM&#10;5pho2/E3tTufiwBhl6CCwvs6kdJlBRl0E1sTB+9kG4M+yCaXusEuwE0ln6PoVRosOSwUWFNaUHbe&#10;XYwC+jyvDr92bbfl12itY/2SpqOjUo/DfjUD4an39/B/e6MVvMXTGP7ehCc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bzGXyAAAAN0AAAAPAAAAAAAAAAAAAAAAAJgCAABk&#10;cnMvZG93bnJldi54bWxQSwUGAAAAAAQABAD1AAAAjQMAAAAA&#10;" strokecolor="#969696"/>
                <v:rect id="Rectangle 4930" o:spid="_x0000_s3333" style="position:absolute;left:61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OUDMcA&#10;AADdAAAADwAAAGRycy9kb3ducmV2LnhtbESPzWvCQBTE7wX/h+UJvYhuLH5GV5GAWKQ9+HXw9sg+&#10;k2D2bcyumv733YLQ4zAzv2Hmy8aU4kG1Kywr6PciEMSp1QVnCo6HdXcCwnlkjaVlUvBDDpaL1tsc&#10;Y22fvKPH3mciQNjFqCD3voqldGlOBl3PVsTBu9jaoA+yzqSu8RngppQfUTSSBgsOCzlWlOSUXvd3&#10;o4C219XpZjf2q/jubPRAD5Okc1bqvd2sZiA8Nf4//Gp/agXjwXQIf2/C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jlAzHAAAA3QAAAA8AAAAAAAAAAAAAAAAAmAIAAGRy&#10;cy9kb3ducmV2LnhtbFBLBQYAAAAABAAEAPUAAACMAwAAAAA=&#10;" strokecolor="#969696"/>
                <v:rect id="Rectangle 4931" o:spid="_x0000_s3334" style="position:absolute;left:62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EKe8gA&#10;AADdAAAADwAAAGRycy9kb3ducmV2LnhtbESPT2vCQBTE74V+h+UVehHdtFj/pFlFAmIRe2jUg7dH&#10;9jUJyb5Ns6um375bEDwOM/MbJln2phEX6lxlWcHLKAJBnFtdcaHgsF8PZyCcR9bYWCYFv+RguXh8&#10;SDDW9spfdMl8IQKEXYwKSu/bWEqXl2TQjWxLHLxv2xn0QXaF1B1eA9w08jWKJtJgxWGhxJbSkvI6&#10;OxsFtK1Xxx+7sbvqc7DRY/2WpoOTUs9P/eodhKfe38O39odWMB3PJ/D/Jjw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8Qp7yAAAAN0AAAAPAAAAAAAAAAAAAAAAAJgCAABk&#10;cnMvZG93bnJldi54bWxQSwUGAAAAAAQABAD1AAAAjQMAAAAA&#10;" strokecolor="#969696"/>
                <v:rect id="Rectangle 4932" o:spid="_x0000_s3335" style="position:absolute;left:5377;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2v4McA&#10;AADdAAAADwAAAGRycy9kb3ducmV2LnhtbESPT2vCQBTE70K/w/IEL6KbFltt6ioSEEX0UP8cvD2y&#10;zySYfZtmV43f3hUKHoeZ+Q0znjamFFeqXWFZwXs/AkGcWl1wpmC/m/dGIJxH1lhaJgV3cjCdvLXG&#10;GGt741+6bn0mAoRdjApy76tYSpfmZND1bUUcvJOtDfog60zqGm8Bbkr5EUVf0mDBYSHHipKc0vP2&#10;YhTQ6jw7/NmFXReb7kIP9GeSdI9KddrN7AeEp8a/wv/tpVYwHHwP4fkmPAE5e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9r+DHAAAA3QAAAA8AAAAAAAAAAAAAAAAAmAIAAGRy&#10;cy9kb3ducmV2LnhtbFBLBQYAAAAABAAEAPUAAACMAwAAAAA=&#10;" strokecolor="#969696"/>
                <v:rect id="Rectangle 4933" o:spid="_x0000_s3336" style="position:absolute;left:64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I7ksQA&#10;AADdAAAADwAAAGRycy9kb3ducmV2LnhtbERPy4rCMBTdD8w/hDvgRjRVHB/VKFIYFNGFr4W7S3Nt&#10;i81NbTJa/94sBmZ5OO/ZojGleFDtCssKet0IBHFqdcGZgtPxpzMG4TyyxtIyKXiRg8X882OGsbZP&#10;3tPj4DMRQtjFqCD3voqldGlOBl3XVsSBu9raoA+wzqSu8RnCTSn7UTSUBgsODTlWlOSU3g6/RgFt&#10;bsvz3a7stti1V3qgv5OkfVGq9dUspyA8Nf5f/OdeawWjwSTMDW/CE5D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iO5LEAAAA3QAAAA8AAAAAAAAAAAAAAAAAmAIAAGRycy9k&#10;b3ducmV2LnhtbFBLBQYAAAAABAAEAPUAAACJAwAAAAA=&#10;" strokecolor="#969696"/>
                <v:rect id="Rectangle 4934" o:spid="_x0000_s3337" style="position:absolute;left:66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6eCcgA&#10;AADdAAAADwAAAGRycy9kb3ducmV2LnhtbESPQWvCQBSE74X+h+UJvYhuKlabNKtIoChFD0Z76O2R&#10;fSbB7NuYXTX9991CocdhZr5h0mVvGnGjztWWFTyPIxDEhdU1lwqOh/fRKwjnkTU2lknBNzlYLh4f&#10;Uky0vfOebrkvRYCwS1BB5X2bSOmKigy6sW2Jg3eynUEfZFdK3eE9wE0jJ1E0kwZrDgsVtpRVVJzz&#10;q1FAH+fV58Wu7bbeDdd6ql+ybPil1NOgX72B8NT7//Bfe6MVzKdxDL9vwhO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bp4JyAAAAN0AAAAPAAAAAAAAAAAAAAAAAJgCAABk&#10;cnMvZG93bnJldi54bWxQSwUGAAAAAAQABAD1AAAAjQMAAAAA&#10;" strokecolor="#969696"/>
                <v:rect id="Rectangle 4935" o:spid="_x0000_s3338" style="position:absolute;left:68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jsUA&#10;AADdAAAADwAAAGRycy9kb3ducmV2LnhtbERPTWvCQBC9C/0Pywi9iG5aTFuiq0hAUko9NLUHb0N2&#10;TILZ2ZjdJvHfdw8Fj4/3vd6OphE9da62rOBpEYEgLqyuuVRw/N7P30A4j6yxsUwKbuRgu3mYrDHR&#10;duAv6nNfihDCLkEFlfdtIqUrKjLoFrYlDtzZdgZ9gF0pdYdDCDeNfI6iF2mw5tBQYUtpRcUl/zUK&#10;6OOy+7nazH7Wh1mmlzpO09lJqcfpuFuB8DT6u/jf/a4VvMZR2B/eh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v62OxQAAAN0AAAAPAAAAAAAAAAAAAAAAAJgCAABkcnMv&#10;ZG93bnJldi54bWxQSwUGAAAAAAQABAD1AAAAigMAAAAA&#10;" strokecolor="#969696"/>
                <v:rect id="Rectangle 4936" o:spid="_x0000_s3339" style="position:absolute;left:70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MIFccA&#10;AADdAAAADwAAAGRycy9kb3ducmV2LnhtbESPQWvCQBSE7wX/w/KEXqTZWJpaoqtIoFikHhrbg7dH&#10;9pkEs29jdmviv3eFQo/DzHzDLFaDacSFOldbVjCNYhDEhdU1lwq+9+9PbyCcR9bYWCYFV3KwWo4e&#10;Fphq2/MXXXJfigBhl6KCyvs2ldIVFRl0kW2Jg3e0nUEfZFdK3WEf4KaRz3H8Kg3WHBYqbCmrqDjl&#10;v0YBbU/rn7Pd2M96N9noF51k2eSg1ON4WM9BeBr8f/iv/aEVzJJ4Cvc34QnI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zCBXHAAAA3QAAAA8AAAAAAAAAAAAAAAAAmAIAAGRy&#10;cy9kb3ducmV2LnhtbFBLBQYAAAAABAAEAPUAAACMAwAAAAA=&#10;" strokecolor="#969696"/>
                <v:rect id="Rectangle 4937" o:spid="_x0000_s3340" style="position:absolute;left:71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GWYscA&#10;AADdAAAADwAAAGRycy9kb3ducmV2LnhtbESPQWvCQBSE74X+h+UJXqRuGqqW6CohUFJKPajtwdsj&#10;+0yC2bdpdo3pv3eFQo/DzHzDrDaDaURPnastK3ieRiCIC6trLhV8Hd6eXkE4j6yxsUwKfsnBZv34&#10;sMJE2yvvqN/7UgQIuwQVVN63iZSuqMigm9qWOHgn2xn0QXal1B1eA9w0Mo6iuTRYc1iosKWsouK8&#10;vxgF9HFOv39sbj/r7STXL3qWZZOjUuPRkC5BeBr8f/iv/a4VLGZRDPc34QnI9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QhlmLHAAAA3QAAAA8AAAAAAAAAAAAAAAAAmAIAAGRy&#10;cy9kb3ducmV2LnhtbFBLBQYAAAAABAAEAPUAAACMAwAAAAA=&#10;" strokecolor="#969696"/>
                <v:rect id="Rectangle 4938" o:spid="_x0000_s3341" style="position:absolute;left:736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0z+ccA&#10;AADdAAAADwAAAGRycy9kb3ducmV2LnhtbESPT2vCQBTE70K/w/IKXqRu6r9KdCMSEEvRg7Y99PbI&#10;viYh2bcxu2r67V2h4HGYmd8wy1VnanGh1pWWFbwOIxDEmdUl5wq+PjcvcxDOI2usLZOCP3KwSp56&#10;S4y1vfKBLkefiwBhF6OCwvsmltJlBRl0Q9sQB+/XtgZ9kG0udYvXADe1HEXRTBosOSwU2FBaUFYd&#10;z0YBfVTr75Pd2l25H2z1RE/TdPCjVP+5Wy9AeOr8I/zfftcK3qbRGO5vwhOQy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tM/nHAAAA3QAAAA8AAAAAAAAAAAAAAAAAmAIAAGRy&#10;cy9kb3ducmV2LnhtbFBLBQYAAAAABAAEAPUAAACMAwAAAAA=&#10;" strokecolor="#969696"/>
                <v:rect id="Rectangle 4939" o:spid="_x0000_s3342" style="position:absolute;left:754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SrjcYA&#10;AADdAAAADwAAAGRycy9kb3ducmV2LnhtbESPQYvCMBSE74L/IbyFvYimLupKNYoUxEX0oKsHb4/m&#10;bVtsXmqT1frvjSB4HGbmG2Y6b0wprlS7wrKCfi8CQZxaXXCm4PC77I5BOI+ssbRMCu7kYD5rt6YY&#10;a3vjHV33PhMBwi5GBbn3VSylS3My6Hq2Ig7en60N+iDrTOoabwFuSvkVRSNpsOCwkGNFSU7pef9v&#10;FND6vDhe7Mpuim1npQd6mCSdk1KfH81iAsJT49/hV/tHK/geRg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SrjcYAAADdAAAADwAAAAAAAAAAAAAAAACYAgAAZHJz&#10;L2Rvd25yZXYueG1sUEsFBgAAAAAEAAQA9QAAAIsDAAAAAA==&#10;" strokecolor="#969696"/>
                <v:rect id="Rectangle 4940" o:spid="_x0000_s3343" style="position:absolute;left:772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gOFscA&#10;AADdAAAADwAAAGRycy9kb3ducmV2LnhtbESPT2vCQBTE7wW/w/KEXkQ3ilGJriIBUaQ91D8Hb4/s&#10;Mwlm38bsVuO37xYKPQ4z8xtmsWpNJR7UuNKyguEgAkGcWV1yruB03PRnIJxH1lhZJgUvcrBadt4W&#10;mGj75C96HHwuAoRdggoK7+tESpcVZNANbE0cvKttDPogm1zqBp8Bbio5iqKJNFhyWCiwprSg7Hb4&#10;Ngpof1uf73ZrP8rP3laPdZymvYtS7912PQfhqfX/4b/2TiuYxlEMv2/CE5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IDhbHAAAA3QAAAA8AAAAAAAAAAAAAAAAAmAIAAGRy&#10;cy9kb3ducmV2LnhtbFBLBQYAAAAABAAEAPUAAACMAwAAAAA=&#10;" strokecolor="#969696"/>
                <v:rect id="Rectangle 4941" o:spid="_x0000_s3344" style="position:absolute;left:790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qQYcYA&#10;AADdAAAADwAAAGRycy9kb3ducmV2LnhtbESPQYvCMBSE74L/IbyFvYimLupKNYoURBE9rKsHb4/m&#10;bVtsXmoTtf57Iwh7HGbmG2Y6b0wpblS7wrKCfi8CQZxaXXCm4PC77I5BOI+ssbRMCh7kYD5rt6YY&#10;a3vnH7rtfSYChF2MCnLvq1hKl+Zk0PVsRRy8P1sb9EHWmdQ13gPclPIrikbSYMFhIceKkpzS8/5q&#10;FNDmvDhe7Mpui11npQd6mCSdk1KfH81iAsJT4//D7/ZaK/geRiN4vQlPQM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qQYcYAAADdAAAADwAAAAAAAAAAAAAAAACYAgAAZHJz&#10;L2Rvd25yZXYueG1sUEsFBgAAAAAEAAQA9QAAAIsDAAAAAA==&#10;" strokecolor="#969696"/>
                <v:rect id="Rectangle 4942" o:spid="_x0000_s3345" style="position:absolute;left:8084;top:27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Y1+sYA&#10;AADdAAAADwAAAGRycy9kb3ducmV2LnhtbESPS4vCQBCE7wv+h6GFvYhOFF9ER5GAKLIefB28NZk2&#10;CWZ6YmZW47/fWVjYY1FVX1HzZWNK8aTaFZYV9HsRCOLU6oIzBefTujsF4TyyxtIyKXiTg+Wi9THH&#10;WNsXH+h59JkIEHYxKsi9r2IpXZqTQdezFXHwbrY26IOsM6lrfAW4KeUgisbSYMFhIceKkpzS+/Hb&#10;KKDdfXV52I39KvadjR7qUZJ0rkp9tpvVDISnxv+H/9pbrWAyiibw+yY8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Y1+sYAAADdAAAADwAAAAAAAAAAAAAAAACYAgAAZHJz&#10;L2Rvd25yZXYueG1sUEsFBgAAAAAEAAQA9QAAAIsDAAAAAA==&#10;" strokecolor="#969696"/>
              </v:group>
            </v:group>
            <v:shape id="Freeform 4943" o:spid="_x0000_s3346" style="position:absolute;left:1418;top:10970;width:7462;height:1;visibility:visible;mso-wrap-style:square;v-text-anchor:top" coordsize="74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YO6cQA&#10;AADdAAAADwAAAGRycy9kb3ducmV2LnhtbERPz2vCMBS+D/wfwhO8abqBm3amRYTixgZq9eLt0by1&#10;Zc1Ll0Tt/vvlIOz48f1e5YPpxJWcby0reJwlIIgrq1uuFZyOxXQBwgdkjZ1lUvBLHvJs9LDCVNsb&#10;H+hahlrEEPYpKmhC6FMpfdWQQT+zPXHkvqwzGCJ0tdQObzHcdPIpSZ6lwZZjQ4M9bRqqvsuLUeDL&#10;Yfl50YuPfu6Pxd4V7z+77VmpyXhYv4IINIR/8d39phW8zJM4N76JT0B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GDunEAAAA3QAAAA8AAAAAAAAAAAAAAAAAmAIAAGRycy9k&#10;b3ducmV2LnhtbFBLBQYAAAAABAAEAPUAAACJAwAAAAA=&#10;" path="m,l7462,e" filled="f" strokeweight="1.5pt">
              <v:stroke endarrow="block"/>
              <v:path arrowok="t" o:connecttype="custom" o:connectlocs="0,0;7462,0" o:connectangles="0,0"/>
            </v:shape>
            <v:shape id="Text Box 4944" o:spid="_x0000_s3347" type="#_x0000_t202" style="position:absolute;left:4132;top:10747;width:540;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xPHsUA&#10;AADdAAAADwAAAGRycy9kb3ducmV2LnhtbESPzWrDMBCE74W8g9hCbo3cgtvEjWIcU0MvPcTJAyzW&#10;1jaxVsaSf/L2VSGQ4zAz3zD7dDGdmGhwrWUFr5sIBHFldcu1gsu5eNmCcB5ZY2eZFNzIQXpYPe0x&#10;0XbmE02lr0WAsEtQQeN9n0jpqoYMuo3tiYP3aweDPsihlnrAOcBNJ9+i6F0abDksNNhT3lB1LUej&#10;ILti1Rc/c67zfNyNc3b8isuTUuvnJfsE4Wnxj/C9/a0VfMTRDv7fhCcgD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LE8exQAAAN0AAAAPAAAAAAAAAAAAAAAAAJgCAABkcnMv&#10;ZG93bnJldi54bWxQSwUGAAAAAAQABAD1AAAAigMAAAAA&#10;" filled="f" stroked="f">
              <v:textbox inset="1mm,1.3mm">
                <w:txbxContent>
                  <w:p w:rsidR="004612D1" w:rsidRDefault="004612D1" w:rsidP="005A1C79">
                    <w:r>
                      <w:t>●</w:t>
                    </w:r>
                  </w:p>
                </w:txbxContent>
              </v:textbox>
            </v:shape>
            <v:shape id="Text Box 4945" o:spid="_x0000_s3348" type="#_x0000_t202" style="position:absolute;left:5392;top:10747;width:540;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tePMQA&#10;AADdAAAADwAAAGRycy9kb3ducmV2LnhtbERPy2rCQBTdC/7DcAvu6iSGtpI6CRq01I2g7aa7S+Y2&#10;j2buhMxE07/vLAouD+e9ySfTiSsNrrGsIF5GIIhLqxuuFHx+HB7XIJxH1thZJgW/5CDP5rMNptre&#10;+EzXi69ECGGXooLa+z6V0pU1GXRL2xMH7tsOBn2AQyX1gLcQbjq5iqJnabDh0FBjT0VN5c9lNAp2&#10;7XZMxnZ1OuL66yjf9smhIFZq8TBtX0F4mvxd/O9+1wpenuKwP7wJT0B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rXjzEAAAA3QAAAA8AAAAAAAAAAAAAAAAAmAIAAGRycy9k&#10;b3ducmV2LnhtbFBLBQYAAAAABAAEAPUAAACJAwAAAAA=&#10;" filled="f" stroked="f">
              <v:textbox inset="2mm,1.3mm">
                <w:txbxContent>
                  <w:p w:rsidR="004612D1" w:rsidRDefault="004612D1" w:rsidP="005A1C79">
                    <w:r>
                      <w:t>●</w:t>
                    </w:r>
                  </w:p>
                </w:txbxContent>
              </v:textbox>
            </v:shape>
            <v:shape id="Text Box 4946" o:spid="_x0000_s3349" type="#_x0000_t202" style="position:absolute;left:6652;top:10747;width:540;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deYsYA&#10;AADdAAAADwAAAGRycy9kb3ducmV2LnhtbESPT2vCQBTE7wW/w/IEb3WTFv8QXUVaKlJ6aezB4zP7&#10;TILZt+nuauK37xYEj8PM/IZZrnvTiCs5X1tWkI4TEMSF1TWXCn72H89zED4ga2wsk4IbeVivBk9L&#10;zLTt+JuueShFhLDPUEEVQptJ6YuKDPqxbYmjd7LOYIjSlVI77CLcNPIlSabSYM1xocKW3ioqzvnF&#10;KPCzrz7f+txtPvfF5PX994DdcafUaNhvFiAC9eERvrd3WsFskqbw/yY+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deYsYAAADdAAAADwAAAAAAAAAAAAAAAACYAgAAZHJz&#10;L2Rvd25yZXYueG1sUEsFBgAAAAAEAAQA9QAAAIsDAAAAAA==&#10;" filled="f" stroked="f">
              <v:textbox inset="3mm,1.3mm">
                <w:txbxContent>
                  <w:p w:rsidR="004612D1" w:rsidRDefault="004612D1" w:rsidP="005A1C79">
                    <w:r>
                      <w:t>●</w:t>
                    </w:r>
                  </w:p>
                </w:txbxContent>
              </v:textbox>
            </v:shape>
            <v:shape id="Text Box 4947" o:spid="_x0000_s3350" type="#_x0000_t202" style="position:absolute;left:4132;top:10927;width:540;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10CMUA&#10;AADdAAAADwAAAGRycy9kb3ducmV2LnhtbESPQWvCQBSE74L/YXlCb7pRqE1TV1FpQQo9GEPPr7vP&#10;JJh9G7Krxn/fFQSPw8x8wyxWvW3EhTpfO1YwnSQgiLUzNZcKisPXOAXhA7LBxjEpuJGH1XI4WGBm&#10;3JX3dMlDKSKEfYYKqhDaTEqvK7LoJ64ljt7RdRZDlF0pTYfXCLeNnCXJXFqsOS5U2NK2In3Kz1bB&#10;ptD2Z6fD+m9jf9PkvUk/i2+v1MuoX3+ACNSHZ/jR3hkFb6/TGdzfx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bXQIxQAAAN0AAAAPAAAAAAAAAAAAAAAAAJgCAABkcnMv&#10;ZG93bnJldi54bWxQSwUGAAAAAAQABAD1AAAAigMAAAAA&#10;" filled="f" stroked="f">
              <v:textbox inset="1.5mm,1.6mm">
                <w:txbxContent>
                  <w:p w:rsidR="004612D1" w:rsidRDefault="004612D1" w:rsidP="005A1C79">
                    <w:r>
                      <w:t>3</w:t>
                    </w:r>
                  </w:p>
                </w:txbxContent>
              </v:textbox>
            </v:shape>
            <v:shape id="Text Box 4948" o:spid="_x0000_s3351" type="#_x0000_t202" style="position:absolute;left:5392;top:10927;width:540;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bSn8UA&#10;AADdAAAADwAAAGRycy9kb3ducmV2LnhtbESP0WrCQBRE34X+w3ILvukmtdU0dSNFsPhSMNoPuM3e&#10;ZkOzd0N2NfHv3ULBx2FmzjDrzWhbcaHeN44VpPMEBHHldMO1gq/TbpaB8AFZY+uYFFzJw6Z4mKwx&#10;127gki7HUIsIYZ+jAhNCl0vpK0MW/dx1xNH7cb3FEGVfS93jEOG2lU9JspQWG44LBjvaGqp+j2er&#10;YPCf36fykJldtqDXj2Vw3I7PSk0fx/c3EIHGcA//t/daweolXcDfm/gEZH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FtKfxQAAAN0AAAAPAAAAAAAAAAAAAAAAAJgCAABkcnMv&#10;ZG93bnJldi54bWxQSwUGAAAAAAQABAD1AAAAigMAAAAA&#10;" filled="f" stroked="f">
              <v:textbox inset="2mm,1.6mm">
                <w:txbxContent>
                  <w:p w:rsidR="004612D1" w:rsidRDefault="004612D1" w:rsidP="005A1C79">
                    <w:r>
                      <w:t>5</w:t>
                    </w:r>
                  </w:p>
                </w:txbxContent>
              </v:textbox>
            </v:shape>
            <v:shape id="Text Box 4949" o:spid="_x0000_s3352" type="#_x0000_t202" style="position:absolute;left:6652;top:10570;width:540;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evBMUA&#10;AADdAAAADwAAAGRycy9kb3ducmV2LnhtbESPQWvCQBSE7wX/w/IEb3WjNcamriIFoZceqvb+yD6T&#10;1Ly3YXfV9N93C4Ueh5n5hllvB+7UjXxonRiYTTNQJJWzrdQGTsf94wpUiCgWOydk4JsCbDejhzWW&#10;1t3lg26HWKsEkVCigSbGvtQ6VA0xhqnrSZJ3dp4xJulrbT3eE5w7Pc+ypWZsJS002NNrQ9XlcGUD&#10;X8WlYL/8fIrn9+cr5yt35HxhzGQ87F5ARRrif/iv/WYNFPlsAb9v0hP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d68ExQAAAN0AAAAPAAAAAAAAAAAAAAAAAJgCAABkcnMv&#10;ZG93bnJldi54bWxQSwUGAAAAAAQABAD1AAAAigMAAAAA&#10;" filled="f" stroked="f">
              <v:textbox inset="3mm,1.3mm,,1.3mm">
                <w:txbxContent>
                  <w:p w:rsidR="004612D1" w:rsidRDefault="004612D1" w:rsidP="005A1C79">
                    <w:pPr>
                      <w:rPr>
                        <w:i/>
                      </w:rPr>
                    </w:pPr>
                    <w:r>
                      <w:rPr>
                        <w:i/>
                      </w:rPr>
                      <w:t>B</w:t>
                    </w:r>
                  </w:p>
                </w:txbxContent>
              </v:textbox>
            </v:shape>
            <v:shape id="Text Box 4950" o:spid="_x0000_s3353" type="#_x0000_t202" style="position:absolute;left:2132;top:1072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rJdsYA&#10;AADdAAAADwAAAGRycy9kb3ducmV2LnhtbESPQWvCQBSE70L/w/KE3nSjNKZEV6mFFkEvakW9PbLP&#10;JJh9G7LbGP99Vyh4HGbmG2a26EwlWmpcaVnBaBiBIM6sLjlX8LP/GryDcB5ZY2WZFNzJwWL+0pth&#10;qu2Nt9TufC4ChF2KCgrv61RKlxVk0A1tTRy8i20M+iCbXOoGbwFuKjmOook0WHJYKLCmz4Ky6+7X&#10;KDhe9+tldj7EcjM56e/kra03B6nUa7/7mILw1Pln+L+90gqSeBTD4014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rJdsYAAADdAAAADwAAAAAAAAAAAAAAAACYAgAAZHJz&#10;L2Rvd25yZXYueG1sUEsFBgAAAAAEAAQA9QAAAIsDAAAAAA==&#10;" filled="f" stroked="f">
              <v:textbox inset="1.5mm,1.5mm">
                <w:txbxContent>
                  <w:p w:rsidR="004612D1" w:rsidRDefault="004612D1" w:rsidP="005A1C79">
                    <w:r>
                      <w:t>●</w:t>
                    </w:r>
                  </w:p>
                </w:txbxContent>
              </v:textbox>
            </v:shape>
            <v:shape id="Text Box 4951" o:spid="_x0000_s3354" type="#_x0000_t202" style="position:absolute;left:2135;top:1054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u+sYA&#10;AADdAAAADwAAAGRycy9kb3ducmV2LnhtbESPQWsCMRSE74L/ITzBm2YV1LI1SisIii3StQePr5vX&#10;3aWbl20SNf33TaHgcZiZb5jlOppWXMn5xrKCyTgDQVxa3XCl4P20HT2A8AFZY2uZFPyQh/Wq31ti&#10;ru2N3+hahEokCPscFdQhdLmUvqzJoB/bjjh5n9YZDEm6SmqHtwQ3rZxm2VwabDgt1NjRpqbyq7gY&#10;BR730R2evz+O03M8LTbnl+LyWio1HMSnRxCBYriH/9s7rWAxm8zh7016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zu+sYAAADdAAAADwAAAAAAAAAAAAAAAACYAgAAZHJz&#10;L2Rvd25yZXYueG1sUEsFBgAAAAAEAAQA9QAAAIsDAAAAAA==&#10;" filled="f" stroked="f">
              <v:textbox inset="1.5mm,1.3mm,,1.3mm">
                <w:txbxContent>
                  <w:p w:rsidR="004612D1" w:rsidRPr="00E06063" w:rsidRDefault="004612D1" w:rsidP="005A1C79">
                    <w:pPr>
                      <w:rPr>
                        <w:i/>
                      </w:rPr>
                    </w:pPr>
                    <w:r>
                      <w:rPr>
                        <w:i/>
                      </w:rPr>
                      <w:t>A</w:t>
                    </w:r>
                  </w:p>
                </w:txbxContent>
              </v:textbox>
            </v:shape>
            <v:shape id="Text Box 4952" o:spid="_x0000_s3355" type="#_x0000_t202" style="position:absolute;left:2138;top:10930;width:540;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rXkMQA&#10;AADdAAAADwAAAGRycy9kb3ducmV2LnhtbESPQWvCQBSE74L/YXlCb7pRaE1TV1GxIIIHNfT8uvtM&#10;gtm3Ibtq+u+7guBxmJlvmNmis7W4UesrxwrGowQEsXam4kJBfvoepiB8QDZYOyYFf+RhMe/3ZpgZ&#10;d+cD3Y6hEBHCPkMFZQhNJqXXJVn0I9cQR+/sWoshyraQpsV7hNtaTpLkQ1qsOC6U2NC6JH05Xq2C&#10;Va7tfqvD8ndlf9Lks043+c4r9Tboll8gAnXhFX62t0bB9H08hceb+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a15DEAAAA3QAAAA8AAAAAAAAAAAAAAAAAmAIAAGRycy9k&#10;b3ducmV2LnhtbFBLBQYAAAAABAAEAPUAAACJAwAAAAA=&#10;" filled="f" stroked="f">
              <v:textbox inset="1.5mm,1.6mm">
                <w:txbxContent>
                  <w:p w:rsidR="004612D1" w:rsidRDefault="004612D1" w:rsidP="005A1C79">
                    <w:r>
                      <w:t>0</w:t>
                    </w:r>
                  </w:p>
                </w:txbxContent>
              </v:textbox>
            </v:shape>
            <v:shape id="Text Box 4953" o:spid="_x0000_s3356" type="#_x0000_t202" style="position:absolute;left:6638;top:10930;width:540;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3HFcUA&#10;AADdAAAADwAAAGRycy9kb3ducmV2LnhtbERPS0vDQBC+C/0Pywhegt1UsUrstlSx4KU0fQgeh+yY&#10;Dc3Oxuzaxn/vHIQeP773bDH4Vp2oj01gA5NxDoq4Crbh2sBhv7p9AhUTssU2MBn4pQiL+ehqhoUN&#10;Z97SaZdqJSEcCzTgUuoKrWPlyGMch45YuK/Qe0wC+1rbHs8S7lt9l+dT7bFhaXDY0auj6rj78dL7&#10;9l2+lPfrj2q7ytxx/ZmV2SYz5uZ6WD6DSjSki/jf/W4NPD5MZK68kSe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TccVxQAAAN0AAAAPAAAAAAAAAAAAAAAAAJgCAABkcnMv&#10;ZG93bnJldi54bWxQSwUGAAAAAAQABAD1AAAAigMAAAAA&#10;" filled="f" stroked="f">
              <v:textbox inset="2.5mm,1.6mm,.5mm">
                <w:txbxContent>
                  <w:p w:rsidR="004612D1" w:rsidRDefault="004612D1" w:rsidP="005A1C79">
                    <w:r>
                      <w:t xml:space="preserve"> 7</w:t>
                    </w:r>
                  </w:p>
                </w:txbxContent>
              </v:textbox>
            </v:shape>
            <w10:wrap type="none"/>
            <w10:anchorlock/>
          </v:group>
        </w:pict>
      </w:r>
    </w:p>
    <w:p w:rsidR="00057E48" w:rsidRDefault="00057E48" w:rsidP="00057E48">
      <w:pPr>
        <w:pStyle w:val="Zadanie-nagwek"/>
      </w:pPr>
      <w:r>
        <w:t xml:space="preserve">Zadanie </w:t>
      </w:r>
      <w:r w:rsidR="005A1C79" w:rsidRPr="00111A7F">
        <w:t>1</w:t>
      </w:r>
      <w:r w:rsidR="005A1C79">
        <w:t>7</w:t>
      </w:r>
      <w:r w:rsidR="005A1C79" w:rsidRPr="00111A7F">
        <w:t>.</w:t>
      </w:r>
    </w:p>
    <w:p w:rsidR="005A1C79" w:rsidRPr="00111A7F" w:rsidRDefault="005A1C79" w:rsidP="00057E48">
      <w:pPr>
        <w:pStyle w:val="Zadanie-tre"/>
      </w:pPr>
      <w:r w:rsidRPr="00111A7F">
        <w:t>D</w:t>
      </w:r>
    </w:p>
    <w:p w:rsidR="005A1C79" w:rsidRPr="00111A7F" w:rsidRDefault="00057E48" w:rsidP="00057E48">
      <w:pPr>
        <w:pStyle w:val="Zadanie-nagwek"/>
      </w:pPr>
      <w:r>
        <w:t xml:space="preserve">Zadanie </w:t>
      </w:r>
      <w:r w:rsidR="005A1C79" w:rsidRPr="00111A7F">
        <w:t>1</w:t>
      </w:r>
      <w:r w:rsidR="005A1C79">
        <w:t>8</w:t>
      </w:r>
      <w:r w:rsidR="005A1C79" w:rsidRPr="00111A7F">
        <w:t>.</w:t>
      </w:r>
    </w:p>
    <w:p w:rsidR="005A1C79" w:rsidRPr="00111A7F" w:rsidRDefault="005A1C79" w:rsidP="00057E48">
      <w:pPr>
        <w:pStyle w:val="Zadanie-tre"/>
      </w:pPr>
      <w:r w:rsidRPr="00111A7F">
        <w:t xml:space="preserve">Do ułożenia strzałki Kasia wykorzystała 6 patyczków o długości </w:t>
      </w:r>
      <w:r w:rsidRPr="00111A7F">
        <w:rPr>
          <w:i/>
        </w:rPr>
        <w:t>a</w:t>
      </w:r>
      <w:r w:rsidRPr="00111A7F">
        <w:t xml:space="preserve"> i 5 patyczków o dług</w:t>
      </w:r>
      <w:r w:rsidRPr="00111A7F">
        <w:t>o</w:t>
      </w:r>
      <w:r w:rsidRPr="00111A7F">
        <w:t>ści</w:t>
      </w:r>
      <w:r w:rsidR="00E063F5">
        <w:t> </w:t>
      </w:r>
      <w:r w:rsidRPr="00111A7F">
        <w:rPr>
          <w:i/>
        </w:rPr>
        <w:t>b</w:t>
      </w:r>
      <w:r w:rsidRPr="00111A7F">
        <w:t>.</w:t>
      </w:r>
    </w:p>
    <w:p w:rsidR="005A1C79" w:rsidRPr="00111A7F" w:rsidRDefault="00057E48" w:rsidP="00057E48">
      <w:pPr>
        <w:pStyle w:val="Zadanie-nagwek"/>
      </w:pPr>
      <w:r>
        <w:lastRenderedPageBreak/>
        <w:t xml:space="preserve">Zadanie </w:t>
      </w:r>
      <w:r w:rsidR="005A1C79" w:rsidRPr="00111A7F">
        <w:t>1</w:t>
      </w:r>
      <w:r w:rsidR="005A1C79">
        <w:t>9</w:t>
      </w:r>
      <w:r w:rsidR="005A1C79" w:rsidRPr="00111A7F">
        <w:t>.</w:t>
      </w:r>
    </w:p>
    <w:p w:rsidR="005A1C79" w:rsidRPr="00111A7F" w:rsidRDefault="005A1C79" w:rsidP="00057E48">
      <w:pPr>
        <w:pStyle w:val="Zadanie-tre"/>
      </w:pPr>
      <w:r w:rsidRPr="00111A7F">
        <w:t>Rozwiązanie równania I:</w:t>
      </w:r>
    </w:p>
    <w:p w:rsidR="005A1C79" w:rsidRPr="00111A7F" w:rsidRDefault="005A1C79" w:rsidP="00057E48">
      <w:pPr>
        <w:pStyle w:val="Zadanie-tre"/>
        <w:jc w:val="center"/>
        <w:rPr>
          <w:b/>
        </w:rPr>
      </w:pPr>
      <w:r w:rsidRPr="00111A7F">
        <w:rPr>
          <w:b/>
          <w:position w:val="-6"/>
        </w:rPr>
        <w:object w:dxaOrig="1140" w:dyaOrig="279">
          <v:shape id="_x0000_i1253" type="#_x0000_t75" style="width:57pt;height:12.8pt" o:ole="">
            <v:imagedata r:id="rId405" o:title=""/>
          </v:shape>
          <o:OLEObject Type="Embed" ProgID="Equation.DSMT4" ShapeID="_x0000_i1253" DrawAspect="Content" ObjectID="_1508845125" r:id="rId406"/>
        </w:object>
      </w:r>
      <w:r w:rsidR="004529F1">
        <w:t>,</w:t>
      </w:r>
    </w:p>
    <w:p w:rsidR="005A1C79" w:rsidRPr="00111A7F" w:rsidRDefault="005A1C79" w:rsidP="00057E48">
      <w:pPr>
        <w:pStyle w:val="Zadanie-tre"/>
        <w:jc w:val="center"/>
        <w:rPr>
          <w:b/>
        </w:rPr>
      </w:pPr>
      <w:r w:rsidRPr="00111A7F">
        <w:rPr>
          <w:b/>
          <w:position w:val="-6"/>
        </w:rPr>
        <w:object w:dxaOrig="1660" w:dyaOrig="279">
          <v:shape id="_x0000_i1254" type="#_x0000_t75" style="width:82.6pt;height:12.8pt" o:ole="">
            <v:imagedata r:id="rId407" o:title=""/>
          </v:shape>
          <o:OLEObject Type="Embed" ProgID="Equation.DSMT4" ShapeID="_x0000_i1254" DrawAspect="Content" ObjectID="_1508845126" r:id="rId408"/>
        </w:object>
      </w:r>
      <w:r w:rsidR="004529F1">
        <w:t>.</w:t>
      </w:r>
    </w:p>
    <w:p w:rsidR="005A1C79" w:rsidRPr="00111A7F" w:rsidRDefault="005A1C79" w:rsidP="00057E48">
      <w:pPr>
        <w:pStyle w:val="Zadanie-tre"/>
      </w:pPr>
      <w:r w:rsidRPr="00111A7F">
        <w:t>Rozwiązanie równania II:</w:t>
      </w:r>
    </w:p>
    <w:p w:rsidR="005A1C79" w:rsidRPr="00111A7F" w:rsidRDefault="005A1C79" w:rsidP="00057E48">
      <w:pPr>
        <w:pStyle w:val="Zadanie-tre"/>
        <w:jc w:val="center"/>
        <w:rPr>
          <w:b/>
        </w:rPr>
      </w:pPr>
      <w:r w:rsidRPr="00111A7F">
        <w:rPr>
          <w:b/>
          <w:position w:val="-10"/>
        </w:rPr>
        <w:object w:dxaOrig="1260" w:dyaOrig="320">
          <v:shape id="_x0000_i1255" type="#_x0000_t75" style="width:62.3pt;height:16.35pt" o:ole="">
            <v:imagedata r:id="rId409" o:title=""/>
          </v:shape>
          <o:OLEObject Type="Embed" ProgID="Equation.DSMT4" ShapeID="_x0000_i1255" DrawAspect="Content" ObjectID="_1508845127" r:id="rId410"/>
        </w:object>
      </w:r>
      <w:r w:rsidR="004529F1">
        <w:t>,</w:t>
      </w:r>
    </w:p>
    <w:p w:rsidR="005A1C79" w:rsidRPr="00111A7F" w:rsidRDefault="005A1C79" w:rsidP="00057E48">
      <w:pPr>
        <w:pStyle w:val="Zadanie-tre"/>
        <w:jc w:val="center"/>
      </w:pPr>
      <w:r w:rsidRPr="00111A7F">
        <w:rPr>
          <w:position w:val="-10"/>
        </w:rPr>
        <w:object w:dxaOrig="1740" w:dyaOrig="320">
          <v:shape id="_x0000_i1256" type="#_x0000_t75" style="width:87pt;height:16.35pt" o:ole="">
            <v:imagedata r:id="rId411" o:title=""/>
          </v:shape>
          <o:OLEObject Type="Embed" ProgID="Equation.DSMT4" ShapeID="_x0000_i1256" DrawAspect="Content" ObjectID="_1508845128" r:id="rId412"/>
        </w:object>
      </w:r>
      <w:r w:rsidR="004529F1">
        <w:t>,</w:t>
      </w:r>
    </w:p>
    <w:p w:rsidR="005A1C79" w:rsidRPr="00111A7F" w:rsidRDefault="005A1C79" w:rsidP="00057E48">
      <w:pPr>
        <w:pStyle w:val="Zadanie-tre"/>
        <w:jc w:val="center"/>
      </w:pPr>
      <w:r w:rsidRPr="00111A7F">
        <w:t>60 &lt; 75</w:t>
      </w:r>
      <w:r w:rsidR="004529F1">
        <w:t>.</w:t>
      </w:r>
    </w:p>
    <w:p w:rsidR="005A1C79" w:rsidRPr="00111A7F" w:rsidRDefault="005A1C79" w:rsidP="00057E48">
      <w:pPr>
        <w:pStyle w:val="Zadanie-tre"/>
      </w:pPr>
      <w:r w:rsidRPr="00111A7F">
        <w:t>Odpowiedź: Większą liczbą jest rozwiązanie równania II.</w:t>
      </w:r>
    </w:p>
    <w:p w:rsidR="00057E48" w:rsidRDefault="00057E48" w:rsidP="005602FF">
      <w:pPr>
        <w:pStyle w:val="Zadanie-nagwek"/>
        <w:spacing w:before="280"/>
        <w:rPr>
          <w:rFonts w:eastAsia="Calibri"/>
          <w:lang w:eastAsia="en-US"/>
        </w:rPr>
      </w:pPr>
      <w:r>
        <w:t xml:space="preserve">Zadanie </w:t>
      </w:r>
      <w:r w:rsidR="005A1C79">
        <w:rPr>
          <w:rFonts w:eastAsia="Calibri"/>
          <w:lang w:eastAsia="en-US"/>
        </w:rPr>
        <w:t>20</w:t>
      </w:r>
      <w:r w:rsidR="005A1C79" w:rsidRPr="00111A7F">
        <w:rPr>
          <w:rFonts w:eastAsia="Calibri"/>
          <w:lang w:eastAsia="en-US"/>
        </w:rPr>
        <w:t>.</w:t>
      </w:r>
    </w:p>
    <w:p w:rsidR="005A1C79" w:rsidRPr="008D4AE9" w:rsidRDefault="005A1C79" w:rsidP="00057E48">
      <w:pPr>
        <w:pStyle w:val="Zadanie-tre"/>
      </w:pPr>
      <w:r w:rsidRPr="008D4AE9">
        <w:t>D</w:t>
      </w:r>
    </w:p>
    <w:p w:rsidR="00057E48" w:rsidRDefault="00057E48" w:rsidP="005602FF">
      <w:pPr>
        <w:pStyle w:val="Zadanie-nagwek"/>
        <w:spacing w:before="280"/>
        <w:rPr>
          <w:bCs/>
        </w:rPr>
      </w:pPr>
      <w:r>
        <w:t xml:space="preserve">Zadanie </w:t>
      </w:r>
      <w:r w:rsidR="005A1C79">
        <w:rPr>
          <w:bCs/>
        </w:rPr>
        <w:t>2</w:t>
      </w:r>
      <w:r w:rsidR="005A1C79" w:rsidRPr="00111A7F">
        <w:rPr>
          <w:bCs/>
        </w:rPr>
        <w:t>1.</w:t>
      </w:r>
    </w:p>
    <w:p w:rsidR="005A1C79" w:rsidRPr="00111A7F" w:rsidRDefault="005A1C79" w:rsidP="00057E48">
      <w:pPr>
        <w:pStyle w:val="Zadanie-tre"/>
      </w:pPr>
      <w:r w:rsidRPr="00111A7F">
        <w:t>AD</w:t>
      </w:r>
    </w:p>
    <w:p w:rsidR="005A1C79" w:rsidRPr="00111A7F" w:rsidRDefault="00057E48" w:rsidP="005602FF">
      <w:pPr>
        <w:pStyle w:val="Zadanie-nagwek"/>
        <w:spacing w:before="280"/>
      </w:pPr>
      <w:r>
        <w:t xml:space="preserve">Zadanie </w:t>
      </w:r>
      <w:r w:rsidR="005A1C79">
        <w:t>22</w:t>
      </w:r>
      <w:r w:rsidR="005A1C79" w:rsidRPr="00111A7F">
        <w:t>.</w:t>
      </w:r>
    </w:p>
    <w:p w:rsidR="005A1C79" w:rsidRPr="00111A7F" w:rsidRDefault="005A1C79" w:rsidP="00FD2649">
      <w:pPr>
        <w:pStyle w:val="Sposb"/>
      </w:pPr>
      <w:r w:rsidRPr="00111A7F">
        <w:t>I sposób</w:t>
      </w:r>
    </w:p>
    <w:p w:rsidR="005A1C79" w:rsidRPr="00111A7F" w:rsidRDefault="005A1C79" w:rsidP="00057E48">
      <w:pPr>
        <w:pStyle w:val="Zadanie-tre"/>
      </w:pPr>
      <w:r w:rsidRPr="00111A7F">
        <w:t xml:space="preserve">Obliczamy, ile lat ma teraz Ania: </w:t>
      </w:r>
      <w:r w:rsidR="00057E48" w:rsidRPr="00111A7F">
        <w:rPr>
          <w:position w:val="-10"/>
        </w:rPr>
        <w:object w:dxaOrig="1280" w:dyaOrig="320">
          <v:shape id="_x0000_i1257" type="#_x0000_t75" style="width:63.6pt;height:15pt" o:ole="">
            <v:imagedata r:id="rId413" o:title=""/>
          </v:shape>
          <o:OLEObject Type="Embed" ProgID="Equation.DSMT4" ShapeID="_x0000_i1257" DrawAspect="Content" ObjectID="_1508845129" r:id="rId414"/>
        </w:object>
      </w:r>
      <w:r w:rsidRPr="00111A7F">
        <w:t xml:space="preserve"> </w:t>
      </w:r>
      <w:r w:rsidRPr="00111A7F">
        <w:tab/>
      </w:r>
    </w:p>
    <w:p w:rsidR="005A1C79" w:rsidRPr="00111A7F" w:rsidRDefault="005A1C79" w:rsidP="00057E48">
      <w:pPr>
        <w:pStyle w:val="Zadanie-tre"/>
      </w:pPr>
      <w:r w:rsidRPr="00111A7F">
        <w:t>Ania jest teraz dwa razy młodsza od mamy, zatem mama jest od Ani dwa razy starsza</w:t>
      </w:r>
      <w:r w:rsidR="00057E48">
        <w:t>:</w:t>
      </w:r>
    </w:p>
    <w:p w:rsidR="005A1C79" w:rsidRPr="00111A7F" w:rsidRDefault="00057E48" w:rsidP="00057E48">
      <w:pPr>
        <w:pStyle w:val="Zadanie-tre"/>
        <w:jc w:val="center"/>
      </w:pPr>
      <w:r w:rsidRPr="00111A7F">
        <w:rPr>
          <w:position w:val="-10"/>
        </w:rPr>
        <w:object w:dxaOrig="1200" w:dyaOrig="320">
          <v:shape id="_x0000_i1258" type="#_x0000_t75" style="width:60.95pt;height:15pt" o:ole="">
            <v:imagedata r:id="rId415" o:title=""/>
          </v:shape>
          <o:OLEObject Type="Embed" ProgID="Equation.DSMT4" ShapeID="_x0000_i1258" DrawAspect="Content" ObjectID="_1508845130" r:id="rId416"/>
        </w:object>
      </w:r>
    </w:p>
    <w:p w:rsidR="005A1C79" w:rsidRPr="00111A7F" w:rsidRDefault="005A1C79" w:rsidP="00057E48">
      <w:pPr>
        <w:pStyle w:val="Zadanie-tre"/>
      </w:pPr>
      <w:r w:rsidRPr="00111A7F">
        <w:t>Odpowiedź: Mama Ani ma teraz 52 lata.</w:t>
      </w:r>
    </w:p>
    <w:p w:rsidR="005A1C79" w:rsidRPr="00111A7F" w:rsidRDefault="005A1C79" w:rsidP="00FD2649">
      <w:pPr>
        <w:pStyle w:val="Sposb"/>
      </w:pPr>
      <w:r w:rsidRPr="00111A7F">
        <w:t>II sposób</w:t>
      </w:r>
    </w:p>
    <w:tbl>
      <w:tblPr>
        <w:tblStyle w:val="Tabelkazdanymi"/>
        <w:tblW w:w="0" w:type="auto"/>
        <w:tblLook w:val="04A0"/>
      </w:tblPr>
      <w:tblGrid>
        <w:gridCol w:w="2302"/>
        <w:gridCol w:w="2302"/>
        <w:gridCol w:w="2303"/>
      </w:tblGrid>
      <w:tr w:rsidR="005A1C79" w:rsidRPr="00111A7F" w:rsidTr="002500B1">
        <w:trPr>
          <w:cnfStyle w:val="100000000000"/>
        </w:trPr>
        <w:tc>
          <w:tcPr>
            <w:tcW w:w="2302" w:type="dxa"/>
            <w:tcBorders>
              <w:top w:val="nil"/>
              <w:left w:val="nil"/>
              <w:bottom w:val="nil"/>
            </w:tcBorders>
          </w:tcPr>
          <w:p w:rsidR="005A1C79" w:rsidRPr="00111A7F" w:rsidRDefault="005A1C79" w:rsidP="005A1C79"/>
        </w:tc>
        <w:tc>
          <w:tcPr>
            <w:tcW w:w="4605" w:type="dxa"/>
            <w:gridSpan w:val="2"/>
          </w:tcPr>
          <w:p w:rsidR="005A1C79" w:rsidRPr="002500B1" w:rsidRDefault="005A1C79" w:rsidP="005A1C79">
            <w:pPr>
              <w:rPr>
                <w:b/>
              </w:rPr>
            </w:pPr>
            <w:r w:rsidRPr="002500B1">
              <w:rPr>
                <w:b/>
              </w:rPr>
              <w:t>Wiek</w:t>
            </w:r>
          </w:p>
        </w:tc>
      </w:tr>
      <w:tr w:rsidR="005A1C79" w:rsidRPr="00111A7F" w:rsidTr="002500B1">
        <w:tc>
          <w:tcPr>
            <w:tcW w:w="2302" w:type="dxa"/>
            <w:tcBorders>
              <w:top w:val="nil"/>
              <w:left w:val="nil"/>
            </w:tcBorders>
          </w:tcPr>
          <w:p w:rsidR="005A1C79" w:rsidRPr="00111A7F" w:rsidRDefault="005A1C79" w:rsidP="005A1C79"/>
        </w:tc>
        <w:tc>
          <w:tcPr>
            <w:tcW w:w="2302" w:type="dxa"/>
          </w:tcPr>
          <w:p w:rsidR="005A1C79" w:rsidRPr="002500B1" w:rsidRDefault="005A1C79" w:rsidP="005A1C79">
            <w:pPr>
              <w:rPr>
                <w:b/>
              </w:rPr>
            </w:pPr>
            <w:r w:rsidRPr="002500B1">
              <w:rPr>
                <w:b/>
              </w:rPr>
              <w:t>teraz</w:t>
            </w:r>
          </w:p>
        </w:tc>
        <w:tc>
          <w:tcPr>
            <w:tcW w:w="2303" w:type="dxa"/>
          </w:tcPr>
          <w:p w:rsidR="005A1C79" w:rsidRPr="002500B1" w:rsidRDefault="005A1C79" w:rsidP="005A1C79">
            <w:pPr>
              <w:rPr>
                <w:b/>
              </w:rPr>
            </w:pPr>
            <w:r w:rsidRPr="002500B1">
              <w:rPr>
                <w:b/>
              </w:rPr>
              <w:t>za 3 lata</w:t>
            </w:r>
          </w:p>
        </w:tc>
      </w:tr>
      <w:tr w:rsidR="005A1C79" w:rsidRPr="00111A7F" w:rsidTr="002500B1">
        <w:tc>
          <w:tcPr>
            <w:tcW w:w="2302" w:type="dxa"/>
          </w:tcPr>
          <w:p w:rsidR="005A1C79" w:rsidRPr="00111A7F" w:rsidRDefault="005A1C79" w:rsidP="005A1C79">
            <w:r w:rsidRPr="00111A7F">
              <w:t>Ania</w:t>
            </w:r>
          </w:p>
        </w:tc>
        <w:tc>
          <w:tcPr>
            <w:tcW w:w="2302" w:type="dxa"/>
          </w:tcPr>
          <w:p w:rsidR="005A1C79" w:rsidRPr="00111A7F" w:rsidRDefault="005A1C79" w:rsidP="005A1C79">
            <w:r w:rsidRPr="00111A7F">
              <w:rPr>
                <w:position w:val="-10"/>
                <w:szCs w:val="24"/>
              </w:rPr>
              <w:object w:dxaOrig="1219" w:dyaOrig="320">
                <v:shape id="_x0000_i1259" type="#_x0000_t75" style="width:61.4pt;height:15pt" o:ole="">
                  <v:imagedata r:id="rId417" o:title=""/>
                </v:shape>
                <o:OLEObject Type="Embed" ProgID="Equation.DSMT4" ShapeID="_x0000_i1259" DrawAspect="Content" ObjectID="_1508845131" r:id="rId418"/>
              </w:object>
            </w:r>
          </w:p>
        </w:tc>
        <w:tc>
          <w:tcPr>
            <w:tcW w:w="2303" w:type="dxa"/>
          </w:tcPr>
          <w:p w:rsidR="005A1C79" w:rsidRPr="00111A7F" w:rsidRDefault="005A1C79" w:rsidP="005A1C79">
            <w:r w:rsidRPr="00111A7F">
              <w:t>29</w:t>
            </w:r>
          </w:p>
        </w:tc>
      </w:tr>
      <w:tr w:rsidR="005A1C79" w:rsidRPr="00111A7F" w:rsidTr="002500B1">
        <w:tc>
          <w:tcPr>
            <w:tcW w:w="2302" w:type="dxa"/>
          </w:tcPr>
          <w:p w:rsidR="005A1C79" w:rsidRPr="00111A7F" w:rsidRDefault="005A1C79" w:rsidP="005A1C79">
            <w:r w:rsidRPr="00111A7F">
              <w:t>mama</w:t>
            </w:r>
          </w:p>
        </w:tc>
        <w:tc>
          <w:tcPr>
            <w:tcW w:w="2302" w:type="dxa"/>
          </w:tcPr>
          <w:p w:rsidR="005A1C79" w:rsidRPr="00111A7F" w:rsidRDefault="005A1C79" w:rsidP="005A1C79">
            <w:r w:rsidRPr="00111A7F">
              <w:rPr>
                <w:position w:val="-10"/>
                <w:szCs w:val="24"/>
              </w:rPr>
              <w:object w:dxaOrig="1140" w:dyaOrig="320">
                <v:shape id="_x0000_i1260" type="#_x0000_t75" style="width:57pt;height:15pt" o:ole="">
                  <v:imagedata r:id="rId419" o:title=""/>
                </v:shape>
                <o:OLEObject Type="Embed" ProgID="Equation.DSMT4" ShapeID="_x0000_i1260" DrawAspect="Content" ObjectID="_1508845132" r:id="rId420"/>
              </w:object>
            </w:r>
          </w:p>
        </w:tc>
        <w:tc>
          <w:tcPr>
            <w:tcW w:w="2303" w:type="dxa"/>
          </w:tcPr>
          <w:p w:rsidR="005A1C79" w:rsidRPr="00111A7F" w:rsidRDefault="00F140A9" w:rsidP="005A1C79">
            <w:r>
              <w:t>—</w:t>
            </w:r>
          </w:p>
        </w:tc>
      </w:tr>
    </w:tbl>
    <w:p w:rsidR="005A1C79" w:rsidRPr="00111A7F" w:rsidRDefault="005A1C79" w:rsidP="00057E48">
      <w:pPr>
        <w:pStyle w:val="Zadanie-tre"/>
      </w:pPr>
      <w:r w:rsidRPr="00111A7F">
        <w:t>Odpowiedź: Mama Ani ma teraz 52 lata.</w:t>
      </w:r>
    </w:p>
    <w:p w:rsidR="005A1C79" w:rsidRPr="00111A7F" w:rsidRDefault="00057E48" w:rsidP="005602FF">
      <w:pPr>
        <w:pStyle w:val="Zadanie-nagwek"/>
        <w:spacing w:before="280"/>
      </w:pPr>
      <w:r>
        <w:t xml:space="preserve">Zadanie </w:t>
      </w:r>
      <w:r w:rsidR="005A1C79" w:rsidRPr="00111A7F">
        <w:t>2</w:t>
      </w:r>
      <w:r w:rsidR="005A1C79">
        <w:t>3</w:t>
      </w:r>
      <w:r w:rsidR="005A1C79" w:rsidRPr="00111A7F">
        <w:t>.</w:t>
      </w:r>
    </w:p>
    <w:p w:rsidR="005A1C79" w:rsidRPr="00111A7F" w:rsidRDefault="005A1C79" w:rsidP="00057E48">
      <w:pPr>
        <w:pStyle w:val="Zadanie-tre"/>
        <w:rPr>
          <w:shd w:val="clear" w:color="auto" w:fill="FFFFFF"/>
        </w:rPr>
      </w:pPr>
      <w:r w:rsidRPr="00111A7F">
        <w:rPr>
          <w:shd w:val="clear" w:color="auto" w:fill="FFFFFF"/>
        </w:rPr>
        <w:t>Liczba osób zapisanych na kurs tańca:</w:t>
      </w:r>
      <w:r w:rsidRPr="00111A7F">
        <w:rPr>
          <w:position w:val="-6"/>
          <w:shd w:val="clear" w:color="auto" w:fill="FFFFFF"/>
        </w:rPr>
        <w:t xml:space="preserve"> </w:t>
      </w:r>
      <w:r w:rsidRPr="00111A7F">
        <w:rPr>
          <w:noProof/>
          <w:position w:val="-6"/>
          <w:shd w:val="clear" w:color="auto" w:fill="FFFFFF"/>
        </w:rPr>
        <w:drawing>
          <wp:inline distT="0" distB="0" distL="0" distR="0">
            <wp:extent cx="733425" cy="180975"/>
            <wp:effectExtent l="19050" t="0" r="9525" b="0"/>
            <wp:docPr id="12" name="Obraz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1" cstate="print"/>
                    <a:srcRect/>
                    <a:stretch>
                      <a:fillRect/>
                    </a:stretch>
                  </pic:blipFill>
                  <pic:spPr bwMode="auto">
                    <a:xfrm>
                      <a:off x="0" y="0"/>
                      <a:ext cx="733425" cy="180975"/>
                    </a:xfrm>
                    <a:prstGeom prst="rect">
                      <a:avLst/>
                    </a:prstGeom>
                    <a:noFill/>
                    <a:ln w="9525">
                      <a:noFill/>
                      <a:miter lim="800000"/>
                      <a:headEnd/>
                      <a:tailEnd/>
                    </a:ln>
                  </pic:spPr>
                </pic:pic>
              </a:graphicData>
            </a:graphic>
          </wp:inline>
        </w:drawing>
      </w:r>
      <w:r w:rsidRPr="00111A7F">
        <w:rPr>
          <w:shd w:val="clear" w:color="auto" w:fill="FFFFFF"/>
        </w:rPr>
        <w:t>.</w:t>
      </w:r>
    </w:p>
    <w:p w:rsidR="005A1C79" w:rsidRPr="00111A7F" w:rsidRDefault="005A1C79" w:rsidP="00057E48">
      <w:pPr>
        <w:pStyle w:val="Zadanie-tre"/>
        <w:rPr>
          <w:shd w:val="clear" w:color="auto" w:fill="FFFFFF"/>
        </w:rPr>
      </w:pPr>
      <w:r w:rsidRPr="00111A7F">
        <w:rPr>
          <w:shd w:val="clear" w:color="auto" w:fill="FFFFFF"/>
        </w:rPr>
        <w:t>Wśród osób zapisanych na kurs tańca jest trzy razy więcej dziewcząt niż chłopców. Zatem jeśli liczbę 48 podzielimy na cztery części, to liczba chłopców będzie równa jednej z tych części, a liczba dziewcząt</w:t>
      </w:r>
      <w:r w:rsidR="00CC0E9E">
        <w:rPr>
          <w:shd w:val="clear" w:color="auto" w:fill="FFFFFF"/>
        </w:rPr>
        <w:t xml:space="preserve"> — </w:t>
      </w:r>
      <w:r w:rsidRPr="00111A7F">
        <w:rPr>
          <w:shd w:val="clear" w:color="auto" w:fill="FFFFFF"/>
        </w:rPr>
        <w:t>pozostałym trzem częściom.</w:t>
      </w:r>
    </w:p>
    <w:p w:rsidR="005A1C79" w:rsidRPr="00111A7F" w:rsidRDefault="005A1C79" w:rsidP="00057E48">
      <w:pPr>
        <w:pStyle w:val="Zadanie-tre"/>
        <w:rPr>
          <w:shd w:val="clear" w:color="auto" w:fill="FFFFFF"/>
        </w:rPr>
      </w:pPr>
      <w:r w:rsidRPr="00111A7F">
        <w:rPr>
          <w:shd w:val="clear" w:color="auto" w:fill="FFFFFF"/>
        </w:rPr>
        <w:t>Liczba zapisanych chłopców:</w:t>
      </w:r>
      <w:r w:rsidRPr="00111A7F">
        <w:rPr>
          <w:position w:val="-6"/>
          <w:shd w:val="clear" w:color="auto" w:fill="FFFFFF"/>
        </w:rPr>
        <w:t xml:space="preserve"> </w:t>
      </w:r>
      <w:r w:rsidRPr="00111A7F">
        <w:rPr>
          <w:noProof/>
          <w:position w:val="-6"/>
          <w:shd w:val="clear" w:color="auto" w:fill="FFFFFF"/>
        </w:rPr>
        <w:drawing>
          <wp:inline distT="0" distB="0" distL="0" distR="0">
            <wp:extent cx="647700" cy="180975"/>
            <wp:effectExtent l="19050" t="0" r="0" b="0"/>
            <wp:docPr id="13" name="Obraz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2" cstate="print"/>
                    <a:srcRect/>
                    <a:stretch>
                      <a:fillRect/>
                    </a:stretch>
                  </pic:blipFill>
                  <pic:spPr bwMode="auto">
                    <a:xfrm>
                      <a:off x="0" y="0"/>
                      <a:ext cx="647700" cy="180975"/>
                    </a:xfrm>
                    <a:prstGeom prst="rect">
                      <a:avLst/>
                    </a:prstGeom>
                    <a:noFill/>
                    <a:ln w="9525">
                      <a:noFill/>
                      <a:miter lim="800000"/>
                      <a:headEnd/>
                      <a:tailEnd/>
                    </a:ln>
                  </pic:spPr>
                </pic:pic>
              </a:graphicData>
            </a:graphic>
          </wp:inline>
        </w:drawing>
      </w:r>
      <w:r w:rsidRPr="00111A7F">
        <w:rPr>
          <w:shd w:val="clear" w:color="auto" w:fill="FFFFFF"/>
        </w:rPr>
        <w:t>.</w:t>
      </w:r>
    </w:p>
    <w:p w:rsidR="005A1C79" w:rsidRPr="00111A7F" w:rsidRDefault="005A1C79" w:rsidP="00057E48">
      <w:pPr>
        <w:pStyle w:val="Zadanie-tre"/>
      </w:pPr>
      <w:r w:rsidRPr="00111A7F">
        <w:rPr>
          <w:shd w:val="clear" w:color="auto" w:fill="FFFFFF"/>
        </w:rPr>
        <w:t>Liczba zapisanych dziewcząt:</w:t>
      </w:r>
      <w:r w:rsidRPr="00111A7F">
        <w:rPr>
          <w:position w:val="-6"/>
        </w:rPr>
        <w:t xml:space="preserve"> </w:t>
      </w:r>
      <w:r w:rsidRPr="00111A7F">
        <w:rPr>
          <w:noProof/>
          <w:position w:val="-6"/>
        </w:rPr>
        <w:drawing>
          <wp:inline distT="0" distB="0" distL="0" distR="0">
            <wp:extent cx="619125" cy="180975"/>
            <wp:effectExtent l="19050" t="0" r="9525" b="0"/>
            <wp:docPr id="16" name="Obraz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3" cstate="print"/>
                    <a:srcRect/>
                    <a:stretch>
                      <a:fillRect/>
                    </a:stretch>
                  </pic:blipFill>
                  <pic:spPr bwMode="auto">
                    <a:xfrm>
                      <a:off x="0" y="0"/>
                      <a:ext cx="619125" cy="180975"/>
                    </a:xfrm>
                    <a:prstGeom prst="rect">
                      <a:avLst/>
                    </a:prstGeom>
                    <a:noFill/>
                    <a:ln w="9525">
                      <a:noFill/>
                      <a:miter lim="800000"/>
                      <a:headEnd/>
                      <a:tailEnd/>
                    </a:ln>
                  </pic:spPr>
                </pic:pic>
              </a:graphicData>
            </a:graphic>
          </wp:inline>
        </w:drawing>
      </w:r>
      <w:r w:rsidRPr="00111A7F">
        <w:t xml:space="preserve"> albo </w:t>
      </w:r>
      <w:r w:rsidRPr="00111A7F">
        <w:rPr>
          <w:noProof/>
          <w:position w:val="-6"/>
          <w:shd w:val="clear" w:color="auto" w:fill="FFFFFF"/>
        </w:rPr>
        <w:drawing>
          <wp:inline distT="0" distB="0" distL="0" distR="0">
            <wp:extent cx="790575" cy="180975"/>
            <wp:effectExtent l="19050" t="0" r="9525" b="0"/>
            <wp:docPr id="17" name="Obraz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4" cstate="print"/>
                    <a:srcRect/>
                    <a:stretch>
                      <a:fillRect/>
                    </a:stretch>
                  </pic:blipFill>
                  <pic:spPr bwMode="auto">
                    <a:xfrm>
                      <a:off x="0" y="0"/>
                      <a:ext cx="790575" cy="180975"/>
                    </a:xfrm>
                    <a:prstGeom prst="rect">
                      <a:avLst/>
                    </a:prstGeom>
                    <a:noFill/>
                    <a:ln w="9525">
                      <a:noFill/>
                      <a:miter lim="800000"/>
                      <a:headEnd/>
                      <a:tailEnd/>
                    </a:ln>
                  </pic:spPr>
                </pic:pic>
              </a:graphicData>
            </a:graphic>
          </wp:inline>
        </w:drawing>
      </w:r>
      <w:r w:rsidRPr="00111A7F">
        <w:rPr>
          <w:shd w:val="clear" w:color="auto" w:fill="FFFFFF"/>
        </w:rPr>
        <w:t>.</w:t>
      </w:r>
    </w:p>
    <w:p w:rsidR="005A1C79" w:rsidRPr="00111A7F" w:rsidRDefault="005A1C79" w:rsidP="00057E48">
      <w:pPr>
        <w:pStyle w:val="Zadanie-tre"/>
        <w:rPr>
          <w:i/>
          <w:shd w:val="clear" w:color="auto" w:fill="FFFFFF"/>
        </w:rPr>
      </w:pPr>
      <w:r w:rsidRPr="00111A7F">
        <w:rPr>
          <w:shd w:val="clear" w:color="auto" w:fill="FFFFFF"/>
        </w:rPr>
        <w:t>Odpowiedź: Na kurs tańca zapisało się 36 dziewcząt.</w:t>
      </w:r>
    </w:p>
    <w:p w:rsidR="005A1C79" w:rsidRPr="00111A7F" w:rsidRDefault="00057E48" w:rsidP="00057E48">
      <w:pPr>
        <w:pStyle w:val="Zadanie-nagwek"/>
      </w:pPr>
      <w:r>
        <w:lastRenderedPageBreak/>
        <w:t xml:space="preserve">Zadanie </w:t>
      </w:r>
      <w:r w:rsidR="005A1C79">
        <w:t>24</w:t>
      </w:r>
      <w:r w:rsidR="005A1C79" w:rsidRPr="00111A7F">
        <w:t>.</w:t>
      </w:r>
    </w:p>
    <w:p w:rsidR="005A1C79" w:rsidRPr="00111A7F" w:rsidRDefault="005A1C79" w:rsidP="00057E48">
      <w:pPr>
        <w:pStyle w:val="Zadanie-tre"/>
      </w:pPr>
      <w:r w:rsidRPr="00111A7F">
        <w:t>Sprawdzamy, czy liczba 16245 jest podzielna przez 9, wykorzystując cechę podzielności przez 9:</w:t>
      </w:r>
    </w:p>
    <w:p w:rsidR="005A1C79" w:rsidRPr="00111A7F" w:rsidRDefault="005A1C79" w:rsidP="00057E48">
      <w:pPr>
        <w:pStyle w:val="Zadanie-tre"/>
        <w:jc w:val="center"/>
      </w:pPr>
      <w:r w:rsidRPr="00111A7F">
        <w:rPr>
          <w:noProof/>
          <w:position w:val="-6"/>
        </w:rPr>
        <w:drawing>
          <wp:inline distT="0" distB="0" distL="0" distR="0">
            <wp:extent cx="1219200" cy="180975"/>
            <wp:effectExtent l="19050" t="0" r="0" b="0"/>
            <wp:docPr id="18" name="Obraz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5" cstate="print"/>
                    <a:srcRect/>
                    <a:stretch>
                      <a:fillRect/>
                    </a:stretch>
                  </pic:blipFill>
                  <pic:spPr bwMode="auto">
                    <a:xfrm>
                      <a:off x="0" y="0"/>
                      <a:ext cx="1219200" cy="180975"/>
                    </a:xfrm>
                    <a:prstGeom prst="rect">
                      <a:avLst/>
                    </a:prstGeom>
                    <a:noFill/>
                    <a:ln w="9525">
                      <a:noFill/>
                      <a:miter lim="800000"/>
                      <a:headEnd/>
                      <a:tailEnd/>
                    </a:ln>
                  </pic:spPr>
                </pic:pic>
              </a:graphicData>
            </a:graphic>
          </wp:inline>
        </w:drawing>
      </w:r>
      <w:r w:rsidRPr="00111A7F">
        <w:t>.</w:t>
      </w:r>
    </w:p>
    <w:p w:rsidR="005A1C79" w:rsidRPr="00111A7F" w:rsidRDefault="005A1C79" w:rsidP="00057E48">
      <w:pPr>
        <w:pStyle w:val="Zadanie-tre"/>
      </w:pPr>
      <w:r w:rsidRPr="00111A7F">
        <w:t>18 dzieli się przez 9, więc liczba 16245 jest podzielna przez 9.</w:t>
      </w:r>
    </w:p>
    <w:p w:rsidR="005A1C79" w:rsidRPr="00111A7F" w:rsidRDefault="005A1C79" w:rsidP="00057E48">
      <w:pPr>
        <w:pStyle w:val="Zadanie-tre"/>
      </w:pPr>
      <w:r w:rsidRPr="00111A7F">
        <w:t>Odpowiedź: 16245 koralików można nawlec na 9 sznurków tak, aby na każdym z nich była taka sama liczba koralików.</w:t>
      </w:r>
    </w:p>
    <w:p w:rsidR="00057E48" w:rsidRDefault="00057E48" w:rsidP="00057E48">
      <w:pPr>
        <w:pStyle w:val="Zadanie-nagwek"/>
      </w:pPr>
      <w:r>
        <w:t xml:space="preserve">Zadanie </w:t>
      </w:r>
      <w:r w:rsidR="005A1C79">
        <w:t>25</w:t>
      </w:r>
      <w:r w:rsidR="005A1C79" w:rsidRPr="00111A7F">
        <w:t>.</w:t>
      </w:r>
    </w:p>
    <w:p w:rsidR="005A1C79" w:rsidRPr="00111A7F" w:rsidRDefault="005A1C79" w:rsidP="00057E48">
      <w:pPr>
        <w:pStyle w:val="Zadanie-tre"/>
      </w:pPr>
      <w:r w:rsidRPr="00111A7F">
        <w:t>B</w:t>
      </w:r>
    </w:p>
    <w:p w:rsidR="00057E48" w:rsidRDefault="00057E48" w:rsidP="00057E48">
      <w:pPr>
        <w:pStyle w:val="Zadanie-nagwek"/>
      </w:pPr>
      <w:r>
        <w:t xml:space="preserve">Zadanie </w:t>
      </w:r>
      <w:r w:rsidR="005A1C79">
        <w:t>26</w:t>
      </w:r>
      <w:r w:rsidR="005A1C79" w:rsidRPr="00111A7F">
        <w:t>.</w:t>
      </w:r>
    </w:p>
    <w:p w:rsidR="005A1C79" w:rsidRPr="00111A7F" w:rsidRDefault="005A1C79" w:rsidP="00057E48">
      <w:pPr>
        <w:pStyle w:val="Zadanie-tre"/>
      </w:pPr>
      <w:r w:rsidRPr="00111A7F">
        <w:t>PP</w:t>
      </w:r>
    </w:p>
    <w:p w:rsidR="00057E48" w:rsidRDefault="00057E48" w:rsidP="00057E48">
      <w:pPr>
        <w:pStyle w:val="Zadanie-nagwek"/>
        <w:rPr>
          <w:bCs/>
        </w:rPr>
      </w:pPr>
      <w:r>
        <w:t xml:space="preserve">Zadanie </w:t>
      </w:r>
      <w:r w:rsidR="005A1C79" w:rsidRPr="00111A7F">
        <w:rPr>
          <w:bCs/>
        </w:rPr>
        <w:t>2</w:t>
      </w:r>
      <w:r w:rsidR="005A1C79">
        <w:rPr>
          <w:bCs/>
        </w:rPr>
        <w:t>7</w:t>
      </w:r>
      <w:r w:rsidR="005A1C79" w:rsidRPr="00111A7F">
        <w:rPr>
          <w:bCs/>
        </w:rPr>
        <w:t>.</w:t>
      </w:r>
    </w:p>
    <w:p w:rsidR="005A1C79" w:rsidRPr="00111A7F" w:rsidRDefault="005A1C79" w:rsidP="00057E48">
      <w:pPr>
        <w:pStyle w:val="Zadanie-tre"/>
      </w:pPr>
      <w:r w:rsidRPr="008D4AE9">
        <w:t>C</w:t>
      </w:r>
    </w:p>
    <w:p w:rsidR="005A1C79" w:rsidRPr="00111A7F" w:rsidRDefault="00057E48" w:rsidP="00057E48">
      <w:pPr>
        <w:pStyle w:val="Zadanie-nagwek"/>
      </w:pPr>
      <w:r>
        <w:t xml:space="preserve">Zadanie </w:t>
      </w:r>
      <w:r w:rsidR="005A1C79" w:rsidRPr="00111A7F">
        <w:t>2</w:t>
      </w:r>
      <w:r w:rsidR="005A1C79">
        <w:t>8</w:t>
      </w:r>
      <w:r w:rsidR="005A1C79" w:rsidRPr="00111A7F">
        <w:t>.</w:t>
      </w:r>
    </w:p>
    <w:p w:rsidR="005A1C79" w:rsidRPr="00111A7F" w:rsidRDefault="005A1C79" w:rsidP="00FD2649">
      <w:pPr>
        <w:pStyle w:val="Sposb"/>
      </w:pPr>
      <w:r w:rsidRPr="00111A7F">
        <w:t>I sposób</w:t>
      </w:r>
    </w:p>
    <w:p w:rsidR="005A1C79" w:rsidRPr="00111A7F" w:rsidRDefault="005A1C79" w:rsidP="00057E48">
      <w:pPr>
        <w:pStyle w:val="Zadanie-tre"/>
      </w:pPr>
      <w:r w:rsidRPr="00111A7F">
        <w:rPr>
          <w:position w:val="-6"/>
        </w:rPr>
        <w:object w:dxaOrig="1600" w:dyaOrig="279">
          <v:shape id="_x0000_i1261" type="#_x0000_t75" style="width:80.4pt;height:12.8pt" o:ole="">
            <v:imagedata r:id="rId426" o:title=""/>
          </v:shape>
          <o:OLEObject Type="Embed" ProgID="Equation.DSMT4" ShapeID="_x0000_i1261" DrawAspect="Content" ObjectID="_1508845133" r:id="rId427"/>
        </w:object>
      </w:r>
      <w:r w:rsidRPr="00111A7F">
        <w:t xml:space="preserve"> (m)</w:t>
      </w:r>
      <w:r w:rsidRPr="00111A7F">
        <w:tab/>
      </w:r>
      <w:r w:rsidR="00CC0E9E">
        <w:t>—</w:t>
      </w:r>
      <w:r w:rsidRPr="00111A7F">
        <w:t xml:space="preserve"> różnica wysokości między Bardem a Rabką-Z</w:t>
      </w:r>
      <w:r w:rsidR="00CC0E9E">
        <w:t>drojem</w:t>
      </w:r>
    </w:p>
    <w:p w:rsidR="005A1C79" w:rsidRPr="00111A7F" w:rsidRDefault="005A1C79" w:rsidP="00057E48">
      <w:pPr>
        <w:pStyle w:val="Zadanie-tre"/>
      </w:pPr>
      <w:r w:rsidRPr="00111A7F">
        <w:rPr>
          <w:position w:val="-6"/>
        </w:rPr>
        <w:object w:dxaOrig="1600" w:dyaOrig="279">
          <v:shape id="_x0000_i1262" type="#_x0000_t75" style="width:80.4pt;height:12.8pt" o:ole="">
            <v:imagedata r:id="rId428" o:title=""/>
          </v:shape>
          <o:OLEObject Type="Embed" ProgID="Equation.DSMT4" ShapeID="_x0000_i1262" DrawAspect="Content" ObjectID="_1508845134" r:id="rId429"/>
        </w:object>
      </w:r>
      <w:r w:rsidR="0096339D">
        <w:rPr>
          <w:position w:val="-6"/>
        </w:rPr>
        <w:t xml:space="preserve"> </w:t>
      </w:r>
      <w:r w:rsidRPr="00111A7F">
        <w:t>(m)</w:t>
      </w:r>
      <w:r w:rsidRPr="00111A7F">
        <w:tab/>
      </w:r>
      <w:r w:rsidR="00C3599B">
        <w:t xml:space="preserve">— </w:t>
      </w:r>
      <w:r w:rsidRPr="00111A7F">
        <w:t xml:space="preserve">różnica wysokości </w:t>
      </w:r>
      <w:r w:rsidR="00CC0E9E">
        <w:t xml:space="preserve">między </w:t>
      </w:r>
      <w:r w:rsidRPr="00111A7F">
        <w:t>Bardem a Olszówką</w:t>
      </w:r>
    </w:p>
    <w:p w:rsidR="005A1C79" w:rsidRPr="00111A7F" w:rsidRDefault="005A1C79" w:rsidP="00057E48">
      <w:pPr>
        <w:pStyle w:val="Zadanie-tre"/>
        <w:rPr>
          <w:b/>
        </w:rPr>
      </w:pPr>
      <w:r w:rsidRPr="00111A7F">
        <w:rPr>
          <w:position w:val="-6"/>
        </w:rPr>
        <w:object w:dxaOrig="1040" w:dyaOrig="279">
          <v:shape id="_x0000_i1263" type="#_x0000_t75" style="width:52.55pt;height:12.8pt" o:ole="">
            <v:imagedata r:id="rId430" o:title=""/>
          </v:shape>
          <o:OLEObject Type="Embed" ProgID="Equation.DSMT4" ShapeID="_x0000_i1263" DrawAspect="Content" ObjectID="_1508845135" r:id="rId431"/>
        </w:object>
      </w:r>
    </w:p>
    <w:p w:rsidR="005A1C79" w:rsidRPr="00111A7F" w:rsidRDefault="005A1C79" w:rsidP="00057E48">
      <w:pPr>
        <w:pStyle w:val="Zadanie-tre"/>
      </w:pPr>
      <w:r w:rsidRPr="00111A7F">
        <w:t>Odpowiedź: Większa różnica wysokości jest między Bardem a Rabką-Zdr</w:t>
      </w:r>
      <w:r w:rsidR="00CC0E9E">
        <w:t>ojem.</w:t>
      </w:r>
    </w:p>
    <w:p w:rsidR="005A1C79" w:rsidRPr="00111A7F" w:rsidRDefault="005A1C79" w:rsidP="00FD2649">
      <w:pPr>
        <w:pStyle w:val="Sposb"/>
      </w:pPr>
      <w:r w:rsidRPr="00111A7F">
        <w:t>II sposób</w:t>
      </w:r>
    </w:p>
    <w:p w:rsidR="005A1C79" w:rsidRPr="00111A7F" w:rsidRDefault="005A1C79" w:rsidP="00057E48">
      <w:pPr>
        <w:pStyle w:val="Zadanie-tre"/>
      </w:pPr>
      <w:r w:rsidRPr="00111A7F">
        <w:t xml:space="preserve">Większa różnica wysokości jest między Bardem a tym miejscem, które położone jest niżej. Rabka-Zdrój znajduje się na wysokości 481 m, czyli niżej </w:t>
      </w:r>
      <w:r w:rsidR="009C362A">
        <w:t xml:space="preserve">niż </w:t>
      </w:r>
      <w:r w:rsidRPr="00111A7F">
        <w:t>Olszówka, która jest położona na wysokości 512 m.</w:t>
      </w:r>
    </w:p>
    <w:p w:rsidR="005A1C79" w:rsidRPr="00111A7F" w:rsidRDefault="005A1C79" w:rsidP="00057E48">
      <w:pPr>
        <w:pStyle w:val="Zadanie-tre"/>
      </w:pPr>
      <w:r w:rsidRPr="00111A7F">
        <w:t>Odpowiedź: Większa różnica wysokości jest między Bardem a Rabką-Zdr</w:t>
      </w:r>
      <w:r w:rsidR="00CC0E9E">
        <w:t>ojem</w:t>
      </w:r>
      <w:r w:rsidRPr="00111A7F">
        <w:t>.</w:t>
      </w:r>
    </w:p>
    <w:p w:rsidR="00057E48" w:rsidRDefault="00057E48" w:rsidP="00057E48">
      <w:pPr>
        <w:pStyle w:val="Zadanie-nagwek"/>
        <w:rPr>
          <w:rFonts w:eastAsia="Calibri"/>
          <w:szCs w:val="16"/>
        </w:rPr>
      </w:pPr>
      <w:r>
        <w:t xml:space="preserve">Zadanie </w:t>
      </w:r>
      <w:r w:rsidR="005A1C79" w:rsidRPr="00111A7F">
        <w:rPr>
          <w:rFonts w:eastAsia="Calibri"/>
          <w:szCs w:val="16"/>
        </w:rPr>
        <w:t>2</w:t>
      </w:r>
      <w:r w:rsidR="005A1C79">
        <w:rPr>
          <w:rFonts w:eastAsia="Calibri"/>
          <w:szCs w:val="16"/>
        </w:rPr>
        <w:t>9</w:t>
      </w:r>
      <w:r w:rsidR="005A1C79" w:rsidRPr="00111A7F">
        <w:rPr>
          <w:rFonts w:eastAsia="Calibri"/>
          <w:szCs w:val="16"/>
        </w:rPr>
        <w:t>.</w:t>
      </w:r>
    </w:p>
    <w:p w:rsidR="005A1C79" w:rsidRPr="00111A7F" w:rsidRDefault="005A1C79" w:rsidP="00057E48">
      <w:pPr>
        <w:pStyle w:val="Zadanie-tre"/>
      </w:pPr>
      <w:r w:rsidRPr="00111A7F">
        <w:t>B</w:t>
      </w:r>
    </w:p>
    <w:p w:rsidR="00057E48" w:rsidRDefault="00057E48" w:rsidP="00057E48">
      <w:pPr>
        <w:pStyle w:val="Zadanie-nagwek"/>
      </w:pPr>
      <w:r>
        <w:t xml:space="preserve">Zadanie </w:t>
      </w:r>
      <w:r w:rsidR="005A1C79">
        <w:t>30</w:t>
      </w:r>
      <w:r w:rsidR="005A1C79" w:rsidRPr="00111A7F">
        <w:t>.</w:t>
      </w:r>
    </w:p>
    <w:p w:rsidR="005A1C79" w:rsidRPr="00111A7F" w:rsidRDefault="005A1C79" w:rsidP="00057E48">
      <w:pPr>
        <w:pStyle w:val="Zadanie-tre"/>
        <w:rPr>
          <w:b/>
        </w:rPr>
      </w:pPr>
      <w:r w:rsidRPr="00111A7F">
        <w:t>AC</w:t>
      </w:r>
    </w:p>
    <w:p w:rsidR="005A1C79" w:rsidRPr="00111A7F" w:rsidRDefault="00057E48" w:rsidP="00057E48">
      <w:pPr>
        <w:pStyle w:val="Zadanie-nagwek"/>
      </w:pPr>
      <w:r>
        <w:t xml:space="preserve">Zadanie </w:t>
      </w:r>
      <w:r w:rsidR="005A1C79">
        <w:t>31</w:t>
      </w:r>
      <w:r w:rsidR="005A1C79" w:rsidRPr="00111A7F">
        <w:t>.</w:t>
      </w:r>
    </w:p>
    <w:p w:rsidR="005A1C79" w:rsidRPr="00111A7F" w:rsidRDefault="005A1C79" w:rsidP="00057E48">
      <w:pPr>
        <w:pStyle w:val="Zadanie-tre"/>
      </w:pPr>
      <w:r w:rsidRPr="00111A7F">
        <w:t>Zaokrąglenia:</w:t>
      </w:r>
    </w:p>
    <w:p w:rsidR="005A1C79" w:rsidRPr="00111A7F" w:rsidRDefault="005A1C79" w:rsidP="00057E48">
      <w:pPr>
        <w:pStyle w:val="Zadanie-tre"/>
        <w:numPr>
          <w:ilvl w:val="0"/>
          <w:numId w:val="15"/>
        </w:numPr>
      </w:pPr>
      <w:r w:rsidRPr="00111A7F">
        <w:t xml:space="preserve">do setek 312 679 </w:t>
      </w:r>
      <w:r w:rsidRPr="00111A7F">
        <w:rPr>
          <w:position w:val="-4"/>
        </w:rPr>
        <w:object w:dxaOrig="200" w:dyaOrig="200">
          <v:shape id="_x0000_i1264" type="#_x0000_t75" style="width:10.6pt;height:10.6pt" o:ole="">
            <v:imagedata r:id="rId432" o:title=""/>
          </v:shape>
          <o:OLEObject Type="Embed" ProgID="Equation.DSMT4" ShapeID="_x0000_i1264" DrawAspect="Content" ObjectID="_1508845136" r:id="rId433"/>
        </w:object>
      </w:r>
      <w:r w:rsidRPr="00111A7F">
        <w:t xml:space="preserve"> 312 700</w:t>
      </w:r>
    </w:p>
    <w:p w:rsidR="005A1C79" w:rsidRPr="00111A7F" w:rsidRDefault="005A1C79" w:rsidP="00057E48">
      <w:pPr>
        <w:pStyle w:val="Zadanie-tre"/>
        <w:numPr>
          <w:ilvl w:val="0"/>
          <w:numId w:val="15"/>
        </w:numPr>
      </w:pPr>
      <w:r w:rsidRPr="00111A7F">
        <w:lastRenderedPageBreak/>
        <w:t xml:space="preserve">do tysięcy 312 679 </w:t>
      </w:r>
      <w:r w:rsidRPr="00111A7F">
        <w:rPr>
          <w:position w:val="-4"/>
        </w:rPr>
        <w:object w:dxaOrig="200" w:dyaOrig="200">
          <v:shape id="_x0000_i1265" type="#_x0000_t75" style="width:10.6pt;height:10.6pt" o:ole="">
            <v:imagedata r:id="rId434" o:title=""/>
          </v:shape>
          <o:OLEObject Type="Embed" ProgID="Equation.DSMT4" ShapeID="_x0000_i1265" DrawAspect="Content" ObjectID="_1508845137" r:id="rId435"/>
        </w:object>
      </w:r>
      <w:r w:rsidRPr="00111A7F">
        <w:t xml:space="preserve"> 313 000</w:t>
      </w:r>
    </w:p>
    <w:p w:rsidR="005A1C79" w:rsidRPr="00111A7F" w:rsidRDefault="005A1C79" w:rsidP="00057E48">
      <w:pPr>
        <w:pStyle w:val="Zadanie-tre"/>
        <w:numPr>
          <w:ilvl w:val="0"/>
          <w:numId w:val="15"/>
        </w:numPr>
      </w:pPr>
      <w:r w:rsidRPr="00111A7F">
        <w:t xml:space="preserve">do dziesiątek tysięcy 312 679 </w:t>
      </w:r>
      <w:r w:rsidRPr="00111A7F">
        <w:rPr>
          <w:position w:val="-4"/>
        </w:rPr>
        <w:object w:dxaOrig="200" w:dyaOrig="200">
          <v:shape id="_x0000_i1266" type="#_x0000_t75" style="width:10.6pt;height:10.6pt" o:ole="">
            <v:imagedata r:id="rId434" o:title=""/>
          </v:shape>
          <o:OLEObject Type="Embed" ProgID="Equation.DSMT4" ShapeID="_x0000_i1266" DrawAspect="Content" ObjectID="_1508845138" r:id="rId436"/>
        </w:object>
      </w:r>
      <w:r w:rsidRPr="00111A7F">
        <w:t xml:space="preserve"> 310 000</w:t>
      </w:r>
    </w:p>
    <w:p w:rsidR="005A1C79" w:rsidRPr="00111A7F" w:rsidRDefault="005A1C79" w:rsidP="00057E48">
      <w:pPr>
        <w:pStyle w:val="Zadanie-tre"/>
      </w:pPr>
      <w:r w:rsidRPr="00111A7F">
        <w:t>Odpowiedź: Największą otrzymaną liczbą jest zaokrąglenie do tysięcy: 313 000.</w:t>
      </w:r>
    </w:p>
    <w:p w:rsidR="00057E48" w:rsidRDefault="00057E48" w:rsidP="005602FF">
      <w:pPr>
        <w:pStyle w:val="Zadanie-nagwek"/>
        <w:spacing w:before="320"/>
        <w:rPr>
          <w:rFonts w:eastAsia="Calibri"/>
          <w:szCs w:val="16"/>
        </w:rPr>
      </w:pPr>
      <w:r>
        <w:t xml:space="preserve">Zadanie </w:t>
      </w:r>
      <w:r w:rsidR="005A1C79">
        <w:rPr>
          <w:rFonts w:eastAsia="Calibri"/>
          <w:szCs w:val="16"/>
        </w:rPr>
        <w:t>32</w:t>
      </w:r>
      <w:r w:rsidR="005A1C79" w:rsidRPr="00111A7F">
        <w:rPr>
          <w:rFonts w:eastAsia="Calibri"/>
          <w:szCs w:val="16"/>
        </w:rPr>
        <w:t>.</w:t>
      </w:r>
    </w:p>
    <w:p w:rsidR="005A1C79" w:rsidRPr="00111A7F" w:rsidRDefault="005A1C79" w:rsidP="00057E48">
      <w:pPr>
        <w:pStyle w:val="Zadanie-tre"/>
        <w:rPr>
          <w:b/>
        </w:rPr>
      </w:pPr>
      <w:r w:rsidRPr="00111A7F">
        <w:t>PP</w:t>
      </w:r>
    </w:p>
    <w:p w:rsidR="005A1C79" w:rsidRPr="00111A7F" w:rsidRDefault="00057E48" w:rsidP="005602FF">
      <w:pPr>
        <w:pStyle w:val="Zadanie-nagwek"/>
        <w:spacing w:before="320"/>
      </w:pPr>
      <w:r>
        <w:t xml:space="preserve">Zadanie </w:t>
      </w:r>
      <w:r w:rsidR="005A1C79">
        <w:t>33</w:t>
      </w:r>
      <w:r w:rsidR="005A1C79" w:rsidRPr="00111A7F">
        <w:t>.</w:t>
      </w:r>
    </w:p>
    <w:p w:rsidR="005A1C79" w:rsidRPr="00111A7F" w:rsidRDefault="005A1C79" w:rsidP="00057E48">
      <w:pPr>
        <w:pStyle w:val="Zadanie-tre"/>
      </w:pPr>
      <w:r w:rsidRPr="00111A7F">
        <w:t>Temperatura między pierwszym a ostatnim dniem pomiaru różni się o 5ºC.</w:t>
      </w:r>
    </w:p>
    <w:p w:rsidR="005A1C79" w:rsidRPr="00111A7F" w:rsidRDefault="005A1C79" w:rsidP="00057E48">
      <w:pPr>
        <w:pStyle w:val="Zadanie-tre"/>
      </w:pPr>
      <w:r w:rsidRPr="00111A7F">
        <w:t>Dziesiątego dnia Karolina odnotowała taką samą temperaturę jak drugiego dnia.</w:t>
      </w:r>
    </w:p>
    <w:p w:rsidR="00057E48" w:rsidRDefault="00057E48" w:rsidP="005602FF">
      <w:pPr>
        <w:pStyle w:val="Zadanie-nagwek"/>
        <w:spacing w:before="320"/>
      </w:pPr>
      <w:r>
        <w:t xml:space="preserve">Zadanie </w:t>
      </w:r>
      <w:r w:rsidR="005A1C79" w:rsidRPr="00111A7F">
        <w:t>3</w:t>
      </w:r>
      <w:r w:rsidR="005A1C79">
        <w:t>4</w:t>
      </w:r>
      <w:r w:rsidR="005A1C79" w:rsidRPr="00111A7F">
        <w:t>.</w:t>
      </w:r>
    </w:p>
    <w:p w:rsidR="005A1C79" w:rsidRPr="00111A7F" w:rsidRDefault="005A1C79" w:rsidP="00057E48">
      <w:pPr>
        <w:pStyle w:val="Zadanie-tre"/>
      </w:pPr>
      <w:r w:rsidRPr="008D4AE9">
        <w:t>A</w:t>
      </w:r>
    </w:p>
    <w:p w:rsidR="005A1C79" w:rsidRPr="00111A7F" w:rsidRDefault="00057E48" w:rsidP="005602FF">
      <w:pPr>
        <w:pStyle w:val="Zadanie-nagwek"/>
        <w:spacing w:before="320"/>
      </w:pPr>
      <w:r>
        <w:t xml:space="preserve">Zadanie </w:t>
      </w:r>
      <w:r w:rsidR="005A1C79" w:rsidRPr="00111A7F">
        <w:t>3</w:t>
      </w:r>
      <w:r w:rsidR="005A1C79">
        <w:t>5</w:t>
      </w:r>
      <w:r w:rsidR="005A1C79" w:rsidRPr="00111A7F">
        <w:t>.</w:t>
      </w:r>
    </w:p>
    <w:p w:rsidR="005A1C79" w:rsidRPr="00111A7F" w:rsidRDefault="005A1C79" w:rsidP="00CC0E9E">
      <w:pPr>
        <w:pStyle w:val="Zadanie-tre"/>
        <w:tabs>
          <w:tab w:val="left" w:pos="2127"/>
          <w:tab w:val="left" w:pos="2835"/>
        </w:tabs>
        <w:rPr>
          <w:b/>
        </w:rPr>
      </w:pPr>
      <w:r w:rsidRPr="00111A7F">
        <w:rPr>
          <w:position w:val="-6"/>
        </w:rPr>
        <w:object w:dxaOrig="1020" w:dyaOrig="260">
          <v:shape id="_x0000_i1267" type="#_x0000_t75" style="width:49.45pt;height:12.8pt" o:ole="">
            <v:imagedata r:id="rId437" o:title=""/>
          </v:shape>
          <o:OLEObject Type="Embed" ProgID="Equation.DSMT4" ShapeID="_x0000_i1267" DrawAspect="Content" ObjectID="_1508845139" r:id="rId438"/>
        </w:object>
      </w:r>
      <w:r w:rsidRPr="00111A7F">
        <w:tab/>
      </w:r>
      <w:r w:rsidR="00F140A9">
        <w:t>—</w:t>
      </w:r>
      <w:r w:rsidRPr="00111A7F">
        <w:t xml:space="preserve"> liczba wszystkich jabłek</w:t>
      </w:r>
    </w:p>
    <w:p w:rsidR="005A1C79" w:rsidRPr="00111A7F" w:rsidRDefault="005A1C79" w:rsidP="00CC0E9E">
      <w:pPr>
        <w:pStyle w:val="Zadanie-tre"/>
        <w:tabs>
          <w:tab w:val="left" w:pos="2127"/>
          <w:tab w:val="left" w:pos="2835"/>
        </w:tabs>
      </w:pPr>
      <w:r w:rsidRPr="00111A7F">
        <w:rPr>
          <w:position w:val="-24"/>
        </w:rPr>
        <w:object w:dxaOrig="1240" w:dyaOrig="620">
          <v:shape id="_x0000_i1268" type="#_x0000_t75" style="width:57pt;height:27.85pt" o:ole="">
            <v:imagedata r:id="rId439" o:title=""/>
          </v:shape>
          <o:OLEObject Type="Embed" ProgID="Equation.DSMT4" ShapeID="_x0000_i1268" DrawAspect="Content" ObjectID="_1508845140" r:id="rId440"/>
        </w:object>
      </w:r>
      <w:r w:rsidRPr="00111A7F">
        <w:tab/>
      </w:r>
      <w:r w:rsidR="00F140A9">
        <w:t>—</w:t>
      </w:r>
      <w:r w:rsidRPr="00111A7F">
        <w:t xml:space="preserve"> liczba zepsutych jabłek</w:t>
      </w:r>
    </w:p>
    <w:p w:rsidR="005A1C79" w:rsidRPr="00111A7F" w:rsidRDefault="005A1C79" w:rsidP="00CC0E9E">
      <w:pPr>
        <w:pStyle w:val="Zadanie-tre"/>
        <w:tabs>
          <w:tab w:val="left" w:pos="2127"/>
          <w:tab w:val="left" w:pos="2835"/>
        </w:tabs>
      </w:pPr>
      <w:r w:rsidRPr="00111A7F">
        <w:rPr>
          <w:position w:val="-6"/>
        </w:rPr>
        <w:object w:dxaOrig="960" w:dyaOrig="260">
          <v:shape id="_x0000_i1269" type="#_x0000_t75" style="width:46.4pt;height:12.8pt" o:ole="">
            <v:imagedata r:id="rId441" o:title=""/>
          </v:shape>
          <o:OLEObject Type="Embed" ProgID="Equation.DSMT4" ShapeID="_x0000_i1269" DrawAspect="Content" ObjectID="_1508845141" r:id="rId442"/>
        </w:object>
      </w:r>
      <w:r w:rsidRPr="00111A7F">
        <w:tab/>
      </w:r>
      <w:r w:rsidR="00F140A9">
        <w:t>—</w:t>
      </w:r>
      <w:r w:rsidRPr="00111A7F">
        <w:t xml:space="preserve"> liczba wszystkich gruszek</w:t>
      </w:r>
    </w:p>
    <w:p w:rsidR="005A1C79" w:rsidRPr="00111A7F" w:rsidRDefault="005A1C79" w:rsidP="00CC0E9E">
      <w:pPr>
        <w:pStyle w:val="Zadanie-tre"/>
        <w:tabs>
          <w:tab w:val="left" w:pos="2127"/>
          <w:tab w:val="left" w:pos="2835"/>
        </w:tabs>
      </w:pPr>
      <w:r w:rsidRPr="00111A7F">
        <w:rPr>
          <w:position w:val="-24"/>
        </w:rPr>
        <w:object w:dxaOrig="1140" w:dyaOrig="620">
          <v:shape id="_x0000_i1270" type="#_x0000_t75" style="width:52.55pt;height:27.85pt" o:ole="">
            <v:imagedata r:id="rId443" o:title=""/>
          </v:shape>
          <o:OLEObject Type="Embed" ProgID="Equation.DSMT4" ShapeID="_x0000_i1270" DrawAspect="Content" ObjectID="_1508845142" r:id="rId444"/>
        </w:object>
      </w:r>
      <w:r w:rsidRPr="00111A7F">
        <w:tab/>
      </w:r>
      <w:r w:rsidR="00F140A9">
        <w:t>—</w:t>
      </w:r>
      <w:r w:rsidRPr="00111A7F">
        <w:t xml:space="preserve"> liczba zepsutych gruszek</w:t>
      </w:r>
    </w:p>
    <w:p w:rsidR="005A1C79" w:rsidRPr="00111A7F" w:rsidRDefault="005A1C79" w:rsidP="00CC0E9E">
      <w:pPr>
        <w:pStyle w:val="Zadanie-tre"/>
        <w:tabs>
          <w:tab w:val="left" w:pos="2127"/>
          <w:tab w:val="left" w:pos="2835"/>
        </w:tabs>
      </w:pPr>
      <w:r w:rsidRPr="00111A7F">
        <w:rPr>
          <w:position w:val="-6"/>
        </w:rPr>
        <w:object w:dxaOrig="1520" w:dyaOrig="260">
          <v:shape id="_x0000_i1271" type="#_x0000_t75" style="width:75.1pt;height:12.8pt" o:ole="">
            <v:imagedata r:id="rId445" o:title=""/>
          </v:shape>
          <o:OLEObject Type="Embed" ProgID="Equation.DSMT4" ShapeID="_x0000_i1271" DrawAspect="Content" ObjectID="_1508845143" r:id="rId446"/>
        </w:object>
      </w:r>
      <w:r w:rsidRPr="00111A7F">
        <w:tab/>
      </w:r>
      <w:r w:rsidR="00F140A9">
        <w:t>—</w:t>
      </w:r>
      <w:r w:rsidRPr="00111A7F">
        <w:t xml:space="preserve"> liczba zepsutych owoców</w:t>
      </w:r>
    </w:p>
    <w:p w:rsidR="005A1C79" w:rsidRPr="00111A7F" w:rsidRDefault="005A1C79" w:rsidP="00CC0E9E">
      <w:pPr>
        <w:pStyle w:val="Zadanie-tre"/>
        <w:tabs>
          <w:tab w:val="left" w:pos="2127"/>
          <w:tab w:val="left" w:pos="2835"/>
        </w:tabs>
      </w:pPr>
      <w:r w:rsidRPr="00111A7F">
        <w:rPr>
          <w:position w:val="-10"/>
        </w:rPr>
        <w:object w:dxaOrig="1820" w:dyaOrig="320">
          <v:shape id="_x0000_i1272" type="#_x0000_t75" style="width:90.55pt;height:16.35pt" o:ole="">
            <v:imagedata r:id="rId447" o:title=""/>
          </v:shape>
          <o:OLEObject Type="Embed" ProgID="Equation.DSMT4" ShapeID="_x0000_i1272" DrawAspect="Content" ObjectID="_1508845144" r:id="rId448"/>
        </w:object>
      </w:r>
      <w:r w:rsidRPr="00111A7F">
        <w:tab/>
      </w:r>
      <w:r w:rsidR="00F140A9">
        <w:t>—</w:t>
      </w:r>
      <w:r w:rsidRPr="00111A7F">
        <w:t xml:space="preserve"> liczba wszystkich owoców przyniesionych do sklepu</w:t>
      </w:r>
    </w:p>
    <w:p w:rsidR="005A1C79" w:rsidRPr="00111A7F" w:rsidRDefault="009A35F9" w:rsidP="00CC0E9E">
      <w:pPr>
        <w:pStyle w:val="Zadanie-tre"/>
        <w:tabs>
          <w:tab w:val="left" w:pos="2127"/>
          <w:tab w:val="left" w:pos="2835"/>
        </w:tabs>
        <w:ind w:left="2835" w:hanging="2835"/>
      </w:pPr>
      <w:r w:rsidRPr="00111A7F">
        <w:rPr>
          <w:position w:val="-24"/>
        </w:rPr>
        <w:object w:dxaOrig="980" w:dyaOrig="620">
          <v:shape id="_x0000_i1273" type="#_x0000_t75" style="width:48.6pt;height:27.85pt" o:ole="">
            <v:imagedata r:id="rId449" o:title=""/>
          </v:shape>
          <o:OLEObject Type="Embed" ProgID="Equation.DSMT4" ShapeID="_x0000_i1273" DrawAspect="Content" ObjectID="_1508845145" r:id="rId450"/>
        </w:object>
      </w:r>
      <w:r w:rsidR="005A1C79" w:rsidRPr="00111A7F">
        <w:tab/>
      </w:r>
      <w:r w:rsidR="00F140A9">
        <w:t>—</w:t>
      </w:r>
      <w:r w:rsidR="005A1C79" w:rsidRPr="00111A7F">
        <w:t xml:space="preserve"> taką część wszystk</w:t>
      </w:r>
      <w:r w:rsidR="00862A1F">
        <w:t xml:space="preserve">ich owoców w sklepie stanowiły </w:t>
      </w:r>
      <w:r w:rsidR="005A1C79" w:rsidRPr="00111A7F">
        <w:t>zepsute owoce</w:t>
      </w:r>
    </w:p>
    <w:p w:rsidR="005A1C79" w:rsidRPr="00111A7F" w:rsidRDefault="005A1C79" w:rsidP="00862A1F">
      <w:pPr>
        <w:pStyle w:val="Zadanie-tre"/>
      </w:pPr>
      <w:r w:rsidRPr="00111A7F">
        <w:t xml:space="preserve">Odpowiedź: Zepsute owoce stanowiły </w:t>
      </w:r>
      <w:r w:rsidR="009A35F9" w:rsidRPr="00111A7F">
        <w:rPr>
          <w:position w:val="-24"/>
        </w:rPr>
        <w:object w:dxaOrig="340" w:dyaOrig="620">
          <v:shape id="_x0000_i1274" type="#_x0000_t75" style="width:16.35pt;height:27.85pt" o:ole="">
            <v:imagedata r:id="rId451" o:title=""/>
          </v:shape>
          <o:OLEObject Type="Embed" ProgID="Equation.DSMT4" ShapeID="_x0000_i1274" DrawAspect="Content" ObjectID="_1508845146" r:id="rId452"/>
        </w:object>
      </w:r>
      <w:r w:rsidR="009A35F9">
        <w:rPr>
          <w:position w:val="-24"/>
        </w:rPr>
        <w:t xml:space="preserve"> </w:t>
      </w:r>
      <w:r w:rsidRPr="00111A7F">
        <w:t>wszystkich owoców przyniesionych do sklepu.</w:t>
      </w:r>
    </w:p>
    <w:p w:rsidR="00862A1F" w:rsidRDefault="00862A1F" w:rsidP="005602FF">
      <w:pPr>
        <w:pStyle w:val="Zadanie-nagwek"/>
        <w:spacing w:before="320"/>
      </w:pPr>
      <w:r>
        <w:t xml:space="preserve">Zadanie </w:t>
      </w:r>
      <w:r w:rsidR="005A1C79" w:rsidRPr="00111A7F">
        <w:t>3</w:t>
      </w:r>
      <w:r w:rsidR="005A1C79">
        <w:t>6</w:t>
      </w:r>
      <w:r w:rsidR="005A1C79" w:rsidRPr="00111A7F">
        <w:t>.</w:t>
      </w:r>
    </w:p>
    <w:p w:rsidR="005A1C79" w:rsidRPr="00111A7F" w:rsidRDefault="005A1C79" w:rsidP="00862A1F">
      <w:pPr>
        <w:pStyle w:val="Zadanie-tre"/>
      </w:pPr>
      <w:r w:rsidRPr="00111A7F">
        <w:t>C</w:t>
      </w:r>
    </w:p>
    <w:p w:rsidR="005A1C79" w:rsidRPr="00111A7F" w:rsidRDefault="00862A1F" w:rsidP="005602FF">
      <w:pPr>
        <w:pStyle w:val="Zadanie-nagwek"/>
        <w:spacing w:before="320"/>
      </w:pPr>
      <w:r>
        <w:t xml:space="preserve">Zadanie </w:t>
      </w:r>
      <w:r w:rsidR="005A1C79" w:rsidRPr="00111A7F">
        <w:t>3</w:t>
      </w:r>
      <w:r w:rsidR="005A1C79">
        <w:t>7</w:t>
      </w:r>
      <w:r w:rsidR="005A1C79" w:rsidRPr="00111A7F">
        <w:t>.</w:t>
      </w:r>
    </w:p>
    <w:p w:rsidR="005A1C79" w:rsidRPr="00111A7F" w:rsidRDefault="005A1C79" w:rsidP="00FD2649">
      <w:pPr>
        <w:pStyle w:val="Sposb"/>
      </w:pPr>
      <w:r w:rsidRPr="00111A7F">
        <w:t>I sposób</w:t>
      </w:r>
    </w:p>
    <w:p w:rsidR="005A1C79" w:rsidRPr="00111A7F" w:rsidRDefault="005A1C79" w:rsidP="00862A1F">
      <w:pPr>
        <w:pStyle w:val="Zadanie-tre"/>
      </w:pPr>
      <w:r w:rsidRPr="00111A7F">
        <w:t>Obliczamy, ile dziewczynek brało udział w zawodach:</w:t>
      </w:r>
    </w:p>
    <w:p w:rsidR="005A1C79" w:rsidRPr="00111A7F" w:rsidRDefault="005A1C79" w:rsidP="00862A1F">
      <w:pPr>
        <w:pStyle w:val="Zadanie-tre"/>
        <w:jc w:val="center"/>
      </w:pPr>
      <w:r w:rsidRPr="00111A7F">
        <w:rPr>
          <w:position w:val="-24"/>
        </w:rPr>
        <w:object w:dxaOrig="1300" w:dyaOrig="620">
          <v:shape id="_x0000_i1275" type="#_x0000_t75" style="width:66.7pt;height:31.35pt" o:ole="">
            <v:imagedata r:id="rId453" o:title=""/>
          </v:shape>
          <o:OLEObject Type="Embed" ProgID="Equation.DSMT4" ShapeID="_x0000_i1275" DrawAspect="Content" ObjectID="_1508845147" r:id="rId454"/>
        </w:object>
      </w:r>
      <w:r w:rsidRPr="00111A7F">
        <w:t>.</w:t>
      </w:r>
    </w:p>
    <w:p w:rsidR="005A1C79" w:rsidRPr="00111A7F" w:rsidRDefault="005A1C79" w:rsidP="00862A1F">
      <w:pPr>
        <w:pStyle w:val="Zadanie-tre"/>
      </w:pPr>
      <w:r w:rsidRPr="00111A7F">
        <w:t>Obliczamy, ile dziewczynek brało udział w grach zespołowych:</w:t>
      </w:r>
    </w:p>
    <w:p w:rsidR="005A1C79" w:rsidRPr="00111A7F" w:rsidRDefault="005A1C79" w:rsidP="00862A1F">
      <w:pPr>
        <w:pStyle w:val="Zadanie-tre"/>
        <w:jc w:val="center"/>
      </w:pPr>
      <w:r w:rsidRPr="00111A7F">
        <w:rPr>
          <w:position w:val="-10"/>
        </w:rPr>
        <w:object w:dxaOrig="1300" w:dyaOrig="320">
          <v:shape id="_x0000_i1276" type="#_x0000_t75" style="width:66.7pt;height:16.35pt" o:ole="">
            <v:imagedata r:id="rId455" o:title=""/>
          </v:shape>
          <o:OLEObject Type="Embed" ProgID="Equation.DSMT4" ShapeID="_x0000_i1276" DrawAspect="Content" ObjectID="_1508845148" r:id="rId456"/>
        </w:object>
      </w:r>
      <w:r w:rsidRPr="00111A7F">
        <w:t>.</w:t>
      </w:r>
    </w:p>
    <w:p w:rsidR="005A1C79" w:rsidRPr="00111A7F" w:rsidRDefault="005A1C79" w:rsidP="00862A1F">
      <w:pPr>
        <w:pStyle w:val="Zadanie-tre"/>
      </w:pPr>
      <w:r w:rsidRPr="00111A7F">
        <w:t>Odpowiedź: W grach zespołowych brały udział 92 dziewczynki.</w:t>
      </w:r>
    </w:p>
    <w:p w:rsidR="005A1C79" w:rsidRPr="00111A7F" w:rsidRDefault="005A1C79" w:rsidP="00FD2649">
      <w:pPr>
        <w:pStyle w:val="Sposb"/>
      </w:pPr>
      <w:r w:rsidRPr="00111A7F">
        <w:lastRenderedPageBreak/>
        <w:t>II sposób</w:t>
      </w:r>
    </w:p>
    <w:p w:rsidR="005A1C79" w:rsidRPr="00111A7F" w:rsidRDefault="005A1C79" w:rsidP="00862A1F">
      <w:pPr>
        <w:pStyle w:val="Zadanie-tre"/>
      </w:pPr>
      <w:r w:rsidRPr="00111A7F">
        <w:t>Obliczamy, jaką część wszystkich uczestników stanowiły dziewczynki biorące udział w grach zespołowych.</w:t>
      </w:r>
    </w:p>
    <w:p w:rsidR="005A1C79" w:rsidRPr="00111A7F" w:rsidRDefault="00CC0E9E" w:rsidP="00862A1F">
      <w:pPr>
        <w:pStyle w:val="Zadanie-tre"/>
        <w:jc w:val="center"/>
      </w:pPr>
      <w:r w:rsidRPr="00CC0E9E">
        <w:rPr>
          <w:position w:val="-24"/>
        </w:rPr>
        <w:object w:dxaOrig="1620" w:dyaOrig="620">
          <v:shape id="_x0000_i1277" type="#_x0000_t75" style="width:80.4pt;height:31.35pt" o:ole="">
            <v:imagedata r:id="rId457" o:title=""/>
          </v:shape>
          <o:OLEObject Type="Embed" ProgID="Equation.DSMT4" ShapeID="_x0000_i1277" DrawAspect="Content" ObjectID="_1508845149" r:id="rId458"/>
        </w:object>
      </w:r>
    </w:p>
    <w:p w:rsidR="005A1C79" w:rsidRPr="00111A7F" w:rsidRDefault="005A1C79" w:rsidP="00862A1F">
      <w:pPr>
        <w:pStyle w:val="Zadanie-tre"/>
      </w:pPr>
      <w:r w:rsidRPr="00111A7F">
        <w:t xml:space="preserve">Obliczamy, ile dziewczynek brało udział w grach zespołowych. </w:t>
      </w:r>
    </w:p>
    <w:p w:rsidR="005A1C79" w:rsidRPr="00111A7F" w:rsidRDefault="00CC0E9E" w:rsidP="00862A1F">
      <w:pPr>
        <w:pStyle w:val="Zadanie-tre"/>
        <w:jc w:val="center"/>
      </w:pPr>
      <w:r w:rsidRPr="00CC0E9E">
        <w:rPr>
          <w:position w:val="-24"/>
        </w:rPr>
        <w:object w:dxaOrig="1939" w:dyaOrig="620">
          <v:shape id="_x0000_i1278" type="#_x0000_t75" style="width:98.05pt;height:31.35pt" o:ole="">
            <v:imagedata r:id="rId459" o:title=""/>
          </v:shape>
          <o:OLEObject Type="Embed" ProgID="Equation.DSMT4" ShapeID="_x0000_i1278" DrawAspect="Content" ObjectID="_1508845150" r:id="rId460"/>
        </w:object>
      </w:r>
    </w:p>
    <w:p w:rsidR="005A1C79" w:rsidRPr="00111A7F" w:rsidRDefault="005A1C79" w:rsidP="00862A1F">
      <w:pPr>
        <w:pStyle w:val="Zadanie-tre"/>
      </w:pPr>
      <w:r w:rsidRPr="00111A7F">
        <w:t>Odpowiedź: W grach zespołowych brały udział 92 dziewczynki.</w:t>
      </w:r>
    </w:p>
    <w:p w:rsidR="005A1C79" w:rsidRPr="00111A7F" w:rsidRDefault="00862A1F" w:rsidP="00862A1F">
      <w:pPr>
        <w:pStyle w:val="Zadanie-nagwek"/>
      </w:pPr>
      <w:r>
        <w:t xml:space="preserve">Zadanie </w:t>
      </w:r>
      <w:r w:rsidR="005A1C79" w:rsidRPr="00111A7F">
        <w:t>3</w:t>
      </w:r>
      <w:r w:rsidR="005A1C79">
        <w:t>8</w:t>
      </w:r>
      <w:r w:rsidR="005A1C79" w:rsidRPr="00111A7F">
        <w:t>.</w:t>
      </w:r>
    </w:p>
    <w:p w:rsidR="005A1C79" w:rsidRPr="00111A7F" w:rsidRDefault="005A1C79" w:rsidP="00FD2649">
      <w:pPr>
        <w:pStyle w:val="Sposb"/>
      </w:pPr>
      <w:r w:rsidRPr="00111A7F">
        <w:t>I sposób</w:t>
      </w:r>
    </w:p>
    <w:p w:rsidR="005A1C79" w:rsidRPr="00111A7F" w:rsidRDefault="005A1C79" w:rsidP="00862A1F">
      <w:pPr>
        <w:pStyle w:val="Zadanie-tre"/>
        <w:rPr>
          <w:shd w:val="clear" w:color="auto" w:fill="FFFFFF"/>
        </w:rPr>
      </w:pPr>
      <w:r w:rsidRPr="00111A7F">
        <w:rPr>
          <w:shd w:val="clear" w:color="auto" w:fill="FFFFFF"/>
        </w:rPr>
        <w:t xml:space="preserve">Część czekolady zjedzona przez Janka: </w:t>
      </w:r>
      <w:r w:rsidRPr="00111A7F">
        <w:rPr>
          <w:noProof/>
          <w:position w:val="-24"/>
          <w:shd w:val="clear" w:color="auto" w:fill="FFFFFF"/>
        </w:rPr>
        <w:drawing>
          <wp:inline distT="0" distB="0" distL="0" distR="0">
            <wp:extent cx="603885" cy="387985"/>
            <wp:effectExtent l="0" t="0" r="5715" b="0"/>
            <wp:docPr id="19" name="Obraz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3885" cy="387985"/>
                    </a:xfrm>
                    <a:prstGeom prst="rect">
                      <a:avLst/>
                    </a:prstGeom>
                    <a:noFill/>
                    <a:ln>
                      <a:noFill/>
                    </a:ln>
                  </pic:spPr>
                </pic:pic>
              </a:graphicData>
            </a:graphic>
          </wp:inline>
        </w:drawing>
      </w:r>
      <w:r w:rsidRPr="00111A7F">
        <w:rPr>
          <w:shd w:val="clear" w:color="auto" w:fill="FFFFFF"/>
        </w:rPr>
        <w:t xml:space="preserve">. </w:t>
      </w:r>
    </w:p>
    <w:p w:rsidR="005A1C79" w:rsidRPr="00111A7F" w:rsidRDefault="005A1C79" w:rsidP="00862A1F">
      <w:pPr>
        <w:pStyle w:val="Zadanie-tre"/>
        <w:rPr>
          <w:shd w:val="clear" w:color="auto" w:fill="FFFFFF"/>
        </w:rPr>
      </w:pPr>
      <w:r w:rsidRPr="00111A7F">
        <w:rPr>
          <w:shd w:val="clear" w:color="auto" w:fill="FFFFFF"/>
        </w:rPr>
        <w:t>Porównujemy część czekolady, którą zjadła Beata, z częścią czekolady, którą zjadł Janek:</w:t>
      </w:r>
    </w:p>
    <w:p w:rsidR="005A1C79" w:rsidRPr="00111A7F" w:rsidRDefault="005A1C79" w:rsidP="00862A1F">
      <w:pPr>
        <w:pStyle w:val="Zadanie-tre"/>
        <w:jc w:val="center"/>
        <w:rPr>
          <w:shd w:val="clear" w:color="auto" w:fill="FFFFFF"/>
        </w:rPr>
      </w:pPr>
      <w:r w:rsidRPr="00111A7F">
        <w:rPr>
          <w:noProof/>
          <w:shd w:val="clear" w:color="auto" w:fill="FFFFFF"/>
        </w:rPr>
        <w:drawing>
          <wp:inline distT="0" distB="0" distL="0" distR="0">
            <wp:extent cx="457200" cy="387985"/>
            <wp:effectExtent l="0" t="0" r="0" b="0"/>
            <wp:docPr id="30" name="Obraz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387985"/>
                    </a:xfrm>
                    <a:prstGeom prst="rect">
                      <a:avLst/>
                    </a:prstGeom>
                    <a:noFill/>
                    <a:ln>
                      <a:noFill/>
                    </a:ln>
                  </pic:spPr>
                </pic:pic>
              </a:graphicData>
            </a:graphic>
          </wp:inline>
        </w:drawing>
      </w:r>
    </w:p>
    <w:p w:rsidR="005A1C79" w:rsidRPr="00111A7F" w:rsidRDefault="005A1C79" w:rsidP="00862A1F">
      <w:pPr>
        <w:pStyle w:val="Zadanie-tre"/>
        <w:jc w:val="center"/>
        <w:rPr>
          <w:shd w:val="clear" w:color="auto" w:fill="FFFFFF"/>
        </w:rPr>
      </w:pPr>
      <w:r w:rsidRPr="00111A7F">
        <w:rPr>
          <w:noProof/>
          <w:shd w:val="clear" w:color="auto" w:fill="FFFFFF"/>
        </w:rPr>
        <w:drawing>
          <wp:inline distT="0" distB="0" distL="0" distR="0">
            <wp:extent cx="466090" cy="387985"/>
            <wp:effectExtent l="0" t="0" r="0" b="0"/>
            <wp:docPr id="32" name="Obraz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090" cy="387985"/>
                    </a:xfrm>
                    <a:prstGeom prst="rect">
                      <a:avLst/>
                    </a:prstGeom>
                    <a:noFill/>
                    <a:ln>
                      <a:noFill/>
                    </a:ln>
                  </pic:spPr>
                </pic:pic>
              </a:graphicData>
            </a:graphic>
          </wp:inline>
        </w:drawing>
      </w:r>
    </w:p>
    <w:p w:rsidR="005A1C79" w:rsidRPr="00111A7F" w:rsidRDefault="005A1C79" w:rsidP="00862A1F">
      <w:pPr>
        <w:pStyle w:val="Zadanie-tre"/>
        <w:jc w:val="center"/>
        <w:rPr>
          <w:shd w:val="clear" w:color="auto" w:fill="FFFFFF"/>
        </w:rPr>
      </w:pPr>
      <w:r w:rsidRPr="00111A7F">
        <w:rPr>
          <w:noProof/>
          <w:shd w:val="clear" w:color="auto" w:fill="FFFFFF"/>
        </w:rPr>
        <w:drawing>
          <wp:inline distT="0" distB="0" distL="0" distR="0">
            <wp:extent cx="526415" cy="387985"/>
            <wp:effectExtent l="0" t="0" r="6985" b="0"/>
            <wp:docPr id="34" name="Obraz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415" cy="387985"/>
                    </a:xfrm>
                    <a:prstGeom prst="rect">
                      <a:avLst/>
                    </a:prstGeom>
                    <a:noFill/>
                    <a:ln>
                      <a:noFill/>
                    </a:ln>
                  </pic:spPr>
                </pic:pic>
              </a:graphicData>
            </a:graphic>
          </wp:inline>
        </w:drawing>
      </w:r>
    </w:p>
    <w:p w:rsidR="005A1C79" w:rsidRPr="00111A7F" w:rsidRDefault="005A1C79" w:rsidP="00862A1F">
      <w:pPr>
        <w:pStyle w:val="Zadanie-tre"/>
        <w:jc w:val="center"/>
        <w:rPr>
          <w:shd w:val="clear" w:color="auto" w:fill="FFFFFF"/>
        </w:rPr>
      </w:pPr>
      <w:r w:rsidRPr="00111A7F">
        <w:rPr>
          <w:noProof/>
          <w:shd w:val="clear" w:color="auto" w:fill="FFFFFF"/>
        </w:rPr>
        <w:drawing>
          <wp:inline distT="0" distB="0" distL="0" distR="0">
            <wp:extent cx="405130" cy="387985"/>
            <wp:effectExtent l="0" t="0" r="0" b="0"/>
            <wp:docPr id="25" name="Obraz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5130" cy="387985"/>
                    </a:xfrm>
                    <a:prstGeom prst="rect">
                      <a:avLst/>
                    </a:prstGeom>
                    <a:noFill/>
                    <a:ln>
                      <a:noFill/>
                    </a:ln>
                  </pic:spPr>
                </pic:pic>
              </a:graphicData>
            </a:graphic>
          </wp:inline>
        </w:drawing>
      </w:r>
    </w:p>
    <w:p w:rsidR="005A1C79" w:rsidRPr="00111A7F" w:rsidRDefault="005A1C79" w:rsidP="00862A1F">
      <w:pPr>
        <w:pStyle w:val="Zadanie-tre"/>
        <w:jc w:val="center"/>
        <w:rPr>
          <w:shd w:val="clear" w:color="auto" w:fill="FFFFFF"/>
        </w:rPr>
      </w:pPr>
      <w:r w:rsidRPr="00111A7F">
        <w:rPr>
          <w:noProof/>
          <w:shd w:val="clear" w:color="auto" w:fill="FFFFFF"/>
        </w:rPr>
        <w:drawing>
          <wp:inline distT="0" distB="0" distL="0" distR="0">
            <wp:extent cx="828040" cy="387985"/>
            <wp:effectExtent l="0" t="0" r="0" b="0"/>
            <wp:docPr id="37" name="Obraz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8040" cy="387985"/>
                    </a:xfrm>
                    <a:prstGeom prst="rect">
                      <a:avLst/>
                    </a:prstGeom>
                    <a:noFill/>
                    <a:ln>
                      <a:noFill/>
                    </a:ln>
                  </pic:spPr>
                </pic:pic>
              </a:graphicData>
            </a:graphic>
          </wp:inline>
        </w:drawing>
      </w:r>
    </w:p>
    <w:p w:rsidR="005A1C79" w:rsidRPr="00111A7F" w:rsidRDefault="005A1C79" w:rsidP="00862A1F">
      <w:pPr>
        <w:spacing w:before="240"/>
        <w:jc w:val="both"/>
        <w:rPr>
          <w:shd w:val="clear" w:color="auto" w:fill="FFFFFF"/>
        </w:rPr>
      </w:pPr>
      <w:r w:rsidRPr="00111A7F">
        <w:rPr>
          <w:shd w:val="clear" w:color="auto" w:fill="FFFFFF"/>
        </w:rPr>
        <w:t xml:space="preserve">Odpowiedź: Beata zjadła o </w:t>
      </w:r>
      <w:r w:rsidRPr="00111A7F">
        <w:rPr>
          <w:noProof/>
          <w:position w:val="-24"/>
          <w:shd w:val="clear" w:color="auto" w:fill="FFFFFF"/>
        </w:rPr>
        <w:drawing>
          <wp:inline distT="0" distB="0" distL="0" distR="0">
            <wp:extent cx="198120" cy="387985"/>
            <wp:effectExtent l="0" t="0" r="0" b="0"/>
            <wp:docPr id="36" name="Obraz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120" cy="387985"/>
                    </a:xfrm>
                    <a:prstGeom prst="rect">
                      <a:avLst/>
                    </a:prstGeom>
                    <a:noFill/>
                    <a:ln>
                      <a:noFill/>
                    </a:ln>
                  </pic:spPr>
                </pic:pic>
              </a:graphicData>
            </a:graphic>
          </wp:inline>
        </w:drawing>
      </w:r>
      <w:r w:rsidRPr="00111A7F">
        <w:rPr>
          <w:shd w:val="clear" w:color="auto" w:fill="FFFFFF"/>
        </w:rPr>
        <w:t xml:space="preserve"> czekolady więcej niż Janek.</w:t>
      </w:r>
    </w:p>
    <w:p w:rsidR="005A1C79" w:rsidRPr="00111A7F" w:rsidRDefault="005A1C79" w:rsidP="00FD2649">
      <w:pPr>
        <w:pStyle w:val="Sposb"/>
        <w:rPr>
          <w:shd w:val="clear" w:color="auto" w:fill="FFFFFF"/>
        </w:rPr>
      </w:pPr>
      <w:r w:rsidRPr="00111A7F">
        <w:rPr>
          <w:shd w:val="clear" w:color="auto" w:fill="FFFFFF"/>
        </w:rPr>
        <w:t>II sposób</w:t>
      </w:r>
    </w:p>
    <w:p w:rsidR="005A1C79" w:rsidRPr="00111A7F" w:rsidRDefault="005A1C79" w:rsidP="00862A1F">
      <w:pPr>
        <w:pStyle w:val="Zadanie-tre"/>
        <w:rPr>
          <w:shd w:val="clear" w:color="auto" w:fill="FFFFFF"/>
        </w:rPr>
      </w:pPr>
      <w:r w:rsidRPr="00111A7F">
        <w:rPr>
          <w:shd w:val="clear" w:color="auto" w:fill="FFFFFF"/>
        </w:rPr>
        <w:t>Część czekolady, która została Beacie:</w:t>
      </w:r>
      <w:r w:rsidRPr="00111A7F">
        <w:rPr>
          <w:position w:val="-24"/>
          <w:shd w:val="clear" w:color="auto" w:fill="FFFFFF"/>
        </w:rPr>
        <w:t xml:space="preserve"> </w:t>
      </w:r>
      <w:r w:rsidRPr="00111A7F">
        <w:rPr>
          <w:noProof/>
          <w:position w:val="-24"/>
          <w:shd w:val="clear" w:color="auto" w:fill="FFFFFF"/>
        </w:rPr>
        <w:drawing>
          <wp:inline distT="0" distB="0" distL="0" distR="0">
            <wp:extent cx="603885" cy="387985"/>
            <wp:effectExtent l="0" t="0" r="5715" b="0"/>
            <wp:docPr id="26" name="Obraz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3885" cy="387985"/>
                    </a:xfrm>
                    <a:prstGeom prst="rect">
                      <a:avLst/>
                    </a:prstGeom>
                    <a:noFill/>
                    <a:ln>
                      <a:noFill/>
                    </a:ln>
                  </pic:spPr>
                </pic:pic>
              </a:graphicData>
            </a:graphic>
          </wp:inline>
        </w:drawing>
      </w:r>
      <w:r w:rsidRPr="00111A7F">
        <w:rPr>
          <w:shd w:val="clear" w:color="auto" w:fill="FFFFFF"/>
        </w:rPr>
        <w:t>.</w:t>
      </w:r>
    </w:p>
    <w:p w:rsidR="005A1C79" w:rsidRPr="00111A7F" w:rsidRDefault="005A1C79" w:rsidP="00862A1F">
      <w:pPr>
        <w:pStyle w:val="Zadanie-tre"/>
        <w:rPr>
          <w:shd w:val="clear" w:color="auto" w:fill="FFFFFF"/>
        </w:rPr>
      </w:pPr>
      <w:r w:rsidRPr="00111A7F">
        <w:rPr>
          <w:shd w:val="clear" w:color="auto" w:fill="FFFFFF"/>
        </w:rPr>
        <w:t>Porównujemy część czekolady, która została Beacie, z częścią czekolady, która została Ja</w:t>
      </w:r>
      <w:r w:rsidRPr="00111A7F">
        <w:rPr>
          <w:shd w:val="clear" w:color="auto" w:fill="FFFFFF"/>
        </w:rPr>
        <w:t>n</w:t>
      </w:r>
      <w:r w:rsidRPr="00111A7F">
        <w:rPr>
          <w:shd w:val="clear" w:color="auto" w:fill="FFFFFF"/>
        </w:rPr>
        <w:t>kowi:</w:t>
      </w:r>
    </w:p>
    <w:p w:rsidR="005A1C79" w:rsidRPr="00111A7F" w:rsidRDefault="005A1C79" w:rsidP="00862A1F">
      <w:pPr>
        <w:pStyle w:val="Zadanie-tre"/>
        <w:jc w:val="center"/>
        <w:rPr>
          <w:shd w:val="clear" w:color="auto" w:fill="FFFFFF"/>
        </w:rPr>
      </w:pPr>
      <w:r w:rsidRPr="00111A7F">
        <w:rPr>
          <w:noProof/>
          <w:position w:val="-24"/>
          <w:shd w:val="clear" w:color="auto" w:fill="FFFFFF"/>
        </w:rPr>
        <w:drawing>
          <wp:inline distT="0" distB="0" distL="0" distR="0">
            <wp:extent cx="457200" cy="387985"/>
            <wp:effectExtent l="0" t="0" r="0" b="0"/>
            <wp:docPr id="27" name="Obraz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387985"/>
                    </a:xfrm>
                    <a:prstGeom prst="rect">
                      <a:avLst/>
                    </a:prstGeom>
                    <a:noFill/>
                    <a:ln>
                      <a:noFill/>
                    </a:ln>
                  </pic:spPr>
                </pic:pic>
              </a:graphicData>
            </a:graphic>
          </wp:inline>
        </w:drawing>
      </w:r>
    </w:p>
    <w:p w:rsidR="005A1C79" w:rsidRPr="00111A7F" w:rsidRDefault="005A1C79" w:rsidP="00862A1F">
      <w:pPr>
        <w:pStyle w:val="Zadanie-tre"/>
        <w:jc w:val="center"/>
        <w:rPr>
          <w:shd w:val="clear" w:color="auto" w:fill="FFFFFF"/>
        </w:rPr>
      </w:pPr>
      <w:r w:rsidRPr="00111A7F">
        <w:rPr>
          <w:noProof/>
          <w:position w:val="-24"/>
          <w:shd w:val="clear" w:color="auto" w:fill="FFFFFF"/>
        </w:rPr>
        <w:drawing>
          <wp:inline distT="0" distB="0" distL="0" distR="0">
            <wp:extent cx="466090" cy="387985"/>
            <wp:effectExtent l="0" t="0" r="0" b="0"/>
            <wp:docPr id="28" name="Obraz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090" cy="387985"/>
                    </a:xfrm>
                    <a:prstGeom prst="rect">
                      <a:avLst/>
                    </a:prstGeom>
                    <a:noFill/>
                    <a:ln>
                      <a:noFill/>
                    </a:ln>
                  </pic:spPr>
                </pic:pic>
              </a:graphicData>
            </a:graphic>
          </wp:inline>
        </w:drawing>
      </w:r>
    </w:p>
    <w:p w:rsidR="005A1C79" w:rsidRPr="00111A7F" w:rsidRDefault="005A1C79" w:rsidP="00862A1F">
      <w:pPr>
        <w:pStyle w:val="Zadanie-tre"/>
        <w:jc w:val="center"/>
        <w:rPr>
          <w:shd w:val="clear" w:color="auto" w:fill="FFFFFF"/>
        </w:rPr>
      </w:pPr>
      <w:r w:rsidRPr="00111A7F">
        <w:rPr>
          <w:noProof/>
          <w:position w:val="-24"/>
          <w:shd w:val="clear" w:color="auto" w:fill="FFFFFF"/>
        </w:rPr>
        <w:lastRenderedPageBreak/>
        <w:drawing>
          <wp:inline distT="0" distB="0" distL="0" distR="0">
            <wp:extent cx="526415" cy="387985"/>
            <wp:effectExtent l="0" t="0" r="6985" b="0"/>
            <wp:docPr id="46" name="Obraz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415" cy="387985"/>
                    </a:xfrm>
                    <a:prstGeom prst="rect">
                      <a:avLst/>
                    </a:prstGeom>
                    <a:noFill/>
                    <a:ln>
                      <a:noFill/>
                    </a:ln>
                  </pic:spPr>
                </pic:pic>
              </a:graphicData>
            </a:graphic>
          </wp:inline>
        </w:drawing>
      </w:r>
    </w:p>
    <w:p w:rsidR="005A1C79" w:rsidRPr="00111A7F" w:rsidRDefault="005A1C79" w:rsidP="00862A1F">
      <w:pPr>
        <w:pStyle w:val="Zadanie-tre"/>
        <w:jc w:val="center"/>
        <w:rPr>
          <w:shd w:val="clear" w:color="auto" w:fill="FFFFFF"/>
        </w:rPr>
      </w:pPr>
      <w:r w:rsidRPr="00111A7F">
        <w:rPr>
          <w:noProof/>
          <w:position w:val="-24"/>
          <w:shd w:val="clear" w:color="auto" w:fill="FFFFFF"/>
        </w:rPr>
        <w:drawing>
          <wp:inline distT="0" distB="0" distL="0" distR="0">
            <wp:extent cx="405130" cy="387985"/>
            <wp:effectExtent l="0" t="0" r="0" b="0"/>
            <wp:docPr id="48" name="Obraz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5130" cy="387985"/>
                    </a:xfrm>
                    <a:prstGeom prst="rect">
                      <a:avLst/>
                    </a:prstGeom>
                    <a:noFill/>
                    <a:ln>
                      <a:noFill/>
                    </a:ln>
                  </pic:spPr>
                </pic:pic>
              </a:graphicData>
            </a:graphic>
          </wp:inline>
        </w:drawing>
      </w:r>
    </w:p>
    <w:p w:rsidR="005A1C79" w:rsidRPr="00111A7F" w:rsidRDefault="005A1C79" w:rsidP="00862A1F">
      <w:pPr>
        <w:pStyle w:val="Zadanie-tre"/>
        <w:jc w:val="center"/>
        <w:rPr>
          <w:shd w:val="clear" w:color="auto" w:fill="FFFFFF"/>
        </w:rPr>
      </w:pPr>
      <w:r w:rsidRPr="00111A7F">
        <w:rPr>
          <w:noProof/>
          <w:position w:val="-24"/>
          <w:shd w:val="clear" w:color="auto" w:fill="FFFFFF"/>
        </w:rPr>
        <w:drawing>
          <wp:inline distT="0" distB="0" distL="0" distR="0">
            <wp:extent cx="828040" cy="387985"/>
            <wp:effectExtent l="0" t="0" r="0" b="0"/>
            <wp:docPr id="49" name="Obraz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8040" cy="387985"/>
                    </a:xfrm>
                    <a:prstGeom prst="rect">
                      <a:avLst/>
                    </a:prstGeom>
                    <a:noFill/>
                    <a:ln>
                      <a:noFill/>
                    </a:ln>
                  </pic:spPr>
                </pic:pic>
              </a:graphicData>
            </a:graphic>
          </wp:inline>
        </w:drawing>
      </w:r>
    </w:p>
    <w:p w:rsidR="005A1C79" w:rsidRPr="00111A7F" w:rsidRDefault="005A1C79" w:rsidP="00862A1F">
      <w:pPr>
        <w:spacing w:before="240"/>
        <w:jc w:val="both"/>
        <w:rPr>
          <w:shd w:val="clear" w:color="auto" w:fill="FFFFFF"/>
        </w:rPr>
      </w:pPr>
      <w:r w:rsidRPr="00111A7F">
        <w:rPr>
          <w:shd w:val="clear" w:color="auto" w:fill="FFFFFF"/>
        </w:rPr>
        <w:t xml:space="preserve">Odpowiedź: Beata zjadła o </w:t>
      </w:r>
      <w:r w:rsidRPr="00111A7F">
        <w:rPr>
          <w:noProof/>
          <w:position w:val="-24"/>
          <w:shd w:val="clear" w:color="auto" w:fill="FFFFFF"/>
        </w:rPr>
        <w:drawing>
          <wp:inline distT="0" distB="0" distL="0" distR="0">
            <wp:extent cx="198120" cy="387985"/>
            <wp:effectExtent l="0" t="0" r="0" b="0"/>
            <wp:docPr id="60" name="Obraz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120" cy="387985"/>
                    </a:xfrm>
                    <a:prstGeom prst="rect">
                      <a:avLst/>
                    </a:prstGeom>
                    <a:noFill/>
                    <a:ln>
                      <a:noFill/>
                    </a:ln>
                  </pic:spPr>
                </pic:pic>
              </a:graphicData>
            </a:graphic>
          </wp:inline>
        </w:drawing>
      </w:r>
      <w:r w:rsidRPr="00111A7F">
        <w:rPr>
          <w:shd w:val="clear" w:color="auto" w:fill="FFFFFF"/>
        </w:rPr>
        <w:t xml:space="preserve"> czekolady więcej niż Janek.</w:t>
      </w:r>
    </w:p>
    <w:p w:rsidR="00862A1F" w:rsidRDefault="00862A1F" w:rsidP="00862A1F">
      <w:pPr>
        <w:pStyle w:val="Zadanie-nagwek"/>
      </w:pPr>
      <w:r>
        <w:t xml:space="preserve">Zadanie </w:t>
      </w:r>
      <w:r w:rsidR="005A1C79">
        <w:t>39</w:t>
      </w:r>
      <w:r w:rsidR="005A1C79" w:rsidRPr="00111A7F">
        <w:t>.</w:t>
      </w:r>
    </w:p>
    <w:p w:rsidR="005A1C79" w:rsidRPr="00111A7F" w:rsidRDefault="005A1C79" w:rsidP="00862A1F">
      <w:pPr>
        <w:pStyle w:val="Zadanie-tre"/>
      </w:pPr>
      <w:r w:rsidRPr="00111A7F">
        <w:t>PF</w:t>
      </w:r>
    </w:p>
    <w:p w:rsidR="005A1C79" w:rsidRPr="00111A7F" w:rsidRDefault="00862A1F" w:rsidP="00862A1F">
      <w:pPr>
        <w:pStyle w:val="Zadanie-nagwek"/>
      </w:pPr>
      <w:r>
        <w:t xml:space="preserve">Zadanie </w:t>
      </w:r>
      <w:r w:rsidR="005A1C79">
        <w:t>40</w:t>
      </w:r>
      <w:r w:rsidR="005A1C79" w:rsidRPr="00111A7F">
        <w:t>.</w:t>
      </w:r>
    </w:p>
    <w:p w:rsidR="005A1C79" w:rsidRPr="00111A7F" w:rsidRDefault="005A1C79" w:rsidP="00FD2649">
      <w:pPr>
        <w:pStyle w:val="Sposb"/>
      </w:pPr>
      <w:r w:rsidRPr="00111A7F">
        <w:t>I sposób</w:t>
      </w:r>
    </w:p>
    <w:p w:rsidR="009735BB" w:rsidRDefault="005A1C79" w:rsidP="00862A1F">
      <w:pPr>
        <w:pStyle w:val="Zadanie-tre"/>
      </w:pPr>
      <w:r w:rsidRPr="00111A7F">
        <w:t xml:space="preserve">Pole powierzchni </w:t>
      </w:r>
      <w:r w:rsidR="00CC0E9E">
        <w:t xml:space="preserve">tej części </w:t>
      </w:r>
      <w:r w:rsidRPr="00111A7F">
        <w:t>ogrodu, na której pan Kowalski posiał trawę:</w:t>
      </w:r>
    </w:p>
    <w:p w:rsidR="005A1C79" w:rsidRPr="00111A7F" w:rsidRDefault="005A1C79" w:rsidP="009735BB">
      <w:pPr>
        <w:pStyle w:val="Zadanie-tre"/>
        <w:jc w:val="center"/>
      </w:pPr>
      <w:r w:rsidRPr="00111A7F">
        <w:rPr>
          <w:noProof/>
          <w:position w:val="-24"/>
        </w:rPr>
        <w:drawing>
          <wp:inline distT="0" distB="0" distL="0" distR="0">
            <wp:extent cx="836930" cy="387985"/>
            <wp:effectExtent l="0" t="0" r="0" b="0"/>
            <wp:docPr id="76" name="Obraz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41"/>
                    <pic:cNvPicPr>
                      <a:picLocks noChangeAspect="1" noChangeArrowheads="1"/>
                    </pic:cNvPicPr>
                  </pic:nvPicPr>
                  <pic:blipFill>
                    <a:blip r:embed="rId4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6930" cy="387985"/>
                    </a:xfrm>
                    <a:prstGeom prst="rect">
                      <a:avLst/>
                    </a:prstGeom>
                    <a:noFill/>
                    <a:ln>
                      <a:noFill/>
                    </a:ln>
                  </pic:spPr>
                </pic:pic>
              </a:graphicData>
            </a:graphic>
          </wp:inline>
        </w:drawing>
      </w:r>
      <w:r w:rsidR="008B03DE">
        <w:t xml:space="preserve"> </w:t>
      </w:r>
      <w:r w:rsidRPr="00111A7F">
        <w:t>(m</w:t>
      </w:r>
      <w:r w:rsidRPr="00111A7F">
        <w:rPr>
          <w:vertAlign w:val="superscript"/>
        </w:rPr>
        <w:t>2</w:t>
      </w:r>
      <w:r w:rsidRPr="00111A7F">
        <w:t>).</w:t>
      </w:r>
    </w:p>
    <w:p w:rsidR="009735BB" w:rsidRDefault="005A1C79" w:rsidP="00862A1F">
      <w:pPr>
        <w:pStyle w:val="Zadanie-tre"/>
      </w:pPr>
      <w:r w:rsidRPr="00111A7F">
        <w:t>Pozostałe pole powierzchni ogrodu:</w:t>
      </w:r>
    </w:p>
    <w:p w:rsidR="005A1C79" w:rsidRPr="00111A7F" w:rsidRDefault="005A1C79" w:rsidP="009735BB">
      <w:pPr>
        <w:pStyle w:val="Zadanie-tre"/>
        <w:jc w:val="center"/>
      </w:pPr>
      <w:r w:rsidRPr="00111A7F">
        <w:rPr>
          <w:noProof/>
          <w:position w:val="-6"/>
        </w:rPr>
        <w:drawing>
          <wp:inline distT="0" distB="0" distL="0" distR="0">
            <wp:extent cx="966470" cy="180975"/>
            <wp:effectExtent l="0" t="0" r="0" b="0"/>
            <wp:docPr id="77" name="Obraz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42"/>
                    <pic:cNvPicPr>
                      <a:picLocks noChangeAspect="1" noChangeArrowheads="1"/>
                    </pic:cNvPicPr>
                  </pic:nvPicPr>
                  <pic:blipFill>
                    <a:blip r:embed="rId4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66470" cy="180975"/>
                    </a:xfrm>
                    <a:prstGeom prst="rect">
                      <a:avLst/>
                    </a:prstGeom>
                    <a:noFill/>
                    <a:ln>
                      <a:noFill/>
                    </a:ln>
                  </pic:spPr>
                </pic:pic>
              </a:graphicData>
            </a:graphic>
          </wp:inline>
        </w:drawing>
      </w:r>
      <w:r w:rsidR="008B03DE">
        <w:t xml:space="preserve"> </w:t>
      </w:r>
      <w:r w:rsidRPr="00111A7F">
        <w:t>(m</w:t>
      </w:r>
      <w:r w:rsidRPr="00111A7F">
        <w:rPr>
          <w:vertAlign w:val="superscript"/>
        </w:rPr>
        <w:t>2</w:t>
      </w:r>
      <w:r w:rsidRPr="00111A7F">
        <w:t>).</w:t>
      </w:r>
    </w:p>
    <w:p w:rsidR="009735BB" w:rsidRDefault="005A1C79" w:rsidP="00862A1F">
      <w:pPr>
        <w:pStyle w:val="Zadanie-tre"/>
      </w:pPr>
      <w:r w:rsidRPr="00111A7F">
        <w:t xml:space="preserve">Pole powierzchni </w:t>
      </w:r>
      <w:r w:rsidR="00CC0E9E">
        <w:t xml:space="preserve">tej części </w:t>
      </w:r>
      <w:r w:rsidRPr="00111A7F">
        <w:t>ogrodu, na której pan Kowalski posadził kwiaty:</w:t>
      </w:r>
    </w:p>
    <w:p w:rsidR="005A1C79" w:rsidRPr="00111A7F" w:rsidRDefault="005A1C79" w:rsidP="009735BB">
      <w:pPr>
        <w:pStyle w:val="Zadanie-tre"/>
        <w:jc w:val="center"/>
      </w:pPr>
      <w:r w:rsidRPr="00111A7F">
        <w:rPr>
          <w:noProof/>
          <w:position w:val="-24"/>
        </w:rPr>
        <w:drawing>
          <wp:inline distT="0" distB="0" distL="0" distR="0">
            <wp:extent cx="810895" cy="387985"/>
            <wp:effectExtent l="0" t="0" r="0" b="0"/>
            <wp:docPr id="29" name="Obraz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43"/>
                    <pic:cNvPicPr>
                      <a:picLocks noChangeAspect="1" noChangeArrowheads="1"/>
                    </pic:cNvPicPr>
                  </pic:nvPicPr>
                  <pic:blipFill>
                    <a:blip r:embed="rId4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0895" cy="387985"/>
                    </a:xfrm>
                    <a:prstGeom prst="rect">
                      <a:avLst/>
                    </a:prstGeom>
                    <a:noFill/>
                    <a:ln>
                      <a:noFill/>
                    </a:ln>
                  </pic:spPr>
                </pic:pic>
              </a:graphicData>
            </a:graphic>
          </wp:inline>
        </w:drawing>
      </w:r>
      <w:r w:rsidR="008B03DE">
        <w:t xml:space="preserve"> </w:t>
      </w:r>
      <w:r w:rsidRPr="00111A7F">
        <w:t>(m</w:t>
      </w:r>
      <w:r w:rsidRPr="00111A7F">
        <w:rPr>
          <w:vertAlign w:val="superscript"/>
        </w:rPr>
        <w:t>2</w:t>
      </w:r>
      <w:r w:rsidRPr="00111A7F">
        <w:t>).</w:t>
      </w:r>
    </w:p>
    <w:p w:rsidR="000431B1" w:rsidRDefault="005A1C79" w:rsidP="00862A1F">
      <w:pPr>
        <w:pStyle w:val="Zadanie-tre"/>
      </w:pPr>
      <w:r w:rsidRPr="00111A7F">
        <w:t>Pole powierzchni</w:t>
      </w:r>
      <w:r w:rsidR="000431B1">
        <w:t xml:space="preserve"> części </w:t>
      </w:r>
      <w:r w:rsidRPr="00111A7F">
        <w:t xml:space="preserve">ogrodu </w:t>
      </w:r>
      <w:r w:rsidR="000431B1">
        <w:t>przeznaczonej na warzywa:</w:t>
      </w:r>
    </w:p>
    <w:p w:rsidR="005A1C79" w:rsidRPr="00111A7F" w:rsidRDefault="005A1C79" w:rsidP="000431B1">
      <w:pPr>
        <w:pStyle w:val="Zadanie-tre"/>
        <w:jc w:val="center"/>
      </w:pPr>
      <w:r w:rsidRPr="00111A7F">
        <w:rPr>
          <w:noProof/>
          <w:position w:val="-10"/>
        </w:rPr>
        <w:drawing>
          <wp:inline distT="0" distB="0" distL="0" distR="0">
            <wp:extent cx="2096135" cy="215900"/>
            <wp:effectExtent l="0" t="0" r="0" b="0"/>
            <wp:docPr id="79" name="Obraz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44"/>
                    <pic:cNvPicPr>
                      <a:picLocks noChangeAspect="1" noChangeArrowheads="1"/>
                    </pic:cNvPicPr>
                  </pic:nvPicPr>
                  <pic:blipFill>
                    <a:blip r:embed="rId4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6135" cy="215900"/>
                    </a:xfrm>
                    <a:prstGeom prst="rect">
                      <a:avLst/>
                    </a:prstGeom>
                    <a:noFill/>
                    <a:ln>
                      <a:noFill/>
                    </a:ln>
                  </pic:spPr>
                </pic:pic>
              </a:graphicData>
            </a:graphic>
          </wp:inline>
        </w:drawing>
      </w:r>
      <w:r w:rsidR="008B03DE">
        <w:t xml:space="preserve"> </w:t>
      </w:r>
      <w:r w:rsidRPr="00111A7F">
        <w:t>(m</w:t>
      </w:r>
      <w:r w:rsidRPr="00111A7F">
        <w:rPr>
          <w:vertAlign w:val="superscript"/>
        </w:rPr>
        <w:t>2</w:t>
      </w:r>
      <w:r w:rsidRPr="00111A7F">
        <w:t>).</w:t>
      </w:r>
    </w:p>
    <w:p w:rsidR="005A1C79" w:rsidRPr="00111A7F" w:rsidRDefault="005A1C79" w:rsidP="00862A1F">
      <w:pPr>
        <w:pStyle w:val="Zadanie-tre"/>
      </w:pPr>
      <w:r w:rsidRPr="00111A7F">
        <w:t>Odpowiedź: Pan Kowalski na warzywa przeznaczył 330 m</w:t>
      </w:r>
      <w:r w:rsidRPr="00111A7F">
        <w:rPr>
          <w:vertAlign w:val="superscript"/>
        </w:rPr>
        <w:t>2</w:t>
      </w:r>
      <w:r w:rsidRPr="00111A7F">
        <w:t>.</w:t>
      </w:r>
    </w:p>
    <w:p w:rsidR="005A1C79" w:rsidRPr="00111A7F" w:rsidRDefault="005A1C79" w:rsidP="00FD2649">
      <w:pPr>
        <w:pStyle w:val="Sposb"/>
        <w:rPr>
          <w:noProof/>
        </w:rPr>
      </w:pPr>
      <w:r w:rsidRPr="00111A7F">
        <w:rPr>
          <w:noProof/>
        </w:rPr>
        <w:t>II sposób</w:t>
      </w:r>
    </w:p>
    <w:p w:rsidR="005A1C79" w:rsidRPr="00111A7F" w:rsidRDefault="00A5243E" w:rsidP="002500B1">
      <w:pPr>
        <w:pStyle w:val="Akapitzrysunkiem"/>
      </w:pPr>
      <w:r>
        <w:pict>
          <v:group id="Group 1077" o:spid="_x0000_s3357" style="width:376.55pt;height:120.2pt;mso-position-horizontal-relative:char;mso-position-vertical-relative:line" coordorigin="1513,9065" coordsize="7531,24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">
            <v:shape id="Text Box 1078" o:spid="_x0000_s3358" type="#_x0000_t202" style="position:absolute;left:1513;top:9463;width:1365;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RrN8cA&#10;AADdAAAADwAAAGRycy9kb3ducmV2LnhtbESPQWvCQBSE70L/w/IKvelGocGkriIBaRF7SOqlt9fs&#10;Mwlm36bZrYn++m6h4HGYmW+Y1WY0rbhQ7xrLCuazCARxaXXDlYLjx266BOE8ssbWMim4koPN+mGy&#10;wlTbgXO6FL4SAcIuRQW1910qpStrMuhmtiMO3sn2Bn2QfSV1j0OAm1YuoiiWBhsOCzV2lNVUnosf&#10;o2Cf7d4x/1qY5a3NXg+nbfd9/HxW6ulx3L6A8DT6e/i//aYVxFGSwN+b8ATk+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0azfHAAAA3QAAAA8AAAAAAAAAAAAAAAAAmAIAAGRy&#10;cy9kb3ducmV2LnhtbFBLBQYAAAAABAAEAPUAAACMAwAAAAA=&#10;" filled="f" stroked="f" strokeweight=".5pt">
              <v:textbox>
                <w:txbxContent>
                  <w:p w:rsidR="004612D1" w:rsidRDefault="004612D1" w:rsidP="005A1C79">
                    <w:r>
                      <w:t>trawa</w:t>
                    </w:r>
                  </w:p>
                </w:txbxContent>
              </v:textbox>
            </v:shape>
            <v:shape id="AutoShape 1079" o:spid="_x0000_s3359" type="#_x0000_t87" style="position:absolute;left:5430;top:7215;width:392;height:67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poicIA&#10;AADdAAAADwAAAGRycy9kb3ducmV2LnhtbERPy4rCMBTdC/MP4Q7MTtMKinSMRQVBFzL4ALe3zZ22&#10;tLmpTaydv58sBJeH816mg2lET52rLCuIJxEI4tzqigsF18tuvADhPLLGxjIp+CMH6epjtMRE2yef&#10;qD/7QoQQdgkqKL1vEyldXpJBN7EtceB+bWfQB9gVUnf4DOGmkdMomkuDFYeGElvalpTX54dRoO/H&#10;zc8hP9Z9xbc6u8xkVmRSqa/PYf0NwtPg3+KXe68VzOMo7A9vw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WmiJwgAAAN0AAAAPAAAAAAAAAAAAAAAAAJgCAABkcnMvZG93&#10;bnJldi54bWxQSwUGAAAAAAQABAD1AAAAhwMAAAAA&#10;" strokeweight=".5pt"/>
            <v:shape id="AutoShape 1080" o:spid="_x0000_s3360" type="#_x0000_t87" style="position:absolute;left:4580;top:7413;width:392;height:50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iodMcA&#10;AADdAAAADwAAAGRycy9kb3ducmV2LnhtbESPQUvDQBSE74L/YXmCF7G70dCWtNtiFaHgqU2l10f2&#10;NUnNvg27axP/vSsIPQ4z8w2zXI+2ExfyoXWsIZsoEMSVMy3XGg7l++McRIjIBjvHpOGHAqxXtzdL&#10;LIwbeEeXfaxFgnAoUEMTY19IGaqGLIaJ64mTd3LeYkzS19J4HBLcdvJJqam02HJaaLCn14aqr/23&#10;1ZDnm+dcbT7ffHkaDng8z8qH7YfW93fjywJEpDFew//trdEwzVQGf2/S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IqHTHAAAA3QAAAA8AAAAAAAAAAAAAAAAAmAIAAGRy&#10;cy9kb3ducmV2LnhtbFBLBQYAAAAABAAEAPUAAACMAwAAAAA=&#10;" strokeweight=".5pt"/>
            <v:shape id="AutoShape 1081" o:spid="_x0000_s3361" type="#_x0000_t87" style="position:absolute;left:7967;top:9123;width:392;height:16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o2A8cA&#10;AADdAAAADwAAAGRycy9kb3ducmV2LnhtbESPQWsCMRSE74X+h/AKvZSaqIstW6PUloLQk66l18fm&#10;ubu6eVmS1F3/vREKHoeZ+YaZLwfbihP50DjWMB4pEMSlMw1XGnbF1/MriBCRDbaOScOZAiwX93dz&#10;zI3reUOnbaxEgnDIUUMdY5dLGcqaLIaR64iTt3feYkzSV9J47BPctnKi1ExabDgt1NjRR03lcftn&#10;NWTZapqp1c+nL/b9Dn8PL8XT+lvrx4fh/Q1EpCHewv/ttdEwG6sJXN+kJ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aNgPHAAAA3QAAAA8AAAAAAAAAAAAAAAAAmAIAAGRy&#10;cy9kb3ducmV2LnhtbFBLBQYAAAAABAAEAPUAAACMAwAAAAA=&#10;" strokeweight=".5pt"/>
            <v:shape id="Text Box 1082" o:spid="_x0000_s3362" type="#_x0000_t202" style="position:absolute;left:4512;top:9065;width:530;height: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aGzsUA&#10;AADdAAAADwAAAGRycy9kb3ducmV2LnhtbESPzW7CMBCE75V4B2uRuBU70CKaYhCiVOJWfvoAq3gb&#10;h8TrKHYh9OlrpEo9jmbmG81i1btGXKgLlWcN2ViBIC68qbjU8Hl6f5yDCBHZYOOZNNwowGo5eFhg&#10;bvyVD3Q5xlIkCIccNdgY21zKUFhyGMa+JU7el+8cxiS7UpoOrwnuGjlRaiYdVpwWLLa0sVTUx2+n&#10;Ya7cR12/TPbBPf1kz3bz5rftWevRsF+/gojUx//wX3tnNMwyNYX7m/Q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1obOxQAAAN0AAAAPAAAAAAAAAAAAAAAAAJgCAABkcnMv&#10;ZG93bnJldi54bWxQSwUGAAAAAAQABAD1AAAAigMAAAAA&#10;" filled="f" stroked="f">
              <v:textbox style="mso-fit-shape-to-text:t">
                <w:txbxContent>
                  <w:p w:rsidR="004612D1" w:rsidRDefault="004612D1" w:rsidP="005A1C79">
                    <w:r>
                      <w:rPr>
                        <w:noProof/>
                      </w:rPr>
                      <w:drawing>
                        <wp:inline distT="0" distB="0" distL="0" distR="0">
                          <wp:extent cx="155575" cy="387985"/>
                          <wp:effectExtent l="0" t="0" r="0" b="0"/>
                          <wp:docPr id="72" name="Obraz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387985"/>
                                  </a:xfrm>
                                  <a:prstGeom prst="rect">
                                    <a:avLst/>
                                  </a:prstGeom>
                                  <a:noFill/>
                                  <a:ln>
                                    <a:noFill/>
                                  </a:ln>
                                </pic:spPr>
                              </pic:pic>
                            </a:graphicData>
                          </a:graphic>
                        </wp:inline>
                      </w:drawing>
                    </w:r>
                  </w:p>
                </w:txbxContent>
              </v:textbox>
            </v:shape>
            <v:shape id="Text Box 1083" o:spid="_x0000_s3363" type="#_x0000_t202" style="position:absolute;left:7884;top:9103;width:530;height: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XYx8YA&#10;AADdAAAADwAAAGRycy9kb3ducmV2LnhtbESPT2vCQBTE74V+h+UVvJmNfxCJriKCUigetMVeX7PP&#10;JCT7dsluY+qndwWhx2FmfsMs171pREetrywrGCUpCOLc6ooLBV+fu+EchA/IGhvLpOCPPKxXry9L&#10;zLS98pG6UyhEhLDPUEEZgsuk9HlJBn1iHXH0LrY1GKJsC6lbvEa4aeQ4TWfSYMVxoURH25Ly+vRr&#10;FBzwvA9dX+f72l30t3E/28ntQ6nBW79ZgAjUh//ws/2uFcxG6RQeb+IT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9XYx8YAAADdAAAADwAAAAAAAAAAAAAAAACYAgAAZHJz&#10;L2Rvd25yZXYueG1sUEsFBgAAAAAEAAQA9QAAAIsDAAAAAA==&#10;" filled="f" stroked="f" strokeweight=".5pt">
              <v:textbox style="mso-fit-shape-to-text:t">
                <w:txbxContent>
                  <w:p w:rsidR="004612D1" w:rsidRDefault="004612D1" w:rsidP="005A1C79">
                    <w:r>
                      <w:rPr>
                        <w:noProof/>
                      </w:rPr>
                      <w:drawing>
                        <wp:inline distT="0" distB="0" distL="0" distR="0">
                          <wp:extent cx="155575" cy="387985"/>
                          <wp:effectExtent l="0" t="0" r="0" b="0"/>
                          <wp:docPr id="73" name="Obraz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575" cy="387985"/>
                                  </a:xfrm>
                                  <a:prstGeom prst="rect">
                                    <a:avLst/>
                                  </a:prstGeom>
                                  <a:noFill/>
                                  <a:ln>
                                    <a:noFill/>
                                  </a:ln>
                                </pic:spPr>
                              </pic:pic>
                            </a:graphicData>
                          </a:graphic>
                        </wp:inline>
                      </w:drawing>
                    </w:r>
                  </w:p>
                </w:txbxContent>
              </v:textbox>
            </v:shape>
            <v:shape id="Text Box 1084" o:spid="_x0000_s3364" type="#_x0000_t202" style="position:absolute;left:1623;top:9703;width:604;height: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l9XMUA&#10;AADdAAAADwAAAGRycy9kb3ducmV2LnhtbESPQWvCQBSE74X+h+UVvJmNiiLRVURQCsWDttjra/aZ&#10;hGTfLtltTP31riD0OMzMN8xy3ZtGdNT6yrKCUZKCIM6trrhQ8PW5G85B+ICssbFMCv7Iw3r1+rLE&#10;TNsrH6k7hUJECPsMFZQhuExKn5dk0CfWEUfvYluDIcq2kLrFa4SbRo7TdCYNVhwXSnS0LSmvT79G&#10;wQHP+9D1db6v3UV/G/ezndw+lBq89ZsFiEB9+A8/2+9awWyUTuHxJj4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mX1cxQAAAN0AAAAPAAAAAAAAAAAAAAAAAJgCAABkcnMv&#10;ZG93bnJldi54bWxQSwUGAAAAAAQABAD1AAAAigMAAAAA&#10;" filled="f" stroked="f" strokeweight=".5pt">
              <v:textbox style="mso-fit-shape-to-text:t">
                <w:txbxContent>
                  <w:p w:rsidR="004612D1" w:rsidRDefault="004612D1" w:rsidP="005A1C79">
                    <w:r>
                      <w:rPr>
                        <w:noProof/>
                      </w:rPr>
                      <w:drawing>
                        <wp:inline distT="0" distB="0" distL="0" distR="0">
                          <wp:extent cx="198120" cy="387985"/>
                          <wp:effectExtent l="0" t="0" r="0" b="0"/>
                          <wp:docPr id="74" name="Obraz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120" cy="387985"/>
                                  </a:xfrm>
                                  <a:prstGeom prst="rect">
                                    <a:avLst/>
                                  </a:prstGeom>
                                  <a:noFill/>
                                  <a:ln>
                                    <a:noFill/>
                                  </a:ln>
                                </pic:spPr>
                              </pic:pic>
                            </a:graphicData>
                          </a:graphic>
                        </wp:inline>
                      </w:drawing>
                    </w:r>
                  </w:p>
                </w:txbxContent>
              </v:textbox>
            </v:shape>
            <v:shape id="Text Box 1085" o:spid="_x0000_s3365" type="#_x0000_t202" style="position:absolute;left:5332;top:10716;width:604;height: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vjK8YA&#10;AADdAAAADwAAAGRycy9kb3ducmV2LnhtbESPzWrDMBCE74W+g9hCbrWcBExwo4QSqCmUHvJDe91a&#10;G9vYWglLsd0+fRUI5DjMzDfMejuZTgzU+8aygnmSgiAurW64UnA6vj2vQPiArLGzTAp+ycN28/iw&#10;xlzbkfc0HEIlIoR9jgrqEFwupS9rMugT64ijd7a9wRBlX0nd4xjhppOLNM2kwYbjQo2OdjWV7eFi&#10;FHziVxGGqS2L1p31t3E/u+Xfh1Kzp+n1BUSgKdzDt/a7VpDN0wyub+ITkJ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EvjK8YAAADdAAAADwAAAAAAAAAAAAAAAACYAgAAZHJz&#10;L2Rvd25yZXYueG1sUEsFBgAAAAAEAAQA9QAAAIsDAAAAAA==&#10;" filled="f" stroked="f" strokeweight=".5pt">
              <v:textbox style="mso-fit-shape-to-text:t">
                <w:txbxContent>
                  <w:p w:rsidR="004612D1" w:rsidRDefault="004612D1" w:rsidP="005A1C79">
                    <w:r>
                      <w:rPr>
                        <w:noProof/>
                      </w:rPr>
                      <w:drawing>
                        <wp:inline distT="0" distB="0" distL="0" distR="0">
                          <wp:extent cx="198120" cy="387985"/>
                          <wp:effectExtent l="0" t="0" r="0" b="0"/>
                          <wp:docPr id="75" name="Obraz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120" cy="387985"/>
                                  </a:xfrm>
                                  <a:prstGeom prst="rect">
                                    <a:avLst/>
                                  </a:prstGeom>
                                  <a:noFill/>
                                  <a:ln>
                                    <a:noFill/>
                                  </a:ln>
                                </pic:spPr>
                              </pic:pic>
                            </a:graphicData>
                          </a:graphic>
                        </wp:inline>
                      </w:drawing>
                    </w:r>
                  </w:p>
                </w:txbxContent>
              </v:textbox>
            </v:shape>
            <v:shape id="Text Box 1086" o:spid="_x0000_s3366" type="#_x0000_t202" style="position:absolute;left:7725;top:10028;width:1319;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zAxMcA&#10;AADdAAAADwAAAGRycy9kb3ducmV2LnhtbESPQWvCQBSE74X+h+UJvdVNhGpIXUMIBEtpD1ovvb1m&#10;n0kw+zbNrpr6692C4HGYmW+YZTaaTpxocK1lBfE0AkFcWd1yrWD3VT4nIJxH1thZJgV/5CBbPT4s&#10;MdX2zBs6bX0tAoRdigoa7/tUSlc1ZNBNbU8cvL0dDPogh1rqAc8Bbjo5i6K5NNhyWGiwp6Kh6rA9&#10;GgXvRfmJm5+ZSS5dsf7Y5/3v7vtFqafJmL+C8DT6e/jWftMK5nG0gP834QnI1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hMwMTHAAAA3QAAAA8AAAAAAAAAAAAAAAAAmAIAAGRy&#10;cy9kb3ducmV2LnhtbFBLBQYAAAAABAAEAPUAAACMAwAAAAA=&#10;" filled="f" stroked="f" strokeweight=".5pt">
              <v:textbox>
                <w:txbxContent>
                  <w:p w:rsidR="004612D1" w:rsidRDefault="004612D1" w:rsidP="005A1C79">
                    <w:r>
                      <w:t>kwiaty</w:t>
                    </w:r>
                  </w:p>
                </w:txbxContent>
              </v:textbox>
            </v:shape>
            <v:shape id="Text Box 1087" o:spid="_x0000_s3367" type="#_x0000_t202" style="position:absolute;left:5854;top:10028;width:1309;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UtsIA&#10;AADdAAAADwAAAGRycy9kb3ducmV2LnhtbERPTYvCMBC9C/sfwix401RBkWoUKYgielB78TY2Y1ts&#10;JrWJ2t1fbw6Cx8f7ni1aU4knNa60rGDQj0AQZ1aXnCtIT6veBITzyBory6Tgjxws5j+dGcbavvhA&#10;z6PPRQhhF6OCwvs6ltJlBRl0fVsTB+5qG4M+wCaXusFXCDeVHEbRWBosOTQUWFNSUHY7PoyCbbLa&#10;4+EyNJP/Klnvrsv6np5HSnV/2+UUhKfWf8Uf90YrGA+iMDe8CU9A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01S2wgAAAN0AAAAPAAAAAAAAAAAAAAAAAJgCAABkcnMvZG93&#10;bnJldi54bWxQSwUGAAAAAAQABAD1AAAAhwMAAAAA&#10;" filled="f" stroked="f" strokeweight=".5pt">
              <v:textbox>
                <w:txbxContent>
                  <w:p w:rsidR="004612D1" w:rsidRDefault="004612D1" w:rsidP="005A1C79">
                    <w:r>
                      <w:t>warzywa</w:t>
                    </w:r>
                  </w:p>
                </w:txbxContent>
              </v:textbox>
            </v:shape>
            <v:shape id="Text Box 1088" o:spid="_x0000_s3368" type="#_x0000_t202" style="position:absolute;left:4189;top:10017;width:1272;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xLcYA&#10;AADdAAAADwAAAGRycy9kb3ducmV2LnhtbESPT4vCMBTE74LfITxhb5oqrGg1ihREkfXgn4u3Z/Ns&#10;i81LbaLW/fRmYcHjMDO/YabzxpTiQbUrLCvo9yIQxKnVBWcKjodldwTCeWSNpWVS8CIH81m7NcVY&#10;2yfv6LH3mQgQdjEqyL2vYildmpNB17MVcfAutjbog6wzqWt8Brgp5SCKhtJgwWEhx4qSnNLr/m4U&#10;bJLlFnfngRn9lsnq57KobsfTt1JfnWYxAeGp8Z/wf3utFQz70Rj+3oQnIGd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xLcYAAADdAAAADwAAAAAAAAAAAAAAAACYAgAAZHJz&#10;L2Rvd25yZXYueG1sUEsFBgAAAAAEAAQA9QAAAIsDAAAAAA==&#10;" filled="f" stroked="f" strokeweight=".5pt">
              <v:textbox>
                <w:txbxContent>
                  <w:p w:rsidR="004612D1" w:rsidRDefault="004612D1" w:rsidP="005A1C79">
                    <w:r>
                      <w:t>warzywa</w:t>
                    </w:r>
                  </w:p>
                </w:txbxContent>
              </v:textbox>
            </v:shape>
            <v:shape id="Text Box 1089" o:spid="_x0000_s3369" type="#_x0000_t202" style="position:absolute;left:2460;top:10020;width:1262;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zObcMA&#10;AADdAAAADwAAAGRycy9kb3ducmV2LnhtbERPy4rCMBTdC/5DuII7TSuMSMcopVBGBl342Mzu2lzb&#10;YnPTaaJWv94sBmZ5OO/lujeNuFPnassK4mkEgriwuuZSwemYTxYgnEfW2FgmBU9ysF4NB0tMtH3w&#10;nu4HX4oQwi5BBZX3bSKlKyoy6Ka2JQ7cxXYGfYBdKXWHjxBuGjmLork0WHNoqLClrKLiergZBd9Z&#10;vsP9eWYWryb72l7S9vf086HUeNSnnyA89f5f/OfeaAXzOA77w5vwBOTq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zObcMAAADdAAAADwAAAAAAAAAAAAAAAACYAgAAZHJzL2Rv&#10;d25yZXYueG1sUEsFBgAAAAAEAAQA9QAAAIgDAAAAAA==&#10;" filled="f" stroked="f" strokeweight=".5pt">
              <v:textbox>
                <w:txbxContent>
                  <w:p w:rsidR="004612D1" w:rsidRDefault="004612D1" w:rsidP="005A1C79">
                    <w:r>
                      <w:t>warzywa</w:t>
                    </w:r>
                  </w:p>
                </w:txbxContent>
              </v:textbox>
            </v:shape>
            <v:shape id="AutoShape 1090" o:spid="_x0000_s3370" type="#_x0000_t32" style="position:absolute;left:1617;top:10389;width:74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c2MUAAADdAAAADwAAAGRycy9kb3ducmV2LnhtbESPT4vCMBTE7wt+h/CEvSyaxoNbq1Hc&#10;BWHx5h/E46N5tsXmpTRp7X77jSDscZiZ3zCrzWBr0VPrK8ca1DQBQZw7U3Gh4XzaTVIQPiAbrB2T&#10;hl/ysFmP3laYGffgA/XHUIgIYZ+hhjKEJpPS5yVZ9FPXEEfv5lqLIcq2kKbFR4TbWs6SZC4tVhwX&#10;Smzou6T8fuyshq7ef5y6S1B98dV/3tJFeh2uXuv38bBdggg0hP/wq/1jNMyVUvB8E5+AX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c2MUAAADdAAAADwAAAAAAAAAA&#10;AAAAAAChAgAAZHJzL2Rvd25yZXYueG1sUEsFBgAAAAAEAAQA+QAAAJMDAAAAAA==&#10;" strokeweight="1pt"/>
            <v:shape id="AutoShape 1091" o:spid="_x0000_s3371" type="#_x0000_t32" style="position:absolute;left:1626;top:10136;width:0;height:2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qfZsMAAADdAAAADwAAAGRycy9kb3ducmV2LnhtbERPy2rCQBTdC/7DcAU3UidpIaapY9CC&#10;ULqriri8ZK5JaOZOyEwe/r2zKHR5OO9tPplGDNS52rKCeB2BIC6srrlUcDkfX1IQziNrbCyTggc5&#10;yHfz2RYzbUf+oeHkSxFC2GWooPK+zaR0RUUG3dq2xIG7286gD7Arpe5wDOGmka9RlEiDNYeGClv6&#10;rKj4PfVGQd98r8791cdDeRg29/Q9vU03p9RyMe0/QHia/L/4z/2lFWzekrA/vAlPQO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qn2bDAAAA3QAAAA8AAAAAAAAAAAAA&#10;AAAAoQIAAGRycy9kb3ducmV2LnhtbFBLBQYAAAAABAAEAPkAAACRAwAAAAA=&#10;" strokeweight="1pt"/>
            <v:shape id="AutoShape 1092" o:spid="_x0000_s3372" type="#_x0000_t32" style="position:absolute;left:2237;top:10136;width:0;height:2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Y6/cUAAADdAAAADwAAAGRycy9kb3ducmV2LnhtbESPT4vCMBTE78J+h/CEvciadgWt1Sir&#10;sCDe/MPi8dE822LzUpq0dr+9EQSPw8z8hlmue1OJjhpXWlYQjyMQxJnVJecKzqffrwSE88gaK8uk&#10;4J8crFcfgyWm2t75QN3R5yJA2KWooPC+TqV0WUEG3djWxMG72sagD7LJpW7wHuCmkt9RNJUGSw4L&#10;Bda0LSi7HVujoK32o1P75+Mu33SzazJPLv3FKfU57H8WIDz1/h1+tXdawWwyjeH5JjwBuX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Y6/cUAAADdAAAADwAAAAAAAAAA&#10;AAAAAAChAgAAZHJzL2Rvd25yZXYueG1sUEsFBgAAAAAEAAQA+QAAAJMDAAAAAA==&#10;" strokeweight="1pt"/>
            <v:shape id="AutoShape 1093" o:spid="_x0000_s3373" type="#_x0000_t32" style="position:absolute;left:7316;top:10156;width:0;height:2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SkisUAAADdAAAADwAAAGRycy9kb3ducmV2LnhtbESPQYvCMBSE78L+h/AWvMiaqqDdapRd&#10;YUG8WUU8PppnW2xeSpPW7r83guBxmJlvmNWmN5XoqHGlZQWTcQSCOLO65FzB6fj3FYNwHlljZZkU&#10;/JODzfpjsMJE2zsfqEt9LgKEXYIKCu/rREqXFWTQjW1NHLyrbQz6IJtc6gbvAW4qOY2iuTRYclgo&#10;sKZtQdktbY2CttqPju3ZT7r8t1tc4+/40l+cUsPP/mcJwlPv3+FXe6cVLGbzKTzfhCcg1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SkisUAAADdAAAADwAAAAAAAAAA&#10;AAAAAAChAgAAZHJzL2Rvd25yZXYueG1sUEsFBgAAAAAEAAQA+QAAAJMDAAAAAA==&#10;" strokeweight="1pt"/>
            <v:shape id="AutoShape 1094" o:spid="_x0000_s3374" type="#_x0000_t32" style="position:absolute;left:9014;top:10163;width:1;height:2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gBEcYAAADdAAAADwAAAGRycy9kb3ducmV2LnhtbESPQWvCQBSE7wX/w/KEXopuNBBjdBNU&#10;KJTeqqV4fGSfSTD7NmQ3Mf333UKhx2FmvmH2xWRaMVLvGssKVssIBHFpdcOVgs/L6yIF4TyyxtYy&#10;KfgmB0U+e9pjpu2DP2g8+0oECLsMFdTed5mUrqzJoFvajjh4N9sb9EH2ldQ9PgLctHIdRYk02HBY&#10;qLGjU03l/TwYBUP7/nIZvvxqrI7j5pZu0+t0dUo9z6fDDoSnyf+H/9pvWsEmTmL4fROegM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4ARHGAAAA3QAAAA8AAAAAAAAA&#10;AAAAAAAAoQIAAGRycy9kb3ducmV2LnhtbFBLBQYAAAAABAAEAPkAAACUAwAAAAA=&#10;" strokeweight="1pt"/>
            <v:shape id="AutoShape 1095" o:spid="_x0000_s3375" type="#_x0000_t32" style="position:absolute;left:5624;top:10156;width:0;height:2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GZZccAAADdAAAADwAAAGRycy9kb3ducmV2LnhtbESPT2vCQBTE70K/w/IKvUjdWCWJqau0&#10;BaF4U4vk+Mg+k9Ds25Dd/Om37xYKHoeZ+Q2z3U+mEQN1rrasYLmIQBAXVtdcKvi6HJ5TEM4ja2ws&#10;k4IfcrDfPcy2mGk78omGsy9FgLDLUEHlfZtJ6YqKDLqFbYmDd7OdQR9kV0rd4RjgppEvURRLgzWH&#10;hQpb+qio+D73RkHfHOeX/uqXQ/k+JLd0k+ZT7pR6epzeXkF4mvw9/N/+1AqSVbyGvzfhCcjd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EZllxwAAAN0AAAAPAAAAAAAA&#10;AAAAAAAAAKECAABkcnMvZG93bnJldi54bWxQSwUGAAAAAAQABAD5AAAAlQMAAAAA&#10;" strokeweight="1pt"/>
            <v:shape id="AutoShape 1096" o:spid="_x0000_s3376" type="#_x0000_t32" style="position:absolute;left:3929;top:10136;width:0;height:2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08/scAAADdAAAADwAAAGRycy9kb3ducmV2LnhtbESPT2vCQBTE70K/w/IKvUjdWDGJqau0&#10;BaF4U4vk+Mg+k9Ds25Dd/Om37xYKHoeZ+Q2z3U+mEQN1rrasYLmIQBAXVtdcKvi6HJ5TEM4ja2ws&#10;k4IfcrDfPcy2mGk78omGsy9FgLDLUEHlfZtJ6YqKDLqFbYmDd7OdQR9kV0rd4RjgppEvURRLgzWH&#10;hQpb+qio+D73RkHfHOeX/uqXQ/k+JLd0k+ZT7pR6epzeXkF4mvw9/N/+1AqSVbyGvzfhCcjd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XTz+xwAAAN0AAAAPAAAAAAAA&#10;AAAAAAAAAKECAABkcnMvZG93bnJldi54bWxQSwUGAAAAAAQABAD5AAAAlQMAAAAA&#10;" strokeweight="1pt"/>
            <w10:wrap type="none"/>
            <w10:anchorlock/>
          </v:group>
        </w:pict>
      </w:r>
    </w:p>
    <w:p w:rsidR="005A1C79" w:rsidRPr="00111A7F" w:rsidRDefault="000431B1" w:rsidP="00862A1F">
      <w:pPr>
        <w:pStyle w:val="Zadanie-tre"/>
      </w:pPr>
      <w:r w:rsidRPr="000431B1">
        <w:t>Pole powierzchni części ogrodu nieobsianej</w:t>
      </w:r>
      <w:r w:rsidR="005A1C79" w:rsidRPr="00111A7F">
        <w:t xml:space="preserve"> trawą:</w:t>
      </w:r>
      <w:r w:rsidR="005A1C79" w:rsidRPr="00111A7F">
        <w:rPr>
          <w:b/>
          <w:noProof/>
          <w:position w:val="-24"/>
        </w:rPr>
        <w:t xml:space="preserve"> </w:t>
      </w:r>
      <w:r w:rsidR="005A1C79" w:rsidRPr="00111A7F">
        <w:rPr>
          <w:b/>
          <w:noProof/>
          <w:position w:val="-24"/>
        </w:rPr>
        <w:drawing>
          <wp:inline distT="0" distB="0" distL="0" distR="0">
            <wp:extent cx="698500" cy="387985"/>
            <wp:effectExtent l="0" t="0" r="0" b="0"/>
            <wp:docPr id="80" name="Obraz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45"/>
                    <pic:cNvPicPr>
                      <a:picLocks noChangeAspect="1" noChangeArrowheads="1"/>
                    </pic:cNvPicPr>
                  </pic:nvPicPr>
                  <pic:blipFill>
                    <a:blip r:embed="rId4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8500" cy="387985"/>
                    </a:xfrm>
                    <a:prstGeom prst="rect">
                      <a:avLst/>
                    </a:prstGeom>
                    <a:noFill/>
                    <a:ln>
                      <a:noFill/>
                    </a:ln>
                  </pic:spPr>
                </pic:pic>
              </a:graphicData>
            </a:graphic>
          </wp:inline>
        </w:drawing>
      </w:r>
      <w:r w:rsidR="005A1C79" w:rsidRPr="00111A7F">
        <w:t>.</w:t>
      </w:r>
    </w:p>
    <w:p w:rsidR="005A1C79" w:rsidRPr="00111A7F" w:rsidRDefault="000431B1" w:rsidP="00862A1F">
      <w:pPr>
        <w:pStyle w:val="Zadanie-tre"/>
        <w:rPr>
          <w:noProof/>
        </w:rPr>
      </w:pPr>
      <w:r w:rsidRPr="000431B1">
        <w:lastRenderedPageBreak/>
        <w:t>Pole powierzchni części ogrodu przeznaczonej</w:t>
      </w:r>
      <w:r w:rsidR="005A1C79" w:rsidRPr="00111A7F">
        <w:t xml:space="preserve"> na warzywa: </w:t>
      </w:r>
      <w:r w:rsidR="005A1C79" w:rsidRPr="00111A7F">
        <w:rPr>
          <w:noProof/>
          <w:position w:val="-24"/>
        </w:rPr>
        <w:drawing>
          <wp:inline distT="0" distB="0" distL="0" distR="0">
            <wp:extent cx="698500" cy="387985"/>
            <wp:effectExtent l="0" t="0" r="0" b="0"/>
            <wp:docPr id="81" name="Obraz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46"/>
                    <pic:cNvPicPr>
                      <a:picLocks noChangeAspect="1" noChangeArrowheads="1"/>
                    </pic:cNvPicPr>
                  </pic:nvPicPr>
                  <pic:blipFill>
                    <a:blip r:embed="rId4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8500" cy="387985"/>
                    </a:xfrm>
                    <a:prstGeom prst="rect">
                      <a:avLst/>
                    </a:prstGeom>
                    <a:noFill/>
                    <a:ln>
                      <a:noFill/>
                    </a:ln>
                  </pic:spPr>
                </pic:pic>
              </a:graphicData>
            </a:graphic>
          </wp:inline>
        </w:drawing>
      </w:r>
      <w:r w:rsidR="005A1C79" w:rsidRPr="00111A7F">
        <w:t xml:space="preserve">. </w:t>
      </w:r>
    </w:p>
    <w:p w:rsidR="005A1C79" w:rsidRPr="00111A7F" w:rsidRDefault="005A1C79" w:rsidP="00862A1F">
      <w:pPr>
        <w:pStyle w:val="Zadanie-tre"/>
      </w:pPr>
      <w:r w:rsidRPr="00111A7F">
        <w:t>Pole powierzchni</w:t>
      </w:r>
      <w:r w:rsidR="000431B1">
        <w:t xml:space="preserve"> części</w:t>
      </w:r>
      <w:r w:rsidRPr="00111A7F">
        <w:t xml:space="preserve"> ogrodu przeznaczonej na warzywa:</w:t>
      </w:r>
      <w:r w:rsidRPr="00111A7F">
        <w:rPr>
          <w:position w:val="-24"/>
        </w:rPr>
        <w:t xml:space="preserve"> </w:t>
      </w:r>
      <w:r w:rsidRPr="00111A7F">
        <w:rPr>
          <w:noProof/>
          <w:position w:val="-24"/>
        </w:rPr>
        <w:drawing>
          <wp:inline distT="0" distB="0" distL="0" distR="0">
            <wp:extent cx="905510" cy="387985"/>
            <wp:effectExtent l="0" t="0" r="0" b="0"/>
            <wp:docPr id="82"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47"/>
                    <pic:cNvPicPr>
                      <a:picLocks noChangeAspect="1" noChangeArrowheads="1"/>
                    </pic:cNvPicPr>
                  </pic:nvPicPr>
                  <pic:blipFill>
                    <a:blip r:embed="rId4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5510" cy="387985"/>
                    </a:xfrm>
                    <a:prstGeom prst="rect">
                      <a:avLst/>
                    </a:prstGeom>
                    <a:noFill/>
                    <a:ln>
                      <a:noFill/>
                    </a:ln>
                  </pic:spPr>
                </pic:pic>
              </a:graphicData>
            </a:graphic>
          </wp:inline>
        </w:drawing>
      </w:r>
      <w:r w:rsidRPr="00111A7F">
        <w:t xml:space="preserve"> (m</w:t>
      </w:r>
      <w:r w:rsidRPr="00111A7F">
        <w:rPr>
          <w:vertAlign w:val="superscript"/>
        </w:rPr>
        <w:t>2</w:t>
      </w:r>
      <w:r w:rsidRPr="00111A7F">
        <w:t xml:space="preserve">). </w:t>
      </w:r>
    </w:p>
    <w:p w:rsidR="005A1C79" w:rsidRPr="00111A7F" w:rsidRDefault="005A1C79" w:rsidP="00862A1F">
      <w:pPr>
        <w:pStyle w:val="Zadanie-tre"/>
      </w:pPr>
      <w:r w:rsidRPr="00111A7F">
        <w:t>Odpowiedź: Pan Kowalski na warzywa przeznaczył 330 m</w:t>
      </w:r>
      <w:r w:rsidRPr="00111A7F">
        <w:rPr>
          <w:vertAlign w:val="superscript"/>
        </w:rPr>
        <w:t>2</w:t>
      </w:r>
      <w:r w:rsidRPr="00111A7F">
        <w:t>.</w:t>
      </w:r>
    </w:p>
    <w:p w:rsidR="00862A1F" w:rsidRDefault="00862A1F" w:rsidP="00862A1F">
      <w:pPr>
        <w:pStyle w:val="Zadanie-nagwek"/>
      </w:pPr>
      <w:r>
        <w:t xml:space="preserve">Zadanie </w:t>
      </w:r>
      <w:r w:rsidR="005A1C79">
        <w:t>41</w:t>
      </w:r>
      <w:r w:rsidR="005A1C79" w:rsidRPr="00111A7F">
        <w:t>.</w:t>
      </w:r>
    </w:p>
    <w:p w:rsidR="005A1C79" w:rsidRPr="00111A7F" w:rsidRDefault="005A1C79" w:rsidP="00862A1F">
      <w:pPr>
        <w:pStyle w:val="Zadanie-tre"/>
      </w:pPr>
      <w:r w:rsidRPr="00111A7F">
        <w:t>D</w:t>
      </w:r>
    </w:p>
    <w:p w:rsidR="005A1C79" w:rsidRPr="00111A7F" w:rsidRDefault="00862A1F" w:rsidP="00862A1F">
      <w:pPr>
        <w:pStyle w:val="Zadanie-nagwek"/>
      </w:pPr>
      <w:r>
        <w:t xml:space="preserve">Zadanie </w:t>
      </w:r>
      <w:r w:rsidR="005A1C79">
        <w:rPr>
          <w:bCs/>
        </w:rPr>
        <w:t>42</w:t>
      </w:r>
      <w:r w:rsidR="005A1C79" w:rsidRPr="00111A7F">
        <w:rPr>
          <w:bCs/>
        </w:rPr>
        <w:t>.1.</w:t>
      </w:r>
    </w:p>
    <w:p w:rsidR="005A1C79" w:rsidRPr="00111A7F" w:rsidRDefault="005A1C79" w:rsidP="002500B1">
      <w:pPr>
        <w:pStyle w:val="Zadanie-tre"/>
        <w:tabs>
          <w:tab w:val="clear" w:pos="2268"/>
          <w:tab w:val="clear" w:pos="4536"/>
          <w:tab w:val="left" w:pos="2694"/>
        </w:tabs>
        <w:ind w:left="2977" w:hanging="2977"/>
      </w:pPr>
      <w:r w:rsidRPr="00111A7F">
        <w:rPr>
          <w:position w:val="-8"/>
        </w:rPr>
        <w:object w:dxaOrig="2160" w:dyaOrig="300">
          <v:shape id="_x0000_i1280" type="#_x0000_t75" style="width:110.45pt;height:15pt" o:ole="">
            <v:imagedata r:id="rId482" o:title=""/>
          </v:shape>
          <o:OLEObject Type="Embed" ProgID="Equation.DSMT4" ShapeID="_x0000_i1280" DrawAspect="Content" ObjectID="_1508845151" r:id="rId483"/>
        </w:object>
      </w:r>
      <w:r w:rsidRPr="00111A7F">
        <w:t>(m)</w:t>
      </w:r>
      <w:r w:rsidR="002500B1">
        <w:tab/>
      </w:r>
      <w:r w:rsidR="00C3599B">
        <w:t xml:space="preserve">— </w:t>
      </w:r>
      <w:r w:rsidRPr="00111A7F">
        <w:t>różnica wysokości między położeniem stacji górnej i dolnej na Szyndzielni</w:t>
      </w:r>
    </w:p>
    <w:p w:rsidR="005A1C79" w:rsidRPr="00111A7F" w:rsidRDefault="005A1C79" w:rsidP="002500B1">
      <w:pPr>
        <w:pStyle w:val="Zadanie-tre"/>
        <w:tabs>
          <w:tab w:val="clear" w:pos="2268"/>
          <w:tab w:val="clear" w:pos="4536"/>
          <w:tab w:val="left" w:pos="2694"/>
        </w:tabs>
        <w:ind w:left="2977" w:hanging="2977"/>
      </w:pPr>
      <w:r w:rsidRPr="00111A7F">
        <w:t>462,8 m</w:t>
      </w:r>
      <w:r w:rsidRPr="00111A7F">
        <w:tab/>
      </w:r>
      <w:r w:rsidR="00C3599B">
        <w:t xml:space="preserve">— </w:t>
      </w:r>
      <w:r w:rsidRPr="00111A7F">
        <w:t>różnica wysokości między położeniem stacji górnej i dolnej na Czantorii</w:t>
      </w:r>
    </w:p>
    <w:p w:rsidR="005A1C79" w:rsidRPr="00111A7F" w:rsidRDefault="005A1C79" w:rsidP="008B03DE">
      <w:pPr>
        <w:pStyle w:val="Zadanie-tre"/>
      </w:pPr>
      <w:r w:rsidRPr="00111A7F">
        <w:t>462,80 m &gt; 449,2 m</w:t>
      </w:r>
    </w:p>
    <w:p w:rsidR="005A1C79" w:rsidRPr="00111A7F" w:rsidRDefault="005A1C79" w:rsidP="00862A1F">
      <w:pPr>
        <w:pStyle w:val="Zadanie-tre"/>
      </w:pPr>
      <w:r w:rsidRPr="00111A7F">
        <w:t>Odpowiedź: Większą różnicę wysokości pokonuje kolej na Czantorię.</w:t>
      </w:r>
    </w:p>
    <w:p w:rsidR="005A1C79" w:rsidRPr="00111A7F" w:rsidRDefault="00862A1F" w:rsidP="00862A1F">
      <w:pPr>
        <w:pStyle w:val="Zadanie-nagwek"/>
        <w:rPr>
          <w:i/>
        </w:rPr>
      </w:pPr>
      <w:r>
        <w:t xml:space="preserve">Zadanie </w:t>
      </w:r>
      <w:r w:rsidR="005A1C79">
        <w:t>42</w:t>
      </w:r>
      <w:r w:rsidR="005A1C79" w:rsidRPr="00111A7F">
        <w:t>.2.</w:t>
      </w:r>
    </w:p>
    <w:p w:rsidR="005A1C79" w:rsidRPr="00111A7F" w:rsidRDefault="005A1C79" w:rsidP="00862A1F">
      <w:pPr>
        <w:pStyle w:val="Zadanie-tre"/>
      </w:pPr>
      <w:r w:rsidRPr="00111A7F">
        <w:t xml:space="preserve">Bartek pokonywał 5 m w ciągu jednej sekundy, zatem </w:t>
      </w:r>
    </w:p>
    <w:p w:rsidR="005A1C79" w:rsidRPr="00111A7F" w:rsidRDefault="008B03DE" w:rsidP="00FB4919">
      <w:pPr>
        <w:tabs>
          <w:tab w:val="right" w:pos="3549"/>
          <w:tab w:val="left" w:pos="3629"/>
        </w:tabs>
      </w:pPr>
      <w:r>
        <w:tab/>
      </w:r>
      <w:r w:rsidR="005A1C79" w:rsidRPr="00111A7F">
        <w:t>10 m</w:t>
      </w:r>
      <w:r>
        <w:tab/>
      </w:r>
      <w:r w:rsidR="00C3599B">
        <w:t xml:space="preserve">— </w:t>
      </w:r>
      <w:r w:rsidR="005A1C79" w:rsidRPr="00111A7F">
        <w:t>2 s</w:t>
      </w:r>
      <w:r w:rsidR="000431B1">
        <w:t>,</w:t>
      </w:r>
    </w:p>
    <w:p w:rsidR="005A1C79" w:rsidRPr="00111A7F" w:rsidRDefault="008B03DE" w:rsidP="00FB4919">
      <w:pPr>
        <w:tabs>
          <w:tab w:val="right" w:pos="3549"/>
          <w:tab w:val="left" w:pos="3629"/>
        </w:tabs>
      </w:pPr>
      <w:r>
        <w:tab/>
      </w:r>
      <w:r w:rsidR="005A1C79" w:rsidRPr="00111A7F">
        <w:t>100 m</w:t>
      </w:r>
      <w:r>
        <w:tab/>
      </w:r>
      <w:r w:rsidR="00C3599B">
        <w:t xml:space="preserve">— </w:t>
      </w:r>
      <w:r w:rsidR="005A1C79" w:rsidRPr="00111A7F">
        <w:t>20 s</w:t>
      </w:r>
      <w:r w:rsidR="000431B1">
        <w:t>,</w:t>
      </w:r>
    </w:p>
    <w:p w:rsidR="005A1C79" w:rsidRPr="00111A7F" w:rsidRDefault="008B03DE" w:rsidP="00FB4919">
      <w:pPr>
        <w:tabs>
          <w:tab w:val="right" w:pos="3549"/>
          <w:tab w:val="left" w:pos="3629"/>
        </w:tabs>
      </w:pPr>
      <w:r>
        <w:tab/>
      </w:r>
      <w:r w:rsidR="005A1C79" w:rsidRPr="00111A7F">
        <w:t>300 m</w:t>
      </w:r>
      <w:r>
        <w:tab/>
      </w:r>
      <w:r w:rsidR="00C3599B">
        <w:t xml:space="preserve">— </w:t>
      </w:r>
      <w:r w:rsidR="005A1C79" w:rsidRPr="00111A7F">
        <w:t>60 s = 1 min</w:t>
      </w:r>
      <w:r w:rsidR="000431B1">
        <w:t>,</w:t>
      </w:r>
    </w:p>
    <w:p w:rsidR="005A1C79" w:rsidRPr="00111A7F" w:rsidRDefault="008B03DE" w:rsidP="00FB4919">
      <w:pPr>
        <w:tabs>
          <w:tab w:val="right" w:pos="3549"/>
          <w:tab w:val="left" w:pos="3629"/>
        </w:tabs>
      </w:pPr>
      <w:r>
        <w:tab/>
      </w:r>
      <w:r w:rsidR="005A1C79" w:rsidRPr="00111A7F">
        <w:t>1800 m</w:t>
      </w:r>
      <w:r>
        <w:tab/>
      </w:r>
      <w:r w:rsidR="00C3599B">
        <w:t xml:space="preserve">— </w:t>
      </w:r>
      <w:r w:rsidR="005A1C79" w:rsidRPr="00111A7F">
        <w:t>6 min</w:t>
      </w:r>
      <w:r w:rsidR="000431B1">
        <w:t>,</w:t>
      </w:r>
    </w:p>
    <w:p w:rsidR="005A1C79" w:rsidRPr="00111A7F" w:rsidRDefault="008B03DE" w:rsidP="00FB4919">
      <w:pPr>
        <w:tabs>
          <w:tab w:val="right" w:pos="3549"/>
          <w:tab w:val="left" w:pos="3629"/>
        </w:tabs>
      </w:pPr>
      <w:r>
        <w:tab/>
      </w:r>
      <w:r w:rsidR="005A1C79" w:rsidRPr="00111A7F">
        <w:t>1810 m</w:t>
      </w:r>
      <w:r>
        <w:tab/>
      </w:r>
      <w:r w:rsidR="00C3599B">
        <w:t xml:space="preserve">— </w:t>
      </w:r>
      <w:r w:rsidR="005A1C79" w:rsidRPr="00111A7F">
        <w:t>6 min 2 s (ponad 6 minut)</w:t>
      </w:r>
      <w:r w:rsidR="000431B1">
        <w:t>.</w:t>
      </w:r>
    </w:p>
    <w:p w:rsidR="005A1C79" w:rsidRPr="00111A7F" w:rsidRDefault="005A1C79" w:rsidP="00862A1F">
      <w:pPr>
        <w:pStyle w:val="Zadanie-tre"/>
      </w:pPr>
      <w:r w:rsidRPr="00111A7F">
        <w:t xml:space="preserve">Czas przejazdu Marka na Czantorię to </w:t>
      </w:r>
      <w:r w:rsidRPr="00111A7F">
        <w:rPr>
          <w:rFonts w:eastAsia="Calibri"/>
          <w:lang w:eastAsia="en-US"/>
        </w:rPr>
        <w:t>5,76 min</w:t>
      </w:r>
      <w:r w:rsidR="000431B1">
        <w:rPr>
          <w:rFonts w:eastAsia="Calibri"/>
          <w:lang w:eastAsia="en-US"/>
        </w:rPr>
        <w:t>,</w:t>
      </w:r>
      <w:r w:rsidRPr="00111A7F">
        <w:rPr>
          <w:rFonts w:eastAsia="Calibri"/>
          <w:lang w:eastAsia="en-US"/>
        </w:rPr>
        <w:t xml:space="preserve"> czyli mniej niż 6 minut.</w:t>
      </w:r>
    </w:p>
    <w:p w:rsidR="005A1C79" w:rsidRPr="00111A7F" w:rsidRDefault="005A1C79" w:rsidP="00862A1F">
      <w:pPr>
        <w:pStyle w:val="Zadanie-tre"/>
      </w:pPr>
      <w:r w:rsidRPr="00111A7F">
        <w:t xml:space="preserve">Odpowiedź: Bartek </w:t>
      </w:r>
      <w:r w:rsidR="000431B1">
        <w:t>jechał</w:t>
      </w:r>
      <w:r w:rsidRPr="00111A7F">
        <w:t xml:space="preserve"> dłużej. </w:t>
      </w:r>
    </w:p>
    <w:p w:rsidR="005A1C79" w:rsidRPr="00111A7F" w:rsidRDefault="00862A1F" w:rsidP="00862A1F">
      <w:pPr>
        <w:pStyle w:val="Zadanie-nagwek"/>
      </w:pPr>
      <w:r>
        <w:t xml:space="preserve">Zadanie </w:t>
      </w:r>
      <w:r w:rsidR="005A1C79" w:rsidRPr="00111A7F">
        <w:t>4</w:t>
      </w:r>
      <w:r w:rsidR="005A1C79">
        <w:t>3</w:t>
      </w:r>
      <w:r w:rsidR="005A1C79" w:rsidRPr="00111A7F">
        <w:t>.</w:t>
      </w:r>
    </w:p>
    <w:p w:rsidR="005A1C79" w:rsidRPr="00111A7F" w:rsidRDefault="005A1C79" w:rsidP="00FD2649">
      <w:pPr>
        <w:pStyle w:val="Sposb"/>
      </w:pPr>
      <w:r w:rsidRPr="00111A7F">
        <w:t>I sposób</w:t>
      </w:r>
    </w:p>
    <w:p w:rsidR="005A1C79" w:rsidRPr="00111A7F" w:rsidRDefault="005A1C79" w:rsidP="00862A1F">
      <w:pPr>
        <w:pStyle w:val="Zadanie-tre"/>
      </w:pPr>
      <w:r w:rsidRPr="00111A7F">
        <w:t>Aby ustalić godziny, w których i Słońce, i Księżyc były razem widoczne tego dnia na niebie, zaznaczymy podane na kartce z kalendarza godziny na osi czasu.</w:t>
      </w:r>
    </w:p>
    <w:p w:rsidR="005A1C79" w:rsidRPr="00111A7F" w:rsidRDefault="00A5243E" w:rsidP="002500B1">
      <w:pPr>
        <w:pStyle w:val="Akapitzrysunkiem"/>
      </w:pPr>
      <w:r>
        <w:pict>
          <v:group id="Group 5369" o:spid="_x0000_s3377" style="width:399pt;height:72.15pt;mso-position-horizontal-relative:char;mso-position-vertical-relative:line" coordorigin="1724,13429" coordsize="7980,1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">
            <v:shape id="AutoShape 5370" o:spid="_x0000_s3378" type="#_x0000_t32" style="position:absolute;left:1724;top:13897;width:79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ygscAAADdAAAADwAAAGRycy9kb3ducmV2LnhtbESPUWvCQBCE3wv+h2OFvhS96EMaoqdo&#10;oFJoC230Byy5NTnM7aW5U1N/vVco9HGYnW92luvBtuJCvTeOFcymCQjiymnDtYLD/mWSgfABWWPr&#10;mBT8kIf1avSwxFy7K3/RpQy1iBD2OSpoQuhyKX3VkEU/dR1x9I6utxii7Gupe7xGuG3lPElSadFw&#10;bGiwo6Kh6lSebXyjKFMyt3P28fb+GbZP38XOPJdKPY6HzQJEoCH8H/+lX7WCNMlm8LsmIkC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83KCxwAAAN0AAAAPAAAAAAAA&#10;AAAAAAAAAKECAABkcnMvZG93bnJldi54bWxQSwUGAAAAAAQABAD5AAAAlQMAAAAA&#10;" strokeweight="1pt">
              <v:stroke endarrow="block"/>
              <v:shadow color="#7f7f7f" opacity=".5" offset="1pt"/>
            </v:shape>
            <v:shape id="AutoShape 5371" o:spid="_x0000_s3379" type="#_x0000_t32" style="position:absolute;left:2549;top:13786;width:0;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HycUAAADdAAAADwAAAGRycy9kb3ducmV2LnhtbESPQWsCMRSE74L/ITzBi9SsQkW2RlkL&#10;ghY8aPX+unndBDcv203U7b9vBKHHYWa+YRarztXiRm2wnhVMxhkI4tJry5WC0+fmZQ4iRGSNtWdS&#10;8EsBVst+b4G59nc+0O0YK5EgHHJUYGJscilDachhGPuGOHnfvnUYk2wrqVu8J7ir5TTLZtKh5bRg&#10;sKF3Q+XleHUK9rvJuvgydvdx+LH7101RX6vRWanhoCveQETq4n/42d5qBbNsPoXHm/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PHycUAAADdAAAADwAAAAAAAAAA&#10;AAAAAAChAgAAZHJzL2Rvd25yZXYueG1sUEsFBgAAAAAEAAQA+QAAAJMDAAAAAA==&#10;"/>
            <v:shape id="AutoShape 5372" o:spid="_x0000_s3380" type="#_x0000_t32" style="position:absolute;left:3809;top:13801;width:0;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9iUsYAAADdAAAADwAAAGRycy9kb3ducmV2LnhtbESPQWsCMRSE7wX/Q3hCL6VmtSiyNcpW&#10;EKrgwW17f928bkI3L9tN1O2/N4LgcZiZb5jFqneNOFEXrGcF41EGgrjy2nKt4PNj8zwHESKyxsYz&#10;KfinAKvl4GGBufZnPtCpjLVIEA45KjAxtrmUoTLkMIx8S5y8H985jEl2tdQdnhPcNXKSZTPp0HJa&#10;MNjS2lD1Wx6dgv12/FZ8G7vdHf7sfropmmP99KXU47AvXkFE6uM9fGu/awWzbP4C1zfpCc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vYlLGAAAA3QAAAA8AAAAAAAAA&#10;AAAAAAAAoQIAAGRycy9kb3ducmV2LnhtbFBLBQYAAAAABAAEAPkAAACUAwAAAAA=&#10;"/>
            <v:shape id="AutoShape 5373" o:spid="_x0000_s3381" type="#_x0000_t32" style="position:absolute;left:5399;top:13801;width:0;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b6JsYAAADdAAAADwAAAGRycy9kb3ducmV2LnhtbESPQWsCMRSE7wX/Q3hCL6VmlSqyNcpW&#10;EKrgwW17f928bkI3L9tN1O2/N4LgcZiZb5jFqneNOFEXrGcF41EGgrjy2nKt4PNj8zwHESKyxsYz&#10;KfinAKvl4GGBufZnPtCpjLVIEA45KjAxtrmUoTLkMIx8S5y8H985jEl2tdQdnhPcNXKSZTPp0HJa&#10;MNjS2lD1Wx6dgv12/FZ8G7vdHf7sfropmmP99KXU47AvXkFE6uM9fGu/awWzbP4C1zfpCc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G+ibGAAAA3QAAAA8AAAAAAAAA&#10;AAAAAAAAoQIAAGRycy9kb3ducmV2LnhtbFBLBQYAAAAABAAEAPkAAACUAwAAAAA=&#10;"/>
            <v:shape id="AutoShape 5374" o:spid="_x0000_s3382" type="#_x0000_t32" style="position:absolute;left:8474;top:13801;width:0;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pfvcUAAADdAAAADwAAAGRycy9kb3ducmV2LnhtbESPQWsCMRSE74L/ITyhF6lZBUW2RlkF&#10;QQsetHp/3bxugpuXdRN1+++bQqHHYWa+YRarztXiQW2wnhWMRxkI4tJry5WC88f2dQ4iRGSNtWdS&#10;8E0BVst+b4G59k8+0uMUK5EgHHJUYGJscilDachhGPmGOHlfvnUYk2wrqVt8Jrir5STLZtKh5bRg&#10;sKGNofJ6ujsFh/14XXwau38/3uxhui3qezW8KPUy6Io3EJG6+B/+a++0glk2n8Lvm/QE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pfvcUAAADdAAAADwAAAAAAAAAA&#10;AAAAAAChAgAAZHJzL2Rvd25yZXYueG1sUEsFBgAAAAAEAAQA+QAAAJMDAAAAAA==&#10;"/>
            <v:shape id="Text Box 5375" o:spid="_x0000_s3383" type="#_x0000_t202" style="position:absolute;left:8064;top:13435;width:905;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Np7MIA&#10;AADdAAAADwAAAGRycy9kb3ducmV2LnhtbERPy2rCQBTdF/yH4QrdNTOKShqdBLEIXSm1D+jukrkm&#10;wcydkJma+PfOQujycN6bYrStuFLvG8caZokCQVw603Cl4etz/5KC8AHZYOuYNNzIQ5FPnjaYGTfw&#10;B11PoRIxhH2GGuoQukxKX9Zk0SeuI47c2fUWQ4R9JU2PQwy3rZwrtZIWG44NNXa0q6m8nP6shu/D&#10;+fdnoY7Vm112gxuVZPsqtX6ejts1iEBj+Bc/3O9Gw0qlcW58E5+AzO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g2nswgAAAN0AAAAPAAAAAAAAAAAAAAAAAJgCAABkcnMvZG93&#10;bnJldi54bWxQSwUGAAAAAAQABAD1AAAAhwMAAAAA&#10;" filled="f" stroked="f">
              <v:textbox>
                <w:txbxContent>
                  <w:p w:rsidR="004612D1" w:rsidRDefault="004612D1" w:rsidP="005A1C79">
                    <w:r>
                      <w:t>20:19</w:t>
                    </w:r>
                  </w:p>
                </w:txbxContent>
              </v:textbox>
            </v:shape>
            <v:shape id="Text Box 5376" o:spid="_x0000_s3384" type="#_x0000_t202" style="position:absolute;left:3519;top:13429;width:77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Md8MA&#10;AADdAAAADwAAAGRycy9kb3ducmV2LnhtbESPT4vCMBTE74LfITxhb5q4qGg1iqwIe1pZ/4G3R/Ns&#10;i81LaaLtfnsjLHgcZuY3zGLV2lI8qPaFYw3DgQJBnDpTcKbheNj2pyB8QDZYOiYNf+Rhtex2FpgY&#10;1/AvPfYhExHCPkENeQhVIqVPc7LoB64ijt7V1RZDlHUmTY1NhNtSfio1kRYLjgs5VvSVU3rb362G&#10;08/1ch6pXbax46pxrZJsZ1Lrj167noMI1IZ3+L/9bTRM1HQGrzfxCc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Md8MAAADdAAAADwAAAAAAAAAAAAAAAACYAgAAZHJzL2Rv&#10;d25yZXYueG1sUEsFBgAAAAAEAAQA9QAAAIgDAAAAAA==&#10;" filled="f" stroked="f">
              <v:textbox>
                <w:txbxContent>
                  <w:p w:rsidR="004612D1" w:rsidRDefault="004612D1" w:rsidP="005A1C79">
                    <w:r>
                      <w:t>4:47</w:t>
                    </w:r>
                  </w:p>
                </w:txbxContent>
              </v:textbox>
            </v:shape>
            <v:shape id="Text Box 5377" o:spid="_x0000_s3385" type="#_x0000_t202" style="position:absolute;left:4974;top:13435;width:875;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zzN8IA&#10;AADdAAAADwAAAGRycy9kb3ducmV2LnhtbERPz2vCMBS+D/wfwhN2WxNFZe1MiziEnZQ5Hez2aJ5t&#10;WfNSmszW/94chB0/vt/rYrStuFLvG8caZokCQVw603Cl4fS1e3kF4QOywdYxabiRhyKfPK0xM27g&#10;T7oeQyViCPsMNdQhdJmUvqzJok9cRxy5i+sthgj7SpoehxhuWzlXaiUtNhwbauxoW1P5e/yzGs77&#10;y8/3Qh2qd7vsBjcqyTaVWj9Px80biEBj+Bc/3B9Gw0qlcX98E5+AzO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LPM3wgAAAN0AAAAPAAAAAAAAAAAAAAAAAJgCAABkcnMvZG93&#10;bnJldi54bWxQSwUGAAAAAAQABAD1AAAAhwMAAAAA&#10;" filled="f" stroked="f">
              <v:textbox>
                <w:txbxContent>
                  <w:p w:rsidR="004612D1" w:rsidRDefault="004612D1" w:rsidP="005A1C79">
                    <w:r>
                      <w:t>10:05</w:t>
                    </w:r>
                  </w:p>
                </w:txbxContent>
              </v:textbox>
            </v:shape>
            <v:shape id="Text Box 5378" o:spid="_x0000_s3386" type="#_x0000_t202" style="position:absolute;left:2259;top:13429;width:77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BWrMUA&#10;AADdAAAADwAAAGRycy9kb3ducmV2LnhtbESPQWvCQBSE7wX/w/KE3uquxQaNboJUhJ5amqrg7ZF9&#10;JsHs25BdTfrvu4VCj8PMfMNs8tG24k69bxxrmM8UCOLSmYYrDYev/dMShA/IBlvHpOGbPOTZ5GGD&#10;qXEDf9K9CJWIEPYpaqhD6FIpfVmTRT9zHXH0Lq63GKLsK2l6HCLctvJZqURabDgu1NjRa03ltbhZ&#10;Dcf3y/m0UB/Vzr50gxuVZLuSWj9Ox+0aRKAx/If/2m9GQ6JWc/h9E5+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YFasxQAAAN0AAAAPAAAAAAAAAAAAAAAAAJgCAABkcnMv&#10;ZG93bnJldi54bWxQSwUGAAAAAAQABAD1AAAAigMAAAAA&#10;" filled="f" stroked="f">
              <v:textbox>
                <w:txbxContent>
                  <w:p w:rsidR="004612D1" w:rsidRDefault="004612D1" w:rsidP="005A1C79">
                    <w:r>
                      <w:t>0:43</w:t>
                    </w:r>
                  </w:p>
                </w:txbxContent>
              </v:textbox>
            </v:shape>
            <v:shape id="Text Box 5379" o:spid="_x0000_s3387" type="#_x0000_t202" style="position:absolute;left:2729;top:14461;width:113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LI28UA&#10;AADdAAAADwAAAGRycy9kb3ducmV2LnhtbESPQWvCQBSE70L/w/IKveluxYYa3QSxCD1VjG3B2yP7&#10;TEKzb0N2a9J/3xUEj8PMfMOs89G24kK9bxxreJ4pEMSlMw1XGj6Pu+krCB+QDbaOScMfecizh8ka&#10;U+MGPtClCJWIEPYpaqhD6FIpfVmTRT9zHXH0zq63GKLsK2l6HCLctnKuVCItNhwXauxoW1P5U/xa&#10;DV8f59P3Qu2rN/vSDW5Uku1Sav30OG5WIAKN4R6+td+NhkQt53B9E5+Az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ssjbxQAAAN0AAAAPAAAAAAAAAAAAAAAAAJgCAABkcnMv&#10;ZG93bnJldi54bWxQSwUGAAAAAAQABAD1AAAAigMAAAAA&#10;" filled="f" stroked="f">
              <v:textbox>
                <w:txbxContent>
                  <w:p w:rsidR="004612D1" w:rsidRDefault="004612D1" w:rsidP="005A1C79">
                    <w:r>
                      <w:t>Księżyc</w:t>
                    </w:r>
                  </w:p>
                </w:txbxContent>
              </v:textbox>
            </v:shape>
            <v:shape id="Text Box 5380" o:spid="_x0000_s3388" type="#_x0000_t202" style="position:absolute;left:3834;top:14461;width:2101;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5tQMUA&#10;AADdAAAADwAAAGRycy9kb3ducmV2LnhtbESPQWvCQBSE7wX/w/KE3uqubRVN3QRpKfSkGLXQ2yP7&#10;TEKzb0N2a9J/7wqCx2FmvmFW2WAbcabO1441TCcKBHHhTM2lhsP+82kBwgdkg41j0vBPHrJ09LDC&#10;xLied3TOQykihH2CGqoQ2kRKX1Rk0U9cSxy9k+sshii7UpoO+wi3jXxWai4t1hwXKmzpvaLiN/+z&#10;Go6b08/3q9qWH3bW9m5Qku1Sav04HtZvIAIN4R6+tb+MhrlavsD1TXwCMr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m1AxQAAAN0AAAAPAAAAAAAAAAAAAAAAAJgCAABkcnMv&#10;ZG93bnJldi54bWxQSwUGAAAAAAQABAD1AAAAigMAAAAA&#10;" filled="f" stroked="f">
              <v:textbox>
                <w:txbxContent>
                  <w:p w:rsidR="004612D1" w:rsidRDefault="004612D1" w:rsidP="005A1C79">
                    <w:r>
                      <w:t>Księżyc i Słońce</w:t>
                    </w:r>
                  </w:p>
                </w:txbxContent>
              </v:textbox>
            </v:shape>
            <v:shape id="Text Box 5381" o:spid="_x0000_s3389" type="#_x0000_t202" style="position:absolute;left:6509;top:14446;width:113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f1NMMA&#10;AADdAAAADwAAAGRycy9kb3ducmV2LnhtbESPQYvCMBSE7wv+h/AEb2uiqGg1iiiCJ5d1VfD2aJ5t&#10;sXkpTbT135uFhT0OM/MNs1i1thRPqn3hWMOgr0AQp84UnGk4/ew+pyB8QDZYOiYNL/KwWnY+FpgY&#10;1/A3PY8hExHCPkENeQhVIqVPc7Lo+64ijt7N1RZDlHUmTY1NhNtSDpWaSIsFx4UcK9rklN6PD6vh&#10;fLhdLyP1lW3tuGpcqyTbmdS6123XcxCB2vAf/mvvjYaJmo3g9018AnL5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f1NMMAAADdAAAADwAAAAAAAAAAAAAAAACYAgAAZHJzL2Rv&#10;d25yZXYueG1sUEsFBgAAAAAEAAQA9QAAAIgDAAAAAA==&#10;" filled="f" stroked="f">
              <v:textbox>
                <w:txbxContent>
                  <w:p w:rsidR="004612D1" w:rsidRDefault="004612D1" w:rsidP="005A1C79">
                    <w:r>
                      <w:t>Słońce</w:t>
                    </w:r>
                  </w:p>
                </w:txbxContent>
              </v:textbox>
            </v:shape>
            <v:shape id="AutoShape 5382" o:spid="_x0000_s3390" type="#_x0000_t87" style="position:absolute;left:2977;top:13620;width:398;height:125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mD4sQA&#10;AADdAAAADwAAAGRycy9kb3ducmV2LnhtbESPQUvDQBSE70L/w/IKvdkXW6wauy2lUPRooojHx+4z&#10;iWbfhuymif/eFYQeh5lvhtnuJ9eqM/eh8aLhZpmBYjHeNlJpeHs9Xd+DCpHEUuuFNfxwgP1udrWl&#10;3PpRCj6XsVKpREJOGuoYuxwxmJodhaXvWJL36XtHMcm+QtvTmMpdi6ss26CjRtJCTR0fazbf5eA0&#10;bAZTYPk+muKrfUL0d/yxfhm0XsynwyOoyFO8hP/pZ5u47OEW/t6kJ4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Jg+LEAAAA3QAAAA8AAAAAAAAAAAAAAAAAmAIAAGRycy9k&#10;b3ducmV2LnhtbFBLBQYAAAAABAAEAPUAAACJAwAAAAA=&#10;"/>
            <v:shape id="AutoShape 5383" o:spid="_x0000_s3391" type="#_x0000_t87" style="position:absolute;left:6760;top:12717;width:398;height:306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sdlcMA&#10;AADdAAAADwAAAGRycy9kb3ducmV2LnhtbESPQUvDQBSE74L/YXmCN/Nihaix2yIFsUeTFvH42H0m&#10;0ezbkN006b93BcHjMPPNMOvt4np14jF0XjTcZjkoFuNtJ42G4+Hl5gFUiCSWei+s4cwBtpvLizWV&#10;1s9S8amOjUolEkrS0MY4lIjBtOwoZH5gSd6nHx3FJMcG7UhzKnc9rvK8QEedpIWWBt61bL7ryWko&#10;JlNh/T6b6qt/RfT3/HH3Nml9fbU8P4GKvMT/8B+9t4nLHwv4fZOeA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hsdlcMAAADdAAAADwAAAAAAAAAAAAAAAACYAgAAZHJzL2Rv&#10;d25yZXYueG1sUEsFBgAAAAAEAAQA9QAAAIgDAAAAAA==&#10;"/>
            <v:shape id="AutoShape 5384" o:spid="_x0000_s3392" type="#_x0000_t87" style="position:absolute;left:4417;top:13448;width:398;height:159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e4DsQA&#10;AADdAAAADwAAAGRycy9kb3ducmV2LnhtbESPQUvDQBSE70L/w/IK3uxLFVqN3RYRRI8mldLjY/eZ&#10;xGbfhuymSf99VxA8DjPfDLPZTa5VZ+5D40XDcpGBYjHeNlJp+Nq/3T2CCpHEUuuFNVw4wG47u9lQ&#10;bv0oBZ/LWKlUIiEnDXWMXY4YTM2OwsJ3LMn79r2jmGRfoe1pTOWuxfssW6GjRtJCTR2/1mxO5eA0&#10;rAZTYHkYTfHTviP6NR8fPgetb+fTyzOoyFP8D//RHzZx2dMaft+kJ4D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XuA7EAAAA3QAAAA8AAAAAAAAAAAAAAAAAmAIAAGRycy9k&#10;b3ducmV2LnhtbFBLBQYAAAAABAAEAPUAAACJAwAAAAA=&#10;"/>
            <w10:wrap type="none"/>
            <w10:anchorlock/>
          </v:group>
        </w:pict>
      </w:r>
    </w:p>
    <w:p w:rsidR="005A1C79" w:rsidRPr="00111A7F" w:rsidRDefault="005A1C79" w:rsidP="00862A1F">
      <w:pPr>
        <w:pStyle w:val="Zadanie-tre"/>
      </w:pPr>
      <w:r w:rsidRPr="00111A7F">
        <w:t>Teraz obliczymy, ile czasu upłynęło między 4:47 a 10:05</w:t>
      </w:r>
      <w:r w:rsidR="008B03DE">
        <w:t>:</w:t>
      </w:r>
    </w:p>
    <w:p w:rsidR="005A1C79" w:rsidRPr="00111A7F" w:rsidRDefault="005A1C79" w:rsidP="002500B1">
      <w:pPr>
        <w:pStyle w:val="Zadanie-tre"/>
        <w:numPr>
          <w:ilvl w:val="0"/>
          <w:numId w:val="21"/>
        </w:numPr>
      </w:pPr>
      <w:r w:rsidRPr="00111A7F">
        <w:t>od 4:47 do 5:00 upłynęło 13 minut</w:t>
      </w:r>
      <w:r w:rsidR="002500B1">
        <w:t>,</w:t>
      </w:r>
    </w:p>
    <w:p w:rsidR="005A1C79" w:rsidRPr="00111A7F" w:rsidRDefault="005A1C79" w:rsidP="002500B1">
      <w:pPr>
        <w:pStyle w:val="Zadanie-tre"/>
        <w:numPr>
          <w:ilvl w:val="0"/>
          <w:numId w:val="21"/>
        </w:numPr>
      </w:pPr>
      <w:r w:rsidRPr="00111A7F">
        <w:t>od 5:00 do 10:00 upłynęło 5 godzin</w:t>
      </w:r>
      <w:r w:rsidR="002500B1">
        <w:t>,</w:t>
      </w:r>
    </w:p>
    <w:p w:rsidR="005A1C79" w:rsidRPr="00111A7F" w:rsidRDefault="005A1C79" w:rsidP="002500B1">
      <w:pPr>
        <w:pStyle w:val="Zadanie-tre"/>
        <w:numPr>
          <w:ilvl w:val="0"/>
          <w:numId w:val="21"/>
        </w:numPr>
      </w:pPr>
      <w:r w:rsidRPr="00111A7F">
        <w:t>od 10:00 do 10:05 upłynęło 5 minut</w:t>
      </w:r>
      <w:r w:rsidR="002500B1">
        <w:t>.</w:t>
      </w:r>
    </w:p>
    <w:p w:rsidR="005A1C79" w:rsidRPr="00111A7F" w:rsidRDefault="005A1C79" w:rsidP="002500B1">
      <w:pPr>
        <w:pStyle w:val="Zadanie-tre"/>
        <w:jc w:val="center"/>
      </w:pPr>
      <w:r w:rsidRPr="00111A7F">
        <w:lastRenderedPageBreak/>
        <w:t>13 minut + 5 godzin + 5 minut = 5 godzin 18 minut</w:t>
      </w:r>
      <w:r w:rsidR="002500B1">
        <w:t>.</w:t>
      </w:r>
    </w:p>
    <w:p w:rsidR="005A1C79" w:rsidRPr="00111A7F" w:rsidRDefault="005A1C79" w:rsidP="00862A1F">
      <w:pPr>
        <w:pStyle w:val="Zadanie-tre"/>
      </w:pPr>
      <w:r w:rsidRPr="00111A7F">
        <w:t xml:space="preserve">Odpowiedź: Jednocześnie </w:t>
      </w:r>
      <w:r w:rsidR="000431B1">
        <w:t xml:space="preserve">i </w:t>
      </w:r>
      <w:r w:rsidRPr="00111A7F">
        <w:t>Słońce</w:t>
      </w:r>
      <w:r w:rsidR="000431B1">
        <w:t>,</w:t>
      </w:r>
      <w:r w:rsidRPr="00111A7F">
        <w:t xml:space="preserve"> i Księżyc można było tego dnia obserwować przez 5</w:t>
      </w:r>
      <w:r w:rsidR="000431B1">
        <w:t> </w:t>
      </w:r>
      <w:r w:rsidRPr="00111A7F">
        <w:t>godzin i 18 minut.</w:t>
      </w:r>
    </w:p>
    <w:p w:rsidR="005A1C79" w:rsidRPr="00111A7F" w:rsidRDefault="005A1C79" w:rsidP="00FD2649">
      <w:pPr>
        <w:pStyle w:val="Sposb"/>
      </w:pPr>
      <w:r w:rsidRPr="00111A7F">
        <w:t>II sposób</w:t>
      </w:r>
    </w:p>
    <w:p w:rsidR="005A1C79" w:rsidRPr="00111A7F" w:rsidRDefault="005A1C79" w:rsidP="00862A1F">
      <w:pPr>
        <w:pStyle w:val="Zadanie-tre"/>
      </w:pPr>
      <w:r w:rsidRPr="00111A7F">
        <w:t>Wschód Księżyca był o godzinie 0:43, a Słońca dopiero o godzinie 4:47, zatem i Słońce,</w:t>
      </w:r>
      <w:r w:rsidR="002500B1">
        <w:t xml:space="preserve"> </w:t>
      </w:r>
      <w:r w:rsidRPr="00111A7F">
        <w:t>i</w:t>
      </w:r>
      <w:r w:rsidR="002500B1">
        <w:t> </w:t>
      </w:r>
      <w:r w:rsidRPr="00111A7F">
        <w:t>Księżyc były razem widoczne tego dnia na niebie od godziny 4:47. O godzinie 10:05 zaszedł Księżyc, od tej godziny do godziny 20:19 na niebie widoczne było już tylko Słońce.</w:t>
      </w:r>
    </w:p>
    <w:p w:rsidR="005A1C79" w:rsidRPr="00111A7F" w:rsidRDefault="005A1C79" w:rsidP="00862A1F">
      <w:pPr>
        <w:pStyle w:val="Zadanie-tre"/>
      </w:pPr>
      <w:r w:rsidRPr="00111A7F">
        <w:t xml:space="preserve">Trzeba zatem obliczyć, ile czasu upłynęło między 4:47 a 10:05. </w:t>
      </w:r>
    </w:p>
    <w:p w:rsidR="005A1C79" w:rsidRPr="00111A7F" w:rsidRDefault="005A1C79" w:rsidP="005A1C79">
      <w:pPr>
        <w:rPr>
          <w:b/>
        </w:rPr>
      </w:pPr>
    </w:p>
    <w:p w:rsidR="005A1C79" w:rsidRPr="00111A7F" w:rsidRDefault="00A5243E" w:rsidP="002500B1">
      <w:pPr>
        <w:jc w:val="center"/>
      </w:pPr>
      <w:r>
        <w:rPr>
          <w:noProof/>
        </w:rPr>
        <w:pict>
          <v:shape id="AutoShape 5241" o:spid="_x0000_s4709" type="#_x0000_t32" style="position:absolute;left:0;text-align:left;margin-left:44.6pt;margin-top:6.95pt;width:57pt;height:0;z-index:251831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lin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" stroked="f">
            <v:stroke endarrow="block"/>
          </v:shape>
        </w:pict>
      </w:r>
      <w:r>
        <w:rPr>
          <w:noProof/>
        </w:rPr>
        <w:pict>
          <v:shape id="AutoShape 5240" o:spid="_x0000_s4708" type="#_x0000_t32" style="position:absolute;left:0;text-align:left;margin-left:44.6pt;margin-top:6.95pt;width:51pt;height:0;z-index:251830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lin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" stroked="f">
            <v:stroke endarrow="block"/>
          </v:shape>
        </w:pict>
      </w:r>
      <w:r w:rsidR="005A1C79" w:rsidRPr="00111A7F">
        <w:t>4:47</w:t>
      </w:r>
      <w:r w:rsidR="002500B1">
        <w:t xml:space="preserve"> </w:t>
      </w:r>
      <w:r>
        <w:rPr>
          <w:noProof/>
        </w:rPr>
      </w:r>
      <w:r>
        <w:rPr>
          <w:noProof/>
        </w:rPr>
        <w:pict>
          <v:shape id="AutoShape 8612" o:spid="_x0000_s4707" type="#_x0000_t32" style="width:63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">
            <v:stroke endarrow="block"/>
            <w10:wrap type="none"/>
            <w10:anchorlock/>
          </v:shape>
        </w:pict>
      </w:r>
      <w:r w:rsidR="002500B1">
        <w:t xml:space="preserve"> </w:t>
      </w:r>
      <w:r w:rsidR="005A1C79" w:rsidRPr="00111A7F">
        <w:t>9:47</w:t>
      </w:r>
      <w:r w:rsidR="002500B1">
        <w:t xml:space="preserve"> </w:t>
      </w:r>
      <w:r>
        <w:rPr>
          <w:noProof/>
        </w:rPr>
      </w:r>
      <w:r>
        <w:rPr>
          <w:noProof/>
        </w:rPr>
        <w:pict>
          <v:shape id="AutoShape 5242" o:spid="_x0000_s4706" type="#_x0000_t32" style="width:63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">
            <v:stroke endarrow="block"/>
            <w10:wrap type="none"/>
            <w10:anchorlock/>
          </v:shape>
        </w:pict>
      </w:r>
      <w:r w:rsidR="002500B1">
        <w:t xml:space="preserve"> </w:t>
      </w:r>
      <w:r w:rsidR="005A1C79" w:rsidRPr="00111A7F">
        <w:t>10:05</w:t>
      </w:r>
    </w:p>
    <w:p w:rsidR="005A1C79" w:rsidRPr="00111A7F" w:rsidRDefault="005A1C79" w:rsidP="002500B1">
      <w:pPr>
        <w:tabs>
          <w:tab w:val="center" w:pos="3544"/>
          <w:tab w:val="center" w:pos="4536"/>
          <w:tab w:val="center" w:pos="5387"/>
        </w:tabs>
      </w:pPr>
      <w:r w:rsidRPr="00111A7F">
        <w:tab/>
        <w:t>5 godzin</w:t>
      </w:r>
      <w:r w:rsidRPr="00111A7F">
        <w:tab/>
        <w:t>+</w:t>
      </w:r>
      <w:r w:rsidRPr="00111A7F">
        <w:tab/>
        <w:t>18 min</w:t>
      </w:r>
      <w:r w:rsidRPr="00111A7F">
        <w:tab/>
        <w:t>=</w:t>
      </w:r>
      <w:r w:rsidR="002500B1">
        <w:tab/>
      </w:r>
      <w:r w:rsidRPr="00111A7F">
        <w:t>5 godzin 18 min</w:t>
      </w:r>
    </w:p>
    <w:p w:rsidR="005A1C79" w:rsidRPr="00111A7F" w:rsidRDefault="005A1C79" w:rsidP="00862A1F">
      <w:pPr>
        <w:pStyle w:val="Zadanie-tre"/>
      </w:pPr>
      <w:r w:rsidRPr="00111A7F">
        <w:t xml:space="preserve">Odpowiedź: Jednocześnie </w:t>
      </w:r>
      <w:r w:rsidR="000431B1">
        <w:t xml:space="preserve">i </w:t>
      </w:r>
      <w:r w:rsidRPr="00111A7F">
        <w:t>Słońce</w:t>
      </w:r>
      <w:r w:rsidR="000431B1">
        <w:t>,</w:t>
      </w:r>
      <w:r w:rsidRPr="00111A7F">
        <w:t xml:space="preserve"> i Księżyc można było tego dnia obserwować przez 5</w:t>
      </w:r>
      <w:r w:rsidR="000431B1">
        <w:t> </w:t>
      </w:r>
      <w:r w:rsidRPr="00111A7F">
        <w:t>godzin i 18 minut.</w:t>
      </w:r>
    </w:p>
    <w:p w:rsidR="005A1C79" w:rsidRPr="00111A7F" w:rsidRDefault="00862A1F" w:rsidP="005602FF">
      <w:pPr>
        <w:pStyle w:val="Zadanie-nagwek"/>
        <w:spacing w:before="240"/>
      </w:pPr>
      <w:r>
        <w:t xml:space="preserve">Zadanie </w:t>
      </w:r>
      <w:r w:rsidR="005A1C79" w:rsidRPr="00111A7F">
        <w:t>4</w:t>
      </w:r>
      <w:r w:rsidR="005A1C79">
        <w:t>4</w:t>
      </w:r>
      <w:r w:rsidR="005A1C79" w:rsidRPr="00111A7F">
        <w:t>.</w:t>
      </w:r>
    </w:p>
    <w:p w:rsidR="00237B3B" w:rsidRDefault="00A5243E" w:rsidP="00237B3B">
      <w:pPr>
        <w:pStyle w:val="Zadanie-tre"/>
        <w:jc w:val="center"/>
      </w:pPr>
      <w:r>
        <w:rPr>
          <w:noProof/>
        </w:rPr>
      </w:r>
      <w:r>
        <w:rPr>
          <w:noProof/>
        </w:rPr>
        <w:pict>
          <v:group id="Group 5331" o:spid="_x0000_s3393" style="width:207.15pt;height:171pt;mso-position-horizontal-relative:char;mso-position-vertical-relative:line" coordorigin="1774,1417" coordsize="4143,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">
            <v:shape id="Text Box 5332" o:spid="_x0000_s3394" type="#_x0000_t202" style="position:absolute;left:1774;top:1417;width:4143;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7uh8UA&#10;AADdAAAADwAAAGRycy9kb3ducmV2LnhtbESPT2sCMRTE74LfITyhN01qq9atUUql4Kniv4K3x+a5&#10;u7h5WTbRXb+9EQoeh5n5DTNbtLYUV6p94VjD60CBIE6dKTjTsN/99D9A+IBssHRMGm7kYTHvdmaY&#10;GNfwhq7bkIkIYZ+ghjyEKpHSpzlZ9ANXEUfv5GqLIco6k6bGJsJtKYdKjaXFguNCjhV955Setxer&#10;4fB7Ov69q3W2tKOqca2SbKdS65de+/UJIlAbnuH/9spomLyNxvB4E5+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zu6HxQAAAN0AAAAPAAAAAAAAAAAAAAAAAJgCAABkcnMv&#10;ZG93bnJldi54bWxQSwUGAAAAAAQABAD1AAAAigMAAAAA&#10;" filled="f" stroked="f">
              <v:textbo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790"/>
                      <w:gridCol w:w="620"/>
                      <w:gridCol w:w="620"/>
                      <w:gridCol w:w="620"/>
                      <w:gridCol w:w="620"/>
                      <w:gridCol w:w="621"/>
                    </w:tblGrid>
                    <w:tr w:rsidR="004612D1">
                      <w:trPr>
                        <w:cantSplit/>
                        <w:jc w:val="center"/>
                      </w:trPr>
                      <w:tc>
                        <w:tcPr>
                          <w:tcW w:w="3891" w:type="dxa"/>
                          <w:gridSpan w:val="6"/>
                          <w:vAlign w:val="center"/>
                        </w:tcPr>
                        <w:p w:rsidR="004612D1" w:rsidRDefault="004612D1">
                          <w:pPr>
                            <w:jc w:val="center"/>
                            <w:rPr>
                              <w:b/>
                              <w:bCs/>
                            </w:rPr>
                          </w:pPr>
                          <w:r>
                            <w:rPr>
                              <w:b/>
                              <w:bCs/>
                            </w:rPr>
                            <w:t>KWIECIEŃ</w:t>
                          </w:r>
                        </w:p>
                      </w:tc>
                    </w:tr>
                    <w:tr w:rsidR="004612D1">
                      <w:trPr>
                        <w:trHeight w:val="376"/>
                        <w:jc w:val="center"/>
                      </w:trPr>
                      <w:tc>
                        <w:tcPr>
                          <w:tcW w:w="790" w:type="dxa"/>
                          <w:shd w:val="clear" w:color="auto" w:fill="000000"/>
                          <w:vAlign w:val="center"/>
                        </w:tcPr>
                        <w:p w:rsidR="004612D1" w:rsidRDefault="004612D1">
                          <w:pPr>
                            <w:jc w:val="center"/>
                            <w:rPr>
                              <w:b/>
                              <w:bCs/>
                              <w:color w:val="FFFFFF"/>
                            </w:rPr>
                          </w:pPr>
                          <w:r>
                            <w:rPr>
                              <w:b/>
                              <w:bCs/>
                              <w:color w:val="FFFFFF"/>
                            </w:rPr>
                            <w:t>P</w:t>
                          </w:r>
                        </w:p>
                      </w:tc>
                      <w:tc>
                        <w:tcPr>
                          <w:tcW w:w="620" w:type="dxa"/>
                          <w:tcBorders>
                            <w:right w:val="single" w:sz="18" w:space="0" w:color="auto"/>
                          </w:tcBorders>
                          <w:vAlign w:val="center"/>
                        </w:tcPr>
                        <w:p w:rsidR="004612D1" w:rsidRDefault="004612D1">
                          <w:pPr>
                            <w:jc w:val="center"/>
                          </w:pPr>
                          <w:r>
                            <w:t>29</w:t>
                          </w:r>
                        </w:p>
                      </w:tc>
                      <w:tc>
                        <w:tcPr>
                          <w:tcW w:w="620" w:type="dxa"/>
                          <w:tcBorders>
                            <w:top w:val="single" w:sz="18" w:space="0" w:color="auto"/>
                            <w:left w:val="single" w:sz="18" w:space="0" w:color="auto"/>
                          </w:tcBorders>
                          <w:vAlign w:val="center"/>
                        </w:tcPr>
                        <w:p w:rsidR="004612D1" w:rsidRDefault="004612D1">
                          <w:pPr>
                            <w:jc w:val="center"/>
                          </w:pPr>
                          <w:r>
                            <w:t>5</w:t>
                          </w:r>
                        </w:p>
                      </w:tc>
                      <w:tc>
                        <w:tcPr>
                          <w:tcW w:w="620" w:type="dxa"/>
                          <w:tcBorders>
                            <w:top w:val="single" w:sz="18" w:space="0" w:color="auto"/>
                          </w:tcBorders>
                          <w:vAlign w:val="center"/>
                        </w:tcPr>
                        <w:p w:rsidR="004612D1" w:rsidRDefault="004612D1">
                          <w:pPr>
                            <w:jc w:val="center"/>
                          </w:pPr>
                          <w:r>
                            <w:t>12</w:t>
                          </w:r>
                        </w:p>
                      </w:tc>
                      <w:tc>
                        <w:tcPr>
                          <w:tcW w:w="620" w:type="dxa"/>
                          <w:tcBorders>
                            <w:top w:val="single" w:sz="18" w:space="0" w:color="auto"/>
                          </w:tcBorders>
                          <w:vAlign w:val="center"/>
                        </w:tcPr>
                        <w:p w:rsidR="004612D1" w:rsidRDefault="004612D1">
                          <w:pPr>
                            <w:jc w:val="center"/>
                          </w:pPr>
                          <w:r>
                            <w:t>19</w:t>
                          </w:r>
                        </w:p>
                      </w:tc>
                      <w:tc>
                        <w:tcPr>
                          <w:tcW w:w="621" w:type="dxa"/>
                          <w:tcBorders>
                            <w:top w:val="single" w:sz="18" w:space="0" w:color="auto"/>
                            <w:right w:val="single" w:sz="18" w:space="0" w:color="auto"/>
                          </w:tcBorders>
                          <w:vAlign w:val="center"/>
                        </w:tcPr>
                        <w:p w:rsidR="004612D1" w:rsidRDefault="004612D1">
                          <w:pPr>
                            <w:jc w:val="center"/>
                          </w:pPr>
                          <w:r>
                            <w:t>26</w:t>
                          </w:r>
                        </w:p>
                      </w:tc>
                    </w:tr>
                    <w:tr w:rsidR="004612D1">
                      <w:trPr>
                        <w:trHeight w:val="377"/>
                        <w:jc w:val="center"/>
                      </w:trPr>
                      <w:tc>
                        <w:tcPr>
                          <w:tcW w:w="790" w:type="dxa"/>
                          <w:shd w:val="clear" w:color="auto" w:fill="000000"/>
                          <w:vAlign w:val="center"/>
                        </w:tcPr>
                        <w:p w:rsidR="004612D1" w:rsidRDefault="004612D1">
                          <w:pPr>
                            <w:jc w:val="center"/>
                            <w:rPr>
                              <w:b/>
                              <w:bCs/>
                              <w:color w:val="FFFFFF"/>
                            </w:rPr>
                          </w:pPr>
                          <w:r>
                            <w:rPr>
                              <w:b/>
                              <w:bCs/>
                              <w:color w:val="FFFFFF"/>
                            </w:rPr>
                            <w:t>W</w:t>
                          </w:r>
                        </w:p>
                      </w:tc>
                      <w:tc>
                        <w:tcPr>
                          <w:tcW w:w="620" w:type="dxa"/>
                          <w:tcBorders>
                            <w:right w:val="single" w:sz="18" w:space="0" w:color="auto"/>
                          </w:tcBorders>
                          <w:vAlign w:val="center"/>
                        </w:tcPr>
                        <w:p w:rsidR="004612D1" w:rsidRDefault="004612D1">
                          <w:pPr>
                            <w:jc w:val="center"/>
                          </w:pPr>
                          <w:r>
                            <w:t>30</w:t>
                          </w:r>
                        </w:p>
                      </w:tc>
                      <w:tc>
                        <w:tcPr>
                          <w:tcW w:w="620" w:type="dxa"/>
                          <w:tcBorders>
                            <w:left w:val="single" w:sz="18" w:space="0" w:color="auto"/>
                          </w:tcBorders>
                          <w:vAlign w:val="center"/>
                        </w:tcPr>
                        <w:p w:rsidR="004612D1" w:rsidRDefault="004612D1">
                          <w:pPr>
                            <w:jc w:val="center"/>
                          </w:pPr>
                          <w:r>
                            <w:t>6</w:t>
                          </w:r>
                        </w:p>
                      </w:tc>
                      <w:tc>
                        <w:tcPr>
                          <w:tcW w:w="620" w:type="dxa"/>
                          <w:vAlign w:val="center"/>
                        </w:tcPr>
                        <w:p w:rsidR="004612D1" w:rsidRDefault="004612D1">
                          <w:pPr>
                            <w:jc w:val="center"/>
                          </w:pPr>
                          <w:r>
                            <w:t>13</w:t>
                          </w:r>
                        </w:p>
                      </w:tc>
                      <w:tc>
                        <w:tcPr>
                          <w:tcW w:w="620" w:type="dxa"/>
                          <w:vAlign w:val="center"/>
                        </w:tcPr>
                        <w:p w:rsidR="004612D1" w:rsidRDefault="004612D1">
                          <w:pPr>
                            <w:jc w:val="center"/>
                          </w:pPr>
                          <w:r>
                            <w:t>20</w:t>
                          </w:r>
                        </w:p>
                      </w:tc>
                      <w:tc>
                        <w:tcPr>
                          <w:tcW w:w="621" w:type="dxa"/>
                          <w:tcBorders>
                            <w:right w:val="single" w:sz="18" w:space="0" w:color="auto"/>
                          </w:tcBorders>
                          <w:vAlign w:val="center"/>
                        </w:tcPr>
                        <w:p w:rsidR="004612D1" w:rsidRDefault="004612D1">
                          <w:pPr>
                            <w:jc w:val="center"/>
                          </w:pPr>
                          <w:r>
                            <w:t>27</w:t>
                          </w:r>
                        </w:p>
                      </w:tc>
                    </w:tr>
                    <w:tr w:rsidR="004612D1">
                      <w:trPr>
                        <w:trHeight w:val="377"/>
                        <w:jc w:val="center"/>
                      </w:trPr>
                      <w:tc>
                        <w:tcPr>
                          <w:tcW w:w="790" w:type="dxa"/>
                          <w:shd w:val="clear" w:color="auto" w:fill="000000"/>
                          <w:vAlign w:val="center"/>
                        </w:tcPr>
                        <w:p w:rsidR="004612D1" w:rsidRDefault="004612D1">
                          <w:pPr>
                            <w:jc w:val="center"/>
                            <w:rPr>
                              <w:b/>
                              <w:bCs/>
                              <w:color w:val="FFFFFF"/>
                            </w:rPr>
                          </w:pPr>
                          <w:r>
                            <w:rPr>
                              <w:b/>
                              <w:bCs/>
                              <w:color w:val="FFFFFF"/>
                            </w:rPr>
                            <w:t>Ś</w:t>
                          </w:r>
                        </w:p>
                      </w:tc>
                      <w:tc>
                        <w:tcPr>
                          <w:tcW w:w="620" w:type="dxa"/>
                          <w:tcBorders>
                            <w:bottom w:val="single" w:sz="18" w:space="0" w:color="auto"/>
                            <w:right w:val="single" w:sz="18" w:space="0" w:color="auto"/>
                          </w:tcBorders>
                          <w:vAlign w:val="center"/>
                        </w:tcPr>
                        <w:p w:rsidR="004612D1" w:rsidRDefault="004612D1">
                          <w:pPr>
                            <w:jc w:val="center"/>
                          </w:pPr>
                          <w:r>
                            <w:t>31</w:t>
                          </w:r>
                        </w:p>
                      </w:tc>
                      <w:tc>
                        <w:tcPr>
                          <w:tcW w:w="620" w:type="dxa"/>
                          <w:tcBorders>
                            <w:left w:val="single" w:sz="18" w:space="0" w:color="auto"/>
                          </w:tcBorders>
                          <w:vAlign w:val="center"/>
                        </w:tcPr>
                        <w:p w:rsidR="004612D1" w:rsidRDefault="004612D1">
                          <w:pPr>
                            <w:jc w:val="center"/>
                          </w:pPr>
                          <w:r>
                            <w:t>7</w:t>
                          </w:r>
                        </w:p>
                      </w:tc>
                      <w:tc>
                        <w:tcPr>
                          <w:tcW w:w="620" w:type="dxa"/>
                          <w:vAlign w:val="center"/>
                        </w:tcPr>
                        <w:p w:rsidR="004612D1" w:rsidRDefault="004612D1">
                          <w:pPr>
                            <w:jc w:val="center"/>
                          </w:pPr>
                          <w:r>
                            <w:t>14</w:t>
                          </w:r>
                        </w:p>
                      </w:tc>
                      <w:tc>
                        <w:tcPr>
                          <w:tcW w:w="620" w:type="dxa"/>
                          <w:vAlign w:val="center"/>
                        </w:tcPr>
                        <w:p w:rsidR="004612D1" w:rsidRDefault="004612D1">
                          <w:pPr>
                            <w:jc w:val="center"/>
                          </w:pPr>
                          <w:r>
                            <w:t>21</w:t>
                          </w:r>
                        </w:p>
                      </w:tc>
                      <w:tc>
                        <w:tcPr>
                          <w:tcW w:w="621" w:type="dxa"/>
                          <w:tcBorders>
                            <w:right w:val="single" w:sz="18" w:space="0" w:color="auto"/>
                          </w:tcBorders>
                          <w:vAlign w:val="center"/>
                        </w:tcPr>
                        <w:p w:rsidR="004612D1" w:rsidRDefault="004612D1">
                          <w:pPr>
                            <w:jc w:val="center"/>
                          </w:pPr>
                          <w:r>
                            <w:t>28</w:t>
                          </w:r>
                        </w:p>
                      </w:tc>
                    </w:tr>
                    <w:tr w:rsidR="004612D1">
                      <w:trPr>
                        <w:trHeight w:val="377"/>
                        <w:jc w:val="center"/>
                      </w:trPr>
                      <w:tc>
                        <w:tcPr>
                          <w:tcW w:w="790" w:type="dxa"/>
                          <w:tcBorders>
                            <w:right w:val="single" w:sz="18" w:space="0" w:color="auto"/>
                          </w:tcBorders>
                          <w:shd w:val="clear" w:color="auto" w:fill="000000"/>
                          <w:vAlign w:val="center"/>
                        </w:tcPr>
                        <w:p w:rsidR="004612D1" w:rsidRDefault="004612D1">
                          <w:pPr>
                            <w:jc w:val="center"/>
                            <w:rPr>
                              <w:b/>
                              <w:bCs/>
                              <w:color w:val="FFFFFF"/>
                            </w:rPr>
                          </w:pPr>
                          <w:r>
                            <w:rPr>
                              <w:b/>
                              <w:bCs/>
                              <w:color w:val="FFFFFF"/>
                            </w:rPr>
                            <w:t>Cz</w:t>
                          </w:r>
                        </w:p>
                      </w:tc>
                      <w:tc>
                        <w:tcPr>
                          <w:tcW w:w="620" w:type="dxa"/>
                          <w:tcBorders>
                            <w:top w:val="single" w:sz="18" w:space="0" w:color="auto"/>
                            <w:left w:val="single" w:sz="18" w:space="0" w:color="auto"/>
                          </w:tcBorders>
                          <w:vAlign w:val="center"/>
                        </w:tcPr>
                        <w:p w:rsidR="004612D1" w:rsidRDefault="004612D1">
                          <w:pPr>
                            <w:jc w:val="center"/>
                          </w:pPr>
                          <w:r>
                            <w:t>1</w:t>
                          </w:r>
                        </w:p>
                      </w:tc>
                      <w:tc>
                        <w:tcPr>
                          <w:tcW w:w="620" w:type="dxa"/>
                          <w:vAlign w:val="center"/>
                        </w:tcPr>
                        <w:p w:rsidR="004612D1" w:rsidRDefault="004612D1">
                          <w:pPr>
                            <w:jc w:val="center"/>
                          </w:pPr>
                          <w:r>
                            <w:t>8</w:t>
                          </w:r>
                        </w:p>
                      </w:tc>
                      <w:tc>
                        <w:tcPr>
                          <w:tcW w:w="620" w:type="dxa"/>
                          <w:vAlign w:val="center"/>
                        </w:tcPr>
                        <w:p w:rsidR="004612D1" w:rsidRDefault="004612D1">
                          <w:pPr>
                            <w:jc w:val="center"/>
                          </w:pPr>
                          <w:r>
                            <w:t>15</w:t>
                          </w:r>
                        </w:p>
                      </w:tc>
                      <w:tc>
                        <w:tcPr>
                          <w:tcW w:w="620" w:type="dxa"/>
                          <w:vAlign w:val="center"/>
                        </w:tcPr>
                        <w:p w:rsidR="004612D1" w:rsidRDefault="004612D1">
                          <w:pPr>
                            <w:jc w:val="center"/>
                          </w:pPr>
                          <w:r>
                            <w:t>22</w:t>
                          </w:r>
                        </w:p>
                      </w:tc>
                      <w:tc>
                        <w:tcPr>
                          <w:tcW w:w="621" w:type="dxa"/>
                          <w:tcBorders>
                            <w:right w:val="single" w:sz="18" w:space="0" w:color="auto"/>
                          </w:tcBorders>
                          <w:vAlign w:val="center"/>
                        </w:tcPr>
                        <w:p w:rsidR="004612D1" w:rsidRDefault="004612D1">
                          <w:pPr>
                            <w:jc w:val="center"/>
                          </w:pPr>
                          <w:r>
                            <w:t>29</w:t>
                          </w:r>
                        </w:p>
                      </w:tc>
                    </w:tr>
                    <w:tr w:rsidR="004612D1">
                      <w:trPr>
                        <w:trHeight w:val="377"/>
                        <w:jc w:val="center"/>
                      </w:trPr>
                      <w:tc>
                        <w:tcPr>
                          <w:tcW w:w="790" w:type="dxa"/>
                          <w:tcBorders>
                            <w:right w:val="single" w:sz="18" w:space="0" w:color="auto"/>
                          </w:tcBorders>
                          <w:shd w:val="clear" w:color="auto" w:fill="000000"/>
                          <w:vAlign w:val="center"/>
                        </w:tcPr>
                        <w:p w:rsidR="004612D1" w:rsidRDefault="004612D1">
                          <w:pPr>
                            <w:jc w:val="center"/>
                            <w:rPr>
                              <w:b/>
                              <w:bCs/>
                              <w:color w:val="FFFFFF"/>
                            </w:rPr>
                          </w:pPr>
                          <w:r>
                            <w:rPr>
                              <w:b/>
                              <w:bCs/>
                              <w:color w:val="FFFFFF"/>
                            </w:rPr>
                            <w:t>Pt</w:t>
                          </w:r>
                        </w:p>
                      </w:tc>
                      <w:tc>
                        <w:tcPr>
                          <w:tcW w:w="620" w:type="dxa"/>
                          <w:tcBorders>
                            <w:left w:val="single" w:sz="18" w:space="0" w:color="auto"/>
                          </w:tcBorders>
                          <w:vAlign w:val="center"/>
                        </w:tcPr>
                        <w:p w:rsidR="004612D1" w:rsidRDefault="004612D1">
                          <w:pPr>
                            <w:jc w:val="center"/>
                            <w:rPr>
                              <w:lang w:val="en-US"/>
                            </w:rPr>
                          </w:pPr>
                          <w:r>
                            <w:rPr>
                              <w:lang w:val="en-US"/>
                            </w:rPr>
                            <w:t>2</w:t>
                          </w:r>
                        </w:p>
                      </w:tc>
                      <w:tc>
                        <w:tcPr>
                          <w:tcW w:w="620" w:type="dxa"/>
                          <w:vAlign w:val="center"/>
                        </w:tcPr>
                        <w:p w:rsidR="004612D1" w:rsidRDefault="004612D1">
                          <w:pPr>
                            <w:jc w:val="center"/>
                            <w:rPr>
                              <w:lang w:val="en-US"/>
                            </w:rPr>
                          </w:pPr>
                          <w:r>
                            <w:rPr>
                              <w:lang w:val="en-US"/>
                            </w:rPr>
                            <w:t>9</w:t>
                          </w:r>
                        </w:p>
                      </w:tc>
                      <w:tc>
                        <w:tcPr>
                          <w:tcW w:w="620" w:type="dxa"/>
                          <w:vAlign w:val="center"/>
                        </w:tcPr>
                        <w:p w:rsidR="004612D1" w:rsidRDefault="004612D1">
                          <w:pPr>
                            <w:jc w:val="center"/>
                            <w:rPr>
                              <w:lang w:val="en-US"/>
                            </w:rPr>
                          </w:pPr>
                          <w:r>
                            <w:rPr>
                              <w:lang w:val="en-US"/>
                            </w:rPr>
                            <w:t>16</w:t>
                          </w:r>
                        </w:p>
                      </w:tc>
                      <w:tc>
                        <w:tcPr>
                          <w:tcW w:w="620" w:type="dxa"/>
                          <w:vAlign w:val="center"/>
                        </w:tcPr>
                        <w:p w:rsidR="004612D1" w:rsidRDefault="004612D1">
                          <w:pPr>
                            <w:jc w:val="center"/>
                            <w:rPr>
                              <w:lang w:val="en-US"/>
                            </w:rPr>
                          </w:pPr>
                          <w:r>
                            <w:rPr>
                              <w:lang w:val="en-US"/>
                            </w:rPr>
                            <w:t>23</w:t>
                          </w:r>
                        </w:p>
                      </w:tc>
                      <w:tc>
                        <w:tcPr>
                          <w:tcW w:w="621" w:type="dxa"/>
                          <w:tcBorders>
                            <w:bottom w:val="single" w:sz="18" w:space="0" w:color="auto"/>
                            <w:right w:val="single" w:sz="18" w:space="0" w:color="auto"/>
                          </w:tcBorders>
                          <w:vAlign w:val="center"/>
                        </w:tcPr>
                        <w:p w:rsidR="004612D1" w:rsidRDefault="004612D1">
                          <w:pPr>
                            <w:jc w:val="center"/>
                            <w:rPr>
                              <w:lang w:val="en-US"/>
                            </w:rPr>
                          </w:pPr>
                          <w:r>
                            <w:rPr>
                              <w:lang w:val="en-US"/>
                            </w:rPr>
                            <w:t>30</w:t>
                          </w:r>
                        </w:p>
                      </w:tc>
                    </w:tr>
                    <w:tr w:rsidR="004612D1">
                      <w:trPr>
                        <w:trHeight w:val="377"/>
                        <w:jc w:val="center"/>
                      </w:trPr>
                      <w:tc>
                        <w:tcPr>
                          <w:tcW w:w="790" w:type="dxa"/>
                          <w:shd w:val="clear" w:color="auto" w:fill="000000"/>
                          <w:vAlign w:val="center"/>
                        </w:tcPr>
                        <w:p w:rsidR="004612D1" w:rsidRDefault="004612D1">
                          <w:pPr>
                            <w:jc w:val="center"/>
                            <w:rPr>
                              <w:b/>
                              <w:bCs/>
                              <w:color w:val="FFFFFF"/>
                              <w:lang w:val="en-US"/>
                            </w:rPr>
                          </w:pPr>
                          <w:r>
                            <w:rPr>
                              <w:b/>
                              <w:bCs/>
                              <w:color w:val="FFFFFF"/>
                              <w:lang w:val="en-US"/>
                            </w:rPr>
                            <w:t>S</w:t>
                          </w:r>
                        </w:p>
                      </w:tc>
                      <w:tc>
                        <w:tcPr>
                          <w:tcW w:w="620" w:type="dxa"/>
                          <w:vAlign w:val="center"/>
                        </w:tcPr>
                        <w:p w:rsidR="004612D1" w:rsidRDefault="004612D1">
                          <w:pPr>
                            <w:jc w:val="center"/>
                            <w:rPr>
                              <w:lang w:val="en-US"/>
                            </w:rPr>
                          </w:pPr>
                          <w:r>
                            <w:rPr>
                              <w:lang w:val="en-US"/>
                            </w:rPr>
                            <w:t>3</w:t>
                          </w:r>
                        </w:p>
                      </w:tc>
                      <w:tc>
                        <w:tcPr>
                          <w:tcW w:w="620" w:type="dxa"/>
                          <w:vAlign w:val="center"/>
                        </w:tcPr>
                        <w:p w:rsidR="004612D1" w:rsidRDefault="004612D1">
                          <w:pPr>
                            <w:jc w:val="center"/>
                            <w:rPr>
                              <w:lang w:val="en-US"/>
                            </w:rPr>
                          </w:pPr>
                          <w:r>
                            <w:rPr>
                              <w:lang w:val="en-US"/>
                            </w:rPr>
                            <w:t>10</w:t>
                          </w:r>
                        </w:p>
                      </w:tc>
                      <w:tc>
                        <w:tcPr>
                          <w:tcW w:w="620" w:type="dxa"/>
                          <w:vAlign w:val="center"/>
                        </w:tcPr>
                        <w:p w:rsidR="004612D1" w:rsidRDefault="004612D1">
                          <w:pPr>
                            <w:jc w:val="center"/>
                            <w:rPr>
                              <w:lang w:val="en-US"/>
                            </w:rPr>
                          </w:pPr>
                          <w:r>
                            <w:rPr>
                              <w:lang w:val="en-US"/>
                            </w:rPr>
                            <w:t>17</w:t>
                          </w:r>
                        </w:p>
                      </w:tc>
                      <w:tc>
                        <w:tcPr>
                          <w:tcW w:w="620" w:type="dxa"/>
                          <w:tcBorders>
                            <w:right w:val="single" w:sz="18" w:space="0" w:color="auto"/>
                          </w:tcBorders>
                          <w:vAlign w:val="center"/>
                        </w:tcPr>
                        <w:p w:rsidR="004612D1" w:rsidRDefault="004612D1">
                          <w:pPr>
                            <w:jc w:val="center"/>
                            <w:rPr>
                              <w:lang w:val="en-US"/>
                            </w:rPr>
                          </w:pPr>
                          <w:r>
                            <w:rPr>
                              <w:lang w:val="en-US"/>
                            </w:rPr>
                            <w:t>24</w:t>
                          </w:r>
                        </w:p>
                      </w:tc>
                      <w:tc>
                        <w:tcPr>
                          <w:tcW w:w="621" w:type="dxa"/>
                          <w:tcBorders>
                            <w:top w:val="single" w:sz="18" w:space="0" w:color="auto"/>
                            <w:left w:val="single" w:sz="18" w:space="0" w:color="auto"/>
                          </w:tcBorders>
                          <w:vAlign w:val="center"/>
                        </w:tcPr>
                        <w:p w:rsidR="004612D1" w:rsidRDefault="004612D1">
                          <w:pPr>
                            <w:jc w:val="center"/>
                            <w:rPr>
                              <w:lang w:val="en-US"/>
                            </w:rPr>
                          </w:pPr>
                          <w:r>
                            <w:rPr>
                              <w:lang w:val="en-US"/>
                            </w:rPr>
                            <w:t>1</w:t>
                          </w:r>
                        </w:p>
                      </w:tc>
                    </w:tr>
                    <w:tr w:rsidR="004612D1">
                      <w:trPr>
                        <w:trHeight w:val="377"/>
                        <w:jc w:val="center"/>
                      </w:trPr>
                      <w:tc>
                        <w:tcPr>
                          <w:tcW w:w="790" w:type="dxa"/>
                          <w:shd w:val="clear" w:color="auto" w:fill="000000"/>
                          <w:vAlign w:val="center"/>
                        </w:tcPr>
                        <w:p w:rsidR="004612D1" w:rsidRDefault="004612D1">
                          <w:pPr>
                            <w:jc w:val="center"/>
                            <w:rPr>
                              <w:b/>
                              <w:bCs/>
                              <w:color w:val="FFFFFF"/>
                              <w:lang w:val="en-US"/>
                            </w:rPr>
                          </w:pPr>
                          <w:r>
                            <w:rPr>
                              <w:b/>
                              <w:bCs/>
                              <w:color w:val="FFFFFF"/>
                              <w:lang w:val="en-US"/>
                            </w:rPr>
                            <w:t>N</w:t>
                          </w:r>
                        </w:p>
                      </w:tc>
                      <w:tc>
                        <w:tcPr>
                          <w:tcW w:w="620" w:type="dxa"/>
                          <w:tcBorders>
                            <w:bottom w:val="single" w:sz="18" w:space="0" w:color="auto"/>
                          </w:tcBorders>
                          <w:shd w:val="clear" w:color="auto" w:fill="D9D9D9"/>
                          <w:vAlign w:val="center"/>
                        </w:tcPr>
                        <w:p w:rsidR="004612D1" w:rsidRDefault="004612D1">
                          <w:pPr>
                            <w:jc w:val="center"/>
                            <w:rPr>
                              <w:lang w:val="en-US"/>
                            </w:rPr>
                          </w:pPr>
                          <w:r>
                            <w:rPr>
                              <w:lang w:val="en-US"/>
                            </w:rPr>
                            <w:t>4</w:t>
                          </w:r>
                        </w:p>
                      </w:tc>
                      <w:tc>
                        <w:tcPr>
                          <w:tcW w:w="620" w:type="dxa"/>
                          <w:tcBorders>
                            <w:bottom w:val="single" w:sz="18" w:space="0" w:color="auto"/>
                          </w:tcBorders>
                          <w:shd w:val="clear" w:color="auto" w:fill="D9D9D9"/>
                          <w:vAlign w:val="center"/>
                        </w:tcPr>
                        <w:p w:rsidR="004612D1" w:rsidRDefault="004612D1">
                          <w:pPr>
                            <w:jc w:val="center"/>
                            <w:rPr>
                              <w:lang w:val="en-US"/>
                            </w:rPr>
                          </w:pPr>
                          <w:r>
                            <w:rPr>
                              <w:lang w:val="en-US"/>
                            </w:rPr>
                            <w:t>11</w:t>
                          </w:r>
                        </w:p>
                      </w:tc>
                      <w:tc>
                        <w:tcPr>
                          <w:tcW w:w="620" w:type="dxa"/>
                          <w:tcBorders>
                            <w:bottom w:val="single" w:sz="18" w:space="0" w:color="auto"/>
                          </w:tcBorders>
                          <w:shd w:val="clear" w:color="auto" w:fill="D9D9D9"/>
                          <w:vAlign w:val="center"/>
                        </w:tcPr>
                        <w:p w:rsidR="004612D1" w:rsidRDefault="004612D1">
                          <w:pPr>
                            <w:jc w:val="center"/>
                            <w:rPr>
                              <w:lang w:val="en-US"/>
                            </w:rPr>
                          </w:pPr>
                          <w:r>
                            <w:rPr>
                              <w:lang w:val="en-US"/>
                            </w:rPr>
                            <w:t>18</w:t>
                          </w:r>
                        </w:p>
                      </w:tc>
                      <w:tc>
                        <w:tcPr>
                          <w:tcW w:w="620" w:type="dxa"/>
                          <w:tcBorders>
                            <w:bottom w:val="single" w:sz="18" w:space="0" w:color="auto"/>
                            <w:right w:val="single" w:sz="18" w:space="0" w:color="auto"/>
                          </w:tcBorders>
                          <w:shd w:val="clear" w:color="auto" w:fill="D9D9D9"/>
                          <w:vAlign w:val="center"/>
                        </w:tcPr>
                        <w:p w:rsidR="004612D1" w:rsidRDefault="004612D1">
                          <w:pPr>
                            <w:jc w:val="center"/>
                            <w:rPr>
                              <w:lang w:val="en-US"/>
                            </w:rPr>
                          </w:pPr>
                          <w:r>
                            <w:rPr>
                              <w:lang w:val="en-US"/>
                            </w:rPr>
                            <w:t>25</w:t>
                          </w:r>
                        </w:p>
                      </w:tc>
                      <w:tc>
                        <w:tcPr>
                          <w:tcW w:w="621" w:type="dxa"/>
                          <w:tcBorders>
                            <w:left w:val="single" w:sz="18" w:space="0" w:color="auto"/>
                          </w:tcBorders>
                          <w:shd w:val="clear" w:color="auto" w:fill="D9D9D9"/>
                          <w:vAlign w:val="center"/>
                        </w:tcPr>
                        <w:p w:rsidR="004612D1" w:rsidRDefault="004612D1">
                          <w:pPr>
                            <w:jc w:val="center"/>
                            <w:rPr>
                              <w:lang w:val="en-US"/>
                            </w:rPr>
                          </w:pPr>
                          <w:r>
                            <w:rPr>
                              <w:lang w:val="en-US"/>
                            </w:rPr>
                            <w:t>2</w:t>
                          </w:r>
                        </w:p>
                      </w:tc>
                    </w:tr>
                  </w:tbl>
                  <w:p w:rsidR="004612D1" w:rsidRDefault="004612D1" w:rsidP="00237B3B">
                    <w:pPr>
                      <w:rPr>
                        <w:lang w:val="en-US"/>
                      </w:rPr>
                    </w:pPr>
                  </w:p>
                </w:txbxContent>
              </v:textbox>
            </v:shape>
            <v:oval id="Oval 5333" o:spid="_x0000_s3395" style="position:absolute;left:4078;top:2213;width:360;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MfxsQA&#10;AADdAAAADwAAAGRycy9kb3ducmV2LnhtbESPzarCMBSE9xd8h3AENxdNVapSjSKCqKuLPxt3h+bY&#10;FpuT2kStb28E4S6HmfmGmS0aU4oH1a6wrKDfi0AQp1YXnCk4HdfdCQjnkTWWlknBixws5q2fGSba&#10;PnlPj4PPRICwS1BB7n2VSOnSnAy6nq2Ig3extUEfZJ1JXeMzwE0pB1E0kgYLDgs5VrTKKb0e7kaB&#10;+z3Fkz/i4W2V7uhOcXXeXGKlOu1mOQXhqfH/4W97qxWMh/EYPm/CE5D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jH8bEAAAA3QAAAA8AAAAAAAAAAAAAAAAAmAIAAGRycy9k&#10;b3ducmV2LnhtbFBLBQYAAAAABAAEAPUAAACJAwAAAAA=&#10;" filled="f" strokeweight="1.25pt"/>
            <w10:wrap type="none"/>
            <w10:anchorlock/>
          </v:group>
        </w:pict>
      </w:r>
    </w:p>
    <w:p w:rsidR="005A1C79" w:rsidRPr="00111A7F" w:rsidRDefault="005A1C79" w:rsidP="002500B1">
      <w:pPr>
        <w:pStyle w:val="Zadanie-tre"/>
        <w:tabs>
          <w:tab w:val="clear" w:pos="2268"/>
          <w:tab w:val="left" w:pos="1276"/>
        </w:tabs>
      </w:pPr>
      <w:r w:rsidRPr="00111A7F">
        <w:t xml:space="preserve">13 kwietnia </w:t>
      </w:r>
      <w:r w:rsidRPr="00111A7F">
        <w:tab/>
      </w:r>
      <w:r w:rsidR="00F140A9">
        <w:t>—</w:t>
      </w:r>
      <w:r w:rsidRPr="00111A7F">
        <w:t xml:space="preserve"> dzień spotkania koła wędkarskiego w kwietniu</w:t>
      </w:r>
    </w:p>
    <w:p w:rsidR="005A1C79" w:rsidRPr="00111A7F" w:rsidRDefault="005A1C79" w:rsidP="002500B1">
      <w:pPr>
        <w:pStyle w:val="Zadanie-tre"/>
        <w:tabs>
          <w:tab w:val="clear" w:pos="2268"/>
          <w:tab w:val="left" w:pos="1276"/>
        </w:tabs>
      </w:pPr>
      <w:r w:rsidRPr="00111A7F">
        <w:t>4 maja</w:t>
      </w:r>
      <w:r w:rsidRPr="00111A7F">
        <w:tab/>
      </w:r>
      <w:r w:rsidR="00F140A9">
        <w:t>—</w:t>
      </w:r>
      <w:r w:rsidRPr="00111A7F">
        <w:t xml:space="preserve"> pierwszy wtorek maja</w:t>
      </w:r>
    </w:p>
    <w:p w:rsidR="005A1C79" w:rsidRPr="00111A7F" w:rsidRDefault="005A1C79" w:rsidP="002500B1">
      <w:pPr>
        <w:pStyle w:val="Zadanie-tre"/>
        <w:tabs>
          <w:tab w:val="clear" w:pos="2268"/>
          <w:tab w:val="left" w:pos="1276"/>
        </w:tabs>
      </w:pPr>
      <w:r w:rsidRPr="00111A7F">
        <w:rPr>
          <w:position w:val="-6"/>
        </w:rPr>
        <w:object w:dxaOrig="980" w:dyaOrig="279">
          <v:shape id="_x0000_i1285" type="#_x0000_t75" style="width:50.35pt;height:12.8pt" o:ole="">
            <v:imagedata r:id="rId484" o:title=""/>
          </v:shape>
          <o:OLEObject Type="Embed" ProgID="Equation.DSMT4" ShapeID="_x0000_i1285" DrawAspect="Content" ObjectID="_1508845152" r:id="rId485"/>
        </w:object>
      </w:r>
      <w:r w:rsidRPr="00111A7F">
        <w:tab/>
      </w:r>
      <w:r w:rsidR="00F140A9">
        <w:t>—</w:t>
      </w:r>
      <w:r w:rsidRPr="00111A7F">
        <w:t xml:space="preserve"> drugi wtorek miesiąca wypada 11 maja</w:t>
      </w:r>
    </w:p>
    <w:p w:rsidR="005A1C79" w:rsidRPr="00111A7F" w:rsidRDefault="005A1C79" w:rsidP="00862A1F">
      <w:pPr>
        <w:pStyle w:val="Zadanie-tre"/>
      </w:pPr>
      <w:r w:rsidRPr="00111A7F">
        <w:t>Odpowiedź: Następne spotkanie odbędzie się 11 maja.</w:t>
      </w:r>
    </w:p>
    <w:p w:rsidR="005A1C79" w:rsidRPr="00111A7F" w:rsidRDefault="00862A1F" w:rsidP="005602FF">
      <w:pPr>
        <w:pStyle w:val="Zadanie-nagwek"/>
        <w:spacing w:before="240"/>
      </w:pPr>
      <w:r>
        <w:t xml:space="preserve">Zadanie </w:t>
      </w:r>
      <w:r w:rsidR="005A1C79">
        <w:t>45</w:t>
      </w:r>
      <w:r w:rsidR="005A1C79" w:rsidRPr="00111A7F">
        <w:t>.</w:t>
      </w:r>
    </w:p>
    <w:p w:rsidR="005A1C79" w:rsidRPr="00111A7F" w:rsidRDefault="005A1C79" w:rsidP="00862A1F">
      <w:pPr>
        <w:pStyle w:val="Zadanie-tre"/>
      </w:pPr>
      <w:r w:rsidRPr="00111A7F">
        <w:t>Wykorzystujemy fakt, że lipiec i sierpień mają po 31 dni. Ponieważ Basia jest o 43 dni sta</w:t>
      </w:r>
      <w:r w:rsidRPr="00111A7F">
        <w:t>r</w:t>
      </w:r>
      <w:r w:rsidRPr="00111A7F">
        <w:t xml:space="preserve">sza, </w:t>
      </w:r>
      <w:r w:rsidR="000431B1">
        <w:t>to</w:t>
      </w:r>
      <w:r w:rsidRPr="00111A7F">
        <w:t xml:space="preserve"> urodziła się wcześniej:</w:t>
      </w:r>
    </w:p>
    <w:p w:rsidR="005A1C79" w:rsidRPr="00111A7F" w:rsidRDefault="000431B1" w:rsidP="00FD2649">
      <w:pPr>
        <w:pStyle w:val="Zadanie-tre"/>
        <w:jc w:val="center"/>
      </w:pPr>
      <w:r w:rsidRPr="00111A7F">
        <w:rPr>
          <w:position w:val="-6"/>
        </w:rPr>
        <w:object w:dxaOrig="1219" w:dyaOrig="279">
          <v:shape id="_x0000_i1286" type="#_x0000_t75" style="width:60.95pt;height:15pt" o:ole="">
            <v:imagedata r:id="rId486" o:title=""/>
          </v:shape>
          <o:OLEObject Type="Embed" ProgID="Equation.DSMT4" ShapeID="_x0000_i1286" DrawAspect="Content" ObjectID="_1508845153" r:id="rId487"/>
        </w:object>
      </w:r>
      <w:r>
        <w:t>,</w:t>
      </w:r>
    </w:p>
    <w:p w:rsidR="005A1C79" w:rsidRPr="00111A7F" w:rsidRDefault="005A1C79" w:rsidP="00862A1F">
      <w:pPr>
        <w:pStyle w:val="Zadanie-tre"/>
        <w:jc w:val="center"/>
      </w:pPr>
      <w:r w:rsidRPr="00111A7F">
        <w:rPr>
          <w:position w:val="-6"/>
        </w:rPr>
        <w:object w:dxaOrig="1120" w:dyaOrig="279">
          <v:shape id="_x0000_i1287" type="#_x0000_t75" style="width:55.65pt;height:15pt" o:ole="">
            <v:imagedata r:id="rId488" o:title=""/>
          </v:shape>
          <o:OLEObject Type="Embed" ProgID="Equation.DSMT4" ShapeID="_x0000_i1287" DrawAspect="Content" ObjectID="_1508845154" r:id="rId489"/>
        </w:object>
      </w:r>
      <w:r w:rsidR="000431B1">
        <w:t>.</w:t>
      </w:r>
    </w:p>
    <w:p w:rsidR="005A1C79" w:rsidRPr="00111A7F" w:rsidRDefault="000431B1" w:rsidP="00862A1F">
      <w:pPr>
        <w:pStyle w:val="Zadanie-tre"/>
      </w:pPr>
      <w:r>
        <w:t>D</w:t>
      </w:r>
      <w:r w:rsidR="005A1C79" w:rsidRPr="00111A7F">
        <w:t>ata urodzin Basi: 9 lipca 2003 r.</w:t>
      </w:r>
    </w:p>
    <w:p w:rsidR="005A1C79" w:rsidRPr="00111A7F" w:rsidRDefault="005A1C79" w:rsidP="00862A1F">
      <w:pPr>
        <w:pStyle w:val="Zadanie-tre"/>
      </w:pPr>
      <w:r w:rsidRPr="00111A7F">
        <w:t>Obliczamy, jakim dniem tygodnia był 9 lipca 2014 r.:</w:t>
      </w:r>
    </w:p>
    <w:p w:rsidR="005A1C79" w:rsidRPr="00111A7F" w:rsidRDefault="005A1C79" w:rsidP="00862A1F">
      <w:pPr>
        <w:pStyle w:val="Zadanie-tre"/>
        <w:jc w:val="center"/>
      </w:pPr>
      <w:r w:rsidRPr="008B03DE">
        <w:rPr>
          <w:position w:val="-8"/>
        </w:rPr>
        <w:object w:dxaOrig="940" w:dyaOrig="279">
          <v:shape id="_x0000_i1288" type="#_x0000_t75" style="width:46.4pt;height:15pt" o:ole="">
            <v:imagedata r:id="rId490" o:title=""/>
          </v:shape>
          <o:OLEObject Type="Embed" ProgID="Equation.DSMT4" ShapeID="_x0000_i1288" DrawAspect="Content" ObjectID="_1508845155" r:id="rId491"/>
        </w:object>
      </w:r>
      <w:r w:rsidRPr="00111A7F">
        <w:t xml:space="preserve"> tygodni i 1 dzień</w:t>
      </w:r>
      <w:r w:rsidR="000431B1">
        <w:t>.</w:t>
      </w:r>
    </w:p>
    <w:p w:rsidR="005A1C79" w:rsidRPr="00111A7F" w:rsidRDefault="005A1C79" w:rsidP="00862A1F">
      <w:pPr>
        <w:pStyle w:val="Zadanie-tre"/>
        <w:rPr>
          <w:b/>
        </w:rPr>
      </w:pPr>
      <w:r w:rsidRPr="00111A7F">
        <w:t>Odliczając od 21 sierpnia 2014 r. sześć tygodni i jeden dzień, otrzymujemy środę.</w:t>
      </w:r>
    </w:p>
    <w:p w:rsidR="005A1C79" w:rsidRPr="00111A7F" w:rsidRDefault="005A1C79" w:rsidP="00862A1F">
      <w:pPr>
        <w:pStyle w:val="Zadanie-tre"/>
      </w:pPr>
      <w:r w:rsidRPr="00111A7F">
        <w:t>Odpowiedź: Basia urodziła się 9 lipca 2003 r., a w 2014 r. urodziny miała w środę.</w:t>
      </w:r>
    </w:p>
    <w:p w:rsidR="005A1C79" w:rsidRPr="00111A7F" w:rsidRDefault="00862A1F" w:rsidP="00862A1F">
      <w:pPr>
        <w:pStyle w:val="Zadanie-nagwek"/>
        <w:rPr>
          <w:bCs/>
        </w:rPr>
      </w:pPr>
      <w:r>
        <w:lastRenderedPageBreak/>
        <w:t xml:space="preserve">Zadanie </w:t>
      </w:r>
      <w:r w:rsidR="005A1C79">
        <w:rPr>
          <w:rFonts w:eastAsia="Calibri"/>
          <w:szCs w:val="16"/>
        </w:rPr>
        <w:t>46</w:t>
      </w:r>
      <w:r w:rsidR="005A1C79" w:rsidRPr="00111A7F">
        <w:rPr>
          <w:rFonts w:eastAsia="Calibri"/>
          <w:szCs w:val="16"/>
        </w:rPr>
        <w:t>.</w:t>
      </w:r>
    </w:p>
    <w:p w:rsidR="005A1C79" w:rsidRPr="00111A7F" w:rsidRDefault="005A1C79" w:rsidP="00FD2649">
      <w:pPr>
        <w:pStyle w:val="Sposb"/>
      </w:pPr>
      <w:r w:rsidRPr="00111A7F">
        <w:t>I sposób</w:t>
      </w:r>
    </w:p>
    <w:p w:rsidR="005A1C79" w:rsidRPr="00111A7F" w:rsidRDefault="005A1C79" w:rsidP="00862A1F">
      <w:pPr>
        <w:pStyle w:val="Zadanie-tre"/>
      </w:pPr>
      <w:r w:rsidRPr="00111A7F">
        <w:t>Obliczamy czas wędrówki pana Adama do dnia, w którym dogonił go pan Krzysztof.</w:t>
      </w:r>
    </w:p>
    <w:p w:rsidR="005A1C79" w:rsidRPr="00111A7F" w:rsidRDefault="005A1C79" w:rsidP="00862A1F">
      <w:pPr>
        <w:pStyle w:val="Zadanie-tre"/>
        <w:rPr>
          <w:bCs/>
        </w:rPr>
      </w:pPr>
      <w:r w:rsidRPr="00111A7F">
        <w:rPr>
          <w:bCs/>
        </w:rPr>
        <w:t xml:space="preserve">Od 20 kwietnia do 10 maja minęły dokładnie 3 tygodnie, czyli 21 dni. Pan Adam pokonał w tym czasie trasę o długości </w:t>
      </w:r>
      <w:r w:rsidRPr="009C362A">
        <w:rPr>
          <w:position w:val="-8"/>
        </w:rPr>
        <w:object w:dxaOrig="1280" w:dyaOrig="279">
          <v:shape id="_x0000_i1289" type="#_x0000_t75" style="width:63.15pt;height:15pt" o:ole="">
            <v:imagedata r:id="rId492" o:title=""/>
          </v:shape>
          <o:OLEObject Type="Embed" ProgID="Equation.DSMT4" ShapeID="_x0000_i1289" DrawAspect="Content" ObjectID="_1508845156" r:id="rId493"/>
        </w:object>
      </w:r>
      <w:r w:rsidRPr="00111A7F">
        <w:t xml:space="preserve"> (km).</w:t>
      </w:r>
    </w:p>
    <w:p w:rsidR="005A1C79" w:rsidRPr="00111A7F" w:rsidRDefault="005A1C79" w:rsidP="00862A1F">
      <w:pPr>
        <w:pStyle w:val="Zadanie-tre"/>
      </w:pPr>
      <w:r w:rsidRPr="00111A7F">
        <w:t xml:space="preserve">Pan Krzysztof wyjechał tydzień później, czyli jechał przez </w:t>
      </w:r>
      <w:r w:rsidRPr="00111A7F">
        <w:rPr>
          <w:position w:val="-6"/>
        </w:rPr>
        <w:object w:dxaOrig="1080" w:dyaOrig="279">
          <v:shape id="_x0000_i1290" type="#_x0000_t75" style="width:53.9pt;height:12.8pt" o:ole="">
            <v:imagedata r:id="rId494" o:title=""/>
          </v:shape>
          <o:OLEObject Type="Embed" ProgID="Equation.DSMT4" ShapeID="_x0000_i1290" DrawAspect="Content" ObjectID="_1508845157" r:id="rId495"/>
        </w:object>
      </w:r>
      <w:r w:rsidRPr="00111A7F">
        <w:t>dni.</w:t>
      </w:r>
    </w:p>
    <w:p w:rsidR="005A1C79" w:rsidRPr="00111A7F" w:rsidRDefault="005A1C79" w:rsidP="00862A1F">
      <w:pPr>
        <w:pStyle w:val="Zadanie-tre"/>
      </w:pPr>
      <w:r w:rsidRPr="00111A7F">
        <w:t xml:space="preserve">Skoro pan Krzysztof </w:t>
      </w:r>
      <w:r w:rsidRPr="00111A7F">
        <w:rPr>
          <w:bCs/>
        </w:rPr>
        <w:t>wyruszył w tę samą trasę i z tego samego miejsca co</w:t>
      </w:r>
      <w:r w:rsidRPr="00111A7F">
        <w:t xml:space="preserve"> pan Adam i dogonił pana Adama, to znaczy, że obaj panowie pokonali taką samą drogę.</w:t>
      </w:r>
    </w:p>
    <w:p w:rsidR="005A1C79" w:rsidRPr="00111A7F" w:rsidRDefault="005A1C79" w:rsidP="00862A1F">
      <w:pPr>
        <w:pStyle w:val="Zadanie-tre"/>
      </w:pPr>
      <w:r w:rsidRPr="00111A7F">
        <w:rPr>
          <w:position w:val="-6"/>
        </w:rPr>
        <w:object w:dxaOrig="1300" w:dyaOrig="279">
          <v:shape id="_x0000_i1291" type="#_x0000_t75" style="width:66.7pt;height:15pt" o:ole="">
            <v:imagedata r:id="rId496" o:title=""/>
          </v:shape>
          <o:OLEObject Type="Embed" ProgID="Equation.DSMT4" ShapeID="_x0000_i1291" DrawAspect="Content" ObjectID="_1508845158" r:id="rId497"/>
        </w:object>
      </w:r>
      <w:r w:rsidR="009B4DD9">
        <w:rPr>
          <w:position w:val="-6"/>
        </w:rPr>
        <w:t xml:space="preserve"> </w:t>
      </w:r>
      <w:r w:rsidR="00F140A9">
        <w:t>—</w:t>
      </w:r>
      <w:r w:rsidRPr="00111A7F">
        <w:t xml:space="preserve"> liczba kilometrów pokonywana dziennie przez pana Krzysztofa</w:t>
      </w:r>
    </w:p>
    <w:p w:rsidR="005A1C79" w:rsidRPr="00111A7F" w:rsidRDefault="005A1C79" w:rsidP="00862A1F">
      <w:pPr>
        <w:pStyle w:val="Zadanie-tre"/>
      </w:pPr>
      <w:r w:rsidRPr="00111A7F">
        <w:t>Odpowiedź: Pan Krzysztof pokonywał dziennie 60 km.</w:t>
      </w:r>
    </w:p>
    <w:p w:rsidR="005A1C79" w:rsidRPr="00111A7F" w:rsidRDefault="005A1C79" w:rsidP="00FD2649">
      <w:pPr>
        <w:pStyle w:val="Sposb"/>
      </w:pPr>
      <w:r w:rsidRPr="00111A7F">
        <w:t>II sposób</w:t>
      </w:r>
    </w:p>
    <w:p w:rsidR="005A1C79" w:rsidRPr="00111A7F" w:rsidRDefault="005A1C79" w:rsidP="00862A1F">
      <w:pPr>
        <w:pStyle w:val="Zadanie-tre"/>
      </w:pPr>
      <w:r w:rsidRPr="00111A7F">
        <w:t xml:space="preserve">W pierwszym tygodniu pan Adam pokonał trasę o długości </w:t>
      </w:r>
      <w:r w:rsidRPr="00111A7F">
        <w:rPr>
          <w:position w:val="-6"/>
        </w:rPr>
        <w:object w:dxaOrig="1180" w:dyaOrig="279">
          <v:shape id="_x0000_i1292" type="#_x0000_t75" style="width:59.2pt;height:15pt" o:ole="">
            <v:imagedata r:id="rId498" o:title=""/>
          </v:shape>
          <o:OLEObject Type="Embed" ProgID="Equation.DSMT4" ShapeID="_x0000_i1292" DrawAspect="Content" ObjectID="_1508845159" r:id="rId499"/>
        </w:object>
      </w:r>
      <w:r w:rsidRPr="00111A7F">
        <w:t xml:space="preserve"> (km).</w:t>
      </w:r>
    </w:p>
    <w:p w:rsidR="005A1C79" w:rsidRPr="00111A7F" w:rsidRDefault="005A1C79" w:rsidP="00862A1F">
      <w:pPr>
        <w:pStyle w:val="Zadanie-tre"/>
        <w:rPr>
          <w:bCs/>
        </w:rPr>
      </w:pPr>
      <w:r w:rsidRPr="00111A7F">
        <w:rPr>
          <w:bCs/>
        </w:rPr>
        <w:t>Od 20 kwietnia do 10 maja minęły dokładnie 3 tygodnie, czyli 21 dni.</w:t>
      </w:r>
    </w:p>
    <w:p w:rsidR="005A1C79" w:rsidRPr="00111A7F" w:rsidRDefault="005A1C79" w:rsidP="002500B1">
      <w:pPr>
        <w:pStyle w:val="Zadanie-tre"/>
        <w:ind w:left="2552" w:hanging="2552"/>
      </w:pPr>
      <w:r w:rsidRPr="00111A7F">
        <w:rPr>
          <w:position w:val="-6"/>
        </w:rPr>
        <w:object w:dxaOrig="1120" w:dyaOrig="279">
          <v:shape id="_x0000_i1293" type="#_x0000_t75" style="width:55.65pt;height:15pt" o:ole="">
            <v:imagedata r:id="rId500" o:title=""/>
          </v:shape>
          <o:OLEObject Type="Embed" ProgID="Equation.DSMT4" ShapeID="_x0000_i1293" DrawAspect="Content" ObjectID="_1508845160" r:id="rId501"/>
        </w:object>
      </w:r>
      <w:r w:rsidRPr="00111A7F">
        <w:t xml:space="preserve"> dni</w:t>
      </w:r>
      <w:r w:rsidRPr="00111A7F">
        <w:tab/>
      </w:r>
      <w:r w:rsidR="002500B1">
        <w:t>—</w:t>
      </w:r>
      <w:r w:rsidRPr="00111A7F">
        <w:t xml:space="preserve"> czas wędrówki pana Krzysztofa</w:t>
      </w:r>
    </w:p>
    <w:p w:rsidR="005A1C79" w:rsidRPr="00111A7F" w:rsidRDefault="005A1C79" w:rsidP="002500B1">
      <w:pPr>
        <w:pStyle w:val="Zadanie-tre"/>
        <w:ind w:left="2552" w:hanging="2552"/>
      </w:pPr>
      <w:r w:rsidRPr="00111A7F">
        <w:rPr>
          <w:position w:val="-6"/>
        </w:rPr>
        <w:object w:dxaOrig="1300" w:dyaOrig="279">
          <v:shape id="_x0000_i1294" type="#_x0000_t75" style="width:66.7pt;height:15pt" o:ole="">
            <v:imagedata r:id="rId502" o:title=""/>
          </v:shape>
          <o:OLEObject Type="Embed" ProgID="Equation.DSMT4" ShapeID="_x0000_i1294" DrawAspect="Content" ObjectID="_1508845161" r:id="rId503"/>
        </w:object>
      </w:r>
      <w:r w:rsidRPr="00111A7F">
        <w:t xml:space="preserve"> (km)</w:t>
      </w:r>
      <w:r w:rsidRPr="00111A7F">
        <w:tab/>
      </w:r>
      <w:r w:rsidR="002500B1">
        <w:t>—</w:t>
      </w:r>
      <w:r w:rsidR="009B4DD9">
        <w:t> </w:t>
      </w:r>
      <w:r w:rsidRPr="00111A7F">
        <w:t>o tyle więcej kilometrów musiał pokonywać dziennie pan Krzys</w:t>
      </w:r>
      <w:r w:rsidRPr="00111A7F">
        <w:t>z</w:t>
      </w:r>
      <w:r w:rsidRPr="00111A7F">
        <w:t>tof, żeby dogonić pana Adama</w:t>
      </w:r>
    </w:p>
    <w:p w:rsidR="005A1C79" w:rsidRPr="00111A7F" w:rsidRDefault="005A1C79" w:rsidP="002500B1">
      <w:pPr>
        <w:pStyle w:val="Zadanie-tre"/>
        <w:ind w:left="2552" w:hanging="2552"/>
        <w:rPr>
          <w:bCs/>
        </w:rPr>
      </w:pPr>
      <w:r w:rsidRPr="00111A7F">
        <w:rPr>
          <w:position w:val="-6"/>
        </w:rPr>
        <w:object w:dxaOrig="1280" w:dyaOrig="279">
          <v:shape id="_x0000_i1295" type="#_x0000_t75" style="width:63.15pt;height:15pt" o:ole="">
            <v:imagedata r:id="rId504" o:title=""/>
          </v:shape>
          <o:OLEObject Type="Embed" ProgID="Equation.DSMT4" ShapeID="_x0000_i1295" DrawAspect="Content" ObjectID="_1508845162" r:id="rId505"/>
        </w:object>
      </w:r>
      <w:r w:rsidRPr="00111A7F">
        <w:t xml:space="preserve"> (km)</w:t>
      </w:r>
      <w:r w:rsidRPr="00111A7F">
        <w:tab/>
      </w:r>
      <w:r w:rsidR="002500B1">
        <w:t>—</w:t>
      </w:r>
      <w:r w:rsidRPr="00111A7F">
        <w:t xml:space="preserve"> liczba kilometrów pokonywana dziennie przez pana Krzysztofa</w:t>
      </w:r>
    </w:p>
    <w:p w:rsidR="005A1C79" w:rsidRPr="00111A7F" w:rsidRDefault="005A1C79" w:rsidP="00862A1F">
      <w:pPr>
        <w:pStyle w:val="Zadanie-tre"/>
      </w:pPr>
      <w:r w:rsidRPr="00111A7F">
        <w:t>Odpowiedź: Pan Krzysztof pokonywał dziennie 60 km.</w:t>
      </w:r>
    </w:p>
    <w:p w:rsidR="005A1C79" w:rsidRPr="00111A7F" w:rsidRDefault="00862A1F" w:rsidP="00862A1F">
      <w:pPr>
        <w:pStyle w:val="Zadanie-nagwek"/>
        <w:rPr>
          <w:i/>
        </w:rPr>
      </w:pPr>
      <w:r>
        <w:t xml:space="preserve">Zadanie </w:t>
      </w:r>
      <w:r w:rsidR="005A1C79" w:rsidRPr="00111A7F">
        <w:t>4</w:t>
      </w:r>
      <w:r w:rsidR="005A1C79">
        <w:t>7</w:t>
      </w:r>
      <w:r w:rsidR="005A1C79" w:rsidRPr="00111A7F">
        <w:t>.</w:t>
      </w:r>
    </w:p>
    <w:p w:rsidR="005A1C79" w:rsidRPr="00111A7F" w:rsidRDefault="005A1C79" w:rsidP="00FD2649">
      <w:pPr>
        <w:pStyle w:val="Sposb"/>
      </w:pPr>
      <w:r w:rsidRPr="00111A7F">
        <w:t>I sposób</w:t>
      </w:r>
    </w:p>
    <w:p w:rsidR="005A1C79" w:rsidRPr="00111A7F" w:rsidRDefault="005A1C79" w:rsidP="002500B1">
      <w:pPr>
        <w:pStyle w:val="Zadanie-tre"/>
        <w:ind w:left="2552" w:hanging="2552"/>
        <w:rPr>
          <w:b/>
        </w:rPr>
      </w:pPr>
      <w:r w:rsidRPr="00111A7F">
        <w:rPr>
          <w:position w:val="-6"/>
        </w:rPr>
        <w:object w:dxaOrig="1100" w:dyaOrig="279">
          <v:shape id="_x0000_i1296" type="#_x0000_t75" style="width:53.9pt;height:15pt" o:ole="">
            <v:imagedata r:id="rId506" o:title=""/>
          </v:shape>
          <o:OLEObject Type="Embed" ProgID="Equation.DSMT4" ShapeID="_x0000_i1296" DrawAspect="Content" ObjectID="_1508845163" r:id="rId507"/>
        </w:object>
      </w:r>
      <w:r w:rsidRPr="00111A7F">
        <w:tab/>
      </w:r>
      <w:r w:rsidR="00F140A9">
        <w:t>—</w:t>
      </w:r>
      <w:r w:rsidRPr="00111A7F">
        <w:t xml:space="preserve"> tyle lat upłynęło od 12</w:t>
      </w:r>
      <w:r w:rsidR="000431B1">
        <w:t>.</w:t>
      </w:r>
      <w:r w:rsidRPr="00111A7F">
        <w:t xml:space="preserve"> do 15</w:t>
      </w:r>
      <w:r w:rsidR="000431B1">
        <w:t>.</w:t>
      </w:r>
      <w:r w:rsidRPr="00111A7F">
        <w:t xml:space="preserve"> urodzin </w:t>
      </w:r>
      <w:r w:rsidR="000431B1">
        <w:t>Ani</w:t>
      </w:r>
    </w:p>
    <w:p w:rsidR="005A1C79" w:rsidRPr="00111A7F" w:rsidRDefault="005A1C79" w:rsidP="002500B1">
      <w:pPr>
        <w:pStyle w:val="Zadanie-tre"/>
        <w:ind w:left="2552" w:hanging="2552"/>
      </w:pPr>
      <w:r w:rsidRPr="00111A7F">
        <w:rPr>
          <w:position w:val="-6"/>
        </w:rPr>
        <w:object w:dxaOrig="980" w:dyaOrig="279">
          <v:shape id="_x0000_i1297" type="#_x0000_t75" style="width:50.35pt;height:15pt" o:ole="">
            <v:imagedata r:id="rId508" o:title=""/>
          </v:shape>
          <o:OLEObject Type="Embed" ProgID="Equation.DSMT4" ShapeID="_x0000_i1297" DrawAspect="Content" ObjectID="_1508845164" r:id="rId509"/>
        </w:object>
      </w:r>
      <w:r w:rsidRPr="00111A7F">
        <w:tab/>
      </w:r>
      <w:r w:rsidR="00F140A9">
        <w:t>—</w:t>
      </w:r>
      <w:r w:rsidRPr="00111A7F">
        <w:t xml:space="preserve"> tyle miesięcy upłynęło od 12</w:t>
      </w:r>
      <w:r w:rsidR="000431B1">
        <w:t>.</w:t>
      </w:r>
      <w:r w:rsidRPr="00111A7F">
        <w:t xml:space="preserve"> do 15</w:t>
      </w:r>
      <w:r w:rsidR="000431B1">
        <w:t>.</w:t>
      </w:r>
      <w:r w:rsidRPr="00111A7F">
        <w:t xml:space="preserve"> urodzin</w:t>
      </w:r>
    </w:p>
    <w:p w:rsidR="005A1C79" w:rsidRPr="00111A7F" w:rsidRDefault="005A1C79" w:rsidP="002500B1">
      <w:pPr>
        <w:pStyle w:val="Zadanie-tre"/>
        <w:ind w:left="2552" w:hanging="2552"/>
      </w:pPr>
      <w:r w:rsidRPr="00111A7F">
        <w:rPr>
          <w:position w:val="-6"/>
        </w:rPr>
        <w:object w:dxaOrig="1160" w:dyaOrig="279">
          <v:shape id="_x0000_i1298" type="#_x0000_t75" style="width:59.2pt;height:15pt" o:ole="">
            <v:imagedata r:id="rId510" o:title=""/>
          </v:shape>
          <o:OLEObject Type="Embed" ProgID="Equation.DSMT4" ShapeID="_x0000_i1298" DrawAspect="Content" ObjectID="_1508845165" r:id="rId511"/>
        </w:object>
      </w:r>
      <w:r w:rsidRPr="00111A7F">
        <w:tab/>
      </w:r>
      <w:r w:rsidR="00F140A9">
        <w:t>—</w:t>
      </w:r>
      <w:r w:rsidRPr="00111A7F">
        <w:t xml:space="preserve"> tyle serwetek Ania </w:t>
      </w:r>
      <w:r w:rsidR="000431B1">
        <w:t xml:space="preserve">dołożyła </w:t>
      </w:r>
      <w:r w:rsidRPr="00111A7F">
        <w:t>do kolekcji przed swoimi 15. urodz</w:t>
      </w:r>
      <w:r w:rsidRPr="00111A7F">
        <w:t>i</w:t>
      </w:r>
      <w:r w:rsidRPr="00111A7F">
        <w:t>nami</w:t>
      </w:r>
    </w:p>
    <w:p w:rsidR="005A1C79" w:rsidRPr="00111A7F" w:rsidRDefault="005A1C79" w:rsidP="002500B1">
      <w:pPr>
        <w:pStyle w:val="Zadanie-tre"/>
        <w:ind w:left="2552" w:hanging="2552"/>
      </w:pPr>
      <w:r w:rsidRPr="00111A7F">
        <w:rPr>
          <w:position w:val="-6"/>
        </w:rPr>
        <w:object w:dxaOrig="1820" w:dyaOrig="279">
          <v:shape id="_x0000_i1299" type="#_x0000_t75" style="width:91.45pt;height:15pt" o:ole="">
            <v:imagedata r:id="rId512" o:title=""/>
          </v:shape>
          <o:OLEObject Type="Embed" ProgID="Equation.DSMT4" ShapeID="_x0000_i1299" DrawAspect="Content" ObjectID="_1508845166" r:id="rId513"/>
        </w:object>
      </w:r>
      <w:r w:rsidRPr="00111A7F">
        <w:tab/>
      </w:r>
      <w:r w:rsidR="00F140A9">
        <w:t>—</w:t>
      </w:r>
      <w:r w:rsidRPr="00111A7F">
        <w:t xml:space="preserve"> tyle serwetek miała Ania po doliczeniu serwetek, które dostała od babci i tych, które dołożyła w dzień 15</w:t>
      </w:r>
      <w:r w:rsidR="000431B1">
        <w:t>.</w:t>
      </w:r>
      <w:r w:rsidRPr="00111A7F">
        <w:t xml:space="preserve"> urodzin</w:t>
      </w:r>
    </w:p>
    <w:p w:rsidR="005A1C79" w:rsidRPr="00111A7F" w:rsidRDefault="005A1C79" w:rsidP="00862A1F">
      <w:pPr>
        <w:pStyle w:val="Zadanie-tre"/>
      </w:pPr>
      <w:r w:rsidRPr="00111A7F">
        <w:t>Odpowiedź: Dzień po 15</w:t>
      </w:r>
      <w:r w:rsidR="000431B1">
        <w:t>.</w:t>
      </w:r>
      <w:r w:rsidRPr="00111A7F">
        <w:t xml:space="preserve"> urodzinach Ania miała w kolekcji 160 serwetek.</w:t>
      </w:r>
    </w:p>
    <w:p w:rsidR="005A1C79" w:rsidRPr="00111A7F" w:rsidRDefault="005A1C79" w:rsidP="00FD2649">
      <w:pPr>
        <w:pStyle w:val="Sposb"/>
      </w:pPr>
      <w:r w:rsidRPr="00111A7F">
        <w:t>II sposób</w:t>
      </w:r>
    </w:p>
    <w:p w:rsidR="005A1C79" w:rsidRPr="00111A7F" w:rsidRDefault="005A1C79" w:rsidP="00862A1F">
      <w:pPr>
        <w:pStyle w:val="Zadanie-tre"/>
      </w:pPr>
      <w:r w:rsidRPr="00111A7F">
        <w:t>W</w:t>
      </w:r>
      <w:r w:rsidR="000431B1">
        <w:t xml:space="preserve"> </w:t>
      </w:r>
      <w:r w:rsidRPr="00111A7F">
        <w:t>ciągu pierwszego roku (do swoich 13</w:t>
      </w:r>
      <w:r w:rsidR="000431B1">
        <w:t>.</w:t>
      </w:r>
      <w:r w:rsidRPr="00111A7F">
        <w:t xml:space="preserve"> urodzin) Ania dołożyła do kolekcji </w:t>
      </w:r>
      <w:r w:rsidR="00DE579B" w:rsidRPr="00111A7F">
        <w:rPr>
          <w:position w:val="-6"/>
        </w:rPr>
        <w:object w:dxaOrig="999" w:dyaOrig="279">
          <v:shape id="_x0000_i1300" type="#_x0000_t75" style="width:51.7pt;height:15pt" o:ole="">
            <v:imagedata r:id="rId514" o:title=""/>
          </v:shape>
          <o:OLEObject Type="Embed" ProgID="Equation.DSMT4" ShapeID="_x0000_i1300" DrawAspect="Content" ObjectID="_1508845167" r:id="rId515"/>
        </w:object>
      </w:r>
      <w:r w:rsidRPr="00111A7F">
        <w:t xml:space="preserve"> se</w:t>
      </w:r>
      <w:r w:rsidRPr="00111A7F">
        <w:t>r</w:t>
      </w:r>
      <w:r w:rsidRPr="00111A7F">
        <w:t>wetek.</w:t>
      </w:r>
    </w:p>
    <w:p w:rsidR="005A1C79" w:rsidRPr="00111A7F" w:rsidRDefault="005A1C79" w:rsidP="00862A1F">
      <w:pPr>
        <w:pStyle w:val="Zadanie-tre"/>
      </w:pPr>
      <w:r w:rsidRPr="00111A7F">
        <w:t>W kolejnym roku (do 14</w:t>
      </w:r>
      <w:r w:rsidR="000431B1">
        <w:t>.</w:t>
      </w:r>
      <w:r w:rsidRPr="00111A7F">
        <w:t xml:space="preserve"> urodzin) następne 48 i do 15</w:t>
      </w:r>
      <w:r w:rsidR="000431B1">
        <w:t>.</w:t>
      </w:r>
      <w:r w:rsidRPr="00111A7F">
        <w:t xml:space="preserve"> urodzin jeszcze 48. </w:t>
      </w:r>
    </w:p>
    <w:p w:rsidR="005A1C79" w:rsidRPr="00111A7F" w:rsidRDefault="005A1C79" w:rsidP="00862A1F">
      <w:pPr>
        <w:pStyle w:val="Zadanie-tre"/>
      </w:pPr>
      <w:r w:rsidRPr="00111A7F">
        <w:t>W dzień 15</w:t>
      </w:r>
      <w:r w:rsidR="000431B1">
        <w:t>.</w:t>
      </w:r>
      <w:r w:rsidRPr="00111A7F">
        <w:t xml:space="preserve"> urodzin dołożyła ostatnie 4 serwetki. </w:t>
      </w:r>
    </w:p>
    <w:p w:rsidR="005A1C79" w:rsidRPr="00111A7F" w:rsidRDefault="005A1C79" w:rsidP="00862A1F">
      <w:pPr>
        <w:pStyle w:val="Zadanie-tre"/>
      </w:pPr>
      <w:r w:rsidRPr="00111A7F">
        <w:t>Dzień po 15</w:t>
      </w:r>
      <w:r w:rsidR="000431B1">
        <w:t>.</w:t>
      </w:r>
      <w:r w:rsidRPr="00111A7F">
        <w:t xml:space="preserve"> urodzinach miała 12 + 48 + 48 + 48 + 4 = 160 serwetek. </w:t>
      </w:r>
    </w:p>
    <w:p w:rsidR="005A1C79" w:rsidRPr="0029493F" w:rsidRDefault="005A1C79" w:rsidP="00862A1F">
      <w:pPr>
        <w:pStyle w:val="Zadanie-tre"/>
      </w:pPr>
      <w:r w:rsidRPr="00111A7F">
        <w:t>Odpowiedź: Dzień po 15</w:t>
      </w:r>
      <w:r w:rsidR="000431B1">
        <w:t>.</w:t>
      </w:r>
      <w:r w:rsidRPr="00111A7F">
        <w:t xml:space="preserve"> urodzinach Ania miała w kolekcji 160 serwetek.</w:t>
      </w:r>
    </w:p>
    <w:p w:rsidR="005A1C79" w:rsidRPr="00111A7F" w:rsidRDefault="00862A1F" w:rsidP="00862A1F">
      <w:pPr>
        <w:pStyle w:val="Zadanie-nagwek"/>
      </w:pPr>
      <w:r>
        <w:lastRenderedPageBreak/>
        <w:t xml:space="preserve">Zadanie </w:t>
      </w:r>
      <w:r w:rsidR="005A1C79">
        <w:t>48</w:t>
      </w:r>
      <w:r w:rsidR="005A1C79" w:rsidRPr="00111A7F">
        <w:t>.</w:t>
      </w:r>
    </w:p>
    <w:p w:rsidR="005A1C79" w:rsidRPr="00111A7F" w:rsidRDefault="005A1C79" w:rsidP="00FD2649">
      <w:pPr>
        <w:pStyle w:val="Sposb"/>
        <w:rPr>
          <w:shd w:val="clear" w:color="auto" w:fill="FFFFFF"/>
        </w:rPr>
      </w:pPr>
      <w:r w:rsidRPr="00111A7F">
        <w:rPr>
          <w:shd w:val="clear" w:color="auto" w:fill="FFFFFF"/>
        </w:rPr>
        <w:t>I sposób</w:t>
      </w:r>
    </w:p>
    <w:p w:rsidR="005A1C79" w:rsidRPr="00111A7F" w:rsidRDefault="005A1C79" w:rsidP="00862A1F">
      <w:pPr>
        <w:pStyle w:val="Zadanie-tre"/>
      </w:pPr>
      <w:r w:rsidRPr="00111A7F">
        <w:t xml:space="preserve">Czas trwania całego meczu: </w:t>
      </w:r>
      <w:r w:rsidRPr="00111A7F">
        <w:rPr>
          <w:position w:val="-6"/>
        </w:rPr>
        <w:object w:dxaOrig="1040" w:dyaOrig="279">
          <v:shape id="_x0000_i1301" type="#_x0000_t75" style="width:52.55pt;height:15pt" o:ole="">
            <v:imagedata r:id="rId516" o:title=""/>
          </v:shape>
          <o:OLEObject Type="Embed" ProgID="Equation.DSMT4" ShapeID="_x0000_i1301" DrawAspect="Content" ObjectID="_1508845168" r:id="rId517"/>
        </w:object>
      </w:r>
      <w:r w:rsidR="000431B1">
        <w:rPr>
          <w:position w:val="-6"/>
        </w:rPr>
        <w:t xml:space="preserve"> </w:t>
      </w:r>
      <w:r w:rsidRPr="00111A7F">
        <w:t xml:space="preserve">(min). </w:t>
      </w:r>
    </w:p>
    <w:p w:rsidR="005A1C79" w:rsidRPr="00111A7F" w:rsidRDefault="005A1C79" w:rsidP="00862A1F">
      <w:pPr>
        <w:pStyle w:val="Zadanie-tre"/>
      </w:pPr>
      <w:r w:rsidRPr="00111A7F">
        <w:t xml:space="preserve">Czas, w którym drużyna zwycięska miała piłkę: </w:t>
      </w:r>
      <w:r w:rsidRPr="00111A7F">
        <w:rPr>
          <w:noProof/>
          <w:position w:val="-24"/>
        </w:rPr>
        <w:drawing>
          <wp:inline distT="0" distB="0" distL="0" distR="0">
            <wp:extent cx="685800" cy="390525"/>
            <wp:effectExtent l="0" t="0" r="0" b="0"/>
            <wp:docPr id="93" name="Obraz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18" cstate="print"/>
                    <a:srcRect/>
                    <a:stretch>
                      <a:fillRect/>
                    </a:stretch>
                  </pic:blipFill>
                  <pic:spPr bwMode="auto">
                    <a:xfrm>
                      <a:off x="0" y="0"/>
                      <a:ext cx="685800" cy="390525"/>
                    </a:xfrm>
                    <a:prstGeom prst="rect">
                      <a:avLst/>
                    </a:prstGeom>
                    <a:noFill/>
                    <a:ln w="9525">
                      <a:noFill/>
                      <a:miter lim="800000"/>
                      <a:headEnd/>
                      <a:tailEnd/>
                    </a:ln>
                  </pic:spPr>
                </pic:pic>
              </a:graphicData>
            </a:graphic>
          </wp:inline>
        </w:drawing>
      </w:r>
      <w:r w:rsidR="009B4DD9">
        <w:t xml:space="preserve"> </w:t>
      </w:r>
      <w:r w:rsidRPr="00111A7F">
        <w:t>(min).</w:t>
      </w:r>
    </w:p>
    <w:p w:rsidR="005A1C79" w:rsidRPr="00111A7F" w:rsidRDefault="005A1C79" w:rsidP="00862A1F">
      <w:pPr>
        <w:pStyle w:val="Zadanie-tre"/>
      </w:pPr>
      <w:r w:rsidRPr="00111A7F">
        <w:t xml:space="preserve">Czas, w którym drużyna pokonana miała piłkę: </w:t>
      </w:r>
      <w:r w:rsidRPr="00111A7F">
        <w:rPr>
          <w:position w:val="-6"/>
        </w:rPr>
        <w:object w:dxaOrig="1240" w:dyaOrig="279">
          <v:shape id="_x0000_i1302" type="#_x0000_t75" style="width:61.4pt;height:15pt" o:ole="">
            <v:imagedata r:id="rId519" o:title=""/>
          </v:shape>
          <o:OLEObject Type="Embed" ProgID="Equation.DSMT4" ShapeID="_x0000_i1302" DrawAspect="Content" ObjectID="_1508845169" r:id="rId520"/>
        </w:object>
      </w:r>
      <w:r w:rsidR="009B4DD9">
        <w:rPr>
          <w:position w:val="-6"/>
        </w:rPr>
        <w:t xml:space="preserve"> </w:t>
      </w:r>
      <w:r w:rsidRPr="00111A7F">
        <w:t xml:space="preserve">(min). </w:t>
      </w:r>
    </w:p>
    <w:p w:rsidR="005A1C79" w:rsidRPr="00111A7F" w:rsidRDefault="005A1C79" w:rsidP="00862A1F">
      <w:pPr>
        <w:pStyle w:val="Zadanie-tre"/>
        <w:rPr>
          <w:b/>
        </w:rPr>
      </w:pPr>
      <w:r w:rsidRPr="00111A7F">
        <w:t>Odpowiedź: Pokonana drużyna miała piłkę przez 30 minut.</w:t>
      </w:r>
    </w:p>
    <w:p w:rsidR="005A1C79" w:rsidRPr="00111A7F" w:rsidRDefault="005A1C79" w:rsidP="00FD2649">
      <w:pPr>
        <w:pStyle w:val="Sposb"/>
        <w:rPr>
          <w:shd w:val="clear" w:color="auto" w:fill="FFFFFF"/>
        </w:rPr>
      </w:pPr>
      <w:r w:rsidRPr="00111A7F">
        <w:rPr>
          <w:shd w:val="clear" w:color="auto" w:fill="FFFFFF"/>
        </w:rPr>
        <w:t>II sposób</w:t>
      </w:r>
    </w:p>
    <w:p w:rsidR="005A1C79" w:rsidRPr="00111A7F" w:rsidRDefault="005A1C79" w:rsidP="00862A1F">
      <w:pPr>
        <w:pStyle w:val="Zadanie-tre"/>
      </w:pPr>
      <w:r w:rsidRPr="00111A7F">
        <w:t xml:space="preserve">Czas trwania całego meczu: </w:t>
      </w:r>
      <w:r w:rsidRPr="00111A7F">
        <w:rPr>
          <w:position w:val="-6"/>
        </w:rPr>
        <w:object w:dxaOrig="1040" w:dyaOrig="279">
          <v:shape id="_x0000_i1303" type="#_x0000_t75" style="width:52.55pt;height:15pt" o:ole="">
            <v:imagedata r:id="rId521" o:title=""/>
          </v:shape>
          <o:OLEObject Type="Embed" ProgID="Equation.DSMT4" ShapeID="_x0000_i1303" DrawAspect="Content" ObjectID="_1508845170" r:id="rId522"/>
        </w:object>
      </w:r>
      <w:r w:rsidR="009B4DD9">
        <w:rPr>
          <w:position w:val="-6"/>
        </w:rPr>
        <w:t xml:space="preserve"> </w:t>
      </w:r>
      <w:r w:rsidRPr="00111A7F">
        <w:t>(min).</w:t>
      </w:r>
    </w:p>
    <w:p w:rsidR="005A1C79" w:rsidRPr="00111A7F" w:rsidRDefault="005A1C79" w:rsidP="00862A1F">
      <w:pPr>
        <w:pStyle w:val="Zadanie-tre"/>
      </w:pPr>
      <w:r w:rsidRPr="00111A7F">
        <w:t>Część meczu, w której drużyna pokonana miała piłkę:</w:t>
      </w:r>
      <w:r w:rsidRPr="00111A7F">
        <w:rPr>
          <w:position w:val="-24"/>
        </w:rPr>
        <w:t xml:space="preserve"> </w:t>
      </w:r>
      <w:r w:rsidRPr="00111A7F">
        <w:rPr>
          <w:noProof/>
          <w:position w:val="-24"/>
        </w:rPr>
        <w:drawing>
          <wp:inline distT="0" distB="0" distL="0" distR="0">
            <wp:extent cx="581025" cy="390525"/>
            <wp:effectExtent l="19050" t="0" r="0" b="0"/>
            <wp:docPr id="94" name="Obraz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23" cstate="print"/>
                    <a:srcRect/>
                    <a:stretch>
                      <a:fillRect/>
                    </a:stretch>
                  </pic:blipFill>
                  <pic:spPr bwMode="auto">
                    <a:xfrm>
                      <a:off x="0" y="0"/>
                      <a:ext cx="581025" cy="390525"/>
                    </a:xfrm>
                    <a:prstGeom prst="rect">
                      <a:avLst/>
                    </a:prstGeom>
                    <a:noFill/>
                    <a:ln w="9525">
                      <a:noFill/>
                      <a:miter lim="800000"/>
                      <a:headEnd/>
                      <a:tailEnd/>
                    </a:ln>
                  </pic:spPr>
                </pic:pic>
              </a:graphicData>
            </a:graphic>
          </wp:inline>
        </w:drawing>
      </w:r>
      <w:r w:rsidRPr="00111A7F">
        <w:t xml:space="preserve">. </w:t>
      </w:r>
    </w:p>
    <w:p w:rsidR="005A1C79" w:rsidRPr="00111A7F" w:rsidRDefault="005A1C79" w:rsidP="00862A1F">
      <w:pPr>
        <w:pStyle w:val="Zadanie-tre"/>
        <w:rPr>
          <w:b/>
          <w:shd w:val="clear" w:color="auto" w:fill="FFFFFF"/>
        </w:rPr>
      </w:pPr>
      <w:r w:rsidRPr="00111A7F">
        <w:t>Czas, w którym drużyna pokonana miała piłkę</w:t>
      </w:r>
      <w:r w:rsidRPr="000431B1">
        <w:rPr>
          <w:shd w:val="clear" w:color="auto" w:fill="FFFFFF"/>
        </w:rPr>
        <w:t>:</w:t>
      </w:r>
      <w:r w:rsidRPr="00111A7F">
        <w:t xml:space="preserve"> </w:t>
      </w:r>
      <w:r w:rsidRPr="00111A7F">
        <w:rPr>
          <w:noProof/>
          <w:position w:val="-24"/>
        </w:rPr>
        <w:drawing>
          <wp:inline distT="0" distB="0" distL="0" distR="0">
            <wp:extent cx="676275" cy="390525"/>
            <wp:effectExtent l="0" t="0" r="0" b="0"/>
            <wp:docPr id="95" name="Obraz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24" cstate="print"/>
                    <a:srcRect/>
                    <a:stretch>
                      <a:fillRect/>
                    </a:stretch>
                  </pic:blipFill>
                  <pic:spPr bwMode="auto">
                    <a:xfrm>
                      <a:off x="0" y="0"/>
                      <a:ext cx="676275" cy="390525"/>
                    </a:xfrm>
                    <a:prstGeom prst="rect">
                      <a:avLst/>
                    </a:prstGeom>
                    <a:noFill/>
                    <a:ln w="9525">
                      <a:noFill/>
                      <a:miter lim="800000"/>
                      <a:headEnd/>
                      <a:tailEnd/>
                    </a:ln>
                  </pic:spPr>
                </pic:pic>
              </a:graphicData>
            </a:graphic>
          </wp:inline>
        </w:drawing>
      </w:r>
      <w:r w:rsidR="009B4DD9">
        <w:t xml:space="preserve"> </w:t>
      </w:r>
      <w:r w:rsidRPr="00111A7F">
        <w:t>(min).</w:t>
      </w:r>
    </w:p>
    <w:p w:rsidR="005A1C79" w:rsidRPr="00111A7F" w:rsidRDefault="005A1C79" w:rsidP="00862A1F">
      <w:pPr>
        <w:pStyle w:val="Zadanie-tre"/>
        <w:rPr>
          <w:b/>
        </w:rPr>
      </w:pPr>
      <w:r w:rsidRPr="00111A7F">
        <w:t xml:space="preserve">Odpowiedź: Pokonana drużyna miała piłkę przez 30 minut. </w:t>
      </w:r>
    </w:p>
    <w:p w:rsidR="005A1C79" w:rsidRPr="00111A7F" w:rsidRDefault="00862A1F" w:rsidP="00862A1F">
      <w:pPr>
        <w:pStyle w:val="Zadanie-nagwek"/>
      </w:pPr>
      <w:r>
        <w:t xml:space="preserve">Zadanie </w:t>
      </w:r>
      <w:r w:rsidR="005A1C79" w:rsidRPr="00111A7F">
        <w:t>4</w:t>
      </w:r>
      <w:r w:rsidR="005A1C79">
        <w:t>9</w:t>
      </w:r>
      <w:r w:rsidR="005A1C79" w:rsidRPr="00111A7F">
        <w:t>.</w:t>
      </w:r>
    </w:p>
    <w:p w:rsidR="005A1C79" w:rsidRPr="00111A7F" w:rsidRDefault="005A1C79" w:rsidP="00FD2649">
      <w:pPr>
        <w:pStyle w:val="Sposb"/>
        <w:rPr>
          <w:shd w:val="clear" w:color="auto" w:fill="FFFFFF"/>
        </w:rPr>
      </w:pPr>
      <w:r w:rsidRPr="00111A7F">
        <w:rPr>
          <w:shd w:val="clear" w:color="auto" w:fill="FFFFFF"/>
        </w:rPr>
        <w:t>I sposób</w:t>
      </w:r>
    </w:p>
    <w:p w:rsidR="005A1C79" w:rsidRPr="00111A7F" w:rsidRDefault="005A1C79" w:rsidP="00862A1F">
      <w:pPr>
        <w:pStyle w:val="Zadanie-tre"/>
        <w:rPr>
          <w:shd w:val="clear" w:color="auto" w:fill="FFFFFF"/>
        </w:rPr>
      </w:pPr>
      <w:r w:rsidRPr="00111A7F">
        <w:rPr>
          <w:shd w:val="clear" w:color="auto" w:fill="FFFFFF"/>
        </w:rPr>
        <w:t>Obliczamy czas, jaki upłynął od chwili zakończenia lekcji do momentu przybycia do domu:</w:t>
      </w:r>
    </w:p>
    <w:p w:rsidR="005A1C79" w:rsidRPr="00111A7F" w:rsidRDefault="00FD2649" w:rsidP="00FD2649">
      <w:pPr>
        <w:pStyle w:val="Zadanie-tre"/>
        <w:jc w:val="center"/>
        <w:rPr>
          <w:shd w:val="clear" w:color="auto" w:fill="FFFFFF"/>
        </w:rPr>
      </w:pPr>
      <w:r w:rsidRPr="00111A7F">
        <w:rPr>
          <w:position w:val="-10"/>
          <w:shd w:val="clear" w:color="auto" w:fill="FFFFFF"/>
        </w:rPr>
        <w:object w:dxaOrig="2560" w:dyaOrig="320">
          <v:shape id="_x0000_i1304" type="#_x0000_t75" style="width:126.75pt;height:16.35pt" o:ole="">
            <v:imagedata r:id="rId525" o:title=""/>
          </v:shape>
          <o:OLEObject Type="Embed" ProgID="Equation.DSMT4" ShapeID="_x0000_i1304" DrawAspect="Content" ObjectID="_1508845171" r:id="rId526"/>
        </w:object>
      </w:r>
      <w:r w:rsidR="000431B1">
        <w:t>.</w:t>
      </w:r>
    </w:p>
    <w:p w:rsidR="005A1C79" w:rsidRPr="00111A7F" w:rsidRDefault="005A1C79" w:rsidP="00862A1F">
      <w:pPr>
        <w:pStyle w:val="Zadanie-tre"/>
        <w:rPr>
          <w:shd w:val="clear" w:color="auto" w:fill="FFFFFF"/>
        </w:rPr>
      </w:pPr>
      <w:r w:rsidRPr="00111A7F">
        <w:rPr>
          <w:shd w:val="clear" w:color="auto" w:fill="FFFFFF"/>
        </w:rPr>
        <w:t>Oskar przyszedł do domu o 14:05. Zatem wskazówki zegara trzeba cofnąć o 40 minut.</w:t>
      </w:r>
    </w:p>
    <w:p w:rsidR="005A1C79" w:rsidRPr="00111A7F" w:rsidRDefault="005A1C79" w:rsidP="00862A1F">
      <w:pPr>
        <w:pStyle w:val="Zadanie-tre"/>
        <w:rPr>
          <w:i/>
          <w:shd w:val="clear" w:color="auto" w:fill="FFFFFF"/>
        </w:rPr>
      </w:pPr>
      <w:r w:rsidRPr="00111A7F">
        <w:rPr>
          <w:shd w:val="clear" w:color="auto" w:fill="FFFFFF"/>
        </w:rPr>
        <w:t>Odpowiedź: Oskar skończył lekcje o godzinie 13:25</w:t>
      </w:r>
      <w:r w:rsidRPr="00111A7F">
        <w:rPr>
          <w:i/>
          <w:shd w:val="clear" w:color="auto" w:fill="FFFFFF"/>
        </w:rPr>
        <w:t>.</w:t>
      </w:r>
    </w:p>
    <w:p w:rsidR="005A1C79" w:rsidRPr="00111A7F" w:rsidRDefault="005A1C79" w:rsidP="00FD2649">
      <w:pPr>
        <w:pStyle w:val="Sposb"/>
      </w:pPr>
      <w:r w:rsidRPr="00111A7F">
        <w:t>II sposób</w:t>
      </w:r>
    </w:p>
    <w:p w:rsidR="005A1C79" w:rsidRPr="00111A7F" w:rsidRDefault="005A1C79" w:rsidP="00862A1F">
      <w:pPr>
        <w:pStyle w:val="Zadanie-tre"/>
      </w:pPr>
      <w:r w:rsidRPr="00111A7F">
        <w:rPr>
          <w:shd w:val="clear" w:color="auto" w:fill="FFFFFF"/>
        </w:rPr>
        <w:t xml:space="preserve">Oskar przyszedł do domu o 14:05. Ponieważ szedł 25 minut, </w:t>
      </w:r>
      <w:r w:rsidR="006579DE">
        <w:rPr>
          <w:shd w:val="clear" w:color="auto" w:fill="FFFFFF"/>
        </w:rPr>
        <w:t>to</w:t>
      </w:r>
      <w:r w:rsidRPr="00111A7F">
        <w:rPr>
          <w:shd w:val="clear" w:color="auto" w:fill="FFFFFF"/>
        </w:rPr>
        <w:t xml:space="preserve"> ze szkoły wyszedł o 13:40.</w:t>
      </w:r>
      <w:r w:rsidR="006579DE">
        <w:rPr>
          <w:shd w:val="clear" w:color="auto" w:fill="FFFFFF"/>
        </w:rPr>
        <w:t xml:space="preserve"> Po zakończeniu lekcji został w szkole</w:t>
      </w:r>
      <w:r w:rsidRPr="00111A7F">
        <w:rPr>
          <w:shd w:val="clear" w:color="auto" w:fill="FFFFFF"/>
        </w:rPr>
        <w:t xml:space="preserve"> 15 minut, więc wskazówki zegara trzeba cofnąć jeszcze o kwadrans. </w:t>
      </w:r>
    </w:p>
    <w:p w:rsidR="005A1C79" w:rsidRPr="00111A7F" w:rsidRDefault="005A1C79" w:rsidP="00862A1F">
      <w:pPr>
        <w:pStyle w:val="Zadanie-tre"/>
        <w:rPr>
          <w:i/>
          <w:shd w:val="clear" w:color="auto" w:fill="FFFFFF"/>
        </w:rPr>
      </w:pPr>
      <w:r w:rsidRPr="00111A7F">
        <w:rPr>
          <w:shd w:val="clear" w:color="auto" w:fill="FFFFFF"/>
        </w:rPr>
        <w:t>Odpowiedź: Oskar skończył lekcje o godzinie 13:25</w:t>
      </w:r>
      <w:r w:rsidRPr="00111A7F">
        <w:rPr>
          <w:i/>
          <w:shd w:val="clear" w:color="auto" w:fill="FFFFFF"/>
        </w:rPr>
        <w:t>.</w:t>
      </w:r>
    </w:p>
    <w:p w:rsidR="005A1C79" w:rsidRPr="00111A7F" w:rsidRDefault="005A1C79" w:rsidP="00FD2649">
      <w:pPr>
        <w:pStyle w:val="Sposb"/>
        <w:rPr>
          <w:shd w:val="clear" w:color="auto" w:fill="FFFFFF"/>
        </w:rPr>
      </w:pPr>
      <w:r w:rsidRPr="00111A7F">
        <w:rPr>
          <w:shd w:val="clear" w:color="auto" w:fill="FFFFFF"/>
        </w:rPr>
        <w:t>III sposób</w:t>
      </w:r>
    </w:p>
    <w:p w:rsidR="005A1C79" w:rsidRPr="00111A7F" w:rsidRDefault="005A1C79" w:rsidP="00862A1F">
      <w:pPr>
        <w:pStyle w:val="Zadanie-tre"/>
      </w:pPr>
      <w:r w:rsidRPr="00111A7F">
        <w:rPr>
          <w:shd w:val="clear" w:color="auto" w:fill="FFFFFF"/>
        </w:rPr>
        <w:t>Zauważ, że czas, który upłynął od momentu zakończenia lekcji do chwili powrotu do domu, jest krótszy niż jedna godzina.</w:t>
      </w:r>
    </w:p>
    <w:p w:rsidR="005A1C79" w:rsidRPr="00111A7F" w:rsidRDefault="005A1C79" w:rsidP="00862A1F">
      <w:pPr>
        <w:pStyle w:val="Zadanie-tre"/>
        <w:rPr>
          <w:shd w:val="clear" w:color="auto" w:fill="FFFFFF"/>
        </w:rPr>
      </w:pPr>
      <w:r w:rsidRPr="00111A7F">
        <w:t>Gdyby Oskar zakończył lekcje o 13:00, to przebywałby w szkole do 13:15 i przybył do domu o 13:40</w:t>
      </w:r>
      <w:r w:rsidR="00C3599B">
        <w:t xml:space="preserve"> — </w:t>
      </w:r>
      <w:r w:rsidRPr="00111A7F">
        <w:t>wniosek: za wcześnie</w:t>
      </w:r>
      <w:r w:rsidRPr="00111A7F">
        <w:rPr>
          <w:shd w:val="clear" w:color="auto" w:fill="FFFFFF"/>
        </w:rPr>
        <w:t xml:space="preserve">. </w:t>
      </w:r>
    </w:p>
    <w:p w:rsidR="005A1C79" w:rsidRPr="00111A7F" w:rsidRDefault="005A1C79" w:rsidP="00862A1F">
      <w:pPr>
        <w:pStyle w:val="Zadanie-tre"/>
        <w:rPr>
          <w:shd w:val="clear" w:color="auto" w:fill="FFFFFF"/>
        </w:rPr>
      </w:pPr>
      <w:r w:rsidRPr="00111A7F">
        <w:t>Gdyby Oskar zakończył lekcje o 13:20, to przebywałby w szkole do 13:35 i przybył do domu o 14:00</w:t>
      </w:r>
      <w:r w:rsidR="00C3599B">
        <w:t xml:space="preserve"> — </w:t>
      </w:r>
      <w:r w:rsidRPr="00111A7F">
        <w:t>wniosek: za wcześnie, ale tylko o 5 minut</w:t>
      </w:r>
      <w:r w:rsidRPr="00111A7F">
        <w:rPr>
          <w:shd w:val="clear" w:color="auto" w:fill="FFFFFF"/>
        </w:rPr>
        <w:t xml:space="preserve">. </w:t>
      </w:r>
    </w:p>
    <w:p w:rsidR="005A1C79" w:rsidRPr="00111A7F" w:rsidRDefault="005A1C79" w:rsidP="00862A1F">
      <w:pPr>
        <w:pStyle w:val="Zadanie-tre"/>
        <w:rPr>
          <w:shd w:val="clear" w:color="auto" w:fill="FFFFFF"/>
        </w:rPr>
      </w:pPr>
      <w:r w:rsidRPr="00111A7F">
        <w:t xml:space="preserve">Zatem Oskar zakończył lekcje o </w:t>
      </w:r>
      <w:r w:rsidRPr="00111A7F">
        <w:rPr>
          <w:shd w:val="clear" w:color="auto" w:fill="FFFFFF"/>
        </w:rPr>
        <w:t>13:25</w:t>
      </w:r>
      <w:r w:rsidRPr="00111A7F">
        <w:t>, przebywał w szkole do 13:40 i przybył do domu o 14:05</w:t>
      </w:r>
      <w:r w:rsidRPr="00111A7F">
        <w:rPr>
          <w:shd w:val="clear" w:color="auto" w:fill="FFFFFF"/>
        </w:rPr>
        <w:t xml:space="preserve">. </w:t>
      </w:r>
    </w:p>
    <w:p w:rsidR="005A1C79" w:rsidRPr="00111A7F" w:rsidRDefault="005A1C79" w:rsidP="00862A1F">
      <w:pPr>
        <w:pStyle w:val="Zadanie-tre"/>
        <w:rPr>
          <w:i/>
          <w:shd w:val="clear" w:color="auto" w:fill="FFFFFF"/>
        </w:rPr>
      </w:pPr>
      <w:r w:rsidRPr="00111A7F">
        <w:rPr>
          <w:shd w:val="clear" w:color="auto" w:fill="FFFFFF"/>
        </w:rPr>
        <w:t>Odpowiedź: Oskar skończył lekcje o godzinie 13:25</w:t>
      </w:r>
      <w:r w:rsidRPr="00111A7F">
        <w:rPr>
          <w:i/>
          <w:shd w:val="clear" w:color="auto" w:fill="FFFFFF"/>
        </w:rPr>
        <w:t>.</w:t>
      </w:r>
    </w:p>
    <w:p w:rsidR="005A1C79" w:rsidRPr="00111A7F" w:rsidRDefault="002F02AF" w:rsidP="002F02AF">
      <w:pPr>
        <w:pStyle w:val="Zadanie-nagwek"/>
      </w:pPr>
      <w:r>
        <w:lastRenderedPageBreak/>
        <w:t xml:space="preserve">Zadanie </w:t>
      </w:r>
      <w:r w:rsidR="005A1C79">
        <w:t>50</w:t>
      </w:r>
      <w:r w:rsidR="005A1C79" w:rsidRPr="00111A7F">
        <w:t>.</w:t>
      </w:r>
    </w:p>
    <w:p w:rsidR="005A1C79" w:rsidRPr="00111A7F" w:rsidRDefault="005A1C79" w:rsidP="00963A6C">
      <w:pPr>
        <w:pStyle w:val="Sposb"/>
      </w:pPr>
      <w:r w:rsidRPr="00111A7F">
        <w:t>I sposób</w:t>
      </w:r>
    </w:p>
    <w:p w:rsidR="005A1C79" w:rsidRPr="00111A7F" w:rsidRDefault="005A1C79" w:rsidP="00862A1F">
      <w:pPr>
        <w:pStyle w:val="Zadanie-tre"/>
      </w:pPr>
      <w:r w:rsidRPr="00111A7F">
        <w:t>Trasę wyścigu można zilustrować następującym rysunkiem.</w:t>
      </w:r>
    </w:p>
    <w:p w:rsidR="005A1C79" w:rsidRPr="00111A7F" w:rsidRDefault="00A5243E" w:rsidP="002500B1">
      <w:pPr>
        <w:pStyle w:val="Akapitzrysunkiem"/>
      </w:pPr>
      <w:r>
        <w:pict>
          <v:group id="Group 414" o:spid="_x0000_s3396" style="width:310.15pt;height:65.3pt;mso-position-horizontal-relative:char;mso-position-vertical-relative:line" coordorigin="1565,4314" coordsize="6203,1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">
            <v:group id="Group 411" o:spid="_x0000_s3397" style="position:absolute;left:1565;top:4999;width:6203;height:621" coordorigin="1697,4815" coordsize="6203,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nE0hsQAAADdAAAADwAAAGRycy9kb3ducmV2LnhtbERPTWuDQBC9F/Iflink&#10;VlcjbYN1IyE0IYdQaBIovQ3uREV3Vtytmn/fPRR6fLzvvJhNJ0YaXGNZQRLFIIhLqxuuFFwv+6c1&#10;COeRNXaWScGdHBSbxUOOmbYTf9J49pUIIewyVFB732dSurImgy6yPXHgbnYw6AMcKqkHnEK46eQq&#10;jl+kwYZDQ4097Woq2/OPUXCYcNqmyft4am+7+/fl+ePrlJBSy8d5+wbC0+z/xX/uo1bwmqZhbn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nE0hsQAAADdAAAA&#10;DwAAAAAAAAAAAAAAAACqAgAAZHJzL2Rvd25yZXYueG1sUEsFBgAAAAAEAAQA+gAAAJsDAAAAAA==&#10;">
              <v:shape id="Text Box 5119" o:spid="_x0000_s3398" type="#_x0000_t202" style="position:absolute;left:1697;top:4992;width:915;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6fVcYA&#10;AADdAAAADwAAAGRycy9kb3ducmV2LnhtbESPT2vCQBTE7wW/w/IKveluq7Y1ZiOlInhSav+At0f2&#10;mQSzb0N2NfHbu4LQ4zAzv2HSRW9rcabWV441PI8UCOLcmYoLDT/fq+E7CB+QDdaOScOFPCyywUOK&#10;iXEdf9F5FwoRIewT1FCG0CRS+rwki37kGuLoHVxrMUTZFtK02EW4reWLUq/SYsVxocSGPkvKj7uT&#10;1fC7Oez/JmpbLO206VyvJNuZ1Prpsf+YgwjUh//wvb02Gt7G4xnc3sQnI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o6fVcYAAADdAAAADwAAAAAAAAAAAAAAAACYAgAAZHJz&#10;L2Rvd25yZXYueG1sUEsFBgAAAAAEAAQA9QAAAIsDAAAAAA==&#10;" filled="f" stroked="f">
                <v:textbox>
                  <w:txbxContent>
                    <w:p w:rsidR="004612D1" w:rsidRDefault="004612D1" w:rsidP="005A1C79">
                      <w:r>
                        <w:t>Start</w:t>
                      </w:r>
                    </w:p>
                  </w:txbxContent>
                </v:textbox>
              </v:shape>
              <v:group id="Group 408" o:spid="_x0000_s3399" style="position:absolute;left:2030;top:4815;width:5272;height:113" coordorigin="1456,6254" coordsize="456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QAUv9wwAAAN0AAAAP&#10;AAAAAAAAAAAAAAAAAKoCAABkcnMvZG93bnJldi54bWxQSwUGAAAAAAQABAD6AAAAmgMAAAAA&#10;">
                <v:group id="Group 407" o:spid="_x0000_s3400" style="position:absolute;left:1456;top:6254;width:4564;height:98" coordorigin="1456,6254" coordsize="456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03uZsYAAADdAAAADwAAAGRycy9kb3ducmV2LnhtbESPQWvCQBSE7wX/w/IE&#10;b7qJWi3RVURUPEihWii9PbLPJJh9G7JrEv+9WxB6HGbmG2a57kwpGqpdYVlBPIpAEKdWF5wp+L7s&#10;hx8gnEfWWFomBQ9ysF713paYaNvyFzVnn4kAYZeggtz7KpHSpTkZdCNbEQfvamuDPsg6k7rGNsBN&#10;KcdRNJMGCw4LOVa0zSm9ne9GwaHFdjOJd83pdt0+fi/vnz+nmJQa9LvNAoSnzv+HX+2jVjCfTG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Te5mxgAAAN0A&#10;AAAPAAAAAAAAAAAAAAAAAKoCAABkcnMvZG93bnJldi54bWxQSwUGAAAAAAQABAD6AAAAnQMAAAAA&#10;">
                  <v:shape id="Schemat blokowy: łącznik 298" o:spid="_x0000_s3401" type="#_x0000_t120" style="position:absolute;left:1456;top:6254;width:109;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8obcMA&#10;AADdAAAADwAAAGRycy9kb3ducmV2LnhtbESPT2sCMRTE7wW/Q3gFbzXrH7ayGkUKLb2J21Kvj+S5&#10;Cd28LJtU12/fCILHYWZ+w6y3g2/FmfroAiuYTgoQxDoYx42C76/3lyWImJANtoFJwZUibDejpzVW&#10;Jlz4QOc6NSJDOFaowKbUVVJGbcljnISOOHun0HtMWfaNND1eMty3clYUpfToOC9Y7OjNkv6t/7wC&#10;/SH3+9LpQ8Hlj621m1OaHpUaPw+7FYhEQ3qE7+1Po+B1vpjB7U1+An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Q8obcMAAADdAAAADwAAAAAAAAAAAAAAAACYAgAAZHJzL2Rv&#10;d25yZXYueG1sUEsFBgAAAAAEAAQA9QAAAIgDAAAAAA==&#10;" fillcolor="black" strokeweight="1pt">
                    <v:stroke joinstyle="miter"/>
                  </v:shape>
                  <v:shape id="Schemat blokowy: łącznik 299" o:spid="_x0000_s3402" type="#_x0000_t120" style="position:absolute;left:1966;top:6254;width:109;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ON9sMA&#10;AADdAAAADwAAAGRycy9kb3ducmV2LnhtbESPQWsCMRSE74X+h/AKvdWs3bLKahQRFG/iKu31kbxu&#10;QjcvyybV7b83hUKPw8x8wyzXo+/ElYboAiuYTgoQxDoYx62Cy3n3MgcRE7LBLjAp+KEI69XjwxJr&#10;E258omuTWpEhHGtUYFPqaymjtuQxTkJPnL3PMHhMWQ6tNAPeMtx38rUoKunRcV6w2NPWkv5qvr0C&#10;vZfHY+X0qeDq3TbalZSmH0o9P42bBYhEY/oP/7UPRsGsfCvh901+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ON9sMAAADdAAAADwAAAAAAAAAAAAAAAACYAgAAZHJzL2Rv&#10;d25yZXYueG1sUEsFBgAAAAAEAAQA9QAAAIgDAAAAAA==&#10;" fillcolor="black" strokeweight="1pt">
                    <v:stroke joinstyle="miter"/>
                  </v:shape>
                  <v:shape id="Schemat blokowy: łącznik 301" o:spid="_x0000_s3403" type="#_x0000_t120" style="position:absolute;left:4816;top:6254;width:96;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oVgsMA&#10;AADdAAAADwAAAGRycy9kb3ducmV2LnhtbESPT2sCMRTE7wW/Q3iCt5r1D2vZGkWESm/ittjrI3nd&#10;BDcvyybV7bdvCoLHYWZ+w6y3g2/FlfroAiuYTQsQxDoYx42Cz4+35xcQMSEbbAOTgl+KsN2MntZY&#10;mXDjE13r1IgM4VihAptSV0kZtSWPcRo64ux9h95jyrJvpOnxluG+lfOiKKVHx3nBYkd7S/pS/3gF&#10;+iCPx9LpU8Hl2dbaLSjNvpSajIfdK4hEQ3qE7+13o2C1WC7h/01+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oVgsMAAADdAAAADwAAAAAAAAAAAAAAAACYAgAAZHJzL2Rv&#10;d25yZXYueG1sUEsFBgAAAAAEAAQA9QAAAIgDAAAAAA==&#10;" fillcolor="black" strokeweight="1pt">
                    <v:stroke joinstyle="miter"/>
                  </v:shape>
                  <v:shape id="Schemat blokowy: łącznik 302" o:spid="_x0000_s3404" type="#_x0000_t120" style="position:absolute;left:4231;top:6254;width:96;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awGcMA&#10;AADdAAAADwAAAGRycy9kb3ducmV2LnhtbESPQWsCMRSE74L/ITzBm2at7Vq2RpGC0pu4Lfb6SF43&#10;wc3Lsom6/fdNodDjMDPfMOvt4Ftxoz66wAoW8wIEsQ7GcaPg430/ewYRE7LBNjAp+KYI2814tMbK&#10;hDuf6FanRmQIxwoV2JS6SsqoLXmM89ARZ+8r9B5Tln0jTY/3DPetfCiKUnp0nBcsdvRqSV/qq1eg&#10;D/J4LJ0+FVyeba3dktLiU6npZNi9gEg0pP/wX/vNKFgtH5/g901+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awGcMAAADdAAAADwAAAAAAAAAAAAAAAACYAgAAZHJzL2Rv&#10;d25yZXYueG1sUEsFBgAAAAAEAAQA9QAAAIgDAAAAAA==&#10;" fillcolor="black" strokeweight="1pt">
                    <v:stroke joinstyle="miter"/>
                  </v:shape>
                  <v:shape id="Schemat blokowy: łącznik 303" o:spid="_x0000_s3405" type="#_x0000_t120" style="position:absolute;left:3676;top:6254;width:96;height: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QubsMA&#10;AADdAAAADwAAAGRycy9kb3ducmV2LnhtbESPQWsCMRSE74L/ITzBm5u1ylq2RimFlt7EVdrrI3nd&#10;hG5elk2q679vhEKPw8x8w2z3o+/EhYboAitYFiUIYh2M41bB+fS6eAQRE7LBLjApuFGE/W462WJt&#10;wpWPdGlSKzKEY40KbEp9LWXUljzGIvTE2fsKg8eU5dBKM+A1w30nH8qykh4d5wWLPb1Y0t/Nj1eg&#10;3+ThUDl9LLn6sI12K0rLT6Xms/H5CUSiMf2H/9rvRsFmta7g/iY/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QubsMAAADdAAAADwAAAAAAAAAAAAAAAACYAgAAZHJzL2Rv&#10;d25yZXYueG1sUEsFBgAAAAAEAAQA9QAAAIgDAAAAAA==&#10;" fillcolor="black" strokeweight="1pt">
                    <v:stroke joinstyle="miter"/>
                  </v:shape>
                  <v:shape id="Schemat blokowy: łącznik 304" o:spid="_x0000_s3406" type="#_x0000_t120" style="position:absolute;left:3091;top:6254;width:109;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iL9cMA&#10;AADdAAAADwAAAGRycy9kb3ducmV2LnhtbESPQWsCMRSE7wX/Q3hCbzVrlVVWo4jQ0pu4LXp9JK+b&#10;0M3Lskl1++8bQfA4zMw3zHo7+FZcqI8usILppABBrINx3Cj4+nx7WYKICdlgG5gU/FGE7Wb0tMbK&#10;hCsf6VKnRmQIxwoV2JS6SsqoLXmMk9ARZ+879B5Tln0jTY/XDPetfC2KUnp0nBcsdrS3pH/qX69A&#10;v8vDoXT6WHB5srV2M0rTs1LP42G3ApFoSI/wvf1hFCxm8wXc3uQn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iL9cMAAADdAAAADwAAAAAAAAAAAAAAAACYAgAAZHJzL2Rv&#10;d25yZXYueG1sUEsFBgAAAAAEAAQA9QAAAIgDAAAAAA==&#10;" fillcolor="black" strokeweight="1pt">
                    <v:stroke joinstyle="miter"/>
                  </v:shape>
                  <v:shape id="Schemat blokowy: łącznik 305" o:spid="_x0000_s3407" type="#_x0000_t120" style="position:absolute;left:2521;top:6254;width:109;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cfh8AA&#10;AADdAAAADwAAAGRycy9kb3ducmV2LnhtbERPTWsCMRC9C/0PYQreNKuWbVmNUgTFm7gt7XVIxk3o&#10;ZrJsoq7/vjkIHh/ve7UZfCuu1EcXWMFsWoAg1sE4bhR8f+0mHyBiQjbYBiYFd4qwWb+MVliZcOMT&#10;XevUiBzCsUIFNqWukjJqSx7jNHTEmTuH3mPKsG+k6fGWw30r50VRSo+Oc4PFjraW9F998Qr0Xh6P&#10;pdOngssfW2u3oDT7VWr8OnwuQSQa0lP8cB+MgvfFW56b3+QnI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Ocfh8AAAADdAAAADwAAAAAAAAAAAAAAAACYAgAAZHJzL2Rvd25y&#10;ZXYueG1sUEsFBgAAAAAEAAQA9QAAAIUDAAAAAA==&#10;" fillcolor="black" strokeweight="1pt">
                    <v:stroke joinstyle="miter"/>
                  </v:shape>
                  <v:shape id="Schemat blokowy: łącznik 306" o:spid="_x0000_s3408" type="#_x0000_t120" style="position:absolute;left:5911;top:6254;width:109;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u6HMQA&#10;AADdAAAADwAAAGRycy9kb3ducmV2LnhtbESPT2sCMRTE7wW/Q3hCbzXrH7a6NYoILb2J21Kvj+S5&#10;Cd28LJuo22/fCIUeh5n5DbPeDr4VV+qjC6xgOilAEOtgHDcKPj9en5YgYkI22AYmBT8UYbsZPayx&#10;MuHGR7rWqREZwrFCBTalrpIyakse4yR0xNk7h95jyrJvpOnxluG+lbOiKKVHx3nBYkd7S/q7vngF&#10;+k0eDqXTx4LLL1trN6c0PSn1OB52LyASDek//Nd+Nwqe54sV3N/k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ruhzEAAAA3QAAAA8AAAAAAAAAAAAAAAAAmAIAAGRycy9k&#10;b3ducmV2LnhtbFBLBQYAAAAABAAEAPUAAACJAwAAAAA=&#10;" fillcolor="black" strokeweight="1pt">
                    <v:stroke joinstyle="miter"/>
                  </v:shape>
                  <v:shape id="Schemat blokowy: łącznik 307" o:spid="_x0000_s3409" type="#_x0000_t120" style="position:absolute;left:5371;top:6254;width:109;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iFXMAA&#10;AADdAAAADwAAAGRycy9kb3ducmV2LnhtbERPTWsCMRC9C/0PYQreNKvSbVmNUgTFm7gt7XVIxk3o&#10;ZrJsoq7/vjkIHh/ve7UZfCuu1EcXWMFsWoAg1sE4bhR8f+0mHyBiQjbYBiYFd4qwWb+MVliZcOMT&#10;XevUiBzCsUIFNqWukjJqSx7jNHTEmTuH3mPKsG+k6fGWw30r50VRSo+Oc4PFjraW9F998Qr0Xh6P&#10;pdOngssfW2u3oDT7VWr8OnwuQSQa0lP8cB+MgvfFW96f3+QnI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0iFXMAAAADdAAAADwAAAAAAAAAAAAAAAACYAgAAZHJzL2Rvd25y&#10;ZXYueG1sUEsFBgAAAAAEAAQA9QAAAIUDAAAAAA==&#10;" fillcolor="black" strokeweight="1pt">
                    <v:stroke joinstyle="miter"/>
                  </v:shape>
                </v:group>
                <v:shape id="AutoShape 406" o:spid="_x0000_s3410" type="#_x0000_t32" style="position:absolute;left:1464;top:6310;width:45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Nf5cQAAADdAAAADwAAAGRycy9kb3ducmV2LnhtbESPT4vCMBTE7wt+h/CEva1plf1DNS1V&#10;ELx4UPeyt0fzbIrNS21i7X57syDscZiZ3zCrYrStGKj3jWMF6SwBQVw53XCt4Pu0ffsC4QOyxtYx&#10;KfglD0U+eVlhpt2dDzQcQy0ihH2GCkwIXSalrwxZ9DPXEUfv7HqLIcq+lrrHe4TbVs6T5ENabDgu&#10;GOxoY6i6HG9Wge20ve6d0T+XZtGuaXcu18mg1Ot0LJcgAo3hP/xs77SCz8V7Cn9v4hOQ+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c1/lxAAAAN0AAAAPAAAAAAAAAAAA&#10;AAAAAKECAABkcnMvZG93bnJldi54bWxQSwUGAAAAAAQABAD5AAAAkgMAAAAA&#10;" strokeweight="1.5pt"/>
              </v:group>
              <v:shape id="Text Box 5132" o:spid="_x0000_s3411" type="#_x0000_t202" style="position:absolute;left:6874;top:4914;width:1026;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j6OsMA&#10;AADdAAAADwAAAGRycy9kb3ducmV2LnhtbESPQWvCQBSE74X+h+UVeqsbLVqJriJtBQ+9qOn9kX1m&#10;g9m3Iftq4r93BaHHYWa+YZbrwTfqQl2sAxsYjzJQxGWwNVcGiuP2bQ4qCrLFJjAZuFKE9er5aYm5&#10;DT3v6XKQSiUIxxwNOJE21zqWjjzGUWiJk3cKnUdJsqu07bBPcN/oSZbNtMea04LDlj4dlefDnzcg&#10;Yjfja/Ht4+53+PnqXVZOsTDm9WXYLEAJDfIffrR31sDH+3QC9zfpCe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j6OsMAAADdAAAADwAAAAAAAAAAAAAAAACYAgAAZHJzL2Rv&#10;d25yZXYueG1sUEsFBgAAAAAEAAQA9QAAAIgDAAAAAA==&#10;" filled="f" stroked="f">
                <v:textbox style="mso-fit-shape-to-text:t">
                  <w:txbxContent>
                    <w:p w:rsidR="004612D1" w:rsidRDefault="004612D1" w:rsidP="005A1C79">
                      <w:r>
                        <w:t xml:space="preserve">Meta </w:t>
                      </w:r>
                    </w:p>
                  </w:txbxContent>
                </v:textbox>
              </v:shape>
            </v:group>
            <v:shape id="AutoShape 412" o:spid="_x0000_s3412" type="#_x0000_t88" style="position:absolute;left:2775;top:3862;width:240;height:18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Xv2sUA&#10;AADdAAAADwAAAGRycy9kb3ducmV2LnhtbESPX2vCMBTF3wd+h3AFX0RTlc3RGYsOhCF7WSrs9dLc&#10;tcXmJjSZrd9+GQz2eDh/fpxdMdpO3KgPrWMFq2UGgrhypuVawaU8LZ5BhIhssHNMCu4UoNhPHnaY&#10;GzfwB910rEUa4ZCjgiZGn0sZqoYshqXzxMn7cr3FmGRfS9PjkMZtJ9dZ9iQttpwIDXp6bai66m+b&#10;uOfLsfSazp9art/n3urxNNdKzabj4QVEpDH+h//ab0bBdvO4gd836Qn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pe/axQAAAN0AAAAPAAAAAAAAAAAAAAAAAJgCAABkcnMv&#10;ZG93bnJldi54bWxQSwUGAAAAAAQABAD1AAAAigMAAAAA&#10;"/>
            <v:shape id="Text Box 5134" o:spid="_x0000_s3413" type="#_x0000_t202" style="position:absolute;left:2487;top:4314;width:109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3H1cQA&#10;AADdAAAADwAAAGRycy9kb3ducmV2LnhtbESPQWvCQBSE7wX/w/KE3urGtlaJriKtBQ+9aOP9kX1m&#10;g9m3Iftq4r93C4Ueh5n5hlltBt+oK3WxDmxgOslAEZfB1lwZKL4/nxagoiBbbAKTgRtF2KxHDyvM&#10;bej5QNejVCpBOOZowIm0udaxdOQxTkJLnLxz6DxKkl2lbYd9gvtGP2fZm/ZYc1pw2NK7o/Jy/PEG&#10;ROx2eit2Pu5Pw9dH77JyhoUxj+NhuwQlNMh/+K+9twbmL7NX+H2TnoBe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tx9XEAAAA3QAAAA8AAAAAAAAAAAAAAAAAmAIAAGRycy9k&#10;b3ducmV2LnhtbFBLBQYAAAAABAAEAPUAAACJAwAAAAA=&#10;" filled="f" stroked="f">
              <v:textbox style="mso-fit-shape-to-text:t">
                <w:txbxContent>
                  <w:p w:rsidR="004612D1" w:rsidRDefault="004612D1" w:rsidP="005A1C79">
                    <w:r>
                      <w:t>4,5 km</w:t>
                    </w:r>
                  </w:p>
                </w:txbxContent>
              </v:textbox>
            </v:shape>
            <w10:wrap type="none"/>
            <w10:anchorlock/>
          </v:group>
        </w:pict>
      </w:r>
    </w:p>
    <w:p w:rsidR="005A1C79" w:rsidRPr="00111A7F" w:rsidRDefault="005A1C79" w:rsidP="00862A1F">
      <w:pPr>
        <w:pStyle w:val="Zadanie-tre"/>
      </w:pPr>
      <w:r w:rsidRPr="00111A7F">
        <w:t>Między pierwszym a dziewiątym punktem kontrolnym jest 8 równych odcinków trasy, mi</w:t>
      </w:r>
      <w:r w:rsidRPr="00111A7F">
        <w:t>ę</w:t>
      </w:r>
      <w:r w:rsidRPr="00111A7F">
        <w:t>dzy pierwszym a czwartym punktem są 3 takie odcinki.</w:t>
      </w:r>
    </w:p>
    <w:p w:rsidR="005A1C79" w:rsidRPr="002500B1" w:rsidRDefault="005A1C79" w:rsidP="00862A1F">
      <w:pPr>
        <w:pStyle w:val="Zadanie-tre"/>
      </w:pPr>
      <w:r w:rsidRPr="00111A7F">
        <w:rPr>
          <w:position w:val="-8"/>
        </w:rPr>
        <w:object w:dxaOrig="1120" w:dyaOrig="300">
          <v:shape id="_x0000_i1306" type="#_x0000_t75" style="width:55.65pt;height:16.35pt" o:ole="">
            <v:imagedata r:id="rId527" o:title=""/>
          </v:shape>
          <o:OLEObject Type="Embed" ProgID="Equation.DSMT4" ShapeID="_x0000_i1306" DrawAspect="Content" ObjectID="_1508845172" r:id="rId528"/>
        </w:object>
      </w:r>
      <w:r w:rsidRPr="00111A7F">
        <w:t xml:space="preserve"> (km)</w:t>
      </w:r>
      <w:r w:rsidRPr="00111A7F">
        <w:tab/>
      </w:r>
      <w:r w:rsidR="00F140A9">
        <w:t>—</w:t>
      </w:r>
      <w:r w:rsidRPr="002500B1">
        <w:t xml:space="preserve"> długość jednego odcinka trasy </w:t>
      </w:r>
    </w:p>
    <w:p w:rsidR="005A1C79" w:rsidRPr="002500B1" w:rsidRDefault="005A1C79" w:rsidP="00862A1F">
      <w:pPr>
        <w:pStyle w:val="Zadanie-tre"/>
      </w:pPr>
      <w:r w:rsidRPr="002500B1">
        <w:rPr>
          <w:position w:val="-10"/>
        </w:rPr>
        <w:object w:dxaOrig="1020" w:dyaOrig="320">
          <v:shape id="_x0000_i1307" type="#_x0000_t75" style="width:51.7pt;height:16.35pt" o:ole="">
            <v:imagedata r:id="rId529" o:title=""/>
          </v:shape>
          <o:OLEObject Type="Embed" ProgID="Equation.DSMT4" ShapeID="_x0000_i1307" DrawAspect="Content" ObjectID="_1508845173" r:id="rId530"/>
        </w:object>
      </w:r>
      <w:r w:rsidRPr="002500B1">
        <w:t xml:space="preserve"> (km)</w:t>
      </w:r>
      <w:r w:rsidRPr="002500B1">
        <w:tab/>
      </w:r>
      <w:r w:rsidR="00F140A9">
        <w:t>—</w:t>
      </w:r>
      <w:r w:rsidRPr="002500B1">
        <w:t xml:space="preserve"> długość całej trasy</w:t>
      </w:r>
    </w:p>
    <w:p w:rsidR="005A1C79" w:rsidRPr="006A635A" w:rsidRDefault="005A1C79" w:rsidP="00862A1F">
      <w:pPr>
        <w:pStyle w:val="Zadanie-tre"/>
      </w:pPr>
      <w:r w:rsidRPr="006A635A">
        <w:t>12 km</w:t>
      </w:r>
      <w:r w:rsidRPr="006A635A">
        <w:tab/>
      </w:r>
      <w:r w:rsidR="00F140A9" w:rsidRPr="006A635A">
        <w:t>—</w:t>
      </w:r>
      <w:r w:rsidRPr="006A635A">
        <w:t xml:space="preserve"> droga pokonana w pół godziny </w:t>
      </w:r>
    </w:p>
    <w:p w:rsidR="005A1C79" w:rsidRPr="00111A7F" w:rsidRDefault="005A1C79" w:rsidP="00862A1F">
      <w:pPr>
        <w:pStyle w:val="Zadanie-tre"/>
      </w:pPr>
      <w:r w:rsidRPr="00111A7F">
        <w:t xml:space="preserve">24 km </w:t>
      </w:r>
      <w:r w:rsidRPr="00111A7F">
        <w:tab/>
      </w:r>
      <w:r w:rsidR="00F140A9">
        <w:t>—</w:t>
      </w:r>
      <w:r w:rsidR="002500B1">
        <w:t xml:space="preserve"> droga pokonana w godzinę</w:t>
      </w:r>
    </w:p>
    <w:p w:rsidR="005A1C79" w:rsidRPr="00111A7F" w:rsidRDefault="005A1C79" w:rsidP="00862A1F">
      <w:pPr>
        <w:pStyle w:val="Zadanie-tre"/>
      </w:pPr>
      <w:r w:rsidRPr="00111A7F">
        <w:t xml:space="preserve">Odpowiedź: Zwycięzca jechał z prędkością </w:t>
      </w:r>
      <w:r w:rsidRPr="00111A7F">
        <w:rPr>
          <w:position w:val="-24"/>
        </w:rPr>
        <w:object w:dxaOrig="700" w:dyaOrig="620">
          <v:shape id="_x0000_i1308" type="#_x0000_t75" style="width:33.55pt;height:31.35pt" o:ole="">
            <v:imagedata r:id="rId531" o:title=""/>
          </v:shape>
          <o:OLEObject Type="Embed" ProgID="Equation.DSMT4" ShapeID="_x0000_i1308" DrawAspect="Content" ObjectID="_1508845174" r:id="rId532"/>
        </w:object>
      </w:r>
      <w:r w:rsidRPr="00111A7F">
        <w:t>.</w:t>
      </w:r>
    </w:p>
    <w:p w:rsidR="005A1C79" w:rsidRPr="00111A7F" w:rsidRDefault="005A1C79" w:rsidP="00963A6C">
      <w:pPr>
        <w:pStyle w:val="Sposb"/>
      </w:pPr>
      <w:r w:rsidRPr="00111A7F">
        <w:t>II sposób</w:t>
      </w:r>
    </w:p>
    <w:p w:rsidR="005A1C79" w:rsidRPr="00111A7F" w:rsidRDefault="005A1C79" w:rsidP="00862A1F">
      <w:pPr>
        <w:pStyle w:val="Zadanie-tre"/>
      </w:pPr>
      <w:r w:rsidRPr="00111A7F">
        <w:t xml:space="preserve">Trasa wyścigu jest podzielona na 8 jednakowych odcinków, </w:t>
      </w:r>
      <w:r w:rsidR="006579DE">
        <w:t xml:space="preserve">tak </w:t>
      </w:r>
      <w:r w:rsidRPr="00111A7F">
        <w:t>jak przedstawiono na rysu</w:t>
      </w:r>
      <w:r w:rsidRPr="00111A7F">
        <w:t>n</w:t>
      </w:r>
      <w:r w:rsidRPr="00111A7F">
        <w:t>ku.</w:t>
      </w:r>
    </w:p>
    <w:p w:rsidR="005A1C79" w:rsidRPr="00111A7F" w:rsidRDefault="00A5243E" w:rsidP="00615A56">
      <w:pPr>
        <w:pStyle w:val="Akapitzrysunkiem"/>
      </w:pPr>
      <w:r>
        <w:pict>
          <v:group id="Group 415" o:spid="_x0000_s3414" style="width:310.15pt;height:65.3pt;mso-position-horizontal-relative:char;mso-position-vertical-relative:line" coordorigin="1565,4314" coordsize="6203,1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">
            <v:group id="Group 416" o:spid="_x0000_s3415" style="position:absolute;left:1565;top:4999;width:6203;height:621" coordorigin="1697,4815" coordsize="6203,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NQn+8YAAADcAAAADwAAAGRycy9kb3ducmV2LnhtbESPQWvCQBSE7wX/w/KE&#10;3uomllZJ3YQgKh6kUC2U3h7ZZxKSfRuyaxL/fbdQ6HGYmW+YTTaZVgzUu9qygngRgSAurK65VPB5&#10;2T+tQTiPrLG1TAru5CBLZw8bTLQd+YOGsy9FgLBLUEHlfZdI6YqKDLqF7YiDd7W9QR9kX0rd4xjg&#10;ppXLKHqVBmsOCxV2tK2oaM43o+Aw4pg/x7vh1Fy39+/Ly/vXKSalHudT/gbC0+T/w3/to1awXq3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Cf7xgAAANwA&#10;AAAPAAAAAAAAAAAAAAAAAKoCAABkcnMvZG93bnJldi54bWxQSwUGAAAAAAQABAD6AAAAnQMAAAAA&#10;">
              <v:shape id="Text Box 5137" o:spid="_x0000_s3416" type="#_x0000_t202" style="position:absolute;left:1697;top:4992;width:915;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82NcAA&#10;AADcAAAADwAAAGRycy9kb3ducmV2LnhtbERPy4rCMBTdC/5DuII7TRRHnWoUUQRXIz5mYHaX5toW&#10;m5vSRNv5+8lCcHk47+W6taV4Uu0LxxpGQwWCOHWm4EzD9bIfzEH4gGywdEwa/sjDetXtLDExruET&#10;Pc8hEzGEfYIa8hCqREqf5mTRD11FHLmbqy2GCOtMmhqbGG5LOVZqKi0WHBtyrGibU3o/P6yG76/b&#10;789EHbOd/aga1yrJ9lNq3e+1mwWIQG14i1/ug9Ewn8W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t82NcAAAADcAAAADwAAAAAAAAAAAAAAAACYAgAAZHJzL2Rvd25y&#10;ZXYueG1sUEsFBgAAAAAEAAQA9QAAAIUDAAAAAA==&#10;" filled="f" stroked="f">
                <v:textbox>
                  <w:txbxContent>
                    <w:p w:rsidR="004612D1" w:rsidRDefault="004612D1" w:rsidP="005A1C79">
                      <w:r>
                        <w:t>Start</w:t>
                      </w:r>
                    </w:p>
                  </w:txbxContent>
                </v:textbox>
              </v:shape>
              <v:group id="Group 418" o:spid="_x0000_s3417" style="position:absolute;left:2030;top:4815;width:5272;height:113" coordorigin="1456,6254" coordsize="456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gcWEsYAAADcAAAADwAAAGRycy9kb3ducmV2LnhtbESPQWvCQBSE74L/YXlC&#10;b3UTi62NWUVEpQcpVAvF2yP7TEKyb0N2TeK/7xYKHoeZ+YZJ14OpRUetKy0riKcRCOLM6pJzBd/n&#10;/fMChPPIGmvLpOBODtar8SjFRNuev6g7+VwECLsEFRTeN4mULivIoJvahjh4V9sa9EG2udQt9gFu&#10;ajmLoldpsOSwUGBD24Ky6nQzCg499puXeNcdq+v2fjnPP3+OMSn1NBk2SxCeBv8I/7c/tILF2z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xYSxgAAANwA&#10;AAAPAAAAAAAAAAAAAAAAAKoCAABkcnMvZG93bnJldi54bWxQSwUGAAAAAAQABAD6AAAAnQMAAAAA&#10;">
                <v:group id="Group 419" o:spid="_x0000_s3418" style="position:absolute;left:1456;top:6254;width:4564;height:98" coordorigin="1456,6254" coordsize="456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oz6jCAAAA3AAAAA8A&#10;AAAAAAAAAAAAAAAAqgIAAGRycy9kb3ducmV2LnhtbFBLBQYAAAAABAAEAPoAAACZAwAAAAA=&#10;">
                  <v:shape id="Schemat blokowy: łącznik 298" o:spid="_x0000_s3419" type="#_x0000_t120" style="position:absolute;left:1456;top:6254;width:109;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UVt8IA&#10;AADcAAAADwAAAGRycy9kb3ducmV2LnhtbESPQWsCMRSE74L/ITyhN81uC8uyNYoILb2J22Kvj+S5&#10;CW5elk2q23/fFASPw8x8w6y3k+/FlcboAisoVwUIYh2M407B1+fbsgYRE7LBPjAp+KUI2818tsbG&#10;hBsf6dqmTmQIxwYV2JSGRsqoLXmMqzAQZ+8cRo8py7GTZsRbhvtePhdFJT06zgsWB9pb0pf2xyvQ&#10;7/JwqJw+FlydbKvdC6XyW6mnxbR7BZFoSo/wvf1hFNR1Cf9n8hG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BRW3wgAAANwAAAAPAAAAAAAAAAAAAAAAAJgCAABkcnMvZG93&#10;bnJldi54bWxQSwUGAAAAAAQABAD1AAAAhwMAAAAA&#10;" fillcolor="black" strokeweight="1pt">
                    <v:stroke joinstyle="miter"/>
                  </v:shape>
                  <v:shape id="Schemat blokowy: łącznik 299" o:spid="_x0000_s3420" type="#_x0000_t120" style="position:absolute;left:1966;top:6254;width:109;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eLwMEA&#10;AADcAAAADwAAAGRycy9kb3ducmV2LnhtbESPQWsCMRSE74L/ITyhN81qYVm2RimC0pu4Snt9JK+b&#10;0M3Lsom6/fdNQfA4zMw3zHo7+k7caIgusILlogBBrINx3Cq4nPfzCkRMyAa7wKTglyJsN9PJGmsT&#10;7nyiW5NakSEca1RgU+prKaO25DEuQk+cve8weExZDq00A94z3HdyVRSl9Og4L1jsaWdJ/zRXr0Af&#10;5PFYOn0quPy0jXavlJZfSr3Mxvc3EInG9Aw/2h9GQVWt4P9MPgJy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Xi8DBAAAA3AAAAA8AAAAAAAAAAAAAAAAAmAIAAGRycy9kb3du&#10;cmV2LnhtbFBLBQYAAAAABAAEAPUAAACGAwAAAAA=&#10;" fillcolor="black" strokeweight="1pt">
                    <v:stroke joinstyle="miter"/>
                  </v:shape>
                  <v:shape id="Schemat blokowy: łącznik 301" o:spid="_x0000_s3421" type="#_x0000_t120" style="position:absolute;left:4816;top:6254;width:96;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suW8EA&#10;AADcAAAADwAAAGRycy9kb3ducmV2LnhtbESPQWsCMRSE7wX/Q3iCt5q1wrJsjVIES2/iKu31kbxu&#10;QjcvyybV9d8bQfA4zMw3zGoz+k6caYgusILFvABBrINx3Co4HXevFYiYkA12gUnBlSJs1pOXFdYm&#10;XPhA5ya1IkM41qjAptTXUkZtyWOch544e79h8JiyHFppBrxkuO/kW1GU0qPjvGCxp60l/df8ewX6&#10;U+73pdOHgstv22i3pLT4UWo2HT/eQSQa0zP8aH8ZBVW1hPuZfATk+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bLlvBAAAA3AAAAA8AAAAAAAAAAAAAAAAAmAIAAGRycy9kb3du&#10;cmV2LnhtbFBLBQYAAAAABAAEAPUAAACGAwAAAAA=&#10;" fillcolor="black" strokeweight="1pt">
                    <v:stroke joinstyle="miter"/>
                  </v:shape>
                  <v:shape id="Schemat blokowy: łącznik 302" o:spid="_x0000_s3422" type="#_x0000_t120" style="position:absolute;left:4231;top:6254;width:96;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K2L8IA&#10;AADcAAAADwAAAGRycy9kb3ducmV2LnhtbESPQWsCMRSE7wX/Q3iF3mrWKsuyGqUIFW/iWur1kbxu&#10;Qjcvyybq9t83BcHjMDPfMKvN6DtxpSG6wApm0wIEsQ7Gcavg8/TxWoGICdlgF5gU/FKEzXrytMLa&#10;hBsf6dqkVmQIxxoV2JT6WsqoLXmM09ATZ+87DB5TlkMrzYC3DPedfCuKUnp0nBcs9rS1pH+ai1eg&#10;d/JwKJ0+Flx+2Ua7OaXZWamX5/F9CSLRmB7he3tvFFTVAv7P5CM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crYvwgAAANwAAAAPAAAAAAAAAAAAAAAAAJgCAABkcnMvZG93&#10;bnJldi54bWxQSwUGAAAAAAQABAD1AAAAhwMAAAAA&#10;" fillcolor="black" strokeweight="1pt">
                    <v:stroke joinstyle="miter"/>
                  </v:shape>
                  <v:shape id="Schemat blokowy: łącznik 303" o:spid="_x0000_s3423" type="#_x0000_t120" style="position:absolute;left:3676;top:6254;width:96;height: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j6J78A&#10;AADdAAAADwAAAGRycy9kb3ducmV2LnhtbERPTWsCMRC9C/0PYQq9aVaFVVajSKGlN3Et9Tok4ya4&#10;mSybVNd/bw6Cx8f7Xm8H34or9dEFVjCdFCCIdTCOGwW/x6/xEkRMyAbbwKTgThG2m7fRGisTbnyg&#10;a50akUM4VqjAptRVUkZtyWOchI44c+fQe0wZ9o00Pd5yuG/lrChK6dFxbrDY0aclfan/vQL9Lff7&#10;0ulDweWfrbWbU5qelPp4H3YrEImG9BI/3T9GwWI+y3Pzm/wE5OY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OPonvwAAAN0AAAAPAAAAAAAAAAAAAAAAAJgCAABkcnMvZG93bnJl&#10;di54bWxQSwUGAAAAAAQABAD1AAAAhAMAAAAA&#10;" fillcolor="black" strokeweight="1pt">
                    <v:stroke joinstyle="miter"/>
                  </v:shape>
                  <v:shape id="Schemat blokowy: łącznik 304" o:spid="_x0000_s3424" type="#_x0000_t120" style="position:absolute;left:3091;top:6254;width:109;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RfvMMA&#10;AADdAAAADwAAAGRycy9kb3ducmV2LnhtbESPQWsCMRSE7wX/Q3gFbzWrwlpXo0ihpTdxW+r1kTw3&#10;oZuXZZPq+u8bQfA4zMw3zHo7+FacqY8usILppABBrINx3Cj4/np/eQURE7LBNjApuFKE7Wb0tMbK&#10;hAsf6FynRmQIxwoV2JS6SsqoLXmMk9ARZ+8Ueo8py76RpsdLhvtWzoqilB4d5wWLHb1Z0r/1n1eg&#10;P+R+Xzp9KLj8sbV2c0rTo1Lj52G3ApFoSI/wvf1pFCzmsyXc3uQn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RfvMMAAADdAAAADwAAAAAAAAAAAAAAAACYAgAAZHJzL2Rv&#10;d25yZXYueG1sUEsFBgAAAAAEAAQA9QAAAIgDAAAAAA==&#10;" fillcolor="black" strokeweight="1pt">
                    <v:stroke joinstyle="miter"/>
                  </v:shape>
                  <v:shape id="Schemat blokowy: łącznik 305" o:spid="_x0000_s3425" type="#_x0000_t120" style="position:absolute;left:2521;top:6254;width:109;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dg/MAA&#10;AADdAAAADwAAAGRycy9kb3ducmV2LnhtbERPz2vCMBS+D/wfwhO8zdQVqnRGEWHiTaziro/krQlr&#10;XkoTtfvvl8Ngx4/v93o7+k48aIgusILFvABBrINx3Cq4Xj5eVyBiQjbYBSYFPxRhu5m8rLE24cln&#10;ejSpFTmEY40KbEp9LWXUljzGeeiJM/cVBo8pw6GVZsBnDvedfCuKSnp0nBss9rS3pL+bu1egD/J0&#10;qpw+F1zdbKNdSWnxqdRsOu7eQSQa07/4z300CpZlmffnN/kJyM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pdg/MAAAADdAAAADwAAAAAAAAAAAAAAAACYAgAAZHJzL2Rvd25y&#10;ZXYueG1sUEsFBgAAAAAEAAQA9QAAAIUDAAAAAA==&#10;" fillcolor="black" strokeweight="1pt">
                    <v:stroke joinstyle="miter"/>
                  </v:shape>
                  <v:shape id="Schemat blokowy: łącznik 306" o:spid="_x0000_s3426" type="#_x0000_t120" style="position:absolute;left:5911;top:6254;width:109;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vFZ8MA&#10;AADdAAAADwAAAGRycy9kb3ducmV2LnhtbESPwWrDMBBE74X+g9hCb43sGpziRAmh0NJbiFPa6yJt&#10;LBFrZSw1cf8+CgRyHGbmDbNcT74XJxqjC6ygnBUgiHUwjjsF3/uPlzcQMSEb7AOTgn+KsF49Piyx&#10;MeHMOzq1qRMZwrFBBTaloZEyakse4ywMxNk7hNFjynLspBnxnOG+l69FUUuPjvOCxYHeLelj++cV&#10;6E+53dZO7wquf2yrXUWp/FXq+WnaLEAkmtI9fGt/GQXzqirh+iY/Abm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vFZ8MAAADdAAAADwAAAAAAAAAAAAAAAACYAgAAZHJzL2Rv&#10;d25yZXYueG1sUEsFBgAAAAAEAAQA9QAAAIgDAAAAAA==&#10;" fillcolor="black" strokeweight="1pt">
                    <v:stroke joinstyle="miter"/>
                  </v:shape>
                  <v:shape id="Schemat blokowy: łącznik 307" o:spid="_x0000_s3427" type="#_x0000_t120" style="position:absolute;left:5371;top:6254;width:109;height: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lbEMMA&#10;AADdAAAADwAAAGRycy9kb3ducmV2LnhtbESPQWsCMRSE74X+h/AEbzWrC2tZjSKFlt7EVer1kTw3&#10;wc3Lskl1/fdNodDjMDPfMOvt6DtxoyG6wArmswIEsQ7GcavgdHx/eQURE7LBLjApeFCE7eb5aY21&#10;CXc+0K1JrcgQjjUqsCn1tZRRW/IYZ6Enzt4lDB5TlkMrzYD3DPedXBRFJT06zgsWe3qzpK/Nt1eg&#10;P+R+Xzl9KLj6so12JaX5WanpZNytQCQa03/4r/1pFCzLcgG/b/ITk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lbEMMAAADdAAAADwAAAAAAAAAAAAAAAACYAgAAZHJzL2Rv&#10;d25yZXYueG1sUEsFBgAAAAAEAAQA9QAAAIgDAAAAAA==&#10;" fillcolor="black" strokeweight="1pt">
                    <v:stroke joinstyle="miter"/>
                  </v:shape>
                </v:group>
                <v:shape id="AutoShape 429" o:spid="_x0000_s3428" type="#_x0000_t32" style="position:absolute;left:1464;top:6310;width:45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KBqcQAAADdAAAADwAAAGRycy9kb3ducmV2LnhtbESPQWvCQBSE7wX/w/KE3pqNBqxEV1Gh&#10;kEsPWi/eHtmXbDD7NmbXJP333UKhx2FmvmG2+8m2YqDeN44VLJIUBHHpdMO1guvXx9sahA/IGlvH&#10;pOCbPOx3s5ct5tqNfKbhEmoRIexzVGBC6HIpfWnIok9cRxy9yvUWQ5R9LXWPY4TbVi7TdCUtNhwX&#10;DHZ0MlTeL0+rwHbaPj6d0bd7k7VHKqrDMR2Uep1Phw2IQFP4D/+1C63gPcsy+H0Tn4D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MoGpxAAAAN0AAAAPAAAAAAAAAAAA&#10;AAAAAKECAABkcnMvZG93bnJldi54bWxQSwUGAAAAAAQABAD5AAAAkgMAAAAA&#10;" strokeweight="1.5pt"/>
              </v:group>
              <v:shape id="Text Box 5150" o:spid="_x0000_s3429" type="#_x0000_t202" style="position:absolute;left:6874;top:4914;width:1026;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IidcQA&#10;AADdAAAADwAAAGRycy9kb3ducmV2LnhtbESPQWvCQBSE7wX/w/KE3urG2laJriJtBQ+9aOP9kX1m&#10;g9m3Iftq4r93C4Ueh5n5hlltBt+oK3WxDmxgOslAEZfB1lwZKL53TwtQUZAtNoHJwI0ibNajhxXm&#10;NvR8oOtRKpUgHHM04ETaXOtYOvIYJ6ElTt45dB4lya7StsM+wX2jn7PsTXusOS04bOndUXk5/ngD&#10;InY7vRWfPu5Pw9dH77LyFQtjHsfDdglKaJD/8F97bw3MZ7MX+H2TnoBe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yInXEAAAA3QAAAA8AAAAAAAAAAAAAAAAAmAIAAGRycy9k&#10;b3ducmV2LnhtbFBLBQYAAAAABAAEAPUAAACJAwAAAAA=&#10;" filled="f" stroked="f">
                <v:textbox style="mso-fit-shape-to-text:t">
                  <w:txbxContent>
                    <w:p w:rsidR="004612D1" w:rsidRDefault="004612D1" w:rsidP="005A1C79">
                      <w:r>
                        <w:t xml:space="preserve">Meta </w:t>
                      </w:r>
                    </w:p>
                  </w:txbxContent>
                </v:textbox>
              </v:shape>
            </v:group>
            <v:shape id="AutoShape 431" o:spid="_x0000_s3430" type="#_x0000_t88" style="position:absolute;left:2775;top:3862;width:240;height:18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83lcUA&#10;AADdAAAADwAAAGRycy9kb3ducmV2LnhtbESPX2vCMBTF3wd+h3AFX0RTlc3RGYsOhCF7WSrs9dLc&#10;tcXmJjSZrd9+GQz2eDh/fpxdMdpO3KgPrWMFq2UGgrhypuVawaU8LZ5BhIhssHNMCu4UoNhPHnaY&#10;GzfwB910rEUa4ZCjgiZGn0sZqoYshqXzxMn7cr3FmGRfS9PjkMZtJ9dZ9iQttpwIDXp6bai66m+b&#10;uOfLsfSazp9art/n3urxNNdKzabj4QVEpDH+h//ab0bBdrN5hN836Qn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3zeVxQAAAN0AAAAPAAAAAAAAAAAAAAAAAJgCAABkcnMv&#10;ZG93bnJldi54bWxQSwUGAAAAAAQABAD1AAAAigMAAAAA&#10;"/>
            <v:shape id="Text Box 5152" o:spid="_x0000_s3431" type="#_x0000_t202" style="position:absolute;left:2487;top:4314;width:109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wZmcMA&#10;AADdAAAADwAAAGRycy9kb3ducmV2LnhtbESPQWvCQBSE70L/w/IK3nSjUltSVxFrwUMvanp/ZJ/Z&#10;YPZtyL6a+O+7hYLHYWa+YVabwTfqRl2sAxuYTTNQxGWwNVcGivPn5A1UFGSLTWAycKcIm/XTaIW5&#10;DT0f6XaSSiUIxxwNOJE21zqWjjzGaWiJk3cJnUdJsqu07bBPcN/oeZYttcea04LDlnaOyuvpxxsQ&#10;sdvZvdj7ePgevj56l5UvWBgzfh6276CEBnmE/9sHa+B1sVjC35v0BP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wZmcMAAADdAAAADwAAAAAAAAAAAAAAAACYAgAAZHJzL2Rv&#10;d25yZXYueG1sUEsFBgAAAAAEAAQA9QAAAIgDAAAAAA==&#10;" filled="f" stroked="f">
              <v:textbox style="mso-fit-shape-to-text:t">
                <w:txbxContent>
                  <w:p w:rsidR="004612D1" w:rsidRDefault="004612D1" w:rsidP="005A1C79">
                    <w:r>
                      <w:t>4,5 km</w:t>
                    </w:r>
                  </w:p>
                </w:txbxContent>
              </v:textbox>
            </v:shape>
            <w10:wrap type="none"/>
            <w10:anchorlock/>
          </v:group>
        </w:pict>
      </w:r>
    </w:p>
    <w:p w:rsidR="005A1C79" w:rsidRPr="00111A7F" w:rsidRDefault="005A1C79" w:rsidP="00862A1F">
      <w:pPr>
        <w:pStyle w:val="Zadanie-tre"/>
      </w:pPr>
      <w:r w:rsidRPr="00111A7F">
        <w:t xml:space="preserve">Odległość od pierwszego do czwartego punktu kontrolnego stanowi </w:t>
      </w:r>
      <w:r w:rsidRPr="00111A7F">
        <w:rPr>
          <w:position w:val="-24"/>
        </w:rPr>
        <w:object w:dxaOrig="220" w:dyaOrig="620">
          <v:shape id="_x0000_i1310" type="#_x0000_t75" style="width:10.6pt;height:31.35pt" o:ole="">
            <v:imagedata r:id="rId533" o:title=""/>
          </v:shape>
          <o:OLEObject Type="Embed" ProgID="Equation.DSMT4" ShapeID="_x0000_i1310" DrawAspect="Content" ObjectID="_1508845175" r:id="rId534"/>
        </w:object>
      </w:r>
      <w:r w:rsidR="00D03727">
        <w:t xml:space="preserve"> całej trasy;</w:t>
      </w:r>
    </w:p>
    <w:p w:rsidR="005A1C79" w:rsidRPr="00111A7F" w:rsidRDefault="005A1C79" w:rsidP="00862A1F">
      <w:pPr>
        <w:pStyle w:val="Zadanie-tre"/>
      </w:pPr>
      <w:r w:rsidRPr="00111A7F">
        <w:rPr>
          <w:position w:val="-24"/>
        </w:rPr>
        <w:object w:dxaOrig="220" w:dyaOrig="620">
          <v:shape id="_x0000_i1311" type="#_x0000_t75" style="width:10.6pt;height:31.35pt" o:ole="">
            <v:imagedata r:id="rId533" o:title=""/>
          </v:shape>
          <o:OLEObject Type="Embed" ProgID="Equation.DSMT4" ShapeID="_x0000_i1311" DrawAspect="Content" ObjectID="_1508845176" r:id="rId535"/>
        </w:object>
      </w:r>
      <w:r w:rsidR="00D03727">
        <w:t xml:space="preserve"> trasy to 4,5 km,</w:t>
      </w:r>
    </w:p>
    <w:p w:rsidR="005A1C79" w:rsidRPr="00111A7F" w:rsidRDefault="005A1C79" w:rsidP="00862A1F">
      <w:pPr>
        <w:pStyle w:val="Zadanie-tre"/>
      </w:pPr>
      <w:r w:rsidRPr="00111A7F">
        <w:rPr>
          <w:position w:val="-24"/>
        </w:rPr>
        <w:object w:dxaOrig="220" w:dyaOrig="620">
          <v:shape id="_x0000_i1312" type="#_x0000_t75" style="width:10.6pt;height:31.35pt" o:ole="">
            <v:imagedata r:id="rId536" o:title=""/>
          </v:shape>
          <o:OLEObject Type="Embed" ProgID="Equation.DSMT4" ShapeID="_x0000_i1312" DrawAspect="Content" ObjectID="_1508845177" r:id="rId537"/>
        </w:object>
      </w:r>
      <w:r w:rsidRPr="00111A7F">
        <w:t xml:space="preserve"> trasy to 1,5 km</w:t>
      </w:r>
      <w:r w:rsidRPr="00111A7F">
        <w:tab/>
      </w:r>
      <w:r w:rsidR="00F140A9">
        <w:t>—</w:t>
      </w:r>
      <w:r w:rsidRPr="00111A7F">
        <w:t xml:space="preserve"> odległość między dwoma kolejnymi punktami kontrolnymi</w:t>
      </w:r>
      <w:r w:rsidR="00D03727">
        <w:t>,</w:t>
      </w:r>
    </w:p>
    <w:p w:rsidR="005A1C79" w:rsidRPr="00111A7F" w:rsidRDefault="005A1C79" w:rsidP="00862A1F">
      <w:pPr>
        <w:pStyle w:val="Zadanie-tre"/>
      </w:pPr>
      <w:r w:rsidRPr="00111A7F">
        <w:rPr>
          <w:position w:val="-10"/>
        </w:rPr>
        <w:object w:dxaOrig="1020" w:dyaOrig="320">
          <v:shape id="_x0000_i1313" type="#_x0000_t75" style="width:51.7pt;height:16.35pt" o:ole="">
            <v:imagedata r:id="rId529" o:title=""/>
          </v:shape>
          <o:OLEObject Type="Embed" ProgID="Equation.DSMT4" ShapeID="_x0000_i1313" DrawAspect="Content" ObjectID="_1508845178" r:id="rId538"/>
        </w:object>
      </w:r>
      <w:r w:rsidRPr="00111A7F">
        <w:t xml:space="preserve"> (km) </w:t>
      </w:r>
      <w:r w:rsidRPr="00111A7F">
        <w:tab/>
      </w:r>
      <w:r w:rsidR="00F140A9">
        <w:t>—</w:t>
      </w:r>
      <w:r w:rsidRPr="00111A7F">
        <w:t xml:space="preserve"> długość całej trasy</w:t>
      </w:r>
      <w:r w:rsidR="00D03727">
        <w:t>,</w:t>
      </w:r>
    </w:p>
    <w:p w:rsidR="005A1C79" w:rsidRPr="00111A7F" w:rsidRDefault="005A1C79" w:rsidP="00862A1F">
      <w:pPr>
        <w:pStyle w:val="Zadanie-tre"/>
      </w:pPr>
      <w:r w:rsidRPr="00111A7F">
        <w:t>12 km</w:t>
      </w:r>
      <w:r w:rsidRPr="00111A7F">
        <w:tab/>
      </w:r>
      <w:r w:rsidR="00F140A9">
        <w:t>—</w:t>
      </w:r>
      <w:r w:rsidR="00D03727">
        <w:t xml:space="preserve"> droga pokonana w </w:t>
      </w:r>
      <w:r w:rsidR="006A635A">
        <w:t>pół</w:t>
      </w:r>
      <w:r w:rsidR="00D03727">
        <w:t xml:space="preserve"> godziny,</w:t>
      </w:r>
    </w:p>
    <w:p w:rsidR="005A1C79" w:rsidRPr="00111A7F" w:rsidRDefault="005A1C79" w:rsidP="00862A1F">
      <w:pPr>
        <w:pStyle w:val="Zadanie-tre"/>
      </w:pPr>
      <w:r w:rsidRPr="00111A7F">
        <w:t xml:space="preserve">24 km </w:t>
      </w:r>
      <w:r w:rsidRPr="00111A7F">
        <w:tab/>
      </w:r>
      <w:r w:rsidR="00F140A9">
        <w:t>—</w:t>
      </w:r>
      <w:r w:rsidR="00D03727">
        <w:t xml:space="preserve"> droga pokonana w 1 godzinę.</w:t>
      </w:r>
    </w:p>
    <w:p w:rsidR="005A1C79" w:rsidRPr="00111A7F" w:rsidRDefault="005A1C79" w:rsidP="00862A1F">
      <w:pPr>
        <w:pStyle w:val="Zadanie-tre"/>
      </w:pPr>
      <w:r w:rsidRPr="00111A7F">
        <w:t xml:space="preserve">Odpowiedź: Zwycięzca jechał z prędkością </w:t>
      </w:r>
      <w:r w:rsidRPr="00111A7F">
        <w:rPr>
          <w:position w:val="-24"/>
        </w:rPr>
        <w:object w:dxaOrig="700" w:dyaOrig="620">
          <v:shape id="_x0000_i1314" type="#_x0000_t75" style="width:33.55pt;height:31.35pt" o:ole="">
            <v:imagedata r:id="rId539" o:title=""/>
          </v:shape>
          <o:OLEObject Type="Embed" ProgID="Equation.DSMT4" ShapeID="_x0000_i1314" DrawAspect="Content" ObjectID="_1508845179" r:id="rId540"/>
        </w:object>
      </w:r>
      <w:r w:rsidRPr="00111A7F">
        <w:t>.</w:t>
      </w:r>
    </w:p>
    <w:p w:rsidR="005A1C79" w:rsidRPr="00111A7F" w:rsidRDefault="002F02AF" w:rsidP="002F02AF">
      <w:pPr>
        <w:pStyle w:val="Zadanie-nagwek"/>
      </w:pPr>
      <w:r>
        <w:lastRenderedPageBreak/>
        <w:t xml:space="preserve">Zadanie </w:t>
      </w:r>
      <w:r w:rsidR="005A1C79" w:rsidRPr="00111A7F">
        <w:t>5</w:t>
      </w:r>
      <w:r w:rsidR="005A1C79">
        <w:t>1</w:t>
      </w:r>
      <w:r w:rsidR="005A1C79" w:rsidRPr="00111A7F">
        <w:t>.</w:t>
      </w:r>
    </w:p>
    <w:p w:rsidR="005A1C79" w:rsidRPr="00111A7F" w:rsidRDefault="005A1C79" w:rsidP="002F02AF">
      <w:pPr>
        <w:pStyle w:val="Zadanie-tre"/>
      </w:pPr>
      <w:r w:rsidRPr="00111A7F">
        <w:t>Wyznaczamy długość drogi z Polany do Gaju, a następnie czas pokonania tej trasy w drodze powrotnej.</w:t>
      </w:r>
    </w:p>
    <w:p w:rsidR="005A1C79" w:rsidRPr="00111A7F" w:rsidRDefault="005A1C79" w:rsidP="005A1C79"/>
    <w:tbl>
      <w:tblPr>
        <w:tblStyle w:val="Tabelkazdanymi"/>
        <w:tblW w:w="0" w:type="auto"/>
        <w:tblLook w:val="04A0"/>
      </w:tblPr>
      <w:tblGrid>
        <w:gridCol w:w="1526"/>
        <w:gridCol w:w="2410"/>
        <w:gridCol w:w="1420"/>
        <w:gridCol w:w="3206"/>
      </w:tblGrid>
      <w:tr w:rsidR="005A1C79" w:rsidRPr="00111A7F" w:rsidTr="00547D5A">
        <w:trPr>
          <w:cnfStyle w:val="100000000000"/>
        </w:trPr>
        <w:tc>
          <w:tcPr>
            <w:tcW w:w="1526" w:type="dxa"/>
            <w:tcBorders>
              <w:top w:val="nil"/>
              <w:left w:val="nil"/>
            </w:tcBorders>
          </w:tcPr>
          <w:p w:rsidR="005A1C79" w:rsidRPr="00C66F5F" w:rsidRDefault="005A1C79" w:rsidP="005A1C79">
            <w:pPr>
              <w:rPr>
                <w:color w:val="FF0000"/>
              </w:rPr>
            </w:pPr>
          </w:p>
        </w:tc>
        <w:tc>
          <w:tcPr>
            <w:tcW w:w="2410" w:type="dxa"/>
          </w:tcPr>
          <w:p w:rsidR="005A1C79" w:rsidRPr="006579DE" w:rsidRDefault="006579DE" w:rsidP="005A1C79">
            <w:pPr>
              <w:rPr>
                <w:b/>
              </w:rPr>
            </w:pPr>
            <w:r w:rsidRPr="006579DE">
              <w:rPr>
                <w:b/>
              </w:rPr>
              <w:t>C</w:t>
            </w:r>
            <w:r w:rsidR="005A1C79" w:rsidRPr="006579DE">
              <w:rPr>
                <w:b/>
              </w:rPr>
              <w:t>zas</w:t>
            </w:r>
          </w:p>
        </w:tc>
        <w:tc>
          <w:tcPr>
            <w:tcW w:w="1420" w:type="dxa"/>
          </w:tcPr>
          <w:p w:rsidR="005A1C79" w:rsidRPr="006579DE" w:rsidRDefault="006579DE" w:rsidP="005A1C79">
            <w:pPr>
              <w:rPr>
                <w:b/>
              </w:rPr>
            </w:pPr>
            <w:r w:rsidRPr="006579DE">
              <w:rPr>
                <w:b/>
              </w:rPr>
              <w:t>P</w:t>
            </w:r>
            <w:r w:rsidR="005A1C79" w:rsidRPr="006579DE">
              <w:rPr>
                <w:b/>
              </w:rPr>
              <w:t>rędkość</w:t>
            </w:r>
          </w:p>
        </w:tc>
        <w:tc>
          <w:tcPr>
            <w:tcW w:w="3206" w:type="dxa"/>
          </w:tcPr>
          <w:p w:rsidR="005A1C79" w:rsidRPr="006579DE" w:rsidRDefault="006579DE" w:rsidP="005A1C79">
            <w:pPr>
              <w:rPr>
                <w:b/>
              </w:rPr>
            </w:pPr>
            <w:r w:rsidRPr="006579DE">
              <w:rPr>
                <w:b/>
              </w:rPr>
              <w:t>D</w:t>
            </w:r>
            <w:r w:rsidR="005A1C79" w:rsidRPr="006579DE">
              <w:rPr>
                <w:b/>
              </w:rPr>
              <w:t>ługość drogi</w:t>
            </w:r>
          </w:p>
        </w:tc>
      </w:tr>
      <w:tr w:rsidR="005A1C79" w:rsidRPr="00111A7F" w:rsidTr="00547D5A">
        <w:tc>
          <w:tcPr>
            <w:tcW w:w="1526" w:type="dxa"/>
          </w:tcPr>
          <w:p w:rsidR="005A1C79" w:rsidRPr="00111A7F" w:rsidRDefault="005A1C79" w:rsidP="00547D5A">
            <w:r w:rsidRPr="00111A7F">
              <w:t>Polana −Gaj</w:t>
            </w:r>
          </w:p>
        </w:tc>
        <w:tc>
          <w:tcPr>
            <w:tcW w:w="2410" w:type="dxa"/>
          </w:tcPr>
          <w:p w:rsidR="005A1C79" w:rsidRPr="00111A7F" w:rsidRDefault="005A1C79" w:rsidP="00443BC0">
            <w:r w:rsidRPr="00111A7F">
              <w:t>1 h 40 min</w:t>
            </w:r>
          </w:p>
        </w:tc>
        <w:tc>
          <w:tcPr>
            <w:tcW w:w="1420" w:type="dxa"/>
          </w:tcPr>
          <w:p w:rsidR="005A1C79" w:rsidRPr="00111A7F" w:rsidRDefault="005A1C79" w:rsidP="00443BC0">
            <w:r w:rsidRPr="00111A7F">
              <w:t>60</w:t>
            </w:r>
            <w:r w:rsidRPr="00111A7F">
              <w:rPr>
                <w:noProof/>
                <w:position w:val="-24"/>
              </w:rPr>
              <w:drawing>
                <wp:inline distT="0" distB="0" distL="0" distR="0">
                  <wp:extent cx="280035" cy="387350"/>
                  <wp:effectExtent l="0" t="0" r="0" b="0"/>
                  <wp:docPr id="69" name="Obraz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0035" cy="387350"/>
                          </a:xfrm>
                          <a:prstGeom prst="rect">
                            <a:avLst/>
                          </a:prstGeom>
                          <a:noFill/>
                          <a:ln>
                            <a:noFill/>
                          </a:ln>
                        </pic:spPr>
                      </pic:pic>
                    </a:graphicData>
                  </a:graphic>
                </wp:inline>
              </w:drawing>
            </w:r>
          </w:p>
        </w:tc>
        <w:tc>
          <w:tcPr>
            <w:tcW w:w="3206" w:type="dxa"/>
          </w:tcPr>
          <w:p w:rsidR="005A1C79" w:rsidRPr="00111A7F" w:rsidRDefault="005A1C79" w:rsidP="00443BC0">
            <w:r w:rsidRPr="00111A7F">
              <w:t>obliczenia:</w:t>
            </w:r>
          </w:p>
          <w:p w:rsidR="005A1C79" w:rsidRPr="00111A7F" w:rsidRDefault="005A1C79" w:rsidP="00443BC0">
            <w:smartTag w:uri="urn:schemas-microsoft-com:office:smarttags" w:element="metricconverter">
              <w:smartTagPr>
                <w:attr w:name="ProductID" w:val="60 km"/>
              </w:smartTagPr>
              <w:r w:rsidRPr="00111A7F">
                <w:t>60 km</w:t>
              </w:r>
            </w:smartTag>
            <w:r w:rsidRPr="00111A7F">
              <w:t xml:space="preserve"> </w:t>
            </w:r>
            <w:r w:rsidR="00443BC0">
              <w:t>—</w:t>
            </w:r>
            <w:r w:rsidRPr="00111A7F">
              <w:t>1 godzina = 60 min</w:t>
            </w:r>
          </w:p>
          <w:p w:rsidR="005A1C79" w:rsidRPr="00111A7F" w:rsidRDefault="005A1C79" w:rsidP="00443BC0">
            <w:smartTag w:uri="urn:schemas-microsoft-com:office:smarttags" w:element="metricconverter">
              <w:smartTagPr>
                <w:attr w:name="ProductID" w:val="40 km"/>
              </w:smartTagPr>
              <w:r w:rsidRPr="00111A7F">
                <w:t>40 km</w:t>
              </w:r>
            </w:smartTag>
            <w:r w:rsidR="00C3599B">
              <w:t xml:space="preserve"> —</w:t>
            </w:r>
            <w:r w:rsidR="00775BA2">
              <w:t xml:space="preserve"> </w:t>
            </w:r>
            <w:r w:rsidRPr="00111A7F">
              <w:t>40 min</w:t>
            </w:r>
          </w:p>
          <w:p w:rsidR="005A1C79" w:rsidRPr="00111A7F" w:rsidRDefault="005A1C79" w:rsidP="00443BC0">
            <w:smartTag w:uri="urn:schemas-microsoft-com:office:smarttags" w:element="metricconverter">
              <w:smartTagPr>
                <w:attr w:name="ProductID" w:val="100 km"/>
              </w:smartTagPr>
              <w:r w:rsidRPr="00111A7F">
                <w:rPr>
                  <w:b/>
                </w:rPr>
                <w:t>100 km</w:t>
              </w:r>
            </w:smartTag>
            <w:r w:rsidR="00C3599B">
              <w:t xml:space="preserve"> — </w:t>
            </w:r>
            <w:r w:rsidRPr="00111A7F">
              <w:t>1 h 40 min</w:t>
            </w:r>
          </w:p>
        </w:tc>
      </w:tr>
      <w:tr w:rsidR="005A1C79" w:rsidRPr="00111A7F" w:rsidTr="00547D5A">
        <w:tc>
          <w:tcPr>
            <w:tcW w:w="1526" w:type="dxa"/>
          </w:tcPr>
          <w:p w:rsidR="005A1C79" w:rsidRPr="00111A7F" w:rsidRDefault="005A1C79" w:rsidP="00547D5A">
            <w:r w:rsidRPr="00111A7F">
              <w:t>rozładunek</w:t>
            </w:r>
          </w:p>
        </w:tc>
        <w:tc>
          <w:tcPr>
            <w:tcW w:w="2410" w:type="dxa"/>
          </w:tcPr>
          <w:p w:rsidR="005A1C79" w:rsidRPr="00111A7F" w:rsidRDefault="005A1C79" w:rsidP="00443BC0">
            <w:r w:rsidRPr="00111A7F">
              <w:t>30 min</w:t>
            </w:r>
          </w:p>
        </w:tc>
        <w:tc>
          <w:tcPr>
            <w:tcW w:w="1420" w:type="dxa"/>
          </w:tcPr>
          <w:p w:rsidR="005A1C79" w:rsidRPr="00111A7F" w:rsidRDefault="00443BC0" w:rsidP="00443BC0">
            <w:pPr>
              <w:rPr>
                <w:lang w:val="de-DE"/>
              </w:rPr>
            </w:pPr>
            <w:r>
              <w:rPr>
                <w:lang w:val="de-DE"/>
              </w:rPr>
              <w:t>—</w:t>
            </w:r>
          </w:p>
        </w:tc>
        <w:tc>
          <w:tcPr>
            <w:tcW w:w="3206" w:type="dxa"/>
          </w:tcPr>
          <w:p w:rsidR="005A1C79" w:rsidRPr="00111A7F" w:rsidRDefault="00443BC0" w:rsidP="00443BC0">
            <w:pPr>
              <w:rPr>
                <w:lang w:val="de-DE"/>
              </w:rPr>
            </w:pPr>
            <w:r>
              <w:rPr>
                <w:lang w:val="de-DE"/>
              </w:rPr>
              <w:t>—</w:t>
            </w:r>
          </w:p>
        </w:tc>
      </w:tr>
      <w:tr w:rsidR="005A1C79" w:rsidRPr="00111A7F" w:rsidTr="00547D5A">
        <w:tc>
          <w:tcPr>
            <w:tcW w:w="1526" w:type="dxa"/>
          </w:tcPr>
          <w:p w:rsidR="005A1C79" w:rsidRPr="00111A7F" w:rsidRDefault="005A1C79" w:rsidP="00547D5A">
            <w:r w:rsidRPr="00111A7F">
              <w:t>Gaj−Polana</w:t>
            </w:r>
          </w:p>
        </w:tc>
        <w:tc>
          <w:tcPr>
            <w:tcW w:w="2410" w:type="dxa"/>
          </w:tcPr>
          <w:p w:rsidR="005A1C79" w:rsidRPr="00111A7F" w:rsidRDefault="005A1C79" w:rsidP="00443BC0">
            <w:r w:rsidRPr="00111A7F">
              <w:t>obliczenia:</w:t>
            </w:r>
          </w:p>
          <w:p w:rsidR="005A1C79" w:rsidRPr="00111A7F" w:rsidRDefault="005A1C79" w:rsidP="00443BC0">
            <w:smartTag w:uri="urn:schemas-microsoft-com:office:smarttags" w:element="metricconverter">
              <w:smartTagPr>
                <w:attr w:name="ProductID" w:val="80 km"/>
              </w:smartTagPr>
              <w:r w:rsidRPr="00111A7F">
                <w:t>80 km</w:t>
              </w:r>
            </w:smartTag>
            <w:r w:rsidR="00C3599B">
              <w:t xml:space="preserve"> — </w:t>
            </w:r>
            <w:r w:rsidRPr="00111A7F">
              <w:t>60 min</w:t>
            </w:r>
          </w:p>
          <w:p w:rsidR="005A1C79" w:rsidRPr="00111A7F" w:rsidRDefault="005A1C79" w:rsidP="00443BC0">
            <w:smartTag w:uri="urn:schemas-microsoft-com:office:smarttags" w:element="metricconverter">
              <w:smartTagPr>
                <w:attr w:name="ProductID" w:val="20 km"/>
              </w:smartTagPr>
              <w:r w:rsidRPr="00111A7F">
                <w:t>20 km</w:t>
              </w:r>
            </w:smartTag>
            <w:r w:rsidR="00C3599B">
              <w:t xml:space="preserve"> — </w:t>
            </w:r>
            <w:r w:rsidRPr="00111A7F">
              <w:t>15 min</w:t>
            </w:r>
          </w:p>
          <w:p w:rsidR="005A1C79" w:rsidRPr="00111A7F" w:rsidRDefault="005A1C79" w:rsidP="00443BC0">
            <w:smartTag w:uri="urn:schemas-microsoft-com:office:smarttags" w:element="metricconverter">
              <w:smartTagPr>
                <w:attr w:name="ProductID" w:val="100 km"/>
              </w:smartTagPr>
              <w:r w:rsidRPr="00111A7F">
                <w:t>100 km</w:t>
              </w:r>
            </w:smartTag>
            <w:r w:rsidR="00C3599B">
              <w:t xml:space="preserve"> — </w:t>
            </w:r>
            <w:r w:rsidRPr="00111A7F">
              <w:rPr>
                <w:b/>
              </w:rPr>
              <w:t>1 h 15 min</w:t>
            </w:r>
          </w:p>
        </w:tc>
        <w:tc>
          <w:tcPr>
            <w:tcW w:w="1420" w:type="dxa"/>
          </w:tcPr>
          <w:p w:rsidR="005A1C79" w:rsidRPr="00111A7F" w:rsidRDefault="005A1C79" w:rsidP="00443BC0">
            <w:pPr>
              <w:rPr>
                <w:lang w:val="de-DE"/>
              </w:rPr>
            </w:pPr>
            <w:r w:rsidRPr="00111A7F">
              <w:rPr>
                <w:lang w:val="de-DE"/>
              </w:rPr>
              <w:t>80</w:t>
            </w:r>
            <w:r w:rsidRPr="00111A7F">
              <w:rPr>
                <w:noProof/>
                <w:position w:val="-24"/>
              </w:rPr>
              <w:drawing>
                <wp:inline distT="0" distB="0" distL="0" distR="0">
                  <wp:extent cx="280035" cy="387350"/>
                  <wp:effectExtent l="0" t="0" r="0" b="0"/>
                  <wp:docPr id="70" name="Obraz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0035" cy="387350"/>
                          </a:xfrm>
                          <a:prstGeom prst="rect">
                            <a:avLst/>
                          </a:prstGeom>
                          <a:noFill/>
                          <a:ln>
                            <a:noFill/>
                          </a:ln>
                        </pic:spPr>
                      </pic:pic>
                    </a:graphicData>
                  </a:graphic>
                </wp:inline>
              </w:drawing>
            </w:r>
          </w:p>
        </w:tc>
        <w:tc>
          <w:tcPr>
            <w:tcW w:w="3206" w:type="dxa"/>
          </w:tcPr>
          <w:p w:rsidR="005A1C79" w:rsidRPr="00111A7F" w:rsidRDefault="005A1C79" w:rsidP="00443BC0">
            <w:pPr>
              <w:rPr>
                <w:lang w:val="de-DE"/>
              </w:rPr>
            </w:pPr>
            <w:smartTag w:uri="urn:schemas-microsoft-com:office:smarttags" w:element="metricconverter">
              <w:smartTagPr>
                <w:attr w:name="ProductID" w:val="100 km"/>
              </w:smartTagPr>
              <w:r w:rsidRPr="00111A7F">
                <w:rPr>
                  <w:lang w:val="de-DE"/>
                </w:rPr>
                <w:t>100 km</w:t>
              </w:r>
            </w:smartTag>
          </w:p>
        </w:tc>
      </w:tr>
    </w:tbl>
    <w:p w:rsidR="005A1C79" w:rsidRPr="00111A7F" w:rsidRDefault="005A1C79" w:rsidP="00801BBA">
      <w:pPr>
        <w:pStyle w:val="Zadanie-nagwek-standardy"/>
      </w:pPr>
      <w:r w:rsidRPr="00111A7F">
        <w:t>Obliczamy czas kursu Polana–Gaj–Polana</w:t>
      </w:r>
      <w:r w:rsidR="00547D5A">
        <w:t>:</w:t>
      </w:r>
    </w:p>
    <w:p w:rsidR="005A1C79" w:rsidRPr="00111A7F" w:rsidRDefault="00A5243E" w:rsidP="00862A1F">
      <w:pPr>
        <w:pStyle w:val="Zadanie-tre"/>
        <w:jc w:val="center"/>
      </w:pPr>
      <w:r>
        <w:rPr>
          <w:noProof/>
        </w:rPr>
      </w:r>
      <w:r>
        <w:rPr>
          <w:noProof/>
        </w:rPr>
        <w:pict>
          <v:group id="Kanwa 6079" o:spid="_x0000_s3432" editas="canvas" style="width:285.3pt;height:17.35pt;mso-position-horizontal-relative:char;mso-position-vertical-relative:line" coordsize="36233,2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">
            <v:shape id="_x0000_s3433" type="#_x0000_t75" style="position:absolute;width:36233;height:2203;visibility:visible;mso-wrap-style:square">
              <v:fill o:detectmouseclick="t"/>
              <v:path o:connecttype="none"/>
            </v:shape>
            <v:rect id="Rectangle 6080" o:spid="_x0000_s3434" style="position:absolute;left:33477;top:171;width:2756;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j8hcIA&#10;AADcAAAADwAAAGRycy9kb3ducmV2LnhtbESP3WoCMRSE7wu+QziCdzWrWNHVKFIQbPHG1Qc4bM7+&#10;YHKyJKm7ffumIHg5zMw3zHY/WCMe5EPrWMFsmoEgLp1uuVZwux7fVyBCRNZoHJOCXwqw343etphr&#10;1/OFHkWsRYJwyFFBE2OXSxnKhiyGqeuIk1c5bzEm6WupPfYJbo2cZ9lSWmw5LTTY0WdD5b34sQrk&#10;tTj2q8L4zH3Pq7P5Ol0qckpNxsNhAyLSEF/hZ/ukFawX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GPyFwgAAANwAAAAPAAAAAAAAAAAAAAAAAJgCAABkcnMvZG93&#10;bnJldi54bWxQSwUGAAAAAAQABAD1AAAAhwMAAAAA&#10;" filled="f" stroked="f">
              <v:textbox style="mso-fit-shape-to-text:t" inset="0,0,0,0">
                <w:txbxContent>
                  <w:p w:rsidR="004612D1" w:rsidRDefault="004612D1">
                    <w:r>
                      <w:rPr>
                        <w:color w:val="000000"/>
                        <w:lang w:val="en-US"/>
                      </w:rPr>
                      <w:t>min.</w:t>
                    </w:r>
                  </w:p>
                </w:txbxContent>
              </v:textbox>
            </v:rect>
            <v:rect id="Rectangle 6081" o:spid="_x0000_s3435" style="position:absolute;left:31597;top:171;width:1530;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pi8sIA&#10;AADcAAAADwAAAGRycy9kb3ducmV2LnhtbESPzYoCMRCE74LvEFrwphlFxB2NIoKgy14c9wGaSc8P&#10;Jp0hic749puFhT0WVfUVtTsM1ogX+dA6VrCYZyCIS6dbrhV838+zDYgQkTUax6TgTQEO+/Foh7l2&#10;Pd/oVcRaJAiHHBU0MXa5lKFsyGKYu444eZXzFmOSvpbaY5/g1shllq2lxZbTQoMdnRoqH8XTKpD3&#10;4txvCuMz97msvsz1cqvIKTWdDMctiEhD/A//tS9awcdq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ymLywgAAANwAAAAPAAAAAAAAAAAAAAAAAJgCAABkcnMvZG93&#10;bnJldi54bWxQSwUGAAAAAAQABAD1AAAAhwMAAAAA&#10;" filled="f" stroked="f">
              <v:textbox style="mso-fit-shape-to-text:t" inset="0,0,0,0">
                <w:txbxContent>
                  <w:p w:rsidR="004612D1" w:rsidRDefault="004612D1">
                    <w:r>
                      <w:rPr>
                        <w:color w:val="000000"/>
                        <w:lang w:val="en-US"/>
                      </w:rPr>
                      <w:t>25</w:t>
                    </w:r>
                  </w:p>
                </w:txbxContent>
              </v:textbox>
            </v:rect>
            <v:rect id="Rectangle 6082" o:spid="_x0000_s3436" style="position:absolute;left:30384;top:171;width:769;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bHacIA&#10;AADcAAAADwAAAGRycy9kb3ducmV2LnhtbESP3WoCMRSE7wu+QziCdzWrSNXVKFIQbPHG1Qc4bM7+&#10;YHKyJKm7ffumIHg5zMw3zHY/WCMe5EPrWMFsmoEgLp1uuVZwux7fVyBCRNZoHJOCXwqw343etphr&#10;1/OFHkWsRYJwyFFBE2OXSxnKhiyGqeuIk1c5bzEm6WupPfYJbo2cZ9mHtNhyWmiwo8+GynvxYxXI&#10;a3HsV4XxmfueV2fzdbpU5JSajIfDBkSkIb7Cz/ZJK1gvl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hsdpwgAAANwAAAAPAAAAAAAAAAAAAAAAAJgCAABkcnMvZG93&#10;bnJldi54bWxQSwUGAAAAAAQABAD1AAAAhwMAAAAA&#10;" filled="f" stroked="f">
              <v:textbox style="mso-fit-shape-to-text:t" inset="0,0,0,0">
                <w:txbxContent>
                  <w:p w:rsidR="004612D1" w:rsidRDefault="004612D1">
                    <w:r>
                      <w:rPr>
                        <w:color w:val="000000"/>
                        <w:lang w:val="en-US"/>
                      </w:rPr>
                      <w:t>h</w:t>
                    </w:r>
                  </w:p>
                </w:txbxContent>
              </v:textbox>
            </v:rect>
            <v:rect id="Rectangle 6083" o:spid="_x0000_s3437" style="position:absolute;left:29292;top:171;width:768;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lTG74A&#10;AADcAAAADwAAAGRycy9kb3ducmV2LnhtbERPy4rCMBTdC/5DuII7TUdEnI5RBkFQcWOdD7g0tw8m&#10;uSlJtPXvzUJweTjvzW6wRjzIh9axgq95BoK4dLrlWsHf7TBbgwgRWaNxTAqeFGC3HY82mGvX85Ue&#10;RaxFCuGQo4Imxi6XMpQNWQxz1xEnrnLeYkzQ11J77FO4NXKRZStpseXU0GBH+4bK/+JuFchbcejX&#10;hfGZOy+qizkdrxU5paaT4fcHRKQhfsRv91Er+F6m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YZUxu+AAAA3AAAAA8AAAAAAAAAAAAAAAAAmAIAAGRycy9kb3ducmV2&#10;LnhtbFBLBQYAAAAABAAEAPUAAACDAwAAAAA=&#10;" filled="f" stroked="f">
              <v:textbox style="mso-fit-shape-to-text:t" inset="0,0,0,0">
                <w:txbxContent>
                  <w:p w:rsidR="004612D1" w:rsidRDefault="004612D1">
                    <w:r>
                      <w:rPr>
                        <w:color w:val="000000"/>
                        <w:lang w:val="en-US"/>
                      </w:rPr>
                      <w:t>3</w:t>
                    </w:r>
                  </w:p>
                </w:txbxContent>
              </v:textbox>
            </v:rect>
            <v:rect id="Rectangle 6084" o:spid="_x0000_s3438" style="position:absolute;left:25292;top:171;width:2374;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X2gMIA&#10;AADcAAAADwAAAGRycy9kb3ducmV2LnhtbESPzYoCMRCE74LvEFrwphlFFp01igiCLl4c9wGaSc8P&#10;Jp0hyTqzb28WhD0WVfUVtd0P1ogn+dA6VrCYZyCIS6dbrhV830+zNYgQkTUax6TglwLsd+PRFnPt&#10;er7Rs4i1SBAOOSpoYuxyKUPZkMUwdx1x8irnLcYkfS21xz7BrZHLLPuQFltOCw12dGyofBQ/VoG8&#10;F6d+XRifua9ldTWX860ip9R0Mhw+QUQa4n/43T5rBZvV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VfaAwgAAANwAAAAPAAAAAAAAAAAAAAAAAJgCAABkcnMvZG93&#10;bnJldi54bWxQSwUGAAAAAAQABAD1AAAAhwMAAAAA&#10;" filled="f" stroked="f">
              <v:textbox style="mso-fit-shape-to-text:t" inset="0,0,0,0">
                <w:txbxContent>
                  <w:p w:rsidR="004612D1" w:rsidRDefault="004612D1">
                    <w:r>
                      <w:rPr>
                        <w:color w:val="000000"/>
                        <w:lang w:val="en-US"/>
                      </w:rPr>
                      <w:t>min</w:t>
                    </w:r>
                  </w:p>
                </w:txbxContent>
              </v:textbox>
            </v:rect>
            <v:rect id="Rectangle 6085" o:spid="_x0000_s3439" style="position:absolute;left:23418;top:171;width:1531;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bJwL4A&#10;AADcAAAADwAAAGRycy9kb3ducmV2LnhtbERPy4rCMBTdC/5DuII7TUdQnI5RBkFQcWOdD7g0tw8m&#10;uSlJtPXvzUJweTjvzW6wRjzIh9axgq95BoK4dLrlWsHf7TBbgwgRWaNxTAqeFGC3HY82mGvX85Ue&#10;RaxFCuGQo4Imxi6XMpQNWQxz1xEnrnLeYkzQ11J77FO4NXKRZStpseXU0GBH+4bK/+JuFchbcejX&#10;hfGZOy+qizkdrxU5paaT4fcHRKQhfsRv91Er+F6m+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22ycC+AAAA3AAAAA8AAAAAAAAAAAAAAAAAmAIAAGRycy9kb3ducmV2&#10;LnhtbFBLBQYAAAAABAAEAPUAAACDAwAAAAA=&#10;" filled="f" stroked="f">
              <v:textbox style="mso-fit-shape-to-text:t" inset="0,0,0,0">
                <w:txbxContent>
                  <w:p w:rsidR="004612D1" w:rsidRDefault="004612D1">
                    <w:r>
                      <w:rPr>
                        <w:color w:val="000000"/>
                        <w:lang w:val="en-US"/>
                      </w:rPr>
                      <w:t>85</w:t>
                    </w:r>
                  </w:p>
                </w:txbxContent>
              </v:textbox>
            </v:rect>
            <v:rect id="Rectangle 6086" o:spid="_x0000_s3440" style="position:absolute;left:22275;top:171;width:769;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psW8IA&#10;AADcAAAADwAAAGRycy9kb3ducmV2LnhtbESPzYoCMRCE74LvEFrwphkFF3c0igiCLl4c9wGaSc8P&#10;Jp0hyTqzb28WhD0WVfUVtd0P1ogn+dA6VrCYZyCIS6dbrhV830+zNYgQkTUax6TglwLsd+PRFnPt&#10;er7Rs4i1SBAOOSpoYuxyKUPZkMUwdx1x8irnLcYkfS21xz7BrZHLLPuQFltOCw12dGyofBQ/VoG8&#10;F6d+XRifua9ldTWX860ip9R0Mhw2ICIN8T/8bp+1gs/VA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mxbwgAAANwAAAAPAAAAAAAAAAAAAAAAAJgCAABkcnMvZG93&#10;bnJldi54bWxQSwUGAAAAAAQABAD1AAAAhwMAAAAA&#10;" filled="f" stroked="f">
              <v:textbox style="mso-fit-shape-to-text:t" inset="0,0,0,0">
                <w:txbxContent>
                  <w:p w:rsidR="004612D1" w:rsidRDefault="004612D1">
                    <w:r>
                      <w:rPr>
                        <w:color w:val="000000"/>
                        <w:lang w:val="en-US"/>
                      </w:rPr>
                      <w:t>h</w:t>
                    </w:r>
                  </w:p>
                </w:txbxContent>
              </v:textbox>
            </v:rect>
            <v:rect id="Rectangle 6087" o:spid="_x0000_s3441" style="position:absolute;left:21132;top:171;width:769;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jyLMIA&#10;AADcAAAADwAAAGRycy9kb3ducmV2LnhtbESP3WoCMRSE7wu+QziCdzXrgkVXo4ggaOmNqw9w2Jz9&#10;weRkSVJ3+/amUOjlMDPfMNv9aI14kg+dYwWLeQaCuHK640bB/XZ6X4EIEVmjcUwKfijAfjd522Kh&#10;3cBXepaxEQnCoUAFbYx9IWWoWrIY5q4nTl7tvMWYpG+k9jgkuDUyz7IPabHjtNBiT8eWqkf5bRXI&#10;W3kaVqXxmfvM6y9zOV9rckrNpuNhAyLSGP/Df+2zVrBe5v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KPIswgAAANwAAAAPAAAAAAAAAAAAAAAAAJgCAABkcnMvZG93&#10;bnJldi54bWxQSwUGAAAAAAQABAD1AAAAhwMAAAAA&#10;" filled="f" stroked="f">
              <v:textbox style="mso-fit-shape-to-text:t" inset="0,0,0,0">
                <w:txbxContent>
                  <w:p w:rsidR="004612D1" w:rsidRDefault="004612D1">
                    <w:r>
                      <w:rPr>
                        <w:color w:val="000000"/>
                        <w:lang w:val="en-US"/>
                      </w:rPr>
                      <w:t>2</w:t>
                    </w:r>
                  </w:p>
                </w:txbxContent>
              </v:textbox>
            </v:rect>
            <v:rect id="Rectangle 6088" o:spid="_x0000_s3442" style="position:absolute;left:17087;top:171;width:2375;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RXt8IA&#10;AADcAAAADwAAAGRycy9kb3ducmV2LnhtbESP3WoCMRSE7wu+QziCdzWrUtHVKFIQbPHG1Qc4bM7+&#10;YHKyJKm7ffumIHg5zMw3zHY/WCMe5EPrWMFsmoEgLp1uuVZwux7fVyBCRNZoHJOCXwqw343etphr&#10;1/OFHkWsRYJwyFFBE2OXSxnKhiyGqeuIk1c5bzEm6WupPfYJbo2cZ9lSWmw5LTTY0WdD5b34sQrk&#10;tTj2q8L4zH3Pq7P5Ol0qckpNxsNhAyLSEF/hZ/ukFaw/F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ZFe3wgAAANwAAAAPAAAAAAAAAAAAAAAAAJgCAABkcnMvZG93&#10;bnJldi54bWxQSwUGAAAAAAQABAD1AAAAhwMAAAAA&#10;" filled="f" stroked="f">
              <v:textbox style="mso-fit-shape-to-text:t" inset="0,0,0,0">
                <w:txbxContent>
                  <w:p w:rsidR="004612D1" w:rsidRDefault="004612D1">
                    <w:r>
                      <w:rPr>
                        <w:color w:val="000000"/>
                        <w:lang w:val="en-US"/>
                      </w:rPr>
                      <w:t>min</w:t>
                    </w:r>
                  </w:p>
                </w:txbxContent>
              </v:textbox>
            </v:rect>
            <v:rect id="Rectangle 6089" o:spid="_x0000_s3443" style="position:absolute;left:15182;top:171;width:1531;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3Pw8IA&#10;AADcAAAADwAAAGRycy9kb3ducmV2LnhtbESP3WoCMRSE7wu+QziCdzWrWNHVKFIQbPHG1Qc4bM7+&#10;YHKyJKm7ffumIHg5zMw3zHY/WCMe5EPrWMFsmoEgLp1uuVZwux7fVyBCRNZoHJOCXwqw343etphr&#10;1/OFHkWsRYJwyFFBE2OXSxnKhiyGqeuIk1c5bzEm6WupPfYJbo2cZ9lSWmw5LTTY0WdD5b34sQrk&#10;tTj2q8L4zH3Pq7P5Ol0qckpNxsNhAyLSEF/hZ/ukFaw/F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jc/DwgAAANwAAAAPAAAAAAAAAAAAAAAAAJgCAABkcnMvZG93&#10;bnJldi54bWxQSwUGAAAAAAQABAD1AAAAhwMAAAAA&#10;" filled="f" stroked="f">
              <v:textbox style="mso-fit-shape-to-text:t" inset="0,0,0,0">
                <w:txbxContent>
                  <w:p w:rsidR="004612D1" w:rsidRDefault="004612D1">
                    <w:r>
                      <w:rPr>
                        <w:color w:val="000000"/>
                        <w:lang w:val="en-US"/>
                      </w:rPr>
                      <w:t>30</w:t>
                    </w:r>
                  </w:p>
                </w:txbxContent>
              </v:textbox>
            </v:rect>
            <v:rect id="Rectangle 6090" o:spid="_x0000_s3444" style="position:absolute;left:11322;top:171;width:2374;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FqWMIA&#10;AADcAAAADwAAAGRycy9kb3ducmV2LnhtbESPzYoCMRCE7wu+Q2jB25pRcHFHo4ggqOzFcR+gmfT8&#10;YNIZkuiMb2+EhT0WVfUVtd4O1ogH+dA6VjCbZiCIS6dbrhX8Xg+fSxAhIms0jknBkwJsN6OPNeba&#10;9XyhRxFrkSAcclTQxNjlUoayIYth6jri5FXOW4xJ+lpqj32CWyPnWfYlLbacFhrsaN9QeSvuVoG8&#10;Fod+WRifufO8+jGn46Uip9RkPOxWICIN8T/81z5qBd+L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wWpYwgAAANwAAAAPAAAAAAAAAAAAAAAAAJgCAABkcnMvZG93&#10;bnJldi54bWxQSwUGAAAAAAQABAD1AAAAhwMAAAAA&#10;" filled="f" stroked="f">
              <v:textbox style="mso-fit-shape-to-text:t" inset="0,0,0,0">
                <w:txbxContent>
                  <w:p w:rsidR="004612D1" w:rsidRDefault="004612D1">
                    <w:r>
                      <w:rPr>
                        <w:color w:val="000000"/>
                        <w:lang w:val="en-US"/>
                      </w:rPr>
                      <w:t>min</w:t>
                    </w:r>
                  </w:p>
                </w:txbxContent>
              </v:textbox>
            </v:rect>
            <v:rect id="Rectangle 6091" o:spid="_x0000_s3445" style="position:absolute;left:10966;top:171;width:387;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P0L8IA&#10;AADcAAAADwAAAGRycy9kb3ducmV2LnhtbESPzYoCMRCE74LvEFrwphkFxR2NIoKgy14c9wGaSc8P&#10;Jp0hic749puFhT0WVfUVtTsM1ogX+dA6VrCYZyCIS6dbrhV838+zDYgQkTUax6TgTQEO+/Foh7l2&#10;Pd/oVcRaJAiHHBU0MXa5lKFsyGKYu444eZXzFmOSvpbaY5/g1shllq2lxZbTQoMdnRoqH8XTKpD3&#10;4txvCuMz97msvsz1cqvIKTWdDMctiEhD/A//tS9awcdq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E/QvwgAAANwAAAAPAAAAAAAAAAAAAAAAAJgCAABkcnMvZG93&#10;bnJldi54bWxQSwUGAAAAAAQABAD1AAAAhwMAAAAA&#10;" filled="f" stroked="f">
              <v:textbox style="mso-fit-shape-to-text:t" inset="0,0,0,0">
                <w:txbxContent>
                  <w:p w:rsidR="004612D1" w:rsidRDefault="004612D1">
                    <w:r>
                      <w:rPr>
                        <w:color w:val="000000"/>
                        <w:lang w:val="en-US"/>
                      </w:rPr>
                      <w:t xml:space="preserve"> </w:t>
                    </w:r>
                  </w:p>
                </w:txbxContent>
              </v:textbox>
            </v:rect>
            <v:rect id="Rectangle 6092" o:spid="_x0000_s3446" style="position:absolute;left:9544;top:171;width:1530;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9RtMIA&#10;AADcAAAADwAAAGRycy9kb3ducmV2LnhtbESP3WoCMRSE7wu+QziCdzWrYNXVKFIQbPHG1Qc4bM7+&#10;YHKyJKm7ffumIHg5zMw3zHY/WCMe5EPrWMFsmoEgLp1uuVZwux7fVyBCRNZoHJOCXwqw343etphr&#10;1/OFHkWsRYJwyFFBE2OXSxnKhiyGqeuIk1c5bzEm6WupPfYJbo2cZ9mHtNhyWmiwo8+GynvxYxXI&#10;a3HsV4XxmfueV2fzdbpU5JSajIfDBkSkIb7Cz/ZJK1gvl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X1G0wgAAANwAAAAPAAAAAAAAAAAAAAAAAJgCAABkcnMvZG93&#10;bnJldi54bWxQSwUGAAAAAAQABAD1AAAAhwMAAAAA&#10;" filled="f" stroked="f">
              <v:textbox style="mso-fit-shape-to-text:t" inset="0,0,0,0">
                <w:txbxContent>
                  <w:p w:rsidR="004612D1" w:rsidRDefault="004612D1">
                    <w:r>
                      <w:rPr>
                        <w:color w:val="000000"/>
                        <w:lang w:val="en-US"/>
                      </w:rPr>
                      <w:t>15</w:t>
                    </w:r>
                  </w:p>
                </w:txbxContent>
              </v:textbox>
            </v:rect>
            <v:rect id="Rectangle 6093" o:spid="_x0000_s3447" style="position:absolute;left:8591;top:171;width:768;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DFxr4A&#10;AADcAAAADwAAAGRycy9kb3ducmV2LnhtbERPy4rCMBTdC/5DuII7TUdQnI5RBkFQcWOdD7g0tw8m&#10;uSlJtPXvzUJweTjvzW6wRjzIh9axgq95BoK4dLrlWsHf7TBbgwgRWaNxTAqeFGC3HY82mGvX85Ue&#10;RaxFCuGQo4Imxi6XMpQNWQxz1xEnrnLeYkzQ11J77FO4NXKRZStpseXU0GBH+4bK/+JuFchbcejX&#10;hfGZOy+qizkdrxU5paaT4fcHRKQhfsRv91Er+F6m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PAxca+AAAA3AAAAA8AAAAAAAAAAAAAAAAAmAIAAGRycy9kb3ducmV2&#10;LnhtbFBLBQYAAAAABAAEAPUAAACDAwAAAAA=&#10;" filled="f" stroked="f">
              <v:textbox style="mso-fit-shape-to-text:t" inset="0,0,0,0">
                <w:txbxContent>
                  <w:p w:rsidR="004612D1" w:rsidRDefault="004612D1">
                    <w:r>
                      <w:rPr>
                        <w:color w:val="000000"/>
                        <w:lang w:val="en-US"/>
                      </w:rPr>
                      <w:t xml:space="preserve">h </w:t>
                    </w:r>
                  </w:p>
                </w:txbxContent>
              </v:textbox>
            </v:rect>
            <v:rect id="Rectangle 6094" o:spid="_x0000_s3448" style="position:absolute;left:8229;top:171;width:387;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xgXcIA&#10;AADcAAAADwAAAGRycy9kb3ducmV2LnhtbESPzYoCMRCE74LvEFrwphkFF501igiCLl4c9wGaSc8P&#10;Jp0hyTqzb28WhD0WVfUVtd0P1ogn+dA6VrCYZyCIS6dbrhV830+zNYgQkTUax6TglwLsd+PRFnPt&#10;er7Rs4i1SBAOOSpoYuxyKUPZkMUwdx1x8irnLcYkfS21xz7BrZHLLPuQFltOCw12dGyofBQ/VoG8&#10;F6d+XRifua9ldTWX860ip9R0Mhw+QUQa4n/43T5rBZvV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GBdwgAAANwAAAAPAAAAAAAAAAAAAAAAAJgCAABkcnMvZG93&#10;bnJldi54bWxQSwUGAAAAAAQABAD1AAAAhwMAAAAA&#10;" filled="f" stroked="f">
              <v:textbox style="mso-fit-shape-to-text:t" inset="0,0,0,0">
                <w:txbxContent>
                  <w:p w:rsidR="004612D1" w:rsidRDefault="004612D1">
                    <w:r>
                      <w:rPr>
                        <w:color w:val="000000"/>
                        <w:lang w:val="en-US"/>
                      </w:rPr>
                      <w:t xml:space="preserve"> </w:t>
                    </w:r>
                  </w:p>
                </w:txbxContent>
              </v:textbox>
            </v:rect>
            <v:rect id="Rectangle 6095" o:spid="_x0000_s3449" style="position:absolute;left:7658;top:171;width:768;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AK48EA&#10;AADcAAAADwAAAGRycy9kb3ducmV2LnhtbESP3YrCMBSE7xd8h3AE79ZUESnVKMuCoMveWH2AQ3P6&#10;g8lJSaKtb79ZELwcZuYbZrsfrREP8qFzrGAxz0AQV0533Ci4Xg6fOYgQkTUax6TgSQH2u8nHFgvt&#10;Bj7To4yNSBAOBSpoY+wLKUPVksUwdz1x8mrnLcYkfSO1xyHBrZHLLFtLix2nhRZ7+m6pupV3q0Be&#10;ysOQl8Zn7mdZ/5rT8VyTU2o2Hb82ICKN8R1+tY9aQb5ewf+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ACuPBAAAA3AAAAA8AAAAAAAAAAAAAAAAAmAIAAGRycy9kb3du&#10;cmV2LnhtbFBLBQYAAAAABAAEAPUAAACGAwAAAAA=&#10;" filled="f" stroked="f">
              <v:textbox style="mso-fit-shape-to-text:t" inset="0,0,0,0">
                <w:txbxContent>
                  <w:p w:rsidR="004612D1" w:rsidRDefault="004612D1">
                    <w:r>
                      <w:rPr>
                        <w:color w:val="000000"/>
                        <w:lang w:val="en-US"/>
                      </w:rPr>
                      <w:t>1</w:t>
                    </w:r>
                  </w:p>
                </w:txbxContent>
              </v:textbox>
            </v:rect>
            <v:rect id="Rectangle 6096" o:spid="_x0000_s3450" style="position:absolute;left:3924;top:171;width:2375;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yveMEA&#10;AADcAAAADwAAAGRycy9kb3ducmV2LnhtbESP3YrCMBSE7xd8h3AE79ZUQSnVKMuCoMveWH2AQ3P6&#10;g8lJSaKtb79ZELwcZuYbZrsfrREP8qFzrGAxz0AQV0533Ci4Xg6fOYgQkTUax6TgSQH2u8nHFgvt&#10;Bj7To4yNSBAOBSpoY+wLKUPVksUwdz1x8mrnLcYkfSO1xyHBrZHLLFtLix2nhRZ7+m6pupV3q0Be&#10;ysOQl8Zn7mdZ/5rT8VyTU2o2Hb82ICKN8R1+tY9aQb5ewf+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Mr3jBAAAA3AAAAA8AAAAAAAAAAAAAAAAAmAIAAGRycy9kb3du&#10;cmV2LnhtbFBLBQYAAAAABAAEAPUAAACGAwAAAAA=&#10;" filled="f" stroked="f">
              <v:textbox style="mso-fit-shape-to-text:t" inset="0,0,0,0">
                <w:txbxContent>
                  <w:p w:rsidR="004612D1" w:rsidRDefault="004612D1">
                    <w:r>
                      <w:rPr>
                        <w:color w:val="000000"/>
                        <w:lang w:val="en-US"/>
                      </w:rPr>
                      <w:t>min</w:t>
                    </w:r>
                  </w:p>
                </w:txbxContent>
              </v:textbox>
            </v:rect>
            <v:rect id="Rectangle 6097" o:spid="_x0000_s3451" style="position:absolute;left:3562;top:171;width:387;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4xD8EA&#10;AADcAAAADwAAAGRycy9kb3ducmV2LnhtbESP3YrCMBSE7wXfIZwF7zRdL0rpGmVZEFS8se4DHJrT&#10;HzY5KUm09e2NIOzlMDPfMJvdZI24kw+9YwWfqwwEce10z62C3+t+WYAIEVmjcUwKHhRgt53PNlhq&#10;N/KF7lVsRYJwKFFBF+NQShnqjiyGlRuIk9c4bzEm6VupPY4Jbo1cZ1kuLfacFjoc6Kej+q+6WQXy&#10;Wu3HojI+c6d1czbHw6Uhp9TiY/r+AhFpiv/hd/ugFRR5Dq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eMQ/BAAAA3AAAAA8AAAAAAAAAAAAAAAAAmAIAAGRycy9kb3du&#10;cmV2LnhtbFBLBQYAAAAABAAEAPUAAACGAwAAAAA=&#10;" filled="f" stroked="f">
              <v:textbox style="mso-fit-shape-to-text:t" inset="0,0,0,0">
                <w:txbxContent>
                  <w:p w:rsidR="004612D1" w:rsidRDefault="004612D1">
                    <w:r>
                      <w:rPr>
                        <w:color w:val="000000"/>
                        <w:lang w:val="en-US"/>
                      </w:rPr>
                      <w:t xml:space="preserve"> </w:t>
                    </w:r>
                  </w:p>
                </w:txbxContent>
              </v:textbox>
            </v:rect>
            <v:rect id="Rectangle 6098" o:spid="_x0000_s3452" style="position:absolute;left:2114;top:171;width:1530;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KUlMIA&#10;AADcAAAADwAAAGRycy9kb3ducmV2LnhtbESPzYoCMRCE7wu+Q2jB25rRgzuMRhFBcGUvjj5AM+n5&#10;waQzJNGZfXsjLOyxqKqvqM1utEY8yYfOsYLFPANBXDndcaPgdj1+5iBCRNZoHJOCXwqw204+Nlho&#10;N/CFnmVsRIJwKFBBG2NfSBmqliyGueuJk1c7bzEm6RupPQ4Jbo1cZtlKWuw4LbTY06Gl6l4+rAJ5&#10;LY9DXhqfufOy/jHfp0tNTqnZdNyvQUQa43/4r33SCvLV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0pSUwgAAANwAAAAPAAAAAAAAAAAAAAAAAJgCAABkcnMvZG93&#10;bnJldi54bWxQSwUGAAAAAAQABAD1AAAAhwMAAAAA&#10;" filled="f" stroked="f">
              <v:textbox style="mso-fit-shape-to-text:t" inset="0,0,0,0">
                <w:txbxContent>
                  <w:p w:rsidR="004612D1" w:rsidRDefault="004612D1">
                    <w:r>
                      <w:rPr>
                        <w:color w:val="000000"/>
                        <w:lang w:val="en-US"/>
                      </w:rPr>
                      <w:t>40</w:t>
                    </w:r>
                  </w:p>
                </w:txbxContent>
              </v:textbox>
            </v:rect>
            <v:rect id="Rectangle 6099" o:spid="_x0000_s3453" style="position:absolute;left:990;top:171;width:768;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0A5r0A&#10;AADcAAAADwAAAGRycy9kb3ducmV2LnhtbERPy4rCMBTdD/gP4QruxlQXUqpRRBB0cGP1Ay7N7QOT&#10;m5JE2/l7sxBcHs57sxutES/yoXOsYDHPQBBXTnfcKLjfjr85iBCRNRrHpOCfAuy2k58NFtoNfKVX&#10;GRuRQjgUqKCNsS+kDFVLFsPc9cSJq523GBP0jdQehxRujVxm2Upa7Dg1tNjToaXqUT6tAnkrj0Ne&#10;Gp+5v2V9MefTtSan1Gw67tcgIo3xK/64T1pBvkpr05l0BOT2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00A5r0AAADcAAAADwAAAAAAAAAAAAAAAACYAgAAZHJzL2Rvd25yZXYu&#10;eG1sUEsFBgAAAAAEAAQA9QAAAIIDAAAAAA==&#10;" filled="f" stroked="f">
              <v:textbox style="mso-fit-shape-to-text:t" inset="0,0,0,0">
                <w:txbxContent>
                  <w:p w:rsidR="004612D1" w:rsidRDefault="004612D1">
                    <w:r>
                      <w:rPr>
                        <w:color w:val="000000"/>
                        <w:lang w:val="en-US"/>
                      </w:rPr>
                      <w:t xml:space="preserve">h </w:t>
                    </w:r>
                  </w:p>
                </w:txbxContent>
              </v:textbox>
            </v:rect>
            <v:rect id="Rectangle 6100" o:spid="_x0000_s3454" style="position:absolute;left:635;top:171;width:387;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GlfcIA&#10;AADcAAAADwAAAGRycy9kb3ducmV2LnhtbESPzYoCMRCE7wu+Q2jB25rRg8yORhFBcGUvjj5AM+n5&#10;waQzJNGZfXsjLOyxqKqvqM1utEY8yYfOsYLFPANBXDndcaPgdj1+5iBCRNZoHJOCXwqw204+Nlho&#10;N/CFnmVsRIJwKFBBG2NfSBmqliyGueuJk1c7bzEm6RupPQ4Jbo1cZtlKWuw4LbTY06Gl6l4+rAJ5&#10;LY9DXhqfufOy/jHfp0tNTqnZdNyvQUQa43/4r33SCvLV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AaV9wgAAANwAAAAPAAAAAAAAAAAAAAAAAJgCAABkcnMvZG93&#10;bnJldi54bWxQSwUGAAAAAAQABAD1AAAAhwMAAAAA&#10;" filled="f" stroked="f">
              <v:textbox style="mso-fit-shape-to-text:t" inset="0,0,0,0">
                <w:txbxContent>
                  <w:p w:rsidR="004612D1" w:rsidRDefault="004612D1">
                    <w:r>
                      <w:rPr>
                        <w:color w:val="000000"/>
                        <w:lang w:val="en-US"/>
                      </w:rPr>
                      <w:t xml:space="preserve"> </w:t>
                    </w:r>
                  </w:p>
                </w:txbxContent>
              </v:textbox>
            </v:rect>
            <v:rect id="Rectangle 6101" o:spid="_x0000_s3455" style="position:absolute;left:63;top:171;width:768;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KaPb4A&#10;AADcAAAADwAAAGRycy9kb3ducmV2LnhtbERPy4rCMBTdD/gP4QruxlQXTqlGEUFwxI3VD7g0tw9M&#10;bkoSbefvzUKY5eG8N7vRGvEiHzrHChbzDARx5XTHjYL77fidgwgRWaNxTAr+KMBuO/naYKHdwFd6&#10;lbERKYRDgQraGPtCylC1ZDHMXU+cuNp5izFB30jtcUjh1shllq2kxY5TQ4s9HVqqHuXTKpC38jjk&#10;pfGZOy/ri/k9XWtySs2m434NItIY/8Uf90kryH/S/H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Dimj2+AAAA3AAAAA8AAAAAAAAAAAAAAAAAmAIAAGRycy9kb3ducmV2&#10;LnhtbFBLBQYAAAAABAAEAPUAAACDAwAAAAA=&#10;" filled="f" stroked="f">
              <v:textbox style="mso-fit-shape-to-text:t" inset="0,0,0,0">
                <w:txbxContent>
                  <w:p w:rsidR="004612D1" w:rsidRDefault="004612D1">
                    <w:r>
                      <w:rPr>
                        <w:color w:val="000000"/>
                        <w:lang w:val="en-US"/>
                      </w:rPr>
                      <w:t>1</w:t>
                    </w:r>
                  </w:p>
                </w:txbxContent>
              </v:textbox>
            </v:rect>
            <v:rect id="Rectangle 6102" o:spid="_x0000_s3456" style="position:absolute;left:28098;width:838;height:18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4/psIA&#10;AADcAAAADwAAAGRycy9kb3ducmV2LnhtbESPzYoCMRCE7wu+Q2jB25rRgzuMRhFBcGUvjj5AM+n5&#10;waQzJFlnfHsjLOyxqKqvqM1utEY8yIfOsYLFPANBXDndcaPgdj1+5iBCRNZoHJOCJwXYbScfGyy0&#10;G/hCjzI2IkE4FKigjbEvpAxVSxbD3PXEyaudtxiT9I3UHocEt0Yus2wlLXacFlrs6dBSdS9/rQJ5&#10;LY9DXhqfufOy/jHfp0tNTqnZdNyvQUQa43/4r33SCvKvB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rj+mwgAAANwAAAAPAAAAAAAAAAAAAAAAAJgCAABkcnMvZG93&#10;bnJldi54bWxQSwUGAAAAAAQABAD1AAAAhwMAAAAA&#10;" filled="f" stroked="f">
              <v:textbox style="mso-fit-shape-to-text:t" inset="0,0,0,0">
                <w:txbxContent>
                  <w:p w:rsidR="004612D1" w:rsidRDefault="004612D1">
                    <w:r>
                      <w:rPr>
                        <w:rFonts w:ascii="Symbol" w:hAnsi="Symbol" w:cs="Symbol"/>
                        <w:color w:val="000000"/>
                        <w:lang w:val="en-US"/>
                      </w:rPr>
                      <w:t></w:t>
                    </w:r>
                  </w:p>
                </w:txbxContent>
              </v:textbox>
            </v:rect>
            <v:rect id="Rectangle 6103" o:spid="_x0000_s3457" style="position:absolute;left:19894;width:838;height:18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yh0cIA&#10;AADcAAAADwAAAGRycy9kb3ducmV2LnhtbESP3WoCMRSE7wu+QziCdzXbvbDL1iilIKh449oHOGzO&#10;/tDkZEmiu769EYReDjPzDbPeTtaIG/nQO1bwscxAENdO99wq+L3s3gsQISJrNI5JwZ0CbDeztzWW&#10;2o18plsVW5EgHEpU0MU4lFKGuiOLYekG4uQ1zluMSfpWao9jglsj8yxbSYs9p4UOB/rpqP6rrlaB&#10;vFS7saiMz9wxb07msD835JRazKfvLxCRpvgffrX3WkHxmcP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fKHRwgAAANwAAAAPAAAAAAAAAAAAAAAAAJgCAABkcnMvZG93&#10;bnJldi54bWxQSwUGAAAAAAQABAD1AAAAhwMAAAAA&#10;" filled="f" stroked="f">
              <v:textbox style="mso-fit-shape-to-text:t" inset="0,0,0,0">
                <w:txbxContent>
                  <w:p w:rsidR="004612D1" w:rsidRDefault="004612D1">
                    <w:r>
                      <w:rPr>
                        <w:rFonts w:ascii="Symbol" w:hAnsi="Symbol" w:cs="Symbol"/>
                        <w:color w:val="000000"/>
                        <w:lang w:val="en-US"/>
                      </w:rPr>
                      <w:t></w:t>
                    </w:r>
                  </w:p>
                </w:txbxContent>
              </v:textbox>
            </v:rect>
            <v:rect id="Rectangle 6104" o:spid="_x0000_s3458" style="position:absolute;left:14052;width:838;height:18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AESsIA&#10;AADcAAAADwAAAGRycy9kb3ducmV2LnhtbESP3WoCMRSE74W+QzgF7zRbBV1WoxRBsMUbVx/gsDn7&#10;g8nJkkR3+/ZNoeDlMDPfMNv9aI14kg+dYwUf8wwEceV0x42C2/U4y0GEiKzROCYFPxRgv3ubbLHQ&#10;buALPcvYiAThUKCCNsa+kDJULVkMc9cTJ6923mJM0jdSexwS3Bq5yLKVtNhxWmixp0NL1b18WAXy&#10;Wh6HvDQ+c9+L+my+TpeanFLT9/FzAyLSGF/h//ZJK8j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MARKwgAAANwAAAAPAAAAAAAAAAAAAAAAAJgCAABkcnMvZG93&#10;bnJldi54bWxQSwUGAAAAAAQABAD1AAAAhwMAAAAA&#10;" filled="f" stroked="f">
              <v:textbox style="mso-fit-shape-to-text:t" inset="0,0,0,0">
                <w:txbxContent>
                  <w:p w:rsidR="004612D1" w:rsidRDefault="004612D1">
                    <w:r>
                      <w:rPr>
                        <w:rFonts w:ascii="Symbol" w:hAnsi="Symbol" w:cs="Symbol"/>
                        <w:color w:val="000000"/>
                        <w:lang w:val="en-US"/>
                      </w:rPr>
                      <w:t></w:t>
                    </w:r>
                  </w:p>
                </w:txbxContent>
              </v:textbox>
            </v:rect>
            <v:rect id="Rectangle 6105" o:spid="_x0000_s3459" style="position:absolute;left:6648;width:838;height:18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mcPsIA&#10;AADcAAAADwAAAGRycy9kb3ducmV2LnhtbESP3WoCMRSE74W+QzgF7zRbEV1WoxRBsMUbVx/gsDn7&#10;g8nJkkR3+/ZNoeDlMDPfMNv9aI14kg+dYwUf8wwEceV0x42C2/U4y0GEiKzROCYFPxRgv3ubbLHQ&#10;buALPcvYiAThUKCCNsa+kDJULVkMc9cTJ6923mJM0jdSexwS3Bq5yLKVtNhxWmixp0NL1b18WAXy&#10;Wh6HvDQ+c9+L+my+TpeanFLT9/FzAyLSGF/h//ZJK8j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2Zw+wgAAANwAAAAPAAAAAAAAAAAAAAAAAJgCAABkcnMvZG93&#10;bnJldi54bWxQSwUGAAAAAAQABAD1AAAAhwMAAAAA&#10;" filled="f" stroked="f">
              <v:textbox style="mso-fit-shape-to-text:t" inset="0,0,0,0">
                <w:txbxContent>
                  <w:p w:rsidR="004612D1" w:rsidRDefault="004612D1">
                    <w:r>
                      <w:rPr>
                        <w:rFonts w:ascii="Symbol" w:hAnsi="Symbol" w:cs="Symbol"/>
                        <w:color w:val="000000"/>
                        <w:lang w:val="en-US"/>
                      </w:rPr>
                      <w:t></w:t>
                    </w:r>
                  </w:p>
                </w:txbxContent>
              </v:textbox>
            </v:rect>
            <w10:wrap type="none"/>
            <w10:anchorlock/>
          </v:group>
        </w:pict>
      </w:r>
    </w:p>
    <w:p w:rsidR="005A1C79" w:rsidRPr="00111A7F" w:rsidRDefault="005A1C79" w:rsidP="00862A1F">
      <w:pPr>
        <w:pStyle w:val="Zadanie-tre"/>
      </w:pPr>
      <w:r w:rsidRPr="00111A7F">
        <w:t>Wyznaczamy godzinę powrotu</w:t>
      </w:r>
      <w:r w:rsidR="00547D5A">
        <w:t>:</w:t>
      </w:r>
    </w:p>
    <w:p w:rsidR="005A1C79" w:rsidRPr="00111A7F" w:rsidRDefault="00862A1F" w:rsidP="00862A1F">
      <w:pPr>
        <w:pStyle w:val="Zadanie-tre"/>
        <w:jc w:val="center"/>
      </w:pPr>
      <w:r w:rsidRPr="00111A7F">
        <w:rPr>
          <w:position w:val="-6"/>
        </w:rPr>
        <w:object w:dxaOrig="2400" w:dyaOrig="320">
          <v:shape id="_x0000_i1316" type="#_x0000_t75" style="width:122.35pt;height:16.35pt" o:ole="">
            <v:imagedata r:id="rId541" o:title=""/>
          </v:shape>
          <o:OLEObject Type="Embed" ProgID="Equation.DSMT4" ShapeID="_x0000_i1316" DrawAspect="Content" ObjectID="_1508845180" r:id="rId542"/>
        </w:object>
      </w:r>
    </w:p>
    <w:p w:rsidR="005A1C79" w:rsidRPr="00111A7F" w:rsidRDefault="005A1C79" w:rsidP="00862A1F">
      <w:pPr>
        <w:pStyle w:val="Zadanie-tre"/>
      </w:pPr>
      <w:r w:rsidRPr="00111A7F">
        <w:t xml:space="preserve">Odpowiedź: Samochód wrócił do Polany o godzinie 13:55. </w:t>
      </w:r>
    </w:p>
    <w:p w:rsidR="005A1C79" w:rsidRPr="00111A7F" w:rsidRDefault="00862A1F" w:rsidP="002F02AF">
      <w:pPr>
        <w:pStyle w:val="Zadanie-nagwek"/>
      </w:pPr>
      <w:r>
        <w:t xml:space="preserve">Zadanie </w:t>
      </w:r>
      <w:r w:rsidR="005A1C79" w:rsidRPr="00111A7F">
        <w:t>5</w:t>
      </w:r>
      <w:r w:rsidR="005A1C79">
        <w:t>2</w:t>
      </w:r>
      <w:r w:rsidR="005A1C79" w:rsidRPr="00111A7F">
        <w:t>.</w:t>
      </w:r>
    </w:p>
    <w:p w:rsidR="005A1C79" w:rsidRPr="00111A7F" w:rsidRDefault="005A1C79" w:rsidP="002F02AF">
      <w:pPr>
        <w:pStyle w:val="Zadanie-tre"/>
      </w:pPr>
      <w:r w:rsidRPr="00111A7F">
        <w:t>Od 15:00 do 15:06 minęło 6 minut.</w:t>
      </w:r>
    </w:p>
    <w:p w:rsidR="005A1C79" w:rsidRPr="00111A7F" w:rsidRDefault="005A1C79" w:rsidP="002F02AF">
      <w:pPr>
        <w:pStyle w:val="Zadanie-tre"/>
      </w:pPr>
      <w:r w:rsidRPr="00111A7F">
        <w:t>Jeśli Wojtek przebiegłby w czasie 1 godziny (60 minut) 10 km, to w czasie 6 minut przebi</w:t>
      </w:r>
      <w:r w:rsidRPr="00111A7F">
        <w:t>e</w:t>
      </w:r>
      <w:r w:rsidRPr="00111A7F">
        <w:t>gnie 1 km.</w:t>
      </w:r>
    </w:p>
    <w:p w:rsidR="005A1C79" w:rsidRPr="00111A7F" w:rsidRDefault="005A1C79" w:rsidP="002F02AF">
      <w:pPr>
        <w:pStyle w:val="Zadanie-tre"/>
      </w:pPr>
      <w:r w:rsidRPr="00111A7F">
        <w:t xml:space="preserve">Jeśli Piotrek przeszedłby w czasie 1 godziny (60 minut) 3 km, to w ciągu 20 minut przejdzie </w:t>
      </w:r>
      <w:r w:rsidRPr="00111A7F">
        <w:br/>
        <w:t>1 km</w:t>
      </w:r>
      <w:r w:rsidR="006579DE">
        <w:t>,</w:t>
      </w:r>
      <w:r w:rsidRPr="00111A7F">
        <w:t xml:space="preserve"> a w czasie 10 minut przejdzie 500 metrów. </w:t>
      </w:r>
    </w:p>
    <w:p w:rsidR="006579DE" w:rsidRDefault="005A1C79" w:rsidP="006579DE">
      <w:pPr>
        <w:pStyle w:val="Zadanie-tre"/>
      </w:pPr>
      <w:r w:rsidRPr="00111A7F">
        <w:t>Odpowiedź: Wojtek do miejsca zbiórki przebiegł 1 kilometr</w:t>
      </w:r>
      <w:r w:rsidR="009C362A">
        <w:t>.</w:t>
      </w:r>
      <w:r w:rsidR="006579DE" w:rsidRPr="006579DE">
        <w:t xml:space="preserve"> Piotrek pojawił się na miejscu zbiórki po 10 minutach od chwili wyjścia z domu.</w:t>
      </w:r>
    </w:p>
    <w:p w:rsidR="005A1C79" w:rsidRPr="00111A7F" w:rsidRDefault="00813F24" w:rsidP="006579DE">
      <w:pPr>
        <w:pStyle w:val="Zadanie-nagwek"/>
      </w:pPr>
      <w:r>
        <w:t xml:space="preserve">Zadanie </w:t>
      </w:r>
      <w:r w:rsidR="005A1C79" w:rsidRPr="00111A7F">
        <w:t>5</w:t>
      </w:r>
      <w:r w:rsidR="005A1C79">
        <w:t>3</w:t>
      </w:r>
      <w:r w:rsidR="005A1C79" w:rsidRPr="00111A7F">
        <w:t>.</w:t>
      </w:r>
    </w:p>
    <w:p w:rsidR="005A1C79" w:rsidRPr="00111A7F" w:rsidRDefault="005A1C79" w:rsidP="00813F24">
      <w:pPr>
        <w:pStyle w:val="Zadanie-tre"/>
      </w:pPr>
      <w:r w:rsidRPr="00111A7F">
        <w:t>1 godzina = 60 minut</w:t>
      </w:r>
    </w:p>
    <w:p w:rsidR="005A1C79" w:rsidRPr="00111A7F" w:rsidRDefault="005A1C79" w:rsidP="00813F24">
      <w:pPr>
        <w:pStyle w:val="Zadanie-tre"/>
      </w:pPr>
      <w:r w:rsidRPr="00111A7F">
        <w:t xml:space="preserve">Jeżeli gepard biegnie z prędkością 90 kilometrów na godzinę, to znaczy, że w ciągu minuty pokonuje drogę </w:t>
      </w:r>
      <w:r w:rsidRPr="00111A7F">
        <w:rPr>
          <w:position w:val="-10"/>
        </w:rPr>
        <w:object w:dxaOrig="1200" w:dyaOrig="320">
          <v:shape id="_x0000_i1317" type="#_x0000_t75" style="width:60.95pt;height:16.35pt" o:ole="">
            <v:imagedata r:id="rId543" o:title=""/>
          </v:shape>
          <o:OLEObject Type="Embed" ProgID="Equation.DSMT4" ShapeID="_x0000_i1317" DrawAspect="Content" ObjectID="_1508845181" r:id="rId544"/>
        </w:object>
      </w:r>
      <w:r w:rsidRPr="00111A7F">
        <w:t xml:space="preserve">(km), a w ciągu 30 sekund połowę tej drogi, czyli </w:t>
      </w:r>
      <w:r w:rsidRPr="00111A7F">
        <w:rPr>
          <w:position w:val="-10"/>
        </w:rPr>
        <w:object w:dxaOrig="2980" w:dyaOrig="320">
          <v:shape id="_x0000_i1318" type="#_x0000_t75" style="width:148.4pt;height:16.35pt" o:ole="">
            <v:imagedata r:id="rId545" o:title=""/>
          </v:shape>
          <o:OLEObject Type="Embed" ProgID="Equation.DSMT4" ShapeID="_x0000_i1318" DrawAspect="Content" ObjectID="_1508845182" r:id="rId546"/>
        </w:object>
      </w:r>
      <w:r w:rsidRPr="00111A7F">
        <w:t>.</w:t>
      </w:r>
    </w:p>
    <w:p w:rsidR="005A1C79" w:rsidRPr="00111A7F" w:rsidRDefault="005A1C79" w:rsidP="00813F24">
      <w:pPr>
        <w:pStyle w:val="Zadanie-tre"/>
      </w:pPr>
      <w:r w:rsidRPr="00111A7F">
        <w:t>Odpowiedź: W ciągu 30 sekund gepard jest w stanie pokonać 750 metrów.</w:t>
      </w:r>
    </w:p>
    <w:p w:rsidR="005A1C79" w:rsidRPr="00111A7F" w:rsidRDefault="00813F24" w:rsidP="00813F24">
      <w:pPr>
        <w:pStyle w:val="Zadanie-nagwek"/>
      </w:pPr>
      <w:r>
        <w:lastRenderedPageBreak/>
        <w:t xml:space="preserve">Zadanie </w:t>
      </w:r>
      <w:r w:rsidR="005A1C79" w:rsidRPr="00111A7F">
        <w:t>5</w:t>
      </w:r>
      <w:r w:rsidR="005A1C79">
        <w:t>4</w:t>
      </w:r>
      <w:r w:rsidR="005A1C79" w:rsidRPr="00111A7F">
        <w:t>.</w:t>
      </w:r>
    </w:p>
    <w:p w:rsidR="005A1C79" w:rsidRPr="00111A7F" w:rsidRDefault="005A1C79" w:rsidP="00813F24">
      <w:pPr>
        <w:pStyle w:val="Sposb"/>
      </w:pPr>
      <w:r w:rsidRPr="00111A7F">
        <w:t>I sposób</w:t>
      </w:r>
    </w:p>
    <w:p w:rsidR="005A1C79" w:rsidRPr="00111A7F" w:rsidRDefault="005A1C79" w:rsidP="00615A56">
      <w:pPr>
        <w:pStyle w:val="Zadanie-tre"/>
        <w:tabs>
          <w:tab w:val="clear" w:pos="2268"/>
          <w:tab w:val="left" w:pos="993"/>
        </w:tabs>
      </w:pPr>
      <w:smartTag w:uri="urn:schemas-microsoft-com:office:smarttags" w:element="metricconverter">
        <w:smartTagPr>
          <w:attr w:name="ProductID" w:val="5 km"/>
        </w:smartTagPr>
        <w:r w:rsidRPr="00111A7F">
          <w:t>5 km</w:t>
        </w:r>
      </w:smartTag>
      <w:r w:rsidRPr="00111A7F">
        <w:tab/>
      </w:r>
      <w:r w:rsidR="00F140A9">
        <w:t>—</w:t>
      </w:r>
      <w:r w:rsidRPr="00111A7F">
        <w:t xml:space="preserve"> droga pokonana w czasie 1 godziny</w:t>
      </w:r>
    </w:p>
    <w:p w:rsidR="005A1C79" w:rsidRPr="00111A7F" w:rsidRDefault="005A1C79" w:rsidP="00615A56">
      <w:pPr>
        <w:pStyle w:val="Zadanie-tre"/>
        <w:tabs>
          <w:tab w:val="clear" w:pos="2268"/>
          <w:tab w:val="left" w:pos="993"/>
        </w:tabs>
      </w:pPr>
      <w:smartTag w:uri="urn:schemas-microsoft-com:office:smarttags" w:element="metricconverter">
        <w:smartTagPr>
          <w:attr w:name="ProductID" w:val="2,5 km"/>
        </w:smartTagPr>
        <w:r w:rsidRPr="00111A7F">
          <w:t>2,5 km</w:t>
        </w:r>
      </w:smartTag>
      <w:r w:rsidRPr="00111A7F">
        <w:tab/>
      </w:r>
      <w:r w:rsidR="00F140A9">
        <w:t>—</w:t>
      </w:r>
      <w:r w:rsidRPr="00111A7F">
        <w:t xml:space="preserve"> droga pokonana w czasie 0,5 godziny (droga przez las)</w:t>
      </w:r>
    </w:p>
    <w:p w:rsidR="005A1C79" w:rsidRPr="00111A7F" w:rsidRDefault="005A1C79" w:rsidP="00FB4919">
      <w:pPr>
        <w:pStyle w:val="Zadanie-tre"/>
      </w:pPr>
      <w:r w:rsidRPr="00111A7F">
        <w:t>1km = 1000 m</w:t>
      </w:r>
    </w:p>
    <w:p w:rsidR="005A1C79" w:rsidRDefault="005A1C79" w:rsidP="00FB4919">
      <w:pPr>
        <w:pStyle w:val="Zadanie-tre"/>
      </w:pPr>
      <w:smartTag w:uri="urn:schemas-microsoft-com:office:smarttags" w:element="metricconverter">
        <w:smartTagPr>
          <w:attr w:name="ProductID" w:val="2,5 km"/>
        </w:smartTagPr>
        <w:r w:rsidRPr="00111A7F">
          <w:t>2,5 km</w:t>
        </w:r>
      </w:smartTag>
      <w:r w:rsidRPr="00111A7F">
        <w:t xml:space="preserve"> = 2500 m</w:t>
      </w:r>
    </w:p>
    <w:p w:rsidR="00615A56" w:rsidRPr="00111A7F" w:rsidRDefault="00615A56" w:rsidP="00FB4919">
      <w:pPr>
        <w:pStyle w:val="Zadanie-tre"/>
      </w:pPr>
      <w:r>
        <w:t>7 km = 7000 m</w:t>
      </w:r>
    </w:p>
    <w:p w:rsidR="005A1C79" w:rsidRPr="00111A7F" w:rsidRDefault="005A1C79" w:rsidP="00615A56">
      <w:pPr>
        <w:pStyle w:val="Zadanie-tre"/>
        <w:tabs>
          <w:tab w:val="clear" w:pos="2268"/>
          <w:tab w:val="left" w:pos="3261"/>
        </w:tabs>
      </w:pPr>
      <w:r w:rsidRPr="00111A7F">
        <w:rPr>
          <w:position w:val="-10"/>
        </w:rPr>
        <w:object w:dxaOrig="2940" w:dyaOrig="340">
          <v:shape id="_x0000_i1319" type="#_x0000_t75" style="width:147.1pt;height:16.35pt" o:ole="">
            <v:imagedata r:id="rId547" o:title=""/>
          </v:shape>
          <o:OLEObject Type="Embed" ProgID="Equation.DSMT4" ShapeID="_x0000_i1319" DrawAspect="Content" ObjectID="_1508845183" r:id="rId548"/>
        </w:object>
      </w:r>
      <w:r w:rsidRPr="00111A7F">
        <w:tab/>
      </w:r>
      <w:r w:rsidR="00F140A9">
        <w:t>—</w:t>
      </w:r>
      <w:r w:rsidRPr="00111A7F">
        <w:t xml:space="preserve"> droga, którą harcerze przeszli wzdłuż brzegu rzeki</w:t>
      </w:r>
    </w:p>
    <w:p w:rsidR="005A1C79" w:rsidRPr="00111A7F" w:rsidRDefault="005A1C79" w:rsidP="00615A56">
      <w:pPr>
        <w:pStyle w:val="Zadanie-tre"/>
        <w:tabs>
          <w:tab w:val="clear" w:pos="2268"/>
          <w:tab w:val="left" w:pos="3261"/>
        </w:tabs>
      </w:pPr>
      <w:r w:rsidRPr="00111A7F">
        <w:rPr>
          <w:position w:val="-10"/>
        </w:rPr>
        <w:object w:dxaOrig="2380" w:dyaOrig="340">
          <v:shape id="_x0000_i1320" type="#_x0000_t75" style="width:118.4pt;height:16.35pt" o:ole="">
            <v:imagedata r:id="rId549" o:title=""/>
          </v:shape>
          <o:OLEObject Type="Embed" ProgID="Equation.DSMT4" ShapeID="_x0000_i1320" DrawAspect="Content" ObjectID="_1508845184" r:id="rId550"/>
        </w:object>
      </w:r>
      <w:r w:rsidRPr="00111A7F">
        <w:tab/>
      </w:r>
      <w:r w:rsidR="00F140A9">
        <w:t>—</w:t>
      </w:r>
      <w:r w:rsidRPr="00111A7F">
        <w:t xml:space="preserve"> różnica dróg wzdłuż brzegu rzeki i przez las</w:t>
      </w:r>
    </w:p>
    <w:p w:rsidR="005A1C79" w:rsidRPr="00111A7F" w:rsidRDefault="005A1C79" w:rsidP="00813F24">
      <w:pPr>
        <w:pStyle w:val="Zadanie-tre"/>
      </w:pPr>
      <w:r w:rsidRPr="00111A7F">
        <w:t xml:space="preserve">Odpowiedź: Droga wzdłuż brzegu </w:t>
      </w:r>
      <w:r w:rsidR="006579DE">
        <w:t xml:space="preserve">rzeki </w:t>
      </w:r>
      <w:r w:rsidRPr="00111A7F">
        <w:t xml:space="preserve">była o </w:t>
      </w:r>
      <w:smartTag w:uri="urn:schemas-microsoft-com:office:smarttags" w:element="metricconverter">
        <w:smartTagPr>
          <w:attr w:name="ProductID" w:val="1200 m"/>
        </w:smartTagPr>
        <w:r w:rsidRPr="00111A7F">
          <w:t>1200 m</w:t>
        </w:r>
      </w:smartTag>
      <w:r w:rsidRPr="00111A7F">
        <w:t xml:space="preserve"> dłuższa od drogi przez las.</w:t>
      </w:r>
    </w:p>
    <w:p w:rsidR="005A1C79" w:rsidRPr="00111A7F" w:rsidRDefault="005A1C79" w:rsidP="00813F24">
      <w:pPr>
        <w:pStyle w:val="Sposb"/>
      </w:pPr>
      <w:r w:rsidRPr="00111A7F">
        <w:t>II sposób:</w:t>
      </w:r>
    </w:p>
    <w:p w:rsidR="005A1C79" w:rsidRPr="00111A7F" w:rsidRDefault="005A1C79" w:rsidP="00615A56">
      <w:pPr>
        <w:pStyle w:val="Zadanie-tre"/>
        <w:tabs>
          <w:tab w:val="clear" w:pos="2268"/>
          <w:tab w:val="left" w:pos="993"/>
        </w:tabs>
      </w:pPr>
      <w:smartTag w:uri="urn:schemas-microsoft-com:office:smarttags" w:element="metricconverter">
        <w:smartTagPr>
          <w:attr w:name="ProductID" w:val="5 km"/>
        </w:smartTagPr>
        <w:r w:rsidRPr="00111A7F">
          <w:t>5 km</w:t>
        </w:r>
      </w:smartTag>
      <w:r w:rsidRPr="00111A7F">
        <w:tab/>
      </w:r>
      <w:r w:rsidR="00F140A9">
        <w:t>—</w:t>
      </w:r>
      <w:r w:rsidRPr="00111A7F">
        <w:t xml:space="preserve"> droga pokonana w czasie 1 godziny</w:t>
      </w:r>
    </w:p>
    <w:p w:rsidR="00813F24" w:rsidRDefault="005A1C79" w:rsidP="00615A56">
      <w:pPr>
        <w:pStyle w:val="Zadanie-tre"/>
        <w:tabs>
          <w:tab w:val="clear" w:pos="2268"/>
          <w:tab w:val="left" w:pos="993"/>
        </w:tabs>
      </w:pPr>
      <w:smartTag w:uri="urn:schemas-microsoft-com:office:smarttags" w:element="metricconverter">
        <w:smartTagPr>
          <w:attr w:name="ProductID" w:val="2,5 km"/>
        </w:smartTagPr>
        <w:r w:rsidRPr="00111A7F">
          <w:t>2,5 km</w:t>
        </w:r>
      </w:smartTag>
      <w:r w:rsidRPr="00111A7F">
        <w:tab/>
      </w:r>
      <w:r w:rsidR="00F140A9">
        <w:t>—</w:t>
      </w:r>
      <w:r w:rsidRPr="00111A7F">
        <w:t xml:space="preserve"> droga pokonana w czasie 0,5 godziny (droga przez las)</w:t>
      </w:r>
    </w:p>
    <w:p w:rsidR="005A1C79" w:rsidRPr="00111A7F" w:rsidRDefault="005A1C79" w:rsidP="00FB4919">
      <w:pPr>
        <w:pStyle w:val="Zadanie-tre"/>
      </w:pPr>
      <w:r w:rsidRPr="00111A7F">
        <w:t>1km = 1000 m</w:t>
      </w:r>
    </w:p>
    <w:p w:rsidR="005A1C79" w:rsidRPr="00111A7F" w:rsidRDefault="005A1C79" w:rsidP="00FB4919">
      <w:pPr>
        <w:pStyle w:val="Zadanie-tre"/>
      </w:pPr>
      <w:smartTag w:uri="urn:schemas-microsoft-com:office:smarttags" w:element="metricconverter">
        <w:smartTagPr>
          <w:attr w:name="ProductID" w:val="2,5 km"/>
        </w:smartTagPr>
        <w:r w:rsidRPr="00111A7F">
          <w:t>2,5 km</w:t>
        </w:r>
      </w:smartTag>
      <w:r w:rsidRPr="00111A7F">
        <w:t xml:space="preserve"> = 2500 m</w:t>
      </w:r>
    </w:p>
    <w:p w:rsidR="00615A56" w:rsidRPr="00111A7F" w:rsidRDefault="00615A56" w:rsidP="00FB4919">
      <w:pPr>
        <w:pStyle w:val="Zadanie-tre"/>
      </w:pPr>
      <w:r>
        <w:t>7 km = 7000 m</w:t>
      </w:r>
    </w:p>
    <w:p w:rsidR="005A1C79" w:rsidRPr="00111A7F" w:rsidRDefault="005A1C79" w:rsidP="00813F24">
      <w:pPr>
        <w:pStyle w:val="Zadanie-tre"/>
      </w:pPr>
      <w:r w:rsidRPr="00111A7F">
        <w:rPr>
          <w:i/>
          <w:iCs/>
        </w:rPr>
        <w:t>x</w:t>
      </w:r>
      <w:r w:rsidR="00C3599B">
        <w:t xml:space="preserve"> — </w:t>
      </w:r>
      <w:r w:rsidRPr="00111A7F">
        <w:t>różnica dróg wzdłuż brzegu rzeki i przez las (w m)</w:t>
      </w:r>
    </w:p>
    <w:p w:rsidR="005A1C79" w:rsidRPr="00111A7F" w:rsidRDefault="005A1C79" w:rsidP="00813F24">
      <w:pPr>
        <w:pStyle w:val="Zadanie-tre"/>
        <w:jc w:val="center"/>
      </w:pPr>
      <w:r w:rsidRPr="00111A7F">
        <w:rPr>
          <w:position w:val="-6"/>
        </w:rPr>
        <w:object w:dxaOrig="2880" w:dyaOrig="279">
          <v:shape id="_x0000_i1321" type="#_x0000_t75" style="width:2in;height:12.8pt" o:ole="">
            <v:imagedata r:id="rId551" o:title=""/>
          </v:shape>
          <o:OLEObject Type="Embed" ProgID="Equation.DSMT4" ShapeID="_x0000_i1321" DrawAspect="Content" ObjectID="_1508845185" r:id="rId552"/>
        </w:object>
      </w:r>
      <w:r w:rsidR="00615A56" w:rsidRPr="00111A7F">
        <w:t>,</w:t>
      </w:r>
    </w:p>
    <w:p w:rsidR="005A1C79" w:rsidRPr="00111A7F" w:rsidRDefault="00615A56" w:rsidP="00813F24">
      <w:pPr>
        <w:pStyle w:val="Zadanie-tre"/>
        <w:jc w:val="center"/>
      </w:pPr>
      <w:r w:rsidRPr="00111A7F">
        <w:rPr>
          <w:position w:val="-6"/>
        </w:rPr>
        <w:object w:dxaOrig="1600" w:dyaOrig="279">
          <v:shape id="_x0000_i1322" type="#_x0000_t75" style="width:80.4pt;height:12.8pt" o:ole="">
            <v:imagedata r:id="rId553" o:title=""/>
          </v:shape>
          <o:OLEObject Type="Embed" ProgID="Equation.DSMT4" ShapeID="_x0000_i1322" DrawAspect="Content" ObjectID="_1508845186" r:id="rId554"/>
        </w:object>
      </w:r>
      <w:r w:rsidRPr="00111A7F">
        <w:t>,</w:t>
      </w:r>
    </w:p>
    <w:p w:rsidR="005A1C79" w:rsidRPr="00111A7F" w:rsidRDefault="005A1C79" w:rsidP="00813F24">
      <w:pPr>
        <w:pStyle w:val="Zadanie-tre"/>
        <w:jc w:val="center"/>
      </w:pPr>
      <w:r w:rsidRPr="00111A7F">
        <w:rPr>
          <w:position w:val="-6"/>
        </w:rPr>
        <w:object w:dxaOrig="1600" w:dyaOrig="279">
          <v:shape id="_x0000_i1323" type="#_x0000_t75" style="width:80.4pt;height:12.8pt" o:ole="">
            <v:imagedata r:id="rId555" o:title=""/>
          </v:shape>
          <o:OLEObject Type="Embed" ProgID="Equation.DSMT4" ShapeID="_x0000_i1323" DrawAspect="Content" ObjectID="_1508845187" r:id="rId556"/>
        </w:object>
      </w:r>
      <w:r w:rsidR="00615A56" w:rsidRPr="00111A7F">
        <w:t>,</w:t>
      </w:r>
    </w:p>
    <w:p w:rsidR="005A1C79" w:rsidRPr="00111A7F" w:rsidRDefault="005A1C79" w:rsidP="00813F24">
      <w:pPr>
        <w:pStyle w:val="Zadanie-tre"/>
        <w:jc w:val="center"/>
      </w:pPr>
      <w:r w:rsidRPr="00111A7F">
        <w:rPr>
          <w:position w:val="-6"/>
        </w:rPr>
        <w:object w:dxaOrig="880" w:dyaOrig="279">
          <v:shape id="_x0000_i1324" type="#_x0000_t75" style="width:44.15pt;height:12.8pt" o:ole="">
            <v:imagedata r:id="rId557" o:title=""/>
          </v:shape>
          <o:OLEObject Type="Embed" ProgID="Equation.DSMT4" ShapeID="_x0000_i1324" DrawAspect="Content" ObjectID="_1508845188" r:id="rId558"/>
        </w:object>
      </w:r>
      <w:r w:rsidR="00615A56">
        <w:t>.</w:t>
      </w:r>
    </w:p>
    <w:p w:rsidR="005A1C79" w:rsidRPr="00111A7F" w:rsidRDefault="005A1C79" w:rsidP="00813F24">
      <w:pPr>
        <w:pStyle w:val="Zadanie-tre"/>
      </w:pPr>
      <w:r w:rsidRPr="00111A7F">
        <w:t>Odpowiedź: Droga wzdłuż brzegu</w:t>
      </w:r>
      <w:r w:rsidR="006579DE">
        <w:t xml:space="preserve"> rzeki</w:t>
      </w:r>
      <w:r w:rsidRPr="00111A7F">
        <w:t xml:space="preserve"> była o </w:t>
      </w:r>
      <w:smartTag w:uri="urn:schemas-microsoft-com:office:smarttags" w:element="metricconverter">
        <w:smartTagPr>
          <w:attr w:name="ProductID" w:val="1200 m"/>
        </w:smartTagPr>
        <w:r w:rsidRPr="00111A7F">
          <w:t>1200 m</w:t>
        </w:r>
      </w:smartTag>
      <w:r w:rsidRPr="00111A7F">
        <w:t xml:space="preserve"> dłuższa od drogi przez las.</w:t>
      </w:r>
    </w:p>
    <w:p w:rsidR="005A1C79" w:rsidRPr="00111A7F" w:rsidRDefault="00813F24" w:rsidP="00813F24">
      <w:pPr>
        <w:pStyle w:val="Zadanie-nagwek"/>
      </w:pPr>
      <w:r>
        <w:t xml:space="preserve">Zadanie </w:t>
      </w:r>
      <w:r w:rsidR="005A1C79" w:rsidRPr="00111A7F">
        <w:t>5</w:t>
      </w:r>
      <w:r w:rsidR="005A1C79">
        <w:t>5</w:t>
      </w:r>
      <w:r w:rsidR="005A1C79" w:rsidRPr="00111A7F">
        <w:t>.</w:t>
      </w:r>
    </w:p>
    <w:p w:rsidR="005A1C79" w:rsidRPr="00111A7F" w:rsidRDefault="005A1C79" w:rsidP="00813F24">
      <w:pPr>
        <w:pStyle w:val="Sposb"/>
      </w:pPr>
      <w:r w:rsidRPr="00111A7F">
        <w:t>I sposób</w:t>
      </w:r>
    </w:p>
    <w:p w:rsidR="005A1C79" w:rsidRPr="00111A7F" w:rsidRDefault="005A1C79" w:rsidP="00813F24">
      <w:pPr>
        <w:pStyle w:val="Zadanie-tre"/>
      </w:pPr>
      <w:r w:rsidRPr="00111A7F">
        <w:t>Janek</w:t>
      </w:r>
      <w:r w:rsidR="006579DE">
        <w:t>,</w:t>
      </w:r>
      <w:r w:rsidRPr="00111A7F">
        <w:t xml:space="preserve"> jadąc równym tempem</w:t>
      </w:r>
      <w:r w:rsidR="006579DE">
        <w:t>,</w:t>
      </w:r>
      <w:r w:rsidRPr="00111A7F">
        <w:t xml:space="preserve"> w 25 minut przejechał 6 km, czyli w każde 5 minut pokonywał 5 razy krótszą trasę, bo </w:t>
      </w:r>
      <w:r w:rsidRPr="009C362A">
        <w:rPr>
          <w:position w:val="-8"/>
        </w:rPr>
        <w:object w:dxaOrig="940" w:dyaOrig="279">
          <v:shape id="_x0000_i1325" type="#_x0000_t75" style="width:46.4pt;height:15pt" o:ole="">
            <v:imagedata r:id="rId559" o:title=""/>
          </v:shape>
          <o:OLEObject Type="Embed" ProgID="Equation.DSMT4" ShapeID="_x0000_i1325" DrawAspect="Content" ObjectID="_1508845189" r:id="rId560"/>
        </w:object>
      </w:r>
      <w:r w:rsidRPr="00111A7F">
        <w:t xml:space="preserve">. Zatem w 5 minut pokonywał </w:t>
      </w:r>
      <w:r w:rsidRPr="009C362A">
        <w:rPr>
          <w:position w:val="-8"/>
        </w:rPr>
        <w:object w:dxaOrig="1740" w:dyaOrig="320">
          <v:shape id="_x0000_i1326" type="#_x0000_t75" style="width:87pt;height:15pt" o:ole="">
            <v:imagedata r:id="rId561" o:title=""/>
          </v:shape>
          <o:OLEObject Type="Embed" ProgID="Equation.DSMT4" ShapeID="_x0000_i1326" DrawAspect="Content" ObjectID="_1508845190" r:id="rId562"/>
        </w:object>
      </w:r>
      <w:r w:rsidRPr="00111A7F">
        <w:t xml:space="preserve">. </w:t>
      </w:r>
    </w:p>
    <w:p w:rsidR="005A1C79" w:rsidRPr="00111A7F" w:rsidRDefault="005A1C79" w:rsidP="00813F24">
      <w:pPr>
        <w:pStyle w:val="Zadanie-tre"/>
      </w:pPr>
      <w:r w:rsidRPr="00111A7F">
        <w:t>Karol natomiast</w:t>
      </w:r>
      <w:r w:rsidR="006579DE">
        <w:t>,</w:t>
      </w:r>
      <w:r w:rsidRPr="00111A7F">
        <w:t xml:space="preserve"> jadąc równym tempem</w:t>
      </w:r>
      <w:r w:rsidR="006579DE">
        <w:t>,</w:t>
      </w:r>
      <w:r w:rsidRPr="00111A7F">
        <w:t xml:space="preserve"> w 20 minut przejechał 9 km, czyli w każde 5 minut pokonywał 4 razy krótszą odległość, bo </w:t>
      </w:r>
      <w:r w:rsidRPr="009C362A">
        <w:rPr>
          <w:position w:val="-8"/>
        </w:rPr>
        <w:object w:dxaOrig="960" w:dyaOrig="279">
          <v:shape id="_x0000_i1327" type="#_x0000_t75" style="width:48.15pt;height:15pt" o:ole="">
            <v:imagedata r:id="rId563" o:title=""/>
          </v:shape>
          <o:OLEObject Type="Embed" ProgID="Equation.DSMT4" ShapeID="_x0000_i1327" DrawAspect="Content" ObjectID="_1508845191" r:id="rId564"/>
        </w:object>
      </w:r>
      <w:r w:rsidRPr="00111A7F">
        <w:t xml:space="preserve">. Zatem w 5 minut pokonywał </w:t>
      </w:r>
      <w:r w:rsidRPr="00111A7F">
        <w:rPr>
          <w:position w:val="-10"/>
        </w:rPr>
        <w:object w:dxaOrig="1900" w:dyaOrig="320">
          <v:shape id="_x0000_i1328" type="#_x0000_t75" style="width:95.85pt;height:15pt" o:ole="">
            <v:imagedata r:id="rId565" o:title=""/>
          </v:shape>
          <o:OLEObject Type="Embed" ProgID="Equation.DSMT4" ShapeID="_x0000_i1328" DrawAspect="Content" ObjectID="_1508845192" r:id="rId566"/>
        </w:object>
      </w:r>
      <w:r w:rsidRPr="00111A7F">
        <w:t xml:space="preserve">. </w:t>
      </w:r>
    </w:p>
    <w:p w:rsidR="005A1C79" w:rsidRPr="00111A7F" w:rsidRDefault="005A1C79" w:rsidP="00813F24">
      <w:pPr>
        <w:pStyle w:val="Zadanie-tre"/>
      </w:pPr>
      <w:r w:rsidRPr="00111A7F">
        <w:t>Obliczamy różnicę długości tras pokonanych przez chłopców w ciągu 5 minut</w:t>
      </w:r>
      <w:r w:rsidR="006579DE">
        <w:t>:</w:t>
      </w:r>
    </w:p>
    <w:p w:rsidR="005A1C79" w:rsidRPr="00111A7F" w:rsidRDefault="005A1C79" w:rsidP="006579DE">
      <w:pPr>
        <w:pStyle w:val="Zadanie-tre"/>
        <w:jc w:val="center"/>
      </w:pPr>
      <w:r w:rsidRPr="00111A7F">
        <w:rPr>
          <w:position w:val="-10"/>
        </w:rPr>
        <w:object w:dxaOrig="1600" w:dyaOrig="320">
          <v:shape id="_x0000_i1329" type="#_x0000_t75" style="width:80.4pt;height:15pt" o:ole="">
            <v:imagedata r:id="rId567" o:title=""/>
          </v:shape>
          <o:OLEObject Type="Embed" ProgID="Equation.DSMT4" ShapeID="_x0000_i1329" DrawAspect="Content" ObjectID="_1508845193" r:id="rId568"/>
        </w:object>
      </w:r>
      <w:r w:rsidRPr="00111A7F">
        <w:t xml:space="preserve"> (km)</w:t>
      </w:r>
      <w:r w:rsidR="006579DE">
        <w:t>.</w:t>
      </w:r>
    </w:p>
    <w:p w:rsidR="005A1C79" w:rsidRPr="00111A7F" w:rsidRDefault="005A1C79" w:rsidP="00813F24">
      <w:pPr>
        <w:pStyle w:val="Zadanie-tre"/>
      </w:pPr>
      <w:r w:rsidRPr="00111A7F">
        <w:t>Odpowiedź:</w:t>
      </w:r>
      <w:r w:rsidR="00B871AF" w:rsidRPr="00111A7F">
        <w:t xml:space="preserve"> </w:t>
      </w:r>
      <w:r w:rsidRPr="00111A7F">
        <w:t>W ciągu 5 minut Karol przejechał o 1,05 km więcej niż Janek.</w:t>
      </w:r>
    </w:p>
    <w:p w:rsidR="005A1C79" w:rsidRPr="00111A7F" w:rsidRDefault="005A1C79" w:rsidP="00813F24">
      <w:pPr>
        <w:pStyle w:val="Sposb"/>
      </w:pPr>
      <w:r w:rsidRPr="00111A7F">
        <w:lastRenderedPageBreak/>
        <w:t>II sposób</w:t>
      </w:r>
    </w:p>
    <w:p w:rsidR="005A1C79" w:rsidRPr="00111A7F" w:rsidRDefault="005A1C79" w:rsidP="00813F24">
      <w:pPr>
        <w:pStyle w:val="Zadanie-tre"/>
      </w:pPr>
      <w:r w:rsidRPr="00111A7F">
        <w:object w:dxaOrig="1579" w:dyaOrig="320">
          <v:shape id="_x0000_i1330" type="#_x0000_t75" style="width:78.65pt;height:15pt" o:ole="">
            <v:imagedata r:id="rId569" o:title=""/>
          </v:shape>
          <o:OLEObject Type="Embed" ProgID="Equation.DSMT4" ShapeID="_x0000_i1330" DrawAspect="Content" ObjectID="_1508845194" r:id="rId570"/>
        </w:object>
      </w:r>
    </w:p>
    <w:p w:rsidR="005A1C79" w:rsidRPr="00111A7F" w:rsidRDefault="005A1C79" w:rsidP="00813F24">
      <w:pPr>
        <w:pStyle w:val="Zadanie-tre"/>
      </w:pPr>
      <w:r w:rsidRPr="00111A7F">
        <w:object w:dxaOrig="1560" w:dyaOrig="320">
          <v:shape id="_x0000_i1331" type="#_x0000_t75" style="width:79.5pt;height:15pt" o:ole="">
            <v:imagedata r:id="rId571" o:title=""/>
          </v:shape>
          <o:OLEObject Type="Embed" ProgID="Equation.DSMT4" ShapeID="_x0000_i1331" DrawAspect="Content" ObjectID="_1508845195" r:id="rId572"/>
        </w:object>
      </w:r>
    </w:p>
    <w:p w:rsidR="005A1C79" w:rsidRPr="00111A7F" w:rsidRDefault="005A1C79" w:rsidP="00813F24">
      <w:pPr>
        <w:pStyle w:val="Zadanie-tre"/>
      </w:pPr>
      <w:r w:rsidRPr="00111A7F">
        <w:t>Obliczamy długość tras pokonanych przez obu chłopców w ciągu 1 minuty</w:t>
      </w:r>
      <w:r w:rsidR="00FB4919">
        <w:t>:</w:t>
      </w:r>
    </w:p>
    <w:p w:rsidR="005A1C79" w:rsidRPr="00111A7F" w:rsidRDefault="005A1C79" w:rsidP="00813F24">
      <w:pPr>
        <w:pStyle w:val="Zadanie-tre"/>
      </w:pPr>
      <w:r w:rsidRPr="00615A56">
        <w:rPr>
          <w:rStyle w:val="Doobnianiawzorw"/>
        </w:rPr>
        <w:object w:dxaOrig="1600" w:dyaOrig="320">
          <v:shape id="_x0000_i1332" type="#_x0000_t75" style="width:80.4pt;height:15pt" o:ole="">
            <v:imagedata r:id="rId573" o:title=""/>
          </v:shape>
          <o:OLEObject Type="Embed" ProgID="Equation.DSMT4" ShapeID="_x0000_i1332" DrawAspect="Content" ObjectID="_1508845196" r:id="rId574"/>
        </w:object>
      </w:r>
      <w:r w:rsidR="0096339D">
        <w:rPr>
          <w:rStyle w:val="Doobnianiawzorw"/>
        </w:rPr>
        <w:t xml:space="preserve"> </w:t>
      </w:r>
      <w:r w:rsidRPr="00111A7F">
        <w:t>(m)</w:t>
      </w:r>
      <w:r w:rsidRPr="00111A7F">
        <w:tab/>
      </w:r>
      <w:r w:rsidR="00F140A9">
        <w:t>—</w:t>
      </w:r>
      <w:r w:rsidRPr="00111A7F">
        <w:t xml:space="preserve"> długość trasy pokonanej przez Janka</w:t>
      </w:r>
      <w:r w:rsidR="00FB4919">
        <w:t>,</w:t>
      </w:r>
    </w:p>
    <w:p w:rsidR="00FB4919" w:rsidRDefault="005A1C79" w:rsidP="00813F24">
      <w:pPr>
        <w:pStyle w:val="Zadanie-tre"/>
      </w:pPr>
      <w:r w:rsidRPr="00615A56">
        <w:rPr>
          <w:rStyle w:val="Doobnianiawzorw"/>
        </w:rPr>
        <w:object w:dxaOrig="1600" w:dyaOrig="320">
          <v:shape id="_x0000_i1333" type="#_x0000_t75" style="width:80.4pt;height:15pt" o:ole="">
            <v:imagedata r:id="rId575" o:title=""/>
          </v:shape>
          <o:OLEObject Type="Embed" ProgID="Equation.DSMT4" ShapeID="_x0000_i1333" DrawAspect="Content" ObjectID="_1508845197" r:id="rId576"/>
        </w:object>
      </w:r>
      <w:r w:rsidR="0096339D">
        <w:rPr>
          <w:rStyle w:val="Doobnianiawzorw"/>
        </w:rPr>
        <w:t xml:space="preserve"> </w:t>
      </w:r>
      <w:r w:rsidRPr="00111A7F">
        <w:t>(m)</w:t>
      </w:r>
      <w:r w:rsidRPr="00111A7F">
        <w:tab/>
      </w:r>
      <w:r w:rsidR="00F140A9">
        <w:t>—</w:t>
      </w:r>
      <w:r w:rsidRPr="00111A7F">
        <w:t xml:space="preserve"> długość trasy pokonanej przez Karola</w:t>
      </w:r>
      <w:r w:rsidR="00FB4919">
        <w:t>.</w:t>
      </w:r>
    </w:p>
    <w:p w:rsidR="005A1C79" w:rsidRPr="00111A7F" w:rsidRDefault="005A1C79" w:rsidP="00813F24">
      <w:pPr>
        <w:pStyle w:val="Zadanie-tre"/>
      </w:pPr>
      <w:r w:rsidRPr="00111A7F">
        <w:t>Obliczamy różnicę długości tras pokonanych przez chłopców w ciągu 1 minuty</w:t>
      </w:r>
      <w:r w:rsidR="002547B3">
        <w:t>.</w:t>
      </w:r>
    </w:p>
    <w:p w:rsidR="005A1C79" w:rsidRPr="00111A7F" w:rsidRDefault="005A1C79" w:rsidP="00813F24">
      <w:pPr>
        <w:pStyle w:val="Zadanie-tre"/>
      </w:pPr>
      <w:r w:rsidRPr="00615A56">
        <w:rPr>
          <w:rStyle w:val="Doobnianiawzorw"/>
        </w:rPr>
        <w:object w:dxaOrig="1719" w:dyaOrig="320">
          <v:shape id="_x0000_i1334" type="#_x0000_t75" style="width:84.8pt;height:15pt" o:ole="">
            <v:imagedata r:id="rId577" o:title=""/>
          </v:shape>
          <o:OLEObject Type="Embed" ProgID="Equation.DSMT4" ShapeID="_x0000_i1334" DrawAspect="Content" ObjectID="_1508845198" r:id="rId578"/>
        </w:object>
      </w:r>
      <w:r w:rsidRPr="00111A7F">
        <w:t xml:space="preserve"> (m) </w:t>
      </w:r>
    </w:p>
    <w:p w:rsidR="005A1C79" w:rsidRPr="00111A7F" w:rsidRDefault="005A1C79" w:rsidP="00813F24">
      <w:pPr>
        <w:pStyle w:val="Zadanie-tre"/>
      </w:pPr>
      <w:r w:rsidRPr="00111A7F">
        <w:t>Obliczamy różnicę długości tras pokonanych przez chłopców w ciągu 5 minut</w:t>
      </w:r>
      <w:r w:rsidR="002547B3">
        <w:t>.</w:t>
      </w:r>
    </w:p>
    <w:p w:rsidR="005A1C79" w:rsidRPr="00111A7F" w:rsidRDefault="005A1C79" w:rsidP="00813F24">
      <w:pPr>
        <w:pStyle w:val="Zadanie-tre"/>
      </w:pPr>
      <w:r w:rsidRPr="00615A56">
        <w:rPr>
          <w:rStyle w:val="Doobnianiawzorw"/>
        </w:rPr>
        <w:object w:dxaOrig="1480" w:dyaOrig="320">
          <v:shape id="_x0000_i1335" type="#_x0000_t75" style="width:73.35pt;height:15pt" o:ole="">
            <v:imagedata r:id="rId579" o:title=""/>
          </v:shape>
          <o:OLEObject Type="Embed" ProgID="Equation.DSMT4" ShapeID="_x0000_i1335" DrawAspect="Content" ObjectID="_1508845199" r:id="rId580"/>
        </w:object>
      </w:r>
      <w:r w:rsidRPr="00111A7F">
        <w:t xml:space="preserve"> (m)</w:t>
      </w:r>
      <w:r w:rsidRPr="00111A7F">
        <w:tab/>
      </w:r>
    </w:p>
    <w:p w:rsidR="005A1C79" w:rsidRPr="00111A7F" w:rsidRDefault="005A1C79" w:rsidP="00813F24">
      <w:pPr>
        <w:pStyle w:val="Zadanie-tre"/>
      </w:pPr>
      <w:r w:rsidRPr="00111A7F">
        <w:object w:dxaOrig="1840" w:dyaOrig="320">
          <v:shape id="_x0000_i1336" type="#_x0000_t75" style="width:92.3pt;height:15pt" o:ole="">
            <v:imagedata r:id="rId581" o:title=""/>
          </v:shape>
          <o:OLEObject Type="Embed" ProgID="Equation.DSMT4" ShapeID="_x0000_i1336" DrawAspect="Content" ObjectID="_1508845200" r:id="rId582"/>
        </w:object>
      </w:r>
    </w:p>
    <w:p w:rsidR="005A1C79" w:rsidRPr="00111A7F" w:rsidRDefault="005A1C79" w:rsidP="00813F24">
      <w:pPr>
        <w:pStyle w:val="Zadanie-tre"/>
      </w:pPr>
      <w:r w:rsidRPr="00111A7F">
        <w:t>Odpowiedź:</w:t>
      </w:r>
      <w:r w:rsidR="00B871AF" w:rsidRPr="00111A7F">
        <w:t xml:space="preserve"> </w:t>
      </w:r>
      <w:r w:rsidRPr="00111A7F">
        <w:t>W ciągu 5 minut Karol przejechał o 1,05 km więcej niż Janek.</w:t>
      </w:r>
    </w:p>
    <w:p w:rsidR="005A1C79" w:rsidRPr="00111A7F" w:rsidRDefault="005A1C79" w:rsidP="00813F24">
      <w:pPr>
        <w:pStyle w:val="Sposb"/>
      </w:pPr>
      <w:r w:rsidRPr="00111A7F">
        <w:t>III sposób</w:t>
      </w:r>
    </w:p>
    <w:p w:rsidR="005A1C79" w:rsidRPr="00111A7F" w:rsidRDefault="005A1C79" w:rsidP="00813F24">
      <w:pPr>
        <w:pStyle w:val="Zadanie-tre"/>
      </w:pPr>
      <w:r w:rsidRPr="00111A7F">
        <w:rPr>
          <w:position w:val="-10"/>
        </w:rPr>
        <w:object w:dxaOrig="1579" w:dyaOrig="320">
          <v:shape id="_x0000_i1337" type="#_x0000_t75" style="width:78.65pt;height:15pt" o:ole="">
            <v:imagedata r:id="rId569" o:title=""/>
          </v:shape>
          <o:OLEObject Type="Embed" ProgID="Equation.DSMT4" ShapeID="_x0000_i1337" DrawAspect="Content" ObjectID="_1508845201" r:id="rId583"/>
        </w:object>
      </w:r>
    </w:p>
    <w:p w:rsidR="005A1C79" w:rsidRPr="00111A7F" w:rsidRDefault="005A1C79" w:rsidP="00813F24">
      <w:pPr>
        <w:pStyle w:val="Zadanie-tre"/>
      </w:pPr>
      <w:r w:rsidRPr="00111A7F">
        <w:rPr>
          <w:position w:val="-10"/>
        </w:rPr>
        <w:object w:dxaOrig="1560" w:dyaOrig="320">
          <v:shape id="_x0000_i1338" type="#_x0000_t75" style="width:79.5pt;height:15pt" o:ole="">
            <v:imagedata r:id="rId571" o:title=""/>
          </v:shape>
          <o:OLEObject Type="Embed" ProgID="Equation.DSMT4" ShapeID="_x0000_i1338" DrawAspect="Content" ObjectID="_1508845202" r:id="rId584"/>
        </w:object>
      </w:r>
    </w:p>
    <w:p w:rsidR="005A1C79" w:rsidRPr="00111A7F" w:rsidRDefault="005A1C79" w:rsidP="00813F24">
      <w:pPr>
        <w:pStyle w:val="Zadanie-tre"/>
      </w:pPr>
      <w:r w:rsidRPr="00111A7F">
        <w:t>Obliczamy długość trasy pokonanej przez Janka w ciągu 1 minuty oraz w ciągu 5 minut</w:t>
      </w:r>
      <w:r w:rsidR="002547B3">
        <w:t>.</w:t>
      </w:r>
    </w:p>
    <w:p w:rsidR="005A1C79" w:rsidRPr="00111A7F" w:rsidRDefault="005A1C79" w:rsidP="00813F24">
      <w:pPr>
        <w:pStyle w:val="Zadanie-tre"/>
      </w:pPr>
      <w:r w:rsidRPr="00111A7F">
        <w:rPr>
          <w:position w:val="-10"/>
        </w:rPr>
        <w:object w:dxaOrig="1600" w:dyaOrig="320">
          <v:shape id="_x0000_i1339" type="#_x0000_t75" style="width:80.4pt;height:15pt" o:ole="">
            <v:imagedata r:id="rId573" o:title=""/>
          </v:shape>
          <o:OLEObject Type="Embed" ProgID="Equation.DSMT4" ShapeID="_x0000_i1339" DrawAspect="Content" ObjectID="_1508845203" r:id="rId585"/>
        </w:object>
      </w:r>
      <w:r w:rsidR="0096339D">
        <w:rPr>
          <w:position w:val="-10"/>
        </w:rPr>
        <w:t xml:space="preserve"> </w:t>
      </w:r>
      <w:r w:rsidRPr="00111A7F">
        <w:t>(m)</w:t>
      </w:r>
    </w:p>
    <w:p w:rsidR="005A1C79" w:rsidRPr="00111A7F" w:rsidRDefault="005A1C79" w:rsidP="00813F24">
      <w:pPr>
        <w:pStyle w:val="Zadanie-tre"/>
      </w:pPr>
      <w:r w:rsidRPr="00111A7F">
        <w:rPr>
          <w:position w:val="-10"/>
        </w:rPr>
        <w:object w:dxaOrig="1440" w:dyaOrig="320">
          <v:shape id="_x0000_i1340" type="#_x0000_t75" style="width:1in;height:15pt" o:ole="">
            <v:imagedata r:id="rId586" o:title=""/>
          </v:shape>
          <o:OLEObject Type="Embed" ProgID="Equation.DSMT4" ShapeID="_x0000_i1340" DrawAspect="Content" ObjectID="_1508845204" r:id="rId587"/>
        </w:object>
      </w:r>
      <w:r w:rsidRPr="00111A7F">
        <w:t xml:space="preserve"> (m)</w:t>
      </w:r>
    </w:p>
    <w:p w:rsidR="005A1C79" w:rsidRPr="00111A7F" w:rsidRDefault="005A1C79" w:rsidP="00813F24">
      <w:pPr>
        <w:pStyle w:val="Zadanie-tre"/>
      </w:pPr>
      <w:r w:rsidRPr="00111A7F">
        <w:t>Obliczamy długość trasy pokonanej przez Karola w ciągu 1 minuty oraz w ciągu 5 minut</w:t>
      </w:r>
      <w:r w:rsidR="002547B3">
        <w:t>.</w:t>
      </w:r>
    </w:p>
    <w:p w:rsidR="005A1C79" w:rsidRPr="00111A7F" w:rsidRDefault="005A1C79" w:rsidP="00813F24">
      <w:pPr>
        <w:pStyle w:val="Zadanie-tre"/>
      </w:pPr>
      <w:r w:rsidRPr="00111A7F">
        <w:rPr>
          <w:position w:val="-10"/>
        </w:rPr>
        <w:object w:dxaOrig="1600" w:dyaOrig="320">
          <v:shape id="_x0000_i1341" type="#_x0000_t75" style="width:80.4pt;height:15pt" o:ole="">
            <v:imagedata r:id="rId575" o:title=""/>
          </v:shape>
          <o:OLEObject Type="Embed" ProgID="Equation.DSMT4" ShapeID="_x0000_i1341" DrawAspect="Content" ObjectID="_1508845205" r:id="rId588"/>
        </w:object>
      </w:r>
      <w:r w:rsidR="0096339D">
        <w:rPr>
          <w:position w:val="-10"/>
        </w:rPr>
        <w:t xml:space="preserve"> </w:t>
      </w:r>
      <w:r w:rsidRPr="00111A7F">
        <w:t xml:space="preserve">(m) </w:t>
      </w:r>
    </w:p>
    <w:p w:rsidR="005A1C79" w:rsidRPr="00111A7F" w:rsidRDefault="005A1C79" w:rsidP="00813F24">
      <w:pPr>
        <w:pStyle w:val="Zadanie-tre"/>
      </w:pPr>
      <w:r w:rsidRPr="00111A7F">
        <w:rPr>
          <w:position w:val="-10"/>
        </w:rPr>
        <w:object w:dxaOrig="1460" w:dyaOrig="320">
          <v:shape id="_x0000_i1342" type="#_x0000_t75" style="width:74.2pt;height:15pt" o:ole="">
            <v:imagedata r:id="rId589" o:title=""/>
          </v:shape>
          <o:OLEObject Type="Embed" ProgID="Equation.DSMT4" ShapeID="_x0000_i1342" DrawAspect="Content" ObjectID="_1508845206" r:id="rId590"/>
        </w:object>
      </w:r>
      <w:r w:rsidR="00615A56">
        <w:t xml:space="preserve"> (m)</w:t>
      </w:r>
    </w:p>
    <w:p w:rsidR="002547B3" w:rsidRDefault="005A1C79" w:rsidP="00813F24">
      <w:pPr>
        <w:pStyle w:val="Zadanie-tre"/>
        <w:rPr>
          <w:rStyle w:val="Odwoaniedokomentarza"/>
        </w:rPr>
      </w:pPr>
      <w:r w:rsidRPr="00111A7F">
        <w:t>Obliczamy różnicę długości tras pokonanych przez chłopców w ciągu 5 minut</w:t>
      </w:r>
      <w:r w:rsidR="0096339D">
        <w:t>.</w:t>
      </w:r>
    </w:p>
    <w:p w:rsidR="005A1C79" w:rsidRPr="00111A7F" w:rsidRDefault="005A1C79" w:rsidP="00813F24">
      <w:pPr>
        <w:pStyle w:val="Zadanie-tre"/>
      </w:pPr>
      <w:r w:rsidRPr="00111A7F">
        <w:rPr>
          <w:position w:val="-10"/>
        </w:rPr>
        <w:object w:dxaOrig="2040" w:dyaOrig="320">
          <v:shape id="_x0000_i1343" type="#_x0000_t75" style="width:102.05pt;height:15pt" o:ole="">
            <v:imagedata r:id="rId591" o:title=""/>
          </v:shape>
          <o:OLEObject Type="Embed" ProgID="Equation.DSMT4" ShapeID="_x0000_i1343" DrawAspect="Content" ObjectID="_1508845207" r:id="rId592"/>
        </w:object>
      </w:r>
      <w:r w:rsidRPr="00111A7F">
        <w:t xml:space="preserve"> (m) </w:t>
      </w:r>
    </w:p>
    <w:p w:rsidR="005A1C79" w:rsidRPr="00111A7F" w:rsidRDefault="005A1C79" w:rsidP="00813F24">
      <w:pPr>
        <w:pStyle w:val="Zadanie-tre"/>
      </w:pPr>
      <w:r w:rsidRPr="00111A7F">
        <w:rPr>
          <w:position w:val="-10"/>
        </w:rPr>
        <w:object w:dxaOrig="1840" w:dyaOrig="320">
          <v:shape id="_x0000_i1344" type="#_x0000_t75" style="width:92.3pt;height:15pt" o:ole="">
            <v:imagedata r:id="rId593" o:title=""/>
          </v:shape>
          <o:OLEObject Type="Embed" ProgID="Equation.DSMT4" ShapeID="_x0000_i1344" DrawAspect="Content" ObjectID="_1508845208" r:id="rId594"/>
        </w:object>
      </w:r>
    </w:p>
    <w:p w:rsidR="005A1C79" w:rsidRPr="00111A7F" w:rsidRDefault="005A1C79" w:rsidP="00813F24">
      <w:pPr>
        <w:pStyle w:val="Zadanie-tre"/>
      </w:pPr>
      <w:r w:rsidRPr="00111A7F">
        <w:t>Odpowiedź: W ciągu 5 minut Karol przejechał o 1,05 km więcej niż Janek.</w:t>
      </w:r>
    </w:p>
    <w:p w:rsidR="005A1C79" w:rsidRPr="00111A7F" w:rsidRDefault="00813F24" w:rsidP="00813F24">
      <w:pPr>
        <w:pStyle w:val="Zadanie-nagwek"/>
      </w:pPr>
      <w:r>
        <w:t xml:space="preserve">Zadanie </w:t>
      </w:r>
      <w:r w:rsidR="005A1C79" w:rsidRPr="00111A7F">
        <w:t>56.</w:t>
      </w:r>
    </w:p>
    <w:p w:rsidR="005A1C79" w:rsidRPr="00111A7F" w:rsidRDefault="005A1C79" w:rsidP="00813F24">
      <w:pPr>
        <w:pStyle w:val="Zadanie-tre"/>
      </w:pPr>
      <w:r w:rsidRPr="00111A7F">
        <w:t xml:space="preserve">Kwota pieniędzy, którą pan Wiesław spłacił w 11 równych ratach: </w:t>
      </w:r>
      <w:r w:rsidRPr="00111A7F">
        <w:rPr>
          <w:position w:val="-6"/>
        </w:rPr>
        <w:object w:dxaOrig="1719" w:dyaOrig="279">
          <v:shape id="_x0000_i1345" type="#_x0000_t75" style="width:84.8pt;height:15pt" o:ole="">
            <v:imagedata r:id="rId595" o:title=""/>
          </v:shape>
          <o:OLEObject Type="Embed" ProgID="Equation.DSMT4" ShapeID="_x0000_i1345" DrawAspect="Content" ObjectID="_1508845209" r:id="rId596"/>
        </w:object>
      </w:r>
      <w:r w:rsidRPr="00111A7F">
        <w:t>.</w:t>
      </w:r>
    </w:p>
    <w:p w:rsidR="005A1C79" w:rsidRPr="00111A7F" w:rsidRDefault="005A1C79" w:rsidP="00813F24">
      <w:pPr>
        <w:pStyle w:val="Zadanie-tre"/>
      </w:pPr>
      <w:r w:rsidRPr="00111A7F">
        <w:t>Wysokość jednej z 11 równych rat</w:t>
      </w:r>
      <w:r w:rsidR="002547B3">
        <w:t>:</w:t>
      </w:r>
      <w:r w:rsidRPr="00111A7F">
        <w:t xml:space="preserve"> </w:t>
      </w:r>
      <w:r w:rsidRPr="00111A7F">
        <w:rPr>
          <w:position w:val="-6"/>
        </w:rPr>
        <w:object w:dxaOrig="1480" w:dyaOrig="279">
          <v:shape id="_x0000_i1346" type="#_x0000_t75" style="width:73.35pt;height:15pt" o:ole="">
            <v:imagedata r:id="rId597" o:title=""/>
          </v:shape>
          <o:OLEObject Type="Embed" ProgID="Equation.DSMT4" ShapeID="_x0000_i1346" DrawAspect="Content" ObjectID="_1508845210" r:id="rId598"/>
        </w:object>
      </w:r>
      <w:r w:rsidR="00FB4919">
        <w:rPr>
          <w:position w:val="-6"/>
        </w:rPr>
        <w:t xml:space="preserve"> </w:t>
      </w:r>
      <w:r w:rsidRPr="00111A7F">
        <w:t xml:space="preserve">(zł). </w:t>
      </w:r>
    </w:p>
    <w:p w:rsidR="005A1C79" w:rsidRPr="00111A7F" w:rsidRDefault="005A1C79" w:rsidP="00813F24">
      <w:pPr>
        <w:pStyle w:val="Zadanie-tre"/>
      </w:pPr>
      <w:r w:rsidRPr="00111A7F">
        <w:t xml:space="preserve">Kwota pieniędzy równa pięciu jednakowym ratom: </w:t>
      </w:r>
      <w:r w:rsidR="00FB4919" w:rsidRPr="00FB4919">
        <w:rPr>
          <w:position w:val="-6"/>
        </w:rPr>
        <w:object w:dxaOrig="1400" w:dyaOrig="279">
          <v:shape id="_x0000_i1347" type="#_x0000_t75" style="width:71.1pt;height:15pt" o:ole="">
            <v:imagedata r:id="rId599" o:title=""/>
          </v:shape>
          <o:OLEObject Type="Embed" ProgID="Equation.DSMT4" ShapeID="_x0000_i1347" DrawAspect="Content" ObjectID="_1508845211" r:id="rId600"/>
        </w:object>
      </w:r>
      <w:r w:rsidR="002547B3" w:rsidRPr="00FB4919">
        <w:rPr>
          <w:position w:val="-6"/>
        </w:rPr>
        <w:t xml:space="preserve"> </w:t>
      </w:r>
      <w:r w:rsidRPr="00FB4919">
        <w:t>(zł).</w:t>
      </w:r>
    </w:p>
    <w:p w:rsidR="005A1C79" w:rsidRPr="00111A7F" w:rsidRDefault="005A1C79" w:rsidP="00813F24">
      <w:pPr>
        <w:pStyle w:val="Zadanie-tre"/>
      </w:pPr>
      <w:r w:rsidRPr="00111A7F">
        <w:t>Odpowiedź: Po spłacie piątej raty pan Wiesław spłacił 4500 zł kredytu.</w:t>
      </w:r>
    </w:p>
    <w:p w:rsidR="005A1C79" w:rsidRPr="00111A7F" w:rsidRDefault="00813F24" w:rsidP="00813F24">
      <w:pPr>
        <w:pStyle w:val="Zadanie-nagwek"/>
        <w:rPr>
          <w:bCs/>
        </w:rPr>
      </w:pPr>
      <w:r>
        <w:lastRenderedPageBreak/>
        <w:t xml:space="preserve">Zadanie </w:t>
      </w:r>
      <w:r w:rsidR="005A1C79" w:rsidRPr="00111A7F">
        <w:rPr>
          <w:bCs/>
        </w:rPr>
        <w:t>57.</w:t>
      </w:r>
    </w:p>
    <w:p w:rsidR="005A1C79" w:rsidRPr="00111A7F" w:rsidRDefault="005A1C79" w:rsidP="00813F24">
      <w:pPr>
        <w:pStyle w:val="Sposb"/>
        <w:rPr>
          <w:shd w:val="clear" w:color="auto" w:fill="FFFFFF"/>
        </w:rPr>
      </w:pPr>
      <w:r w:rsidRPr="00111A7F">
        <w:rPr>
          <w:shd w:val="clear" w:color="auto" w:fill="FFFFFF"/>
        </w:rPr>
        <w:t>I sposób</w:t>
      </w:r>
    </w:p>
    <w:p w:rsidR="005A1C79" w:rsidRPr="00111A7F" w:rsidRDefault="005A1C79" w:rsidP="00813F24">
      <w:pPr>
        <w:pStyle w:val="Zadanie-tre"/>
      </w:pPr>
      <w:r w:rsidRPr="00111A7F">
        <w:t xml:space="preserve">Za 4 torebki kaszy o łącznej masie </w:t>
      </w:r>
      <w:smartTag w:uri="urn:schemas-microsoft-com:office:smarttags" w:element="metricconverter">
        <w:smartTagPr>
          <w:attr w:name="ProductID" w:val="400 g"/>
        </w:smartTagPr>
        <w:r w:rsidRPr="00111A7F">
          <w:t>400 g</w:t>
        </w:r>
      </w:smartTag>
      <w:r w:rsidRPr="00111A7F">
        <w:t xml:space="preserve"> zapłacono 2,80 zł, więc jedna torebka o masie </w:t>
      </w:r>
      <w:smartTag w:uri="urn:schemas-microsoft-com:office:smarttags" w:element="metricconverter">
        <w:smartTagPr>
          <w:attr w:name="ProductID" w:val="100 g"/>
        </w:smartTagPr>
        <w:r w:rsidRPr="00111A7F">
          <w:t>100 g</w:t>
        </w:r>
      </w:smartTag>
      <w:r w:rsidRPr="00111A7F">
        <w:t xml:space="preserve"> kosztuje </w:t>
      </w:r>
      <w:r w:rsidRPr="00111A7F">
        <w:rPr>
          <w:noProof/>
          <w:position w:val="-10"/>
        </w:rPr>
        <w:drawing>
          <wp:inline distT="0" distB="0" distL="0" distR="0">
            <wp:extent cx="1202690" cy="197485"/>
            <wp:effectExtent l="0" t="0" r="0" b="0"/>
            <wp:docPr id="33" name="Obraz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2690" cy="197485"/>
                    </a:xfrm>
                    <a:prstGeom prst="rect">
                      <a:avLst/>
                    </a:prstGeom>
                    <a:noFill/>
                    <a:ln>
                      <a:noFill/>
                    </a:ln>
                  </pic:spPr>
                </pic:pic>
              </a:graphicData>
            </a:graphic>
          </wp:inline>
        </w:drawing>
      </w:r>
      <w:r w:rsidRPr="00111A7F">
        <w:t xml:space="preserve">. Stąd wniosek, że za </w:t>
      </w:r>
      <w:smartTag w:uri="urn:schemas-microsoft-com:office:smarttags" w:element="metricconverter">
        <w:smartTagPr>
          <w:attr w:name="ProductID" w:val="100 g"/>
        </w:smartTagPr>
        <w:r w:rsidRPr="00111A7F">
          <w:t>100 g</w:t>
        </w:r>
      </w:smartTag>
      <w:r w:rsidRPr="00111A7F">
        <w:t xml:space="preserve"> kaszy należy zapłacić 0,70 zł. Kasza w niebieskim pudełku waży </w:t>
      </w:r>
      <w:r w:rsidRPr="00111A7F">
        <w:rPr>
          <w:position w:val="-10"/>
        </w:rPr>
        <w:object w:dxaOrig="1620" w:dyaOrig="320">
          <v:shape id="_x0000_i1348" type="#_x0000_t75" style="width:80.85pt;height:16.35pt" o:ole="">
            <v:imagedata r:id="rId602" o:title=""/>
          </v:shape>
          <o:OLEObject Type="Embed" ProgID="Equation.DSMT4" ShapeID="_x0000_i1348" DrawAspect="Content" ObjectID="_1508845212" r:id="rId603"/>
        </w:object>
      </w:r>
      <w:r w:rsidRPr="00111A7F">
        <w:rPr>
          <w:shd w:val="clear" w:color="auto" w:fill="FFFFFF"/>
        </w:rPr>
        <w:t xml:space="preserve">, zatem jeśli cena kaszy sprzedawanej w tym pudełku jest taka sama, jak kaszy w czerwonym pudełku, to cena kaszy w niebieskim pudełku jest równa </w:t>
      </w:r>
      <w:r w:rsidRPr="00111A7F">
        <w:rPr>
          <w:noProof/>
          <w:position w:val="-10"/>
        </w:rPr>
        <w:drawing>
          <wp:inline distT="0" distB="0" distL="0" distR="0">
            <wp:extent cx="1169670" cy="197485"/>
            <wp:effectExtent l="0" t="0" r="0" b="0"/>
            <wp:docPr id="38" name="Obraz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9670" cy="197485"/>
                    </a:xfrm>
                    <a:prstGeom prst="rect">
                      <a:avLst/>
                    </a:prstGeom>
                    <a:noFill/>
                    <a:ln>
                      <a:noFill/>
                    </a:ln>
                  </pic:spPr>
                </pic:pic>
              </a:graphicData>
            </a:graphic>
          </wp:inline>
        </w:drawing>
      </w:r>
      <w:r w:rsidRPr="00111A7F">
        <w:t>.</w:t>
      </w:r>
    </w:p>
    <w:p w:rsidR="005A1C79" w:rsidRDefault="005A1C79" w:rsidP="00813F24">
      <w:pPr>
        <w:pStyle w:val="Zadanie-tre"/>
        <w:rPr>
          <w:i/>
          <w:shd w:val="clear" w:color="auto" w:fill="FFFFFF"/>
        </w:rPr>
      </w:pPr>
      <w:r w:rsidRPr="00111A7F">
        <w:rPr>
          <w:shd w:val="clear" w:color="auto" w:fill="FFFFFF"/>
        </w:rPr>
        <w:t>Odpowiedź: Kasza w niebieskim pudełku powinna kosztować 3,50 zł</w:t>
      </w:r>
      <w:r w:rsidRPr="00111A7F">
        <w:rPr>
          <w:i/>
          <w:shd w:val="clear" w:color="auto" w:fill="FFFFFF"/>
        </w:rPr>
        <w:t>.</w:t>
      </w:r>
    </w:p>
    <w:p w:rsidR="005A1C79" w:rsidRPr="000A2F6A" w:rsidRDefault="005A1C79" w:rsidP="00813F24">
      <w:pPr>
        <w:pStyle w:val="Sposb"/>
        <w:rPr>
          <w:i/>
          <w:shd w:val="clear" w:color="auto" w:fill="FFFFFF"/>
        </w:rPr>
      </w:pPr>
      <w:r w:rsidRPr="00111A7F">
        <w:rPr>
          <w:shd w:val="clear" w:color="auto" w:fill="FFFFFF"/>
        </w:rPr>
        <w:t>II sposób</w:t>
      </w:r>
    </w:p>
    <w:p w:rsidR="005A1C79" w:rsidRPr="00111A7F" w:rsidRDefault="005A1C79" w:rsidP="00813F24">
      <w:pPr>
        <w:pStyle w:val="Zadanie-tre"/>
      </w:pPr>
      <w:r w:rsidRPr="00111A7F">
        <w:t>Obliczmy, ile kosztuje jeden kilogram kaszy.</w:t>
      </w:r>
    </w:p>
    <w:p w:rsidR="005A1C79" w:rsidRPr="00111A7F" w:rsidRDefault="005A1C79" w:rsidP="00813F24">
      <w:pPr>
        <w:pStyle w:val="Zadanie-tre"/>
      </w:pPr>
      <w:r w:rsidRPr="00111A7F">
        <w:t xml:space="preserve">Pamiętamy, że </w:t>
      </w:r>
      <w:smartTag w:uri="urn:schemas-microsoft-com:office:smarttags" w:element="metricconverter">
        <w:smartTagPr>
          <w:attr w:name="ProductID" w:val="1 kg"/>
        </w:smartTagPr>
        <w:r w:rsidRPr="00111A7F">
          <w:t>1 kg</w:t>
        </w:r>
      </w:smartTag>
      <w:r w:rsidRPr="00111A7F">
        <w:t xml:space="preserve"> = 1000 g</w:t>
      </w:r>
      <w:r w:rsidR="002547B3">
        <w:rPr>
          <w:rStyle w:val="Odwoaniedokomentarza"/>
        </w:rPr>
        <w:t>,</w:t>
      </w:r>
      <w:r w:rsidRPr="00111A7F">
        <w:t xml:space="preserve"> czyli 10 razy po </w:t>
      </w:r>
      <w:smartTag w:uri="urn:schemas-microsoft-com:office:smarttags" w:element="metricconverter">
        <w:smartTagPr>
          <w:attr w:name="ProductID" w:val="100 g"/>
        </w:smartTagPr>
        <w:r w:rsidRPr="00111A7F">
          <w:t>100 g</w:t>
        </w:r>
      </w:smartTag>
      <w:r w:rsidRPr="00111A7F">
        <w:t>. W czerwonym pudełku są 4 torebki k</w:t>
      </w:r>
      <w:r w:rsidRPr="00111A7F">
        <w:t>a</w:t>
      </w:r>
      <w:r w:rsidRPr="00111A7F">
        <w:t xml:space="preserve">szy po </w:t>
      </w:r>
      <w:smartTag w:uri="urn:schemas-microsoft-com:office:smarttags" w:element="metricconverter">
        <w:smartTagPr>
          <w:attr w:name="ProductID" w:val="100 g"/>
        </w:smartTagPr>
        <w:r w:rsidRPr="00111A7F">
          <w:t>100 g</w:t>
        </w:r>
      </w:smartTag>
      <w:r w:rsidRPr="00111A7F">
        <w:t xml:space="preserve">, więc jedna torebka o masie </w:t>
      </w:r>
      <w:smartTag w:uri="urn:schemas-microsoft-com:office:smarttags" w:element="metricconverter">
        <w:smartTagPr>
          <w:attr w:name="ProductID" w:val="100 g"/>
        </w:smartTagPr>
        <w:r w:rsidRPr="00111A7F">
          <w:t>100 g</w:t>
        </w:r>
      </w:smartTag>
      <w:r w:rsidRPr="00111A7F">
        <w:t xml:space="preserve"> kosztuje </w:t>
      </w:r>
      <w:r w:rsidRPr="00111A7F">
        <w:rPr>
          <w:noProof/>
          <w:position w:val="-10"/>
        </w:rPr>
        <w:drawing>
          <wp:inline distT="0" distB="0" distL="0" distR="0">
            <wp:extent cx="1202690" cy="197485"/>
            <wp:effectExtent l="0" t="0" r="0" b="0"/>
            <wp:docPr id="39" name="Obraz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2690" cy="197485"/>
                    </a:xfrm>
                    <a:prstGeom prst="rect">
                      <a:avLst/>
                    </a:prstGeom>
                    <a:noFill/>
                    <a:ln>
                      <a:noFill/>
                    </a:ln>
                  </pic:spPr>
                </pic:pic>
              </a:graphicData>
            </a:graphic>
          </wp:inline>
        </w:drawing>
      </w:r>
      <w:r w:rsidRPr="00111A7F">
        <w:t xml:space="preserve">. </w:t>
      </w:r>
    </w:p>
    <w:p w:rsidR="005A1C79" w:rsidRPr="00111A7F" w:rsidRDefault="005A1C79" w:rsidP="00813F24">
      <w:pPr>
        <w:pStyle w:val="Zadanie-tre"/>
      </w:pPr>
      <w:r w:rsidRPr="00111A7F">
        <w:t xml:space="preserve">Obliczamy cenę kilograma kaszy: </w:t>
      </w:r>
      <w:r w:rsidRPr="00111A7F">
        <w:rPr>
          <w:position w:val="-10"/>
        </w:rPr>
        <w:object w:dxaOrig="1660" w:dyaOrig="320">
          <v:shape id="_x0000_i1349" type="#_x0000_t75" style="width:82.6pt;height:16.35pt" o:ole="">
            <v:imagedata r:id="rId605" o:title=""/>
          </v:shape>
          <o:OLEObject Type="Embed" ProgID="Equation.DSMT4" ShapeID="_x0000_i1349" DrawAspect="Content" ObjectID="_1508845213" r:id="rId606"/>
        </w:object>
      </w:r>
      <w:r w:rsidRPr="00111A7F">
        <w:t>.</w:t>
      </w:r>
    </w:p>
    <w:p w:rsidR="005A1C79" w:rsidRPr="00111A7F" w:rsidRDefault="005A1C79" w:rsidP="00813F24">
      <w:pPr>
        <w:pStyle w:val="Zadanie-tre"/>
      </w:pPr>
      <w:r w:rsidRPr="00111A7F">
        <w:t xml:space="preserve">Kasza w niebieskim pudełku ma masę </w:t>
      </w:r>
      <w:r w:rsidRPr="00111A7F">
        <w:rPr>
          <w:position w:val="-10"/>
        </w:rPr>
        <w:object w:dxaOrig="1620" w:dyaOrig="320">
          <v:shape id="_x0000_i1350" type="#_x0000_t75" style="width:80.85pt;height:16.35pt" o:ole="">
            <v:imagedata r:id="rId602" o:title=""/>
          </v:shape>
          <o:OLEObject Type="Embed" ProgID="Equation.DSMT4" ShapeID="_x0000_i1350" DrawAspect="Content" ObjectID="_1508845214" r:id="rId607"/>
        </w:object>
      </w:r>
      <w:r w:rsidRPr="00111A7F">
        <w:t xml:space="preserve">, czyli pół kilograma. Za kaszę w niebieskim pudełku trzeba zapłacić </w:t>
      </w:r>
      <w:r w:rsidRPr="00111A7F">
        <w:rPr>
          <w:position w:val="-24"/>
        </w:rPr>
        <w:object w:dxaOrig="1600" w:dyaOrig="620">
          <v:shape id="_x0000_i1351" type="#_x0000_t75" style="width:80.4pt;height:31.35pt" o:ole="">
            <v:imagedata r:id="rId608" o:title=""/>
          </v:shape>
          <o:OLEObject Type="Embed" ProgID="Equation.DSMT4" ShapeID="_x0000_i1351" DrawAspect="Content" ObjectID="_1508845215" r:id="rId609"/>
        </w:object>
      </w:r>
      <w:r w:rsidRPr="00111A7F">
        <w:t>.</w:t>
      </w:r>
    </w:p>
    <w:p w:rsidR="005A1C79" w:rsidRPr="00111A7F" w:rsidRDefault="005A1C79" w:rsidP="00813F24">
      <w:pPr>
        <w:pStyle w:val="Zadanie-tre"/>
        <w:rPr>
          <w:i/>
          <w:shd w:val="clear" w:color="auto" w:fill="FFFFFF"/>
        </w:rPr>
      </w:pPr>
      <w:r w:rsidRPr="00111A7F">
        <w:rPr>
          <w:shd w:val="clear" w:color="auto" w:fill="FFFFFF"/>
        </w:rPr>
        <w:t>Odpowiedź: Kasza w niebieskim pudełku powinna kosztować 3,50 zł</w:t>
      </w:r>
      <w:r w:rsidRPr="00111A7F">
        <w:rPr>
          <w:i/>
          <w:shd w:val="clear" w:color="auto" w:fill="FFFFFF"/>
        </w:rPr>
        <w:t>.</w:t>
      </w:r>
    </w:p>
    <w:p w:rsidR="005A1C79" w:rsidRPr="00111A7F" w:rsidRDefault="00813F24" w:rsidP="00813F24">
      <w:pPr>
        <w:pStyle w:val="Zadanie-nagwek"/>
      </w:pPr>
      <w:r>
        <w:t xml:space="preserve">Zadanie </w:t>
      </w:r>
      <w:r w:rsidR="005A1C79" w:rsidRPr="00111A7F">
        <w:rPr>
          <w:bCs/>
        </w:rPr>
        <w:t>58.1.</w:t>
      </w:r>
    </w:p>
    <w:p w:rsidR="005A1C79" w:rsidRPr="00111A7F" w:rsidRDefault="005A1C79" w:rsidP="00813F24">
      <w:pPr>
        <w:pStyle w:val="Sposb"/>
      </w:pPr>
      <w:r w:rsidRPr="00111A7F">
        <w:t xml:space="preserve">I sposób </w:t>
      </w:r>
    </w:p>
    <w:p w:rsidR="005A1C79" w:rsidRPr="00111A7F" w:rsidRDefault="005A1C79" w:rsidP="00813F24">
      <w:pPr>
        <w:pStyle w:val="Zadanie-tre"/>
      </w:pPr>
      <w:r w:rsidRPr="00111A7F">
        <w:t>Każde 2 monety 50-groszowe mają wartość równą 1 zł. Dwie monety 50-groszowe mają m</w:t>
      </w:r>
      <w:r w:rsidRPr="00111A7F">
        <w:t>a</w:t>
      </w:r>
      <w:r w:rsidRPr="00111A7F">
        <w:t xml:space="preserve">sę </w:t>
      </w:r>
    </w:p>
    <w:p w:rsidR="005A1C79" w:rsidRPr="00111A7F" w:rsidRDefault="005A1C79" w:rsidP="00813F24">
      <w:pPr>
        <w:pStyle w:val="Zadanie-tre"/>
      </w:pPr>
      <w:r w:rsidRPr="00111A7F">
        <w:rPr>
          <w:position w:val="-10"/>
        </w:rPr>
        <w:object w:dxaOrig="1800" w:dyaOrig="320">
          <v:shape id="_x0000_i1352" type="#_x0000_t75" style="width:90.55pt;height:16.35pt" o:ole="">
            <v:imagedata r:id="rId610" o:title=""/>
          </v:shape>
          <o:OLEObject Type="Embed" ProgID="Equation.DSMT4" ShapeID="_x0000_i1352" DrawAspect="Content" ObjectID="_1508845216" r:id="rId611"/>
        </w:object>
      </w:r>
    </w:p>
    <w:p w:rsidR="005A1C79" w:rsidRPr="00111A7F" w:rsidRDefault="005A1C79" w:rsidP="00813F24">
      <w:pPr>
        <w:pStyle w:val="Zadanie-tre"/>
      </w:pPr>
      <w:r w:rsidRPr="00111A7F">
        <w:t>Skoro Ania ma 25 zł, to wszystkie jej monety mają masę</w:t>
      </w:r>
      <w:r w:rsidRPr="00111A7F">
        <w:rPr>
          <w:position w:val="-10"/>
        </w:rPr>
        <w:object w:dxaOrig="1860" w:dyaOrig="320">
          <v:shape id="_x0000_i1353" type="#_x0000_t75" style="width:92.3pt;height:16.35pt" o:ole="">
            <v:imagedata r:id="rId612" o:title=""/>
          </v:shape>
          <o:OLEObject Type="Embed" ProgID="Equation.DSMT4" ShapeID="_x0000_i1353" DrawAspect="Content" ObjectID="_1508845217" r:id="rId613"/>
        </w:object>
      </w:r>
    </w:p>
    <w:p w:rsidR="005A1C79" w:rsidRPr="00111A7F" w:rsidRDefault="005A1C79" w:rsidP="00813F24">
      <w:pPr>
        <w:pStyle w:val="Zadanie-tre"/>
      </w:pPr>
      <w:r w:rsidRPr="00111A7F">
        <w:t>Aby mieć 1 zł</w:t>
      </w:r>
      <w:r w:rsidR="002547B3">
        <w:t>,</w:t>
      </w:r>
      <w:r w:rsidRPr="00111A7F">
        <w:t xml:space="preserve"> Bartek potrzebuje 5 monet 20-groszowych.</w:t>
      </w:r>
    </w:p>
    <w:p w:rsidR="005A1C79" w:rsidRPr="00111A7F" w:rsidRDefault="005A1C79" w:rsidP="00813F24">
      <w:pPr>
        <w:pStyle w:val="Zadanie-tre"/>
      </w:pPr>
      <w:r w:rsidRPr="00111A7F">
        <w:t xml:space="preserve">Pięć monet 20-groszowych ma masę </w:t>
      </w:r>
      <w:r w:rsidRPr="00111A7F">
        <w:rPr>
          <w:position w:val="-10"/>
        </w:rPr>
        <w:object w:dxaOrig="1740" w:dyaOrig="320">
          <v:shape id="_x0000_i1354" type="#_x0000_t75" style="width:88.35pt;height:16.35pt" o:ole="">
            <v:imagedata r:id="rId614" o:title=""/>
          </v:shape>
          <o:OLEObject Type="Embed" ProgID="Equation.DSMT4" ShapeID="_x0000_i1354" DrawAspect="Content" ObjectID="_1508845218" r:id="rId615"/>
        </w:object>
      </w:r>
    </w:p>
    <w:p w:rsidR="005A1C79" w:rsidRPr="00111A7F" w:rsidRDefault="005A1C79" w:rsidP="00813F24">
      <w:pPr>
        <w:pStyle w:val="Zadanie-tre"/>
      </w:pPr>
      <w:r w:rsidRPr="00111A7F">
        <w:t xml:space="preserve">Wszystkie monety Bartka mają masę </w:t>
      </w:r>
      <w:r w:rsidRPr="00111A7F">
        <w:rPr>
          <w:position w:val="-10"/>
        </w:rPr>
        <w:object w:dxaOrig="1880" w:dyaOrig="320">
          <v:shape id="_x0000_i1355" type="#_x0000_t75" style="width:92.3pt;height:16.35pt" o:ole="">
            <v:imagedata r:id="rId616" o:title=""/>
          </v:shape>
          <o:OLEObject Type="Embed" ProgID="Equation.DSMT4" ShapeID="_x0000_i1355" DrawAspect="Content" ObjectID="_1508845219" r:id="rId617"/>
        </w:object>
      </w:r>
      <w:r w:rsidRPr="00111A7F">
        <w:t>.</w:t>
      </w:r>
    </w:p>
    <w:p w:rsidR="005A1C79" w:rsidRPr="00111A7F" w:rsidRDefault="005A1C79" w:rsidP="00813F24">
      <w:pPr>
        <w:pStyle w:val="Zadanie-tre"/>
      </w:pPr>
      <w:r w:rsidRPr="00111A7F">
        <w:t xml:space="preserve">Różnica mas monet w obydwu skarbonkach jest równa </w:t>
      </w:r>
      <w:r w:rsidRPr="00111A7F">
        <w:rPr>
          <w:position w:val="-10"/>
        </w:rPr>
        <w:object w:dxaOrig="2280" w:dyaOrig="320">
          <v:shape id="_x0000_i1356" type="#_x0000_t75" style="width:113.95pt;height:15pt" o:ole="">
            <v:imagedata r:id="rId618" o:title=""/>
          </v:shape>
          <o:OLEObject Type="Embed" ProgID="Equation.DSMT4" ShapeID="_x0000_i1356" DrawAspect="Content" ObjectID="_1508845220" r:id="rId619"/>
        </w:object>
      </w:r>
      <w:r w:rsidRPr="00111A7F">
        <w:t>, czyli 4,45</w:t>
      </w:r>
      <w:r w:rsidR="006A635A">
        <w:t> </w:t>
      </w:r>
      <w:r w:rsidRPr="00111A7F">
        <w:t xml:space="preserve">dag. </w:t>
      </w:r>
    </w:p>
    <w:p w:rsidR="005A1C79" w:rsidRPr="00111A7F" w:rsidRDefault="005A1C79" w:rsidP="00813F24">
      <w:pPr>
        <w:pStyle w:val="Zadanie-tre"/>
      </w:pPr>
      <w:r w:rsidRPr="00111A7F">
        <w:t>Odpowiedź: Monety w skarbonce Bartka są cięższe o 4,45 dag niż monety w skarbonce Ani.</w:t>
      </w:r>
    </w:p>
    <w:p w:rsidR="005A1C79" w:rsidRPr="00111A7F" w:rsidRDefault="005A1C79" w:rsidP="00813F24">
      <w:pPr>
        <w:pStyle w:val="Sposb"/>
      </w:pPr>
      <w:r w:rsidRPr="00111A7F">
        <w:t>II sposób</w:t>
      </w:r>
    </w:p>
    <w:p w:rsidR="005A1C79" w:rsidRPr="00111A7F" w:rsidRDefault="005A1C79" w:rsidP="00813F24">
      <w:pPr>
        <w:pStyle w:val="Zadanie-tre"/>
      </w:pPr>
      <w:r w:rsidRPr="00111A7F">
        <w:t>Ania:</w:t>
      </w:r>
    </w:p>
    <w:p w:rsidR="005A1C79" w:rsidRPr="00111A7F" w:rsidRDefault="005A1C79" w:rsidP="00615A56">
      <w:pPr>
        <w:pStyle w:val="Zadanie-tre"/>
        <w:numPr>
          <w:ilvl w:val="0"/>
          <w:numId w:val="22"/>
        </w:numPr>
      </w:pPr>
      <w:r w:rsidRPr="00111A7F">
        <w:t>1 moneta 50-groszowa to 0,50 zł</w:t>
      </w:r>
      <w:r w:rsidR="00615A56">
        <w:t>,</w:t>
      </w:r>
    </w:p>
    <w:p w:rsidR="005A1C79" w:rsidRPr="00111A7F" w:rsidRDefault="005A1C79" w:rsidP="00615A56">
      <w:pPr>
        <w:pStyle w:val="Zadanie-tre"/>
        <w:numPr>
          <w:ilvl w:val="0"/>
          <w:numId w:val="22"/>
        </w:numPr>
      </w:pPr>
      <w:r w:rsidRPr="00111A7F">
        <w:t>10 monet 50-groszowych to 5 zł</w:t>
      </w:r>
      <w:r w:rsidR="00615A56">
        <w:t>,</w:t>
      </w:r>
    </w:p>
    <w:p w:rsidR="005A1C79" w:rsidRPr="00111A7F" w:rsidRDefault="005A1C79" w:rsidP="00615A56">
      <w:pPr>
        <w:pStyle w:val="Zadanie-tre"/>
        <w:numPr>
          <w:ilvl w:val="0"/>
          <w:numId w:val="22"/>
        </w:numPr>
      </w:pPr>
      <w:r w:rsidRPr="00111A7F">
        <w:t xml:space="preserve">50 monet 50-groszowych </w:t>
      </w:r>
      <w:r w:rsidR="00615A56">
        <w:t>to 25 zł.</w:t>
      </w:r>
    </w:p>
    <w:p w:rsidR="005A1C79" w:rsidRPr="00615A56" w:rsidRDefault="005A1C79" w:rsidP="00615A56">
      <w:pPr>
        <w:pStyle w:val="Zadanie-tre"/>
        <w:tabs>
          <w:tab w:val="clear" w:pos="2268"/>
          <w:tab w:val="left" w:pos="2694"/>
        </w:tabs>
      </w:pPr>
      <w:r w:rsidRPr="00615A56">
        <w:rPr>
          <w:position w:val="-10"/>
        </w:rPr>
        <w:object w:dxaOrig="1760" w:dyaOrig="320">
          <v:shape id="_x0000_i1357" type="#_x0000_t75" style="width:87pt;height:15pt" o:ole="">
            <v:imagedata r:id="rId620" o:title=""/>
          </v:shape>
          <o:OLEObject Type="Embed" ProgID="Equation.DSMT4" ShapeID="_x0000_i1357" DrawAspect="Content" ObjectID="_1508845221" r:id="rId621"/>
        </w:object>
      </w:r>
      <w:r w:rsidR="00615A56">
        <w:t xml:space="preserve"> </w:t>
      </w:r>
      <w:r w:rsidR="00F140A9">
        <w:t>—</w:t>
      </w:r>
      <w:r w:rsidRPr="00615A56">
        <w:t xml:space="preserve"> masa wszystkich monet Ani</w:t>
      </w:r>
      <w:r w:rsidR="00615A56">
        <w:t>.</w:t>
      </w:r>
    </w:p>
    <w:p w:rsidR="005A1C79" w:rsidRPr="00615A56" w:rsidRDefault="005A1C79" w:rsidP="00615A56">
      <w:pPr>
        <w:pStyle w:val="Zadanie-tre"/>
        <w:tabs>
          <w:tab w:val="clear" w:pos="2268"/>
          <w:tab w:val="left" w:pos="2694"/>
        </w:tabs>
      </w:pPr>
      <w:r w:rsidRPr="00615A56">
        <w:t>Bartek:</w:t>
      </w:r>
    </w:p>
    <w:p w:rsidR="005A1C79" w:rsidRPr="00615A56" w:rsidRDefault="005A1C79" w:rsidP="00615A56">
      <w:pPr>
        <w:pStyle w:val="Zadanie-tre"/>
        <w:numPr>
          <w:ilvl w:val="0"/>
          <w:numId w:val="23"/>
        </w:numPr>
        <w:tabs>
          <w:tab w:val="clear" w:pos="2268"/>
          <w:tab w:val="left" w:pos="2694"/>
        </w:tabs>
      </w:pPr>
      <w:r w:rsidRPr="00615A56">
        <w:t>1 moneta 20-groszowa to 0,20 zł</w:t>
      </w:r>
      <w:r w:rsidR="00615A56">
        <w:t>,</w:t>
      </w:r>
    </w:p>
    <w:p w:rsidR="005A1C79" w:rsidRPr="00615A56" w:rsidRDefault="005A1C79" w:rsidP="00615A56">
      <w:pPr>
        <w:pStyle w:val="Zadanie-tre"/>
        <w:numPr>
          <w:ilvl w:val="0"/>
          <w:numId w:val="23"/>
        </w:numPr>
        <w:tabs>
          <w:tab w:val="clear" w:pos="2268"/>
          <w:tab w:val="left" w:pos="2694"/>
        </w:tabs>
      </w:pPr>
      <w:r w:rsidRPr="00615A56">
        <w:t>5 monet 20-groszowych to 1 zł</w:t>
      </w:r>
      <w:r w:rsidR="00615A56">
        <w:t>,</w:t>
      </w:r>
    </w:p>
    <w:p w:rsidR="005A1C79" w:rsidRPr="00615A56" w:rsidRDefault="005A1C79" w:rsidP="00615A56">
      <w:pPr>
        <w:pStyle w:val="Zadanie-tre"/>
        <w:numPr>
          <w:ilvl w:val="0"/>
          <w:numId w:val="23"/>
        </w:numPr>
        <w:tabs>
          <w:tab w:val="clear" w:pos="2268"/>
          <w:tab w:val="left" w:pos="2694"/>
        </w:tabs>
      </w:pPr>
      <w:r w:rsidRPr="00615A56">
        <w:t>50 monet 20-groszowych to 10 zł</w:t>
      </w:r>
      <w:r w:rsidR="00615A56">
        <w:t>,</w:t>
      </w:r>
    </w:p>
    <w:p w:rsidR="005A1C79" w:rsidRPr="00615A56" w:rsidRDefault="005A1C79" w:rsidP="00615A56">
      <w:pPr>
        <w:pStyle w:val="Zadanie-tre"/>
        <w:numPr>
          <w:ilvl w:val="0"/>
          <w:numId w:val="23"/>
        </w:numPr>
        <w:tabs>
          <w:tab w:val="clear" w:pos="2268"/>
          <w:tab w:val="left" w:pos="2694"/>
        </w:tabs>
      </w:pPr>
      <w:r w:rsidRPr="00615A56">
        <w:t>75 monet 20-groszowych to 15 zł</w:t>
      </w:r>
      <w:r w:rsidR="00615A56">
        <w:t>.</w:t>
      </w:r>
    </w:p>
    <w:p w:rsidR="005A1C79" w:rsidRPr="00615A56" w:rsidRDefault="005A1C79" w:rsidP="00615A56">
      <w:pPr>
        <w:pStyle w:val="Zadanie-tre"/>
        <w:tabs>
          <w:tab w:val="clear" w:pos="2268"/>
          <w:tab w:val="left" w:pos="2694"/>
        </w:tabs>
      </w:pPr>
      <w:r w:rsidRPr="00615A56">
        <w:rPr>
          <w:position w:val="-10"/>
        </w:rPr>
        <w:object w:dxaOrig="1920" w:dyaOrig="320">
          <v:shape id="_x0000_i1358" type="#_x0000_t75" style="width:95.85pt;height:15pt" o:ole="">
            <v:imagedata r:id="rId622" o:title=""/>
          </v:shape>
          <o:OLEObject Type="Embed" ProgID="Equation.DSMT4" ShapeID="_x0000_i1358" DrawAspect="Content" ObjectID="_1508845222" r:id="rId623"/>
        </w:object>
      </w:r>
      <w:r w:rsidR="00615A56">
        <w:t xml:space="preserve"> </w:t>
      </w:r>
      <w:r w:rsidR="00F140A9">
        <w:t>—</w:t>
      </w:r>
      <w:r w:rsidRPr="00615A56">
        <w:t xml:space="preserve"> masa wszystkich monet Bartka</w:t>
      </w:r>
      <w:r w:rsidR="00615A56">
        <w:t>.</w:t>
      </w:r>
    </w:p>
    <w:p w:rsidR="005A1C79" w:rsidRPr="00615A56" w:rsidRDefault="005A1C79" w:rsidP="00615A56">
      <w:pPr>
        <w:pStyle w:val="Zadanie-tre"/>
        <w:tabs>
          <w:tab w:val="clear" w:pos="2268"/>
          <w:tab w:val="left" w:pos="2694"/>
        </w:tabs>
      </w:pPr>
      <w:r w:rsidRPr="00615A56">
        <w:t>Różnica:</w:t>
      </w:r>
    </w:p>
    <w:p w:rsidR="005A1C79" w:rsidRPr="00615A56" w:rsidRDefault="005A1C79" w:rsidP="00615A56">
      <w:pPr>
        <w:pStyle w:val="Zadanie-tre"/>
        <w:tabs>
          <w:tab w:val="clear" w:pos="2268"/>
          <w:tab w:val="left" w:pos="2694"/>
        </w:tabs>
      </w:pPr>
      <w:r w:rsidRPr="00615A56">
        <w:rPr>
          <w:position w:val="-10"/>
        </w:rPr>
        <w:object w:dxaOrig="2280" w:dyaOrig="320">
          <v:shape id="_x0000_i1359" type="#_x0000_t75" style="width:113.95pt;height:15pt" o:ole="">
            <v:imagedata r:id="rId624" o:title=""/>
          </v:shape>
          <o:OLEObject Type="Embed" ProgID="Equation.DSMT4" ShapeID="_x0000_i1359" DrawAspect="Content" ObjectID="_1508845223" r:id="rId625"/>
        </w:object>
      </w:r>
      <w:r w:rsidR="00615A56">
        <w:t xml:space="preserve"> </w:t>
      </w:r>
      <w:r w:rsidR="00F140A9">
        <w:t>—</w:t>
      </w:r>
      <w:r w:rsidRPr="00615A56">
        <w:t xml:space="preserve"> o tyle gram</w:t>
      </w:r>
      <w:r w:rsidR="00615A56" w:rsidRPr="00615A56">
        <w:t>ów</w:t>
      </w:r>
      <w:r w:rsidRPr="00615A56">
        <w:t xml:space="preserve"> monety w skarbonce Bartka są cięższe niż monety </w:t>
      </w:r>
      <w:r w:rsidR="00615A56">
        <w:t>w </w:t>
      </w:r>
      <w:r w:rsidRPr="00615A56">
        <w:t>skarbonce Ani.</w:t>
      </w:r>
    </w:p>
    <w:p w:rsidR="005A1C79" w:rsidRPr="00111A7F" w:rsidRDefault="005A1C79" w:rsidP="00FB4919">
      <w:pPr>
        <w:pStyle w:val="Zadanie-tre"/>
      </w:pPr>
      <w:r w:rsidRPr="00111A7F">
        <w:rPr>
          <w:position w:val="-10"/>
        </w:rPr>
        <w:object w:dxaOrig="1680" w:dyaOrig="320">
          <v:shape id="_x0000_i1360" type="#_x0000_t75" style="width:83.95pt;height:15pt" o:ole="">
            <v:imagedata r:id="rId626" o:title=""/>
          </v:shape>
          <o:OLEObject Type="Embed" ProgID="Equation.DSMT4" ShapeID="_x0000_i1360" DrawAspect="Content" ObjectID="_1508845224" r:id="rId627"/>
        </w:object>
      </w:r>
    </w:p>
    <w:p w:rsidR="005A1C79" w:rsidRPr="00111A7F" w:rsidRDefault="005A1C79" w:rsidP="00813F24">
      <w:pPr>
        <w:pStyle w:val="Zadanie-tre"/>
      </w:pPr>
      <w:r w:rsidRPr="00111A7F">
        <w:t>Odpowiedź: Monety w skarbonce Bartka są cięższe o 4,45 dag niż monety w skarbonce Ani.</w:t>
      </w:r>
    </w:p>
    <w:p w:rsidR="005A1C79" w:rsidRPr="00111A7F" w:rsidRDefault="005A1C79" w:rsidP="00813F24">
      <w:pPr>
        <w:pStyle w:val="Sposb"/>
      </w:pPr>
      <w:r w:rsidRPr="00111A7F">
        <w:t>III sposób</w:t>
      </w:r>
    </w:p>
    <w:p w:rsidR="005A1C79" w:rsidRPr="00615A56" w:rsidRDefault="00615A56" w:rsidP="00FB4919">
      <w:pPr>
        <w:pStyle w:val="Zadanie-tre"/>
        <w:tabs>
          <w:tab w:val="clear" w:pos="2268"/>
          <w:tab w:val="left" w:pos="3261"/>
        </w:tabs>
        <w:ind w:left="3544" w:hanging="3544"/>
      </w:pPr>
      <w:r>
        <w:rPr>
          <w:rStyle w:val="Doobnianiawzorw"/>
        </w:rPr>
        <w:t>50 gr = 0,50 zł</w:t>
      </w:r>
    </w:p>
    <w:p w:rsidR="005A1C79" w:rsidRPr="00615A56" w:rsidRDefault="00813F24" w:rsidP="00615A56">
      <w:pPr>
        <w:pStyle w:val="Zadanie-tre"/>
        <w:tabs>
          <w:tab w:val="clear" w:pos="2268"/>
          <w:tab w:val="left" w:pos="3261"/>
        </w:tabs>
        <w:ind w:left="3544" w:hanging="3544"/>
      </w:pPr>
      <w:r w:rsidRPr="00615A56">
        <w:rPr>
          <w:rStyle w:val="Doobnianiawzorw"/>
        </w:rPr>
        <w:object w:dxaOrig="1359" w:dyaOrig="320">
          <v:shape id="_x0000_i1361" type="#_x0000_t75" style="width:67.6pt;height:16.35pt" o:ole="">
            <v:imagedata r:id="rId628" o:title=""/>
          </v:shape>
          <o:OLEObject Type="Embed" ProgID="Equation.DSMT4" ShapeID="_x0000_i1361" DrawAspect="Content" ObjectID="_1508845225" r:id="rId629"/>
        </w:object>
      </w:r>
      <w:r w:rsidR="005A1C79" w:rsidRPr="00615A56">
        <w:tab/>
      </w:r>
      <w:r w:rsidR="00F140A9">
        <w:t>—</w:t>
      </w:r>
      <w:r w:rsidR="005A1C79" w:rsidRPr="00615A56">
        <w:t xml:space="preserve"> liczba monet Ani</w:t>
      </w:r>
      <w:r w:rsidR="00615A56">
        <w:t>,</w:t>
      </w:r>
    </w:p>
    <w:p w:rsidR="005A1C79" w:rsidRPr="00615A56" w:rsidRDefault="005A1C79" w:rsidP="00615A56">
      <w:pPr>
        <w:pStyle w:val="Zadanie-tre"/>
        <w:tabs>
          <w:tab w:val="clear" w:pos="2268"/>
          <w:tab w:val="left" w:pos="3261"/>
        </w:tabs>
        <w:ind w:left="3544" w:hanging="3544"/>
      </w:pPr>
      <w:r w:rsidRPr="00615A56">
        <w:rPr>
          <w:rStyle w:val="Doobnianiawzorw"/>
        </w:rPr>
        <w:object w:dxaOrig="2799" w:dyaOrig="320">
          <v:shape id="_x0000_i1362" type="#_x0000_t75" style="width:139.6pt;height:15pt" o:ole="">
            <v:imagedata r:id="rId630" o:title=""/>
          </v:shape>
          <o:OLEObject Type="Embed" ProgID="Equation.DSMT4" ShapeID="_x0000_i1362" DrawAspect="Content" ObjectID="_1508845226" r:id="rId631"/>
        </w:object>
      </w:r>
      <w:r w:rsidRPr="00615A56">
        <w:tab/>
      </w:r>
      <w:r w:rsidR="00F140A9">
        <w:t>—</w:t>
      </w:r>
      <w:r w:rsidRPr="00615A56">
        <w:t xml:space="preserve"> masa monet Ani</w:t>
      </w:r>
      <w:r w:rsidR="00615A56">
        <w:t>.</w:t>
      </w:r>
    </w:p>
    <w:p w:rsidR="005A1C79" w:rsidRPr="00615A56" w:rsidRDefault="00FB4919" w:rsidP="00FB4919">
      <w:pPr>
        <w:pStyle w:val="Zadanie-tre"/>
        <w:tabs>
          <w:tab w:val="clear" w:pos="2268"/>
          <w:tab w:val="left" w:pos="3261"/>
        </w:tabs>
        <w:ind w:left="3544" w:hanging="3544"/>
      </w:pPr>
      <w:r>
        <w:t>20 gr = 0,20 zł</w:t>
      </w:r>
    </w:p>
    <w:p w:rsidR="005A1C79" w:rsidRPr="00615A56" w:rsidRDefault="005A1C79" w:rsidP="00615A56">
      <w:pPr>
        <w:pStyle w:val="Zadanie-tre"/>
        <w:tabs>
          <w:tab w:val="clear" w:pos="2268"/>
          <w:tab w:val="left" w:pos="3261"/>
        </w:tabs>
        <w:ind w:left="3544" w:hanging="3544"/>
      </w:pPr>
      <w:r w:rsidRPr="00615A56">
        <w:rPr>
          <w:rStyle w:val="Doobnianiawzorw"/>
          <w:noProof/>
        </w:rPr>
        <w:drawing>
          <wp:inline distT="0" distB="0" distL="0" distR="0">
            <wp:extent cx="828675" cy="200025"/>
            <wp:effectExtent l="0" t="0" r="9525" b="9525"/>
            <wp:docPr id="40" name="Obraz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8675" cy="200025"/>
                    </a:xfrm>
                    <a:prstGeom prst="rect">
                      <a:avLst/>
                    </a:prstGeom>
                    <a:noFill/>
                    <a:ln>
                      <a:noFill/>
                    </a:ln>
                  </pic:spPr>
                </pic:pic>
              </a:graphicData>
            </a:graphic>
          </wp:inline>
        </w:drawing>
      </w:r>
      <w:r w:rsidRPr="00615A56">
        <w:tab/>
      </w:r>
      <w:r w:rsidR="00F140A9">
        <w:t>—</w:t>
      </w:r>
      <w:r w:rsidRPr="00615A56">
        <w:t xml:space="preserve"> liczba monet Bartka</w:t>
      </w:r>
      <w:r w:rsidR="00615A56">
        <w:t>,</w:t>
      </w:r>
    </w:p>
    <w:p w:rsidR="005A1C79" w:rsidRPr="00615A56" w:rsidRDefault="005A1C79" w:rsidP="00615A56">
      <w:pPr>
        <w:pStyle w:val="Zadanie-tre"/>
        <w:tabs>
          <w:tab w:val="clear" w:pos="2268"/>
          <w:tab w:val="left" w:pos="3261"/>
        </w:tabs>
        <w:ind w:left="3544" w:hanging="3544"/>
      </w:pPr>
      <w:r w:rsidRPr="00615A56">
        <w:rPr>
          <w:rStyle w:val="Doobnianiawzorw"/>
        </w:rPr>
        <w:object w:dxaOrig="3080" w:dyaOrig="320">
          <v:shape id="_x0000_i1363" type="#_x0000_t75" style="width:153.7pt;height:15pt" o:ole="">
            <v:imagedata r:id="rId633" o:title=""/>
          </v:shape>
          <o:OLEObject Type="Embed" ProgID="Equation.DSMT4" ShapeID="_x0000_i1363" DrawAspect="Content" ObjectID="_1508845227" r:id="rId634"/>
        </w:object>
      </w:r>
      <w:r w:rsidRPr="00615A56">
        <w:tab/>
      </w:r>
      <w:r w:rsidR="00F140A9">
        <w:t>—</w:t>
      </w:r>
      <w:r w:rsidRPr="00615A56">
        <w:t xml:space="preserve"> masa monet Bartka</w:t>
      </w:r>
      <w:r w:rsidR="00615A56">
        <w:t>.</w:t>
      </w:r>
    </w:p>
    <w:p w:rsidR="005A1C79" w:rsidRPr="00615A56" w:rsidRDefault="005A1C79" w:rsidP="00615A56">
      <w:pPr>
        <w:pStyle w:val="Zadanie-tre"/>
        <w:tabs>
          <w:tab w:val="clear" w:pos="2268"/>
          <w:tab w:val="left" w:pos="3261"/>
        </w:tabs>
        <w:ind w:left="3544" w:hanging="3544"/>
      </w:pPr>
      <w:r w:rsidRPr="00615A56">
        <w:rPr>
          <w:rStyle w:val="Doobnianiawzorw"/>
        </w:rPr>
        <w:object w:dxaOrig="3019" w:dyaOrig="320">
          <v:shape id="_x0000_i1364" type="#_x0000_t75" style="width:152.4pt;height:15pt" o:ole="">
            <v:imagedata r:id="rId635" o:title=""/>
          </v:shape>
          <o:OLEObject Type="Embed" ProgID="Equation.DSMT4" ShapeID="_x0000_i1364" DrawAspect="Content" ObjectID="_1508845228" r:id="rId636"/>
        </w:object>
      </w:r>
      <w:r w:rsidRPr="00615A56">
        <w:tab/>
      </w:r>
      <w:r w:rsidR="00F140A9">
        <w:t>—</w:t>
      </w:r>
      <w:r w:rsidRPr="00615A56">
        <w:t xml:space="preserve"> o tyle dag cięższe są monety w skarbonce Bartka niż</w:t>
      </w:r>
      <w:r w:rsidR="00615A56">
        <w:t xml:space="preserve"> </w:t>
      </w:r>
      <w:r w:rsidRPr="00615A56">
        <w:t>monety w skarbonce Ani.</w:t>
      </w:r>
    </w:p>
    <w:p w:rsidR="005A1C79" w:rsidRPr="00111A7F" w:rsidRDefault="00813F24" w:rsidP="00813F24">
      <w:pPr>
        <w:pStyle w:val="Zadanie-nagwek"/>
      </w:pPr>
      <w:r>
        <w:t xml:space="preserve">Zadanie </w:t>
      </w:r>
      <w:r w:rsidR="005A1C79" w:rsidRPr="00111A7F">
        <w:rPr>
          <w:bCs/>
        </w:rPr>
        <w:t>58.2.</w:t>
      </w:r>
    </w:p>
    <w:p w:rsidR="005A1C79" w:rsidRPr="00111A7F" w:rsidRDefault="00615A56" w:rsidP="00FB4919">
      <w:pPr>
        <w:pStyle w:val="Zadanie-tre"/>
      </w:pPr>
      <w:r>
        <w:t>2 zł = 200 gr</w:t>
      </w:r>
    </w:p>
    <w:p w:rsidR="005A1C79" w:rsidRPr="00615A56" w:rsidRDefault="005A1C79" w:rsidP="00813F24">
      <w:pPr>
        <w:pStyle w:val="Zadanie-tre"/>
      </w:pPr>
      <w:r w:rsidRPr="00615A56">
        <w:rPr>
          <w:rStyle w:val="Doobnianiawzorw"/>
        </w:rPr>
        <w:object w:dxaOrig="1200" w:dyaOrig="279">
          <v:shape id="_x0000_i1365" type="#_x0000_t75" style="width:60.95pt;height:15pt" o:ole="">
            <v:imagedata r:id="rId637" o:title=""/>
          </v:shape>
          <o:OLEObject Type="Embed" ProgID="Equation.DSMT4" ShapeID="_x0000_i1365" DrawAspect="Content" ObjectID="_1508845229" r:id="rId638"/>
        </w:object>
      </w:r>
      <w:r w:rsidRPr="00111A7F">
        <w:tab/>
      </w:r>
      <w:r w:rsidR="00F140A9">
        <w:t>—</w:t>
      </w:r>
      <w:r w:rsidRPr="00615A56">
        <w:t xml:space="preserve"> liczba monet w stosie</w:t>
      </w:r>
    </w:p>
    <w:p w:rsidR="005A1C79" w:rsidRPr="00615A56" w:rsidRDefault="005A1C79" w:rsidP="00813F24">
      <w:pPr>
        <w:pStyle w:val="Zadanie-tre"/>
      </w:pPr>
      <w:r w:rsidRPr="00615A56">
        <w:rPr>
          <w:rStyle w:val="Doobnianiawzorw"/>
        </w:rPr>
        <w:object w:dxaOrig="2020" w:dyaOrig="320">
          <v:shape id="_x0000_i1366" type="#_x0000_t75" style="width:99.85pt;height:15pt" o:ole="">
            <v:imagedata r:id="rId639" o:title=""/>
          </v:shape>
          <o:OLEObject Type="Embed" ProgID="Equation.3" ShapeID="_x0000_i1366" DrawAspect="Content" ObjectID="_1508845230" r:id="rId640"/>
        </w:object>
      </w:r>
      <w:r w:rsidRPr="00615A56">
        <w:tab/>
      </w:r>
      <w:r w:rsidR="00F140A9">
        <w:t>—</w:t>
      </w:r>
      <w:r w:rsidRPr="00615A56">
        <w:t xml:space="preserve"> wysokość stosu</w:t>
      </w:r>
    </w:p>
    <w:p w:rsidR="005A1C79" w:rsidRPr="00615A56" w:rsidRDefault="005A1C79" w:rsidP="00813F24">
      <w:pPr>
        <w:pStyle w:val="Zadanie-tre"/>
      </w:pPr>
      <w:r w:rsidRPr="00615A56">
        <w:t>Odpowiedź: Stos monet ma wysokość 56 mm.</w:t>
      </w:r>
    </w:p>
    <w:p w:rsidR="00813F24" w:rsidRDefault="00813F24" w:rsidP="00813F24">
      <w:pPr>
        <w:pStyle w:val="Zadanie-nagwek"/>
      </w:pPr>
      <w:r>
        <w:t xml:space="preserve">Zadanie </w:t>
      </w:r>
      <w:r w:rsidR="005A1C79" w:rsidRPr="00111A7F">
        <w:t>59.</w:t>
      </w:r>
    </w:p>
    <w:p w:rsidR="005A1C79" w:rsidRPr="00111A7F" w:rsidRDefault="005A1C79" w:rsidP="00813F24">
      <w:pPr>
        <w:pStyle w:val="Zadanie-tre"/>
      </w:pPr>
      <w:r w:rsidRPr="008D4AE9">
        <w:t>B</w:t>
      </w:r>
    </w:p>
    <w:p w:rsidR="005A1C79" w:rsidRPr="00111A7F" w:rsidRDefault="00813F24" w:rsidP="00813F24">
      <w:pPr>
        <w:pStyle w:val="Zadanie-nagwek"/>
      </w:pPr>
      <w:r>
        <w:t xml:space="preserve">Zadanie </w:t>
      </w:r>
      <w:r w:rsidR="005A1C79" w:rsidRPr="00111A7F">
        <w:t>60.</w:t>
      </w:r>
    </w:p>
    <w:p w:rsidR="005A1C79" w:rsidRPr="00111A7F" w:rsidRDefault="005A1C79" w:rsidP="00813F24">
      <w:pPr>
        <w:pStyle w:val="Sposb"/>
      </w:pPr>
      <w:r w:rsidRPr="00111A7F">
        <w:t>I sposób:</w:t>
      </w:r>
    </w:p>
    <w:p w:rsidR="005A1C79" w:rsidRPr="00111A7F" w:rsidRDefault="005A1C79" w:rsidP="00813F24">
      <w:pPr>
        <w:pStyle w:val="Zadanie-tre"/>
      </w:pPr>
      <w:r w:rsidRPr="00111A7F">
        <w:t>Obliczmy najpierw cenę jednej czekoladki, a następnie liczbę czekoladek, które otrzymali Asia i Wojtek.</w:t>
      </w:r>
    </w:p>
    <w:p w:rsidR="005A1C79" w:rsidRPr="00111A7F" w:rsidRDefault="00006FCA" w:rsidP="00813F24">
      <w:pPr>
        <w:pStyle w:val="Zadanie-tre"/>
      </w:pPr>
      <w:r>
        <w:lastRenderedPageBreak/>
        <w:t xml:space="preserve">30 : 25 = 1,20 </w:t>
      </w:r>
      <w:r w:rsidR="005A1C79" w:rsidRPr="00111A7F">
        <w:t>(zł)</w:t>
      </w:r>
      <w:r w:rsidR="005A1C79" w:rsidRPr="00111A7F">
        <w:tab/>
      </w:r>
      <w:r w:rsidR="00F140A9">
        <w:t>—</w:t>
      </w:r>
      <w:r w:rsidR="005A1C79" w:rsidRPr="00111A7F">
        <w:t xml:space="preserve"> cena jednej czekoladki</w:t>
      </w:r>
    </w:p>
    <w:p w:rsidR="005A1C79" w:rsidRPr="00111A7F" w:rsidRDefault="005A1C79" w:rsidP="00813F24">
      <w:pPr>
        <w:pStyle w:val="Zadanie-tre"/>
      </w:pPr>
      <w:r w:rsidRPr="00111A7F">
        <w:t>9,60 : 1,2 = 8</w:t>
      </w:r>
      <w:r w:rsidRPr="00111A7F">
        <w:tab/>
      </w:r>
      <w:r w:rsidR="00F140A9">
        <w:t>—</w:t>
      </w:r>
      <w:r w:rsidRPr="00111A7F">
        <w:t xml:space="preserve"> liczba czekoladek, które otrzymała Asia</w:t>
      </w:r>
    </w:p>
    <w:p w:rsidR="005A1C79" w:rsidRPr="00111A7F" w:rsidRDefault="005A1C79" w:rsidP="00813F24">
      <w:pPr>
        <w:pStyle w:val="Zadanie-tre"/>
      </w:pPr>
      <w:r w:rsidRPr="00111A7F">
        <w:t>25 – 7 – 8 = 10</w:t>
      </w:r>
      <w:r w:rsidRPr="00111A7F">
        <w:tab/>
      </w:r>
      <w:r w:rsidR="00F140A9">
        <w:t>—</w:t>
      </w:r>
      <w:r w:rsidRPr="00111A7F">
        <w:t xml:space="preserve"> liczba czekoladek, które otrzymał Wojtek</w:t>
      </w:r>
    </w:p>
    <w:p w:rsidR="005A1C79" w:rsidRPr="00111A7F" w:rsidRDefault="005A1C79" w:rsidP="00813F24">
      <w:pPr>
        <w:pStyle w:val="Zadanie-tre"/>
      </w:pPr>
      <w:r w:rsidRPr="00111A7F">
        <w:rPr>
          <w:position w:val="-24"/>
        </w:rPr>
        <w:object w:dxaOrig="740" w:dyaOrig="620">
          <v:shape id="_x0000_i1367" type="#_x0000_t75" style="width:36.65pt;height:31.35pt" o:ole="">
            <v:imagedata r:id="rId641" o:title=""/>
          </v:shape>
          <o:OLEObject Type="Embed" ProgID="Equation.DSMT4" ShapeID="_x0000_i1367" DrawAspect="Content" ObjectID="_1508845231" r:id="rId642"/>
        </w:object>
      </w:r>
      <w:r w:rsidRPr="00111A7F">
        <w:tab/>
      </w:r>
      <w:r w:rsidR="00F140A9">
        <w:t>—</w:t>
      </w:r>
      <w:r w:rsidRPr="00111A7F">
        <w:t xml:space="preserve"> Wojtek dostał </w:t>
      </w:r>
      <w:r w:rsidRPr="00111A7F">
        <w:rPr>
          <w:position w:val="-24"/>
        </w:rPr>
        <w:object w:dxaOrig="240" w:dyaOrig="620">
          <v:shape id="_x0000_i1368" type="#_x0000_t75" style="width:11.95pt;height:31.35pt" o:ole="">
            <v:imagedata r:id="rId643" o:title=""/>
          </v:shape>
          <o:OLEObject Type="Embed" ProgID="Equation.DSMT4" ShapeID="_x0000_i1368" DrawAspect="Content" ObjectID="_1508845232" r:id="rId644"/>
        </w:object>
      </w:r>
      <w:r w:rsidRPr="00111A7F">
        <w:t xml:space="preserve"> wszystkich czekoladek</w:t>
      </w:r>
    </w:p>
    <w:p w:rsidR="005A1C79" w:rsidRPr="00111A7F" w:rsidRDefault="005A1C79" w:rsidP="00813F24">
      <w:pPr>
        <w:pStyle w:val="Sposb"/>
      </w:pPr>
      <w:r w:rsidRPr="00111A7F">
        <w:t>II sposób:</w:t>
      </w:r>
    </w:p>
    <w:p w:rsidR="005A1C79" w:rsidRPr="00111A7F" w:rsidRDefault="005A1C79" w:rsidP="00813F24">
      <w:pPr>
        <w:pStyle w:val="Zadanie-tre"/>
      </w:pPr>
      <w:r w:rsidRPr="00111A7F">
        <w:t>Obliczmy najpierw, jaką część wszystkich czekoladek otrzymał Jurek. Następnie ustalmy, ile kosztowały czekoladki, które otrzymał Jurek, a ile te, które otrzymał Wojtek.</w:t>
      </w:r>
    </w:p>
    <w:p w:rsidR="005A1C79" w:rsidRPr="00111A7F" w:rsidRDefault="005A1C79" w:rsidP="00006FCA">
      <w:pPr>
        <w:pStyle w:val="Zadanie-tre"/>
        <w:tabs>
          <w:tab w:val="clear" w:pos="2268"/>
          <w:tab w:val="left" w:pos="2552"/>
        </w:tabs>
      </w:pPr>
      <w:r w:rsidRPr="00111A7F">
        <w:rPr>
          <w:position w:val="-24"/>
        </w:rPr>
        <w:object w:dxaOrig="1080" w:dyaOrig="620">
          <v:shape id="_x0000_i1369" type="#_x0000_t75" style="width:53.9pt;height:31.35pt" o:ole="">
            <v:imagedata r:id="rId645" o:title=""/>
          </v:shape>
          <o:OLEObject Type="Embed" ProgID="Equation.DSMT4" ShapeID="_x0000_i1369" DrawAspect="Content" ObjectID="_1508845233" r:id="rId646"/>
        </w:object>
      </w:r>
      <w:r w:rsidRPr="00111A7F">
        <w:tab/>
      </w:r>
      <w:r w:rsidR="00F140A9">
        <w:t>—</w:t>
      </w:r>
      <w:r w:rsidRPr="00111A7F">
        <w:t xml:space="preserve"> Jurek dostał </w:t>
      </w:r>
      <w:r w:rsidRPr="00111A7F">
        <w:rPr>
          <w:position w:val="-24"/>
        </w:rPr>
        <w:object w:dxaOrig="360" w:dyaOrig="620">
          <v:shape id="_x0000_i1370" type="#_x0000_t75" style="width:18.1pt;height:31.35pt" o:ole="">
            <v:imagedata r:id="rId647" o:title=""/>
          </v:shape>
          <o:OLEObject Type="Embed" ProgID="Equation.DSMT4" ShapeID="_x0000_i1370" DrawAspect="Content" ObjectID="_1508845234" r:id="rId648"/>
        </w:object>
      </w:r>
      <w:r w:rsidRPr="00111A7F">
        <w:t xml:space="preserve"> wszystkich czekoladek</w:t>
      </w:r>
    </w:p>
    <w:p w:rsidR="005A1C79" w:rsidRPr="00111A7F" w:rsidRDefault="005A1C79" w:rsidP="00006FCA">
      <w:pPr>
        <w:pStyle w:val="Zadanie-tre"/>
        <w:tabs>
          <w:tab w:val="clear" w:pos="2268"/>
          <w:tab w:val="left" w:pos="2552"/>
        </w:tabs>
      </w:pPr>
      <w:r w:rsidRPr="00111A7F">
        <w:rPr>
          <w:position w:val="-24"/>
        </w:rPr>
        <w:object w:dxaOrig="1880" w:dyaOrig="620">
          <v:shape id="_x0000_i1371" type="#_x0000_t75" style="width:91.45pt;height:31.35pt" o:ole="">
            <v:imagedata r:id="rId649" o:title=""/>
          </v:shape>
          <o:OLEObject Type="Embed" ProgID="Equation.DSMT4" ShapeID="_x0000_i1371" DrawAspect="Content" ObjectID="_1508845235" r:id="rId650"/>
        </w:object>
      </w:r>
      <w:r w:rsidRPr="00111A7F">
        <w:t xml:space="preserve"> (zł)</w:t>
      </w:r>
      <w:r w:rsidRPr="00111A7F">
        <w:tab/>
      </w:r>
      <w:r w:rsidR="00F140A9">
        <w:t>—</w:t>
      </w:r>
      <w:r w:rsidRPr="00111A7F">
        <w:t xml:space="preserve"> Jurek dostał czekoladki za 8,40 zł</w:t>
      </w:r>
    </w:p>
    <w:p w:rsidR="005A1C79" w:rsidRPr="00111A7F" w:rsidRDefault="005A1C79" w:rsidP="00006FCA">
      <w:pPr>
        <w:pStyle w:val="Zadanie-tre"/>
        <w:tabs>
          <w:tab w:val="clear" w:pos="2268"/>
          <w:tab w:val="left" w:pos="2552"/>
        </w:tabs>
      </w:pPr>
      <w:r w:rsidRPr="00111A7F">
        <w:rPr>
          <w:position w:val="-10"/>
        </w:rPr>
        <w:object w:dxaOrig="2000" w:dyaOrig="320">
          <v:shape id="_x0000_i1372" type="#_x0000_t75" style="width:98.95pt;height:16.35pt" o:ole="">
            <v:imagedata r:id="rId651" o:title=""/>
          </v:shape>
          <o:OLEObject Type="Embed" ProgID="Equation.DSMT4" ShapeID="_x0000_i1372" DrawAspect="Content" ObjectID="_1508845236" r:id="rId652"/>
        </w:object>
      </w:r>
      <w:r w:rsidRPr="00111A7F">
        <w:t xml:space="preserve"> (zł)</w:t>
      </w:r>
      <w:r w:rsidR="00006FCA">
        <w:tab/>
      </w:r>
      <w:r w:rsidR="00F140A9">
        <w:t>—</w:t>
      </w:r>
      <w:r w:rsidRPr="00111A7F">
        <w:t xml:space="preserve"> Wojtek dostał czekoladki za 12 zł</w:t>
      </w:r>
    </w:p>
    <w:p w:rsidR="005A1C79" w:rsidRPr="00111A7F" w:rsidRDefault="005A1C79" w:rsidP="00006FCA">
      <w:pPr>
        <w:pStyle w:val="Zadanie-tre"/>
        <w:tabs>
          <w:tab w:val="clear" w:pos="2268"/>
          <w:tab w:val="left" w:pos="2552"/>
        </w:tabs>
      </w:pPr>
      <w:r w:rsidRPr="00111A7F">
        <w:rPr>
          <w:position w:val="-24"/>
        </w:rPr>
        <w:object w:dxaOrig="740" w:dyaOrig="620">
          <v:shape id="_x0000_i1373" type="#_x0000_t75" style="width:36.65pt;height:31.35pt" o:ole="">
            <v:imagedata r:id="rId653" o:title=""/>
          </v:shape>
          <o:OLEObject Type="Embed" ProgID="Equation.DSMT4" ShapeID="_x0000_i1373" DrawAspect="Content" ObjectID="_1508845237" r:id="rId654"/>
        </w:object>
      </w:r>
      <w:r w:rsidRPr="00111A7F">
        <w:tab/>
      </w:r>
      <w:r w:rsidR="00F140A9">
        <w:t>—</w:t>
      </w:r>
      <w:r w:rsidRPr="00111A7F">
        <w:t xml:space="preserve"> Wojtek dostał </w:t>
      </w:r>
      <w:r w:rsidRPr="00111A7F">
        <w:rPr>
          <w:position w:val="-24"/>
        </w:rPr>
        <w:object w:dxaOrig="240" w:dyaOrig="620">
          <v:shape id="_x0000_i1374" type="#_x0000_t75" style="width:11.95pt;height:31.35pt" o:ole="">
            <v:imagedata r:id="rId643" o:title=""/>
          </v:shape>
          <o:OLEObject Type="Embed" ProgID="Equation.DSMT4" ShapeID="_x0000_i1374" DrawAspect="Content" ObjectID="_1508845238" r:id="rId655"/>
        </w:object>
      </w:r>
      <w:r w:rsidRPr="00111A7F">
        <w:t xml:space="preserve"> wszystkich czekoladek</w:t>
      </w:r>
    </w:p>
    <w:p w:rsidR="005A1C79" w:rsidRPr="00111A7F" w:rsidRDefault="00813F24" w:rsidP="00813F24">
      <w:pPr>
        <w:pStyle w:val="Zadanie-nagwek"/>
      </w:pPr>
      <w:r>
        <w:t xml:space="preserve">Zadanie </w:t>
      </w:r>
      <w:r w:rsidR="005A1C79" w:rsidRPr="00111A7F">
        <w:t>61.</w:t>
      </w:r>
    </w:p>
    <w:p w:rsidR="005A1C79" w:rsidRPr="00111A7F" w:rsidRDefault="005A1C79" w:rsidP="00813F24">
      <w:pPr>
        <w:pStyle w:val="Sposb"/>
      </w:pPr>
      <w:r w:rsidRPr="00111A7F">
        <w:t>I sposób</w:t>
      </w:r>
    </w:p>
    <w:p w:rsidR="005A1C79" w:rsidRPr="00111A7F" w:rsidRDefault="005A1C79" w:rsidP="00813F24">
      <w:pPr>
        <w:pStyle w:val="Zadanie-tre"/>
      </w:pPr>
      <w:r w:rsidRPr="00111A7F">
        <w:t xml:space="preserve">Liczba wszystkich pytań na sprawdzianie z geografii: </w:t>
      </w:r>
      <w:r w:rsidRPr="00111A7F">
        <w:rPr>
          <w:position w:val="-6"/>
        </w:rPr>
        <w:object w:dxaOrig="1120" w:dyaOrig="279">
          <v:shape id="_x0000_i1375" type="#_x0000_t75" style="width:55.65pt;height:12.8pt" o:ole="">
            <v:imagedata r:id="rId286" o:title=""/>
          </v:shape>
          <o:OLEObject Type="Embed" ProgID="Equation.DSMT4" ShapeID="_x0000_i1375" DrawAspect="Content" ObjectID="_1508845239" r:id="rId656"/>
        </w:object>
      </w:r>
      <w:r w:rsidRPr="00111A7F">
        <w:t>.</w:t>
      </w:r>
    </w:p>
    <w:p w:rsidR="005A1C79" w:rsidRPr="00111A7F" w:rsidRDefault="005A1C79" w:rsidP="00813F24">
      <w:pPr>
        <w:pStyle w:val="Zadanie-tre"/>
      </w:pPr>
      <w:r w:rsidRPr="00111A7F">
        <w:t xml:space="preserve">Wynik ze sprawdzianu z geografii: </w:t>
      </w:r>
      <w:r w:rsidRPr="00111A7F">
        <w:rPr>
          <w:position w:val="-24"/>
        </w:rPr>
        <w:object w:dxaOrig="360" w:dyaOrig="620">
          <v:shape id="_x0000_i1376" type="#_x0000_t75" style="width:18.1pt;height:31.35pt" o:ole="">
            <v:imagedata r:id="rId657" o:title=""/>
          </v:shape>
          <o:OLEObject Type="Embed" ProgID="Equation.DSMT4" ShapeID="_x0000_i1376" DrawAspect="Content" ObjectID="_1508845240" r:id="rId658"/>
        </w:object>
      </w:r>
      <w:r w:rsidRPr="00111A7F">
        <w:t>.</w:t>
      </w:r>
    </w:p>
    <w:p w:rsidR="005A1C79" w:rsidRPr="00111A7F" w:rsidRDefault="005A1C79" w:rsidP="00813F24">
      <w:pPr>
        <w:pStyle w:val="Zadanie-tre"/>
      </w:pPr>
      <w:r w:rsidRPr="00111A7F">
        <w:t xml:space="preserve">Liczba wszystkich pytań na sprawdzianie z historii: </w:t>
      </w:r>
      <w:r w:rsidRPr="00111A7F">
        <w:rPr>
          <w:position w:val="-6"/>
        </w:rPr>
        <w:object w:dxaOrig="1120" w:dyaOrig="279">
          <v:shape id="_x0000_i1377" type="#_x0000_t75" style="width:55.65pt;height:12.8pt" o:ole="">
            <v:imagedata r:id="rId659" o:title=""/>
          </v:shape>
          <o:OLEObject Type="Embed" ProgID="Equation.DSMT4" ShapeID="_x0000_i1377" DrawAspect="Content" ObjectID="_1508845241" r:id="rId660"/>
        </w:object>
      </w:r>
      <w:r w:rsidRPr="00111A7F">
        <w:t>.</w:t>
      </w:r>
    </w:p>
    <w:p w:rsidR="005A1C79" w:rsidRPr="00111A7F" w:rsidRDefault="005A1C79" w:rsidP="00813F24">
      <w:pPr>
        <w:pStyle w:val="Zadanie-tre"/>
      </w:pPr>
      <w:r w:rsidRPr="00111A7F">
        <w:t xml:space="preserve">Wynik ze sprawdzianu z historii: </w:t>
      </w:r>
      <w:r w:rsidRPr="00111A7F">
        <w:rPr>
          <w:position w:val="-24"/>
        </w:rPr>
        <w:object w:dxaOrig="859" w:dyaOrig="620">
          <v:shape id="_x0000_i1378" type="#_x0000_t75" style="width:44.15pt;height:31.35pt" o:ole="">
            <v:imagedata r:id="rId661" o:title=""/>
          </v:shape>
          <o:OLEObject Type="Embed" ProgID="Equation.DSMT4" ShapeID="_x0000_i1378" DrawAspect="Content" ObjectID="_1508845242" r:id="rId662"/>
        </w:object>
      </w:r>
      <w:r w:rsidRPr="00111A7F">
        <w:t>.</w:t>
      </w:r>
    </w:p>
    <w:p w:rsidR="005A1C79" w:rsidRPr="00111A7F" w:rsidRDefault="005A1C79" w:rsidP="00813F24">
      <w:pPr>
        <w:pStyle w:val="Zadanie-tre"/>
      </w:pPr>
      <w:r w:rsidRPr="00111A7F">
        <w:t>Sprowadzamy oba ułamki do wspólnego mianownika.</w:t>
      </w:r>
    </w:p>
    <w:p w:rsidR="005A1C79" w:rsidRPr="00111A7F" w:rsidRDefault="00006FCA" w:rsidP="00006FCA">
      <w:pPr>
        <w:pStyle w:val="Zadanie-tre"/>
        <w:jc w:val="center"/>
      </w:pPr>
      <w:r w:rsidRPr="00111A7F">
        <w:rPr>
          <w:position w:val="-24"/>
        </w:rPr>
        <w:object w:dxaOrig="940" w:dyaOrig="620">
          <v:shape id="_x0000_i1379" type="#_x0000_t75" style="width:46.4pt;height:31.35pt" o:ole="">
            <v:imagedata r:id="rId663" o:title=""/>
          </v:shape>
          <o:OLEObject Type="Embed" ProgID="Equation.DSMT4" ShapeID="_x0000_i1379" DrawAspect="Content" ObjectID="_1508845243" r:id="rId664"/>
        </w:object>
      </w:r>
    </w:p>
    <w:p w:rsidR="005A1C79" w:rsidRPr="00111A7F" w:rsidRDefault="00006FCA" w:rsidP="00006FCA">
      <w:pPr>
        <w:pStyle w:val="Zadanie-tre"/>
        <w:jc w:val="center"/>
      </w:pPr>
      <w:r w:rsidRPr="00111A7F">
        <w:rPr>
          <w:position w:val="-24"/>
        </w:rPr>
        <w:object w:dxaOrig="920" w:dyaOrig="620">
          <v:shape id="_x0000_i1380" type="#_x0000_t75" style="width:46.4pt;height:31.35pt" o:ole="">
            <v:imagedata r:id="rId665" o:title=""/>
          </v:shape>
          <o:OLEObject Type="Embed" ProgID="Equation.DSMT4" ShapeID="_x0000_i1380" DrawAspect="Content" ObjectID="_1508845244" r:id="rId666"/>
        </w:object>
      </w:r>
    </w:p>
    <w:p w:rsidR="005A1C79" w:rsidRPr="00111A7F" w:rsidRDefault="005A1C79" w:rsidP="00006FCA">
      <w:pPr>
        <w:pStyle w:val="Zadanie-tre"/>
        <w:jc w:val="center"/>
        <w:rPr>
          <w:b/>
        </w:rPr>
      </w:pPr>
      <w:r w:rsidRPr="00111A7F">
        <w:rPr>
          <w:b/>
          <w:position w:val="-24"/>
        </w:rPr>
        <w:object w:dxaOrig="859" w:dyaOrig="620">
          <v:shape id="_x0000_i1381" type="#_x0000_t75" style="width:44.15pt;height:31.35pt" o:ole="">
            <v:imagedata r:id="rId667" o:title=""/>
          </v:shape>
          <o:OLEObject Type="Embed" ProgID="Equation.DSMT4" ShapeID="_x0000_i1381" DrawAspect="Content" ObjectID="_1508845245" r:id="rId668"/>
        </w:object>
      </w:r>
      <w:r w:rsidR="002547B3">
        <w:rPr>
          <w:b/>
        </w:rPr>
        <w:t xml:space="preserve">, </w:t>
      </w:r>
      <w:r w:rsidR="00006FCA">
        <w:rPr>
          <w:b/>
        </w:rPr>
        <w:t xml:space="preserve">   </w:t>
      </w:r>
      <w:r w:rsidRPr="00111A7F">
        <w:t>czyli</w:t>
      </w:r>
      <w:r w:rsidR="00006FCA">
        <w:t xml:space="preserve">   </w:t>
      </w:r>
      <w:r w:rsidRPr="00111A7F">
        <w:rPr>
          <w:b/>
        </w:rPr>
        <w:t xml:space="preserve"> </w:t>
      </w:r>
      <w:r w:rsidR="00006FCA" w:rsidRPr="00111A7F">
        <w:rPr>
          <w:b/>
          <w:position w:val="-24"/>
        </w:rPr>
        <w:object w:dxaOrig="900" w:dyaOrig="620">
          <v:shape id="_x0000_i1382" type="#_x0000_t75" style="width:45.95pt;height:31.35pt" o:ole="">
            <v:imagedata r:id="rId669" o:title=""/>
          </v:shape>
          <o:OLEObject Type="Embed" ProgID="Equation.DSMT4" ShapeID="_x0000_i1382" DrawAspect="Content" ObjectID="_1508845246" r:id="rId670"/>
        </w:object>
      </w:r>
    </w:p>
    <w:p w:rsidR="005A1C79" w:rsidRPr="00111A7F" w:rsidRDefault="005A1C79" w:rsidP="00813F24">
      <w:pPr>
        <w:pStyle w:val="Zadanie-tre"/>
      </w:pPr>
      <w:r w:rsidRPr="00111A7F">
        <w:t>Odpowiedź:</w:t>
      </w:r>
      <w:r w:rsidR="002547B3">
        <w:t xml:space="preserve"> Jola uzyskała wyższy wynik</w:t>
      </w:r>
      <w:r w:rsidRPr="00111A7F">
        <w:t xml:space="preserve"> ze sprawdzianu z historii.</w:t>
      </w:r>
    </w:p>
    <w:p w:rsidR="005A1C79" w:rsidRPr="00111A7F" w:rsidRDefault="005A1C79" w:rsidP="00813F24">
      <w:pPr>
        <w:pStyle w:val="Sposb"/>
      </w:pPr>
      <w:r w:rsidRPr="00111A7F">
        <w:t>II sposób</w:t>
      </w:r>
    </w:p>
    <w:p w:rsidR="005A1C79" w:rsidRPr="00111A7F" w:rsidRDefault="005A1C79" w:rsidP="00813F24">
      <w:pPr>
        <w:pStyle w:val="Zadanie-tre"/>
      </w:pPr>
      <w:r w:rsidRPr="00111A7F">
        <w:t xml:space="preserve">Sprawdzian z geografii zawierał </w:t>
      </w:r>
      <w:r w:rsidRPr="00111A7F">
        <w:rPr>
          <w:position w:val="-6"/>
        </w:rPr>
        <w:object w:dxaOrig="1120" w:dyaOrig="279">
          <v:shape id="_x0000_i1383" type="#_x0000_t75" style="width:55.65pt;height:12.8pt" o:ole="">
            <v:imagedata r:id="rId286" o:title=""/>
          </v:shape>
          <o:OLEObject Type="Embed" ProgID="Equation.DSMT4" ShapeID="_x0000_i1383" DrawAspect="Content" ObjectID="_1508845247" r:id="rId671"/>
        </w:object>
      </w:r>
      <w:r w:rsidRPr="00111A7F">
        <w:t xml:space="preserve"> pytań, a sprawdzian z historii </w:t>
      </w:r>
      <w:r w:rsidRPr="00111A7F">
        <w:rPr>
          <w:position w:val="-6"/>
        </w:rPr>
        <w:object w:dxaOrig="1120" w:dyaOrig="279">
          <v:shape id="_x0000_i1384" type="#_x0000_t75" style="width:55.65pt;height:12.8pt" o:ole="">
            <v:imagedata r:id="rId659" o:title=""/>
          </v:shape>
          <o:OLEObject Type="Embed" ProgID="Equation.DSMT4" ShapeID="_x0000_i1384" DrawAspect="Content" ObjectID="_1508845248" r:id="rId672"/>
        </w:object>
      </w:r>
      <w:r w:rsidRPr="00111A7F">
        <w:t xml:space="preserve"> pytań.</w:t>
      </w:r>
    </w:p>
    <w:p w:rsidR="005A1C79" w:rsidRPr="00111A7F" w:rsidRDefault="005A1C79" w:rsidP="00813F24">
      <w:pPr>
        <w:pStyle w:val="Zadanie-tre"/>
      </w:pPr>
      <w:r w:rsidRPr="00111A7F">
        <w:lastRenderedPageBreak/>
        <w:t xml:space="preserve">Jola odpowiedziała błędnie na 9 pytań z geografii, czyli na </w:t>
      </w:r>
      <w:r w:rsidRPr="00111A7F">
        <w:rPr>
          <w:position w:val="-24"/>
        </w:rPr>
        <w:object w:dxaOrig="360" w:dyaOrig="620">
          <v:shape id="_x0000_i1385" type="#_x0000_t75" style="width:18.1pt;height:31.35pt" o:ole="">
            <v:imagedata r:id="rId673" o:title=""/>
          </v:shape>
          <o:OLEObject Type="Embed" ProgID="Equation.DSMT4" ShapeID="_x0000_i1385" DrawAspect="Content" ObjectID="_1508845249" r:id="rId674"/>
        </w:object>
      </w:r>
      <w:r w:rsidRPr="00111A7F">
        <w:t xml:space="preserve"> pytań ze sprawdzianu z ge</w:t>
      </w:r>
      <w:r w:rsidRPr="00111A7F">
        <w:t>o</w:t>
      </w:r>
      <w:r w:rsidRPr="00111A7F">
        <w:t xml:space="preserve">grafii oraz na 6 pytań z historii, czyli na </w:t>
      </w:r>
      <w:r w:rsidRPr="00111A7F">
        <w:rPr>
          <w:position w:val="-24"/>
        </w:rPr>
        <w:object w:dxaOrig="360" w:dyaOrig="620">
          <v:shape id="_x0000_i1386" type="#_x0000_t75" style="width:18.1pt;height:31.35pt" o:ole="">
            <v:imagedata r:id="rId675" o:title=""/>
          </v:shape>
          <o:OLEObject Type="Embed" ProgID="Equation.DSMT4" ShapeID="_x0000_i1386" DrawAspect="Content" ObjectID="_1508845250" r:id="rId676"/>
        </w:object>
      </w:r>
      <w:r w:rsidRPr="00111A7F">
        <w:t xml:space="preserve"> pytań ze sprawdzianu z historii.</w:t>
      </w:r>
    </w:p>
    <w:p w:rsidR="005A1C79" w:rsidRPr="00111A7F" w:rsidRDefault="00006FCA" w:rsidP="00006FCA">
      <w:pPr>
        <w:pStyle w:val="Zadanie-tre"/>
        <w:jc w:val="center"/>
      </w:pPr>
      <w:r w:rsidRPr="00111A7F">
        <w:rPr>
          <w:position w:val="-24"/>
        </w:rPr>
        <w:object w:dxaOrig="1040" w:dyaOrig="620">
          <v:shape id="_x0000_i1387" type="#_x0000_t75" style="width:53.45pt;height:31.35pt" o:ole="">
            <v:imagedata r:id="rId677" o:title=""/>
          </v:shape>
          <o:OLEObject Type="Embed" ProgID="Equation.DSMT4" ShapeID="_x0000_i1387" DrawAspect="Content" ObjectID="_1508845251" r:id="rId678"/>
        </w:object>
      </w:r>
    </w:p>
    <w:p w:rsidR="005A1C79" w:rsidRPr="00111A7F" w:rsidRDefault="00006FCA" w:rsidP="00006FCA">
      <w:pPr>
        <w:pStyle w:val="Zadanie-tre"/>
        <w:jc w:val="center"/>
      </w:pPr>
      <w:r w:rsidRPr="00111A7F">
        <w:rPr>
          <w:position w:val="-24"/>
        </w:rPr>
        <w:object w:dxaOrig="1040" w:dyaOrig="620">
          <v:shape id="_x0000_i1388" type="#_x0000_t75" style="width:53.45pt;height:31.35pt" o:ole="">
            <v:imagedata r:id="rId679" o:title=""/>
          </v:shape>
          <o:OLEObject Type="Embed" ProgID="Equation.DSMT4" ShapeID="_x0000_i1388" DrawAspect="Content" ObjectID="_1508845252" r:id="rId680"/>
        </w:object>
      </w:r>
    </w:p>
    <w:p w:rsidR="005A1C79" w:rsidRPr="00111A7F" w:rsidRDefault="005A1C79" w:rsidP="00006FCA">
      <w:pPr>
        <w:pStyle w:val="Zadanie-tre"/>
        <w:jc w:val="center"/>
      </w:pPr>
      <w:r w:rsidRPr="00111A7F">
        <w:rPr>
          <w:b/>
          <w:position w:val="-24"/>
        </w:rPr>
        <w:object w:dxaOrig="1080" w:dyaOrig="620">
          <v:shape id="_x0000_i1389" type="#_x0000_t75" style="width:53.9pt;height:31.35pt" o:ole="">
            <v:imagedata r:id="rId681" o:title=""/>
          </v:shape>
          <o:OLEObject Type="Embed" ProgID="Equation.DSMT4" ShapeID="_x0000_i1389" DrawAspect="Content" ObjectID="_1508845253" r:id="rId682"/>
        </w:object>
      </w:r>
      <w:r w:rsidR="002547B3">
        <w:rPr>
          <w:rStyle w:val="Odwoaniedokomentarza"/>
        </w:rPr>
        <w:t>,</w:t>
      </w:r>
      <w:r w:rsidR="002547B3">
        <w:rPr>
          <w:b/>
        </w:rPr>
        <w:t xml:space="preserve"> </w:t>
      </w:r>
      <w:r w:rsidR="00006FCA">
        <w:rPr>
          <w:b/>
        </w:rPr>
        <w:t xml:space="preserve">   </w:t>
      </w:r>
      <w:r w:rsidRPr="00111A7F">
        <w:t xml:space="preserve">czyli </w:t>
      </w:r>
      <w:r w:rsidR="00006FCA">
        <w:t xml:space="preserve">   </w:t>
      </w:r>
      <w:r w:rsidRPr="00111A7F">
        <w:rPr>
          <w:position w:val="-24"/>
        </w:rPr>
        <w:object w:dxaOrig="360" w:dyaOrig="620">
          <v:shape id="_x0000_i1390" type="#_x0000_t75" style="width:18.1pt;height:31.35pt" o:ole="">
            <v:imagedata r:id="rId683" o:title=""/>
          </v:shape>
          <o:OLEObject Type="Embed" ProgID="Equation.DSMT4" ShapeID="_x0000_i1390" DrawAspect="Content" ObjectID="_1508845254" r:id="rId684"/>
        </w:object>
      </w:r>
      <w:r w:rsidRPr="00111A7F">
        <w:t>&lt;</w:t>
      </w:r>
      <w:r w:rsidRPr="00111A7F">
        <w:rPr>
          <w:position w:val="-24"/>
        </w:rPr>
        <w:object w:dxaOrig="360" w:dyaOrig="620">
          <v:shape id="_x0000_i1391" type="#_x0000_t75" style="width:18.1pt;height:31.35pt" o:ole="">
            <v:imagedata r:id="rId673" o:title=""/>
          </v:shape>
          <o:OLEObject Type="Embed" ProgID="Equation.DSMT4" ShapeID="_x0000_i1391" DrawAspect="Content" ObjectID="_1508845255" r:id="rId685"/>
        </w:object>
      </w:r>
      <w:r w:rsidR="002547B3">
        <w:t>.</w:t>
      </w:r>
    </w:p>
    <w:p w:rsidR="005A1C79" w:rsidRPr="00111A7F" w:rsidRDefault="005A1C79" w:rsidP="00813F24">
      <w:pPr>
        <w:pStyle w:val="Zadanie-tre"/>
      </w:pPr>
      <w:r w:rsidRPr="00111A7F">
        <w:t>Jola odpowiedziała błędnie na większą część pytań ze sprawdzianu z geografii niż ze spra</w:t>
      </w:r>
      <w:r w:rsidRPr="00111A7F">
        <w:t>w</w:t>
      </w:r>
      <w:r w:rsidRPr="00111A7F">
        <w:t>dzianu z historii, czyli z geografii uzyskała niższy wynik.</w:t>
      </w:r>
    </w:p>
    <w:p w:rsidR="005A1C79" w:rsidRPr="00111A7F" w:rsidRDefault="005A1C79" w:rsidP="00813F24">
      <w:pPr>
        <w:pStyle w:val="Zadanie-tre"/>
      </w:pPr>
      <w:r w:rsidRPr="00111A7F">
        <w:t xml:space="preserve">Odpowiedź: Wyższy wynik Jola </w:t>
      </w:r>
      <w:r w:rsidR="002547B3">
        <w:t xml:space="preserve">uzyskała </w:t>
      </w:r>
      <w:r w:rsidRPr="00111A7F">
        <w:t xml:space="preserve">ze sprawdzianu z historii. </w:t>
      </w:r>
    </w:p>
    <w:p w:rsidR="005A1C79" w:rsidRPr="00111A7F" w:rsidRDefault="00813F24" w:rsidP="00813F24">
      <w:pPr>
        <w:pStyle w:val="Zadanie-nagwek"/>
      </w:pPr>
      <w:r>
        <w:t xml:space="preserve">Zadanie </w:t>
      </w:r>
      <w:r w:rsidR="005A1C79" w:rsidRPr="00111A7F">
        <w:t>62.</w:t>
      </w:r>
    </w:p>
    <w:p w:rsidR="005A1C79" w:rsidRPr="00111A7F" w:rsidRDefault="005A1C79" w:rsidP="00813F24">
      <w:pPr>
        <w:pStyle w:val="Sposb"/>
      </w:pPr>
      <w:r w:rsidRPr="00111A7F">
        <w:t>I sposób</w:t>
      </w:r>
    </w:p>
    <w:p w:rsidR="005A1C79" w:rsidRPr="00111A7F" w:rsidRDefault="005A1C79" w:rsidP="00813F24">
      <w:pPr>
        <w:pStyle w:val="Zadanie-tre"/>
      </w:pPr>
      <w:r w:rsidRPr="00111A7F">
        <w:t>1 litr wody kosztował o 0,35 zł mniej niż Jacek sądził.</w:t>
      </w:r>
    </w:p>
    <w:p w:rsidR="005A1C79" w:rsidRPr="00111A7F" w:rsidRDefault="005A1C79" w:rsidP="00813F24">
      <w:pPr>
        <w:pStyle w:val="Zadanie-tre"/>
      </w:pPr>
      <w:r w:rsidRPr="00111A7F">
        <w:t>Obliczamy, ile zaoszczędził Jacek:</w:t>
      </w:r>
    </w:p>
    <w:p w:rsidR="005A1C79" w:rsidRPr="00111A7F" w:rsidRDefault="005A1C79" w:rsidP="00006FCA">
      <w:pPr>
        <w:pStyle w:val="Zadanie-tre"/>
        <w:jc w:val="center"/>
      </w:pPr>
      <w:r w:rsidRPr="00111A7F">
        <w:rPr>
          <w:position w:val="-10"/>
        </w:rPr>
        <w:object w:dxaOrig="1359" w:dyaOrig="320">
          <v:shape id="_x0000_i1392" type="#_x0000_t75" style="width:67.6pt;height:16.35pt" o:ole="">
            <v:imagedata r:id="rId686" o:title=""/>
          </v:shape>
          <o:OLEObject Type="Embed" ProgID="Equation.DSMT4" ShapeID="_x0000_i1392" DrawAspect="Content" ObjectID="_1508845256" r:id="rId687"/>
        </w:object>
      </w:r>
      <w:r w:rsidRPr="00111A7F">
        <w:t>.</w:t>
      </w:r>
    </w:p>
    <w:p w:rsidR="005A1C79" w:rsidRPr="00111A7F" w:rsidRDefault="005A1C79" w:rsidP="00813F24">
      <w:pPr>
        <w:pStyle w:val="Zadanie-tre"/>
      </w:pPr>
      <w:r w:rsidRPr="00111A7F">
        <w:t>Obliczamy, ile batoników można kupić za 1,40 zł:</w:t>
      </w:r>
    </w:p>
    <w:p w:rsidR="005A1C79" w:rsidRPr="00111A7F" w:rsidRDefault="005A1C79" w:rsidP="00006FCA">
      <w:pPr>
        <w:pStyle w:val="Zadanie-tre"/>
        <w:jc w:val="center"/>
      </w:pPr>
      <w:r w:rsidRPr="00111A7F">
        <w:rPr>
          <w:position w:val="-24"/>
        </w:rPr>
        <w:object w:dxaOrig="1680" w:dyaOrig="620">
          <v:shape id="_x0000_i1393" type="#_x0000_t75" style="width:83.95pt;height:31.35pt" o:ole="">
            <v:imagedata r:id="rId688" o:title=""/>
          </v:shape>
          <o:OLEObject Type="Embed" ProgID="Equation.DSMT4" ShapeID="_x0000_i1393" DrawAspect="Content" ObjectID="_1508845257" r:id="rId689"/>
        </w:object>
      </w:r>
      <w:r w:rsidRPr="00111A7F">
        <w:t>.</w:t>
      </w:r>
    </w:p>
    <w:p w:rsidR="005A1C79" w:rsidRPr="00111A7F" w:rsidRDefault="005A1C79" w:rsidP="00813F24">
      <w:pPr>
        <w:pStyle w:val="Zadanie-tre"/>
      </w:pPr>
      <w:r w:rsidRPr="00111A7F">
        <w:t>Odpowiedź: Jacek może kupić najwyżej 2 batoniki.</w:t>
      </w:r>
    </w:p>
    <w:p w:rsidR="005A1C79" w:rsidRPr="00111A7F" w:rsidRDefault="005A1C79" w:rsidP="00813F24">
      <w:pPr>
        <w:pStyle w:val="Sposb"/>
      </w:pPr>
      <w:r w:rsidRPr="00111A7F">
        <w:t>II sposób</w:t>
      </w:r>
    </w:p>
    <w:p w:rsidR="005A1C79" w:rsidRPr="00111A7F" w:rsidRDefault="005A1C79" w:rsidP="00813F24">
      <w:pPr>
        <w:pStyle w:val="Zadanie-tre"/>
      </w:pPr>
      <w:r w:rsidRPr="00111A7F">
        <w:t>Obliczamy, ile pieniędzy odliczył Jacek na zakup wody mineralnej:</w:t>
      </w:r>
    </w:p>
    <w:p w:rsidR="005A1C79" w:rsidRPr="00111A7F" w:rsidRDefault="005A1C79" w:rsidP="00006FCA">
      <w:pPr>
        <w:pStyle w:val="Zadanie-tre"/>
        <w:jc w:val="center"/>
      </w:pPr>
      <w:r w:rsidRPr="00111A7F">
        <w:rPr>
          <w:position w:val="-10"/>
        </w:rPr>
        <w:object w:dxaOrig="1359" w:dyaOrig="320">
          <v:shape id="_x0000_i1394" type="#_x0000_t75" style="width:67.6pt;height:16.35pt" o:ole="">
            <v:imagedata r:id="rId690" o:title=""/>
          </v:shape>
          <o:OLEObject Type="Embed" ProgID="Equation.DSMT4" ShapeID="_x0000_i1394" DrawAspect="Content" ObjectID="_1508845258" r:id="rId691"/>
        </w:object>
      </w:r>
      <w:r w:rsidRPr="00111A7F">
        <w:t xml:space="preserve"> (zł).</w:t>
      </w:r>
    </w:p>
    <w:p w:rsidR="005A1C79" w:rsidRPr="00111A7F" w:rsidRDefault="005A1C79" w:rsidP="00813F24">
      <w:pPr>
        <w:pStyle w:val="Zadanie-tre"/>
      </w:pPr>
      <w:r w:rsidRPr="00111A7F">
        <w:t>Obliczamy, ile zapłacił za 4 l wody:</w:t>
      </w:r>
    </w:p>
    <w:p w:rsidR="005A1C79" w:rsidRPr="00111A7F" w:rsidRDefault="005A1C79" w:rsidP="00006FCA">
      <w:pPr>
        <w:pStyle w:val="Zadanie-tre"/>
        <w:jc w:val="center"/>
      </w:pPr>
      <w:r w:rsidRPr="00111A7F">
        <w:rPr>
          <w:position w:val="-10"/>
        </w:rPr>
        <w:object w:dxaOrig="1340" w:dyaOrig="320">
          <v:shape id="_x0000_i1395" type="#_x0000_t75" style="width:65.35pt;height:16.35pt" o:ole="">
            <v:imagedata r:id="rId692" o:title=""/>
          </v:shape>
          <o:OLEObject Type="Embed" ProgID="Equation.DSMT4" ShapeID="_x0000_i1395" DrawAspect="Content" ObjectID="_1508845259" r:id="rId693"/>
        </w:object>
      </w:r>
      <w:r w:rsidRPr="00111A7F">
        <w:t xml:space="preserve"> (zł).</w:t>
      </w:r>
    </w:p>
    <w:p w:rsidR="00006FCA" w:rsidRDefault="005A1C79" w:rsidP="00813F24">
      <w:pPr>
        <w:pStyle w:val="Zadanie-tre"/>
      </w:pPr>
      <w:r w:rsidRPr="00111A7F">
        <w:t>Obliczamy, ile złotych zostało Jackowi:</w:t>
      </w:r>
    </w:p>
    <w:p w:rsidR="005A1C79" w:rsidRPr="00111A7F" w:rsidRDefault="005A1C79" w:rsidP="00006FCA">
      <w:pPr>
        <w:pStyle w:val="Zadanie-tre"/>
        <w:jc w:val="center"/>
      </w:pPr>
      <w:r w:rsidRPr="00111A7F">
        <w:rPr>
          <w:position w:val="-10"/>
        </w:rPr>
        <w:object w:dxaOrig="1740" w:dyaOrig="320">
          <v:shape id="_x0000_i1396" type="#_x0000_t75" style="width:87pt;height:16.35pt" o:ole="">
            <v:imagedata r:id="rId694" o:title=""/>
          </v:shape>
          <o:OLEObject Type="Embed" ProgID="Equation.DSMT4" ShapeID="_x0000_i1396" DrawAspect="Content" ObjectID="_1508845260" r:id="rId695"/>
        </w:object>
      </w:r>
      <w:r w:rsidRPr="00111A7F">
        <w:t xml:space="preserve"> (zł).</w:t>
      </w:r>
    </w:p>
    <w:p w:rsidR="005A1C79" w:rsidRPr="00111A7F" w:rsidRDefault="005A1C79" w:rsidP="00813F24">
      <w:pPr>
        <w:pStyle w:val="Zadanie-tre"/>
      </w:pPr>
      <w:r w:rsidRPr="00111A7F">
        <w:t xml:space="preserve">Obliczamy, ile batoników może kupić Jacek: </w:t>
      </w:r>
    </w:p>
    <w:p w:rsidR="005A1C79" w:rsidRPr="00111A7F" w:rsidRDefault="005A1C79" w:rsidP="00006FCA">
      <w:pPr>
        <w:pStyle w:val="Zadanie-tre"/>
        <w:numPr>
          <w:ilvl w:val="0"/>
          <w:numId w:val="24"/>
        </w:numPr>
      </w:pPr>
      <w:r w:rsidRPr="00111A7F">
        <w:t>jeden batonik</w:t>
      </w:r>
      <w:r w:rsidR="00C3599B">
        <w:t xml:space="preserve"> — </w:t>
      </w:r>
      <w:r w:rsidRPr="00111A7F">
        <w:t>0,65 zł,</w:t>
      </w:r>
    </w:p>
    <w:p w:rsidR="005A1C79" w:rsidRPr="00111A7F" w:rsidRDefault="005A1C79" w:rsidP="00006FCA">
      <w:pPr>
        <w:pStyle w:val="Zadanie-tre"/>
        <w:numPr>
          <w:ilvl w:val="0"/>
          <w:numId w:val="24"/>
        </w:numPr>
      </w:pPr>
      <w:r w:rsidRPr="00111A7F">
        <w:t>dwa batoniki</w:t>
      </w:r>
      <w:r w:rsidR="00C3599B">
        <w:t xml:space="preserve"> — </w:t>
      </w:r>
      <w:r w:rsidRPr="00111A7F">
        <w:t>1,30 zł,</w:t>
      </w:r>
    </w:p>
    <w:p w:rsidR="005A1C79" w:rsidRPr="00111A7F" w:rsidRDefault="005A1C79" w:rsidP="00006FCA">
      <w:pPr>
        <w:pStyle w:val="Zadanie-tre"/>
        <w:numPr>
          <w:ilvl w:val="0"/>
          <w:numId w:val="24"/>
        </w:numPr>
      </w:pPr>
      <w:r w:rsidRPr="00111A7F">
        <w:t>trzy batoniki</w:t>
      </w:r>
      <w:r w:rsidR="00C3599B">
        <w:t xml:space="preserve"> — </w:t>
      </w:r>
      <w:r w:rsidRPr="00111A7F">
        <w:t>1,95 zł.</w:t>
      </w:r>
    </w:p>
    <w:p w:rsidR="005A1C79" w:rsidRPr="00111A7F" w:rsidRDefault="005A1C79" w:rsidP="00813F24">
      <w:pPr>
        <w:pStyle w:val="Zadanie-tre"/>
      </w:pPr>
      <w:r w:rsidRPr="00111A7F">
        <w:t>Odpowiedź: Jacek może kupić najwyżej 2 batoniki.</w:t>
      </w:r>
    </w:p>
    <w:p w:rsidR="005A1C79" w:rsidRPr="00111A7F" w:rsidRDefault="00813F24" w:rsidP="00813F24">
      <w:pPr>
        <w:pStyle w:val="Zadanie-nagwek"/>
      </w:pPr>
      <w:r>
        <w:lastRenderedPageBreak/>
        <w:t xml:space="preserve">Zadanie </w:t>
      </w:r>
      <w:r w:rsidR="005A1C79" w:rsidRPr="00111A7F">
        <w:t>63.</w:t>
      </w:r>
    </w:p>
    <w:p w:rsidR="005A1C79" w:rsidRPr="00111A7F" w:rsidRDefault="005A1C79" w:rsidP="00813F24">
      <w:pPr>
        <w:pStyle w:val="Sposb"/>
      </w:pPr>
      <w:r w:rsidRPr="00111A7F">
        <w:t>I sposób</w:t>
      </w:r>
    </w:p>
    <w:p w:rsidR="005A1C79" w:rsidRPr="00111A7F" w:rsidRDefault="005A1C79" w:rsidP="00813F24">
      <w:pPr>
        <w:pStyle w:val="Zadanie-tre"/>
      </w:pPr>
      <w:r w:rsidRPr="00111A7F">
        <w:t>Cena jednej butelki soku w sklepie:</w:t>
      </w:r>
      <w:r w:rsidRPr="00111A7F">
        <w:rPr>
          <w:position w:val="-10"/>
        </w:rPr>
        <w:t xml:space="preserve"> </w:t>
      </w:r>
      <w:r w:rsidRPr="00111A7F">
        <w:rPr>
          <w:noProof/>
          <w:position w:val="-10"/>
        </w:rPr>
        <w:drawing>
          <wp:inline distT="0" distB="0" distL="0" distR="0">
            <wp:extent cx="1152525" cy="200025"/>
            <wp:effectExtent l="19050" t="0" r="9525" b="0"/>
            <wp:docPr id="62" name="Obraz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96" cstate="print"/>
                    <a:srcRect/>
                    <a:stretch>
                      <a:fillRect/>
                    </a:stretch>
                  </pic:blipFill>
                  <pic:spPr bwMode="auto">
                    <a:xfrm>
                      <a:off x="0" y="0"/>
                      <a:ext cx="1152525" cy="200025"/>
                    </a:xfrm>
                    <a:prstGeom prst="rect">
                      <a:avLst/>
                    </a:prstGeom>
                    <a:noFill/>
                    <a:ln w="9525">
                      <a:noFill/>
                      <a:miter lim="800000"/>
                      <a:headEnd/>
                      <a:tailEnd/>
                    </a:ln>
                  </pic:spPr>
                </pic:pic>
              </a:graphicData>
            </a:graphic>
          </wp:inline>
        </w:drawing>
      </w:r>
      <w:r w:rsidRPr="00111A7F">
        <w:t>(zł).</w:t>
      </w:r>
    </w:p>
    <w:p w:rsidR="005A1C79" w:rsidRPr="00111A7F" w:rsidRDefault="005A1C79" w:rsidP="00813F24">
      <w:pPr>
        <w:pStyle w:val="Zadanie-tre"/>
      </w:pPr>
      <w:r w:rsidRPr="00111A7F">
        <w:t>Zysk właściciela sklepu ze sprzedaży jednej butelki soku:</w:t>
      </w:r>
      <w:r w:rsidRPr="00111A7F">
        <w:rPr>
          <w:position w:val="-10"/>
        </w:rPr>
        <w:t xml:space="preserve"> </w:t>
      </w:r>
      <w:r w:rsidRPr="00111A7F">
        <w:rPr>
          <w:noProof/>
          <w:position w:val="-10"/>
        </w:rPr>
        <w:drawing>
          <wp:inline distT="0" distB="0" distL="0" distR="0">
            <wp:extent cx="1104900" cy="200025"/>
            <wp:effectExtent l="19050" t="0" r="0" b="0"/>
            <wp:docPr id="67" name="Obraz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97" cstate="print"/>
                    <a:srcRect/>
                    <a:stretch>
                      <a:fillRect/>
                    </a:stretch>
                  </pic:blipFill>
                  <pic:spPr bwMode="auto">
                    <a:xfrm>
                      <a:off x="0" y="0"/>
                      <a:ext cx="1104900" cy="200025"/>
                    </a:xfrm>
                    <a:prstGeom prst="rect">
                      <a:avLst/>
                    </a:prstGeom>
                    <a:noFill/>
                    <a:ln w="9525">
                      <a:noFill/>
                      <a:miter lim="800000"/>
                      <a:headEnd/>
                      <a:tailEnd/>
                    </a:ln>
                  </pic:spPr>
                </pic:pic>
              </a:graphicData>
            </a:graphic>
          </wp:inline>
        </w:drawing>
      </w:r>
      <w:r w:rsidRPr="00111A7F">
        <w:t xml:space="preserve"> (zł).</w:t>
      </w:r>
    </w:p>
    <w:p w:rsidR="005A1C79" w:rsidRPr="00111A7F" w:rsidRDefault="005A1C79" w:rsidP="00813F24">
      <w:pPr>
        <w:pStyle w:val="Zadanie-tre"/>
      </w:pPr>
      <w:r w:rsidRPr="00111A7F">
        <w:t>Odpowiedź: Butelka soku w sklepie była droższa niż w hurtowni o 1,76 zł.</w:t>
      </w:r>
    </w:p>
    <w:p w:rsidR="005A1C79" w:rsidRPr="00111A7F" w:rsidRDefault="005A1C79" w:rsidP="00813F24">
      <w:pPr>
        <w:pStyle w:val="Sposb"/>
      </w:pPr>
      <w:r w:rsidRPr="00111A7F">
        <w:t>II sposób</w:t>
      </w:r>
    </w:p>
    <w:p w:rsidR="005A1C79" w:rsidRPr="00111A7F" w:rsidRDefault="005A1C79" w:rsidP="00813F24">
      <w:pPr>
        <w:pStyle w:val="Zadanie-tre"/>
      </w:pPr>
      <w:r w:rsidRPr="00111A7F">
        <w:t>Kwota, jaką właściciel sklepu zapłacił hurtowni za 390 butelek soku:</w:t>
      </w:r>
    </w:p>
    <w:p w:rsidR="005A1C79" w:rsidRPr="00111A7F" w:rsidRDefault="005A1C79" w:rsidP="00006FCA">
      <w:pPr>
        <w:pStyle w:val="Zadanie-tre"/>
        <w:jc w:val="center"/>
      </w:pPr>
      <w:r w:rsidRPr="00111A7F">
        <w:rPr>
          <w:position w:val="-10"/>
        </w:rPr>
        <w:object w:dxaOrig="1939" w:dyaOrig="320">
          <v:shape id="_x0000_i1397" type="#_x0000_t75" style="width:97.6pt;height:15pt" o:ole="">
            <v:imagedata r:id="rId698" o:title=""/>
          </v:shape>
          <o:OLEObject Type="Embed" ProgID="Equation.DSMT4" ShapeID="_x0000_i1397" DrawAspect="Content" ObjectID="_1508845261" r:id="rId699"/>
        </w:object>
      </w:r>
      <w:r w:rsidRPr="00111A7F">
        <w:t xml:space="preserve"> (zł).</w:t>
      </w:r>
    </w:p>
    <w:p w:rsidR="005A1C79" w:rsidRPr="00111A7F" w:rsidRDefault="005A1C79" w:rsidP="00813F24">
      <w:pPr>
        <w:pStyle w:val="Zadanie-tre"/>
      </w:pPr>
      <w:r w:rsidRPr="00111A7F">
        <w:t>Zysk właściciela sklepu ze sprzedaży 390 butelek soku:</w:t>
      </w:r>
    </w:p>
    <w:p w:rsidR="005A1C79" w:rsidRPr="00111A7F" w:rsidRDefault="005A1C79" w:rsidP="00006FCA">
      <w:pPr>
        <w:pStyle w:val="Zadanie-tre"/>
        <w:jc w:val="center"/>
      </w:pPr>
      <w:r w:rsidRPr="00111A7F">
        <w:rPr>
          <w:position w:val="-10"/>
        </w:rPr>
        <w:object w:dxaOrig="2680" w:dyaOrig="320">
          <v:shape id="_x0000_i1398" type="#_x0000_t75" style="width:134.7pt;height:15pt" o:ole="">
            <v:imagedata r:id="rId700" o:title=""/>
          </v:shape>
          <o:OLEObject Type="Embed" ProgID="Equation.DSMT4" ShapeID="_x0000_i1398" DrawAspect="Content" ObjectID="_1508845262" r:id="rId701"/>
        </w:object>
      </w:r>
      <w:r w:rsidRPr="00111A7F">
        <w:t>(zł).</w:t>
      </w:r>
    </w:p>
    <w:p w:rsidR="00006FCA" w:rsidRDefault="005A1C79" w:rsidP="00813F24">
      <w:pPr>
        <w:pStyle w:val="Zadanie-tre"/>
      </w:pPr>
      <w:r w:rsidRPr="00111A7F">
        <w:t>Zysk właściciela sklepu ze sprzedaży jednej butelki soku:</w:t>
      </w:r>
    </w:p>
    <w:p w:rsidR="005A1C79" w:rsidRPr="00111A7F" w:rsidRDefault="005A1C79" w:rsidP="00006FCA">
      <w:pPr>
        <w:pStyle w:val="Zadanie-tre"/>
        <w:jc w:val="center"/>
      </w:pPr>
      <w:r w:rsidRPr="00111A7F">
        <w:rPr>
          <w:noProof/>
          <w:position w:val="-10"/>
        </w:rPr>
        <w:drawing>
          <wp:inline distT="0" distB="0" distL="0" distR="0">
            <wp:extent cx="1104900" cy="200025"/>
            <wp:effectExtent l="0" t="0" r="0" b="0"/>
            <wp:docPr id="68" name="Obraz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02" cstate="print"/>
                    <a:srcRect/>
                    <a:stretch>
                      <a:fillRect/>
                    </a:stretch>
                  </pic:blipFill>
                  <pic:spPr bwMode="auto">
                    <a:xfrm>
                      <a:off x="0" y="0"/>
                      <a:ext cx="1104900" cy="200025"/>
                    </a:xfrm>
                    <a:prstGeom prst="rect">
                      <a:avLst/>
                    </a:prstGeom>
                    <a:noFill/>
                    <a:ln w="9525">
                      <a:noFill/>
                      <a:miter lim="800000"/>
                      <a:headEnd/>
                      <a:tailEnd/>
                    </a:ln>
                  </pic:spPr>
                </pic:pic>
              </a:graphicData>
            </a:graphic>
          </wp:inline>
        </w:drawing>
      </w:r>
      <w:r w:rsidRPr="00111A7F">
        <w:t>(zł).</w:t>
      </w:r>
    </w:p>
    <w:p w:rsidR="005A1C79" w:rsidRPr="00111A7F" w:rsidRDefault="005A1C79" w:rsidP="00813F24">
      <w:pPr>
        <w:pStyle w:val="Zadanie-tre"/>
      </w:pPr>
      <w:r w:rsidRPr="00111A7F">
        <w:t>Odpowiedź: Butelka soku w sklepie była droższa niż w hurtowni o 1,76 zł.</w:t>
      </w:r>
    </w:p>
    <w:p w:rsidR="005A1C79" w:rsidRPr="00111A7F" w:rsidRDefault="00813F24" w:rsidP="00813F24">
      <w:pPr>
        <w:pStyle w:val="Zadanie-nagwek"/>
      </w:pPr>
      <w:r>
        <w:t xml:space="preserve">Zadanie </w:t>
      </w:r>
      <w:r w:rsidR="005A1C79" w:rsidRPr="00111A7F">
        <w:t>64.</w:t>
      </w:r>
    </w:p>
    <w:p w:rsidR="005A1C79" w:rsidRPr="00111A7F" w:rsidRDefault="005A1C79" w:rsidP="00006FCA">
      <w:pPr>
        <w:pStyle w:val="Zadanie-tre"/>
        <w:tabs>
          <w:tab w:val="clear" w:pos="2268"/>
          <w:tab w:val="left" w:pos="3119"/>
        </w:tabs>
      </w:pPr>
      <w:r w:rsidRPr="00111A7F">
        <w:rPr>
          <w:position w:val="-10"/>
        </w:rPr>
        <w:object w:dxaOrig="1440" w:dyaOrig="320">
          <v:shape id="_x0000_i1399" type="#_x0000_t75" style="width:75.1pt;height:15pt" o:ole="">
            <v:imagedata r:id="rId703" o:title=""/>
          </v:shape>
          <o:OLEObject Type="Embed" ProgID="Equation.DSMT4" ShapeID="_x0000_i1399" DrawAspect="Content" ObjectID="_1508845263" r:id="rId704"/>
        </w:object>
      </w:r>
      <w:r w:rsidRPr="00111A7F">
        <w:t xml:space="preserve"> (zł)</w:t>
      </w:r>
      <w:r w:rsidRPr="00111A7F">
        <w:tab/>
      </w:r>
      <w:r w:rsidR="00F140A9">
        <w:t>—</w:t>
      </w:r>
      <w:r w:rsidRPr="00111A7F">
        <w:t xml:space="preserve"> koszt zakupu pomarańczy</w:t>
      </w:r>
    </w:p>
    <w:p w:rsidR="005A1C79" w:rsidRPr="00111A7F" w:rsidRDefault="00006FCA" w:rsidP="0096339D">
      <w:pPr>
        <w:pStyle w:val="Zadanie-tre"/>
        <w:tabs>
          <w:tab w:val="clear" w:pos="2268"/>
          <w:tab w:val="left" w:pos="3119"/>
        </w:tabs>
      </w:pPr>
      <w:r>
        <w:rPr>
          <w:position w:val="-10"/>
        </w:rPr>
        <w:t>30 dag = 0,30 kg.</w:t>
      </w:r>
    </w:p>
    <w:p w:rsidR="005A1C79" w:rsidRPr="00111A7F" w:rsidRDefault="005A1C79" w:rsidP="00006FCA">
      <w:pPr>
        <w:pStyle w:val="Zadanie-tre"/>
        <w:tabs>
          <w:tab w:val="clear" w:pos="2268"/>
          <w:tab w:val="left" w:pos="3119"/>
        </w:tabs>
      </w:pPr>
      <w:r w:rsidRPr="00111A7F">
        <w:rPr>
          <w:position w:val="-10"/>
        </w:rPr>
        <w:object w:dxaOrig="1719" w:dyaOrig="320">
          <v:shape id="_x0000_i1400" type="#_x0000_t75" style="width:88.35pt;height:15pt" o:ole="">
            <v:imagedata r:id="rId705" o:title=""/>
          </v:shape>
          <o:OLEObject Type="Embed" ProgID="Equation.DSMT4" ShapeID="_x0000_i1400" DrawAspect="Content" ObjectID="_1508845264" r:id="rId706"/>
        </w:object>
      </w:r>
      <w:r w:rsidRPr="00111A7F">
        <w:t xml:space="preserve"> (zł)</w:t>
      </w:r>
      <w:r w:rsidRPr="00111A7F">
        <w:tab/>
      </w:r>
      <w:r w:rsidR="00F140A9">
        <w:t>—</w:t>
      </w:r>
      <w:r w:rsidRPr="00111A7F">
        <w:t xml:space="preserve"> koszt zakupu winogron</w:t>
      </w:r>
    </w:p>
    <w:p w:rsidR="005A1C79" w:rsidRPr="00111A7F" w:rsidRDefault="005A1C79" w:rsidP="00006FCA">
      <w:pPr>
        <w:pStyle w:val="Zadanie-tre"/>
        <w:tabs>
          <w:tab w:val="clear" w:pos="2268"/>
          <w:tab w:val="left" w:pos="3119"/>
        </w:tabs>
      </w:pPr>
      <w:r w:rsidRPr="00111A7F">
        <w:rPr>
          <w:position w:val="-10"/>
        </w:rPr>
        <w:object w:dxaOrig="1100" w:dyaOrig="320">
          <v:shape id="_x0000_i1401" type="#_x0000_t75" style="width:59.2pt;height:15pt" o:ole="">
            <v:imagedata r:id="rId707" o:title=""/>
          </v:shape>
          <o:OLEObject Type="Embed" ProgID="Equation.DSMT4" ShapeID="_x0000_i1401" DrawAspect="Content" ObjectID="_1508845265" r:id="rId708"/>
        </w:object>
      </w:r>
      <w:r w:rsidRPr="00111A7F">
        <w:t xml:space="preserve"> (zł)</w:t>
      </w:r>
      <w:r w:rsidRPr="00111A7F">
        <w:tab/>
      </w:r>
      <w:r w:rsidR="00F140A9">
        <w:t>—</w:t>
      </w:r>
      <w:r w:rsidRPr="00111A7F">
        <w:t xml:space="preserve"> koszt zakupu jagód</w:t>
      </w:r>
    </w:p>
    <w:p w:rsidR="005A1C79" w:rsidRPr="00111A7F" w:rsidRDefault="005A1C79" w:rsidP="00006FCA">
      <w:pPr>
        <w:pStyle w:val="Zadanie-tre"/>
        <w:tabs>
          <w:tab w:val="clear" w:pos="2268"/>
          <w:tab w:val="left" w:pos="3119"/>
        </w:tabs>
      </w:pPr>
      <w:r w:rsidRPr="00111A7F">
        <w:t>Razem:</w:t>
      </w:r>
    </w:p>
    <w:p w:rsidR="005A1C79" w:rsidRPr="00111A7F" w:rsidRDefault="005A1C79" w:rsidP="00006FCA">
      <w:pPr>
        <w:pStyle w:val="Zadanie-tre"/>
        <w:tabs>
          <w:tab w:val="clear" w:pos="2268"/>
          <w:tab w:val="left" w:pos="3119"/>
        </w:tabs>
      </w:pPr>
      <w:r w:rsidRPr="00111A7F">
        <w:rPr>
          <w:position w:val="-10"/>
        </w:rPr>
        <w:object w:dxaOrig="2500" w:dyaOrig="320">
          <v:shape id="_x0000_i1402" type="#_x0000_t75" style="width:125.45pt;height:15pt" o:ole="">
            <v:imagedata r:id="rId709" o:title=""/>
          </v:shape>
          <o:OLEObject Type="Embed" ProgID="Equation.DSMT4" ShapeID="_x0000_i1402" DrawAspect="Content" ObjectID="_1508845266" r:id="rId710"/>
        </w:object>
      </w:r>
      <w:r w:rsidRPr="00111A7F">
        <w:t xml:space="preserve"> (zł)</w:t>
      </w:r>
      <w:r w:rsidR="00006FCA">
        <w:tab/>
      </w:r>
      <w:r w:rsidR="00F140A9">
        <w:t>—</w:t>
      </w:r>
      <w:r w:rsidRPr="00111A7F">
        <w:t xml:space="preserve"> łączny koszt zakupu owoców</w:t>
      </w:r>
    </w:p>
    <w:p w:rsidR="005A1C79" w:rsidRPr="00111A7F" w:rsidRDefault="005A1C79" w:rsidP="00813F24">
      <w:pPr>
        <w:pStyle w:val="Zadanie-tre"/>
      </w:pPr>
      <w:r w:rsidRPr="00111A7F">
        <w:t>Odpowiedź: Jola zapłaciła za zakupy 18 zł 95 gr.</w:t>
      </w:r>
    </w:p>
    <w:p w:rsidR="005A1C79" w:rsidRPr="00111A7F" w:rsidRDefault="00813F24" w:rsidP="00813F24">
      <w:pPr>
        <w:pStyle w:val="Zadanie-nagwek"/>
      </w:pPr>
      <w:r>
        <w:t xml:space="preserve">Zadanie </w:t>
      </w:r>
      <w:r w:rsidR="005A1C79" w:rsidRPr="00111A7F">
        <w:t>65.</w:t>
      </w:r>
    </w:p>
    <w:p w:rsidR="005A1C79" w:rsidRPr="00111A7F" w:rsidRDefault="005A1C79" w:rsidP="00813F24">
      <w:pPr>
        <w:pStyle w:val="Zadanie-tre"/>
      </w:pPr>
      <w:r w:rsidRPr="00111A7F">
        <w:t>Obliczmy najpierw, ile złotych łącznie zarobił pan Jerzy w kwietniu, w czerwcu, w sierpniu i</w:t>
      </w:r>
      <w:r w:rsidR="002547B3">
        <w:t> </w:t>
      </w:r>
      <w:r w:rsidRPr="00111A7F">
        <w:t>we wrześniu. Potem wyliczmy zarobek w maju i lipcu łącznie, a następnie oddzielnie w</w:t>
      </w:r>
      <w:r w:rsidR="002547B3">
        <w:t> </w:t>
      </w:r>
      <w:r w:rsidRPr="00111A7F">
        <w:t>każdym z tych dwóch miesięcy.</w:t>
      </w:r>
    </w:p>
    <w:p w:rsidR="005A1C79" w:rsidRPr="00111A7F" w:rsidRDefault="00006FCA" w:rsidP="00006FCA">
      <w:pPr>
        <w:pStyle w:val="Zadanie-tre"/>
        <w:tabs>
          <w:tab w:val="clear" w:pos="2268"/>
          <w:tab w:val="left" w:pos="3544"/>
        </w:tabs>
        <w:ind w:left="3828" w:hanging="3828"/>
      </w:pPr>
      <w:r>
        <w:t>500 + 1500 + 1200 + 800 = 4000</w:t>
      </w:r>
      <w:r w:rsidR="005A1C79" w:rsidRPr="00111A7F">
        <w:tab/>
      </w:r>
      <w:r w:rsidR="00F140A9">
        <w:t>—</w:t>
      </w:r>
      <w:r w:rsidR="005A1C79" w:rsidRPr="00111A7F">
        <w:t xml:space="preserve"> łączny zarobek w kwietniu, w czerwcu, w sierpniu i</w:t>
      </w:r>
      <w:r w:rsidR="00FB4919">
        <w:t> </w:t>
      </w:r>
      <w:r w:rsidR="005A1C79" w:rsidRPr="00111A7F">
        <w:t>we wrześniu</w:t>
      </w:r>
    </w:p>
    <w:p w:rsidR="005A1C79" w:rsidRPr="00111A7F" w:rsidRDefault="005A1C79" w:rsidP="00006FCA">
      <w:pPr>
        <w:pStyle w:val="Zadanie-tre"/>
        <w:tabs>
          <w:tab w:val="clear" w:pos="2268"/>
          <w:tab w:val="left" w:pos="3544"/>
        </w:tabs>
        <w:ind w:left="3828" w:hanging="3828"/>
      </w:pPr>
      <w:r w:rsidRPr="00111A7F">
        <w:t xml:space="preserve">10000 – 4000 = 6000 </w:t>
      </w:r>
      <w:r w:rsidRPr="00111A7F">
        <w:tab/>
      </w:r>
      <w:r w:rsidR="00F140A9">
        <w:t>—</w:t>
      </w:r>
      <w:r w:rsidRPr="00111A7F">
        <w:t xml:space="preserve"> łączny zarobek w maju i lipcu</w:t>
      </w:r>
    </w:p>
    <w:p w:rsidR="005A1C79" w:rsidRPr="00111A7F" w:rsidRDefault="005A1C79" w:rsidP="00006FCA">
      <w:pPr>
        <w:pStyle w:val="Zadanie-tre"/>
        <w:tabs>
          <w:tab w:val="clear" w:pos="2268"/>
          <w:tab w:val="left" w:pos="3544"/>
        </w:tabs>
        <w:ind w:left="3828" w:hanging="3828"/>
      </w:pPr>
      <w:r w:rsidRPr="00111A7F">
        <w:t xml:space="preserve">6000 : 3 = 2000 </w:t>
      </w:r>
      <w:r w:rsidRPr="00111A7F">
        <w:tab/>
      </w:r>
      <w:r w:rsidR="00F140A9">
        <w:t>—</w:t>
      </w:r>
      <w:r w:rsidRPr="00111A7F">
        <w:t xml:space="preserve"> zarobek w maju</w:t>
      </w:r>
    </w:p>
    <w:p w:rsidR="005A1C79" w:rsidRPr="00111A7F" w:rsidRDefault="005A1C79" w:rsidP="00006FCA">
      <w:pPr>
        <w:pStyle w:val="Zadanie-tre"/>
        <w:tabs>
          <w:tab w:val="clear" w:pos="2268"/>
          <w:tab w:val="left" w:pos="3544"/>
        </w:tabs>
        <w:ind w:left="3828" w:hanging="3828"/>
      </w:pPr>
      <w:r w:rsidRPr="00111A7F">
        <w:t xml:space="preserve">6000 – 2000 = 4000 </w:t>
      </w:r>
      <w:r w:rsidRPr="00111A7F">
        <w:tab/>
      </w:r>
      <w:r w:rsidR="00F140A9">
        <w:t>—</w:t>
      </w:r>
      <w:r w:rsidRPr="00111A7F">
        <w:t xml:space="preserve"> zarobek w lipcu</w:t>
      </w:r>
    </w:p>
    <w:p w:rsidR="005A1C79" w:rsidRPr="00111A7F" w:rsidRDefault="005A1C79" w:rsidP="00813F24">
      <w:pPr>
        <w:pStyle w:val="Zadanie-tre"/>
      </w:pPr>
      <w:r w:rsidRPr="00111A7F">
        <w:t>Odpowiedź: W lipcu pan Jerzy zarobił 4000 złotych.</w:t>
      </w:r>
    </w:p>
    <w:p w:rsidR="005A1C79" w:rsidRPr="00111A7F" w:rsidRDefault="00813F24" w:rsidP="00813F24">
      <w:pPr>
        <w:pStyle w:val="Zadanie-nagwek"/>
      </w:pPr>
      <w:r>
        <w:lastRenderedPageBreak/>
        <w:t xml:space="preserve">Zadanie </w:t>
      </w:r>
      <w:r w:rsidR="005A1C79" w:rsidRPr="00111A7F">
        <w:t>66.</w:t>
      </w:r>
    </w:p>
    <w:p w:rsidR="005A1C79" w:rsidRPr="00111A7F" w:rsidRDefault="005A1C79" w:rsidP="00813F24">
      <w:pPr>
        <w:pStyle w:val="Sposb"/>
      </w:pPr>
      <w:r w:rsidRPr="00111A7F">
        <w:t>I sposób</w:t>
      </w:r>
    </w:p>
    <w:p w:rsidR="005A1C79" w:rsidRPr="00111A7F" w:rsidRDefault="005A1C79" w:rsidP="00813F24">
      <w:pPr>
        <w:pStyle w:val="Zadanie-tre"/>
      </w:pPr>
      <w:r w:rsidRPr="00111A7F">
        <w:t>Najpierw obliczamy, ile szkoła zapłaciłaby za czasopisma, kupując je w kiosku. W styczniu szkoła zakupiła 10, a w lutym 12, zatem razem 22 egzemplarze miesięcznika. Gdyby czasop</w:t>
      </w:r>
      <w:r w:rsidRPr="00111A7F">
        <w:t>i</w:t>
      </w:r>
      <w:r w:rsidRPr="00111A7F">
        <w:t xml:space="preserve">sma były kupowane w kiosku, to szkoła płaciłaby za każdy egzemplarz 7,50 zł, więc łączna kwota byłaby równa </w:t>
      </w:r>
      <w:r w:rsidRPr="00111A7F">
        <w:rPr>
          <w:position w:val="-8"/>
        </w:rPr>
        <w:object w:dxaOrig="1400" w:dyaOrig="300">
          <v:shape id="_x0000_i1403" type="#_x0000_t75" style="width:68.9pt;height:15pt" o:ole="">
            <v:imagedata r:id="rId711" o:title=""/>
          </v:shape>
          <o:OLEObject Type="Embed" ProgID="Equation.DSMT4" ShapeID="_x0000_i1403" DrawAspect="Content" ObjectID="_1508845267" r:id="rId712"/>
        </w:object>
      </w:r>
      <w:r w:rsidRPr="00111A7F">
        <w:t xml:space="preserve"> złotych. Za każdy egzemplarz zakupiony w</w:t>
      </w:r>
      <w:r w:rsidR="002547B3">
        <w:t> </w:t>
      </w:r>
      <w:r w:rsidRPr="00111A7F">
        <w:t>styczniu szk</w:t>
      </w:r>
      <w:r w:rsidRPr="00111A7F">
        <w:t>o</w:t>
      </w:r>
      <w:r w:rsidRPr="00111A7F">
        <w:t xml:space="preserve">ła płaciła 5,40 zł, zatem wszystkie egzemplarze zakupione w styczniu kosztowały </w:t>
      </w:r>
      <w:r w:rsidRPr="00111A7F">
        <w:rPr>
          <w:position w:val="-10"/>
        </w:rPr>
        <w:object w:dxaOrig="1800" w:dyaOrig="320">
          <v:shape id="_x0000_i1404" type="#_x0000_t75" style="width:90.55pt;height:16.35pt" o:ole="">
            <v:imagedata r:id="rId713" o:title=""/>
          </v:shape>
          <o:OLEObject Type="Embed" ProgID="Equation.DSMT4" ShapeID="_x0000_i1404" DrawAspect="Content" ObjectID="_1508845268" r:id="rId714"/>
        </w:object>
      </w:r>
      <w:r w:rsidRPr="00111A7F">
        <w:t xml:space="preserve">. Za każdy egzemplarz zakupiony w lutym szkoła płaciła 5 zł, zatem za wszystkie egzemplarze zakupione w lutym szkoła zapłaciła </w:t>
      </w:r>
      <w:r w:rsidRPr="00111A7F">
        <w:rPr>
          <w:position w:val="-10"/>
        </w:rPr>
        <w:object w:dxaOrig="1560" w:dyaOrig="320">
          <v:shape id="_x0000_i1405" type="#_x0000_t75" style="width:79.5pt;height:16.35pt" o:ole="">
            <v:imagedata r:id="rId715" o:title=""/>
          </v:shape>
          <o:OLEObject Type="Embed" ProgID="Equation.DSMT4" ShapeID="_x0000_i1405" DrawAspect="Content" ObjectID="_1508845269" r:id="rId716"/>
        </w:object>
      </w:r>
    </w:p>
    <w:p w:rsidR="005A1C79" w:rsidRPr="00111A7F" w:rsidRDefault="005A1C79" w:rsidP="00813F24">
      <w:pPr>
        <w:pStyle w:val="Zadanie-tre"/>
      </w:pPr>
      <w:r w:rsidRPr="00111A7F">
        <w:t xml:space="preserve">Łączna kwota za czasopisma zakupione przez szkołę w sklepie internetowym była równa </w:t>
      </w:r>
      <w:r w:rsidRPr="00111A7F">
        <w:rPr>
          <w:position w:val="-6"/>
        </w:rPr>
        <w:object w:dxaOrig="1380" w:dyaOrig="279">
          <v:shape id="_x0000_i1406" type="#_x0000_t75" style="width:68.9pt;height:15pt" o:ole="">
            <v:imagedata r:id="rId717" o:title=""/>
          </v:shape>
          <o:OLEObject Type="Embed" ProgID="Equation.DSMT4" ShapeID="_x0000_i1406" DrawAspect="Content" ObjectID="_1508845270" r:id="rId718"/>
        </w:object>
      </w:r>
      <w:r w:rsidRPr="00111A7F">
        <w:t xml:space="preserve"> (zł).</w:t>
      </w:r>
    </w:p>
    <w:p w:rsidR="005A1C79" w:rsidRPr="00111A7F" w:rsidRDefault="005A1C79" w:rsidP="00813F24">
      <w:pPr>
        <w:pStyle w:val="Zadanie-tre"/>
      </w:pPr>
      <w:r w:rsidRPr="00111A7F">
        <w:t xml:space="preserve">Koszty zakupu podanych egzemplarzy czasopisma w sklepie internetowym były niższe niż zakupu w kiosku o </w:t>
      </w:r>
      <w:r w:rsidRPr="00111A7F">
        <w:rPr>
          <w:position w:val="-6"/>
        </w:rPr>
        <w:object w:dxaOrig="1440" w:dyaOrig="279">
          <v:shape id="_x0000_i1407" type="#_x0000_t75" style="width:1in;height:15pt" o:ole="">
            <v:imagedata r:id="rId719" o:title=""/>
          </v:shape>
          <o:OLEObject Type="Embed" ProgID="Equation.DSMT4" ShapeID="_x0000_i1407" DrawAspect="Content" ObjectID="_1508845271" r:id="rId720"/>
        </w:object>
      </w:r>
      <w:r w:rsidRPr="00111A7F">
        <w:t xml:space="preserve"> (zł).</w:t>
      </w:r>
    </w:p>
    <w:p w:rsidR="005A1C79" w:rsidRPr="00111A7F" w:rsidRDefault="005A1C79" w:rsidP="00813F24">
      <w:pPr>
        <w:pStyle w:val="Zadanie-tre"/>
      </w:pPr>
      <w:r w:rsidRPr="00111A7F">
        <w:t>Odpowiedź: Za egzemplarze zakupione w kiosku szkoła zapłaciłaby o 51 zł więcej.</w:t>
      </w:r>
    </w:p>
    <w:p w:rsidR="005A1C79" w:rsidRPr="00111A7F" w:rsidRDefault="005A1C79" w:rsidP="00813F24">
      <w:pPr>
        <w:pStyle w:val="Sposb"/>
      </w:pPr>
      <w:r w:rsidRPr="00111A7F">
        <w:t>II sposób</w:t>
      </w:r>
    </w:p>
    <w:p w:rsidR="005A1C79" w:rsidRPr="00111A7F" w:rsidRDefault="005A1C79" w:rsidP="00813F24">
      <w:pPr>
        <w:pStyle w:val="Zadanie-tre"/>
      </w:pPr>
      <w:r w:rsidRPr="00111A7F">
        <w:t xml:space="preserve">Na jednym egzemplarzu zakupionym w styczniu szkoła zaoszczędziła </w:t>
      </w:r>
      <w:r w:rsidRPr="00111A7F">
        <w:rPr>
          <w:position w:val="-8"/>
        </w:rPr>
        <w:object w:dxaOrig="1740" w:dyaOrig="300">
          <v:shape id="_x0000_i1408" type="#_x0000_t75" style="width:87pt;height:15pt" o:ole="">
            <v:imagedata r:id="rId721" o:title=""/>
          </v:shape>
          <o:OLEObject Type="Embed" ProgID="Equation.DSMT4" ShapeID="_x0000_i1408" DrawAspect="Content" ObjectID="_1508845272" r:id="rId722"/>
        </w:object>
      </w:r>
      <w:r w:rsidR="00FB4919">
        <w:rPr>
          <w:position w:val="-8"/>
        </w:rPr>
        <w:t xml:space="preserve"> </w:t>
      </w:r>
      <w:r w:rsidRPr="00111A7F">
        <w:t>(zł).</w:t>
      </w:r>
    </w:p>
    <w:p w:rsidR="005A1C79" w:rsidRPr="00111A7F" w:rsidRDefault="005A1C79" w:rsidP="00813F24">
      <w:pPr>
        <w:pStyle w:val="Zadanie-tre"/>
      </w:pPr>
      <w:r w:rsidRPr="00111A7F">
        <w:t>Za wszystkie styczniowe numery</w:t>
      </w:r>
      <w:r w:rsidR="002547B3">
        <w:t xml:space="preserve"> czasopisma</w:t>
      </w:r>
      <w:r w:rsidRPr="00111A7F">
        <w:t xml:space="preserve"> szkoła zapłaciła o </w:t>
      </w:r>
      <w:r w:rsidRPr="00111A7F">
        <w:rPr>
          <w:position w:val="-8"/>
        </w:rPr>
        <w:object w:dxaOrig="1300" w:dyaOrig="300">
          <v:shape id="_x0000_i1409" type="#_x0000_t75" style="width:63.6pt;height:15pt" o:ole="">
            <v:imagedata r:id="rId723" o:title=""/>
          </v:shape>
          <o:OLEObject Type="Embed" ProgID="Equation.DSMT4" ShapeID="_x0000_i1409" DrawAspect="Content" ObjectID="_1508845273" r:id="rId724"/>
        </w:object>
      </w:r>
      <w:r w:rsidR="00FB4919">
        <w:rPr>
          <w:position w:val="-8"/>
        </w:rPr>
        <w:t> </w:t>
      </w:r>
      <w:r w:rsidRPr="00111A7F">
        <w:t>(zł) mniej niż w</w:t>
      </w:r>
      <w:r w:rsidR="002547B3">
        <w:t> </w:t>
      </w:r>
      <w:r w:rsidRPr="00111A7F">
        <w:t>kiosku.</w:t>
      </w:r>
    </w:p>
    <w:p w:rsidR="005A1C79" w:rsidRPr="00111A7F" w:rsidRDefault="005A1C79" w:rsidP="00813F24">
      <w:pPr>
        <w:pStyle w:val="Zadanie-tre"/>
      </w:pPr>
      <w:r w:rsidRPr="00111A7F">
        <w:t xml:space="preserve">Na każdym egzemplarzu zamówionym w lutym szkoła zaoszczędziła </w:t>
      </w:r>
      <w:r w:rsidRPr="00111A7F">
        <w:rPr>
          <w:position w:val="-8"/>
        </w:rPr>
        <w:object w:dxaOrig="1740" w:dyaOrig="300">
          <v:shape id="_x0000_i1410" type="#_x0000_t75" style="width:87pt;height:15pt" o:ole="">
            <v:imagedata r:id="rId725" o:title=""/>
          </v:shape>
          <o:OLEObject Type="Embed" ProgID="Equation.DSMT4" ShapeID="_x0000_i1410" DrawAspect="Content" ObjectID="_1508845274" r:id="rId726"/>
        </w:object>
      </w:r>
      <w:r w:rsidR="00FB4919">
        <w:rPr>
          <w:position w:val="-8"/>
        </w:rPr>
        <w:t xml:space="preserve"> </w:t>
      </w:r>
      <w:r w:rsidRPr="00111A7F">
        <w:t>(zł).</w:t>
      </w:r>
    </w:p>
    <w:p w:rsidR="005A1C79" w:rsidRPr="00111A7F" w:rsidRDefault="005A1C79" w:rsidP="00813F24">
      <w:pPr>
        <w:pStyle w:val="Zadanie-tre"/>
      </w:pPr>
      <w:r w:rsidRPr="00111A7F">
        <w:t xml:space="preserve">Za wszystkie lutowe numery szkoła zapłaciła mniej o </w:t>
      </w:r>
      <w:r w:rsidRPr="00111A7F">
        <w:rPr>
          <w:position w:val="-8"/>
        </w:rPr>
        <w:object w:dxaOrig="1300" w:dyaOrig="300">
          <v:shape id="_x0000_i1411" type="#_x0000_t75" style="width:66.7pt;height:15pt" o:ole="">
            <v:imagedata r:id="rId727" o:title=""/>
          </v:shape>
          <o:OLEObject Type="Embed" ProgID="Equation.DSMT4" ShapeID="_x0000_i1411" DrawAspect="Content" ObjectID="_1508845275" r:id="rId728"/>
        </w:object>
      </w:r>
      <w:r w:rsidR="00FB4919">
        <w:rPr>
          <w:position w:val="-8"/>
        </w:rPr>
        <w:t xml:space="preserve"> </w:t>
      </w:r>
      <w:r w:rsidRPr="00111A7F">
        <w:t>(zł).</w:t>
      </w:r>
    </w:p>
    <w:p w:rsidR="005A1C79" w:rsidRPr="00111A7F" w:rsidRDefault="005A1C79" w:rsidP="00813F24">
      <w:pPr>
        <w:pStyle w:val="Zadanie-tre"/>
      </w:pPr>
      <w:r w:rsidRPr="00111A7F">
        <w:t xml:space="preserve">Zatem łącznie szkoła zapłaciła mniej o </w:t>
      </w:r>
      <w:r w:rsidRPr="00111A7F">
        <w:rPr>
          <w:position w:val="-6"/>
        </w:rPr>
        <w:object w:dxaOrig="1240" w:dyaOrig="279">
          <v:shape id="_x0000_i1412" type="#_x0000_t75" style="width:61.4pt;height:15pt" o:ole="">
            <v:imagedata r:id="rId729" o:title=""/>
          </v:shape>
          <o:OLEObject Type="Embed" ProgID="Equation.DSMT4" ShapeID="_x0000_i1412" DrawAspect="Content" ObjectID="_1508845276" r:id="rId730"/>
        </w:object>
      </w:r>
      <w:r w:rsidRPr="00111A7F">
        <w:t xml:space="preserve"> (zł).</w:t>
      </w:r>
    </w:p>
    <w:p w:rsidR="005A1C79" w:rsidRPr="00111A7F" w:rsidRDefault="005A1C79" w:rsidP="00813F24">
      <w:pPr>
        <w:pStyle w:val="Zadanie-tre"/>
      </w:pPr>
      <w:r w:rsidRPr="00111A7F">
        <w:t>Odpowiedź: Za egzemplarze zakupione w kiosku szkoła zapłaciłaby o 51 zł więcej.</w:t>
      </w:r>
    </w:p>
    <w:p w:rsidR="005A1C79" w:rsidRPr="00111A7F" w:rsidRDefault="00813F24" w:rsidP="00813F24">
      <w:pPr>
        <w:pStyle w:val="Zadanie-nagwek"/>
      </w:pPr>
      <w:r>
        <w:t xml:space="preserve">Zadanie </w:t>
      </w:r>
      <w:r w:rsidR="005A1C79" w:rsidRPr="00111A7F">
        <w:t>67.</w:t>
      </w:r>
    </w:p>
    <w:p w:rsidR="005A1C79" w:rsidRPr="00111A7F" w:rsidRDefault="005A1C79" w:rsidP="00813F24">
      <w:pPr>
        <w:pStyle w:val="Sposb"/>
      </w:pPr>
      <w:r w:rsidRPr="00111A7F">
        <w:t>I sposób</w:t>
      </w:r>
    </w:p>
    <w:p w:rsidR="005A1C79" w:rsidRPr="00111A7F" w:rsidRDefault="005A1C79" w:rsidP="00813F24">
      <w:pPr>
        <w:pStyle w:val="Zadanie-tre"/>
      </w:pPr>
      <w:r w:rsidRPr="00111A7F">
        <w:t>20 dag to 5 razy mniej niż 100 dag, czy</w:t>
      </w:r>
      <w:r w:rsidR="002547B3">
        <w:t>li</w:t>
      </w:r>
      <w:r w:rsidRPr="00111A7F">
        <w:t xml:space="preserve"> </w:t>
      </w:r>
      <w:r w:rsidR="0096339D">
        <w:t xml:space="preserve">niż </w:t>
      </w:r>
      <w:r w:rsidRPr="00111A7F">
        <w:t>1 kg.</w:t>
      </w:r>
    </w:p>
    <w:p w:rsidR="005A1C79" w:rsidRPr="00111A7F" w:rsidRDefault="005A1C79" w:rsidP="00813F24">
      <w:pPr>
        <w:pStyle w:val="Zadanie-tre"/>
      </w:pPr>
      <w:r w:rsidRPr="00111A7F">
        <w:t>Obliczamy cenę 1 kg orzechów</w:t>
      </w:r>
      <w:r w:rsidR="002547B3">
        <w:t>.</w:t>
      </w:r>
    </w:p>
    <w:p w:rsidR="005A1C79" w:rsidRPr="00111A7F" w:rsidRDefault="005A1C79" w:rsidP="00813F24">
      <w:pPr>
        <w:pStyle w:val="Zadanie-tre"/>
      </w:pPr>
      <w:r w:rsidRPr="00111A7F">
        <w:rPr>
          <w:position w:val="-10"/>
        </w:rPr>
        <w:object w:dxaOrig="1260" w:dyaOrig="320">
          <v:shape id="_x0000_i1413" type="#_x0000_t75" style="width:62.3pt;height:15pt" o:ole="">
            <v:imagedata r:id="rId731" o:title=""/>
          </v:shape>
          <o:OLEObject Type="Embed" ProgID="Equation.3" ShapeID="_x0000_i1413" DrawAspect="Content" ObjectID="_1508845277" r:id="rId732"/>
        </w:object>
      </w:r>
      <w:r w:rsidRPr="00111A7F">
        <w:t xml:space="preserve"> (zł) </w:t>
      </w:r>
    </w:p>
    <w:p w:rsidR="005A1C79" w:rsidRPr="00111A7F" w:rsidRDefault="005A1C79" w:rsidP="00813F24">
      <w:pPr>
        <w:pStyle w:val="Zadanie-tre"/>
        <w:rPr>
          <w:bCs/>
        </w:rPr>
      </w:pPr>
      <w:r w:rsidRPr="00111A7F">
        <w:rPr>
          <w:bCs/>
        </w:rPr>
        <w:t>Obliczamy koszt 10 dag rodzynek</w:t>
      </w:r>
      <w:r w:rsidR="002547B3">
        <w:rPr>
          <w:bCs/>
        </w:rPr>
        <w:t>,</w:t>
      </w:r>
      <w:r w:rsidRPr="00111A7F">
        <w:rPr>
          <w:bCs/>
        </w:rPr>
        <w:t xml:space="preserve"> wykorzystując fakt, że 30 dag rodzynek kosztowało 3,24</w:t>
      </w:r>
      <w:r w:rsidR="002547B3">
        <w:rPr>
          <w:bCs/>
        </w:rPr>
        <w:t> </w:t>
      </w:r>
      <w:r w:rsidRPr="00111A7F">
        <w:rPr>
          <w:bCs/>
        </w:rPr>
        <w:t>zł</w:t>
      </w:r>
      <w:r w:rsidR="002547B3">
        <w:rPr>
          <w:bCs/>
        </w:rPr>
        <w:t>.</w:t>
      </w:r>
    </w:p>
    <w:p w:rsidR="005A1C79" w:rsidRPr="00111A7F" w:rsidRDefault="005A1C79" w:rsidP="00FB4919">
      <w:pPr>
        <w:pStyle w:val="Zadanie-tre"/>
        <w:rPr>
          <w:bCs/>
        </w:rPr>
      </w:pPr>
      <w:r w:rsidRPr="00111A7F">
        <w:rPr>
          <w:bCs/>
          <w:position w:val="-10"/>
        </w:rPr>
        <w:object w:dxaOrig="1420" w:dyaOrig="320">
          <v:shape id="_x0000_i1414" type="#_x0000_t75" style="width:1in;height:15pt" o:ole="">
            <v:imagedata r:id="rId733" o:title=""/>
          </v:shape>
          <o:OLEObject Type="Embed" ProgID="Equation.3" ShapeID="_x0000_i1414" DrawAspect="Content" ObjectID="_1508845278" r:id="rId734"/>
        </w:object>
      </w:r>
      <w:r w:rsidRPr="00111A7F">
        <w:rPr>
          <w:bCs/>
        </w:rPr>
        <w:t xml:space="preserve"> (zł)</w:t>
      </w:r>
    </w:p>
    <w:p w:rsidR="005A1C79" w:rsidRPr="00111A7F" w:rsidRDefault="005A1C79" w:rsidP="00813F24">
      <w:pPr>
        <w:pStyle w:val="Zadanie-tre"/>
      </w:pPr>
      <w:r w:rsidRPr="00111A7F">
        <w:rPr>
          <w:bCs/>
        </w:rPr>
        <w:t>Obliczamy cenę 1 kg rodzynek</w:t>
      </w:r>
      <w:r w:rsidR="00EA0610">
        <w:rPr>
          <w:bCs/>
        </w:rPr>
        <w:t>.</w:t>
      </w:r>
    </w:p>
    <w:p w:rsidR="005A1C79" w:rsidRPr="00111A7F" w:rsidRDefault="005A1C79" w:rsidP="00FB4919">
      <w:pPr>
        <w:pStyle w:val="Zadanie-tre"/>
        <w:rPr>
          <w:bCs/>
        </w:rPr>
      </w:pPr>
      <w:r w:rsidRPr="00111A7F">
        <w:rPr>
          <w:bCs/>
          <w:position w:val="-10"/>
        </w:rPr>
        <w:object w:dxaOrig="1540" w:dyaOrig="320">
          <v:shape id="_x0000_i1415" type="#_x0000_t75" style="width:76.4pt;height:15pt" o:ole="">
            <v:imagedata r:id="rId735" o:title=""/>
          </v:shape>
          <o:OLEObject Type="Embed" ProgID="Equation.3" ShapeID="_x0000_i1415" DrawAspect="Content" ObjectID="_1508845279" r:id="rId736"/>
        </w:object>
      </w:r>
      <w:r w:rsidRPr="00111A7F">
        <w:rPr>
          <w:bCs/>
        </w:rPr>
        <w:t xml:space="preserve"> (zł)</w:t>
      </w:r>
    </w:p>
    <w:p w:rsidR="005A1C79" w:rsidRPr="00111A7F" w:rsidRDefault="005A1C79" w:rsidP="00813F24">
      <w:pPr>
        <w:pStyle w:val="Zadanie-tre"/>
        <w:rPr>
          <w:bCs/>
        </w:rPr>
      </w:pPr>
      <w:r w:rsidRPr="00111A7F">
        <w:rPr>
          <w:bCs/>
        </w:rPr>
        <w:t xml:space="preserve">Obliczamy różnicę cen kilograma orzechów i kilograma </w:t>
      </w:r>
      <w:r w:rsidRPr="00111A7F">
        <w:t>rodzynek</w:t>
      </w:r>
      <w:r w:rsidR="00EA0610">
        <w:t>.</w:t>
      </w:r>
    </w:p>
    <w:p w:rsidR="005A1C79" w:rsidRPr="00111A7F" w:rsidRDefault="005A1C79" w:rsidP="00FB4919">
      <w:pPr>
        <w:pStyle w:val="Zadanie-tre"/>
        <w:rPr>
          <w:bCs/>
        </w:rPr>
      </w:pPr>
      <w:r w:rsidRPr="00111A7F">
        <w:rPr>
          <w:bCs/>
          <w:position w:val="-10"/>
        </w:rPr>
        <w:object w:dxaOrig="1939" w:dyaOrig="320">
          <v:shape id="_x0000_i1416" type="#_x0000_t75" style="width:97.6pt;height:15pt" o:ole="">
            <v:imagedata r:id="rId737" o:title=""/>
          </v:shape>
          <o:OLEObject Type="Embed" ProgID="Equation.3" ShapeID="_x0000_i1416" DrawAspect="Content" ObjectID="_1508845280" r:id="rId738"/>
        </w:object>
      </w:r>
      <w:r w:rsidR="00006FCA">
        <w:rPr>
          <w:bCs/>
        </w:rPr>
        <w:t xml:space="preserve"> (zł)</w:t>
      </w:r>
    </w:p>
    <w:p w:rsidR="005A1C79" w:rsidRPr="00111A7F" w:rsidRDefault="005A1C79" w:rsidP="00813F24">
      <w:pPr>
        <w:pStyle w:val="Zadanie-tre"/>
      </w:pPr>
      <w:r w:rsidRPr="00111A7F">
        <w:t xml:space="preserve">Odpowiedź: Kilogram </w:t>
      </w:r>
      <w:r w:rsidRPr="00111A7F">
        <w:rPr>
          <w:bCs/>
        </w:rPr>
        <w:t>orzechów</w:t>
      </w:r>
      <w:r w:rsidRPr="00111A7F">
        <w:t xml:space="preserve"> jest o 12,20 zł droższy od kilograma rodzynek.</w:t>
      </w:r>
    </w:p>
    <w:p w:rsidR="005A1C79" w:rsidRPr="00111A7F" w:rsidRDefault="005A1C79" w:rsidP="00813F24">
      <w:pPr>
        <w:pStyle w:val="Sposb"/>
      </w:pPr>
      <w:r w:rsidRPr="00111A7F">
        <w:lastRenderedPageBreak/>
        <w:t>II sposób</w:t>
      </w:r>
    </w:p>
    <w:p w:rsidR="005A1C79" w:rsidRPr="00111A7F" w:rsidRDefault="005A1C79" w:rsidP="00813F24">
      <w:pPr>
        <w:pStyle w:val="Zadanie-tre"/>
        <w:rPr>
          <w:rFonts w:eastAsia="ArialMT"/>
        </w:rPr>
      </w:pPr>
      <w:r w:rsidRPr="00111A7F">
        <w:rPr>
          <w:rFonts w:eastAsia="ArialMT"/>
        </w:rPr>
        <w:t>Obliczamy koszt zakupu 10 dag każdego z produktów</w:t>
      </w:r>
      <w:r w:rsidR="00EA0610">
        <w:rPr>
          <w:rFonts w:eastAsia="ArialMT"/>
        </w:rPr>
        <w:t>.</w:t>
      </w:r>
    </w:p>
    <w:p w:rsidR="005A1C79" w:rsidRPr="00111A7F" w:rsidRDefault="005A1C79" w:rsidP="00813F24">
      <w:pPr>
        <w:pStyle w:val="Zadanie-tre"/>
        <w:rPr>
          <w:rFonts w:eastAsia="ArialMT"/>
        </w:rPr>
      </w:pPr>
      <w:r w:rsidRPr="00111A7F">
        <w:rPr>
          <w:rFonts w:eastAsia="ArialMT"/>
          <w:position w:val="-10"/>
        </w:rPr>
        <w:object w:dxaOrig="1500" w:dyaOrig="320">
          <v:shape id="_x0000_i1417" type="#_x0000_t75" style="width:75.1pt;height:15pt" o:ole="">
            <v:imagedata r:id="rId739" o:title=""/>
          </v:shape>
          <o:OLEObject Type="Embed" ProgID="Equation.DSMT4" ShapeID="_x0000_i1417" DrawAspect="Content" ObjectID="_1508845281" r:id="rId740"/>
        </w:object>
      </w:r>
      <w:r w:rsidRPr="00111A7F">
        <w:rPr>
          <w:rFonts w:eastAsia="ArialMT"/>
        </w:rPr>
        <w:t xml:space="preserve"> (zł)</w:t>
      </w:r>
      <w:r w:rsidR="00C3599B">
        <w:rPr>
          <w:rFonts w:eastAsia="ArialMT"/>
        </w:rPr>
        <w:t xml:space="preserve"> — </w:t>
      </w:r>
      <w:r w:rsidRPr="00111A7F">
        <w:rPr>
          <w:rFonts w:eastAsia="ArialMT"/>
        </w:rPr>
        <w:t>orzechy</w:t>
      </w:r>
      <w:r w:rsidR="00006FCA">
        <w:rPr>
          <w:rFonts w:eastAsia="ArialMT"/>
        </w:rPr>
        <w:t>,</w:t>
      </w:r>
    </w:p>
    <w:p w:rsidR="005A1C79" w:rsidRPr="00111A7F" w:rsidRDefault="005A1C79" w:rsidP="00813F24">
      <w:pPr>
        <w:pStyle w:val="Zadanie-tre"/>
        <w:rPr>
          <w:rFonts w:eastAsia="ArialMT"/>
        </w:rPr>
      </w:pPr>
      <w:r w:rsidRPr="00111A7F">
        <w:rPr>
          <w:rFonts w:eastAsia="ArialMT"/>
          <w:position w:val="-10"/>
        </w:rPr>
        <w:object w:dxaOrig="1420" w:dyaOrig="320">
          <v:shape id="_x0000_i1418" type="#_x0000_t75" style="width:1in;height:15pt" o:ole="">
            <v:imagedata r:id="rId741" o:title=""/>
          </v:shape>
          <o:OLEObject Type="Embed" ProgID="Equation.DSMT4" ShapeID="_x0000_i1418" DrawAspect="Content" ObjectID="_1508845282" r:id="rId742"/>
        </w:object>
      </w:r>
      <w:r w:rsidRPr="00111A7F">
        <w:rPr>
          <w:rFonts w:eastAsia="ArialMT"/>
        </w:rPr>
        <w:t xml:space="preserve"> (zł)</w:t>
      </w:r>
      <w:r w:rsidR="00C3599B">
        <w:rPr>
          <w:rFonts w:eastAsia="ArialMT"/>
        </w:rPr>
        <w:t xml:space="preserve"> — </w:t>
      </w:r>
      <w:r w:rsidRPr="00111A7F">
        <w:rPr>
          <w:rFonts w:eastAsia="ArialMT"/>
        </w:rPr>
        <w:t>rodzynki</w:t>
      </w:r>
      <w:r w:rsidR="00006FCA">
        <w:rPr>
          <w:rFonts w:eastAsia="ArialMT"/>
        </w:rPr>
        <w:t>.</w:t>
      </w:r>
    </w:p>
    <w:p w:rsidR="005A1C79" w:rsidRPr="00111A7F" w:rsidRDefault="005A1C79" w:rsidP="00813F24">
      <w:pPr>
        <w:pStyle w:val="Zadanie-tre"/>
        <w:rPr>
          <w:rFonts w:eastAsia="ArialMT"/>
        </w:rPr>
      </w:pPr>
      <w:r w:rsidRPr="00111A7F">
        <w:rPr>
          <w:rFonts w:eastAsia="ArialMT"/>
        </w:rPr>
        <w:t xml:space="preserve">Obliczamy różnicę cen </w:t>
      </w:r>
      <w:r w:rsidRPr="00111A7F">
        <w:t>10 dag orzechów i 10 dag rodzynek</w:t>
      </w:r>
      <w:r w:rsidR="00EA0610">
        <w:t>.</w:t>
      </w:r>
    </w:p>
    <w:p w:rsidR="005A1C79" w:rsidRPr="00111A7F" w:rsidRDefault="005A1C79" w:rsidP="00FB4919">
      <w:pPr>
        <w:pStyle w:val="Zadanie-tre"/>
      </w:pPr>
      <w:r w:rsidRPr="00111A7F">
        <w:rPr>
          <w:position w:val="-10"/>
        </w:rPr>
        <w:object w:dxaOrig="1760" w:dyaOrig="320">
          <v:shape id="_x0000_i1419" type="#_x0000_t75" style="width:87pt;height:15pt" o:ole="">
            <v:imagedata r:id="rId743" o:title=""/>
          </v:shape>
          <o:OLEObject Type="Embed" ProgID="Equation.DSMT4" ShapeID="_x0000_i1419" DrawAspect="Content" ObjectID="_1508845283" r:id="rId744"/>
        </w:object>
      </w:r>
      <w:r w:rsidR="00006FCA">
        <w:t xml:space="preserve"> (zł)</w:t>
      </w:r>
    </w:p>
    <w:p w:rsidR="005A1C79" w:rsidRPr="00111A7F" w:rsidRDefault="005A1C79" w:rsidP="00813F24">
      <w:pPr>
        <w:pStyle w:val="Zadanie-tre"/>
      </w:pPr>
      <w:r w:rsidRPr="00111A7F">
        <w:t>Obliczamy różnicę cen kilograma orzechów i kilograma rodzynek</w:t>
      </w:r>
      <w:r w:rsidR="00EA0610">
        <w:t>.</w:t>
      </w:r>
    </w:p>
    <w:p w:rsidR="005A1C79" w:rsidRPr="00111A7F" w:rsidRDefault="005A1C79" w:rsidP="00FB4919">
      <w:pPr>
        <w:pStyle w:val="Zadanie-tre"/>
      </w:pPr>
      <w:r w:rsidRPr="00111A7F">
        <w:rPr>
          <w:position w:val="-10"/>
        </w:rPr>
        <w:object w:dxaOrig="1560" w:dyaOrig="320">
          <v:shape id="_x0000_i1420" type="#_x0000_t75" style="width:79.5pt;height:15pt" o:ole="">
            <v:imagedata r:id="rId745" o:title=""/>
          </v:shape>
          <o:OLEObject Type="Embed" ProgID="Equation.DSMT4" ShapeID="_x0000_i1420" DrawAspect="Content" ObjectID="_1508845284" r:id="rId746"/>
        </w:object>
      </w:r>
      <w:r w:rsidR="00006FCA">
        <w:t xml:space="preserve"> (zł)</w:t>
      </w:r>
    </w:p>
    <w:p w:rsidR="005A1C79" w:rsidRPr="00111A7F" w:rsidRDefault="005A1C79" w:rsidP="00813F24">
      <w:pPr>
        <w:pStyle w:val="Zadanie-tre"/>
      </w:pPr>
      <w:r w:rsidRPr="00111A7F">
        <w:t>Odpowiedź: Kilogram orzechów jest o 12,20 zł droższy od kilograma rodzynek.</w:t>
      </w:r>
    </w:p>
    <w:p w:rsidR="005A1C79" w:rsidRPr="00111A7F" w:rsidRDefault="00813F24" w:rsidP="00813F24">
      <w:pPr>
        <w:pStyle w:val="Zadanie-nagwek"/>
      </w:pPr>
      <w:r>
        <w:t xml:space="preserve">Zadanie </w:t>
      </w:r>
      <w:r w:rsidR="005A1C79" w:rsidRPr="00111A7F">
        <w:t>68.</w:t>
      </w:r>
    </w:p>
    <w:p w:rsidR="005A1C79" w:rsidRPr="00111A7F" w:rsidRDefault="005A1C79" w:rsidP="00813F24">
      <w:pPr>
        <w:pStyle w:val="Sposb"/>
      </w:pPr>
      <w:r w:rsidRPr="00111A7F">
        <w:t>I sposób</w:t>
      </w:r>
    </w:p>
    <w:p w:rsidR="005A1C79" w:rsidRPr="00111A7F" w:rsidRDefault="005A1C79" w:rsidP="00813F24">
      <w:pPr>
        <w:pStyle w:val="Zadanie-tre"/>
      </w:pPr>
      <w:r w:rsidRPr="00111A7F">
        <w:t xml:space="preserve">Kwota pieniędzy, którą </w:t>
      </w:r>
      <w:r w:rsidR="00EA0610">
        <w:t>Ania zapłaciła</w:t>
      </w:r>
      <w:r w:rsidRPr="00111A7F">
        <w:t xml:space="preserve"> za cukierki najtańsze</w:t>
      </w:r>
      <w:r w:rsidR="00EA0610">
        <w:t>:</w:t>
      </w:r>
      <w:r w:rsidRPr="00111A7F">
        <w:t xml:space="preserve"> </w:t>
      </w:r>
      <w:r w:rsidRPr="00111A7F">
        <w:rPr>
          <w:position w:val="-10"/>
        </w:rPr>
        <w:object w:dxaOrig="1660" w:dyaOrig="320">
          <v:shape id="_x0000_i1421" type="#_x0000_t75" style="width:82.6pt;height:15pt" o:ole="">
            <v:imagedata r:id="rId747" o:title=""/>
          </v:shape>
          <o:OLEObject Type="Embed" ProgID="Equation.DSMT4" ShapeID="_x0000_i1421" DrawAspect="Content" ObjectID="_1508845285" r:id="rId748"/>
        </w:object>
      </w:r>
      <w:r w:rsidRPr="00111A7F">
        <w:t xml:space="preserve"> (zł). </w:t>
      </w:r>
    </w:p>
    <w:p w:rsidR="005A1C79" w:rsidRPr="00111A7F" w:rsidRDefault="005A1C79" w:rsidP="00813F24">
      <w:pPr>
        <w:pStyle w:val="Zadanie-tre"/>
      </w:pPr>
      <w:r w:rsidRPr="00111A7F">
        <w:t xml:space="preserve">Kwota pieniędzy, którą </w:t>
      </w:r>
      <w:r w:rsidR="00EA0610">
        <w:t>Ania zapłaciła</w:t>
      </w:r>
      <w:r w:rsidRPr="00111A7F">
        <w:t xml:space="preserve"> za cukierki</w:t>
      </w:r>
      <w:r w:rsidR="00EA0610">
        <w:t xml:space="preserve"> w cenie 40 zł za kilogram</w:t>
      </w:r>
      <w:r w:rsidRPr="00111A7F">
        <w:t>:</w:t>
      </w:r>
    </w:p>
    <w:p w:rsidR="005A1C79" w:rsidRPr="00111A7F" w:rsidRDefault="005A1C79" w:rsidP="00FB4919">
      <w:pPr>
        <w:pStyle w:val="Zadanie-tre"/>
      </w:pPr>
      <w:r w:rsidRPr="00111A7F">
        <w:rPr>
          <w:position w:val="-10"/>
        </w:rPr>
        <w:object w:dxaOrig="1100" w:dyaOrig="320">
          <v:shape id="_x0000_i1422" type="#_x0000_t75" style="width:53.9pt;height:15pt" o:ole="">
            <v:imagedata r:id="rId749" o:title=""/>
          </v:shape>
          <o:OLEObject Type="Embed" ProgID="Equation.DSMT4" ShapeID="_x0000_i1422" DrawAspect="Content" ObjectID="_1508845286" r:id="rId750"/>
        </w:object>
      </w:r>
      <w:r w:rsidRPr="00111A7F">
        <w:t xml:space="preserve"> (zł)</w:t>
      </w:r>
    </w:p>
    <w:p w:rsidR="005A1C79" w:rsidRPr="00111A7F" w:rsidRDefault="005A1C79" w:rsidP="00813F24">
      <w:pPr>
        <w:pStyle w:val="Zadanie-tre"/>
      </w:pPr>
      <w:r w:rsidRPr="00111A7F">
        <w:t xml:space="preserve">Kwota pieniędzy, którą </w:t>
      </w:r>
      <w:r w:rsidR="00EA0610">
        <w:t>Ania zapłaciła</w:t>
      </w:r>
      <w:r w:rsidRPr="00111A7F">
        <w:t xml:space="preserve"> za cukierki najdroższe: </w:t>
      </w:r>
      <w:r w:rsidRPr="00111A7F">
        <w:rPr>
          <w:position w:val="-10"/>
        </w:rPr>
        <w:object w:dxaOrig="1640" w:dyaOrig="320">
          <v:shape id="_x0000_i1423" type="#_x0000_t75" style="width:82.6pt;height:15pt" o:ole="">
            <v:imagedata r:id="rId751" o:title=""/>
          </v:shape>
          <o:OLEObject Type="Embed" ProgID="Equation.DSMT4" ShapeID="_x0000_i1423" DrawAspect="Content" ObjectID="_1508845287" r:id="rId752"/>
        </w:object>
      </w:r>
      <w:r w:rsidRPr="00111A7F">
        <w:t xml:space="preserve"> (zł). </w:t>
      </w:r>
    </w:p>
    <w:p w:rsidR="005A1C79" w:rsidRPr="00111A7F" w:rsidRDefault="005A1C79" w:rsidP="00813F24">
      <w:pPr>
        <w:pStyle w:val="Zadanie-tre"/>
      </w:pPr>
      <w:r w:rsidRPr="00111A7F">
        <w:t xml:space="preserve">Kwota pieniędzy, którą </w:t>
      </w:r>
      <w:r w:rsidR="00EA0610">
        <w:t>Ania zapłaciła</w:t>
      </w:r>
      <w:r w:rsidRPr="00111A7F">
        <w:t xml:space="preserve"> za wszystkie kupione cukierki:</w:t>
      </w:r>
    </w:p>
    <w:p w:rsidR="005A1C79" w:rsidRPr="00111A7F" w:rsidRDefault="005A1C79" w:rsidP="00FB4919">
      <w:pPr>
        <w:pStyle w:val="Zadanie-tre"/>
      </w:pPr>
      <w:r w:rsidRPr="00111A7F">
        <w:rPr>
          <w:position w:val="-10"/>
        </w:rPr>
        <w:object w:dxaOrig="2140" w:dyaOrig="320">
          <v:shape id="_x0000_i1424" type="#_x0000_t75" style="width:106.45pt;height:15pt" o:ole="">
            <v:imagedata r:id="rId753" o:title=""/>
          </v:shape>
          <o:OLEObject Type="Embed" ProgID="Equation.DSMT4" ShapeID="_x0000_i1424" DrawAspect="Content" ObjectID="_1508845288" r:id="rId754"/>
        </w:object>
      </w:r>
      <w:r w:rsidRPr="00111A7F">
        <w:t xml:space="preserve"> (zł)</w:t>
      </w:r>
    </w:p>
    <w:p w:rsidR="005A1C79" w:rsidRPr="00111A7F" w:rsidRDefault="005A1C79" w:rsidP="00813F24">
      <w:pPr>
        <w:pStyle w:val="Zadanie-tre"/>
      </w:pPr>
      <w:r w:rsidRPr="00111A7F">
        <w:t xml:space="preserve">Kwota pieniędzy, która została Ani po zakupie wszystkich cukierków: </w:t>
      </w:r>
      <w:r w:rsidRPr="00111A7F">
        <w:rPr>
          <w:position w:val="-6"/>
        </w:rPr>
        <w:object w:dxaOrig="1120" w:dyaOrig="279">
          <v:shape id="_x0000_i1425" type="#_x0000_t75" style="width:55.65pt;height:15pt" o:ole="">
            <v:imagedata r:id="rId755" o:title=""/>
          </v:shape>
          <o:OLEObject Type="Embed" ProgID="Equation.DSMT4" ShapeID="_x0000_i1425" DrawAspect="Content" ObjectID="_1508845289" r:id="rId756"/>
        </w:object>
      </w:r>
      <w:r w:rsidRPr="00111A7F">
        <w:t xml:space="preserve"> (zł).</w:t>
      </w:r>
    </w:p>
    <w:p w:rsidR="005A1C79" w:rsidRPr="00111A7F" w:rsidRDefault="005A1C79" w:rsidP="00963A6C">
      <w:pPr>
        <w:pStyle w:val="Zadanie-tre"/>
      </w:pPr>
      <w:r w:rsidRPr="00111A7F">
        <w:t>Odpowiedź: Ani zostało 5 zł.</w:t>
      </w:r>
    </w:p>
    <w:p w:rsidR="005A1C79" w:rsidRPr="00111A7F" w:rsidRDefault="005A1C79" w:rsidP="00813F24">
      <w:pPr>
        <w:pStyle w:val="Sposb"/>
      </w:pPr>
      <w:r w:rsidRPr="00111A7F">
        <w:t>II sposób</w:t>
      </w:r>
    </w:p>
    <w:p w:rsidR="00006FCA" w:rsidRDefault="005A1C79" w:rsidP="00813F24">
      <w:pPr>
        <w:pStyle w:val="Zadanie-tre"/>
      </w:pPr>
      <w:r w:rsidRPr="00111A7F">
        <w:t>Masa najdroższych cukierków jest taka sama jak masa najtańszych cukierków (najdroższych i najtańszych cukierków jest po 0,4 kg). Cena kilogram</w:t>
      </w:r>
      <w:r w:rsidR="009C362A">
        <w:t>a najdroższych cukierków jest o </w:t>
      </w:r>
      <w:r w:rsidRPr="00111A7F">
        <w:t>1,50</w:t>
      </w:r>
      <w:r w:rsidR="009C362A">
        <w:t> </w:t>
      </w:r>
      <w:r w:rsidRPr="00111A7F">
        <w:t>zł większa od 40 zł, a cena kilograma najtańszych cukierków jest o 1,50 zł mniejsza od 40 zł. Jeżeli zmieszamy te cukierki w równych ilościach, to kilogram takiej mieszanki na</w:t>
      </w:r>
      <w:r w:rsidRPr="00111A7F">
        <w:t>j</w:t>
      </w:r>
      <w:r w:rsidRPr="00111A7F">
        <w:t>droższych i najtańszych cukierków będzie kosztował 40 zł. Możemy zatem przyjąć, że Ania kupiła cały kilogram cukierków</w:t>
      </w:r>
    </w:p>
    <w:p w:rsidR="00006FCA" w:rsidRDefault="005A1C79" w:rsidP="00006FCA">
      <w:pPr>
        <w:pStyle w:val="Zadanie-tre"/>
        <w:jc w:val="center"/>
        <w:rPr>
          <w:position w:val="-10"/>
        </w:rPr>
      </w:pPr>
      <w:r w:rsidRPr="00111A7F">
        <w:rPr>
          <w:position w:val="-10"/>
        </w:rPr>
        <w:object w:dxaOrig="3100" w:dyaOrig="340">
          <v:shape id="_x0000_i1426" type="#_x0000_t75" style="width:155.5pt;height:18.1pt" o:ole="">
            <v:imagedata r:id="rId757" o:title=""/>
          </v:shape>
          <o:OLEObject Type="Embed" ProgID="Equation.DSMT4" ShapeID="_x0000_i1426" DrawAspect="Content" ObjectID="_1508845290" r:id="rId758"/>
        </w:object>
      </w:r>
    </w:p>
    <w:p w:rsidR="005A1C79" w:rsidRPr="00111A7F" w:rsidRDefault="005A1C79" w:rsidP="00813F24">
      <w:pPr>
        <w:pStyle w:val="Zadanie-tre"/>
      </w:pPr>
      <w:r w:rsidRPr="00111A7F">
        <w:t>za 40 zł, czyli zostało jej</w:t>
      </w:r>
      <w:r w:rsidR="00FB4919">
        <w:t xml:space="preserve"> </w:t>
      </w:r>
      <w:r w:rsidRPr="00111A7F">
        <w:rPr>
          <w:position w:val="-6"/>
        </w:rPr>
        <w:object w:dxaOrig="1120" w:dyaOrig="279">
          <v:shape id="_x0000_i1427" type="#_x0000_t75" style="width:55.65pt;height:15pt" o:ole="">
            <v:imagedata r:id="rId759" o:title=""/>
          </v:shape>
          <o:OLEObject Type="Embed" ProgID="Equation.DSMT4" ShapeID="_x0000_i1427" DrawAspect="Content" ObjectID="_1508845291" r:id="rId760"/>
        </w:object>
      </w:r>
      <w:r w:rsidR="00006FCA">
        <w:rPr>
          <w:position w:val="-6"/>
        </w:rPr>
        <w:t> </w:t>
      </w:r>
      <w:r w:rsidRPr="00111A7F">
        <w:t>(zł).</w:t>
      </w:r>
    </w:p>
    <w:p w:rsidR="005A1C79" w:rsidRPr="00111A7F" w:rsidRDefault="005A1C79" w:rsidP="00813F24">
      <w:pPr>
        <w:pStyle w:val="Zadanie-tre"/>
      </w:pPr>
      <w:r w:rsidRPr="00111A7F">
        <w:t>Odpowiedź: Ani zostało 5 zł.</w:t>
      </w:r>
    </w:p>
    <w:p w:rsidR="005A1C79" w:rsidRPr="00111A7F" w:rsidRDefault="00813F24" w:rsidP="00813F24">
      <w:pPr>
        <w:pStyle w:val="Zadanie-nagwek"/>
      </w:pPr>
      <w:r>
        <w:t xml:space="preserve">Zadanie </w:t>
      </w:r>
      <w:r w:rsidR="005A1C79" w:rsidRPr="00111A7F">
        <w:t>69.</w:t>
      </w:r>
    </w:p>
    <w:p w:rsidR="00006FCA" w:rsidRDefault="005A1C79" w:rsidP="00813F24">
      <w:pPr>
        <w:pStyle w:val="Zadanie-tre"/>
        <w:rPr>
          <w:iCs/>
        </w:rPr>
      </w:pPr>
      <w:r w:rsidRPr="00111A7F">
        <w:t xml:space="preserve">Porównajmy zakupy chłopców. Jurek i Wojtek kupili po jednej sztuce mydełka </w:t>
      </w:r>
      <w:r w:rsidR="003B7649">
        <w:rPr>
          <w:i/>
          <w:iCs/>
        </w:rPr>
        <w:t>Konwalia</w:t>
      </w:r>
      <w:r w:rsidRPr="00111A7F">
        <w:t xml:space="preserve">, ale Wojtek </w:t>
      </w:r>
      <w:r w:rsidR="00EA0610">
        <w:t xml:space="preserve">kupił </w:t>
      </w:r>
      <w:r w:rsidRPr="00111A7F">
        <w:t xml:space="preserve">o jedno więcej mydełko </w:t>
      </w:r>
      <w:r w:rsidRPr="00111A7F">
        <w:rPr>
          <w:i/>
          <w:iCs/>
        </w:rPr>
        <w:t>Fiołek</w:t>
      </w:r>
      <w:r w:rsidRPr="00111A7F">
        <w:t xml:space="preserve">. Wojtek zapłacił o 1,70 zł więcej od Jurka: </w:t>
      </w:r>
      <w:r w:rsidRPr="00111A7F">
        <w:rPr>
          <w:position w:val="-10"/>
        </w:rPr>
        <w:object w:dxaOrig="1700" w:dyaOrig="320">
          <v:shape id="_x0000_i1428" type="#_x0000_t75" style="width:82.6pt;height:16.35pt" o:ole="">
            <v:imagedata r:id="rId310" o:title=""/>
          </v:shape>
          <o:OLEObject Type="Embed" ProgID="Equation.DSMT4" ShapeID="_x0000_i1428" DrawAspect="Content" ObjectID="_1508845292" r:id="rId761"/>
        </w:object>
      </w:r>
      <w:r w:rsidR="00FB4919">
        <w:rPr>
          <w:position w:val="-10"/>
        </w:rPr>
        <w:t xml:space="preserve"> </w:t>
      </w:r>
      <w:r w:rsidRPr="00111A7F">
        <w:t xml:space="preserve">(zł). Stąd wynika, że cena jednego mydełka </w:t>
      </w:r>
      <w:r w:rsidRPr="00111A7F">
        <w:rPr>
          <w:i/>
          <w:iCs/>
        </w:rPr>
        <w:t xml:space="preserve">Fiołek </w:t>
      </w:r>
      <w:r w:rsidRPr="00111A7F">
        <w:rPr>
          <w:iCs/>
        </w:rPr>
        <w:t>jest równa 1,70 zł. Uwzględniając zakupy Jurka</w:t>
      </w:r>
      <w:r w:rsidR="00EA0610">
        <w:rPr>
          <w:iCs/>
        </w:rPr>
        <w:t>,</w:t>
      </w:r>
      <w:r w:rsidRPr="00111A7F">
        <w:rPr>
          <w:iCs/>
        </w:rPr>
        <w:t xml:space="preserve"> możemy obliczyć cenę jednego mydełka </w:t>
      </w:r>
      <w:r w:rsidR="003B7649">
        <w:rPr>
          <w:i/>
        </w:rPr>
        <w:t>Konwalia</w:t>
      </w:r>
      <w:r w:rsidRPr="00111A7F">
        <w:rPr>
          <w:iCs/>
        </w:rPr>
        <w:t>:</w:t>
      </w:r>
    </w:p>
    <w:p w:rsidR="005A1C79" w:rsidRPr="00111A7F" w:rsidRDefault="005A1C79" w:rsidP="00006FCA">
      <w:pPr>
        <w:pStyle w:val="Zadanie-tre"/>
        <w:jc w:val="center"/>
      </w:pPr>
      <w:r w:rsidRPr="00111A7F">
        <w:rPr>
          <w:position w:val="-10"/>
        </w:rPr>
        <w:object w:dxaOrig="1920" w:dyaOrig="320">
          <v:shape id="_x0000_i1429" type="#_x0000_t75" style="width:95.85pt;height:16.35pt" o:ole="">
            <v:imagedata r:id="rId762" o:title=""/>
          </v:shape>
          <o:OLEObject Type="Embed" ProgID="Equation.DSMT4" ShapeID="_x0000_i1429" DrawAspect="Content" ObjectID="_1508845293" r:id="rId763"/>
        </w:object>
      </w:r>
      <w:r w:rsidR="00FB4919">
        <w:rPr>
          <w:position w:val="-10"/>
        </w:rPr>
        <w:t xml:space="preserve"> </w:t>
      </w:r>
      <w:r w:rsidRPr="00111A7F">
        <w:t>(zł).</w:t>
      </w:r>
    </w:p>
    <w:p w:rsidR="005A1C79" w:rsidRPr="00111A7F" w:rsidRDefault="005A1C79" w:rsidP="00813F24">
      <w:pPr>
        <w:pStyle w:val="Zadanie-tre"/>
      </w:pPr>
      <w:r w:rsidRPr="00111A7F">
        <w:t xml:space="preserve">Odpowiedź: Jedno mydełko </w:t>
      </w:r>
      <w:r w:rsidR="003B7649">
        <w:rPr>
          <w:i/>
          <w:iCs/>
        </w:rPr>
        <w:t>Konwalia</w:t>
      </w:r>
      <w:r w:rsidRPr="00111A7F">
        <w:t xml:space="preserve"> kosztuje 1,30 zł.</w:t>
      </w:r>
    </w:p>
    <w:p w:rsidR="005A1C79" w:rsidRPr="00111A7F" w:rsidRDefault="00813F24" w:rsidP="00813F24">
      <w:pPr>
        <w:pStyle w:val="Zadanie-nagwek"/>
        <w:rPr>
          <w:bCs/>
        </w:rPr>
      </w:pPr>
      <w:r>
        <w:t xml:space="preserve">Zadanie </w:t>
      </w:r>
      <w:r w:rsidR="005A1C79" w:rsidRPr="00111A7F">
        <w:t>70.</w:t>
      </w:r>
    </w:p>
    <w:p w:rsidR="005A1C79" w:rsidRPr="00111A7F" w:rsidRDefault="005A1C79" w:rsidP="00813F24">
      <w:pPr>
        <w:pStyle w:val="Sposb"/>
      </w:pPr>
      <w:r w:rsidRPr="00111A7F">
        <w:t>I sposób</w:t>
      </w:r>
    </w:p>
    <w:p w:rsidR="005A1C79" w:rsidRPr="00111A7F" w:rsidRDefault="005A1C79" w:rsidP="00813F24">
      <w:pPr>
        <w:pStyle w:val="Zadanie-tre"/>
      </w:pPr>
      <w:r w:rsidRPr="00111A7F">
        <w:t>Jeśli Ania zapisuje 30 znaków w czasie 20 sekund, to w czasie 1 minuty zapisuje 90 znaków.</w:t>
      </w:r>
    </w:p>
    <w:p w:rsidR="005A1C79" w:rsidRPr="00111A7F" w:rsidRDefault="005A1C79" w:rsidP="00813F24">
      <w:pPr>
        <w:pStyle w:val="Zadanie-tre"/>
      </w:pPr>
      <w:r w:rsidRPr="00111A7F">
        <w:t>Tekst zawierający 360 znaków Ania napisała więc w czasie 4 minut.</w:t>
      </w:r>
    </w:p>
    <w:p w:rsidR="005A1C79" w:rsidRPr="00111A7F" w:rsidRDefault="005A1C79" w:rsidP="00813F24">
      <w:pPr>
        <w:pStyle w:val="Zadanie-tre"/>
      </w:pPr>
      <w:r w:rsidRPr="00111A7F">
        <w:t>Jeśli Krzyś zapisuje 30 znaków w czasie 10 sekund, to w czasie 1 minuty zapisuje 180 zn</w:t>
      </w:r>
      <w:r w:rsidRPr="00111A7F">
        <w:t>a</w:t>
      </w:r>
      <w:r w:rsidRPr="00111A7F">
        <w:t>ków.</w:t>
      </w:r>
    </w:p>
    <w:p w:rsidR="005A1C79" w:rsidRPr="00111A7F" w:rsidRDefault="005A1C79" w:rsidP="00813F24">
      <w:pPr>
        <w:pStyle w:val="Zadanie-tre"/>
      </w:pPr>
      <w:r w:rsidRPr="00111A7F">
        <w:t>Tekst zawierający 360 znaków Krzyś napisał więc w czasie 2 minut.</w:t>
      </w:r>
    </w:p>
    <w:p w:rsidR="005A1C79" w:rsidRPr="00111A7F" w:rsidRDefault="005A1C79" w:rsidP="00813F24">
      <w:pPr>
        <w:pStyle w:val="Zadanie-tre"/>
      </w:pPr>
      <w:r w:rsidRPr="00111A7F">
        <w:t>Odpowiedź: Ania pisała o 2 minuty dłużej niż Krzyś.</w:t>
      </w:r>
    </w:p>
    <w:p w:rsidR="005A1C79" w:rsidRPr="00111A7F" w:rsidRDefault="005A1C79" w:rsidP="00813F24">
      <w:pPr>
        <w:pStyle w:val="Sposb"/>
      </w:pPr>
      <w:r w:rsidRPr="00111A7F">
        <w:t>II sposób</w:t>
      </w:r>
    </w:p>
    <w:p w:rsidR="005A1C79" w:rsidRPr="00111A7F" w:rsidRDefault="005A1C79" w:rsidP="00813F24">
      <w:pPr>
        <w:pStyle w:val="Zadanie-tre"/>
      </w:pPr>
      <w:r w:rsidRPr="00111A7F">
        <w:t>Z treści zadania wynika, że Ania pisze dwa razy wolniej od Krzysia.</w:t>
      </w:r>
    </w:p>
    <w:p w:rsidR="005A1C79" w:rsidRPr="00111A7F" w:rsidRDefault="005A1C79" w:rsidP="00813F24">
      <w:pPr>
        <w:pStyle w:val="Zadanie-tre"/>
      </w:pPr>
      <w:r w:rsidRPr="00111A7F">
        <w:t>Krzyś 30 znaków napisze w czasie 10 sekund</w:t>
      </w:r>
      <w:r w:rsidR="00EA0610">
        <w:t>,</w:t>
      </w:r>
      <w:r w:rsidRPr="00111A7F">
        <w:t xml:space="preserve"> a Ania w czasie 20 sekund.</w:t>
      </w:r>
    </w:p>
    <w:p w:rsidR="005A1C79" w:rsidRPr="00111A7F" w:rsidRDefault="005A1C79" w:rsidP="00813F24">
      <w:pPr>
        <w:pStyle w:val="Zadanie-tre"/>
      </w:pPr>
      <w:r w:rsidRPr="00111A7F">
        <w:t>Krzyś 180 znaków napisze w czasie 60 sekund</w:t>
      </w:r>
      <w:r w:rsidR="00EA0610">
        <w:t>,</w:t>
      </w:r>
      <w:r w:rsidRPr="00111A7F">
        <w:t xml:space="preserve"> a Ania w czasie 120 sekund.</w:t>
      </w:r>
    </w:p>
    <w:p w:rsidR="005A1C79" w:rsidRPr="00111A7F" w:rsidRDefault="005A1C79" w:rsidP="00813F24">
      <w:pPr>
        <w:pStyle w:val="Zadanie-tre"/>
      </w:pPr>
      <w:r w:rsidRPr="00111A7F">
        <w:t>Krzyś 360 znaków napisze w czasie 120 sekund</w:t>
      </w:r>
      <w:r w:rsidR="00EA0610">
        <w:t>,</w:t>
      </w:r>
      <w:r w:rsidRPr="00111A7F">
        <w:t xml:space="preserve"> a Ania w czasie 240 sekund.</w:t>
      </w:r>
    </w:p>
    <w:p w:rsidR="005A1C79" w:rsidRPr="00111A7F" w:rsidRDefault="00006FCA" w:rsidP="00FB4919">
      <w:pPr>
        <w:pStyle w:val="Zadanie-tre"/>
      </w:pPr>
      <w:r w:rsidRPr="00111A7F">
        <w:rPr>
          <w:position w:val="-6"/>
        </w:rPr>
        <w:object w:dxaOrig="1600" w:dyaOrig="279">
          <v:shape id="_x0000_i1430" type="#_x0000_t75" style="width:80.4pt;height:15pt" o:ole="">
            <v:imagedata r:id="rId764" o:title=""/>
          </v:shape>
          <o:OLEObject Type="Embed" ProgID="Equation.DSMT4" ShapeID="_x0000_i1430" DrawAspect="Content" ObjectID="_1508845294" r:id="rId765"/>
        </w:object>
      </w:r>
    </w:p>
    <w:p w:rsidR="005A1C79" w:rsidRPr="00111A7F" w:rsidRDefault="005A1C79" w:rsidP="00813F24">
      <w:pPr>
        <w:pStyle w:val="Zadanie-tre"/>
      </w:pPr>
      <w:r w:rsidRPr="00111A7F">
        <w:t>120 sekund to 2 minuty</w:t>
      </w:r>
      <w:r w:rsidR="00006FCA">
        <w:t>.</w:t>
      </w:r>
    </w:p>
    <w:p w:rsidR="005A1C79" w:rsidRPr="00111A7F" w:rsidRDefault="005A1C79" w:rsidP="00813F24">
      <w:pPr>
        <w:pStyle w:val="Zadanie-tre"/>
      </w:pPr>
      <w:r w:rsidRPr="00111A7F">
        <w:t>Odpowiedź: Na napisanie tekstu zawierającego 360 znaków Ania potrzebowała o 2 minuty więcej czasu niż Krzyś.</w:t>
      </w:r>
    </w:p>
    <w:p w:rsidR="005A1C79" w:rsidRPr="00111A7F" w:rsidRDefault="00813F24" w:rsidP="00813F24">
      <w:pPr>
        <w:pStyle w:val="Zadanie-nagwek"/>
      </w:pPr>
      <w:r>
        <w:t xml:space="preserve">Zadanie </w:t>
      </w:r>
      <w:r w:rsidR="005A1C79" w:rsidRPr="00111A7F">
        <w:t>71.</w:t>
      </w:r>
    </w:p>
    <w:p w:rsidR="005A1C79" w:rsidRPr="00111A7F" w:rsidRDefault="005A1C79" w:rsidP="00813F24">
      <w:pPr>
        <w:pStyle w:val="Sposb"/>
      </w:pPr>
      <w:r w:rsidRPr="00111A7F">
        <w:t xml:space="preserve">I sposób </w:t>
      </w:r>
    </w:p>
    <w:p w:rsidR="005A1C79" w:rsidRPr="00111A7F" w:rsidRDefault="005A1C79" w:rsidP="00006FCA">
      <w:pPr>
        <w:pStyle w:val="Zadanie-tre"/>
        <w:tabs>
          <w:tab w:val="clear" w:pos="2268"/>
          <w:tab w:val="left" w:pos="3261"/>
        </w:tabs>
        <w:ind w:left="3544" w:hanging="3544"/>
      </w:pPr>
      <w:r w:rsidRPr="00111A7F">
        <w:rPr>
          <w:position w:val="-24"/>
        </w:rPr>
        <w:object w:dxaOrig="2980" w:dyaOrig="620">
          <v:shape id="_x0000_i1431" type="#_x0000_t75" style="width:149.3pt;height:31.35pt" o:ole="">
            <v:imagedata r:id="rId766" o:title=""/>
          </v:shape>
          <o:OLEObject Type="Embed" ProgID="Equation.DSMT4" ShapeID="_x0000_i1431" DrawAspect="Content" ObjectID="_1508845295" r:id="rId767"/>
        </w:object>
      </w:r>
      <w:r w:rsidRPr="00111A7F">
        <w:tab/>
      </w:r>
      <w:r w:rsidR="0043674B">
        <w:t>—</w:t>
      </w:r>
      <w:r w:rsidRPr="00111A7F">
        <w:t xml:space="preserve"> masa orzechów zapakowanych w małe torebki</w:t>
      </w:r>
    </w:p>
    <w:p w:rsidR="005A1C79" w:rsidRPr="00111A7F" w:rsidRDefault="005A1C79" w:rsidP="00006FCA">
      <w:pPr>
        <w:pStyle w:val="Zadanie-tre"/>
        <w:tabs>
          <w:tab w:val="clear" w:pos="2268"/>
          <w:tab w:val="left" w:pos="3261"/>
        </w:tabs>
        <w:ind w:left="3544" w:hanging="3544"/>
      </w:pPr>
      <w:r w:rsidRPr="00111A7F">
        <w:rPr>
          <w:position w:val="-10"/>
        </w:rPr>
        <w:object w:dxaOrig="2120" w:dyaOrig="320">
          <v:shape id="_x0000_i1432" type="#_x0000_t75" style="width:105.55pt;height:16.35pt" o:ole="">
            <v:imagedata r:id="rId768" o:title=""/>
          </v:shape>
          <o:OLEObject Type="Embed" ProgID="Equation.DSMT4" ShapeID="_x0000_i1432" DrawAspect="Content" ObjectID="_1508845296" r:id="rId769"/>
        </w:object>
      </w:r>
      <w:r w:rsidRPr="00111A7F">
        <w:tab/>
      </w:r>
      <w:r w:rsidR="0043674B">
        <w:t>—</w:t>
      </w:r>
      <w:r w:rsidRPr="00111A7F">
        <w:t xml:space="preserve"> masa orzechów zapakowanych w duże torebki</w:t>
      </w:r>
    </w:p>
    <w:p w:rsidR="005A1C79" w:rsidRPr="00111A7F" w:rsidRDefault="005A1C79" w:rsidP="00443BC0">
      <w:pPr>
        <w:pStyle w:val="Zadanie-tre"/>
        <w:tabs>
          <w:tab w:val="clear" w:pos="2268"/>
          <w:tab w:val="left" w:pos="3261"/>
        </w:tabs>
        <w:ind w:left="3544" w:hanging="3544"/>
        <w:jc w:val="left"/>
      </w:pPr>
      <w:r w:rsidRPr="00111A7F">
        <w:rPr>
          <w:position w:val="-10"/>
        </w:rPr>
        <w:object w:dxaOrig="2980" w:dyaOrig="320">
          <v:shape id="_x0000_i1433" type="#_x0000_t75" style="width:149.3pt;height:16.35pt" o:ole="">
            <v:imagedata r:id="rId770" o:title=""/>
          </v:shape>
          <o:OLEObject Type="Embed" ProgID="Equation.DSMT4" ShapeID="_x0000_i1433" DrawAspect="Content" ObjectID="_1508845297" r:id="rId771"/>
        </w:object>
      </w:r>
    </w:p>
    <w:p w:rsidR="005A1C79" w:rsidRPr="00111A7F" w:rsidRDefault="005A1C79" w:rsidP="00006FCA">
      <w:pPr>
        <w:pStyle w:val="Zadanie-tre"/>
        <w:tabs>
          <w:tab w:val="clear" w:pos="2268"/>
          <w:tab w:val="left" w:pos="3261"/>
        </w:tabs>
        <w:ind w:left="3544" w:hanging="3544"/>
      </w:pPr>
      <w:r w:rsidRPr="00111A7F">
        <w:rPr>
          <w:position w:val="-6"/>
        </w:rPr>
        <w:object w:dxaOrig="1380" w:dyaOrig="279">
          <v:shape id="_x0000_i1434" type="#_x0000_t75" style="width:68.9pt;height:12.8pt" o:ole="">
            <v:imagedata r:id="rId772" o:title=""/>
          </v:shape>
          <o:OLEObject Type="Embed" ProgID="Equation.DSMT4" ShapeID="_x0000_i1434" DrawAspect="Content" ObjectID="_1508845298" r:id="rId773"/>
        </w:object>
      </w:r>
      <w:r w:rsidRPr="00111A7F">
        <w:tab/>
      </w:r>
      <w:r w:rsidR="0043674B">
        <w:t>—</w:t>
      </w:r>
      <w:r w:rsidRPr="00111A7F">
        <w:t xml:space="preserve"> liczba mniejszych torebek potrzebnych do zapakowania </w:t>
      </w:r>
      <w:smartTag w:uri="urn:schemas-microsoft-com:office:smarttags" w:element="metricconverter">
        <w:smartTagPr>
          <w:attr w:name="ProductID" w:val="10 kg"/>
        </w:smartTagPr>
        <w:r w:rsidRPr="00111A7F">
          <w:t>10 kg</w:t>
        </w:r>
      </w:smartTag>
      <w:r w:rsidRPr="00111A7F">
        <w:t xml:space="preserve"> orzechów</w:t>
      </w:r>
    </w:p>
    <w:p w:rsidR="005A1C79" w:rsidRPr="00111A7F" w:rsidRDefault="005A1C79" w:rsidP="00006FCA">
      <w:pPr>
        <w:pStyle w:val="Zadanie-tre"/>
        <w:tabs>
          <w:tab w:val="clear" w:pos="2268"/>
          <w:tab w:val="left" w:pos="3261"/>
        </w:tabs>
        <w:ind w:left="3544" w:hanging="3544"/>
      </w:pPr>
      <w:r w:rsidRPr="00111A7F">
        <w:rPr>
          <w:position w:val="-6"/>
        </w:rPr>
        <w:object w:dxaOrig="1359" w:dyaOrig="279">
          <v:shape id="_x0000_i1435" type="#_x0000_t75" style="width:67.6pt;height:12.8pt" o:ole="">
            <v:imagedata r:id="rId774" o:title=""/>
          </v:shape>
          <o:OLEObject Type="Embed" ProgID="Equation.DSMT4" ShapeID="_x0000_i1435" DrawAspect="Content" ObjectID="_1508845299" r:id="rId775"/>
        </w:object>
      </w:r>
      <w:r w:rsidRPr="00111A7F">
        <w:tab/>
      </w:r>
      <w:r w:rsidR="0043674B">
        <w:t>—</w:t>
      </w:r>
      <w:r w:rsidRPr="00111A7F">
        <w:t xml:space="preserve"> liczba większych torebek potrzebnych do zapakowania </w:t>
      </w:r>
      <w:smartTag w:uri="urn:schemas-microsoft-com:office:smarttags" w:element="metricconverter">
        <w:smartTagPr>
          <w:attr w:name="ProductID" w:val="10 kg"/>
        </w:smartTagPr>
        <w:r w:rsidRPr="00111A7F">
          <w:t>10 kg</w:t>
        </w:r>
      </w:smartTag>
      <w:r w:rsidRPr="00111A7F">
        <w:t xml:space="preserve"> orzechów</w:t>
      </w:r>
    </w:p>
    <w:p w:rsidR="0086109F" w:rsidRDefault="0086109F">
      <w:pPr>
        <w:jc w:val="both"/>
      </w:pPr>
      <w:r>
        <w:br w:type="page"/>
      </w:r>
    </w:p>
    <w:p w:rsidR="005A1C79" w:rsidRDefault="005A1C79" w:rsidP="005A1C79">
      <w:pPr>
        <w:ind w:left="708" w:firstLine="708"/>
      </w:pPr>
    </w:p>
    <w:p w:rsidR="005A1C79" w:rsidRPr="00111A7F" w:rsidRDefault="005A1C79" w:rsidP="005A1C79">
      <w:pPr>
        <w:ind w:left="708" w:firstLine="708"/>
      </w:pPr>
      <w:r w:rsidRPr="00111A7F">
        <w:t xml:space="preserve">   małe torebki</w:t>
      </w:r>
      <w:r w:rsidRPr="00111A7F">
        <w:tab/>
        <w:t xml:space="preserve">                      duże torebki</w:t>
      </w:r>
    </w:p>
    <w:p w:rsidR="005A1C79" w:rsidRPr="00111A7F" w:rsidRDefault="00A5243E" w:rsidP="005A1C79">
      <w:r>
        <w:rPr>
          <w:noProof/>
        </w:rPr>
        <w:pict>
          <v:group id="Group 1114" o:spid="_x0000_s3460" style="position:absolute;margin-left:73.15pt;margin-top:2.1pt;width:332.35pt;height:143.4pt;z-index:251816960" coordorigin="2880,4398" coordsize="6647,2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">
            <v:group id="Group 1115" o:spid="_x0000_s3461" style="position:absolute;left:2880;top:4398;width:6647;height:2868" coordorigin="2880,3882" coordsize="6647,2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kNxcYAAADdAAAADwAAAGRycy9kb3ducmV2LnhtbESPT4vCMBTE78J+h/AW&#10;9qZpFXWpRhFxlz2I4B9YvD2aZ1tsXkoT2/rtjSB4HGbmN8x82ZlSNFS7wrKCeBCBIE6tLjhTcDr+&#10;9L9BOI+ssbRMCu7kYLn46M0x0bblPTUHn4kAYZeggtz7KpHSpTkZdANbEQfvYmuDPsg6k7rGNsBN&#10;KYdRNJEGCw4LOVa0zim9Hm5GwW+L7WoUb5rt9bK+n4/j3f82JqW+PrvVDISnzr/Dr/afVjAdDc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qQ3FxgAAAN0A&#10;AAAPAAAAAAAAAAAAAAAAAKoCAABkcnMvZG93bnJldi54bWxQSwUGAAAAAAQABAD6AAAAnQMAAAAA&#10;">
              <v:shape id="Text Box 4790" o:spid="_x0000_s3462" type="#_x0000_t202" style="position:absolute;left:5556;top:3882;width:118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t/MYA&#10;AADdAAAADwAAAGRycy9kb3ducmV2LnhtbESPQWvCQBSE7wX/w/KEXkrdqCXa6CoitOhNrdjrI/tM&#10;gtm3cXcb03/fFQoeh5n5hpkvO1OLlpyvLCsYDhIQxLnVFRcKjl8fr1MQPiBrrC2Tgl/ysFz0nuaY&#10;aXvjPbWHUIgIYZ+hgjKEJpPS5yUZ9APbEEfvbJ3BEKUrpHZ4i3BTy1GSpNJgxXGhxIbWJeWXw49R&#10;MH3btN9+O96d8vRcv4eXSft5dUo997vVDESgLjzC/+2NVjAZj1K4v4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7t/MYAAADdAAAADwAAAAAAAAAAAAAAAACYAgAAZHJz&#10;L2Rvd25yZXYueG1sUEsFBgAAAAAEAAQA9QAAAIsDAAAAAA==&#10;">
                <v:textbox>
                  <w:txbxContent>
                    <w:p w:rsidR="004612D1" w:rsidRDefault="004612D1" w:rsidP="005A1C79">
                      <w:pPr>
                        <w:jc w:val="center"/>
                      </w:pPr>
                      <w:r>
                        <w:t>20 sztuk</w:t>
                      </w:r>
                    </w:p>
                  </w:txbxContent>
                </v:textbox>
              </v:shape>
              <v:shape id="Text Box 4791" o:spid="_x0000_s3463" type="#_x0000_t202" style="position:absolute;left:2880;top:4950;width:14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JIZ8YA&#10;AADdAAAADwAAAGRycy9kb3ducmV2LnhtbESPT2vCQBTE74V+h+UVvBTdVIvR6CqloNib/9DrI/tM&#10;gtm36e4a02/fLRQ8DjPzG2a+7EwtWnK+sqzgbZCAIM6trrhQcDys+hMQPiBrrC2Tgh/ysFw8P80x&#10;0/bOO2r3oRARwj5DBWUITSalz0sy6Ae2IY7exTqDIUpXSO3wHuGmlsMkGUuDFceFEhv6LCm/7m9G&#10;weR9057912h7yseXehpe03b97ZTqvXQfMxCBuvAI/7c3WkE6Gqbw9yY+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JIZ8YAAADdAAAADwAAAAAAAAAAAAAAAACYAgAAZHJz&#10;L2Rvd25yZXYueG1sUEsFBgAAAAAEAAQA9QAAAIsDAAAAAA==&#10;">
                <v:textbox>
                  <w:txbxContent>
                    <w:p w:rsidR="004612D1" w:rsidRDefault="004612D1" w:rsidP="005A1C79">
                      <w:pPr>
                        <w:jc w:val="center"/>
                      </w:pPr>
                      <w:r>
                        <w:t>50 sztuk</w:t>
                      </w:r>
                    </w:p>
                  </w:txbxContent>
                </v:textbox>
              </v:shape>
              <v:shape id="Text Box 4792" o:spid="_x0000_s3464" type="#_x0000_t202" style="position:absolute;left:2880;top:3885;width:14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eSR8UA&#10;AADcAAAADwAAAGRycy9kb3ducmV2LnhtbESPQWvCQBSE74X+h+UVvBTdVEvU1FVEUPTWWrHXR/aZ&#10;hGbfxt01xn/vCoUeh5n5hpktOlOLlpyvLCt4GyQgiHOrKy4UHL7X/QkIH5A11pZJwY08LObPTzPM&#10;tL3yF7X7UIgIYZ+hgjKEJpPS5yUZ9APbEEfvZJ3BEKUrpHZ4jXBTy2GSpNJgxXGhxIZWJeW/+4tR&#10;MHnftj9+N/o85umpnobXcbs5O6V6L93yA0SgLvyH/9pbrWA6SuFxJh4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B5JHxQAAANwAAAAPAAAAAAAAAAAAAAAAAJgCAABkcnMv&#10;ZG93bnJldi54bWxQSwUGAAAAAAQABAD1AAAAigMAAAAA&#10;">
                <v:textbox>
                  <w:txbxContent>
                    <w:p w:rsidR="004612D1" w:rsidRDefault="004612D1" w:rsidP="005A1C79">
                      <w:pPr>
                        <w:jc w:val="center"/>
                      </w:pPr>
                      <w:r>
                        <w:t>50 sztuk</w:t>
                      </w:r>
                    </w:p>
                  </w:txbxContent>
                </v:textbox>
              </v:shape>
              <v:shape id="Text Box 4793" o:spid="_x0000_s3465" type="#_x0000_t202" style="position:absolute;left:5571;top:6305;width:118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s33MYA&#10;AADcAAAADwAAAGRycy9kb3ducmV2LnhtbESPW2sCMRSE34X+h3AKfZFutipetkYRoUXfrC3t62Fz&#10;9kI3J2uSruu/N4LQx2FmvmGW6940oiPna8sKXpIUBHFudc2lgq/Pt+c5CB+QNTaWScGFPKxXD4Ml&#10;Ztqe+YO6YyhFhLDPUEEVQptJ6fOKDPrEtsTRK6wzGKJ0pdQOzxFuGjlK06k0WHNcqLClbUX57/HP&#10;KJhPdt2P348P3/m0aBZhOOveT06pp8d+8woiUB/+w/f2TitYjG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ks33MYAAADcAAAADwAAAAAAAAAAAAAAAACYAgAAZHJz&#10;L2Rvd25yZXYueG1sUEsFBgAAAAAEAAQA9QAAAIsDAAAAAA==&#10;">
                <v:textbox>
                  <w:txbxContent>
                    <w:p w:rsidR="004612D1" w:rsidRDefault="004612D1" w:rsidP="005A1C79">
                      <w:pPr>
                        <w:jc w:val="center"/>
                      </w:pPr>
                      <w:r>
                        <w:t>20 sztuk</w:t>
                      </w:r>
                    </w:p>
                  </w:txbxContent>
                </v:textbox>
              </v:shape>
              <v:shape id="Text Box 4794" o:spid="_x0000_s3466" type="#_x0000_t202" style="position:absolute;left:5571;top:5860;width:118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SjrsIA&#10;AADcAAAADwAAAGRycy9kb3ducmV2LnhtbERPz2vCMBS+D/wfwhO8jJk6xdXOKGOg6M114q6P5tkW&#10;m5cuibX+9+Yw2PHj+71c96YRHTlfW1YwGScgiAuray4VHL83LykIH5A1NpZJwZ08rFeDpyVm2t74&#10;i7o8lCKGsM9QQRVCm0npi4oM+rFtiSN3ts5giNCVUju8xXDTyNckmUuDNceGClv6rKi45FejIJ3t&#10;uh+/nx5OxfzcLMLzW7f9dUqNhv3HO4hAffgX/7l3WsFiGtfGM/EI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1KOuwgAAANwAAAAPAAAAAAAAAAAAAAAAAJgCAABkcnMvZG93&#10;bnJldi54bWxQSwUGAAAAAAQABAD1AAAAhwMAAAAA&#10;">
                <v:textbox>
                  <w:txbxContent>
                    <w:p w:rsidR="004612D1" w:rsidRDefault="004612D1" w:rsidP="005A1C79">
                      <w:pPr>
                        <w:jc w:val="center"/>
                      </w:pPr>
                      <w:r>
                        <w:t>20 sztuk</w:t>
                      </w:r>
                    </w:p>
                  </w:txbxContent>
                </v:textbox>
              </v:shape>
              <v:shape id="Text Box 4795" o:spid="_x0000_s3467" type="#_x0000_t202" style="position:absolute;left:2880;top:5385;width:14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gGNcUA&#10;AADcAAAADwAAAGRycy9kb3ducmV2LnhtbESPQWvCQBSE70L/w/IKXkQ3raImdRUpKPbWpmKvj+wz&#10;Cc2+jbtrTP99tyD0OMzMN8xq05tGdOR8bVnB0yQBQVxYXXOp4Pi5Gy9B+ICssbFMCn7Iw2b9MFhh&#10;pu2NP6jLQykihH2GCqoQ2kxKX1Rk0E9sSxy9s3UGQ5SulNrhLcJNI5+TZC4N1hwXKmzptaLiO78a&#10;BcvZofvyb9P3UzE/N2kYLbr9xSk1fOy3LyAC9eE/fG8ftIJ0ms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mAY1xQAAANwAAAAPAAAAAAAAAAAAAAAAAJgCAABkcnMv&#10;ZG93bnJldi54bWxQSwUGAAAAAAQABAD1AAAAigMAAAAA&#10;">
                <v:textbox>
                  <w:txbxContent>
                    <w:p w:rsidR="004612D1" w:rsidRDefault="004612D1" w:rsidP="005A1C79">
                      <w:pPr>
                        <w:jc w:val="center"/>
                      </w:pPr>
                      <w:r>
                        <w:t>50 sztuk</w:t>
                      </w:r>
                    </w:p>
                  </w:txbxContent>
                </v:textbox>
              </v:shape>
              <v:shape id="Text Box 4796" o:spid="_x0000_s3468" type="#_x0000_t202" style="position:absolute;left:6937;top:6315;width:118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Tc1cIA&#10;AADcAAAADwAAAGRycy9kb3ducmV2LnhtbERPyW7CMBC9V+IfrEHqpQKHRSwBgyqkVnBjE1xH8ZBE&#10;xOPUdkP4e3yo1OPT25fr1lSiIedLywoG/QQEcWZ1ybmC8+mrNwPhA7LGyjIpeJKH9arztsRU2wcf&#10;qDmGXMQQ9ikqKEKoUyl9VpBB37c1ceRu1hkMEbpcaoePGG4qOUySiTRYcmwosKZNQdn9+GsUzMbb&#10;5up3o/0lm9yqefiYNt8/Tqn3bvu5ABGoDf/iP/dWK5iP4/x4Jh4B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pNzVwgAAANwAAAAPAAAAAAAAAAAAAAAAAJgCAABkcnMvZG93&#10;bnJldi54bWxQSwUGAAAAAAQABAD1AAAAhwMAAAAA&#10;">
                <v:textbox>
                  <w:txbxContent>
                    <w:p w:rsidR="004612D1" w:rsidRDefault="004612D1" w:rsidP="005A1C79">
                      <w:pPr>
                        <w:jc w:val="center"/>
                      </w:pPr>
                      <w:r>
                        <w:t>20 sztuk</w:t>
                      </w:r>
                    </w:p>
                  </w:txbxContent>
                </v:textbox>
              </v:shape>
              <v:shape id="Text Box 4797" o:spid="_x0000_s3469" type="#_x0000_t202" style="position:absolute;left:6937;top:5870;width:118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5TsYA&#10;AADcAAAADwAAAGRycy9kb3ducmV2LnhtbESPT2vCQBTE74LfYXlCL1I3/iHV1FWK0BJv1pb2+sg+&#10;k9Ds23R3G+O3dwWhx2FmfsOst71pREfO15YVTCcJCOLC6ppLBZ8fr49LED4ga2wsk4ILedhuhoM1&#10;Ztqe+Z26YyhFhLDPUEEVQptJ6YuKDPqJbYmjd7LOYIjSlVI7PEe4aeQsSVJpsOa4UGFLu4qKn+Of&#10;UbBc5N23388PX0V6alZh/NS9/TqlHkb9yzOIQH34D9/buVawWkzhdiYeAbm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h5TsYAAADcAAAADwAAAAAAAAAAAAAAAACYAgAAZHJz&#10;L2Rvd25yZXYueG1sUEsFBgAAAAAEAAQA9QAAAIsDAAAAAA==&#10;">
                <v:textbox>
                  <w:txbxContent>
                    <w:p w:rsidR="004612D1" w:rsidRDefault="004612D1" w:rsidP="005A1C79">
                      <w:pPr>
                        <w:jc w:val="center"/>
                      </w:pPr>
                      <w:r>
                        <w:t>20 sztuk</w:t>
                      </w:r>
                    </w:p>
                  </w:txbxContent>
                </v:textbox>
              </v:shape>
              <v:shape id="Text Box 4798" o:spid="_x0000_s3470" type="#_x0000_t202" style="position:absolute;left:8340;top:6315;width:118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rnOcYA&#10;AADcAAAADwAAAGRycy9kb3ducmV2LnhtbESPQWvCQBSE74L/YXlCL6KbWkk1dZVSUOLNWtHrI/tM&#10;QrNv091tTP99tyD0OMzMN8xq05tGdOR8bVnB4zQBQVxYXXOp4PSxnSxA+ICssbFMCn7Iw2Y9HKww&#10;0/bG79QdQykihH2GCqoQ2kxKX1Rk0E9tSxy9q3UGQ5SulNrhLcJNI2dJkkqDNceFClt6q6j4PH4b&#10;BYt53l38/ulwLtJrswzj52735ZR6GPWvLyAC9eE/fG/nWsFyPo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rnOcYAAADcAAAADwAAAAAAAAAAAAAAAACYAgAAZHJz&#10;L2Rvd25yZXYueG1sUEsFBgAAAAAEAAQA9QAAAIsDAAAAAA==&#10;">
                <v:textbox>
                  <w:txbxContent>
                    <w:p w:rsidR="004612D1" w:rsidRDefault="004612D1" w:rsidP="005A1C79">
                      <w:pPr>
                        <w:jc w:val="center"/>
                      </w:pPr>
                      <w:r>
                        <w:t>20 sztuk</w:t>
                      </w:r>
                    </w:p>
                  </w:txbxContent>
                </v:textbox>
              </v:shape>
              <v:shape id="Text Box 4799" o:spid="_x0000_s3471" type="#_x0000_t202" style="position:absolute;left:8340;top:5870;width:118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CosUA&#10;AADcAAAADwAAAGRycy9kb3ducmV2LnhtbESPQWsCMRSE74L/ITzBi2i2Kla3RhGhYm/Wil4fm+fu&#10;0s3LNknX9d8bodDjMDPfMMt1ayrRkPOlZQUvowQEcWZ1ybmC09f7cA7CB2SNlWVScCcP61W3s8RU&#10;2xt/UnMMuYgQ9ikqKEKoUyl9VpBBP7I1cfSu1hkMUbpcaoe3CDeVHCfJTBosOS4UWNO2oOz7+GsU&#10;zKf75uI/JodzNrtWizB4bXY/Tql+r928gQjUhv/wX3uvFSymE3ieiUd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dkKixQAAANwAAAAPAAAAAAAAAAAAAAAAAJgCAABkcnMv&#10;ZG93bnJldi54bWxQSwUGAAAAAAQABAD1AAAAigMAAAAA&#10;">
                <v:textbox>
                  <w:txbxContent>
                    <w:p w:rsidR="004612D1" w:rsidRDefault="004612D1" w:rsidP="005A1C79">
                      <w:pPr>
                        <w:jc w:val="center"/>
                      </w:pPr>
                      <w:r>
                        <w:t>20 sztuk</w:t>
                      </w:r>
                    </w:p>
                  </w:txbxContent>
                </v:textbox>
              </v:shape>
            </v:group>
            <v:shape id="Text Box 4800" o:spid="_x0000_s3472" type="#_x0000_t202" style="position:absolute;left:4601;top:4422;width:80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jH3MYA&#10;AADcAAAADwAAAGRycy9kb3ducmV2LnhtbESPQWvCQBSE70L/w/IKvdVNRSSNWaVYxYq00Kj3Z/aZ&#10;hGbfhuxGY399Vyh4HGbmGyad96YWZ2pdZVnByzACQZxbXXGhYL9bPccgnEfWWFsmBVdyMJ89DFJM&#10;tL3wN50zX4gAYZeggtL7JpHS5SUZdEPbEAfvZFuDPsi2kLrFS4CbWo6iaCINVhwWSmxoUVL+k3VG&#10;wegT/SY7rdeTeHv83S/ev+LloVPq6bF/m4Lw1Pt7+L/9oRW8jsdwOxOO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jH3MYAAADcAAAADwAAAAAAAAAAAAAAAACYAgAAZHJz&#10;L2Rvd25yZXYueG1sUEsFBgAAAAAEAAQA9QAAAIsDAAAAAA==&#10;" strokecolor="white">
              <v:textbox style="mso-fit-shape-to-text:t">
                <w:txbxContent>
                  <w:p w:rsidR="004612D1" w:rsidRDefault="004612D1" w:rsidP="005A1C79">
                    <w:r>
                      <w:t>albo</w:t>
                    </w:r>
                  </w:p>
                </w:txbxContent>
              </v:textbox>
            </v:shape>
          </v:group>
        </w:pict>
      </w:r>
      <w:r w:rsidR="005A1C79" w:rsidRPr="00111A7F">
        <w:t>10 kg</w:t>
      </w:r>
      <w:r w:rsidR="005A1C79" w:rsidRPr="00111A7F">
        <w:tab/>
      </w:r>
      <w:r w:rsidR="005A1C79" w:rsidRPr="00111A7F">
        <w:tab/>
      </w:r>
    </w:p>
    <w:p w:rsidR="005A1C79" w:rsidRPr="00111A7F" w:rsidRDefault="005A1C79" w:rsidP="005A1C79"/>
    <w:p w:rsidR="005A1C79" w:rsidRPr="00111A7F" w:rsidRDefault="005A1C79" w:rsidP="005A1C79"/>
    <w:p w:rsidR="005A1C79" w:rsidRPr="00111A7F" w:rsidRDefault="005A1C79" w:rsidP="005A1C79"/>
    <w:p w:rsidR="005A1C79" w:rsidRPr="00111A7F" w:rsidRDefault="005A1C79" w:rsidP="00963A6C">
      <w:pPr>
        <w:pStyle w:val="Zadanie-tre"/>
      </w:pPr>
      <w:smartTag w:uri="urn:schemas-microsoft-com:office:smarttags" w:element="metricconverter">
        <w:smartTagPr>
          <w:attr w:name="ProductID" w:val="20 kg"/>
        </w:smartTagPr>
        <w:r w:rsidRPr="00111A7F">
          <w:t>20 kg</w:t>
        </w:r>
      </w:smartTag>
    </w:p>
    <w:p w:rsidR="005A1C79" w:rsidRPr="00111A7F" w:rsidRDefault="005A1C79" w:rsidP="00963A6C">
      <w:pPr>
        <w:pStyle w:val="Zadanie-tre"/>
      </w:pPr>
    </w:p>
    <w:p w:rsidR="005A1C79" w:rsidRPr="00111A7F" w:rsidRDefault="005A1C79" w:rsidP="00963A6C">
      <w:pPr>
        <w:pStyle w:val="Zadanie-tre"/>
      </w:pPr>
    </w:p>
    <w:p w:rsidR="007F68F6" w:rsidRPr="00111A7F" w:rsidRDefault="007F68F6" w:rsidP="007F68F6">
      <w:pPr>
        <w:pStyle w:val="Zadanie-tre"/>
      </w:pPr>
      <w:smartTag w:uri="urn:schemas-microsoft-com:office:smarttags" w:element="metricconverter">
        <w:smartTagPr>
          <w:attr w:name="ProductID" w:val="60 kg"/>
        </w:smartTagPr>
        <w:r w:rsidRPr="00111A7F">
          <w:t>60 kg</w:t>
        </w:r>
      </w:smartTag>
    </w:p>
    <w:p w:rsidR="005A1C79" w:rsidRPr="00111A7F" w:rsidRDefault="005A1C79" w:rsidP="00963A6C">
      <w:pPr>
        <w:pStyle w:val="Zadanie-tre"/>
      </w:pPr>
    </w:p>
    <w:p w:rsidR="005A1C79" w:rsidRPr="00111A7F" w:rsidRDefault="005A1C79" w:rsidP="00963A6C">
      <w:pPr>
        <w:pStyle w:val="Zadanie-tre"/>
      </w:pPr>
      <w:r w:rsidRPr="00111A7F">
        <w:t>100 torebek + 120 torebek = 220 torebek</w:t>
      </w:r>
    </w:p>
    <w:p w:rsidR="005A1C79" w:rsidRPr="00111A7F" w:rsidRDefault="005A1C79" w:rsidP="00963A6C">
      <w:pPr>
        <w:pStyle w:val="Zadanie-tre"/>
      </w:pPr>
      <w:r w:rsidRPr="00111A7F">
        <w:t>Odpowiedź: Orzechy zapakowano do 220 torebek.</w:t>
      </w:r>
    </w:p>
    <w:p w:rsidR="005A1C79" w:rsidRPr="00111A7F" w:rsidRDefault="005A1C79" w:rsidP="00813F24">
      <w:pPr>
        <w:pStyle w:val="Sposb"/>
      </w:pPr>
      <w:r w:rsidRPr="00111A7F">
        <w:t>II sposób</w:t>
      </w:r>
    </w:p>
    <w:p w:rsidR="005A1C79" w:rsidRPr="00111A7F" w:rsidRDefault="005A1C79" w:rsidP="00006FCA">
      <w:pPr>
        <w:pStyle w:val="Zadanie-tre"/>
        <w:tabs>
          <w:tab w:val="clear" w:pos="2268"/>
          <w:tab w:val="left" w:pos="3119"/>
        </w:tabs>
        <w:ind w:left="3402" w:hanging="3402"/>
      </w:pPr>
      <w:r w:rsidRPr="00111A7F">
        <w:rPr>
          <w:position w:val="-24"/>
        </w:rPr>
        <w:object w:dxaOrig="2980" w:dyaOrig="620">
          <v:shape id="_x0000_i1436" type="#_x0000_t75" style="width:149.3pt;height:31.35pt" o:ole="">
            <v:imagedata r:id="rId766" o:title=""/>
          </v:shape>
          <o:OLEObject Type="Embed" ProgID="Equation.DSMT4" ShapeID="_x0000_i1436" DrawAspect="Content" ObjectID="_1508845300" r:id="rId776"/>
        </w:object>
      </w:r>
      <w:r w:rsidRPr="00111A7F">
        <w:tab/>
      </w:r>
      <w:r w:rsidR="0043674B">
        <w:t>—</w:t>
      </w:r>
      <w:r w:rsidRPr="00111A7F">
        <w:t xml:space="preserve"> masa orzechów zapakowanych w małe torebki</w:t>
      </w:r>
    </w:p>
    <w:p w:rsidR="005A1C79" w:rsidRPr="00111A7F" w:rsidRDefault="005A1C79" w:rsidP="00006FCA">
      <w:pPr>
        <w:pStyle w:val="Zadanie-tre"/>
        <w:tabs>
          <w:tab w:val="clear" w:pos="2268"/>
          <w:tab w:val="left" w:pos="3119"/>
        </w:tabs>
        <w:ind w:left="3402" w:hanging="3402"/>
      </w:pPr>
      <w:r w:rsidRPr="00111A7F">
        <w:rPr>
          <w:position w:val="-10"/>
        </w:rPr>
        <w:object w:dxaOrig="2120" w:dyaOrig="320">
          <v:shape id="_x0000_i1437" type="#_x0000_t75" style="width:105.55pt;height:16.35pt" o:ole="">
            <v:imagedata r:id="rId768" o:title=""/>
          </v:shape>
          <o:OLEObject Type="Embed" ProgID="Equation.DSMT4" ShapeID="_x0000_i1437" DrawAspect="Content" ObjectID="_1508845301" r:id="rId777"/>
        </w:object>
      </w:r>
      <w:r w:rsidRPr="00111A7F">
        <w:tab/>
      </w:r>
      <w:r w:rsidR="0043674B">
        <w:t>—</w:t>
      </w:r>
      <w:r w:rsidRPr="00111A7F">
        <w:t xml:space="preserve"> masa orzechów zapakowanych w duże torebki</w:t>
      </w:r>
    </w:p>
    <w:p w:rsidR="005A1C79" w:rsidRPr="00111A7F" w:rsidRDefault="005A1C79" w:rsidP="00006FCA">
      <w:pPr>
        <w:pStyle w:val="Zadanie-tre"/>
        <w:tabs>
          <w:tab w:val="clear" w:pos="2268"/>
          <w:tab w:val="left" w:pos="3119"/>
        </w:tabs>
        <w:ind w:left="3402" w:hanging="3402"/>
        <w:rPr>
          <w:position w:val="-6"/>
        </w:rPr>
      </w:pPr>
      <w:r w:rsidRPr="00111A7F">
        <w:rPr>
          <w:position w:val="-10"/>
        </w:rPr>
        <w:object w:dxaOrig="1719" w:dyaOrig="320">
          <v:shape id="_x0000_i1438" type="#_x0000_t75" style="width:84.8pt;height:16.35pt" o:ole="">
            <v:imagedata r:id="rId778" o:title=""/>
          </v:shape>
          <o:OLEObject Type="Embed" ProgID="Equation.DSMT4" ShapeID="_x0000_i1438" DrawAspect="Content" ObjectID="_1508845302" r:id="rId779"/>
        </w:object>
      </w:r>
      <w:r w:rsidRPr="00111A7F">
        <w:t xml:space="preserve">, </w:t>
      </w:r>
      <w:r w:rsidRPr="00111A7F">
        <w:rPr>
          <w:position w:val="-10"/>
        </w:rPr>
        <w:object w:dxaOrig="1719" w:dyaOrig="320">
          <v:shape id="_x0000_i1439" type="#_x0000_t75" style="width:84.8pt;height:16.35pt" o:ole="">
            <v:imagedata r:id="rId780" o:title=""/>
          </v:shape>
          <o:OLEObject Type="Embed" ProgID="Equation.DSMT4" ShapeID="_x0000_i1439" DrawAspect="Content" ObjectID="_1508845303" r:id="rId781"/>
        </w:object>
      </w:r>
    </w:p>
    <w:p w:rsidR="005A1C79" w:rsidRPr="00111A7F" w:rsidRDefault="005A1C79" w:rsidP="00006FCA">
      <w:pPr>
        <w:tabs>
          <w:tab w:val="left" w:pos="3119"/>
        </w:tabs>
        <w:ind w:left="3402" w:hanging="3402"/>
        <w:jc w:val="both"/>
      </w:pPr>
    </w:p>
    <w:tbl>
      <w:tblPr>
        <w:tblStyle w:val="Tabelkazdanymi"/>
        <w:tblW w:w="0" w:type="auto"/>
        <w:tblLook w:val="04A0"/>
      </w:tblPr>
      <w:tblGrid>
        <w:gridCol w:w="4606"/>
        <w:gridCol w:w="4606"/>
      </w:tblGrid>
      <w:tr w:rsidR="005A1C79" w:rsidRPr="00111A7F" w:rsidTr="00006FCA">
        <w:trPr>
          <w:cnfStyle w:val="100000000000"/>
        </w:trPr>
        <w:tc>
          <w:tcPr>
            <w:tcW w:w="4606" w:type="dxa"/>
          </w:tcPr>
          <w:p w:rsidR="005A1C79" w:rsidRPr="00111A7F" w:rsidRDefault="005A1C79" w:rsidP="00006FCA">
            <w:pPr>
              <w:tabs>
                <w:tab w:val="left" w:pos="3119"/>
              </w:tabs>
              <w:ind w:left="3402" w:hanging="3402"/>
            </w:pPr>
            <w:smartTag w:uri="urn:schemas-microsoft-com:office:smarttags" w:element="metricconverter">
              <w:smartTagPr>
                <w:attr w:name="ProductID" w:val="20 kg"/>
              </w:smartTagPr>
              <w:r w:rsidRPr="00111A7F">
                <w:rPr>
                  <w:sz w:val="22"/>
                </w:rPr>
                <w:t>20 kg</w:t>
              </w:r>
            </w:smartTag>
            <w:r w:rsidRPr="00111A7F">
              <w:rPr>
                <w:sz w:val="22"/>
              </w:rPr>
              <w:t xml:space="preserve"> orzechów</w:t>
            </w:r>
          </w:p>
        </w:tc>
        <w:tc>
          <w:tcPr>
            <w:tcW w:w="4606" w:type="dxa"/>
          </w:tcPr>
          <w:p w:rsidR="005A1C79" w:rsidRPr="00111A7F" w:rsidRDefault="005A1C79" w:rsidP="00006FCA">
            <w:pPr>
              <w:tabs>
                <w:tab w:val="left" w:pos="3119"/>
              </w:tabs>
              <w:ind w:left="3402" w:hanging="3402"/>
            </w:pPr>
            <w:smartTag w:uri="urn:schemas-microsoft-com:office:smarttags" w:element="metricconverter">
              <w:smartTagPr>
                <w:attr w:name="ProductID" w:val="60 kg"/>
              </w:smartTagPr>
              <w:r w:rsidRPr="00111A7F">
                <w:rPr>
                  <w:sz w:val="22"/>
                </w:rPr>
                <w:t>60 kg</w:t>
              </w:r>
            </w:smartTag>
            <w:r w:rsidRPr="00111A7F">
              <w:rPr>
                <w:sz w:val="22"/>
              </w:rPr>
              <w:t xml:space="preserve"> orzechów</w:t>
            </w:r>
          </w:p>
        </w:tc>
      </w:tr>
      <w:tr w:rsidR="005A1C79" w:rsidRPr="00111A7F" w:rsidTr="00006FCA">
        <w:tc>
          <w:tcPr>
            <w:tcW w:w="4606" w:type="dxa"/>
          </w:tcPr>
          <w:p w:rsidR="005A1C79" w:rsidRPr="00111A7F" w:rsidRDefault="005A1C79" w:rsidP="00006FCA">
            <w:pPr>
              <w:tabs>
                <w:tab w:val="left" w:pos="3119"/>
              </w:tabs>
              <w:ind w:left="3402" w:hanging="3402"/>
            </w:pPr>
            <w:r w:rsidRPr="00111A7F">
              <w:rPr>
                <w:position w:val="-6"/>
                <w:szCs w:val="24"/>
              </w:rPr>
              <w:object w:dxaOrig="1520" w:dyaOrig="279">
                <v:shape id="_x0000_i1440" type="#_x0000_t75" style="width:76.4pt;height:12.8pt" o:ole="">
                  <v:imagedata r:id="rId782" o:title=""/>
                </v:shape>
                <o:OLEObject Type="Embed" ProgID="Equation.DSMT4" ShapeID="_x0000_i1440" DrawAspect="Content" ObjectID="_1508845304" r:id="rId783"/>
              </w:object>
            </w:r>
            <w:r w:rsidRPr="00111A7F">
              <w:rPr>
                <w:position w:val="-6"/>
              </w:rPr>
              <w:t xml:space="preserve"> </w:t>
            </w:r>
            <w:r w:rsidRPr="00111A7F">
              <w:rPr>
                <w:sz w:val="22"/>
              </w:rPr>
              <w:t>liczba mniejszych torebek</w:t>
            </w:r>
          </w:p>
        </w:tc>
        <w:tc>
          <w:tcPr>
            <w:tcW w:w="4606" w:type="dxa"/>
          </w:tcPr>
          <w:p w:rsidR="005A1C79" w:rsidRPr="00111A7F" w:rsidRDefault="005A1C79" w:rsidP="00006FCA">
            <w:pPr>
              <w:tabs>
                <w:tab w:val="left" w:pos="3119"/>
              </w:tabs>
              <w:ind w:left="3402" w:hanging="3402"/>
            </w:pPr>
            <w:r w:rsidRPr="00111A7F">
              <w:rPr>
                <w:position w:val="-6"/>
                <w:szCs w:val="24"/>
              </w:rPr>
              <w:object w:dxaOrig="1500" w:dyaOrig="279">
                <v:shape id="_x0000_i1441" type="#_x0000_t75" style="width:75.1pt;height:12.8pt" o:ole="">
                  <v:imagedata r:id="rId784" o:title=""/>
                </v:shape>
                <o:OLEObject Type="Embed" ProgID="Equation.DSMT4" ShapeID="_x0000_i1441" DrawAspect="Content" ObjectID="_1508845305" r:id="rId785"/>
              </w:object>
            </w:r>
            <w:r w:rsidRPr="00111A7F">
              <w:rPr>
                <w:sz w:val="22"/>
              </w:rPr>
              <w:t xml:space="preserve"> liczba większych torebek</w:t>
            </w:r>
          </w:p>
        </w:tc>
      </w:tr>
    </w:tbl>
    <w:p w:rsidR="005A1C79" w:rsidRPr="00111A7F" w:rsidRDefault="005A1C79" w:rsidP="00006FCA">
      <w:pPr>
        <w:pStyle w:val="Zadanie-tre"/>
        <w:tabs>
          <w:tab w:val="clear" w:pos="2268"/>
          <w:tab w:val="left" w:pos="3119"/>
        </w:tabs>
        <w:ind w:left="3402" w:hanging="3402"/>
      </w:pPr>
      <w:r w:rsidRPr="00111A7F">
        <w:rPr>
          <w:position w:val="-6"/>
        </w:rPr>
        <w:object w:dxaOrig="1560" w:dyaOrig="279">
          <v:shape id="_x0000_i1442" type="#_x0000_t75" style="width:79.5pt;height:12.8pt" o:ole="">
            <v:imagedata r:id="rId786" o:title=""/>
          </v:shape>
          <o:OLEObject Type="Embed" ProgID="Equation.DSMT4" ShapeID="_x0000_i1442" DrawAspect="Content" ObjectID="_1508845306" r:id="rId787"/>
        </w:object>
      </w:r>
      <w:r w:rsidRPr="00111A7F">
        <w:tab/>
      </w:r>
      <w:r w:rsidR="0043674B">
        <w:t>—</w:t>
      </w:r>
      <w:r w:rsidRPr="00111A7F">
        <w:t xml:space="preserve"> liczba wszystkich torebek</w:t>
      </w:r>
    </w:p>
    <w:p w:rsidR="005A1C79" w:rsidRPr="00111A7F" w:rsidRDefault="005A1C79" w:rsidP="00006FCA">
      <w:pPr>
        <w:pStyle w:val="Zadanie-tre"/>
        <w:tabs>
          <w:tab w:val="clear" w:pos="2268"/>
          <w:tab w:val="left" w:pos="3119"/>
        </w:tabs>
        <w:ind w:left="3402" w:hanging="3402"/>
      </w:pPr>
      <w:r w:rsidRPr="00111A7F">
        <w:t>Odpowiedź: Orzechy zapakowano do 220 torebek.</w:t>
      </w:r>
    </w:p>
    <w:p w:rsidR="005A1C79" w:rsidRPr="00111A7F" w:rsidRDefault="005A1C79" w:rsidP="00006FCA">
      <w:pPr>
        <w:pStyle w:val="Sposb"/>
        <w:tabs>
          <w:tab w:val="left" w:pos="3119"/>
        </w:tabs>
        <w:ind w:left="3402" w:hanging="3402"/>
      </w:pPr>
      <w:r w:rsidRPr="00111A7F">
        <w:t>III sposób</w:t>
      </w:r>
    </w:p>
    <w:p w:rsidR="005A1C79" w:rsidRPr="00111A7F" w:rsidRDefault="005A1C79" w:rsidP="00006FCA">
      <w:pPr>
        <w:pStyle w:val="Zadanie-tre"/>
        <w:tabs>
          <w:tab w:val="clear" w:pos="2268"/>
          <w:tab w:val="left" w:pos="3119"/>
        </w:tabs>
        <w:ind w:left="3402" w:hanging="3402"/>
      </w:pPr>
      <w:r w:rsidRPr="00111A7F">
        <w:rPr>
          <w:position w:val="-24"/>
        </w:rPr>
        <w:object w:dxaOrig="2980" w:dyaOrig="620">
          <v:shape id="_x0000_i1443" type="#_x0000_t75" style="width:149.3pt;height:31.35pt" o:ole="">
            <v:imagedata r:id="rId788" o:title=""/>
          </v:shape>
          <o:OLEObject Type="Embed" ProgID="Equation.DSMT4" ShapeID="_x0000_i1443" DrawAspect="Content" ObjectID="_1508845307" r:id="rId789"/>
        </w:object>
      </w:r>
      <w:r w:rsidRPr="00111A7F">
        <w:tab/>
      </w:r>
      <w:r w:rsidR="0043674B">
        <w:t>—</w:t>
      </w:r>
      <w:r w:rsidRPr="00111A7F">
        <w:t xml:space="preserve"> masa orzechów zapakowanych w małe torebki</w:t>
      </w:r>
    </w:p>
    <w:p w:rsidR="005A1C79" w:rsidRPr="00111A7F" w:rsidRDefault="005A1C79" w:rsidP="00006FCA">
      <w:pPr>
        <w:pStyle w:val="Zadanie-tre"/>
        <w:tabs>
          <w:tab w:val="clear" w:pos="2268"/>
          <w:tab w:val="left" w:pos="3119"/>
        </w:tabs>
        <w:ind w:left="3402" w:hanging="3402"/>
      </w:pPr>
      <w:r w:rsidRPr="00111A7F">
        <w:rPr>
          <w:position w:val="-10"/>
        </w:rPr>
        <w:object w:dxaOrig="2120" w:dyaOrig="320">
          <v:shape id="_x0000_i1444" type="#_x0000_t75" style="width:105.55pt;height:16.35pt" o:ole="">
            <v:imagedata r:id="rId768" o:title=""/>
          </v:shape>
          <o:OLEObject Type="Embed" ProgID="Equation.DSMT4" ShapeID="_x0000_i1444" DrawAspect="Content" ObjectID="_1508845308" r:id="rId790"/>
        </w:object>
      </w:r>
      <w:r w:rsidRPr="00111A7F">
        <w:tab/>
      </w:r>
      <w:r w:rsidR="0043674B">
        <w:t>—</w:t>
      </w:r>
      <w:r w:rsidRPr="00111A7F">
        <w:t xml:space="preserve"> masa orzechów zapakowanych w duże torebki</w:t>
      </w:r>
    </w:p>
    <w:p w:rsidR="005A1C79" w:rsidRPr="00111A7F" w:rsidRDefault="005A1C79" w:rsidP="00006FCA">
      <w:pPr>
        <w:pStyle w:val="Zadanie-tre"/>
        <w:tabs>
          <w:tab w:val="clear" w:pos="2268"/>
          <w:tab w:val="left" w:pos="3119"/>
        </w:tabs>
        <w:ind w:left="3402" w:hanging="3402"/>
      </w:pPr>
      <w:r w:rsidRPr="00111A7F">
        <w:t xml:space="preserve">Do zapakowania </w:t>
      </w:r>
      <w:smartTag w:uri="urn:schemas-microsoft-com:office:smarttags" w:element="metricconverter">
        <w:smartTagPr>
          <w:attr w:name="ProductID" w:val="1 kg"/>
        </w:smartTagPr>
        <w:r w:rsidRPr="00111A7F">
          <w:t>1 kg</w:t>
        </w:r>
      </w:smartTag>
      <w:r w:rsidRPr="00111A7F">
        <w:t xml:space="preserve"> orzechów potrzeba 5 mniejszych torebek lub 2 większych torebek.</w:t>
      </w:r>
    </w:p>
    <w:p w:rsidR="005A1C79" w:rsidRPr="00111A7F" w:rsidRDefault="005A1C79" w:rsidP="00006FCA">
      <w:pPr>
        <w:pStyle w:val="Zadanie-tre"/>
        <w:tabs>
          <w:tab w:val="clear" w:pos="2268"/>
          <w:tab w:val="left" w:pos="3119"/>
        </w:tabs>
        <w:ind w:left="3402" w:hanging="3402"/>
      </w:pPr>
      <w:r w:rsidRPr="00111A7F">
        <w:rPr>
          <w:position w:val="-6"/>
        </w:rPr>
        <w:object w:dxaOrig="1140" w:dyaOrig="279">
          <v:shape id="_x0000_i1445" type="#_x0000_t75" style="width:57pt;height:12.8pt" o:ole="">
            <v:imagedata r:id="rId791" o:title=""/>
          </v:shape>
          <o:OLEObject Type="Embed" ProgID="Equation.DSMT4" ShapeID="_x0000_i1445" DrawAspect="Content" ObjectID="_1508845309" r:id="rId792"/>
        </w:object>
      </w:r>
      <w:r w:rsidRPr="00111A7F">
        <w:rPr>
          <w:position w:val="-6"/>
        </w:rPr>
        <w:tab/>
      </w:r>
      <w:r w:rsidR="0043674B">
        <w:t>—</w:t>
      </w:r>
      <w:r w:rsidR="00FB4919">
        <w:t> </w:t>
      </w:r>
      <w:r w:rsidRPr="00111A7F">
        <w:t>liczba mniejszych tore</w:t>
      </w:r>
      <w:r w:rsidR="00FB4919">
        <w:t>bek potrzebna do zapakowania 20 </w:t>
      </w:r>
      <w:r w:rsidRPr="00111A7F">
        <w:t>kg orzechów</w:t>
      </w:r>
    </w:p>
    <w:p w:rsidR="005A1C79" w:rsidRPr="00111A7F" w:rsidRDefault="005A1C79" w:rsidP="00006FCA">
      <w:pPr>
        <w:pStyle w:val="Zadanie-tre"/>
        <w:tabs>
          <w:tab w:val="clear" w:pos="2268"/>
          <w:tab w:val="left" w:pos="3119"/>
        </w:tabs>
        <w:ind w:left="3402" w:hanging="3402"/>
      </w:pPr>
      <w:r w:rsidRPr="00111A7F">
        <w:rPr>
          <w:position w:val="-6"/>
        </w:rPr>
        <w:object w:dxaOrig="1120" w:dyaOrig="279">
          <v:shape id="_x0000_i1446" type="#_x0000_t75" style="width:55.65pt;height:12.8pt" o:ole="">
            <v:imagedata r:id="rId793" o:title=""/>
          </v:shape>
          <o:OLEObject Type="Embed" ProgID="Equation.DSMT4" ShapeID="_x0000_i1446" DrawAspect="Content" ObjectID="_1508845310" r:id="rId794"/>
        </w:object>
      </w:r>
      <w:r w:rsidRPr="00111A7F">
        <w:rPr>
          <w:position w:val="-6"/>
        </w:rPr>
        <w:tab/>
      </w:r>
      <w:r w:rsidR="0043674B">
        <w:t>—</w:t>
      </w:r>
      <w:r w:rsidRPr="00111A7F">
        <w:t xml:space="preserve"> liczba większych torebek potrzebna do zapakowania </w:t>
      </w:r>
      <w:smartTag w:uri="urn:schemas-microsoft-com:office:smarttags" w:element="metricconverter">
        <w:smartTagPr>
          <w:attr w:name="ProductID" w:val="60 kg"/>
        </w:smartTagPr>
        <w:r w:rsidRPr="00111A7F">
          <w:t>60 kg</w:t>
        </w:r>
      </w:smartTag>
      <w:r w:rsidRPr="00111A7F">
        <w:t xml:space="preserve"> orzechów</w:t>
      </w:r>
    </w:p>
    <w:p w:rsidR="005A1C79" w:rsidRPr="00111A7F" w:rsidRDefault="005A1C79" w:rsidP="00006FCA">
      <w:pPr>
        <w:pStyle w:val="Zadanie-tre"/>
        <w:tabs>
          <w:tab w:val="clear" w:pos="2268"/>
          <w:tab w:val="left" w:pos="3119"/>
        </w:tabs>
        <w:ind w:left="3402" w:hanging="3402"/>
      </w:pPr>
      <w:r w:rsidRPr="00111A7F">
        <w:rPr>
          <w:position w:val="-6"/>
        </w:rPr>
        <w:object w:dxaOrig="1560" w:dyaOrig="279">
          <v:shape id="_x0000_i1447" type="#_x0000_t75" style="width:79.5pt;height:12.8pt" o:ole="">
            <v:imagedata r:id="rId786" o:title=""/>
          </v:shape>
          <o:OLEObject Type="Embed" ProgID="Equation.DSMT4" ShapeID="_x0000_i1447" DrawAspect="Content" ObjectID="_1508845311" r:id="rId795"/>
        </w:object>
      </w:r>
      <w:r w:rsidRPr="00111A7F">
        <w:rPr>
          <w:position w:val="-6"/>
        </w:rPr>
        <w:tab/>
      </w:r>
      <w:r w:rsidR="0043674B">
        <w:t>—</w:t>
      </w:r>
      <w:r w:rsidRPr="00111A7F">
        <w:t xml:space="preserve"> liczba wszystkich torebek</w:t>
      </w:r>
    </w:p>
    <w:p w:rsidR="005A1C79" w:rsidRPr="00111A7F" w:rsidRDefault="005A1C79" w:rsidP="00006FCA">
      <w:pPr>
        <w:pStyle w:val="Zadanie-tre"/>
        <w:tabs>
          <w:tab w:val="left" w:pos="3119"/>
        </w:tabs>
        <w:ind w:left="3402" w:hanging="3402"/>
      </w:pPr>
      <w:r w:rsidRPr="00111A7F">
        <w:t>Odpowiedź: Orzechy zapakowano do 220 torebek.</w:t>
      </w:r>
    </w:p>
    <w:p w:rsidR="005A1C79" w:rsidRPr="00111A7F" w:rsidRDefault="00813F24" w:rsidP="00813F24">
      <w:pPr>
        <w:pStyle w:val="Zadanie-nagwek"/>
      </w:pPr>
      <w:r>
        <w:lastRenderedPageBreak/>
        <w:t xml:space="preserve">Zadanie </w:t>
      </w:r>
      <w:r w:rsidR="005A1C79" w:rsidRPr="00111A7F">
        <w:t>72.</w:t>
      </w:r>
    </w:p>
    <w:p w:rsidR="005A1C79" w:rsidRPr="00111A7F" w:rsidRDefault="005A1C79" w:rsidP="00813F24">
      <w:pPr>
        <w:pStyle w:val="Sposb"/>
      </w:pPr>
      <w:r w:rsidRPr="00111A7F">
        <w:t>I sposób</w:t>
      </w:r>
    </w:p>
    <w:p w:rsidR="005A1C79" w:rsidRPr="00111A7F" w:rsidRDefault="005A1C79" w:rsidP="00813F24">
      <w:pPr>
        <w:pStyle w:val="Zadanie-tre"/>
      </w:pPr>
      <w:r w:rsidRPr="00111A7F">
        <w:rPr>
          <w:bCs/>
        </w:rPr>
        <w:t>Obliczmy, ile kosztował notatnik</w:t>
      </w:r>
      <w:r w:rsidRPr="00111A7F">
        <w:rPr>
          <w:b/>
          <w:bCs/>
        </w:rPr>
        <w:t xml:space="preserve"> </w:t>
      </w:r>
      <w:r w:rsidRPr="00111A7F">
        <w:rPr>
          <w:bCs/>
        </w:rPr>
        <w:t>przed obniżką. Skoro za 12 jednakowych notatników Wo</w:t>
      </w:r>
      <w:r w:rsidRPr="00111A7F">
        <w:rPr>
          <w:bCs/>
        </w:rPr>
        <w:t>j</w:t>
      </w:r>
      <w:r w:rsidRPr="00111A7F">
        <w:rPr>
          <w:bCs/>
        </w:rPr>
        <w:t xml:space="preserve">tek zapłacił 60 zł, to jeden notatnik kosztował 5 zł, gdyż </w:t>
      </w:r>
      <w:r w:rsidRPr="00111A7F">
        <w:rPr>
          <w:position w:val="-6"/>
        </w:rPr>
        <w:object w:dxaOrig="999" w:dyaOrig="279">
          <v:shape id="_x0000_i1448" type="#_x0000_t75" style="width:49.45pt;height:12.8pt" o:ole="">
            <v:imagedata r:id="rId796" o:title=""/>
          </v:shape>
          <o:OLEObject Type="Embed" ProgID="Equation.DSMT4" ShapeID="_x0000_i1448" DrawAspect="Content" ObjectID="_1508845312" r:id="rId797"/>
        </w:object>
      </w:r>
      <w:r w:rsidRPr="00111A7F">
        <w:t>(zł). Cenę notatnika obn</w:t>
      </w:r>
      <w:r w:rsidRPr="00111A7F">
        <w:t>i</w:t>
      </w:r>
      <w:r w:rsidRPr="00111A7F">
        <w:t xml:space="preserve">żono o 20%, czyli za notatnik po nowej obniżonej cenie trzeba będzie zapłacić o jedną piątą mniej: 20% z 5 zł to </w:t>
      </w:r>
      <w:r w:rsidRPr="00111A7F">
        <w:rPr>
          <w:position w:val="-24"/>
        </w:rPr>
        <w:object w:dxaOrig="220" w:dyaOrig="620">
          <v:shape id="_x0000_i1449" type="#_x0000_t75" style="width:10.6pt;height:31.35pt" o:ole="">
            <v:imagedata r:id="rId798" o:title=""/>
          </v:shape>
          <o:OLEObject Type="Embed" ProgID="Equation.DSMT4" ShapeID="_x0000_i1449" DrawAspect="Content" ObjectID="_1508845313" r:id="rId799"/>
        </w:object>
      </w:r>
      <w:r w:rsidRPr="00111A7F">
        <w:t xml:space="preserve">∙ 5 = 1 zł. Czyli za jeden notatnik po obniżce trzeba będzie zapłacić: </w:t>
      </w:r>
      <w:r w:rsidRPr="00111A7F">
        <w:rPr>
          <w:position w:val="-6"/>
        </w:rPr>
        <w:object w:dxaOrig="840" w:dyaOrig="279">
          <v:shape id="_x0000_i1450" type="#_x0000_t75" style="width:40.65pt;height:12.8pt" o:ole="">
            <v:imagedata r:id="rId800" o:title=""/>
          </v:shape>
          <o:OLEObject Type="Embed" ProgID="Equation.DSMT4" ShapeID="_x0000_i1450" DrawAspect="Content" ObjectID="_1508845314" r:id="rId801"/>
        </w:object>
      </w:r>
      <w:r w:rsidRPr="00111A7F">
        <w:t>(zł). Skoro jeden notatnik kosztuje 4 zł, to za 60 zł można kupić 15 notatników</w:t>
      </w:r>
      <w:r w:rsidR="00443BC0">
        <w:br/>
      </w:r>
      <w:r w:rsidRPr="00111A7F">
        <w:t>(</w:t>
      </w:r>
      <w:r w:rsidRPr="00111A7F">
        <w:rPr>
          <w:position w:val="-6"/>
        </w:rPr>
        <w:object w:dxaOrig="999" w:dyaOrig="279">
          <v:shape id="_x0000_i1451" type="#_x0000_t75" style="width:49.45pt;height:12.8pt" o:ole="">
            <v:imagedata r:id="rId802" o:title=""/>
          </v:shape>
          <o:OLEObject Type="Embed" ProgID="Equation.DSMT4" ShapeID="_x0000_i1451" DrawAspect="Content" ObjectID="_1508845315" r:id="rId803"/>
        </w:object>
      </w:r>
      <w:r w:rsidRPr="00111A7F">
        <w:t>).</w:t>
      </w:r>
    </w:p>
    <w:p w:rsidR="005A1C79" w:rsidRPr="00111A7F" w:rsidRDefault="005A1C79" w:rsidP="00813F24">
      <w:pPr>
        <w:pStyle w:val="Zadanie-tre"/>
      </w:pPr>
      <w:r w:rsidRPr="00111A7F">
        <w:t xml:space="preserve">Odpowiedź: Po obniżce ceny </w:t>
      </w:r>
      <w:r w:rsidR="00EA0610">
        <w:t xml:space="preserve">notatnika </w:t>
      </w:r>
      <w:r w:rsidRPr="00111A7F">
        <w:t xml:space="preserve">za kwotę 60 zł można kupić 15 </w:t>
      </w:r>
      <w:r w:rsidR="00EA0610">
        <w:t xml:space="preserve">takich </w:t>
      </w:r>
      <w:r w:rsidRPr="00111A7F">
        <w:t>notatników.</w:t>
      </w:r>
    </w:p>
    <w:p w:rsidR="005A1C79" w:rsidRPr="00111A7F" w:rsidRDefault="005A1C79" w:rsidP="00813F24">
      <w:pPr>
        <w:pStyle w:val="Sposb"/>
      </w:pPr>
      <w:r w:rsidRPr="00111A7F">
        <w:t>II sposób</w:t>
      </w:r>
    </w:p>
    <w:p w:rsidR="005A1C79" w:rsidRPr="00111A7F" w:rsidRDefault="00EA0610" w:rsidP="00813F24">
      <w:pPr>
        <w:pStyle w:val="Zadanie-tre"/>
      </w:pPr>
      <w:r>
        <w:t>Obliczmy najpierw,</w:t>
      </w:r>
      <w:r w:rsidR="005A1C79" w:rsidRPr="00111A7F">
        <w:t xml:space="preserve"> o ile mniej trzeba zapłacić za 12 notatników po obniżce ceny i ile koszt</w:t>
      </w:r>
      <w:r w:rsidR="005A1C79" w:rsidRPr="00111A7F">
        <w:t>u</w:t>
      </w:r>
      <w:r w:rsidR="005A1C79" w:rsidRPr="00111A7F">
        <w:t>je 12 notatników po obniżce ceny. Stąd można ustalić cenę jednego notatnika po obniżce i</w:t>
      </w:r>
      <w:r w:rsidR="00443BC0">
        <w:t> </w:t>
      </w:r>
      <w:r w:rsidR="005A1C79" w:rsidRPr="00111A7F">
        <w:t>liczbę notatników, które można kupić za kwotę zaoszczędzoną na obniżce.</w:t>
      </w:r>
    </w:p>
    <w:p w:rsidR="005A1C79" w:rsidRPr="00111A7F" w:rsidRDefault="005A1C79" w:rsidP="00006FCA">
      <w:pPr>
        <w:pStyle w:val="Zadanie-tre"/>
        <w:tabs>
          <w:tab w:val="clear" w:pos="2268"/>
          <w:tab w:val="left" w:pos="2127"/>
        </w:tabs>
        <w:ind w:left="2410" w:hanging="2410"/>
      </w:pPr>
      <w:r w:rsidRPr="00111A7F">
        <w:t>20% z 60 zł to 12 zł</w:t>
      </w:r>
      <w:r w:rsidRPr="00111A7F">
        <w:tab/>
      </w:r>
      <w:r w:rsidR="00F140A9">
        <w:t>—</w:t>
      </w:r>
      <w:r w:rsidR="00FB4919">
        <w:t> </w:t>
      </w:r>
      <w:r w:rsidRPr="00111A7F">
        <w:t xml:space="preserve">kwota, o jaką mniej trzeba zapłacić za 12 notatników po obniżce ceny </w:t>
      </w:r>
    </w:p>
    <w:p w:rsidR="005A1C79" w:rsidRPr="00111A7F" w:rsidRDefault="005A1C79" w:rsidP="00006FCA">
      <w:pPr>
        <w:pStyle w:val="Zadanie-tre"/>
        <w:tabs>
          <w:tab w:val="clear" w:pos="2268"/>
          <w:tab w:val="left" w:pos="2127"/>
        </w:tabs>
        <w:ind w:left="2410" w:hanging="2410"/>
      </w:pPr>
      <w:r w:rsidRPr="00111A7F">
        <w:rPr>
          <w:position w:val="-6"/>
        </w:rPr>
        <w:object w:dxaOrig="1219" w:dyaOrig="279">
          <v:shape id="_x0000_i1452" type="#_x0000_t75" style="width:60.05pt;height:12.8pt" o:ole="">
            <v:imagedata r:id="rId804" o:title=""/>
          </v:shape>
          <o:OLEObject Type="Embed" ProgID="Equation.DSMT4" ShapeID="_x0000_i1452" DrawAspect="Content" ObjectID="_1508845316" r:id="rId805"/>
        </w:object>
      </w:r>
      <w:r w:rsidRPr="00111A7F">
        <w:t>(zł)</w:t>
      </w:r>
      <w:r w:rsidRPr="00111A7F">
        <w:tab/>
      </w:r>
      <w:r w:rsidR="00F140A9">
        <w:t>—</w:t>
      </w:r>
      <w:r w:rsidRPr="00111A7F">
        <w:t xml:space="preserve"> kwota, jaką należy zapłacić za 12 notatników po obniżce ceny</w:t>
      </w:r>
    </w:p>
    <w:p w:rsidR="005A1C79" w:rsidRPr="00111A7F" w:rsidRDefault="005A1C79" w:rsidP="00006FCA">
      <w:pPr>
        <w:pStyle w:val="Zadanie-tre"/>
        <w:tabs>
          <w:tab w:val="clear" w:pos="2268"/>
          <w:tab w:val="left" w:pos="2127"/>
        </w:tabs>
        <w:ind w:left="2410" w:hanging="2410"/>
      </w:pPr>
      <w:r w:rsidRPr="00111A7F">
        <w:rPr>
          <w:position w:val="-6"/>
        </w:rPr>
        <w:object w:dxaOrig="1020" w:dyaOrig="279">
          <v:shape id="_x0000_i1453" type="#_x0000_t75" style="width:51.7pt;height:12.8pt" o:ole="">
            <v:imagedata r:id="rId806" o:title=""/>
          </v:shape>
          <o:OLEObject Type="Embed" ProgID="Equation.DSMT4" ShapeID="_x0000_i1453" DrawAspect="Content" ObjectID="_1508845317" r:id="rId807"/>
        </w:object>
      </w:r>
      <w:r w:rsidRPr="00111A7F">
        <w:t>(zł)</w:t>
      </w:r>
      <w:r w:rsidRPr="00111A7F">
        <w:tab/>
      </w:r>
      <w:r w:rsidR="00F140A9">
        <w:t>—</w:t>
      </w:r>
      <w:r w:rsidRPr="00111A7F">
        <w:t xml:space="preserve"> cena jednego notatnika po obniżce</w:t>
      </w:r>
    </w:p>
    <w:p w:rsidR="005A1C79" w:rsidRPr="00111A7F" w:rsidRDefault="005A1C79" w:rsidP="00006FCA">
      <w:pPr>
        <w:pStyle w:val="Zadanie-tre"/>
        <w:tabs>
          <w:tab w:val="clear" w:pos="2268"/>
          <w:tab w:val="left" w:pos="2127"/>
        </w:tabs>
        <w:ind w:left="2410" w:hanging="2410"/>
      </w:pPr>
      <w:r w:rsidRPr="00111A7F">
        <w:rPr>
          <w:position w:val="-6"/>
        </w:rPr>
        <w:object w:dxaOrig="880" w:dyaOrig="279">
          <v:shape id="_x0000_i1454" type="#_x0000_t75" style="width:44.15pt;height:12.8pt" o:ole="">
            <v:imagedata r:id="rId808" o:title=""/>
          </v:shape>
          <o:OLEObject Type="Embed" ProgID="Equation.DSMT4" ShapeID="_x0000_i1454" DrawAspect="Content" ObjectID="_1508845318" r:id="rId809"/>
        </w:object>
      </w:r>
      <w:r w:rsidRPr="00111A7F">
        <w:tab/>
      </w:r>
      <w:r w:rsidR="00F140A9">
        <w:t>—</w:t>
      </w:r>
      <w:r w:rsidR="00FB4919">
        <w:t> </w:t>
      </w:r>
      <w:r w:rsidRPr="00111A7F">
        <w:t>liczba notatników, które można kupić za kwotę zaoszczędzoną na</w:t>
      </w:r>
      <w:r w:rsidR="00006FCA">
        <w:t xml:space="preserve"> </w:t>
      </w:r>
      <w:r w:rsidRPr="00111A7F">
        <w:t xml:space="preserve">obniżce </w:t>
      </w:r>
    </w:p>
    <w:p w:rsidR="005A1C79" w:rsidRPr="00111A7F" w:rsidRDefault="00FB4919" w:rsidP="00FB4919">
      <w:pPr>
        <w:pStyle w:val="Zadanie-tre"/>
        <w:tabs>
          <w:tab w:val="clear" w:pos="2268"/>
          <w:tab w:val="left" w:pos="2127"/>
        </w:tabs>
        <w:ind w:left="2410" w:hanging="2410"/>
      </w:pPr>
      <w:r w:rsidRPr="00006FCA">
        <w:rPr>
          <w:rStyle w:val="Doobnianiawzorw"/>
        </w:rPr>
        <w:object w:dxaOrig="1060" w:dyaOrig="279">
          <v:shape id="_x0000_i1455" type="#_x0000_t75" style="width:53.9pt;height:12.8pt" o:ole="">
            <v:imagedata r:id="rId810" o:title=""/>
          </v:shape>
          <o:OLEObject Type="Embed" ProgID="Equation.3" ShapeID="_x0000_i1455" DrawAspect="Content" ObjectID="_1508845319" r:id="rId811"/>
        </w:object>
      </w:r>
    </w:p>
    <w:p w:rsidR="005A1C79" w:rsidRPr="00111A7F" w:rsidRDefault="005A1C79" w:rsidP="00813F24">
      <w:pPr>
        <w:pStyle w:val="Zadanie-tre"/>
      </w:pPr>
      <w:r w:rsidRPr="00111A7F">
        <w:t xml:space="preserve">Odpowiedź: </w:t>
      </w:r>
      <w:r w:rsidR="002F2602" w:rsidRPr="00111A7F">
        <w:t>Po obniżce ceny</w:t>
      </w:r>
      <w:r w:rsidR="00EA0610">
        <w:t xml:space="preserve"> notatnika</w:t>
      </w:r>
      <w:r w:rsidR="002F2602" w:rsidRPr="00111A7F">
        <w:t xml:space="preserve"> za kwotę 60 zł można kupić 15 </w:t>
      </w:r>
      <w:r w:rsidR="00EA0610">
        <w:t xml:space="preserve">takich </w:t>
      </w:r>
      <w:r w:rsidR="002F2602" w:rsidRPr="00111A7F">
        <w:t>notatników.</w:t>
      </w:r>
    </w:p>
    <w:p w:rsidR="005A1C79" w:rsidRPr="00111A7F" w:rsidRDefault="00813F24" w:rsidP="00813F24">
      <w:pPr>
        <w:pStyle w:val="Zadanie-nagwek"/>
        <w:rPr>
          <w:i/>
        </w:rPr>
      </w:pPr>
      <w:r>
        <w:t xml:space="preserve">Zadanie </w:t>
      </w:r>
      <w:r w:rsidR="005A1C79" w:rsidRPr="00111A7F">
        <w:t>73.</w:t>
      </w:r>
    </w:p>
    <w:p w:rsidR="005A1C79" w:rsidRPr="00111A7F" w:rsidRDefault="005A1C79" w:rsidP="00813F24">
      <w:pPr>
        <w:pStyle w:val="Zadanie-tre"/>
      </w:pPr>
      <w:r w:rsidRPr="00111A7F">
        <w:t xml:space="preserve">20% z 25 to </w:t>
      </w:r>
      <w:r w:rsidRPr="00111A7F">
        <w:rPr>
          <w:position w:val="-24"/>
        </w:rPr>
        <w:object w:dxaOrig="960" w:dyaOrig="620">
          <v:shape id="_x0000_i1456" type="#_x0000_t75" style="width:48.15pt;height:31.35pt" o:ole="">
            <v:imagedata r:id="rId812" o:title=""/>
          </v:shape>
          <o:OLEObject Type="Embed" ProgID="Equation.3" ShapeID="_x0000_i1456" DrawAspect="Content" ObjectID="_1508845320" r:id="rId813"/>
        </w:object>
      </w:r>
      <w:r w:rsidRPr="00111A7F">
        <w:tab/>
      </w:r>
      <w:r w:rsidR="00F140A9">
        <w:t>—</w:t>
      </w:r>
      <w:r w:rsidRPr="00111A7F">
        <w:t xml:space="preserve"> liczba uczniów z klasy VI</w:t>
      </w:r>
      <w:r w:rsidR="00EA0610">
        <w:t> </w:t>
      </w:r>
      <w:r w:rsidRPr="00111A7F">
        <w:t xml:space="preserve">a biorących udział w konkursie </w:t>
      </w:r>
    </w:p>
    <w:p w:rsidR="005A1C79" w:rsidRPr="00111A7F" w:rsidRDefault="005A1C79" w:rsidP="00813F24">
      <w:pPr>
        <w:pStyle w:val="Zadanie-tre"/>
        <w:rPr>
          <w:i/>
        </w:rPr>
      </w:pPr>
      <w:r w:rsidRPr="00111A7F">
        <w:t xml:space="preserve">25% z 28 to </w:t>
      </w:r>
      <w:r w:rsidRPr="00111A7F">
        <w:rPr>
          <w:position w:val="-24"/>
        </w:rPr>
        <w:object w:dxaOrig="980" w:dyaOrig="620">
          <v:shape id="_x0000_i1457" type="#_x0000_t75" style="width:50.35pt;height:31.35pt" o:ole="">
            <v:imagedata r:id="rId814" o:title=""/>
          </v:shape>
          <o:OLEObject Type="Embed" ProgID="Equation.3" ShapeID="_x0000_i1457" DrawAspect="Content" ObjectID="_1508845321" r:id="rId815"/>
        </w:object>
      </w:r>
      <w:r w:rsidRPr="00111A7F">
        <w:tab/>
      </w:r>
      <w:r w:rsidR="00F140A9">
        <w:t>—</w:t>
      </w:r>
      <w:r w:rsidRPr="00111A7F">
        <w:t xml:space="preserve"> liczba uczniów z klasy VI</w:t>
      </w:r>
      <w:r w:rsidR="00EA0610">
        <w:t> </w:t>
      </w:r>
      <w:r w:rsidRPr="00111A7F">
        <w:t>b biorących udział w konkursie</w:t>
      </w:r>
    </w:p>
    <w:p w:rsidR="005A1C79" w:rsidRPr="00111A7F" w:rsidRDefault="00FB4919" w:rsidP="00813F24">
      <w:pPr>
        <w:pStyle w:val="Zadanie-tre"/>
      </w:pPr>
      <w:r w:rsidRPr="00006FCA">
        <w:rPr>
          <w:rStyle w:val="Doobnianiawzorw"/>
        </w:rPr>
        <w:object w:dxaOrig="980" w:dyaOrig="279">
          <v:shape id="_x0000_i1458" type="#_x0000_t75" style="width:50.35pt;height:12.8pt" o:ole="">
            <v:imagedata r:id="rId816" o:title=""/>
          </v:shape>
          <o:OLEObject Type="Embed" ProgID="Equation.3" ShapeID="_x0000_i1458" DrawAspect="Content" ObjectID="_1508845322" r:id="rId817"/>
        </w:object>
      </w:r>
      <w:r>
        <w:rPr>
          <w:rStyle w:val="Doobnianiawzorw"/>
          <w:position w:val="-6"/>
        </w:rPr>
        <w:tab/>
      </w:r>
      <w:r w:rsidR="00F140A9">
        <w:t>—</w:t>
      </w:r>
      <w:r w:rsidR="005A1C79" w:rsidRPr="00111A7F">
        <w:t xml:space="preserve"> liczba </w:t>
      </w:r>
      <w:r w:rsidR="00EA0610" w:rsidRPr="00EA0610">
        <w:t>biorących udział w konkursie uczniów obydwu klas</w:t>
      </w:r>
    </w:p>
    <w:p w:rsidR="005A1C79" w:rsidRPr="00111A7F" w:rsidRDefault="005A1C79" w:rsidP="00813F24">
      <w:pPr>
        <w:pStyle w:val="Zadanie-tre"/>
      </w:pPr>
      <w:r w:rsidRPr="00111A7F">
        <w:t>Odpowiedź: W konkursie wzięło udział 12 uczniów z obydwu klas.</w:t>
      </w:r>
    </w:p>
    <w:p w:rsidR="005A1C79" w:rsidRPr="00111A7F" w:rsidRDefault="00813F24" w:rsidP="008C2959">
      <w:pPr>
        <w:pStyle w:val="Zadanie-nagwek"/>
      </w:pPr>
      <w:r>
        <w:t xml:space="preserve">Zadanie </w:t>
      </w:r>
      <w:r w:rsidR="005A1C79" w:rsidRPr="00111A7F">
        <w:t>74.</w:t>
      </w:r>
    </w:p>
    <w:p w:rsidR="005A1C79" w:rsidRPr="00111A7F" w:rsidRDefault="005A1C79" w:rsidP="00813F24">
      <w:pPr>
        <w:pStyle w:val="Sposb"/>
      </w:pPr>
      <w:r w:rsidRPr="00111A7F">
        <w:t>I sposób</w:t>
      </w:r>
    </w:p>
    <w:p w:rsidR="005A1C79" w:rsidRPr="00111A7F" w:rsidRDefault="005A1C79" w:rsidP="00813F24">
      <w:pPr>
        <w:pStyle w:val="Zadanie-tre"/>
      </w:pPr>
      <w:r w:rsidRPr="00111A7F">
        <w:t>Obliczamy 10% z 2000 (zł)</w:t>
      </w:r>
      <w:r w:rsidR="00FB4919">
        <w:t>:</w:t>
      </w:r>
    </w:p>
    <w:p w:rsidR="005A1C79" w:rsidRPr="00111A7F" w:rsidRDefault="00006FCA" w:rsidP="00006FCA">
      <w:pPr>
        <w:pStyle w:val="Zadanie-tre"/>
        <w:jc w:val="center"/>
      </w:pPr>
      <w:r w:rsidRPr="00111A7F">
        <w:rPr>
          <w:position w:val="-24"/>
        </w:rPr>
        <w:object w:dxaOrig="1060" w:dyaOrig="620">
          <v:shape id="_x0000_i1459" type="#_x0000_t75" style="width:53.45pt;height:31.35pt" o:ole="">
            <v:imagedata r:id="rId818" o:title=""/>
          </v:shape>
          <o:OLEObject Type="Embed" ProgID="Equation.3" ShapeID="_x0000_i1459" DrawAspect="Content" ObjectID="_1508845323" r:id="rId819"/>
        </w:object>
      </w:r>
    </w:p>
    <w:p w:rsidR="005A1C79" w:rsidRPr="00111A7F" w:rsidRDefault="005A1C79" w:rsidP="00006FCA">
      <w:pPr>
        <w:pStyle w:val="Zadanie-tre"/>
        <w:jc w:val="center"/>
      </w:pPr>
      <w:r w:rsidRPr="00111A7F">
        <w:rPr>
          <w:position w:val="-24"/>
        </w:rPr>
        <w:object w:dxaOrig="1560" w:dyaOrig="620">
          <v:shape id="_x0000_i1460" type="#_x0000_t75" style="width:79.5pt;height:31.35pt" o:ole="">
            <v:imagedata r:id="rId820" o:title=""/>
          </v:shape>
          <o:OLEObject Type="Embed" ProgID="Equation.3" ShapeID="_x0000_i1460" DrawAspect="Content" ObjectID="_1508845324" r:id="rId821"/>
        </w:object>
      </w:r>
      <w:r w:rsidRPr="00111A7F">
        <w:t xml:space="preserve"> (zł)</w:t>
      </w:r>
      <w:r w:rsidR="00006FCA">
        <w:t>.</w:t>
      </w:r>
    </w:p>
    <w:p w:rsidR="002F2602" w:rsidRPr="00111A7F" w:rsidRDefault="005A1C79" w:rsidP="002F2602">
      <w:pPr>
        <w:pStyle w:val="Zadanie-tre"/>
      </w:pPr>
      <w:r w:rsidRPr="00111A7F">
        <w:lastRenderedPageBreak/>
        <w:t>Obliczamy cenę komputera w marcu</w:t>
      </w:r>
      <w:r w:rsidR="00FB4919">
        <w:t>:</w:t>
      </w:r>
    </w:p>
    <w:p w:rsidR="005A1C79" w:rsidRPr="00111A7F" w:rsidRDefault="005A1C79" w:rsidP="00006FCA">
      <w:pPr>
        <w:pStyle w:val="Zadanie-tre"/>
        <w:jc w:val="center"/>
      </w:pPr>
      <w:r w:rsidRPr="00111A7F">
        <w:rPr>
          <w:position w:val="-10"/>
        </w:rPr>
        <w:object w:dxaOrig="1939" w:dyaOrig="320">
          <v:shape id="_x0000_i1461" type="#_x0000_t75" style="width:97.6pt;height:15pt" o:ole="">
            <v:imagedata r:id="rId822" o:title=""/>
          </v:shape>
          <o:OLEObject Type="Embed" ProgID="Equation.3" ShapeID="_x0000_i1461" DrawAspect="Content" ObjectID="_1508845325" r:id="rId823"/>
        </w:object>
      </w:r>
      <w:r w:rsidRPr="00111A7F">
        <w:t xml:space="preserve"> (zł)</w:t>
      </w:r>
      <w:r w:rsidR="00006FCA">
        <w:t>.</w:t>
      </w:r>
    </w:p>
    <w:p w:rsidR="005A1C79" w:rsidRPr="00111A7F" w:rsidRDefault="005A1C79" w:rsidP="00813F24">
      <w:pPr>
        <w:pStyle w:val="Zadanie-tre"/>
      </w:pPr>
      <w:r w:rsidRPr="00111A7F">
        <w:t>Obliczamy 20% z 1800 (zł)</w:t>
      </w:r>
      <w:r w:rsidR="00FB4919">
        <w:t>:</w:t>
      </w:r>
    </w:p>
    <w:p w:rsidR="005A1C79" w:rsidRPr="00111A7F" w:rsidRDefault="00006FCA" w:rsidP="00006FCA">
      <w:pPr>
        <w:pStyle w:val="Zadanie-tre"/>
        <w:jc w:val="center"/>
      </w:pPr>
      <w:r w:rsidRPr="00111A7F">
        <w:rPr>
          <w:position w:val="-24"/>
        </w:rPr>
        <w:object w:dxaOrig="980" w:dyaOrig="620">
          <v:shape id="_x0000_i1462" type="#_x0000_t75" style="width:48.6pt;height:31.35pt" o:ole="">
            <v:imagedata r:id="rId824" o:title=""/>
          </v:shape>
          <o:OLEObject Type="Embed" ProgID="Equation.3" ShapeID="_x0000_i1462" DrawAspect="Content" ObjectID="_1508845326" r:id="rId825"/>
        </w:object>
      </w:r>
    </w:p>
    <w:p w:rsidR="005A1C79" w:rsidRPr="00111A7F" w:rsidRDefault="00006FCA" w:rsidP="00006FCA">
      <w:pPr>
        <w:pStyle w:val="Zadanie-tre"/>
        <w:jc w:val="center"/>
      </w:pPr>
      <w:r w:rsidRPr="00111A7F">
        <w:rPr>
          <w:position w:val="-24"/>
        </w:rPr>
        <w:object w:dxaOrig="1440" w:dyaOrig="620">
          <v:shape id="_x0000_i1463" type="#_x0000_t75" style="width:72.9pt;height:31.35pt" o:ole="">
            <v:imagedata r:id="rId826" o:title=""/>
          </v:shape>
          <o:OLEObject Type="Embed" ProgID="Equation.3" ShapeID="_x0000_i1463" DrawAspect="Content" ObjectID="_1508845327" r:id="rId827"/>
        </w:object>
      </w:r>
    </w:p>
    <w:p w:rsidR="005A1C79" w:rsidRPr="00111A7F" w:rsidRDefault="005A1C79" w:rsidP="00813F24">
      <w:pPr>
        <w:pStyle w:val="Zadanie-tre"/>
      </w:pPr>
      <w:r w:rsidRPr="00111A7F">
        <w:t>Obliczamy cenę komputera w czerwcu</w:t>
      </w:r>
      <w:r w:rsidR="00FB4919">
        <w:t>:</w:t>
      </w:r>
    </w:p>
    <w:p w:rsidR="005A1C79" w:rsidRPr="00111A7F" w:rsidRDefault="005A1C79" w:rsidP="00006FCA">
      <w:pPr>
        <w:pStyle w:val="Zadanie-tre"/>
        <w:jc w:val="center"/>
      </w:pPr>
      <w:r w:rsidRPr="00111A7F">
        <w:rPr>
          <w:position w:val="-10"/>
        </w:rPr>
        <w:object w:dxaOrig="1860" w:dyaOrig="320">
          <v:shape id="_x0000_i1464" type="#_x0000_t75" style="width:92.3pt;height:15pt" o:ole="">
            <v:imagedata r:id="rId828" o:title=""/>
          </v:shape>
          <o:OLEObject Type="Embed" ProgID="Equation.3" ShapeID="_x0000_i1464" DrawAspect="Content" ObjectID="_1508845328" r:id="rId829"/>
        </w:object>
      </w:r>
      <w:r w:rsidRPr="00111A7F">
        <w:t xml:space="preserve"> (zł)</w:t>
      </w:r>
      <w:r w:rsidR="00006FCA">
        <w:t>.</w:t>
      </w:r>
    </w:p>
    <w:p w:rsidR="005A1C79" w:rsidRPr="00111A7F" w:rsidRDefault="005A1C79" w:rsidP="00813F24">
      <w:pPr>
        <w:pStyle w:val="Zadanie-tre"/>
      </w:pPr>
      <w:r w:rsidRPr="00111A7F">
        <w:t>Obliczamy różnicę między cenami komputera w lutym i czerwcu</w:t>
      </w:r>
      <w:r w:rsidR="00EA0610">
        <w:t>.</w:t>
      </w:r>
    </w:p>
    <w:p w:rsidR="005A1C79" w:rsidRPr="00111A7F" w:rsidRDefault="005A1C79" w:rsidP="00006FCA">
      <w:pPr>
        <w:pStyle w:val="Zadanie-tre"/>
        <w:jc w:val="center"/>
      </w:pPr>
      <w:r w:rsidRPr="00111A7F">
        <w:rPr>
          <w:position w:val="-10"/>
        </w:rPr>
        <w:object w:dxaOrig="1939" w:dyaOrig="320">
          <v:shape id="_x0000_i1465" type="#_x0000_t75" style="width:97.6pt;height:15pt" o:ole="">
            <v:imagedata r:id="rId830" o:title=""/>
          </v:shape>
          <o:OLEObject Type="Embed" ProgID="Equation.DSMT4" ShapeID="_x0000_i1465" DrawAspect="Content" ObjectID="_1508845329" r:id="rId831"/>
        </w:object>
      </w:r>
      <w:r w:rsidR="00006FCA">
        <w:t xml:space="preserve"> (zł).</w:t>
      </w:r>
    </w:p>
    <w:p w:rsidR="005A1C79" w:rsidRPr="00111A7F" w:rsidRDefault="005A1C79" w:rsidP="00813F24">
      <w:pPr>
        <w:pStyle w:val="Zadanie-tre"/>
      </w:pPr>
      <w:r w:rsidRPr="00111A7F">
        <w:t>Odpowiedź: Cena komputera w czerwcu była niższa o 560 zł w porównaniu z ceną z lutego.</w:t>
      </w:r>
    </w:p>
    <w:p w:rsidR="005A1C79" w:rsidRPr="00111A7F" w:rsidRDefault="005A1C79" w:rsidP="00813F24">
      <w:pPr>
        <w:pStyle w:val="Sposb"/>
      </w:pPr>
      <w:r w:rsidRPr="00111A7F">
        <w:t>II sposób</w:t>
      </w:r>
    </w:p>
    <w:p w:rsidR="005A1C79" w:rsidRPr="00111A7F" w:rsidRDefault="005A1C79" w:rsidP="00813F24">
      <w:pPr>
        <w:pStyle w:val="Zadanie-tre"/>
      </w:pPr>
      <w:r w:rsidRPr="00111A7F">
        <w:t>Obliczamy 10% z 2000 (zł)</w:t>
      </w:r>
      <w:r w:rsidR="00DC357F">
        <w:t>:</w:t>
      </w:r>
    </w:p>
    <w:p w:rsidR="005A1C79" w:rsidRPr="00111A7F" w:rsidRDefault="005A1C79" w:rsidP="00006FCA">
      <w:pPr>
        <w:pStyle w:val="Zadanie-tre"/>
        <w:jc w:val="center"/>
      </w:pPr>
      <w:r w:rsidRPr="00111A7F">
        <w:t>100% to 2000 (zł)</w:t>
      </w:r>
      <w:r w:rsidR="00006FCA">
        <w:t>,</w:t>
      </w:r>
    </w:p>
    <w:p w:rsidR="005A1C79" w:rsidRPr="00111A7F" w:rsidRDefault="005A1C79" w:rsidP="00006FCA">
      <w:pPr>
        <w:pStyle w:val="Zadanie-tre"/>
        <w:jc w:val="center"/>
      </w:pPr>
      <w:r w:rsidRPr="00111A7F">
        <w:t>10% to 200 (zł)</w:t>
      </w:r>
      <w:r w:rsidR="00006FCA">
        <w:t>.</w:t>
      </w:r>
    </w:p>
    <w:p w:rsidR="005A1C79" w:rsidRPr="00111A7F" w:rsidRDefault="005A1C79" w:rsidP="00813F24">
      <w:pPr>
        <w:pStyle w:val="Zadanie-tre"/>
      </w:pPr>
      <w:r w:rsidRPr="00111A7F">
        <w:t>Obliczamy cenę komputera w marcu</w:t>
      </w:r>
      <w:r w:rsidR="00DC357F">
        <w:t>:</w:t>
      </w:r>
    </w:p>
    <w:p w:rsidR="005A1C79" w:rsidRPr="00111A7F" w:rsidRDefault="005A1C79" w:rsidP="00006FCA">
      <w:pPr>
        <w:pStyle w:val="Zadanie-tre"/>
        <w:jc w:val="center"/>
      </w:pPr>
      <w:r w:rsidRPr="00111A7F">
        <w:rPr>
          <w:position w:val="-10"/>
        </w:rPr>
        <w:object w:dxaOrig="1939" w:dyaOrig="320">
          <v:shape id="_x0000_i1466" type="#_x0000_t75" style="width:97.6pt;height:15pt" o:ole="">
            <v:imagedata r:id="rId822" o:title=""/>
          </v:shape>
          <o:OLEObject Type="Embed" ProgID="Equation.3" ShapeID="_x0000_i1466" DrawAspect="Content" ObjectID="_1508845330" r:id="rId832"/>
        </w:object>
      </w:r>
      <w:r w:rsidRPr="00111A7F">
        <w:t xml:space="preserve"> (zł)</w:t>
      </w:r>
      <w:r w:rsidR="00006FCA">
        <w:t>,</w:t>
      </w:r>
    </w:p>
    <w:p w:rsidR="005A1C79" w:rsidRPr="00111A7F" w:rsidRDefault="005A1C79" w:rsidP="00813F24">
      <w:pPr>
        <w:pStyle w:val="Zadanie-tre"/>
      </w:pPr>
      <w:r w:rsidRPr="00111A7F">
        <w:t>Obliczamy 20% z 1800 (zł)</w:t>
      </w:r>
      <w:r w:rsidR="00DC357F">
        <w:t>:</w:t>
      </w:r>
    </w:p>
    <w:p w:rsidR="005A1C79" w:rsidRPr="00111A7F" w:rsidRDefault="005A1C79" w:rsidP="00006FCA">
      <w:pPr>
        <w:pStyle w:val="Zadanie-tre"/>
        <w:jc w:val="center"/>
      </w:pPr>
      <w:r w:rsidRPr="00111A7F">
        <w:t>100% to 1800 (zł)</w:t>
      </w:r>
      <w:r w:rsidR="00006FCA">
        <w:t>,</w:t>
      </w:r>
    </w:p>
    <w:p w:rsidR="005A1C79" w:rsidRPr="00111A7F" w:rsidRDefault="005A1C79" w:rsidP="00006FCA">
      <w:pPr>
        <w:pStyle w:val="Zadanie-tre"/>
        <w:jc w:val="center"/>
      </w:pPr>
      <w:r w:rsidRPr="00111A7F">
        <w:t>20% to 360 (zł)</w:t>
      </w:r>
      <w:r w:rsidR="00006FCA">
        <w:t>.</w:t>
      </w:r>
    </w:p>
    <w:p w:rsidR="005A1C79" w:rsidRPr="00111A7F" w:rsidRDefault="005A1C79" w:rsidP="00813F24">
      <w:pPr>
        <w:pStyle w:val="Zadanie-tre"/>
      </w:pPr>
      <w:r w:rsidRPr="00111A7F">
        <w:t>Obliczamy cenę komputera w czerwcu</w:t>
      </w:r>
      <w:r w:rsidR="00DC357F">
        <w:t>:</w:t>
      </w:r>
    </w:p>
    <w:p w:rsidR="005A1C79" w:rsidRPr="00111A7F" w:rsidRDefault="005A1C79" w:rsidP="00006FCA">
      <w:pPr>
        <w:pStyle w:val="Zadanie-tre"/>
        <w:jc w:val="center"/>
      </w:pPr>
      <w:r w:rsidRPr="00111A7F">
        <w:rPr>
          <w:position w:val="-10"/>
        </w:rPr>
        <w:object w:dxaOrig="1860" w:dyaOrig="320">
          <v:shape id="_x0000_i1467" type="#_x0000_t75" style="width:92.3pt;height:15pt" o:ole="">
            <v:imagedata r:id="rId828" o:title=""/>
          </v:shape>
          <o:OLEObject Type="Embed" ProgID="Equation.3" ShapeID="_x0000_i1467" DrawAspect="Content" ObjectID="_1508845331" r:id="rId833"/>
        </w:object>
      </w:r>
      <w:r w:rsidR="00006FCA">
        <w:t xml:space="preserve"> (zł).</w:t>
      </w:r>
    </w:p>
    <w:p w:rsidR="005A1C79" w:rsidRPr="00111A7F" w:rsidRDefault="005A1C79" w:rsidP="00813F24">
      <w:pPr>
        <w:pStyle w:val="Zadanie-tre"/>
      </w:pPr>
      <w:r w:rsidRPr="00111A7F">
        <w:rPr>
          <w:bCs/>
        </w:rPr>
        <w:t>Obliczamy różnicę między cenami komputera w lutym i w czerwcu</w:t>
      </w:r>
      <w:r w:rsidR="00DC357F">
        <w:t>:</w:t>
      </w:r>
    </w:p>
    <w:p w:rsidR="005A1C79" w:rsidRPr="00111A7F" w:rsidRDefault="005A1C79" w:rsidP="00006FCA">
      <w:pPr>
        <w:pStyle w:val="Zadanie-tre"/>
        <w:jc w:val="center"/>
        <w:rPr>
          <w:bCs/>
        </w:rPr>
      </w:pPr>
      <w:r w:rsidRPr="00111A7F">
        <w:rPr>
          <w:position w:val="-10"/>
        </w:rPr>
        <w:object w:dxaOrig="1939" w:dyaOrig="320">
          <v:shape id="_x0000_i1468" type="#_x0000_t75" style="width:97.6pt;height:15pt" o:ole="">
            <v:imagedata r:id="rId830" o:title=""/>
          </v:shape>
          <o:OLEObject Type="Embed" ProgID="Equation.3" ShapeID="_x0000_i1468" DrawAspect="Content" ObjectID="_1508845332" r:id="rId834"/>
        </w:object>
      </w:r>
      <w:r w:rsidR="00006FCA">
        <w:t xml:space="preserve"> (zł).</w:t>
      </w:r>
    </w:p>
    <w:p w:rsidR="005A1C79" w:rsidRPr="00111A7F" w:rsidRDefault="005A1C79" w:rsidP="00813F24">
      <w:pPr>
        <w:pStyle w:val="Zadanie-tre"/>
        <w:rPr>
          <w:bCs/>
        </w:rPr>
      </w:pPr>
      <w:r w:rsidRPr="00111A7F">
        <w:t>Odpowiedź: Cena komputera w czerwcu była niższa o 560 zł w porównaniu z ceną z lutego.</w:t>
      </w:r>
    </w:p>
    <w:p w:rsidR="005A1C79" w:rsidRPr="00111A7F" w:rsidRDefault="00813F24" w:rsidP="00813F24">
      <w:pPr>
        <w:pStyle w:val="Zadanie-nagwek"/>
      </w:pPr>
      <w:r>
        <w:t xml:space="preserve">Zadanie </w:t>
      </w:r>
      <w:r w:rsidR="005A1C79" w:rsidRPr="00111A7F">
        <w:t>75.</w:t>
      </w:r>
    </w:p>
    <w:p w:rsidR="005A1C79" w:rsidRPr="00111A7F" w:rsidRDefault="005A1C79" w:rsidP="00813F24">
      <w:pPr>
        <w:pStyle w:val="Sposb"/>
      </w:pPr>
      <w:r w:rsidRPr="00111A7F">
        <w:t>I sposób</w:t>
      </w:r>
    </w:p>
    <w:p w:rsidR="005A1C79" w:rsidRPr="00111A7F" w:rsidRDefault="005A1C79" w:rsidP="00813F24">
      <w:pPr>
        <w:pStyle w:val="Zadanie-tre"/>
      </w:pPr>
      <w:r w:rsidRPr="00111A7F">
        <w:t>Wszyscy uczniowie, którzy brali udział w tej ankiecie, to 100%.</w:t>
      </w:r>
    </w:p>
    <w:p w:rsidR="005A1C79" w:rsidRPr="00111A7F" w:rsidRDefault="00A5243E" w:rsidP="00006FCA">
      <w:pPr>
        <w:pStyle w:val="Akapitzrysunkiem"/>
      </w:pPr>
      <w:r>
        <w:pict>
          <v:group id="Group 587" o:spid="_x0000_s3473" style="width:331.75pt;height:78.2pt;mso-position-horizontal-relative:char;mso-position-vertical-relative:line" coordorigin="2506,5253" coordsize="6635,1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">
            <v:group id="Group 564" o:spid="_x0000_s3474" style="position:absolute;left:2506;top:5253;width:4560;height:1564" coordorigin="2506,5439" coordsize="4560,15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Jk4MQAAADdAAAADwAAAGRycy9kb3ducmV2LnhtbERPy2rCQBTdF/yH4Qru&#10;6iSGthIdRUItXYRCVRB3l8w1CWbuhMw0j7/vLApdHs57ux9NI3rqXG1ZQbyMQBAXVtdcKricj89r&#10;EM4ja2wsk4KJHOx3s6ctptoO/E39yZcihLBLUUHlfZtK6YqKDLqlbYkDd7edQR9gV0rd4RDCTSNX&#10;UfQqDdYcGipsKauoeJx+jIKPAYdDEr/3+eOeTbfzy9c1j0mpxXw8bEB4Gv2/+M/9qRW8JXHYH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7Jk4MQAAADdAAAA&#10;DwAAAAAAAAAAAAAAAACqAgAAZHJzL2Rvd25yZXYueG1sUEsFBgAAAAAEAAQA+gAAAJsDAAAAAA==&#10;">
              <v:rect id="Rectangle 555" o:spid="_x0000_s3475" style="position:absolute;left:2506;top:5451;width:4535;height:1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b7K8cA&#10;AADdAAAADwAAAGRycy9kb3ducmV2LnhtbESPT2vCQBTE70K/w/IKXkrdpFr/pK5ShIJ4EIwiHh/Z&#10;1ySYfRt2V02/vSsUPA4z8xtmvuxMI67kfG1ZQTpIQBAXVtdcKjjsf96nIHxA1thYJgV/5GG5eOnN&#10;MdP2xju65qEUEcI+QwVVCG0mpS8qMugHtiWO3q91BkOUrpTa4S3CTSM/kmQsDdYcFypsaVVRcc4v&#10;RsFm9JmcwjG1++l5ONu65u043lyU6r92318gAnXhGf5vr7WCyTBN4fEmPgG5u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m+yvHAAAA3QAAAA8AAAAAAAAAAAAAAAAAmAIAAGRy&#10;cy9kb3ducmV2LnhtbFBLBQYAAAAABAAEAPUAAACMAwAAAAA=&#10;" filled="f" strokeweight="1pt"/>
              <v:shape id="AutoShape 556" o:spid="_x0000_s3476" type="#_x0000_t32" style="position:absolute;left:5908;top:6565;width:1134;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mq58MAAADdAAAADwAAAGRycy9kb3ducmV2LnhtbESPQYvCMBSE7wv+h/AEL6KpyqpUoywL&#10;gidhq6DHR/Nsi81LbWJb/71ZEDwOM/MNs952phQN1a6wrGAyjkAQp1YXnCk4HXejJQjnkTWWlknB&#10;kxxsN72vNcbatvxHTeIzESDsYlSQe1/FUro0J4NubCvi4F1tbdAHWWdS19gGuCnlNIrm0mDBYSHH&#10;in5zSm/Jwyg4fA/nTePvQ4eHC7bJmWVbzpQa9LufFQhPnf+E3+29VrCYTabw/yY8Abl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JqufDAAAA3QAAAA8AAAAAAAAAAAAA&#10;AAAAoQIAAGRycy9kb3ducmV2LnhtbFBLBQYAAAAABAAEAPkAAACRAwAAAAA=&#10;" strokeweight="1pt"/>
              <v:shape id="AutoShape 557" o:spid="_x0000_s3477" type="#_x0000_t32" style="position:absolute;left:4774;top:5451;width:0;height:14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5ybMYAAADdAAAADwAAAGRycy9kb3ducmV2LnhtbESPzWrDMBCE74W+g9hAL6WR3UDjOJZN&#10;EyiU3pqEkuNibWwTa2Us+advXxUCOQ4z8w2TFbNpxUi9aywriJcRCOLS6oYrBafjx0sCwnlkja1l&#10;UvBLDor88SHDVNuJv2k8+EoECLsUFdTed6mUrqzJoFvajjh4F9sb9EH2ldQ9TgFuWvkaRW/SYMNh&#10;ocaO9jWV18NgFAzt1/Nx+PHxWO3G9SXZJOf57JR6WszvWxCeZn8P39qfWsF6Fa/g/014Aj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cmzGAAAA3QAAAA8AAAAAAAAA&#10;AAAAAAAAoQIAAGRycy9kb3ducmV2LnhtbFBLBQYAAAAABAAEAPkAAACUAwAAAAA=&#10;" strokeweight="1pt"/>
              <v:shape id="AutoShape 558" o:spid="_x0000_s3478" type="#_x0000_t32" style="position:absolute;left:5914;top:5439;width:0;height:14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fqGMYAAADdAAAADwAAAGRycy9kb3ducmV2LnhtbESPT2vCQBTE74LfYXlCL1I3aUXT1FVs&#10;QRBv/qF4fGSfSTD7NmQ3MX77riB4HGbmN8xi1ZtKdNS40rKCeBKBIM6sLjlXcDpu3hMQziNrrCyT&#10;gjs5WC2HgwWm2t54T93B5yJA2KWooPC+TqV0WUEG3cTWxMG72MagD7LJpW7wFuCmkh9RNJMGSw4L&#10;Bdb0W1B2PbRGQVvtxsf2z8dd/tPNL8lXcu7PTqm3Ub/+BuGp96/ws73VCuaf8RQeb8ITk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X6hjGAAAA3QAAAA8AAAAAAAAA&#10;AAAAAAAAoQIAAGRycy9kb3ducmV2LnhtbFBLBQYAAAAABAAEAPkAAACUAwAAAAA=&#10;" strokeweight="1pt"/>
              <v:shape id="Text Box 560" o:spid="_x0000_s3479" type="#_x0000_t202" style="position:absolute;left:3262;top:5928;width:991;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T4rcgA&#10;AADdAAAADwAAAGRycy9kb3ducmV2LnhtbESPQWvCQBSE7wX/w/KE3pqNlliJWUUCYil60Hrp7TX7&#10;TILZtzG7Nam/vlso9DjMzDdMthpMI27UudqygkkUgyAurK65VHB63zzNQTiPrLGxTAq+ycFqOXrI&#10;MNW25wPdjr4UAcIuRQWV920qpSsqMugi2xIH72w7gz7IrpS6wz7ATSOncTyTBmsOCxW2lFdUXI5f&#10;RsFbvtnj4XNq5vcm3+7O6/Z6+kiUehwP6wUIT4P/D/+1X7WCl+dJAr9vwhO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FPityAAAAN0AAAAPAAAAAAAAAAAAAAAAAJgCAABk&#10;cnMvZG93bnJldi54bWxQSwUGAAAAAAQABAD1AAAAjQMAAAAA&#10;" filled="f" stroked="f" strokeweight=".5pt">
                <v:textbox>
                  <w:txbxContent>
                    <w:p w:rsidR="004612D1" w:rsidRDefault="004612D1" w:rsidP="005A1C79">
                      <w:r>
                        <w:t>50%</w:t>
                      </w:r>
                    </w:p>
                  </w:txbxContent>
                </v:textbox>
              </v:shape>
              <v:shape id="Text Box 561" o:spid="_x0000_s3480" type="#_x0000_t202" style="position:absolute;left:5014;top:5931;width:87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Zm2sgA&#10;AADdAAAADwAAAGRycy9kb3ducmV2LnhtbESPQWvCQBSE74L/YXlCb2ajpVZiVpGAWEp7MPXS22v2&#10;mQSzb2N2a6K/vlso9DjMzDdMuhlMI67UudqyglkUgyAurK65VHD82E2XIJxH1thYJgU3crBZj0cp&#10;Jtr2fKBr7ksRIOwSVFB53yZSuqIigy6yLXHwTrYz6IPsSqk77APcNHIexwtpsOawUGFLWUXFOf82&#10;Cl6z3TsevuZmeW+y/dtp216On09KPUyG7QqEp8H/h//aL1rB8+NsAb9vwhO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xmbayAAAAN0AAAAPAAAAAAAAAAAAAAAAAJgCAABk&#10;cnMvZG93bnJldi54bWxQSwUGAAAAAAQABAD1AAAAjQMAAAAA&#10;" filled="f" stroked="f" strokeweight=".5pt">
                <v:textbox>
                  <w:txbxContent>
                    <w:p w:rsidR="004612D1" w:rsidRDefault="004612D1" w:rsidP="005A1C79">
                      <w:r>
                        <w:t>25%</w:t>
                      </w:r>
                    </w:p>
                  </w:txbxContent>
                </v:textbox>
              </v:shape>
              <v:shape id="Text Box 562" o:spid="_x0000_s3481" type="#_x0000_t202" style="position:absolute;left:6215;top:5812;width:851;height: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DQcgA&#10;AADdAAAADwAAAGRycy9kb3ducmV2LnhtbESPQWvCQBSE74X+h+UVvNVNlKqkrhICYil60Hrp7TX7&#10;TEKzb9PsmqT+elco9DjMzDfMcj2YWnTUusqygngcgSDOra64UHD62DwvQDiPrLG2TAp+ycF69fiw&#10;xETbng/UHX0hAoRdggpK75tESpeXZNCNbUMcvLNtDfog20LqFvsAN7WcRNFMGqw4LJTYUFZS/n28&#10;GAXv2WaPh6+JWVzrbLs7p83P6fNFqdHTkL6C8DT4//Bf+00rmE/jOdzfhCcgV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isNByAAAAN0AAAAPAAAAAAAAAAAAAAAAAJgCAABk&#10;cnMvZG93bnJldi54bWxQSwUGAAAAAAQABAD1AAAAjQMAAAAA&#10;" filled="f" stroked="f" strokeweight=".5pt">
                <v:textbox>
                  <w:txbxContent>
                    <w:p w:rsidR="004612D1" w:rsidRDefault="004612D1" w:rsidP="005A1C79">
                      <w:r>
                        <w:t>20%</w:t>
                      </w:r>
                    </w:p>
                  </w:txbxContent>
                </v:textbox>
              </v:shape>
              <v:shape id="Text Box 563" o:spid="_x0000_s3482" type="#_x0000_t202" style="position:absolute;left:6251;top:6507;width:639;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VXM8MA&#10;AADdAAAADwAAAGRycy9kb3ducmV2LnhtbERPTYvCMBC9L/gfwgje1lRlXalGkYIo4h6sXryNzdgW&#10;m0ltonb99ZuDsMfH+54tWlOJBzWutKxg0I9AEGdWl5wrOB5WnxMQziNrrCyTgl9ysJh3PmYYa/vk&#10;PT1Sn4sQwi5GBYX3dSylywoy6Pq2Jg7cxTYGfYBNLnWDzxBuKjmMorE0WHJoKLCmpKDsmt6Ngm2y&#10;+sH9eWgmrypZ7y7L+nY8fSnV67bLKQhPrf8Xv90breB7NAhzw5vwBO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VXM8MAAADdAAAADwAAAAAAAAAAAAAAAACYAgAAZHJzL2Rv&#10;d25yZXYueG1sUEsFBgAAAAAEAAQA9QAAAIgDAAAAAA==&#10;" filled="f" stroked="f" strokeweight=".5pt">
                <v:textbox>
                  <w:txbxContent>
                    <w:p w:rsidR="004612D1" w:rsidRDefault="004612D1" w:rsidP="005A1C79">
                      <w:r>
                        <w:t>5%</w:t>
                      </w:r>
                    </w:p>
                  </w:txbxContent>
                </v:textbox>
              </v:shape>
            </v:group>
            <v:shape id="Text Box 581" o:spid="_x0000_s3483" type="#_x0000_t202" style="position:absolute;left:3039;top:6059;width:1809;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nyqMgA&#10;AADdAAAADwAAAGRycy9kb3ducmV2LnhtbESPT2vCQBTE7wW/w/IK3upGpdVGV5GAWKQe1Fx6e2Zf&#10;/tDs25hdNfbTdwsFj8PM/IaZLztTiyu1rrKsYDiIQBBnVldcKEiP65cpCOeRNdaWScGdHCwXvac5&#10;xtreeE/Xgy9EgLCLUUHpfRNL6bKSDLqBbYiDl9vWoA+yLaRu8RbgppajKHqTBisOCyU2lJSUfR8u&#10;RsE2We9wfxqZ6U+dbD7zVXNOv16V6j93qxkIT51/hP/bH1rBZDx8h7834Qn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WfKoyAAAAN0AAAAPAAAAAAAAAAAAAAAAAJgCAABk&#10;cnMvZG93bnJldi54bWxQSwUGAAAAAAQABAD1AAAAjQMAAAAA&#10;" filled="f" stroked="f" strokeweight=".5pt">
              <v:textbox>
                <w:txbxContent>
                  <w:p w:rsidR="004612D1" w:rsidRPr="00244FF1" w:rsidRDefault="004612D1" w:rsidP="005A1C79">
                    <w:pPr>
                      <w:rPr>
                        <w:sz w:val="20"/>
                        <w:szCs w:val="20"/>
                      </w:rPr>
                    </w:pPr>
                    <w:r w:rsidRPr="00244FF1">
                      <w:rPr>
                        <w:sz w:val="20"/>
                        <w:szCs w:val="20"/>
                      </w:rPr>
                      <w:t>j. angielski</w:t>
                    </w:r>
                  </w:p>
                </w:txbxContent>
              </v:textbox>
            </v:shape>
            <v:shape id="Text Box 582" o:spid="_x0000_s3484" type="#_x0000_t202" style="position:absolute;left:4716;top:6059;width:1397;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RiMUA&#10;AADdAAAADwAAAGRycy9kb3ducmV2LnhtbERPTWvCQBC9F/wPywi91Y0pbUN0FQlIS7EHUy/exuyY&#10;BLOzMbtNUn9991Dw+Hjfy/VoGtFT52rLCuazCARxYXXNpYLD9/YpAeE8ssbGMin4JQfr1eRhiam2&#10;A++pz30pQgi7FBVU3replK6oyKCb2ZY4cGfbGfQBdqXUHQ4h3DQyjqJXabDm0FBhS1lFxSX/MQo+&#10;s+0X7k+xSW5N9r47b9rr4fii1ON03CxAeBr9Xfzv/tAK3p7jsD+8C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D5GIxQAAAN0AAAAPAAAAAAAAAAAAAAAAAJgCAABkcnMv&#10;ZG93bnJldi54bWxQSwUGAAAAAAQABAD1AAAAigMAAAAA&#10;" filled="f" stroked="f" strokeweight=".5pt">
              <v:textbox>
                <w:txbxContent>
                  <w:p w:rsidR="004612D1" w:rsidRPr="00244FF1" w:rsidRDefault="004612D1" w:rsidP="005A1C79">
                    <w:pPr>
                      <w:rPr>
                        <w:sz w:val="20"/>
                        <w:szCs w:val="20"/>
                      </w:rPr>
                    </w:pPr>
                    <w:r w:rsidRPr="00244FF1">
                      <w:rPr>
                        <w:sz w:val="20"/>
                        <w:szCs w:val="20"/>
                      </w:rPr>
                      <w:t>j. niemiecki</w:t>
                    </w:r>
                  </w:p>
                </w:txbxContent>
              </v:textbox>
            </v:shape>
            <v:shape id="Text Box 583" o:spid="_x0000_s3485" type="#_x0000_t202" style="position:absolute;left:5953;top:5905;width:1201;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M0E8cA&#10;AADdAAAADwAAAGRycy9kb3ducmV2LnhtbESPT2vCQBTE74LfYXlCb7oxYpXUVSQgltIe/HPx9pp9&#10;JsHs25jdauyndwXB4zAzv2Fmi9ZU4kKNKy0rGA4iEMSZ1SXnCva7VX8KwnlkjZVlUnAjB4t5tzPD&#10;RNsrb+iy9bkIEHYJKii8rxMpXVaQQTewNXHwjrYx6INscqkbvAa4qWQcRe/SYMlhocCa0oKy0/bP&#10;KPhKVz+4+Y3N9L9K19/HZX3eH8ZKvfXa5QcIT61/hZ/tT61gMoqH8HgTno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DNBPHAAAA3QAAAA8AAAAAAAAAAAAAAAAAmAIAAGRy&#10;cy9kb3ducmV2LnhtbFBLBQYAAAAABAAEAPUAAACMAwAAAAA=&#10;" filled="f" stroked="f" strokeweight=".5pt">
              <v:textbox>
                <w:txbxContent>
                  <w:p w:rsidR="004612D1" w:rsidRPr="00CE0BFF" w:rsidRDefault="004612D1" w:rsidP="005A1C79">
                    <w:pPr>
                      <w:rPr>
                        <w:sz w:val="20"/>
                        <w:szCs w:val="20"/>
                      </w:rPr>
                    </w:pPr>
                    <w:r>
                      <w:rPr>
                        <w:sz w:val="20"/>
                        <w:szCs w:val="20"/>
                      </w:rPr>
                      <w:t>j. rosyjski</w:t>
                    </w:r>
                  </w:p>
                </w:txbxContent>
              </v:textbox>
            </v:shape>
            <v:shape id="AutoShape 585" o:spid="_x0000_s3486" type="#_x0000_t32" style="position:absolute;left:6780;top:6088;width:854;height:46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qsncMAAADdAAAADwAAAGRycy9kb3ducmV2LnhtbESPwWrDMBBE74X8g9hAb40cJaTFtRJK&#10;IVByi5sPWKyN5dpaGUuN1b+PCoUeh5l5w1SH5AZxoyl0njWsVwUI4sabjlsNl8/j0wuIEJENDp5J&#10;ww8FOOwXDxWWxs98plsdW5EhHErUYGMcSylDY8lhWPmROHtXPzmMWU6tNBPOGe4GqYpiJx12nBcs&#10;jvRuqenrb6dB2XXaHr9w3Jzq1Ktr3e58M2v9uExvryAipfgf/mt/GA3PG6Xg901+An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arJ3DAAAA3QAAAA8AAAAAAAAAAAAA&#10;AAAAoQIAAGRycy9kb3ducmV2LnhtbFBLBQYAAAAABAAEAPkAAACRAwAAAAA=&#10;" strokeweight=".5pt">
              <v:stroke endarrow="block"/>
            </v:shape>
            <v:shape id="Text Box 586" o:spid="_x0000_s3487" type="#_x0000_t202" style="position:absolute;left:7563;top:5878;width:1578;height: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0P/8gA&#10;AADdAAAADwAAAGRycy9kb3ducmV2LnhtbESPT2vCQBTE70K/w/IKvemmEW1Is4oEpCL1oPXS22v2&#10;5Q/Nvk2zW4399K4g9DjMzG+YbDmYVpyod41lBc+TCARxYXXDlYLjx3qcgHAeWWNrmRRcyMFy8TDK&#10;MNX2zHs6HXwlAoRdigpq77tUSlfUZNBNbEccvNL2Bn2QfSV1j+cAN62Mo2guDTYcFmrsKK+p+D78&#10;GgXbfL3D/Vdskr82f3svV93P8XOm1NPjsHoF4Wnw/+F7e6MVvEzjKdzehCc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3Q//yAAAAN0AAAAPAAAAAAAAAAAAAAAAAJgCAABk&#10;cnMvZG93bnJldi54bWxQSwUGAAAAAAQABAD1AAAAjQMAAAAA&#10;" filled="f" stroked="f" strokeweight=".5pt">
              <v:textbox>
                <w:txbxContent>
                  <w:p w:rsidR="004612D1" w:rsidRPr="00AE6E59" w:rsidRDefault="004612D1" w:rsidP="005A1C79">
                    <w:pPr>
                      <w:rPr>
                        <w:sz w:val="20"/>
                        <w:szCs w:val="20"/>
                      </w:rPr>
                    </w:pPr>
                    <w:r w:rsidRPr="00AE6E59">
                      <w:rPr>
                        <w:sz w:val="20"/>
                        <w:szCs w:val="20"/>
                      </w:rPr>
                      <w:t>j. hiszpański</w:t>
                    </w:r>
                  </w:p>
                </w:txbxContent>
              </v:textbox>
            </v:shape>
            <w10:wrap type="none"/>
            <w10:anchorlock/>
          </v:group>
        </w:pict>
      </w:r>
    </w:p>
    <w:p w:rsidR="005A1C79" w:rsidRPr="00111A7F" w:rsidRDefault="005A1C79" w:rsidP="00813F24">
      <w:pPr>
        <w:pStyle w:val="Zadanie-tre"/>
      </w:pPr>
      <w:r w:rsidRPr="00111A7F">
        <w:lastRenderedPageBreak/>
        <w:t xml:space="preserve">10% liczby 840 to 84, więc 5% liczby 840 to </w:t>
      </w:r>
      <w:r w:rsidRPr="00111A7F">
        <w:rPr>
          <w:noProof/>
          <w:position w:val="-6"/>
        </w:rPr>
        <w:drawing>
          <wp:inline distT="0" distB="0" distL="0" distR="0">
            <wp:extent cx="685800" cy="180975"/>
            <wp:effectExtent l="19050" t="0" r="0" b="0"/>
            <wp:docPr id="83" name="Obraz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35" cstate="print"/>
                    <a:srcRect/>
                    <a:stretch>
                      <a:fillRect/>
                    </a:stretch>
                  </pic:blipFill>
                  <pic:spPr bwMode="auto">
                    <a:xfrm>
                      <a:off x="0" y="0"/>
                      <a:ext cx="685800" cy="180975"/>
                    </a:xfrm>
                    <a:prstGeom prst="rect">
                      <a:avLst/>
                    </a:prstGeom>
                    <a:noFill/>
                    <a:ln w="9525">
                      <a:noFill/>
                      <a:miter lim="800000"/>
                      <a:headEnd/>
                      <a:tailEnd/>
                    </a:ln>
                  </pic:spPr>
                </pic:pic>
              </a:graphicData>
            </a:graphic>
          </wp:inline>
        </w:drawing>
      </w:r>
      <w:r w:rsidR="00EA0610">
        <w:t xml:space="preserve"> </w:t>
      </w:r>
      <w:r w:rsidR="00F140A9">
        <w:t>—</w:t>
      </w:r>
      <w:r w:rsidRPr="00111A7F">
        <w:t xml:space="preserve"> liczba uczniów, którzy wskazali język hiszpański.</w:t>
      </w:r>
    </w:p>
    <w:p w:rsidR="005A1C79" w:rsidRPr="00111A7F" w:rsidRDefault="005A1C79" w:rsidP="00813F24">
      <w:pPr>
        <w:pStyle w:val="Zadanie-tre"/>
      </w:pPr>
      <w:r w:rsidRPr="00111A7F">
        <w:t>Odpowiedź: Język hiszpański wskazało 42 uczniów. Jest to 5% wszystkich uczniów.</w:t>
      </w:r>
    </w:p>
    <w:p w:rsidR="005A1C79" w:rsidRPr="00111A7F" w:rsidRDefault="005A1C79" w:rsidP="00813F24">
      <w:pPr>
        <w:pStyle w:val="Sposb"/>
      </w:pPr>
      <w:r w:rsidRPr="00111A7F">
        <w:t>II sposób</w:t>
      </w:r>
    </w:p>
    <w:p w:rsidR="005A1C79" w:rsidRPr="00111A7F" w:rsidRDefault="005A1C79" w:rsidP="00813F24">
      <w:pPr>
        <w:pStyle w:val="Zadanie-tre"/>
      </w:pPr>
      <w:r w:rsidRPr="00111A7F">
        <w:t>Liczba uczniów, którzy wskazali język angielski:</w:t>
      </w:r>
      <w:r w:rsidR="00006FCA">
        <w:t xml:space="preserve"> </w:t>
      </w:r>
      <w:r w:rsidRPr="00111A7F">
        <w:rPr>
          <w:noProof/>
          <w:position w:val="-6"/>
        </w:rPr>
        <w:drawing>
          <wp:inline distT="0" distB="0" distL="0" distR="0">
            <wp:extent cx="838200" cy="180975"/>
            <wp:effectExtent l="19050" t="0" r="0" b="0"/>
            <wp:docPr id="84" name="Obraz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36" cstate="print"/>
                    <a:srcRect/>
                    <a:stretch>
                      <a:fillRect/>
                    </a:stretch>
                  </pic:blipFill>
                  <pic:spPr bwMode="auto">
                    <a:xfrm>
                      <a:off x="0" y="0"/>
                      <a:ext cx="838200" cy="180975"/>
                    </a:xfrm>
                    <a:prstGeom prst="rect">
                      <a:avLst/>
                    </a:prstGeom>
                    <a:noFill/>
                    <a:ln w="9525">
                      <a:noFill/>
                      <a:miter lim="800000"/>
                      <a:headEnd/>
                      <a:tailEnd/>
                    </a:ln>
                  </pic:spPr>
                </pic:pic>
              </a:graphicData>
            </a:graphic>
          </wp:inline>
        </w:drawing>
      </w:r>
      <w:r w:rsidRPr="00111A7F">
        <w:t>.</w:t>
      </w:r>
    </w:p>
    <w:p w:rsidR="005A1C79" w:rsidRPr="00111A7F" w:rsidRDefault="005A1C79" w:rsidP="00813F24">
      <w:pPr>
        <w:pStyle w:val="Zadanie-tre"/>
      </w:pPr>
      <w:r w:rsidRPr="00111A7F">
        <w:t>Liczba uczniów, którzy wskazali język niemiecki:</w:t>
      </w:r>
      <w:r w:rsidR="00006FCA">
        <w:t xml:space="preserve"> </w:t>
      </w:r>
      <w:r w:rsidRPr="00111A7F">
        <w:rPr>
          <w:noProof/>
          <w:position w:val="-6"/>
        </w:rPr>
        <w:drawing>
          <wp:inline distT="0" distB="0" distL="0" distR="0">
            <wp:extent cx="838200" cy="180975"/>
            <wp:effectExtent l="19050" t="0" r="0" b="0"/>
            <wp:docPr id="85" name="Obraz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37" cstate="print"/>
                    <a:srcRect/>
                    <a:stretch>
                      <a:fillRect/>
                    </a:stretch>
                  </pic:blipFill>
                  <pic:spPr bwMode="auto">
                    <a:xfrm>
                      <a:off x="0" y="0"/>
                      <a:ext cx="838200" cy="180975"/>
                    </a:xfrm>
                    <a:prstGeom prst="rect">
                      <a:avLst/>
                    </a:prstGeom>
                    <a:noFill/>
                    <a:ln w="9525">
                      <a:noFill/>
                      <a:miter lim="800000"/>
                      <a:headEnd/>
                      <a:tailEnd/>
                    </a:ln>
                  </pic:spPr>
                </pic:pic>
              </a:graphicData>
            </a:graphic>
          </wp:inline>
        </w:drawing>
      </w:r>
      <w:r w:rsidRPr="00111A7F">
        <w:t xml:space="preserve">. </w:t>
      </w:r>
    </w:p>
    <w:p w:rsidR="005A1C79" w:rsidRPr="00111A7F" w:rsidRDefault="005A1C79" w:rsidP="00813F24">
      <w:pPr>
        <w:pStyle w:val="Zadanie-tre"/>
      </w:pPr>
      <w:r w:rsidRPr="00111A7F">
        <w:t>Liczba uczniów, którzy wskazali język rosyjski</w:t>
      </w:r>
      <w:r w:rsidR="00006FCA">
        <w:t xml:space="preserve">: </w:t>
      </w:r>
      <w:r w:rsidRPr="00111A7F">
        <w:rPr>
          <w:noProof/>
          <w:position w:val="-6"/>
        </w:rPr>
        <w:drawing>
          <wp:inline distT="0" distB="0" distL="0" distR="0">
            <wp:extent cx="800100" cy="180975"/>
            <wp:effectExtent l="19050" t="0" r="0" b="0"/>
            <wp:docPr id="86" name="Obraz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38" cstate="print"/>
                    <a:srcRect/>
                    <a:stretch>
                      <a:fillRect/>
                    </a:stretch>
                  </pic:blipFill>
                  <pic:spPr bwMode="auto">
                    <a:xfrm>
                      <a:off x="0" y="0"/>
                      <a:ext cx="800100" cy="180975"/>
                    </a:xfrm>
                    <a:prstGeom prst="rect">
                      <a:avLst/>
                    </a:prstGeom>
                    <a:noFill/>
                    <a:ln w="9525">
                      <a:noFill/>
                      <a:miter lim="800000"/>
                      <a:headEnd/>
                      <a:tailEnd/>
                    </a:ln>
                  </pic:spPr>
                </pic:pic>
              </a:graphicData>
            </a:graphic>
          </wp:inline>
        </w:drawing>
      </w:r>
      <w:r w:rsidRPr="00111A7F">
        <w:t>.</w:t>
      </w:r>
    </w:p>
    <w:p w:rsidR="00540089" w:rsidRDefault="005A1C79" w:rsidP="00813F24">
      <w:pPr>
        <w:pStyle w:val="Zadanie-tre"/>
      </w:pPr>
      <w:r w:rsidRPr="00111A7F">
        <w:t>Liczba uczniów, którzy wskazali język hiszpański:</w:t>
      </w:r>
    </w:p>
    <w:p w:rsidR="005A1C79" w:rsidRPr="00111A7F" w:rsidRDefault="005A1C79" w:rsidP="00540089">
      <w:pPr>
        <w:pStyle w:val="Zadanie-tre"/>
        <w:jc w:val="center"/>
      </w:pPr>
      <w:r w:rsidRPr="00111A7F">
        <w:rPr>
          <w:noProof/>
          <w:position w:val="-10"/>
        </w:rPr>
        <w:drawing>
          <wp:inline distT="0" distB="0" distL="0" distR="0">
            <wp:extent cx="2466975" cy="219075"/>
            <wp:effectExtent l="0" t="0" r="0" b="0"/>
            <wp:docPr id="87" name="Obraz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39" cstate="print"/>
                    <a:srcRect/>
                    <a:stretch>
                      <a:fillRect/>
                    </a:stretch>
                  </pic:blipFill>
                  <pic:spPr bwMode="auto">
                    <a:xfrm>
                      <a:off x="0" y="0"/>
                      <a:ext cx="2466975" cy="219075"/>
                    </a:xfrm>
                    <a:prstGeom prst="rect">
                      <a:avLst/>
                    </a:prstGeom>
                    <a:noFill/>
                    <a:ln w="9525">
                      <a:noFill/>
                      <a:miter lim="800000"/>
                      <a:headEnd/>
                      <a:tailEnd/>
                    </a:ln>
                  </pic:spPr>
                </pic:pic>
              </a:graphicData>
            </a:graphic>
          </wp:inline>
        </w:drawing>
      </w:r>
      <w:r w:rsidRPr="00111A7F">
        <w:t>.</w:t>
      </w:r>
    </w:p>
    <w:p w:rsidR="005A1C79" w:rsidRPr="00111A7F" w:rsidRDefault="005A1C79" w:rsidP="00813F24">
      <w:pPr>
        <w:pStyle w:val="Zadanie-tre"/>
      </w:pPr>
      <w:r w:rsidRPr="00111A7F">
        <w:t xml:space="preserve">Procent uczniów, którzy wskazali język hiszpański: </w:t>
      </w:r>
    </w:p>
    <w:p w:rsidR="005A1C79" w:rsidRPr="00111A7F" w:rsidRDefault="005A1C79" w:rsidP="00540089">
      <w:pPr>
        <w:pStyle w:val="Zadanie-tre"/>
        <w:jc w:val="center"/>
      </w:pPr>
      <w:r w:rsidRPr="00111A7F">
        <w:rPr>
          <w:noProof/>
          <w:position w:val="-10"/>
        </w:rPr>
        <w:drawing>
          <wp:inline distT="0" distB="0" distL="0" distR="0">
            <wp:extent cx="2971800" cy="219075"/>
            <wp:effectExtent l="19050" t="0" r="0" b="0"/>
            <wp:docPr id="88" name="Obraz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40" cstate="print"/>
                    <a:srcRect/>
                    <a:stretch>
                      <a:fillRect/>
                    </a:stretch>
                  </pic:blipFill>
                  <pic:spPr bwMode="auto">
                    <a:xfrm>
                      <a:off x="0" y="0"/>
                      <a:ext cx="2971800" cy="219075"/>
                    </a:xfrm>
                    <a:prstGeom prst="rect">
                      <a:avLst/>
                    </a:prstGeom>
                    <a:noFill/>
                    <a:ln w="9525">
                      <a:noFill/>
                      <a:miter lim="800000"/>
                      <a:headEnd/>
                      <a:tailEnd/>
                    </a:ln>
                  </pic:spPr>
                </pic:pic>
              </a:graphicData>
            </a:graphic>
          </wp:inline>
        </w:drawing>
      </w:r>
      <w:r w:rsidRPr="00111A7F">
        <w:t>.</w:t>
      </w:r>
    </w:p>
    <w:p w:rsidR="005A1C79" w:rsidRPr="00111A7F" w:rsidRDefault="005A1C79" w:rsidP="00813F24">
      <w:pPr>
        <w:pStyle w:val="Zadanie-tre"/>
      </w:pPr>
      <w:r w:rsidRPr="00111A7F">
        <w:t>Odpowiedź: Język hiszpański wskazało 42 uczniów. Jest to 5% wszystkich uczniów.</w:t>
      </w:r>
    </w:p>
    <w:p w:rsidR="005A1C79" w:rsidRPr="00111A7F" w:rsidRDefault="005A1C79" w:rsidP="00813F24">
      <w:pPr>
        <w:pStyle w:val="Sposb"/>
      </w:pPr>
      <w:r w:rsidRPr="00111A7F">
        <w:t>III sposób</w:t>
      </w:r>
    </w:p>
    <w:p w:rsidR="005A1C79" w:rsidRPr="00111A7F" w:rsidRDefault="005A1C79" w:rsidP="00813F24">
      <w:pPr>
        <w:pStyle w:val="Zadanie-tre"/>
      </w:pPr>
      <w:r w:rsidRPr="00111A7F">
        <w:t>Procent uczniów, którzy wskazali język hiszpański:</w:t>
      </w:r>
    </w:p>
    <w:p w:rsidR="005A1C79" w:rsidRPr="00111A7F" w:rsidRDefault="005A1C79" w:rsidP="00540089">
      <w:pPr>
        <w:pStyle w:val="Zadanie-tre"/>
        <w:jc w:val="center"/>
      </w:pPr>
      <w:r w:rsidRPr="00111A7F">
        <w:rPr>
          <w:noProof/>
          <w:position w:val="-10"/>
        </w:rPr>
        <w:drawing>
          <wp:inline distT="0" distB="0" distL="0" distR="0">
            <wp:extent cx="2971800" cy="219075"/>
            <wp:effectExtent l="19050" t="0" r="0" b="0"/>
            <wp:docPr id="89" name="Obraz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40" cstate="print"/>
                    <a:srcRect/>
                    <a:stretch>
                      <a:fillRect/>
                    </a:stretch>
                  </pic:blipFill>
                  <pic:spPr bwMode="auto">
                    <a:xfrm>
                      <a:off x="0" y="0"/>
                      <a:ext cx="2971800" cy="219075"/>
                    </a:xfrm>
                    <a:prstGeom prst="rect">
                      <a:avLst/>
                    </a:prstGeom>
                    <a:noFill/>
                    <a:ln w="9525">
                      <a:noFill/>
                      <a:miter lim="800000"/>
                      <a:headEnd/>
                      <a:tailEnd/>
                    </a:ln>
                  </pic:spPr>
                </pic:pic>
              </a:graphicData>
            </a:graphic>
          </wp:inline>
        </w:drawing>
      </w:r>
      <w:r w:rsidRPr="00111A7F">
        <w:t>.</w:t>
      </w:r>
    </w:p>
    <w:p w:rsidR="005A1C79" w:rsidRPr="00111A7F" w:rsidRDefault="005A1C79" w:rsidP="00813F24">
      <w:pPr>
        <w:pStyle w:val="Zadanie-tre"/>
      </w:pPr>
      <w:r w:rsidRPr="00111A7F">
        <w:t>Liczba uczniów, którzy wskazali język hiszpański:</w:t>
      </w:r>
    </w:p>
    <w:p w:rsidR="005A1C79" w:rsidRPr="00111A7F" w:rsidRDefault="005A1C79" w:rsidP="00813F24">
      <w:pPr>
        <w:pStyle w:val="Zadanie-tre"/>
      </w:pPr>
      <w:r w:rsidRPr="00111A7F">
        <w:t xml:space="preserve">10% liczby 840 to 84, więc 5% liczby 840 to </w:t>
      </w:r>
      <w:r w:rsidRPr="00111A7F">
        <w:rPr>
          <w:noProof/>
          <w:position w:val="-6"/>
        </w:rPr>
        <w:drawing>
          <wp:inline distT="0" distB="0" distL="0" distR="0">
            <wp:extent cx="685800" cy="180975"/>
            <wp:effectExtent l="19050" t="0" r="0" b="0"/>
            <wp:docPr id="90" name="Obraz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35" cstate="print"/>
                    <a:srcRect/>
                    <a:stretch>
                      <a:fillRect/>
                    </a:stretch>
                  </pic:blipFill>
                  <pic:spPr bwMode="auto">
                    <a:xfrm>
                      <a:off x="0" y="0"/>
                      <a:ext cx="685800" cy="180975"/>
                    </a:xfrm>
                    <a:prstGeom prst="rect">
                      <a:avLst/>
                    </a:prstGeom>
                    <a:noFill/>
                    <a:ln w="9525">
                      <a:noFill/>
                      <a:miter lim="800000"/>
                      <a:headEnd/>
                      <a:tailEnd/>
                    </a:ln>
                  </pic:spPr>
                </pic:pic>
              </a:graphicData>
            </a:graphic>
          </wp:inline>
        </w:drawing>
      </w:r>
      <w:r w:rsidRPr="00111A7F">
        <w:t>.</w:t>
      </w:r>
    </w:p>
    <w:p w:rsidR="005A1C79" w:rsidRPr="00111A7F" w:rsidRDefault="005A1C79" w:rsidP="00813F24">
      <w:pPr>
        <w:pStyle w:val="Zadanie-tre"/>
      </w:pPr>
      <w:r w:rsidRPr="00111A7F">
        <w:t>Odpowiedź: Język hiszpański wskazało 42 uczniów. Jest to 5% wszystkich uczniów.</w:t>
      </w:r>
    </w:p>
    <w:p w:rsidR="005A1C79" w:rsidRPr="00111A7F" w:rsidRDefault="00813F24" w:rsidP="008C2959">
      <w:pPr>
        <w:pStyle w:val="Zadanie-nagwek"/>
      </w:pPr>
      <w:r>
        <w:t xml:space="preserve">Zadanie </w:t>
      </w:r>
      <w:r w:rsidR="005A1C79" w:rsidRPr="00111A7F">
        <w:t>76.</w:t>
      </w:r>
    </w:p>
    <w:p w:rsidR="005A1C79" w:rsidRPr="00111A7F" w:rsidRDefault="005A1C79" w:rsidP="00540089">
      <w:pPr>
        <w:pStyle w:val="Zadanie-tre"/>
        <w:tabs>
          <w:tab w:val="clear" w:pos="2268"/>
          <w:tab w:val="clear" w:pos="4536"/>
          <w:tab w:val="left" w:pos="2977"/>
          <w:tab w:val="left" w:pos="4820"/>
        </w:tabs>
        <w:ind w:left="4820" w:hanging="4820"/>
      </w:pPr>
      <w:r w:rsidRPr="00111A7F">
        <w:rPr>
          <w:position w:val="-24"/>
        </w:rPr>
        <w:object w:dxaOrig="1460" w:dyaOrig="620">
          <v:shape id="_x0000_i1470" type="#_x0000_t75" style="width:68.9pt;height:27.85pt" o:ole="">
            <v:imagedata r:id="rId841" o:title=""/>
          </v:shape>
          <o:OLEObject Type="Embed" ProgID="Equation.3" ShapeID="_x0000_i1470" DrawAspect="Content" ObjectID="_1508845333" r:id="rId842"/>
        </w:object>
      </w:r>
      <w:r w:rsidR="00DC357F">
        <w:t>,</w:t>
      </w:r>
      <w:r w:rsidRPr="00111A7F">
        <w:tab/>
      </w:r>
      <w:r w:rsidR="00540089" w:rsidRPr="00111A7F">
        <w:rPr>
          <w:position w:val="-14"/>
        </w:rPr>
        <w:object w:dxaOrig="1420" w:dyaOrig="400">
          <v:shape id="_x0000_i1471" type="#_x0000_t75" style="width:72.9pt;height:22.55pt" o:ole="">
            <v:imagedata r:id="rId843" o:title=""/>
          </v:shape>
          <o:OLEObject Type="Embed" ProgID="Equation.3" ShapeID="_x0000_i1471" DrawAspect="Content" ObjectID="_1508845334" r:id="rId844"/>
        </w:object>
      </w:r>
      <w:r w:rsidRPr="00111A7F">
        <w:tab/>
      </w:r>
      <w:r w:rsidR="00F140A9">
        <w:t>—</w:t>
      </w:r>
      <w:r w:rsidRPr="00111A7F">
        <w:t xml:space="preserve"> kwota zaoszczędzona przez 2 miesiące</w:t>
      </w:r>
    </w:p>
    <w:p w:rsidR="005A1C79" w:rsidRPr="00111A7F" w:rsidRDefault="00DC357F" w:rsidP="00DC357F">
      <w:pPr>
        <w:pStyle w:val="Zadanie-tre"/>
        <w:tabs>
          <w:tab w:val="clear" w:pos="2268"/>
          <w:tab w:val="clear" w:pos="4536"/>
          <w:tab w:val="left" w:pos="2977"/>
          <w:tab w:val="left" w:pos="4820"/>
        </w:tabs>
        <w:ind w:left="4820" w:hanging="4820"/>
      </w:pPr>
      <w:r w:rsidRPr="00111A7F">
        <w:rPr>
          <w:position w:val="-24"/>
        </w:rPr>
        <w:object w:dxaOrig="1040" w:dyaOrig="620">
          <v:shape id="_x0000_i1472" type="#_x0000_t75" style="width:52.55pt;height:27.85pt" o:ole="">
            <v:imagedata r:id="rId845" o:title=""/>
          </v:shape>
          <o:OLEObject Type="Embed" ProgID="Equation.3" ShapeID="_x0000_i1472" DrawAspect="Content" ObjectID="_1508845335" r:id="rId846"/>
        </w:object>
      </w:r>
    </w:p>
    <w:p w:rsidR="005A1C79" w:rsidRPr="00111A7F" w:rsidRDefault="005A1C79" w:rsidP="00540089">
      <w:pPr>
        <w:pStyle w:val="Zadanie-tre"/>
        <w:tabs>
          <w:tab w:val="clear" w:pos="2268"/>
          <w:tab w:val="clear" w:pos="4536"/>
          <w:tab w:val="left" w:pos="2977"/>
          <w:tab w:val="left" w:pos="4820"/>
        </w:tabs>
        <w:ind w:left="4820" w:hanging="4820"/>
      </w:pPr>
      <w:r w:rsidRPr="00111A7F">
        <w:t xml:space="preserve">10% z 60 to </w:t>
      </w:r>
      <w:r w:rsidRPr="00111A7F">
        <w:rPr>
          <w:position w:val="-24"/>
        </w:rPr>
        <w:object w:dxaOrig="1460" w:dyaOrig="620">
          <v:shape id="_x0000_i1473" type="#_x0000_t75" style="width:68.9pt;height:27.85pt" o:ole="">
            <v:imagedata r:id="rId847" o:title=""/>
          </v:shape>
          <o:OLEObject Type="Embed" ProgID="Equation.DSMT4" ShapeID="_x0000_i1473" DrawAspect="Content" ObjectID="_1508845336" r:id="rId848"/>
        </w:object>
      </w:r>
      <w:r w:rsidR="00DC357F">
        <w:t>,</w:t>
      </w:r>
      <w:r w:rsidRPr="00111A7F">
        <w:tab/>
      </w:r>
      <w:r w:rsidRPr="00111A7F">
        <w:rPr>
          <w:position w:val="-14"/>
        </w:rPr>
        <w:object w:dxaOrig="1300" w:dyaOrig="400">
          <v:shape id="_x0000_i1474" type="#_x0000_t75" style="width:63.6pt;height:22.55pt" o:ole="">
            <v:imagedata r:id="rId849" o:title=""/>
          </v:shape>
          <o:OLEObject Type="Embed" ProgID="Equation.3" ShapeID="_x0000_i1474" DrawAspect="Content" ObjectID="_1508845337" r:id="rId850"/>
        </w:object>
      </w:r>
      <w:r w:rsidRPr="00111A7F">
        <w:tab/>
      </w:r>
      <w:r w:rsidR="00F140A9">
        <w:t>—</w:t>
      </w:r>
      <w:r w:rsidRPr="00111A7F">
        <w:t xml:space="preserve"> kwota zaoszczędzona przez 3 miesiące</w:t>
      </w:r>
    </w:p>
    <w:p w:rsidR="005A1C79" w:rsidRPr="00111A7F" w:rsidRDefault="00DC357F" w:rsidP="00DC357F">
      <w:pPr>
        <w:pStyle w:val="Zadanie-tre"/>
        <w:tabs>
          <w:tab w:val="clear" w:pos="2268"/>
          <w:tab w:val="clear" w:pos="4536"/>
          <w:tab w:val="left" w:pos="2977"/>
          <w:tab w:val="left" w:pos="4820"/>
        </w:tabs>
        <w:ind w:left="4820" w:hanging="4820"/>
      </w:pPr>
      <w:r w:rsidRPr="00111A7F">
        <w:rPr>
          <w:position w:val="-24"/>
        </w:rPr>
        <w:object w:dxaOrig="960" w:dyaOrig="620">
          <v:shape id="_x0000_i1475" type="#_x0000_t75" style="width:45.05pt;height:27.85pt" o:ole="">
            <v:imagedata r:id="rId851" o:title=""/>
          </v:shape>
          <o:OLEObject Type="Embed" ProgID="Equation.3" ShapeID="_x0000_i1475" DrawAspect="Content" ObjectID="_1508845338" r:id="rId852"/>
        </w:object>
      </w:r>
    </w:p>
    <w:p w:rsidR="005A1C79" w:rsidRPr="00111A7F" w:rsidRDefault="005A1C79" w:rsidP="00540089">
      <w:pPr>
        <w:pStyle w:val="Zadanie-tre"/>
        <w:tabs>
          <w:tab w:val="clear" w:pos="2268"/>
          <w:tab w:val="clear" w:pos="4536"/>
          <w:tab w:val="left" w:pos="2977"/>
          <w:tab w:val="left" w:pos="4820"/>
        </w:tabs>
        <w:ind w:left="4820" w:hanging="4820"/>
      </w:pPr>
      <w:r w:rsidRPr="00111A7F">
        <w:t xml:space="preserve">50% z 60 to </w:t>
      </w:r>
      <w:r w:rsidRPr="00111A7F">
        <w:rPr>
          <w:position w:val="-24"/>
        </w:rPr>
        <w:object w:dxaOrig="1500" w:dyaOrig="620">
          <v:shape id="_x0000_i1476" type="#_x0000_t75" style="width:1in;height:27.85pt" o:ole="">
            <v:imagedata r:id="rId853" o:title=""/>
          </v:shape>
          <o:OLEObject Type="Embed" ProgID="Equation.3" ShapeID="_x0000_i1476" DrawAspect="Content" ObjectID="_1508845339" r:id="rId854"/>
        </w:object>
      </w:r>
      <w:r w:rsidR="00DC357F">
        <w:t>,</w:t>
      </w:r>
      <w:r w:rsidRPr="00111A7F">
        <w:tab/>
      </w:r>
      <w:r w:rsidRPr="00111A7F">
        <w:rPr>
          <w:position w:val="-14"/>
        </w:rPr>
        <w:object w:dxaOrig="1560" w:dyaOrig="400">
          <v:shape id="_x0000_i1477" type="#_x0000_t75" style="width:80.85pt;height:22.55pt" o:ole="">
            <v:imagedata r:id="rId855" o:title=""/>
          </v:shape>
          <o:OLEObject Type="Embed" ProgID="Equation.DSMT4" ShapeID="_x0000_i1477" DrawAspect="Content" ObjectID="_1508845340" r:id="rId856"/>
        </w:object>
      </w:r>
      <w:r w:rsidRPr="00111A7F">
        <w:tab/>
      </w:r>
      <w:r w:rsidR="00F140A9">
        <w:t>—</w:t>
      </w:r>
      <w:r w:rsidRPr="00111A7F">
        <w:t xml:space="preserve"> kwota zaoszczędzona przez 4 miesiące</w:t>
      </w:r>
    </w:p>
    <w:p w:rsidR="005A1C79" w:rsidRPr="00111A7F" w:rsidRDefault="005A1C79" w:rsidP="00540089">
      <w:pPr>
        <w:pStyle w:val="Zadanie-tre"/>
        <w:tabs>
          <w:tab w:val="clear" w:pos="2268"/>
          <w:tab w:val="clear" w:pos="4536"/>
          <w:tab w:val="left" w:pos="2977"/>
          <w:tab w:val="left" w:pos="4820"/>
        </w:tabs>
        <w:ind w:left="4820" w:hanging="4820"/>
      </w:pPr>
      <w:r w:rsidRPr="00111A7F">
        <w:rPr>
          <w:position w:val="-14"/>
        </w:rPr>
        <w:object w:dxaOrig="2280" w:dyaOrig="400">
          <v:shape id="_x0000_i1478" type="#_x0000_t75" style="width:112.65pt;height:22.55pt" o:ole="">
            <v:imagedata r:id="rId857" o:title=""/>
          </v:shape>
          <o:OLEObject Type="Embed" ProgID="Equation.DSMT4" ShapeID="_x0000_i1478" DrawAspect="Content" ObjectID="_1508845341" r:id="rId858"/>
        </w:object>
      </w:r>
      <w:r w:rsidR="00540089">
        <w:tab/>
      </w:r>
      <w:r w:rsidR="00540089">
        <w:tab/>
      </w:r>
      <w:r w:rsidR="00F140A9">
        <w:t>—</w:t>
      </w:r>
      <w:r w:rsidRPr="00111A7F">
        <w:t xml:space="preserve"> kwota zaoszczędzona przez 9 miesięcy</w:t>
      </w:r>
    </w:p>
    <w:p w:rsidR="005A1C79" w:rsidRPr="00111A7F" w:rsidRDefault="005A1C79" w:rsidP="00540089">
      <w:pPr>
        <w:pStyle w:val="Zadanie-tre"/>
        <w:tabs>
          <w:tab w:val="clear" w:pos="2268"/>
          <w:tab w:val="clear" w:pos="4536"/>
          <w:tab w:val="left" w:pos="2977"/>
          <w:tab w:val="left" w:pos="4820"/>
        </w:tabs>
        <w:ind w:left="4820" w:hanging="4820"/>
      </w:pPr>
      <w:r w:rsidRPr="00111A7F">
        <w:t>Odpowiedź: Krzyś zaoszczędził 168 zł.</w:t>
      </w:r>
    </w:p>
    <w:p w:rsidR="009C362A" w:rsidRDefault="009C362A">
      <w:pPr>
        <w:jc w:val="both"/>
        <w:rPr>
          <w:b/>
        </w:rPr>
      </w:pPr>
      <w:r>
        <w:br w:type="page"/>
      </w:r>
    </w:p>
    <w:p w:rsidR="005A1C79" w:rsidRPr="00111A7F" w:rsidRDefault="00813F24" w:rsidP="00813F24">
      <w:pPr>
        <w:pStyle w:val="Zadanie-nagwek"/>
      </w:pPr>
      <w:r>
        <w:lastRenderedPageBreak/>
        <w:t xml:space="preserve">Zadanie </w:t>
      </w:r>
      <w:r w:rsidR="005A1C79" w:rsidRPr="00111A7F">
        <w:t>77.</w:t>
      </w:r>
    </w:p>
    <w:p w:rsidR="005A1C79" w:rsidRPr="00111A7F" w:rsidRDefault="005A1C79" w:rsidP="00813F24">
      <w:pPr>
        <w:pStyle w:val="Sposb"/>
      </w:pPr>
      <w:r w:rsidRPr="00111A7F">
        <w:t>I sposób</w:t>
      </w:r>
    </w:p>
    <w:p w:rsidR="005A1C79" w:rsidRPr="00111A7F" w:rsidRDefault="00DC357F" w:rsidP="00DC357F">
      <w:pPr>
        <w:pStyle w:val="Zadanie-tre"/>
      </w:pPr>
      <w:r>
        <w:t>3,6 kg = 360 dag</w:t>
      </w:r>
    </w:p>
    <w:p w:rsidR="005A1C79" w:rsidRPr="00111A7F" w:rsidRDefault="005A1C79" w:rsidP="00540089">
      <w:pPr>
        <w:pStyle w:val="Zadanie-tre"/>
        <w:tabs>
          <w:tab w:val="clear" w:pos="2268"/>
          <w:tab w:val="left" w:pos="3402"/>
        </w:tabs>
      </w:pPr>
      <w:r w:rsidRPr="00540089">
        <w:rPr>
          <w:rStyle w:val="Doobnianiawzorw"/>
        </w:rPr>
        <w:object w:dxaOrig="1660" w:dyaOrig="320">
          <v:shape id="_x0000_i1479" type="#_x0000_t75" style="width:82.6pt;height:16.35pt" o:ole="">
            <v:imagedata r:id="rId859" o:title=""/>
          </v:shape>
          <o:OLEObject Type="Embed" ProgID="Equation.DSMT4" ShapeID="_x0000_i1479" DrawAspect="Content" ObjectID="_1508845342" r:id="rId860"/>
        </w:object>
      </w:r>
      <w:r w:rsidRPr="00111A7F">
        <w:tab/>
      </w:r>
      <w:r w:rsidR="00F140A9">
        <w:t>—</w:t>
      </w:r>
      <w:r w:rsidRPr="00111A7F">
        <w:t xml:space="preserve"> masa jednej porcji sałatki</w:t>
      </w:r>
    </w:p>
    <w:p w:rsidR="005A1C79" w:rsidRPr="00111A7F" w:rsidRDefault="005A1C79" w:rsidP="00540089">
      <w:pPr>
        <w:pStyle w:val="Zadanie-tre"/>
        <w:tabs>
          <w:tab w:val="clear" w:pos="2268"/>
          <w:tab w:val="left" w:pos="3402"/>
        </w:tabs>
      </w:pPr>
      <w:r w:rsidRPr="00111A7F">
        <w:rPr>
          <w:position w:val="-6"/>
        </w:rPr>
        <w:object w:dxaOrig="3140" w:dyaOrig="279">
          <v:shape id="_x0000_i1480" type="#_x0000_t75" style="width:153.7pt;height:12.8pt" o:ole="">
            <v:imagedata r:id="rId861" o:title=""/>
          </v:shape>
          <o:OLEObject Type="Embed" ProgID="Equation.DSMT4" ShapeID="_x0000_i1480" DrawAspect="Content" ObjectID="_1508845343" r:id="rId862"/>
        </w:object>
      </w:r>
      <w:r w:rsidRPr="00111A7F">
        <w:tab/>
      </w:r>
      <w:r w:rsidR="00F140A9">
        <w:t>—</w:t>
      </w:r>
      <w:r w:rsidRPr="00111A7F">
        <w:t xml:space="preserve"> </w:t>
      </w:r>
      <w:r w:rsidR="009C362A">
        <w:t xml:space="preserve">owoce kiwi stanowią </w:t>
      </w:r>
      <w:r w:rsidRPr="00111A7F">
        <w:t>20% masy sałatki</w:t>
      </w:r>
    </w:p>
    <w:p w:rsidR="005A1C79" w:rsidRPr="00111A7F" w:rsidRDefault="005A1C79" w:rsidP="00540089">
      <w:pPr>
        <w:pStyle w:val="Zadanie-tre"/>
        <w:tabs>
          <w:tab w:val="clear" w:pos="2268"/>
          <w:tab w:val="left" w:pos="3402"/>
        </w:tabs>
      </w:pPr>
      <w:r w:rsidRPr="00540089">
        <w:rPr>
          <w:rStyle w:val="Doobnianiawzorw"/>
        </w:rPr>
        <w:object w:dxaOrig="3180" w:dyaOrig="320">
          <v:shape id="_x0000_i1481" type="#_x0000_t75" style="width:158.15pt;height:16.35pt" o:ole="">
            <v:imagedata r:id="rId863" o:title=""/>
          </v:shape>
          <o:OLEObject Type="Embed" ProgID="Equation.DSMT4" ShapeID="_x0000_i1481" DrawAspect="Content" ObjectID="_1508845344" r:id="rId864"/>
        </w:object>
      </w:r>
      <w:r w:rsidRPr="00111A7F">
        <w:tab/>
      </w:r>
      <w:r w:rsidR="00F140A9">
        <w:t>—</w:t>
      </w:r>
      <w:r w:rsidRPr="00111A7F">
        <w:t xml:space="preserve"> masa owoców kiwi w jednej porcji sałatki</w:t>
      </w:r>
    </w:p>
    <w:p w:rsidR="005A1C79" w:rsidRPr="00111A7F" w:rsidRDefault="005A1C79" w:rsidP="00813F24">
      <w:pPr>
        <w:pStyle w:val="Zadanie-tre"/>
      </w:pPr>
      <w:r w:rsidRPr="00111A7F">
        <w:t>Odpowiedź: W jednej porcji sałatki jest 6 dag owoców kiwi.</w:t>
      </w:r>
    </w:p>
    <w:p w:rsidR="005A1C79" w:rsidRPr="00111A7F" w:rsidRDefault="005A1C79" w:rsidP="00813F24">
      <w:pPr>
        <w:pStyle w:val="Sposb"/>
      </w:pPr>
      <w:r w:rsidRPr="00111A7F">
        <w:t>II sposób</w:t>
      </w:r>
    </w:p>
    <w:p w:rsidR="005A1C79" w:rsidRPr="00111A7F" w:rsidRDefault="00DC357F" w:rsidP="00813F24">
      <w:pPr>
        <w:pStyle w:val="Zadanie-tre"/>
      </w:pPr>
      <w:r w:rsidRPr="00DC357F">
        <w:rPr>
          <w:position w:val="-10"/>
        </w:rPr>
        <w:object w:dxaOrig="1660" w:dyaOrig="320">
          <v:shape id="_x0000_i1482" type="#_x0000_t75" style="width:82.6pt;height:16.35pt" o:ole="">
            <v:imagedata r:id="rId865" o:title=""/>
          </v:shape>
          <o:OLEObject Type="Embed" ProgID="Equation.DSMT4" ShapeID="_x0000_i1482" DrawAspect="Content" ObjectID="_1508845345" r:id="rId866"/>
        </w:object>
      </w:r>
    </w:p>
    <w:p w:rsidR="005A1C79" w:rsidRPr="00111A7F" w:rsidRDefault="005A1C79" w:rsidP="00540089">
      <w:pPr>
        <w:pStyle w:val="Zadanie-tre"/>
        <w:tabs>
          <w:tab w:val="clear" w:pos="2268"/>
          <w:tab w:val="left" w:pos="3828"/>
        </w:tabs>
      </w:pPr>
      <w:r w:rsidRPr="00540089">
        <w:rPr>
          <w:rStyle w:val="Doobnianiawzorw"/>
        </w:rPr>
        <w:object w:dxaOrig="3140" w:dyaOrig="279">
          <v:shape id="_x0000_i1483" type="#_x0000_t75" style="width:153.7pt;height:12.8pt" o:ole="">
            <v:imagedata r:id="rId861" o:title=""/>
          </v:shape>
          <o:OLEObject Type="Embed" ProgID="Equation.DSMT4" ShapeID="_x0000_i1483" DrawAspect="Content" ObjectID="_1508845346" r:id="rId867"/>
        </w:object>
      </w:r>
      <w:r w:rsidRPr="00111A7F">
        <w:tab/>
      </w:r>
      <w:r w:rsidR="00F140A9">
        <w:t>—</w:t>
      </w:r>
      <w:r w:rsidRPr="00111A7F">
        <w:t xml:space="preserve"> </w:t>
      </w:r>
      <w:r w:rsidR="009C362A">
        <w:t>owoce kiwi stanowią</w:t>
      </w:r>
      <w:r w:rsidRPr="00111A7F">
        <w:t xml:space="preserve"> 20% masy sałatki</w:t>
      </w:r>
    </w:p>
    <w:p w:rsidR="005A1C79" w:rsidRPr="00111A7F" w:rsidRDefault="005A1C79" w:rsidP="00540089">
      <w:pPr>
        <w:pStyle w:val="Zadanie-tre"/>
        <w:tabs>
          <w:tab w:val="clear" w:pos="2268"/>
          <w:tab w:val="left" w:pos="3828"/>
        </w:tabs>
      </w:pPr>
      <w:r w:rsidRPr="00540089">
        <w:rPr>
          <w:rStyle w:val="Doobnianiawzorw"/>
        </w:rPr>
        <w:object w:dxaOrig="3540" w:dyaOrig="320">
          <v:shape id="_x0000_i1484" type="#_x0000_t75" style="width:177.55pt;height:16.35pt" o:ole="">
            <v:imagedata r:id="rId868" o:title=""/>
          </v:shape>
          <o:OLEObject Type="Embed" ProgID="Equation.DSMT4" ShapeID="_x0000_i1484" DrawAspect="Content" ObjectID="_1508845347" r:id="rId869"/>
        </w:object>
      </w:r>
      <w:r w:rsidRPr="00111A7F">
        <w:tab/>
      </w:r>
      <w:r w:rsidR="00F140A9">
        <w:t>—</w:t>
      </w:r>
      <w:r w:rsidRPr="00111A7F">
        <w:t xml:space="preserve"> masa owoców kiwi w 12 porcjach sałatki</w:t>
      </w:r>
    </w:p>
    <w:p w:rsidR="005A1C79" w:rsidRPr="00111A7F" w:rsidRDefault="005A1C79" w:rsidP="00540089">
      <w:pPr>
        <w:pStyle w:val="Zadanie-tre"/>
        <w:tabs>
          <w:tab w:val="clear" w:pos="2268"/>
          <w:tab w:val="left" w:pos="3828"/>
        </w:tabs>
      </w:pPr>
      <w:r w:rsidRPr="00540089">
        <w:rPr>
          <w:rStyle w:val="Doobnianiawzorw"/>
        </w:rPr>
        <w:object w:dxaOrig="1420" w:dyaOrig="320">
          <v:shape id="_x0000_i1485" type="#_x0000_t75" style="width:1in;height:16.35pt" o:ole="">
            <v:imagedata r:id="rId870" o:title=""/>
          </v:shape>
          <o:OLEObject Type="Embed" ProgID="Equation.DSMT4" ShapeID="_x0000_i1485" DrawAspect="Content" ObjectID="_1508845348" r:id="rId871"/>
        </w:object>
      </w:r>
      <w:r w:rsidRPr="00111A7F">
        <w:tab/>
      </w:r>
      <w:r w:rsidR="00F140A9">
        <w:t>—</w:t>
      </w:r>
      <w:r w:rsidRPr="00111A7F">
        <w:t xml:space="preserve"> masa owoców kiwi w jednej porcji sałatki</w:t>
      </w:r>
    </w:p>
    <w:p w:rsidR="005A1C79" w:rsidRPr="00111A7F" w:rsidRDefault="005A1C79" w:rsidP="00813F24">
      <w:pPr>
        <w:pStyle w:val="Zadanie-tre"/>
      </w:pPr>
      <w:r w:rsidRPr="00111A7F">
        <w:t>Odpowiedź: W jednej porcji sałatki jest 6 dag owoców kiwi.</w:t>
      </w:r>
    </w:p>
    <w:p w:rsidR="005A1C79" w:rsidRPr="00111A7F" w:rsidRDefault="00813F24" w:rsidP="00813F24">
      <w:pPr>
        <w:pStyle w:val="Zadanie-nagwek"/>
        <w:rPr>
          <w:rFonts w:cs="Tahoma"/>
        </w:rPr>
      </w:pPr>
      <w:r>
        <w:t xml:space="preserve">Zadanie </w:t>
      </w:r>
      <w:r w:rsidR="005A1C79" w:rsidRPr="00111A7F">
        <w:rPr>
          <w:rFonts w:cs="Tahoma"/>
        </w:rPr>
        <w:t>78.</w:t>
      </w:r>
    </w:p>
    <w:p w:rsidR="005A1C79" w:rsidRPr="00111A7F" w:rsidRDefault="005A1C79" w:rsidP="00540089">
      <w:pPr>
        <w:pStyle w:val="Zadanie-tre"/>
        <w:tabs>
          <w:tab w:val="clear" w:pos="2268"/>
          <w:tab w:val="left" w:pos="3119"/>
        </w:tabs>
        <w:ind w:left="3402" w:hanging="3402"/>
        <w:rPr>
          <w:shd w:val="clear" w:color="auto" w:fill="FFFFFF"/>
        </w:rPr>
      </w:pPr>
      <w:r w:rsidRPr="00111A7F">
        <w:rPr>
          <w:position w:val="-24"/>
          <w:shd w:val="clear" w:color="auto" w:fill="FFFFFF"/>
        </w:rPr>
        <w:object w:dxaOrig="2860" w:dyaOrig="620">
          <v:shape id="_x0000_i1486" type="#_x0000_t75" style="width:142.65pt;height:31.35pt" o:ole="">
            <v:imagedata r:id="rId872" o:title=""/>
          </v:shape>
          <o:OLEObject Type="Embed" ProgID="Equation.DSMT4" ShapeID="_x0000_i1486" DrawAspect="Content" ObjectID="_1508845349" r:id="rId873"/>
        </w:object>
      </w:r>
      <w:r w:rsidRPr="00111A7F">
        <w:rPr>
          <w:shd w:val="clear" w:color="auto" w:fill="FFFFFF"/>
        </w:rPr>
        <w:tab/>
      </w:r>
      <w:r w:rsidR="00F140A9">
        <w:rPr>
          <w:shd w:val="clear" w:color="auto" w:fill="FFFFFF"/>
        </w:rPr>
        <w:t>—</w:t>
      </w:r>
      <w:r w:rsidRPr="00111A7F">
        <w:rPr>
          <w:shd w:val="clear" w:color="auto" w:fill="FFFFFF"/>
        </w:rPr>
        <w:t xml:space="preserve"> o tyle złotych droższy jest bilet na film w soboty i niedziele od biletu na film </w:t>
      </w:r>
      <w:r w:rsidR="00EA0610">
        <w:rPr>
          <w:shd w:val="clear" w:color="auto" w:fill="FFFFFF"/>
        </w:rPr>
        <w:t>w</w:t>
      </w:r>
      <w:r w:rsidRPr="00111A7F">
        <w:rPr>
          <w:shd w:val="clear" w:color="auto" w:fill="FFFFFF"/>
        </w:rPr>
        <w:t xml:space="preserve"> pozostałe dni tygodnia</w:t>
      </w:r>
    </w:p>
    <w:p w:rsidR="005A1C79" w:rsidRPr="00111A7F" w:rsidRDefault="005A1C79" w:rsidP="00540089">
      <w:pPr>
        <w:pStyle w:val="Zadanie-tre"/>
        <w:tabs>
          <w:tab w:val="clear" w:pos="2268"/>
          <w:tab w:val="left" w:pos="3119"/>
        </w:tabs>
        <w:ind w:left="3402" w:hanging="3402"/>
        <w:rPr>
          <w:shd w:val="clear" w:color="auto" w:fill="FFFFFF"/>
        </w:rPr>
      </w:pPr>
      <w:r w:rsidRPr="00111A7F">
        <w:rPr>
          <w:position w:val="-10"/>
          <w:shd w:val="clear" w:color="auto" w:fill="FFFFFF"/>
        </w:rPr>
        <w:object w:dxaOrig="1520" w:dyaOrig="320">
          <v:shape id="_x0000_i1487" type="#_x0000_t75" style="width:76.4pt;height:16.35pt" o:ole="">
            <v:imagedata r:id="rId874" o:title=""/>
          </v:shape>
          <o:OLEObject Type="Embed" ProgID="Equation.3" ShapeID="_x0000_i1487" DrawAspect="Content" ObjectID="_1508845350" r:id="rId875"/>
        </w:object>
      </w:r>
      <w:r w:rsidRPr="00111A7F">
        <w:rPr>
          <w:shd w:val="clear" w:color="auto" w:fill="FFFFFF"/>
        </w:rPr>
        <w:t xml:space="preserve"> (zł)</w:t>
      </w:r>
      <w:r w:rsidRPr="00111A7F">
        <w:rPr>
          <w:shd w:val="clear" w:color="auto" w:fill="FFFFFF"/>
        </w:rPr>
        <w:tab/>
      </w:r>
      <w:r w:rsidR="0043674B">
        <w:rPr>
          <w:shd w:val="clear" w:color="auto" w:fill="FFFFFF"/>
        </w:rPr>
        <w:t>—</w:t>
      </w:r>
      <w:r w:rsidRPr="00111A7F">
        <w:rPr>
          <w:shd w:val="clear" w:color="auto" w:fill="FFFFFF"/>
        </w:rPr>
        <w:t xml:space="preserve"> cena biletu na film w sobotę</w:t>
      </w:r>
    </w:p>
    <w:p w:rsidR="005A1C79" w:rsidRPr="00111A7F" w:rsidRDefault="005A1C79" w:rsidP="00540089">
      <w:pPr>
        <w:pStyle w:val="Zadanie-tre"/>
        <w:tabs>
          <w:tab w:val="clear" w:pos="2268"/>
          <w:tab w:val="left" w:pos="3119"/>
        </w:tabs>
        <w:ind w:left="3402" w:hanging="3402"/>
        <w:rPr>
          <w:shd w:val="clear" w:color="auto" w:fill="FFFFFF"/>
        </w:rPr>
      </w:pPr>
      <w:r w:rsidRPr="00111A7F">
        <w:rPr>
          <w:noProof/>
          <w:position w:val="-10"/>
          <w:shd w:val="clear" w:color="auto" w:fill="FFFFFF"/>
        </w:rPr>
        <w:drawing>
          <wp:inline distT="0" distB="0" distL="0" distR="0">
            <wp:extent cx="1235710" cy="222250"/>
            <wp:effectExtent l="0" t="0" r="2540" b="0"/>
            <wp:docPr id="41" name="Obraz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5710" cy="222250"/>
                    </a:xfrm>
                    <a:prstGeom prst="rect">
                      <a:avLst/>
                    </a:prstGeom>
                    <a:noFill/>
                    <a:ln>
                      <a:noFill/>
                    </a:ln>
                  </pic:spPr>
                </pic:pic>
              </a:graphicData>
            </a:graphic>
          </wp:inline>
        </w:drawing>
      </w:r>
      <w:r w:rsidRPr="00111A7F">
        <w:rPr>
          <w:position w:val="-10"/>
          <w:shd w:val="clear" w:color="auto" w:fill="FFFFFF"/>
        </w:rPr>
        <w:t xml:space="preserve"> </w:t>
      </w:r>
      <w:r w:rsidRPr="00111A7F">
        <w:rPr>
          <w:shd w:val="clear" w:color="auto" w:fill="FFFFFF"/>
        </w:rPr>
        <w:t>(zł)</w:t>
      </w:r>
      <w:r w:rsidRPr="00111A7F">
        <w:rPr>
          <w:shd w:val="clear" w:color="auto" w:fill="FFFFFF"/>
        </w:rPr>
        <w:tab/>
      </w:r>
      <w:r w:rsidR="0043674B">
        <w:rPr>
          <w:shd w:val="clear" w:color="auto" w:fill="FFFFFF"/>
        </w:rPr>
        <w:t>—</w:t>
      </w:r>
      <w:r w:rsidRPr="00111A7F">
        <w:rPr>
          <w:shd w:val="clear" w:color="auto" w:fill="FFFFFF"/>
        </w:rPr>
        <w:t xml:space="preserve"> cena 4 zakupionych biletów</w:t>
      </w:r>
    </w:p>
    <w:p w:rsidR="005A1C79" w:rsidRPr="00111A7F" w:rsidRDefault="005A1C79" w:rsidP="00813F24">
      <w:pPr>
        <w:pStyle w:val="Zadanie-tre"/>
        <w:rPr>
          <w:i/>
          <w:shd w:val="clear" w:color="auto" w:fill="FFFFFF"/>
        </w:rPr>
      </w:pPr>
      <w:r w:rsidRPr="00111A7F">
        <w:rPr>
          <w:shd w:val="clear" w:color="auto" w:fill="FFFFFF"/>
        </w:rPr>
        <w:t>Odpowiedź: Rodzice Marysi zapłacili za bilety 63 zł</w:t>
      </w:r>
      <w:r w:rsidRPr="00111A7F">
        <w:rPr>
          <w:i/>
          <w:shd w:val="clear" w:color="auto" w:fill="FFFFFF"/>
        </w:rPr>
        <w:t>.</w:t>
      </w:r>
    </w:p>
    <w:p w:rsidR="005A1C79" w:rsidRPr="00111A7F" w:rsidRDefault="00813F24" w:rsidP="00813F24">
      <w:pPr>
        <w:pStyle w:val="Zadanie-nagwek"/>
        <w:rPr>
          <w:rFonts w:cs="Tahoma"/>
        </w:rPr>
      </w:pPr>
      <w:r>
        <w:t xml:space="preserve">Zadanie </w:t>
      </w:r>
      <w:r w:rsidR="005A1C79" w:rsidRPr="00111A7F">
        <w:rPr>
          <w:rFonts w:cs="Tahoma"/>
        </w:rPr>
        <w:t>79.</w:t>
      </w:r>
    </w:p>
    <w:p w:rsidR="005A1C79" w:rsidRPr="00111A7F" w:rsidRDefault="005A1C79" w:rsidP="00813F24">
      <w:pPr>
        <w:pStyle w:val="Sposb"/>
        <w:rPr>
          <w:shd w:val="clear" w:color="auto" w:fill="FFFFFF"/>
        </w:rPr>
      </w:pPr>
      <w:r w:rsidRPr="00111A7F">
        <w:rPr>
          <w:shd w:val="clear" w:color="auto" w:fill="FFFFFF"/>
        </w:rPr>
        <w:t>I sposób</w:t>
      </w:r>
    </w:p>
    <w:p w:rsidR="005A1C79" w:rsidRPr="00111A7F" w:rsidRDefault="005A1C79" w:rsidP="0044037C">
      <w:pPr>
        <w:pStyle w:val="Zadanie-tre"/>
        <w:rPr>
          <w:b/>
        </w:rPr>
      </w:pPr>
      <w:r w:rsidRPr="00111A7F">
        <w:rPr>
          <w:shd w:val="clear" w:color="auto" w:fill="FFFFFF"/>
        </w:rPr>
        <w:t xml:space="preserve">Jeśli każdego dnia pani Agnieszka nalewa po </w:t>
      </w:r>
      <w:smartTag w:uri="urn:schemas-microsoft-com:office:smarttags" w:element="metricconverter">
        <w:smartTagPr>
          <w:attr w:name="ProductID" w:val="0,2 m3"/>
        </w:smartTagPr>
        <w:r w:rsidRPr="00111A7F">
          <w:rPr>
            <w:shd w:val="clear" w:color="auto" w:fill="FFFFFF"/>
          </w:rPr>
          <w:t>0,2 m</w:t>
        </w:r>
        <w:r w:rsidRPr="00111A7F">
          <w:rPr>
            <w:shd w:val="clear" w:color="auto" w:fill="FFFFFF"/>
            <w:vertAlign w:val="superscript"/>
          </w:rPr>
          <w:t>3</w:t>
        </w:r>
      </w:smartTag>
      <w:r w:rsidRPr="00111A7F">
        <w:rPr>
          <w:shd w:val="clear" w:color="auto" w:fill="FFFFFF"/>
        </w:rPr>
        <w:t xml:space="preserve"> wody ciepłej i wody zimnej, to przez 10 dni zużyje </w:t>
      </w:r>
      <w:smartTag w:uri="urn:schemas-microsoft-com:office:smarttags" w:element="metricconverter">
        <w:smartTagPr>
          <w:attr w:name="ProductID" w:val="2 m3"/>
        </w:smartTagPr>
        <w:r w:rsidRPr="00111A7F">
          <w:rPr>
            <w:shd w:val="clear" w:color="auto" w:fill="FFFFFF"/>
          </w:rPr>
          <w:t>2 m</w:t>
        </w:r>
        <w:r w:rsidRPr="00111A7F">
          <w:rPr>
            <w:shd w:val="clear" w:color="auto" w:fill="FFFFFF"/>
            <w:vertAlign w:val="superscript"/>
          </w:rPr>
          <w:t>3</w:t>
        </w:r>
      </w:smartTag>
      <w:r w:rsidRPr="00111A7F">
        <w:rPr>
          <w:shd w:val="clear" w:color="auto" w:fill="FFFFFF"/>
        </w:rPr>
        <w:t xml:space="preserve"> wody ciepłej i tyle samo wody zimnej. Jeden metr sześcienny wody ciepłej kosztuje 17,10 zł, więc za </w:t>
      </w:r>
      <w:smartTag w:uri="urn:schemas-microsoft-com:office:smarttags" w:element="metricconverter">
        <w:smartTagPr>
          <w:attr w:name="ProductID" w:val="2 m3"/>
        </w:smartTagPr>
        <w:r w:rsidRPr="00111A7F">
          <w:rPr>
            <w:shd w:val="clear" w:color="auto" w:fill="FFFFFF"/>
          </w:rPr>
          <w:t>2 m</w:t>
        </w:r>
        <w:r w:rsidRPr="00111A7F">
          <w:rPr>
            <w:shd w:val="clear" w:color="auto" w:fill="FFFFFF"/>
            <w:vertAlign w:val="superscript"/>
          </w:rPr>
          <w:t>3</w:t>
        </w:r>
      </w:smartTag>
      <w:r w:rsidRPr="00111A7F">
        <w:rPr>
          <w:shd w:val="clear" w:color="auto" w:fill="FFFFFF"/>
          <w:vertAlign w:val="superscript"/>
        </w:rPr>
        <w:t xml:space="preserve"> </w:t>
      </w:r>
      <w:r w:rsidRPr="00111A7F">
        <w:rPr>
          <w:shd w:val="clear" w:color="auto" w:fill="FFFFFF"/>
        </w:rPr>
        <w:t xml:space="preserve">zapłaci </w:t>
      </w:r>
      <w:r w:rsidRPr="00111A7F">
        <w:rPr>
          <w:noProof/>
          <w:position w:val="-10"/>
          <w:shd w:val="clear" w:color="auto" w:fill="FFFFFF"/>
        </w:rPr>
        <w:drawing>
          <wp:inline distT="0" distB="0" distL="0" distR="0">
            <wp:extent cx="1334770" cy="222250"/>
            <wp:effectExtent l="0" t="0" r="0" b="0"/>
            <wp:docPr id="42" name="Obraz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4770" cy="222250"/>
                    </a:xfrm>
                    <a:prstGeom prst="rect">
                      <a:avLst/>
                    </a:prstGeom>
                    <a:noFill/>
                    <a:ln>
                      <a:noFill/>
                    </a:ln>
                  </pic:spPr>
                </pic:pic>
              </a:graphicData>
            </a:graphic>
          </wp:inline>
        </w:drawing>
      </w:r>
      <w:r w:rsidRPr="00111A7F">
        <w:rPr>
          <w:shd w:val="clear" w:color="auto" w:fill="FFFFFF"/>
        </w:rPr>
        <w:t xml:space="preserve">. Jeden metr sześcienny wody zimnej kosztuje 5,60 zł, więc za </w:t>
      </w:r>
      <w:smartTag w:uri="urn:schemas-microsoft-com:office:smarttags" w:element="metricconverter">
        <w:smartTagPr>
          <w:attr w:name="ProductID" w:val="2 m3"/>
        </w:smartTagPr>
        <w:r w:rsidRPr="00111A7F">
          <w:rPr>
            <w:shd w:val="clear" w:color="auto" w:fill="FFFFFF"/>
          </w:rPr>
          <w:t>2 m</w:t>
        </w:r>
        <w:r w:rsidRPr="00111A7F">
          <w:rPr>
            <w:shd w:val="clear" w:color="auto" w:fill="FFFFFF"/>
            <w:vertAlign w:val="superscript"/>
          </w:rPr>
          <w:t>3</w:t>
        </w:r>
      </w:smartTag>
      <w:r w:rsidRPr="00111A7F">
        <w:rPr>
          <w:shd w:val="clear" w:color="auto" w:fill="FFFFFF"/>
          <w:vertAlign w:val="superscript"/>
        </w:rPr>
        <w:t xml:space="preserve"> </w:t>
      </w:r>
      <w:r w:rsidRPr="00111A7F">
        <w:rPr>
          <w:shd w:val="clear" w:color="auto" w:fill="FFFFFF"/>
        </w:rPr>
        <w:t xml:space="preserve">zapłaci </w:t>
      </w:r>
      <w:r w:rsidRPr="00111A7F">
        <w:rPr>
          <w:noProof/>
          <w:position w:val="-10"/>
          <w:shd w:val="clear" w:color="auto" w:fill="FFFFFF"/>
        </w:rPr>
        <w:drawing>
          <wp:inline distT="0" distB="0" distL="0" distR="0">
            <wp:extent cx="1235710" cy="222250"/>
            <wp:effectExtent l="0" t="0" r="2540" b="0"/>
            <wp:docPr id="47" name="Obraz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5710" cy="222250"/>
                    </a:xfrm>
                    <a:prstGeom prst="rect">
                      <a:avLst/>
                    </a:prstGeom>
                    <a:noFill/>
                    <a:ln>
                      <a:noFill/>
                    </a:ln>
                  </pic:spPr>
                </pic:pic>
              </a:graphicData>
            </a:graphic>
          </wp:inline>
        </w:drawing>
      </w:r>
      <w:r w:rsidRPr="00111A7F">
        <w:rPr>
          <w:shd w:val="clear" w:color="auto" w:fill="FFFFFF"/>
        </w:rPr>
        <w:t xml:space="preserve">. A zatem za wodę ciepłą i zimną zapłaci razem: </w:t>
      </w:r>
      <w:r w:rsidRPr="00111A7F">
        <w:rPr>
          <w:noProof/>
          <w:position w:val="-10"/>
          <w:shd w:val="clear" w:color="auto" w:fill="FFFFFF"/>
        </w:rPr>
        <w:drawing>
          <wp:inline distT="0" distB="0" distL="0" distR="0">
            <wp:extent cx="1779270" cy="222250"/>
            <wp:effectExtent l="0" t="0" r="0" b="0"/>
            <wp:docPr id="50" name="Obraz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9270" cy="222250"/>
                    </a:xfrm>
                    <a:prstGeom prst="rect">
                      <a:avLst/>
                    </a:prstGeom>
                    <a:noFill/>
                    <a:ln>
                      <a:noFill/>
                    </a:ln>
                  </pic:spPr>
                </pic:pic>
              </a:graphicData>
            </a:graphic>
          </wp:inline>
        </w:drawing>
      </w:r>
      <w:r w:rsidRPr="00111A7F">
        <w:rPr>
          <w:shd w:val="clear" w:color="auto" w:fill="FFFFFF"/>
        </w:rPr>
        <w:t>, mniej niż 50 zł.</w:t>
      </w:r>
    </w:p>
    <w:p w:rsidR="005A1C79" w:rsidRPr="00DB0AB9" w:rsidRDefault="005A1C79" w:rsidP="00DB0AB9">
      <w:pPr>
        <w:pStyle w:val="Zadanie-tre"/>
        <w:rPr>
          <w:i/>
          <w:shd w:val="clear" w:color="auto" w:fill="FFFFFF"/>
        </w:rPr>
      </w:pPr>
      <w:r w:rsidRPr="00111A7F">
        <w:rPr>
          <w:shd w:val="clear" w:color="auto" w:fill="FFFFFF"/>
        </w:rPr>
        <w:t xml:space="preserve">Odpowiedź: </w:t>
      </w:r>
      <w:r w:rsidRPr="00111A7F">
        <w:rPr>
          <w:rFonts w:cs="Tahoma"/>
        </w:rPr>
        <w:t xml:space="preserve">Kwota 50 zł wystarczy na opłacenie </w:t>
      </w:r>
      <w:r w:rsidRPr="00111A7F">
        <w:rPr>
          <w:shd w:val="clear" w:color="auto" w:fill="FFFFFF"/>
        </w:rPr>
        <w:t>zużytej wody</w:t>
      </w:r>
      <w:r w:rsidRPr="00111A7F">
        <w:rPr>
          <w:i/>
          <w:shd w:val="clear" w:color="auto" w:fill="FFFFFF"/>
        </w:rPr>
        <w:t>.</w:t>
      </w:r>
    </w:p>
    <w:p w:rsidR="005A1C79" w:rsidRPr="00111A7F" w:rsidRDefault="005A1C79" w:rsidP="0044037C">
      <w:pPr>
        <w:pStyle w:val="Sposb"/>
        <w:rPr>
          <w:shd w:val="clear" w:color="auto" w:fill="FFFFFF"/>
        </w:rPr>
      </w:pPr>
      <w:r w:rsidRPr="00111A7F">
        <w:rPr>
          <w:shd w:val="clear" w:color="auto" w:fill="FFFFFF"/>
        </w:rPr>
        <w:t>II sposób</w:t>
      </w:r>
    </w:p>
    <w:p w:rsidR="005A1C79" w:rsidRPr="00111A7F" w:rsidRDefault="005A1C79" w:rsidP="0044037C">
      <w:pPr>
        <w:pStyle w:val="Zadanie-tre"/>
        <w:rPr>
          <w:shd w:val="clear" w:color="auto" w:fill="FFFFFF"/>
        </w:rPr>
      </w:pPr>
      <w:smartTag w:uri="urn:schemas-microsoft-com:office:smarttags" w:element="metricconverter">
        <w:smartTagPr>
          <w:attr w:name="ProductID" w:val="0,2 m3"/>
        </w:smartTagPr>
        <w:r w:rsidRPr="00111A7F">
          <w:rPr>
            <w:shd w:val="clear" w:color="auto" w:fill="FFFFFF"/>
          </w:rPr>
          <w:t>0,2 m</w:t>
        </w:r>
        <w:r w:rsidRPr="00111A7F">
          <w:rPr>
            <w:shd w:val="clear" w:color="auto" w:fill="FFFFFF"/>
            <w:vertAlign w:val="superscript"/>
          </w:rPr>
          <w:t>3</w:t>
        </w:r>
      </w:smartTag>
      <w:r w:rsidRPr="00111A7F">
        <w:rPr>
          <w:shd w:val="clear" w:color="auto" w:fill="FFFFFF"/>
        </w:rPr>
        <w:t xml:space="preserve"> to </w:t>
      </w:r>
      <w:r w:rsidRPr="00111A7F">
        <w:rPr>
          <w:noProof/>
          <w:position w:val="-24"/>
          <w:shd w:val="clear" w:color="auto" w:fill="FFFFFF"/>
        </w:rPr>
        <w:drawing>
          <wp:inline distT="0" distB="0" distL="0" distR="0">
            <wp:extent cx="140335" cy="387350"/>
            <wp:effectExtent l="0" t="0" r="0" b="0"/>
            <wp:docPr id="51" name="Obraz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335" cy="387350"/>
                    </a:xfrm>
                    <a:prstGeom prst="rect">
                      <a:avLst/>
                    </a:prstGeom>
                    <a:noFill/>
                    <a:ln>
                      <a:noFill/>
                    </a:ln>
                  </pic:spPr>
                </pic:pic>
              </a:graphicData>
            </a:graphic>
          </wp:inline>
        </w:drawing>
      </w:r>
      <w:r w:rsidRPr="00111A7F">
        <w:rPr>
          <w:shd w:val="clear" w:color="auto" w:fill="FFFFFF"/>
        </w:rPr>
        <w:t xml:space="preserve">część </w:t>
      </w:r>
      <w:smartTag w:uri="urn:schemas-microsoft-com:office:smarttags" w:element="metricconverter">
        <w:smartTagPr>
          <w:attr w:name="ProductID" w:val="1 m3"/>
        </w:smartTagPr>
        <w:r w:rsidRPr="00111A7F">
          <w:rPr>
            <w:shd w:val="clear" w:color="auto" w:fill="FFFFFF"/>
          </w:rPr>
          <w:t>1 m</w:t>
        </w:r>
        <w:r w:rsidRPr="00111A7F">
          <w:rPr>
            <w:shd w:val="clear" w:color="auto" w:fill="FFFFFF"/>
            <w:vertAlign w:val="superscript"/>
          </w:rPr>
          <w:t>3</w:t>
        </w:r>
      </w:smartTag>
      <w:r w:rsidRPr="00111A7F">
        <w:rPr>
          <w:shd w:val="clear" w:color="auto" w:fill="FFFFFF"/>
        </w:rPr>
        <w:t xml:space="preserve">. Zatem cenę wody ciepłej i zimnej zużywanej podczas jednej kąpieli można obliczyć, dzieląc cenę </w:t>
      </w:r>
      <w:smartTag w:uri="urn:schemas-microsoft-com:office:smarttags" w:element="metricconverter">
        <w:smartTagPr>
          <w:attr w:name="ProductID" w:val="1 m3"/>
        </w:smartTagPr>
        <w:r w:rsidRPr="00111A7F">
          <w:rPr>
            <w:shd w:val="clear" w:color="auto" w:fill="FFFFFF"/>
          </w:rPr>
          <w:t>1 m</w:t>
        </w:r>
        <w:r w:rsidRPr="00111A7F">
          <w:rPr>
            <w:shd w:val="clear" w:color="auto" w:fill="FFFFFF"/>
            <w:vertAlign w:val="superscript"/>
          </w:rPr>
          <w:t>3</w:t>
        </w:r>
      </w:smartTag>
      <w:r w:rsidRPr="00111A7F">
        <w:rPr>
          <w:shd w:val="clear" w:color="auto" w:fill="FFFFFF"/>
        </w:rPr>
        <w:t xml:space="preserve"> przez 5. </w:t>
      </w:r>
    </w:p>
    <w:p w:rsidR="005A1C79" w:rsidRPr="00111A7F" w:rsidRDefault="005A1C79" w:rsidP="0044037C">
      <w:pPr>
        <w:pStyle w:val="Zadanie-tre"/>
        <w:rPr>
          <w:shd w:val="clear" w:color="auto" w:fill="FFFFFF"/>
        </w:rPr>
      </w:pPr>
      <w:r w:rsidRPr="00111A7F">
        <w:rPr>
          <w:noProof/>
          <w:position w:val="-10"/>
          <w:shd w:val="clear" w:color="auto" w:fill="FFFFFF"/>
        </w:rPr>
        <w:drawing>
          <wp:inline distT="0" distB="0" distL="0" distR="0">
            <wp:extent cx="823595" cy="205740"/>
            <wp:effectExtent l="0" t="0" r="0" b="3810"/>
            <wp:docPr id="52" name="Obraz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3595" cy="205740"/>
                    </a:xfrm>
                    <a:prstGeom prst="rect">
                      <a:avLst/>
                    </a:prstGeom>
                    <a:noFill/>
                    <a:ln>
                      <a:noFill/>
                    </a:ln>
                  </pic:spPr>
                </pic:pic>
              </a:graphicData>
            </a:graphic>
          </wp:inline>
        </w:drawing>
      </w:r>
      <w:r w:rsidRPr="00111A7F">
        <w:rPr>
          <w:position w:val="-10"/>
          <w:shd w:val="clear" w:color="auto" w:fill="FFFFFF"/>
        </w:rPr>
        <w:t xml:space="preserve"> </w:t>
      </w:r>
      <w:r w:rsidRPr="00111A7F">
        <w:rPr>
          <w:shd w:val="clear" w:color="auto" w:fill="FFFFFF"/>
        </w:rPr>
        <w:t>(zł)</w:t>
      </w:r>
      <w:r w:rsidRPr="00111A7F">
        <w:rPr>
          <w:shd w:val="clear" w:color="auto" w:fill="FFFFFF"/>
        </w:rPr>
        <w:tab/>
      </w:r>
      <w:r w:rsidR="0043674B">
        <w:rPr>
          <w:shd w:val="clear" w:color="auto" w:fill="FFFFFF"/>
        </w:rPr>
        <w:t>—</w:t>
      </w:r>
      <w:r w:rsidRPr="00111A7F">
        <w:rPr>
          <w:shd w:val="clear" w:color="auto" w:fill="FFFFFF"/>
        </w:rPr>
        <w:t xml:space="preserve"> koszt zimnej wody </w:t>
      </w:r>
      <w:r w:rsidRPr="00111A7F">
        <w:t>zuży</w:t>
      </w:r>
      <w:r w:rsidR="00EA0610">
        <w:t>wanej</w:t>
      </w:r>
      <w:r w:rsidRPr="00111A7F">
        <w:t xml:space="preserve"> do </w:t>
      </w:r>
      <w:r w:rsidRPr="00111A7F">
        <w:rPr>
          <w:shd w:val="clear" w:color="auto" w:fill="FFFFFF"/>
        </w:rPr>
        <w:t>jednej kąpieli</w:t>
      </w:r>
    </w:p>
    <w:p w:rsidR="005A1C79" w:rsidRPr="00111A7F" w:rsidRDefault="005A1C79" w:rsidP="0044037C">
      <w:pPr>
        <w:pStyle w:val="Zadanie-tre"/>
        <w:rPr>
          <w:shd w:val="clear" w:color="auto" w:fill="FFFFFF"/>
        </w:rPr>
      </w:pPr>
      <w:r w:rsidRPr="00111A7F">
        <w:rPr>
          <w:noProof/>
          <w:position w:val="-10"/>
          <w:shd w:val="clear" w:color="auto" w:fill="FFFFFF"/>
        </w:rPr>
        <w:lastRenderedPageBreak/>
        <w:drawing>
          <wp:inline distT="0" distB="0" distL="0" distR="0">
            <wp:extent cx="939165" cy="205740"/>
            <wp:effectExtent l="0" t="0" r="0" b="3810"/>
            <wp:docPr id="53" name="Obraz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39165" cy="205740"/>
                    </a:xfrm>
                    <a:prstGeom prst="rect">
                      <a:avLst/>
                    </a:prstGeom>
                    <a:noFill/>
                    <a:ln>
                      <a:noFill/>
                    </a:ln>
                  </pic:spPr>
                </pic:pic>
              </a:graphicData>
            </a:graphic>
          </wp:inline>
        </w:drawing>
      </w:r>
      <w:r w:rsidRPr="00111A7F">
        <w:rPr>
          <w:position w:val="-10"/>
          <w:shd w:val="clear" w:color="auto" w:fill="FFFFFF"/>
        </w:rPr>
        <w:t xml:space="preserve"> </w:t>
      </w:r>
      <w:r w:rsidRPr="00111A7F">
        <w:rPr>
          <w:shd w:val="clear" w:color="auto" w:fill="FFFFFF"/>
        </w:rPr>
        <w:t>(zł)</w:t>
      </w:r>
      <w:r w:rsidRPr="00111A7F">
        <w:rPr>
          <w:shd w:val="clear" w:color="auto" w:fill="FFFFFF"/>
        </w:rPr>
        <w:tab/>
      </w:r>
      <w:r w:rsidR="0043674B">
        <w:rPr>
          <w:shd w:val="clear" w:color="auto" w:fill="FFFFFF"/>
        </w:rPr>
        <w:t>—</w:t>
      </w:r>
      <w:r w:rsidRPr="00111A7F">
        <w:rPr>
          <w:shd w:val="clear" w:color="auto" w:fill="FFFFFF"/>
        </w:rPr>
        <w:t xml:space="preserve"> koszt ciepłej wody </w:t>
      </w:r>
      <w:r w:rsidRPr="00111A7F">
        <w:t>zuży</w:t>
      </w:r>
      <w:r w:rsidR="00EA0610">
        <w:t xml:space="preserve">wanej </w:t>
      </w:r>
      <w:r w:rsidRPr="00111A7F">
        <w:t>do</w:t>
      </w:r>
      <w:r w:rsidRPr="00111A7F">
        <w:rPr>
          <w:shd w:val="clear" w:color="auto" w:fill="FFFFFF"/>
        </w:rPr>
        <w:t xml:space="preserve"> jednej kąpieli</w:t>
      </w:r>
    </w:p>
    <w:p w:rsidR="005A1C79" w:rsidRPr="00111A7F" w:rsidRDefault="005A1C79" w:rsidP="0044037C">
      <w:pPr>
        <w:pStyle w:val="Zadanie-tre"/>
        <w:rPr>
          <w:shd w:val="clear" w:color="auto" w:fill="FFFFFF"/>
        </w:rPr>
      </w:pPr>
      <w:r w:rsidRPr="00111A7F">
        <w:rPr>
          <w:noProof/>
          <w:position w:val="-10"/>
          <w:shd w:val="clear" w:color="auto" w:fill="FFFFFF"/>
        </w:rPr>
        <w:drawing>
          <wp:inline distT="0" distB="0" distL="0" distR="0">
            <wp:extent cx="1136650" cy="222250"/>
            <wp:effectExtent l="0" t="0" r="6350" b="0"/>
            <wp:docPr id="54" name="Obraz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36650" cy="222250"/>
                    </a:xfrm>
                    <a:prstGeom prst="rect">
                      <a:avLst/>
                    </a:prstGeom>
                    <a:noFill/>
                    <a:ln>
                      <a:noFill/>
                    </a:ln>
                  </pic:spPr>
                </pic:pic>
              </a:graphicData>
            </a:graphic>
          </wp:inline>
        </w:drawing>
      </w:r>
      <w:r w:rsidRPr="00111A7F">
        <w:rPr>
          <w:position w:val="-10"/>
          <w:shd w:val="clear" w:color="auto" w:fill="FFFFFF"/>
        </w:rPr>
        <w:t xml:space="preserve"> </w:t>
      </w:r>
      <w:r w:rsidRPr="00111A7F">
        <w:rPr>
          <w:shd w:val="clear" w:color="auto" w:fill="FFFFFF"/>
        </w:rPr>
        <w:t>(zł)</w:t>
      </w:r>
      <w:r w:rsidRPr="00111A7F">
        <w:rPr>
          <w:shd w:val="clear" w:color="auto" w:fill="FFFFFF"/>
        </w:rPr>
        <w:tab/>
      </w:r>
      <w:r w:rsidR="0043674B">
        <w:rPr>
          <w:shd w:val="clear" w:color="auto" w:fill="FFFFFF"/>
        </w:rPr>
        <w:t>—</w:t>
      </w:r>
      <w:r w:rsidRPr="00111A7F">
        <w:rPr>
          <w:shd w:val="clear" w:color="auto" w:fill="FFFFFF"/>
        </w:rPr>
        <w:t xml:space="preserve"> łączny koszt wody zużywanej do jednej kąpieli</w:t>
      </w:r>
    </w:p>
    <w:p w:rsidR="005A1C79" w:rsidRPr="00111A7F" w:rsidRDefault="005A1C79" w:rsidP="0044037C">
      <w:pPr>
        <w:pStyle w:val="Zadanie-tre"/>
        <w:rPr>
          <w:shd w:val="clear" w:color="auto" w:fill="FFFFFF"/>
        </w:rPr>
      </w:pPr>
      <w:r w:rsidRPr="00111A7F">
        <w:rPr>
          <w:noProof/>
          <w:position w:val="-10"/>
          <w:shd w:val="clear" w:color="auto" w:fill="FFFFFF"/>
        </w:rPr>
        <w:drawing>
          <wp:inline distT="0" distB="0" distL="0" distR="0">
            <wp:extent cx="1054735" cy="205740"/>
            <wp:effectExtent l="0" t="0" r="0" b="3810"/>
            <wp:docPr id="55" name="Obraz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54735" cy="205740"/>
                    </a:xfrm>
                    <a:prstGeom prst="rect">
                      <a:avLst/>
                    </a:prstGeom>
                    <a:noFill/>
                    <a:ln>
                      <a:noFill/>
                    </a:ln>
                  </pic:spPr>
                </pic:pic>
              </a:graphicData>
            </a:graphic>
          </wp:inline>
        </w:drawing>
      </w:r>
      <w:r w:rsidRPr="00111A7F">
        <w:rPr>
          <w:position w:val="-10"/>
          <w:shd w:val="clear" w:color="auto" w:fill="FFFFFF"/>
        </w:rPr>
        <w:t xml:space="preserve"> </w:t>
      </w:r>
      <w:r w:rsidRPr="00111A7F">
        <w:rPr>
          <w:shd w:val="clear" w:color="auto" w:fill="FFFFFF"/>
        </w:rPr>
        <w:t>(zł)</w:t>
      </w:r>
      <w:r w:rsidRPr="00111A7F">
        <w:rPr>
          <w:shd w:val="clear" w:color="auto" w:fill="FFFFFF"/>
        </w:rPr>
        <w:tab/>
      </w:r>
      <w:r w:rsidR="0043674B">
        <w:rPr>
          <w:shd w:val="clear" w:color="auto" w:fill="FFFFFF"/>
        </w:rPr>
        <w:t>—</w:t>
      </w:r>
      <w:r w:rsidRPr="00111A7F">
        <w:rPr>
          <w:shd w:val="clear" w:color="auto" w:fill="FFFFFF"/>
        </w:rPr>
        <w:t xml:space="preserve"> łączny koszt wody zużywanej do kąpieli przez 10 dni</w:t>
      </w:r>
    </w:p>
    <w:p w:rsidR="005A1C79" w:rsidRPr="00111A7F" w:rsidRDefault="005A1C79" w:rsidP="00DC357F">
      <w:pPr>
        <w:pStyle w:val="Zadanie-tre"/>
        <w:rPr>
          <w:shd w:val="clear" w:color="auto" w:fill="FFFFFF"/>
        </w:rPr>
      </w:pPr>
      <w:r w:rsidRPr="00111A7F">
        <w:rPr>
          <w:noProof/>
          <w:position w:val="-10"/>
          <w:shd w:val="clear" w:color="auto" w:fill="FFFFFF"/>
        </w:rPr>
        <w:drawing>
          <wp:inline distT="0" distB="0" distL="0" distR="0">
            <wp:extent cx="716915" cy="205740"/>
            <wp:effectExtent l="0" t="0" r="6985" b="3810"/>
            <wp:docPr id="56" name="Obraz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16915" cy="205740"/>
                    </a:xfrm>
                    <a:prstGeom prst="rect">
                      <a:avLst/>
                    </a:prstGeom>
                    <a:noFill/>
                    <a:ln>
                      <a:noFill/>
                    </a:ln>
                  </pic:spPr>
                </pic:pic>
              </a:graphicData>
            </a:graphic>
          </wp:inline>
        </w:drawing>
      </w:r>
    </w:p>
    <w:p w:rsidR="005A1C79" w:rsidRPr="00111A7F" w:rsidRDefault="005A1C79" w:rsidP="0044037C">
      <w:pPr>
        <w:pStyle w:val="Zadanie-tre"/>
        <w:rPr>
          <w:i/>
          <w:shd w:val="clear" w:color="auto" w:fill="FFFFFF"/>
        </w:rPr>
      </w:pPr>
      <w:r w:rsidRPr="00111A7F">
        <w:rPr>
          <w:shd w:val="clear" w:color="auto" w:fill="FFFFFF"/>
        </w:rPr>
        <w:t xml:space="preserve">Odpowiedź: </w:t>
      </w:r>
      <w:r w:rsidRPr="00111A7F">
        <w:rPr>
          <w:rFonts w:cs="Tahoma"/>
        </w:rPr>
        <w:t xml:space="preserve">Kwota 50 zł wystarczy na opłacenie </w:t>
      </w:r>
      <w:r w:rsidRPr="00111A7F">
        <w:rPr>
          <w:shd w:val="clear" w:color="auto" w:fill="FFFFFF"/>
        </w:rPr>
        <w:t>ciepłej i zimnej wody zużytej do kąpieli</w:t>
      </w:r>
      <w:r w:rsidRPr="00111A7F">
        <w:rPr>
          <w:rFonts w:cs="Tahoma"/>
        </w:rPr>
        <w:t xml:space="preserve"> pani Agnieszki przez dziesięć dni</w:t>
      </w:r>
      <w:r w:rsidRPr="00111A7F">
        <w:rPr>
          <w:i/>
          <w:shd w:val="clear" w:color="auto" w:fill="FFFFFF"/>
        </w:rPr>
        <w:t>.</w:t>
      </w:r>
    </w:p>
    <w:p w:rsidR="005A1C79" w:rsidRPr="00111A7F" w:rsidRDefault="0044037C" w:rsidP="0044037C">
      <w:pPr>
        <w:pStyle w:val="Zadanie-nagwek"/>
      </w:pPr>
      <w:r>
        <w:t xml:space="preserve">Zadanie </w:t>
      </w:r>
      <w:r w:rsidR="005A1C79" w:rsidRPr="00111A7F">
        <w:t>80.</w:t>
      </w:r>
    </w:p>
    <w:p w:rsidR="005A1C79" w:rsidRPr="00111A7F" w:rsidRDefault="005A1C79" w:rsidP="0044037C">
      <w:pPr>
        <w:pStyle w:val="Sposb"/>
      </w:pPr>
      <w:r w:rsidRPr="00111A7F">
        <w:t>I sposób:</w:t>
      </w:r>
    </w:p>
    <w:p w:rsidR="005A1C79" w:rsidRPr="00111A7F" w:rsidRDefault="005A1C79" w:rsidP="0044037C">
      <w:pPr>
        <w:pStyle w:val="Zadanie-tre"/>
      </w:pPr>
      <w:r w:rsidRPr="00111A7F">
        <w:t xml:space="preserve">Najpierw zauważmy, że farba w dużej puszce jest tańsza, gdyż za 60 zł można kupić dwie duże puszki wystarczające do pomalowania </w:t>
      </w:r>
      <w:r w:rsidRPr="00111A7F">
        <w:rPr>
          <w:position w:val="-10"/>
        </w:rPr>
        <w:object w:dxaOrig="639" w:dyaOrig="360">
          <v:shape id="_x0000_i1488" type="#_x0000_t75" style="width:31.35pt;height:18.1pt" o:ole="">
            <v:imagedata r:id="rId886" o:title=""/>
          </v:shape>
          <o:OLEObject Type="Embed" ProgID="Equation.3" ShapeID="_x0000_i1488" DrawAspect="Content" ObjectID="_1508845351" r:id="rId887"/>
        </w:object>
      </w:r>
      <w:r w:rsidRPr="00111A7F">
        <w:t xml:space="preserve"> albo trzy małe wystarczające do pomal</w:t>
      </w:r>
      <w:r w:rsidRPr="00111A7F">
        <w:t>o</w:t>
      </w:r>
      <w:r w:rsidRPr="00111A7F">
        <w:t xml:space="preserve">wania </w:t>
      </w:r>
      <w:r w:rsidRPr="00111A7F">
        <w:rPr>
          <w:position w:val="-10"/>
        </w:rPr>
        <w:object w:dxaOrig="660" w:dyaOrig="360">
          <v:shape id="_x0000_i1489" type="#_x0000_t75" style="width:33.55pt;height:18.1pt" o:ole="">
            <v:imagedata r:id="rId888" o:title=""/>
          </v:shape>
          <o:OLEObject Type="Embed" ProgID="Equation.3" ShapeID="_x0000_i1489" DrawAspect="Content" ObjectID="_1508845352" r:id="rId889"/>
        </w:object>
      </w:r>
      <w:r w:rsidRPr="00111A7F">
        <w:t xml:space="preserve">. </w:t>
      </w:r>
    </w:p>
    <w:p w:rsidR="005A1C79" w:rsidRPr="00111A7F" w:rsidRDefault="005A1C79" w:rsidP="0044037C">
      <w:pPr>
        <w:pStyle w:val="Zadanie-tre"/>
      </w:pPr>
      <w:r w:rsidRPr="00111A7F">
        <w:t xml:space="preserve">O tym, że farba w dużych puszkach jest tańsza, można przekonać się także, obliczając, ile kosztuje pomalowanie </w:t>
      </w:r>
      <w:r w:rsidRPr="00111A7F">
        <w:rPr>
          <w:position w:val="-10"/>
        </w:rPr>
        <w:object w:dxaOrig="499" w:dyaOrig="360">
          <v:shape id="_x0000_i1490" type="#_x0000_t75" style="width:25.6pt;height:18.1pt" o:ole="">
            <v:imagedata r:id="rId890" o:title=""/>
          </v:shape>
          <o:OLEObject Type="Embed" ProgID="Equation.3" ShapeID="_x0000_i1490" DrawAspect="Content" ObjectID="_1508845353" r:id="rId891"/>
        </w:object>
      </w:r>
      <w:r w:rsidRPr="00111A7F">
        <w:t xml:space="preserve"> ściany:</w:t>
      </w:r>
    </w:p>
    <w:p w:rsidR="005A1C79" w:rsidRPr="00111A7F" w:rsidRDefault="005A1C79" w:rsidP="0044037C">
      <w:pPr>
        <w:pStyle w:val="Zadanie-tre"/>
        <w:numPr>
          <w:ilvl w:val="0"/>
          <w:numId w:val="17"/>
        </w:numPr>
      </w:pPr>
      <w:r w:rsidRPr="00111A7F">
        <w:t xml:space="preserve">farbą z dużej puszki: </w:t>
      </w:r>
      <w:r w:rsidRPr="00111A7F">
        <w:rPr>
          <w:position w:val="-10"/>
        </w:rPr>
        <w:object w:dxaOrig="1300" w:dyaOrig="320">
          <v:shape id="_x0000_i1491" type="#_x0000_t75" style="width:66.7pt;height:16.35pt" o:ole="">
            <v:imagedata r:id="rId892" o:title=""/>
          </v:shape>
          <o:OLEObject Type="Embed" ProgID="Equation.3" ShapeID="_x0000_i1491" DrawAspect="Content" ObjectID="_1508845354" r:id="rId893"/>
        </w:object>
      </w:r>
      <w:r w:rsidRPr="00111A7F">
        <w:t xml:space="preserve"> zł za </w:t>
      </w:r>
      <w:r w:rsidRPr="00111A7F">
        <w:rPr>
          <w:position w:val="-10"/>
        </w:rPr>
        <w:object w:dxaOrig="499" w:dyaOrig="360">
          <v:shape id="_x0000_i1492" type="#_x0000_t75" style="width:25.6pt;height:18.1pt" o:ole="">
            <v:imagedata r:id="rId890" o:title=""/>
          </v:shape>
          <o:OLEObject Type="Embed" ProgID="Equation.3" ShapeID="_x0000_i1492" DrawAspect="Content" ObjectID="_1508845355" r:id="rId894"/>
        </w:object>
      </w:r>
      <w:r w:rsidRPr="00111A7F">
        <w:t>,</w:t>
      </w:r>
    </w:p>
    <w:p w:rsidR="005A1C79" w:rsidRPr="00111A7F" w:rsidRDefault="005A1C79" w:rsidP="0044037C">
      <w:pPr>
        <w:pStyle w:val="Zadanie-tre"/>
        <w:numPr>
          <w:ilvl w:val="0"/>
          <w:numId w:val="17"/>
        </w:numPr>
      </w:pPr>
      <w:r w:rsidRPr="00111A7F">
        <w:t xml:space="preserve">farbą z małej puszki: </w:t>
      </w:r>
      <w:r w:rsidRPr="00111A7F">
        <w:rPr>
          <w:position w:val="-10"/>
        </w:rPr>
        <w:object w:dxaOrig="1460" w:dyaOrig="320">
          <v:shape id="_x0000_i1493" type="#_x0000_t75" style="width:68.9pt;height:16.35pt" o:ole="">
            <v:imagedata r:id="rId895" o:title=""/>
          </v:shape>
          <o:OLEObject Type="Embed" ProgID="Equation.3" ShapeID="_x0000_i1493" DrawAspect="Content" ObjectID="_1508845356" r:id="rId896"/>
        </w:object>
      </w:r>
      <w:r w:rsidRPr="00111A7F">
        <w:t xml:space="preserve"> zł za </w:t>
      </w:r>
      <w:r w:rsidRPr="00111A7F">
        <w:rPr>
          <w:position w:val="-10"/>
        </w:rPr>
        <w:object w:dxaOrig="499" w:dyaOrig="360">
          <v:shape id="_x0000_i1494" type="#_x0000_t75" style="width:25.6pt;height:18.1pt" o:ole="">
            <v:imagedata r:id="rId890" o:title=""/>
          </v:shape>
          <o:OLEObject Type="Embed" ProgID="Equation.3" ShapeID="_x0000_i1494" DrawAspect="Content" ObjectID="_1508845357" r:id="rId897"/>
        </w:object>
      </w:r>
      <w:r w:rsidRPr="00111A7F">
        <w:t>,</w:t>
      </w:r>
    </w:p>
    <w:p w:rsidR="005A1C79" w:rsidRPr="00111A7F" w:rsidRDefault="005A1C79" w:rsidP="0044037C">
      <w:pPr>
        <w:pStyle w:val="Zadanie-tre"/>
      </w:pPr>
      <w:r w:rsidRPr="00111A7F">
        <w:t xml:space="preserve">Zatem należy kupić </w:t>
      </w:r>
      <w:r w:rsidR="00EA0610">
        <w:t xml:space="preserve">za kwotę 60 zł </w:t>
      </w:r>
      <w:r w:rsidRPr="00111A7F">
        <w:t xml:space="preserve">jak najwięcej dużych puszek, czyli dwie. Jednak te dwie puszki nie wystarczą do pomalowania wszystkich ścian. Trzeba jeszcze kupić jedną małą puszkę i wówczas wystarczy farby do pomalowania wszystkich ścian, bo </w:t>
      </w:r>
      <w:r w:rsidRPr="00111A7F">
        <w:rPr>
          <w:position w:val="-10"/>
        </w:rPr>
        <w:object w:dxaOrig="1780" w:dyaOrig="360">
          <v:shape id="_x0000_i1495" type="#_x0000_t75" style="width:84.8pt;height:18.1pt" o:ole="">
            <v:imagedata r:id="rId898" o:title=""/>
          </v:shape>
          <o:OLEObject Type="Embed" ProgID="Equation.3" ShapeID="_x0000_i1495" DrawAspect="Content" ObjectID="_1508845358" r:id="rId899"/>
        </w:object>
      </w:r>
      <w:r w:rsidRPr="00111A7F">
        <w:t>. Jednocześnie będzie to najtańszy zakup</w:t>
      </w:r>
      <w:r w:rsidR="00C3599B">
        <w:t xml:space="preserve"> — </w:t>
      </w:r>
      <w:r w:rsidRPr="00111A7F">
        <w:t xml:space="preserve">trzeba za niego zapłacić </w:t>
      </w:r>
      <w:r w:rsidRPr="00111A7F">
        <w:rPr>
          <w:position w:val="-6"/>
        </w:rPr>
        <w:object w:dxaOrig="1200" w:dyaOrig="279">
          <v:shape id="_x0000_i1496" type="#_x0000_t75" style="width:60.95pt;height:12.8pt" o:ole="">
            <v:imagedata r:id="rId900" o:title=""/>
          </v:shape>
          <o:OLEObject Type="Embed" ProgID="Equation.3" ShapeID="_x0000_i1496" DrawAspect="Content" ObjectID="_1508845359" r:id="rId901"/>
        </w:object>
      </w:r>
      <w:r w:rsidRPr="00111A7F">
        <w:t xml:space="preserve"> 80 zł.</w:t>
      </w:r>
    </w:p>
    <w:p w:rsidR="005A1C79" w:rsidRPr="00111A7F" w:rsidRDefault="005A1C79" w:rsidP="0044037C">
      <w:pPr>
        <w:pStyle w:val="Zadanie-tre"/>
      </w:pPr>
      <w:r w:rsidRPr="00111A7F">
        <w:t xml:space="preserve">Odpowiedź: Pan Wojciech powinien kupić 2 duże puszki farby i jedną małą. Zapłaci za nie </w:t>
      </w:r>
      <w:r w:rsidRPr="00111A7F">
        <w:br/>
        <w:t>80 zł.</w:t>
      </w:r>
    </w:p>
    <w:p w:rsidR="005A1C79" w:rsidRPr="00111A7F" w:rsidRDefault="005A1C79" w:rsidP="0044037C">
      <w:pPr>
        <w:pStyle w:val="Sposb"/>
      </w:pPr>
      <w:r w:rsidRPr="00111A7F">
        <w:t>II sposób:</w:t>
      </w:r>
    </w:p>
    <w:p w:rsidR="005A1C79" w:rsidRPr="00111A7F" w:rsidRDefault="005A1C79" w:rsidP="0044037C">
      <w:pPr>
        <w:pStyle w:val="Zadanie-tre"/>
      </w:pPr>
      <w:r w:rsidRPr="00111A7F">
        <w:t>Rozpatrzmy różne możliwości:</w:t>
      </w:r>
    </w:p>
    <w:p w:rsidR="00443BC0" w:rsidRDefault="005A1C79" w:rsidP="00443BC0">
      <w:pPr>
        <w:pStyle w:val="Zadanie-tre"/>
        <w:numPr>
          <w:ilvl w:val="0"/>
          <w:numId w:val="27"/>
        </w:numPr>
      </w:pPr>
      <w:r w:rsidRPr="00111A7F">
        <w:t>Pan Wojciech kupi tylko farbę w dużych puszkach</w:t>
      </w:r>
      <w:r w:rsidR="00EA0610">
        <w:t>.</w:t>
      </w:r>
    </w:p>
    <w:p w:rsidR="00443BC0" w:rsidRDefault="00956B9A" w:rsidP="00443BC0">
      <w:pPr>
        <w:pStyle w:val="Zadanie-tre"/>
        <w:ind w:left="360"/>
        <w:jc w:val="center"/>
      </w:pPr>
      <w:r w:rsidRPr="00111A7F">
        <w:rPr>
          <w:position w:val="-10"/>
        </w:rPr>
        <w:object w:dxaOrig="1920" w:dyaOrig="360">
          <v:shape id="_x0000_i1497" type="#_x0000_t75" style="width:95.4pt;height:18.1pt" o:ole="">
            <v:imagedata r:id="rId902" o:title=""/>
          </v:shape>
          <o:OLEObject Type="Embed" ProgID="Equation.3" ShapeID="_x0000_i1497" DrawAspect="Content" ObjectID="_1508845360" r:id="rId903"/>
        </w:object>
      </w:r>
    </w:p>
    <w:p w:rsidR="005A1C79" w:rsidRPr="00111A7F" w:rsidRDefault="005A1C79" w:rsidP="00443BC0">
      <w:pPr>
        <w:pStyle w:val="Zadanie-tre"/>
        <w:ind w:left="360"/>
      </w:pPr>
      <w:r w:rsidRPr="00111A7F">
        <w:t xml:space="preserve">Należy kupić 3 puszki i zapłacić </w:t>
      </w:r>
      <w:r w:rsidRPr="00111A7F">
        <w:rPr>
          <w:position w:val="-6"/>
        </w:rPr>
        <w:object w:dxaOrig="720" w:dyaOrig="279">
          <v:shape id="_x0000_i1498" type="#_x0000_t75" style="width:36.65pt;height:12.8pt" o:ole="">
            <v:imagedata r:id="rId904" o:title=""/>
          </v:shape>
          <o:OLEObject Type="Embed" ProgID="Equation.3" ShapeID="_x0000_i1498" DrawAspect="Content" ObjectID="_1508845361" r:id="rId905"/>
        </w:object>
      </w:r>
      <w:r w:rsidRPr="00111A7F">
        <w:t xml:space="preserve"> 90 zł</w:t>
      </w:r>
      <w:r w:rsidR="00EA0610">
        <w:t>.</w:t>
      </w:r>
    </w:p>
    <w:p w:rsidR="00443BC0" w:rsidRDefault="005A1C79" w:rsidP="0044037C">
      <w:pPr>
        <w:pStyle w:val="Zadanie-tre"/>
        <w:numPr>
          <w:ilvl w:val="0"/>
          <w:numId w:val="27"/>
        </w:numPr>
      </w:pPr>
      <w:r w:rsidRPr="00111A7F">
        <w:t xml:space="preserve">Pan Wojciech kupi 2 duże puszki farby, co wystarczy mu do pomalowania </w:t>
      </w:r>
      <w:r w:rsidRPr="00111A7F">
        <w:rPr>
          <w:position w:val="-10"/>
        </w:rPr>
        <w:object w:dxaOrig="660" w:dyaOrig="360">
          <v:shape id="_x0000_i1499" type="#_x0000_t75" style="width:33.55pt;height:18.1pt" o:ole="">
            <v:imagedata r:id="rId906" o:title=""/>
          </v:shape>
          <o:OLEObject Type="Embed" ProgID="Equation.3" ShapeID="_x0000_i1499" DrawAspect="Content" ObjectID="_1508845362" r:id="rId907"/>
        </w:object>
      </w:r>
      <w:r w:rsidRPr="00111A7F">
        <w:t xml:space="preserve"> i zost</w:t>
      </w:r>
      <w:r w:rsidRPr="00111A7F">
        <w:t>a</w:t>
      </w:r>
      <w:r w:rsidRPr="00111A7F">
        <w:t xml:space="preserve">nie mu do pomalowania </w:t>
      </w:r>
      <w:r w:rsidRPr="00111A7F">
        <w:rPr>
          <w:position w:val="-10"/>
        </w:rPr>
        <w:object w:dxaOrig="2280" w:dyaOrig="360">
          <v:shape id="_x0000_i1500" type="#_x0000_t75" style="width:110.45pt;height:18.1pt" o:ole="">
            <v:imagedata r:id="rId908" o:title=""/>
          </v:shape>
          <o:OLEObject Type="Embed" ProgID="Equation.3" ShapeID="_x0000_i1500" DrawAspect="Content" ObjectID="_1508845363" r:id="rId909"/>
        </w:object>
      </w:r>
      <w:r w:rsidRPr="00111A7F">
        <w:t>, czyli wystarczy dokupić jedną małą puszkę.</w:t>
      </w:r>
    </w:p>
    <w:p w:rsidR="005A1C79" w:rsidRPr="00111A7F" w:rsidRDefault="005A1C79" w:rsidP="00443BC0">
      <w:pPr>
        <w:pStyle w:val="Zadanie-tre"/>
        <w:ind w:left="360"/>
      </w:pPr>
      <w:r w:rsidRPr="00111A7F">
        <w:t>Za takie zakupy trzeba zapłacić</w:t>
      </w:r>
      <w:r w:rsidR="00775BA2">
        <w:t xml:space="preserve"> </w:t>
      </w:r>
      <w:r w:rsidRPr="00111A7F">
        <w:rPr>
          <w:position w:val="-6"/>
        </w:rPr>
        <w:object w:dxaOrig="1200" w:dyaOrig="279">
          <v:shape id="_x0000_i1501" type="#_x0000_t75" style="width:60.95pt;height:12.8pt" o:ole="">
            <v:imagedata r:id="rId900" o:title=""/>
          </v:shape>
          <o:OLEObject Type="Embed" ProgID="Equation.DSMT4" ShapeID="_x0000_i1501" DrawAspect="Content" ObjectID="_1508845364" r:id="rId910"/>
        </w:object>
      </w:r>
      <w:r w:rsidRPr="00111A7F">
        <w:t xml:space="preserve"> 80 zł</w:t>
      </w:r>
      <w:r w:rsidR="00EA0610">
        <w:t>.</w:t>
      </w:r>
    </w:p>
    <w:p w:rsidR="00443BC0" w:rsidRDefault="005A1C79" w:rsidP="0044037C">
      <w:pPr>
        <w:pStyle w:val="Zadanie-tre"/>
        <w:numPr>
          <w:ilvl w:val="0"/>
          <w:numId w:val="27"/>
        </w:numPr>
      </w:pPr>
      <w:r w:rsidRPr="00111A7F">
        <w:t xml:space="preserve">Pan Wojciech kupi 1 dużą puszkę farby, co wystarczy mu do pomalowania </w:t>
      </w:r>
      <w:r w:rsidRPr="00111A7F">
        <w:rPr>
          <w:position w:val="-10"/>
        </w:rPr>
        <w:object w:dxaOrig="660" w:dyaOrig="360">
          <v:shape id="_x0000_i1502" type="#_x0000_t75" style="width:33.55pt;height:18.1pt" o:ole="">
            <v:imagedata r:id="rId911" o:title=""/>
          </v:shape>
          <o:OLEObject Type="Embed" ProgID="Equation.DSMT4" ShapeID="_x0000_i1502" DrawAspect="Content" ObjectID="_1508845365" r:id="rId912"/>
        </w:object>
      </w:r>
      <w:r w:rsidRPr="00111A7F">
        <w:t>i zost</w:t>
      </w:r>
      <w:r w:rsidRPr="00111A7F">
        <w:t>a</w:t>
      </w:r>
      <w:r w:rsidRPr="00111A7F">
        <w:t xml:space="preserve">nie mu do pomalowania </w:t>
      </w:r>
      <w:r w:rsidRPr="00111A7F">
        <w:rPr>
          <w:position w:val="-10"/>
        </w:rPr>
        <w:object w:dxaOrig="2299" w:dyaOrig="360">
          <v:shape id="_x0000_i1503" type="#_x0000_t75" style="width:113.95pt;height:18.1pt" o:ole="">
            <v:imagedata r:id="rId913" o:title=""/>
          </v:shape>
          <o:OLEObject Type="Embed" ProgID="Equation.3" ShapeID="_x0000_i1503" DrawAspect="Content" ObjectID="_1508845366" r:id="rId914"/>
        </w:object>
      </w:r>
      <w:r w:rsidRPr="00111A7F">
        <w:t xml:space="preserve">. Ponieważ </w:t>
      </w:r>
      <w:r w:rsidRPr="00111A7F">
        <w:rPr>
          <w:position w:val="-10"/>
        </w:rPr>
        <w:object w:dxaOrig="1180" w:dyaOrig="320">
          <v:shape id="_x0000_i1504" type="#_x0000_t75" style="width:59.2pt;height:16.35pt" o:ole="">
            <v:imagedata r:id="rId915" o:title=""/>
          </v:shape>
          <o:OLEObject Type="Embed" ProgID="Equation.3" ShapeID="_x0000_i1504" DrawAspect="Content" ObjectID="_1508845367" r:id="rId916"/>
        </w:object>
      </w:r>
      <w:r w:rsidRPr="00111A7F">
        <w:t xml:space="preserve">, </w:t>
      </w:r>
      <w:r w:rsidR="00EA0610">
        <w:t>to</w:t>
      </w:r>
      <w:r w:rsidRPr="00111A7F">
        <w:t xml:space="preserve"> trzeba dok</w:t>
      </w:r>
      <w:r w:rsidRPr="00111A7F">
        <w:t>u</w:t>
      </w:r>
      <w:r w:rsidRPr="00111A7F">
        <w:t>pić trzy małe puszki.</w:t>
      </w:r>
    </w:p>
    <w:p w:rsidR="005A1C79" w:rsidRPr="00111A7F" w:rsidRDefault="005A1C79" w:rsidP="00443BC0">
      <w:pPr>
        <w:pStyle w:val="Zadanie-tre"/>
        <w:ind w:left="360"/>
      </w:pPr>
      <w:r w:rsidRPr="00111A7F">
        <w:t xml:space="preserve">Za takie zakupy trzeba zapłacić </w:t>
      </w:r>
      <w:r w:rsidRPr="00111A7F">
        <w:rPr>
          <w:position w:val="-6"/>
        </w:rPr>
        <w:object w:dxaOrig="1460" w:dyaOrig="279">
          <v:shape id="_x0000_i1505" type="#_x0000_t75" style="width:68.9pt;height:12.8pt" o:ole="">
            <v:imagedata r:id="rId917" o:title=""/>
          </v:shape>
          <o:OLEObject Type="Embed" ProgID="Equation.3" ShapeID="_x0000_i1505" DrawAspect="Content" ObjectID="_1508845368" r:id="rId918"/>
        </w:object>
      </w:r>
      <w:r w:rsidRPr="00111A7F">
        <w:t xml:space="preserve"> zł.</w:t>
      </w:r>
    </w:p>
    <w:p w:rsidR="00443BC0" w:rsidRDefault="005A1C79" w:rsidP="0044037C">
      <w:pPr>
        <w:pStyle w:val="Zadanie-tre"/>
        <w:numPr>
          <w:ilvl w:val="0"/>
          <w:numId w:val="27"/>
        </w:numPr>
      </w:pPr>
      <w:r w:rsidRPr="00111A7F">
        <w:t>Pan Wojciech kupi same małe puszki.</w:t>
      </w:r>
    </w:p>
    <w:p w:rsidR="00956B9A" w:rsidRDefault="005A1C79" w:rsidP="00956B9A">
      <w:pPr>
        <w:pStyle w:val="Zadanie-tre"/>
        <w:ind w:left="360"/>
        <w:jc w:val="center"/>
      </w:pPr>
      <w:r w:rsidRPr="00111A7F">
        <w:rPr>
          <w:position w:val="-24"/>
        </w:rPr>
        <w:object w:dxaOrig="1200" w:dyaOrig="620">
          <v:shape id="_x0000_i1506" type="#_x0000_t75" style="width:60.95pt;height:31.35pt" o:ole="">
            <v:imagedata r:id="rId919" o:title=""/>
          </v:shape>
          <o:OLEObject Type="Embed" ProgID="Equation.3" ShapeID="_x0000_i1506" DrawAspect="Content" ObjectID="_1508845369" r:id="rId920"/>
        </w:object>
      </w:r>
      <w:r w:rsidRPr="00111A7F">
        <w:t>,</w:t>
      </w:r>
    </w:p>
    <w:p w:rsidR="005A1C79" w:rsidRPr="00111A7F" w:rsidRDefault="005A1C79" w:rsidP="00443BC0">
      <w:pPr>
        <w:pStyle w:val="Zadanie-tre"/>
        <w:ind w:left="360"/>
      </w:pPr>
      <w:r w:rsidRPr="00111A7F">
        <w:t xml:space="preserve">więc należy kupić 5 małych puszek. Za takie zakupy zapłaci </w:t>
      </w:r>
      <w:r w:rsidRPr="00111A7F">
        <w:rPr>
          <w:position w:val="-6"/>
        </w:rPr>
        <w:object w:dxaOrig="1120" w:dyaOrig="279">
          <v:shape id="_x0000_i1507" type="#_x0000_t75" style="width:55.65pt;height:12.8pt" o:ole="">
            <v:imagedata r:id="rId921" o:title=""/>
          </v:shape>
          <o:OLEObject Type="Embed" ProgID="Equation.3" ShapeID="_x0000_i1507" DrawAspect="Content" ObjectID="_1508845370" r:id="rId922"/>
        </w:object>
      </w:r>
      <w:r w:rsidRPr="00111A7F">
        <w:t xml:space="preserve"> zł.</w:t>
      </w:r>
    </w:p>
    <w:p w:rsidR="005A1C79" w:rsidRPr="00111A7F" w:rsidRDefault="005A1C79" w:rsidP="0044037C">
      <w:pPr>
        <w:pStyle w:val="Zadanie-tre"/>
      </w:pPr>
      <w:r w:rsidRPr="00111A7F">
        <w:t>Odpowiedź: Pan Wojciech powinien kupić 2 duże puszki farby i jedną małą. Zapłaci za nie</w:t>
      </w:r>
      <w:r w:rsidR="00956B9A">
        <w:t> </w:t>
      </w:r>
      <w:r w:rsidRPr="00111A7F">
        <w:t>80</w:t>
      </w:r>
      <w:r w:rsidR="00956B9A">
        <w:t> </w:t>
      </w:r>
      <w:r w:rsidRPr="00111A7F">
        <w:t>zł.</w:t>
      </w:r>
    </w:p>
    <w:p w:rsidR="005A1C79" w:rsidRPr="00111A7F" w:rsidRDefault="005A1C79" w:rsidP="00ED5692">
      <w:pPr>
        <w:pStyle w:val="Nagwek2"/>
      </w:pPr>
      <w:bookmarkStart w:id="9" w:name="_Toc429657091"/>
      <w:r w:rsidRPr="00111A7F">
        <w:t>Geometria</w:t>
      </w:r>
      <w:bookmarkEnd w:id="9"/>
      <w:r w:rsidRPr="00111A7F">
        <w:t xml:space="preserve"> </w:t>
      </w:r>
    </w:p>
    <w:p w:rsidR="0044037C" w:rsidRDefault="0044037C" w:rsidP="0044037C">
      <w:pPr>
        <w:pStyle w:val="Zadanie-nagwek"/>
        <w:rPr>
          <w:bCs/>
        </w:rPr>
      </w:pPr>
      <w:r>
        <w:t xml:space="preserve">Zadanie </w:t>
      </w:r>
      <w:r w:rsidR="005A1C79">
        <w:rPr>
          <w:bCs/>
        </w:rPr>
        <w:t>83</w:t>
      </w:r>
      <w:r w:rsidR="005A1C79" w:rsidRPr="00111A7F">
        <w:rPr>
          <w:bCs/>
        </w:rPr>
        <w:t>.</w:t>
      </w:r>
    </w:p>
    <w:p w:rsidR="005A1C79" w:rsidRPr="00111A7F" w:rsidRDefault="005A1C79" w:rsidP="0044037C">
      <w:pPr>
        <w:pStyle w:val="Zadanie-tre"/>
      </w:pPr>
      <w:r w:rsidRPr="00111A7F">
        <w:t>C</w:t>
      </w:r>
    </w:p>
    <w:p w:rsidR="0044037C" w:rsidRDefault="0044037C" w:rsidP="0044037C">
      <w:pPr>
        <w:pStyle w:val="Zadanie-nagwek"/>
      </w:pPr>
      <w:r>
        <w:t xml:space="preserve">Zadanie </w:t>
      </w:r>
      <w:r w:rsidR="005A1C79">
        <w:t>84</w:t>
      </w:r>
      <w:r w:rsidR="005A1C79" w:rsidRPr="00111A7F">
        <w:t>.</w:t>
      </w:r>
    </w:p>
    <w:p w:rsidR="005A1C79" w:rsidRPr="00111A7F" w:rsidRDefault="005A1C79" w:rsidP="0044037C">
      <w:pPr>
        <w:pStyle w:val="Zadanie-tre"/>
      </w:pPr>
      <w:r w:rsidRPr="00111A7F">
        <w:t>D</w:t>
      </w:r>
    </w:p>
    <w:p w:rsidR="005A1C79" w:rsidRPr="00111A7F" w:rsidRDefault="0044037C" w:rsidP="0044037C">
      <w:pPr>
        <w:pStyle w:val="Zadanie-nagwek"/>
      </w:pPr>
      <w:r>
        <w:t xml:space="preserve">Zadanie </w:t>
      </w:r>
      <w:r w:rsidR="005A1C79">
        <w:t>85</w:t>
      </w:r>
      <w:r w:rsidR="005A1C79" w:rsidRPr="00111A7F">
        <w:t>.</w:t>
      </w:r>
    </w:p>
    <w:p w:rsidR="005A1C79" w:rsidRPr="00111A7F" w:rsidRDefault="005A1C79" w:rsidP="0044037C">
      <w:pPr>
        <w:pStyle w:val="Sposb"/>
      </w:pPr>
      <w:r w:rsidRPr="00111A7F">
        <w:t>I sposób</w:t>
      </w:r>
    </w:p>
    <w:p w:rsidR="00956B9A" w:rsidRDefault="005A1C79" w:rsidP="005A1C79">
      <w:pPr>
        <w:pStyle w:val="Zadanie-tre"/>
        <w:numPr>
          <w:ilvl w:val="0"/>
          <w:numId w:val="29"/>
        </w:numPr>
      </w:pPr>
      <w:r w:rsidRPr="00111A7F">
        <w:t>Obliczamy liczbę płytek użytych do wyłożenia podłogi.</w:t>
      </w:r>
    </w:p>
    <w:p w:rsidR="00956B9A" w:rsidRDefault="005A1C79" w:rsidP="00956B9A">
      <w:pPr>
        <w:pStyle w:val="Zadanie-tre"/>
        <w:ind w:left="720"/>
      </w:pPr>
      <w:r w:rsidRPr="00111A7F">
        <w:t>Można to zrobić na różne sposoby</w:t>
      </w:r>
      <w:r w:rsidR="00C3599B">
        <w:t xml:space="preserve"> — </w:t>
      </w:r>
      <w:r w:rsidRPr="00111A7F">
        <w:t>np. tak:</w:t>
      </w:r>
    </w:p>
    <w:p w:rsidR="005A1C79" w:rsidRPr="00111A7F" w:rsidRDefault="00A5243E" w:rsidP="00956B9A">
      <w:pPr>
        <w:pStyle w:val="Zadanie-tre"/>
        <w:numPr>
          <w:ilvl w:val="1"/>
          <w:numId w:val="27"/>
        </w:numPr>
      </w:pPr>
      <w:r>
        <w:rPr>
          <w:noProof/>
        </w:rPr>
        <w:pict>
          <v:group id="Group 5469" o:spid="_x0000_s4479" style="position:absolute;left:0;text-align:left;margin-left:342pt;margin-top:2.55pt;width:108pt;height:108pt;z-index:251854848" coordorigin="8257,4297" coordsize="216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">
            <v:group id="Group 5470" o:spid="_x0000_s4482" style="position:absolute;left:8257;top:4297;width:2160;height:2160" coordorigin="2317,2137" coordsize="216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U2ksUAAADcAAAADwAAAGRycy9kb3ducmV2LnhtbESPT4vCMBTE78J+h/AW&#10;9qZpXRStRhHZXTyI4B8Qb4/m2Rabl9Jk2/rtjSB4HGbmN8x82ZlSNFS7wrKCeBCBIE6tLjhTcDr+&#10;9icgnEfWWFomBXdysFx89OaYaNvynpqDz0SAsEtQQe59lUjp0pwMuoGtiIN3tbVBH2SdSV1jG+Cm&#10;lMMoGkuDBYeFHCta55TeDv9GwV+L7eo7/mm2t+v6fjmOdudtTEp9fXarGQhPnX+HX+2NVjAd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dVNpLFAAAA3AAA&#10;AA8AAAAAAAAAAAAAAAAAqgIAAGRycy9kb3ducmV2LnhtbFBLBQYAAAAABAAEAPoAAACcAwAAAAA=&#10;">
              <v:shape id="Freeform 5471" o:spid="_x0000_s4486" style="position:absolute;left:2317;top:2137;width:2160;height:2160;visibility:visible;mso-wrap-style:square;v-text-anchor:top" coordsize="2160,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kcEA&#10;AADcAAAADwAAAGRycy9kb3ducmV2LnhtbERPy2rCQBTdF/yH4Qru6sQK0qYZQyyI4k5b2u0lc/PA&#10;zJ0hMyaxX99ZCF0ezjvLJ9OJgXrfWlawWiYgiEurW64VfH3un19B+ICssbNMCu7kId/OnjJMtR35&#10;TMMl1CKGsE9RQROCS6X0ZUMG/dI64shVtjcYIuxrqXscY7jp5EuSbKTBlmNDg44+Giqvl5tRcPt2&#10;iduNP85N46m+Dr8ciuqg1GI+Fe8gAk3hX/xwH7WCt3WcH8/EIyC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wpHBAAAA3AAAAA8AAAAAAAAAAAAAAAAAmAIAAGRycy9kb3du&#10;cmV2LnhtbFBLBQYAAAAABAAEAPUAAACGAwAAAAA=&#10;" path="m,2160r2160,l2160,,720,r,720l,720,,2160xe" fillcolor="#969696">
                <v:fill opacity="32896f"/>
                <v:path arrowok="t" o:connecttype="custom" o:connectlocs="0,2160;2160,2160;2160,0;720,0;720,720;0,720;0,2160" o:connectangles="0,0,0,0,0,0,0"/>
              </v:shape>
              <v:shape id="Freeform 5472" o:spid="_x0000_s4485" style="position:absolute;left:2677;top:2497;width:1440;height:1440;visibility:visible;mso-wrap-style:square;v-text-anchor:top" coordsize="144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9ta8QA&#10;AADcAAAADwAAAGRycy9kb3ducmV2LnhtbESPQYvCMBSE74L/ITxhb5rWRXG7RhFR1JOs7sXb2+bZ&#10;lm1eShPb+u+NIHgcZuYbZr7sTCkaql1hWUE8ikAQp1YXnCn4PW+HMxDOI2ssLZOCOzlYLvq9OSba&#10;tvxDzclnIkDYJagg975KpHRpTgbdyFbEwbva2qAPss6krrENcFPKcRRNpcGCw0KOFa1zSv9PN6Og&#10;u27+Dofz1l2Os0u829OqmjStUh+DbvUNwlPn3+FXe68VfH3G8DwTj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PbWvEAAAA3AAAAA8AAAAAAAAAAAAAAAAAmAIAAGRycy9k&#10;b3ducmV2LnhtbFBLBQYAAAAABAAEAPUAAACJAwAAAAA=&#10;" path="m,1440l,720r720,l720,r720,l1440,1440,,1440xe">
                <v:path arrowok="t" o:connecttype="custom" o:connectlocs="0,1440;0,720;720,720;720,0;1440,0;1440,1440;0,1440" o:connectangles="0,0,0,0,0,0,0"/>
              </v:shape>
              <v:shape id="Freeform 5473" o:spid="_x0000_s4484" style="position:absolute;left:2497;top:2137;width:1800;height:2160;visibility:visible;mso-wrap-style:square;v-text-anchor:top" coordsize="1800,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x5t8UA&#10;AADcAAAADwAAAGRycy9kb3ducmV2LnhtbESPzYvCMBTE7wv+D+EJXhZNVVhsNYofCO5hD35cvD2b&#10;Z1NsXkoTtf73ZmFhj8PM/IaZLVpbiQc1vnSsYDhIQBDnTpdcKDgdt/0JCB+QNVaOScGLPCzmnY8Z&#10;Zto9eU+PQyhEhLDPUIEJoc6k9Lkhi37gauLoXV1jMUTZFFI3+IxwW8lRknxJiyXHBYM1rQ3lt8Pd&#10;KvCX125Tpava0tZ8/5yW97Q8fyrV67bLKYhAbfgP/7V3WkE6HsHvmXgE5Pw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THm3xQAAANwAAAAPAAAAAAAAAAAAAAAAAJgCAABkcnMv&#10;ZG93bnJldi54bWxQSwUGAAAAAAQABAD1AAAAigMAAAAA&#10;" path="m,720l,2160r180,l180,720r180,l360,2160r180,l540,720,540,,720,r,2160l900,2160,900,r180,l1080,2160r180,l1260,r180,l1440,2160r180,l1620,r180,l1800,2160e" filled="f" strokeweight=".5pt">
                <v:path arrowok="t" o:connecttype="custom" o:connectlocs="0,720;0,2160;180,2160;180,720;360,720;360,2160;540,2160;540,720;540,0;720,0;720,2160;900,2160;900,0;1080,0;1080,2160;1260,2160;1260,0;1440,0;1440,2160;1620,2160;1620,0;1800,0;1800,2160" o:connectangles="0,0,0,0,0,0,0,0,0,0,0,0,0,0,0,0,0,0,0,0,0,0,0"/>
              </v:shape>
              <v:shape id="Freeform 5474" o:spid="_x0000_s4483" style="position:absolute;left:2317;top:2317;width:2160;height:1800;visibility:visible;mso-wrap-style:square;v-text-anchor:top" coordsize="216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HH8YA&#10;AADcAAAADwAAAGRycy9kb3ducmV2LnhtbESPT2sCMRTE7wW/Q3iF3mrWSovdGkULBXtQ1P6B3h6b&#10;t5vFzcuSRF399EYoeBxm5jfMeNrZRhzIh9qxgkE/A0FcOF1zpeD76+NxBCJEZI2NY1JwogDTSe9u&#10;jLl2R97QYRsrkSAcclRgYmxzKUNhyGLou5Y4eaXzFmOSvpLa4zHBbSOfsuxFWqw5LRhs6d1Qsdvu&#10;rQL/bFZWzsvz5vNvuVz/8s8Zy4FSD/fd7A1EpC7ewv/thVbwOhzC9Uw6AnJy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g+HH8YAAADcAAAADwAAAAAAAAAAAAAAAACYAgAAZHJz&#10;L2Rvd25yZXYueG1sUEsFBgAAAAAEAAQA9QAAAIsDAAAAAA==&#10;" path="m720,l2160,r,180l720,180r,180l2160,360r,180l,540,,720r2160,l2160,900,,900r,180l2160,1080r,180l,1260r,180l2160,1440r,180l,1620r,180l2160,1800e" filled="f" strokeweight=".5pt">
                <v:path arrowok="t" o:connecttype="custom" o:connectlocs="720,0;2160,0;2160,180;720,180;720,360;2160,360;2160,540;0,540;0,720;2160,720;2160,900;0,900;0,1080;2160,1080;2160,1260;0,1260;0,1440;2160,1440;2160,1620;0,1620;0,1800;2160,1800" o:connectangles="0,0,0,0,0,0,0,0,0,0,0,0,0,0,0,0,0,0,0,0,0,0"/>
              </v:shape>
            </v:group>
            <v:line id="Line 5475" o:spid="_x0000_s4481" style="position:absolute;visibility:visible;mso-wrap-style:square" from="8977,5017" to="10417,5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6r2cUAAADcAAAADwAAAGRycy9kb3ducmV2LnhtbESPQWvCQBSE74L/YXlCb7rRSq2pq0ig&#10;UPRitRdvj93XJJp9m2a3MfrrXaHQ4zAz3zCLVWcr0VLjS8cKxqMEBLF2puRcwdfhffgKwgdkg5Vj&#10;UnAlD6tlv7fA1LgLf1K7D7mIEPYpKihCqFMpvS7Ioh+5mjh6366xGKJscmkavES4reQkSV6kxZLj&#10;QoE1ZQXp8/7XKtjsunWWo654J2+Zvp5mx/Znq9TToFu/gQjUhf/wX/vDKJg/T+FxJh4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6r2cUAAADcAAAADwAAAAAAAAAA&#10;AAAAAAChAgAAZHJzL2Rvd25yZXYueG1sUEsFBgAAAAAEAAQA+QAAAJMDAAAAAA==&#10;" strokecolor="white"/>
            <v:line id="Line 5476" o:spid="_x0000_s4480" style="position:absolute;visibility:visible;mso-wrap-style:square" from="8977,5017" to="10417,5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9g3MQAAADcAAAADwAAAGRycy9kb3ducmV2LnhtbESPS2sCMRSF9wX/Q7iCO83Y0qKjUUQQ&#10;XNgWH7i+TK4zo5ObMYnj+O9NQejycB4fZzpvTSUacr60rGA4SEAQZ1aXnCs47Ff9EQgfkDVWlknB&#10;gzzMZ523Kaba3nlLzS7kIo6wT1FBEUKdSumzggz6ga2Jo3eyzmCI0uVSO7zHcVPJ9yT5kgZLjoQC&#10;a1oWlF12NxO5Wb5x1+P50q5P35vVlZvxz/5XqV63XUxABGrDf/jVXmsF449P+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L2DcxAAAANwAAAAPAAAAAAAAAAAA&#10;AAAAAKECAABkcnMvZG93bnJldi54bWxQSwUGAAAAAAQABAD5AAAAkgMAAAAA&#10;">
              <v:stroke dashstyle="dash"/>
            </v:line>
            <w10:wrap type="square"/>
          </v:group>
        </w:pict>
      </w:r>
      <w:r w:rsidR="005A1C79" w:rsidRPr="00111A7F">
        <w:rPr>
          <w:noProof/>
        </w:rPr>
        <w:t>Dzielimy</w:t>
      </w:r>
      <w:r w:rsidR="005A1C79" w:rsidRPr="00111A7F">
        <w:t xml:space="preserve"> powierzchnię podłogi na dwa prostokąty, a n</w:t>
      </w:r>
      <w:r w:rsidR="005A1C79" w:rsidRPr="00111A7F">
        <w:t>a</w:t>
      </w:r>
      <w:r w:rsidR="005A1C79" w:rsidRPr="00111A7F">
        <w:t>stępnie sumujemy liczby płytek użytych do wyłożenia powierzchni obu części.</w:t>
      </w:r>
    </w:p>
    <w:p w:rsidR="005A1C79" w:rsidRPr="00111A7F" w:rsidRDefault="005A1C79" w:rsidP="005A1C79"/>
    <w:p w:rsidR="005A1C79" w:rsidRPr="00111A7F" w:rsidRDefault="002F2CE1" w:rsidP="00956B9A">
      <w:pPr>
        <w:pStyle w:val="Akapitzlist"/>
        <w:jc w:val="center"/>
      </w:pPr>
      <w:r w:rsidRPr="00111A7F">
        <w:object w:dxaOrig="1680" w:dyaOrig="279">
          <v:shape id="_x0000_i1508" type="#_x0000_t75" style="width:83.05pt;height:12.8pt" o:ole="">
            <v:imagedata r:id="rId923" o:title=""/>
          </v:shape>
          <o:OLEObject Type="Embed" ProgID="Equation.3" ShapeID="_x0000_i1508" DrawAspect="Content" ObjectID="_1508845371" r:id="rId924"/>
        </w:object>
      </w:r>
    </w:p>
    <w:p w:rsidR="005A1C79" w:rsidRPr="00111A7F" w:rsidRDefault="005A1C79" w:rsidP="005A1C79"/>
    <w:p w:rsidR="00956B9A" w:rsidRDefault="00956B9A" w:rsidP="00956B9A">
      <w:pPr>
        <w:pStyle w:val="Akapitzlist"/>
      </w:pPr>
    </w:p>
    <w:p w:rsidR="00956B9A" w:rsidRDefault="00956B9A" w:rsidP="00956B9A">
      <w:pPr>
        <w:pStyle w:val="Akapitzlist"/>
      </w:pPr>
    </w:p>
    <w:p w:rsidR="005A1C79" w:rsidRPr="006724F9" w:rsidRDefault="00A5243E" w:rsidP="00956B9A">
      <w:pPr>
        <w:pStyle w:val="Akapitzlist"/>
        <w:numPr>
          <w:ilvl w:val="0"/>
          <w:numId w:val="30"/>
        </w:numPr>
        <w:rPr>
          <w:sz w:val="24"/>
          <w:szCs w:val="24"/>
        </w:rPr>
      </w:pPr>
      <w:r>
        <w:rPr>
          <w:noProof/>
          <w:sz w:val="24"/>
          <w:szCs w:val="24"/>
          <w:lang w:eastAsia="pl-PL"/>
        </w:rPr>
        <w:pict>
          <v:group id="Group 5426" o:spid="_x0000_s4454" style="position:absolute;left:0;text-align:left;margin-left:342pt;margin-top:3.35pt;width:108pt;height:108pt;z-index:251852800" coordorigin="2317,2137" coordsize="216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">
            <v:group id="Group 5427" o:spid="_x0000_s4473" style="position:absolute;left:2317;top:2137;width:2160;height:2160" coordorigin="2317,2137" coordsize="216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1g98UAAADcAAAADwAAAGRycy9kb3ducmV2LnhtbESPT4vCMBTE7wt+h/AE&#10;b5pWUdyuUURUPIjgH1j29miebbF5KU1s67ffLAh7HGbmN8xi1ZlSNFS7wrKCeBSBIE6tLjhTcLvu&#10;hnMQziNrLC2Tghc5WC17HwtMtG35TM3FZyJA2CWoIPe+SqR0aU4G3chWxMG729qgD7LOpK6xDXBT&#10;ynEUzaTBgsNCjhVtckofl6dRsG+xXU/ibXN83Devn+v09H2MSalBv1t/gfDU+f/wu33QCj6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2tYPfFAAAA3AAA&#10;AA8AAAAAAAAAAAAAAAAAqgIAAGRycy9kb3ducmV2LnhtbFBLBQYAAAAABAAEAPoAAACcAwAAAAA=&#10;">
              <v:shape id="Freeform 5428" o:spid="_x0000_s4477" style="position:absolute;left:2317;top:2137;width:2160;height:2160;visibility:visible;mso-wrap-style:square;v-text-anchor:top" coordsize="2160,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1w8MA&#10;AADcAAAADwAAAGRycy9kb3ducmV2LnhtbESPQWsCMRSE7wX/Q3hCb91ED2JXo6ggLd5qRa+PzXN3&#10;cfMSNnF3669vhEKPw8x8wyzXg21ER22oHWuYZAoEceFMzaWG0/f+bQ4iRGSDjWPS8EMB1qvRyxJz&#10;43r+ou4YS5EgHHLUUMXocylDUZHFkDlPnLyray3GJNtSmhb7BLeNnCo1kxZrTgsVetpVVNyOd6vh&#10;fvbKb/uL90N/KG/dg+Pm+qH163jYLEBEGuJ/+K/9aTS8qxk8z6Qj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1w8MAAADcAAAADwAAAAAAAAAAAAAAAACYAgAAZHJzL2Rv&#10;d25yZXYueG1sUEsFBgAAAAAEAAQA9QAAAIgDAAAAAA==&#10;" path="m,2160r2160,l2160,,720,r,720l,720,,2160xe" fillcolor="#969696">
                <v:fill opacity="32896f"/>
                <v:path arrowok="t" o:connecttype="custom" o:connectlocs="0,2160;2160,2160;2160,0;720,0;720,720;0,720;0,2160" o:connectangles="0,0,0,0,0,0,0"/>
              </v:shape>
              <v:shape id="Freeform 5429" o:spid="_x0000_s4476" style="position:absolute;left:2677;top:2497;width:1440;height:1440;visibility:visible;mso-wrap-style:square;v-text-anchor:top" coordsize="144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aaOcQA&#10;AADcAAAADwAAAGRycy9kb3ducmV2LnhtbESPT4vCMBTE74LfITxhb5q6sP6pRpFFWT3J1r14ezbP&#10;tti8lCa23W9vBMHjMDO/YZbrzpSiodoVlhWMRxEI4tTqgjMFf6fdcAbCeWSNpWVS8E8O1qt+b4mx&#10;ti3/UpP4TAQIuxgV5N5XsZQuzcmgG9mKOHhXWxv0QdaZ1DW2AW5K+RlFE2mw4LCQY0XfOaW35G4U&#10;dNft5XA47dz5ODuPf/a0qb6aVqmPQbdZgPDU+Xf41d5rBfNoCs8z4Qj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GmjnEAAAA3AAAAA8AAAAAAAAAAAAAAAAAmAIAAGRycy9k&#10;b3ducmV2LnhtbFBLBQYAAAAABAAEAPUAAACJAwAAAAA=&#10;" path="m,1440l,720r720,l720,r720,l1440,1440,,1440xe">
                <v:path arrowok="t" o:connecttype="custom" o:connectlocs="0,1440;0,720;720,720;720,0;1440,0;1440,1440;0,1440" o:connectangles="0,0,0,0,0,0,0"/>
              </v:shape>
              <v:shape id="Freeform 5430" o:spid="_x0000_s4475" style="position:absolute;left:2497;top:2137;width:1800;height:2160;visibility:visible;mso-wrap-style:square;v-text-anchor:top" coordsize="1800,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iE4MMA&#10;AADcAAAADwAAAGRycy9kb3ducmV2LnhtbERPPU/DMBDdK/U/WFeJpaJOGVAT6kSFqlIYGJpmYTvi&#10;I46Iz1HsNum/xwMS49P73hez7cWNRt85VrDdJCCIG6c7bhXUl9PjDoQPyBp7x6TgTh6KfLnYY6bd&#10;xGe6VaEVMYR9hgpMCEMmpW8MWfQbNxBH7tuNFkOEYyv1iFMMt718SpJnabHj2GBwoDdDzU91tQr8&#10;17089unrYOlk3j/qwzXtPtdKPazmwwuIQHP4F/+5S60gTeLaeCYeAZ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iE4MMAAADcAAAADwAAAAAAAAAAAAAAAACYAgAAZHJzL2Rv&#10;d25yZXYueG1sUEsFBgAAAAAEAAQA9QAAAIgDAAAAAA==&#10;" path="m,720l,2160r180,l180,720r180,l360,2160r180,l540,720,540,,720,r,2160l900,2160,900,r180,l1080,2160r180,l1260,r180,l1440,2160r180,l1620,r180,l1800,2160e" filled="f" strokeweight=".5pt">
                <v:path arrowok="t" o:connecttype="custom" o:connectlocs="0,720;0,2160;180,2160;180,720;360,720;360,2160;540,2160;540,720;540,0;720,0;720,2160;900,2160;900,0;1080,0;1080,2160;1260,2160;1260,0;1440,0;1440,2160;1620,2160;1620,0;1800,0;1800,2160" o:connectangles="0,0,0,0,0,0,0,0,0,0,0,0,0,0,0,0,0,0,0,0,0,0,0"/>
              </v:shape>
              <v:shape id="Freeform 5431" o:spid="_x0000_s4474" style="position:absolute;left:2317;top:2317;width:2160;height:1800;visibility:visible;mso-wrap-style:square;v-text-anchor:top" coordsize="216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t6SMUA&#10;AADcAAAADwAAAGRycy9kb3ducmV2LnhtbESPT2sCMRTE74V+h/AKvdWsQktdjWILQntQ6l/w9ti8&#10;3SxuXpYk1dVPb4RCj8PM/IYZTzvbiBP5UDtW0O9lIIgLp2uuFGw385d3ECEia2wck4ILBZhOHh/G&#10;mGt35hWd1rESCcIhRwUmxjaXMhSGLIaea4mTVzpvMSbpK6k9nhPcNnKQZW/SYs1pwWBLn4aK4/rX&#10;KvCvZmnlR3ldfR8Wi589765Y9pV6fupmIxCRuvgf/mt/aQXDbAj3M+kIyM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i3pIxQAAANwAAAAPAAAAAAAAAAAAAAAAAJgCAABkcnMv&#10;ZG93bnJldi54bWxQSwUGAAAAAAQABAD1AAAAigMAAAAA&#10;" path="m720,l2160,r,180l720,180r,180l2160,360r,180l,540,,720r2160,l2160,900,,900r,180l2160,1080r,180l,1260r,180l2160,1440r,180l,1620r,180l2160,1800e" filled="f" strokeweight=".5pt">
                <v:path arrowok="t" o:connecttype="custom" o:connectlocs="720,0;2160,0;2160,180;720,180;720,360;2160,360;2160,540;0,540;0,720;2160,720;2160,900;0,900;0,1080;2160,1080;2160,1260;0,1260;0,1440;2160,1440;2160,1620;0,1620;0,1800;2160,1800" o:connectangles="0,0,0,0,0,0,0,0,0,0,0,0,0,0,0,0,0,0,0,0,0,0"/>
              </v:shape>
            </v:group>
            <v:group id="Group 5432" o:spid="_x0000_s4456" style="position:absolute;left:2317;top:2137;width:720;height:720" coordorigin="7177,517" coordsize="72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ssMAAADcAAAADwAAAGRycy9kb3ducmV2LnhtbERPy2rCQBTdF/yH4Qru&#10;mkkqLTU6ioS2dCEFTUHcXTLXJJi5EzLTPP6+sxBcHs57sxtNI3rqXG1ZQRLFIIgLq2suFfzmn8/v&#10;IJxH1thYJgUTOdhtZ08bTLUd+Ej9yZcihLBLUUHlfZtK6YqKDLrItsSBu9rOoA+wK6XucAjhppEv&#10;cfwmDdYcGipsKauouJ3+jIKvAYf9MvnoD7drNl3y15/zISGlFvNxvwbhafQP8d39rRWskj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4A1WywwAAANwAAAAP&#10;AAAAAAAAAAAAAAAAAKoCAABkcnMvZG93bnJldi54bWxQSwUGAAAAAAQABAD6AAAAmgMAAAAA&#10;">
              <v:rect id="Rectangle 5433" o:spid="_x0000_s4472" style="position:absolute;left:7177;top:5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IxBMQA&#10;AADcAAAADwAAAGRycy9kb3ducmV2LnhtbESPQWvCQBSE74L/YXmCN90kYElT1yBiQSwU1Pb+yL4m&#10;odm3YXerMb++Wyh4HGbmG2ZdDqYTV3K+tawgXSYgiCurW64VfFxeFzkIH5A1dpZJwZ08lJvpZI2F&#10;tjc+0fUcahEh7AtU0ITQF1L6qiGDfml74uh9WWcwROlqqR3eItx0MkuSJ2mw5bjQYE+7hqrv849R&#10;kI/7cX9pVy77PKbje6ffji53Ss1nw/YFRKAhPML/7YNW8Jym8Hc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iMQTEAAAA3AAAAA8AAAAAAAAAAAAAAAAAmAIAAGRycy9k&#10;b3ducmV2LnhtbFBLBQYAAAAABAAEAPUAAACJAwAAAAA=&#10;" filled="f" strokecolor="silver" strokeweight=".25pt"/>
              <v:rect id="Rectangle 5434" o:spid="_x0000_s4471" style="position:absolute;left:7357;top:5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Cvc8UA&#10;AADcAAAADwAAAGRycy9kb3ducmV2LnhtbESPQWvCQBSE74X+h+UJ3uomAUuauglSLIhCodreH9ln&#10;Esy+Dbtbjfn1bqHQ4zAz3zCrajS9uJDznWUF6SIBQVxb3XGj4Ov4/pSD8AFZY2+ZFNzIQ1U+Pqyw&#10;0PbKn3Q5hEZECPsCFbQhDIWUvm7JoF/YgTh6J+sMhihdI7XDa4SbXmZJ8iwNdhwXWhzoraX6fPgx&#10;CvJpM22O3dJl37t0+uj1fudyp9R8Nq5fQQQaw3/4r73VCl7SDH7PxCMg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8K9zxQAAANwAAAAPAAAAAAAAAAAAAAAAAJgCAABkcnMv&#10;ZG93bnJldi54bWxQSwUGAAAAAAQABAD1AAAAigMAAAAA&#10;" filled="f" strokecolor="silver" strokeweight=".25pt"/>
              <v:rect id="Rectangle 5435" o:spid="_x0000_s4470" style="position:absolute;left:7537;top:5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wK6MQA&#10;AADcAAAADwAAAGRycy9kb3ducmV2LnhtbESPQWvCQBSE7wX/w/IEb3UTpSWNriKiIAqFant/ZJ9J&#10;MPs27K6a5te7hYLHYWa+YebLzjTiRs7XlhWk4wQEcWF1zaWC79P2NQPhA7LGxjIp+CUPy8XgZY65&#10;tnf+otsxlCJC2OeooAqhzaX0RUUG/di2xNE7W2cwROlKqR3eI9w0cpIk79JgzXGhwpbWFRWX49Uo&#10;yPpNvznVb27ys0/7z0Yf9i5zSo2G3WoGIlAXnuH/9k4r+Ein8Hc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8CujEAAAA3AAAAA8AAAAAAAAAAAAAAAAAmAIAAGRycy9k&#10;b3ducmV2LnhtbFBLBQYAAAAABAAEAPUAAACJAwAAAAA=&#10;" filled="f" strokecolor="silver" strokeweight=".25pt"/>
              <v:rect id="Rectangle 5436" o:spid="_x0000_s4469" style="position:absolute;left:7717;top:51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WSnMQA&#10;AADcAAAADwAAAGRycy9kb3ducmV2LnhtbESPQWvCQBSE7wX/w/IEb3UTsSWNriKiIAqFant/ZJ9J&#10;MPs27K6a5te7hYLHYWa+YebLzjTiRs7XlhWk4wQEcWF1zaWC79P2NQPhA7LGxjIp+CUPy8XgZY65&#10;tnf+otsxlCJC2OeooAqhzaX0RUUG/di2xNE7W2cwROlKqR3eI9w0cpIk79JgzXGhwpbWFRWX49Uo&#10;yPpNvznVb27ys0/7z0Yf9i5zSo2G3WoGIlAXnuH/9k4r+Ein8Hc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VkpzEAAAA3AAAAA8AAAAAAAAAAAAAAAAAmAIAAGRycy9k&#10;b3ducmV2LnhtbFBLBQYAAAAABAAEAPUAAACJAwAAAAA=&#10;" filled="f" strokecolor="silver" strokeweight=".25pt"/>
              <v:rect id="Rectangle 5437" o:spid="_x0000_s4468" style="position:absolute;left:7177;top:6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k3B8QA&#10;AADcAAAADwAAAGRycy9kb3ducmV2LnhtbESP3WrCQBSE7wu+w3IE7+omgiVGVxFREAuF+nN/yB6T&#10;YPZs2F015um7hUIvh5n5hlmsOtOIBzlfW1aQjhMQxIXVNZcKzqfdewbCB2SNjWVS8CIPq+XgbYG5&#10;tk/+pscxlCJC2OeooAqhzaX0RUUG/di2xNG7WmcwROlKqR0+I9w0cpIkH9JgzXGhwpY2FRW3490o&#10;yPptvz3VUze5HNL+q9GfB5c5pUbDbj0HEagL/+G/9l4rmKVT+D0Tj4B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ZNwfEAAAA3AAAAA8AAAAAAAAAAAAAAAAAmAIAAGRycy9k&#10;b3ducmV2LnhtbFBLBQYAAAAABAAEAPUAAACJAwAAAAA=&#10;" filled="f" strokecolor="silver" strokeweight=".25pt"/>
              <v:rect id="Rectangle 5438" o:spid="_x0000_s4467" style="position:absolute;left:7357;top:6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upcMQA&#10;AADcAAAADwAAAGRycy9kb3ducmV2LnhtbESP3WrCQBSE7wu+w3IE7+omghKjq4hYKBaE+nN/yB6T&#10;YPZs2F01zdN3C0Ivh5n5hlmuO9OIBzlfW1aQjhMQxIXVNZcKzqeP9wyED8gaG8uk4Ic8rFeDtyXm&#10;2j75mx7HUIoIYZ+jgiqENpfSFxUZ9GPbEkfvap3BEKUrpXb4jHDTyEmSzKTBmuNChS1tKypux7tR&#10;kPW7fneqp25y2af9odFfe5c5pUbDbrMAEagL/+FX+1MrmKcz+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LqXDEAAAA3AAAAA8AAAAAAAAAAAAAAAAAmAIAAGRycy9k&#10;b3ducmV2LnhtbFBLBQYAAAAABAAEAPUAAACJAwAAAAA=&#10;" filled="f" strokecolor="silver" strokeweight=".25pt"/>
              <v:rect id="Rectangle 5439" o:spid="_x0000_s4466" style="position:absolute;left:7537;top:6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cM68QA&#10;AADcAAAADwAAAGRycy9kb3ducmV2LnhtbESPQWvCQBSE7wX/w/IEb3UTwTaNriKiIAqFant/ZJ9J&#10;MPs27K6a5te7hYLHYWa+YebLzjTiRs7XlhWk4wQEcWF1zaWC79P2NQPhA7LGxjIp+CUPy8XgZY65&#10;tnf+otsxlCJC2OeooAqhzaX0RUUG/di2xNE7W2cwROlKqR3eI9w0cpIkb9JgzXGhwpbWFRWX49Uo&#10;yPpNvznVUzf52af9Z6MPe5c5pUbDbjUDEagLz/B/e6cVfKTv8Hc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HDOvEAAAA3AAAAA8AAAAAAAAAAAAAAAAAmAIAAGRycy9k&#10;b3ducmV2LnhtbFBLBQYAAAAABAAEAPUAAACJAwAAAAA=&#10;" filled="f" strokecolor="silver" strokeweight=".25pt"/>
              <v:rect id="Rectangle 5440" o:spid="_x0000_s4465" style="position:absolute;left:7717;top:6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iYmcIA&#10;AADcAAAADwAAAGRycy9kb3ducmV2LnhtbERPW0vDMBR+F/Yfwhn45tIWlK4uGyIdjAmCu7wfmmNb&#10;bE5KEtuuv355EHz8+O6b3WQ6MZDzrWUF6SoBQVxZ3XKt4HLeP+UgfEDW2FkmBTfysNsuHjZYaDvy&#10;Fw2nUIsYwr5ABU0IfSGlrxoy6Fe2J47ct3UGQ4SultrhGMNNJ7MkeZEGW44NDfb03lD1c/o1CvK5&#10;nMtz++yy6zGdPzv9cXS5U+pxOb29ggg0hX/xn/ugFazTuDaeiUdAb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GJiZwgAAANwAAAAPAAAAAAAAAAAAAAAAAJgCAABkcnMvZG93&#10;bnJldi54bWxQSwUGAAAAAAQABAD1AAAAhwMAAAAA&#10;" filled="f" strokecolor="silver" strokeweight=".25pt"/>
              <v:rect id="Rectangle 5441" o:spid="_x0000_s4464" style="position:absolute;left:7177;top:8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Q9AsQA&#10;AADcAAAADwAAAGRycy9kb3ducmV2LnhtbESP3WrCQBSE7wu+w3KE3tVNBCVGVxGxIBaE+nN/yB6T&#10;YPZs2N1qmqfvCkIvh5n5hlmsOtOIOzlfW1aQjhIQxIXVNZcKzqfPjwyED8gaG8uk4Jc8rJaDtwXm&#10;2j74m+7HUIoIYZ+jgiqENpfSFxUZ9CPbEkfvap3BEKUrpXb4iHDTyHGSTKXBmuNChS1tKipuxx+j&#10;IOu3/fZUT9z4sk/7Q6O/9i5zSr0Pu/UcRKAu/Idf7Z1WMEtn8Dw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UPQLEAAAA3AAAAA8AAAAAAAAAAAAAAAAAmAIAAGRycy9k&#10;b3ducmV2LnhtbFBLBQYAAAAABAAEAPUAAACJAwAAAAA=&#10;" filled="f" strokecolor="silver" strokeweight=".25pt"/>
              <v:rect id="Rectangle 5442" o:spid="_x0000_s4463" style="position:absolute;left:7357;top:8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JeIsAA&#10;AADcAAAADwAAAGRycy9kb3ducmV2LnhtbERPy4rCMBTdD/gP4QruxtSCQ+0YZRAFcUDwtb80d9oy&#10;zU1JotZ+vVkILg/nPV92phE3cr62rGAyTkAQF1bXXCo4nzafGQgfkDU2lknBgzwsF4OPOeba3vlA&#10;t2MoRQxhn6OCKoQ2l9IXFRn0Y9sSR+7POoMhQldK7fAew00j0yT5kgZrjg0VtrSqqPg/Xo2CrF/3&#10;61M9dellN+n3jf7ducwpNRp2P98gAnXhLX65t1rBLI3z45l4BO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AJeIsAAAADcAAAADwAAAAAAAAAAAAAAAACYAgAAZHJzL2Rvd25y&#10;ZXYueG1sUEsFBgAAAAAEAAQA9QAAAIUDAAAAAA==&#10;" filled="f" strokecolor="silver" strokeweight=".25pt"/>
              <v:rect id="Rectangle 5443" o:spid="_x0000_s4462" style="position:absolute;left:7537;top:8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77ucUA&#10;AADcAAAADwAAAGRycy9kb3ducmV2LnhtbESPQWvCQBSE74X+h+UJ3uomAUuauglSLIhCodreH9ln&#10;Esy+Dbtbjfn1bqHQ4zAz3zCrajS9uJDznWUF6SIBQVxb3XGj4Ov4/pSD8AFZY2+ZFNzIQ1U+Pqyw&#10;0PbKn3Q5hEZECPsCFbQhDIWUvm7JoF/YgTh6J+sMhihdI7XDa4SbXmZJ8iwNdhwXWhzoraX6fPgx&#10;CvJpM22O3dJl37t0+uj1fudyp9R8Nq5fQQQaw3/4r73VCl6yFH7PxCMg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Tvu5xQAAANwAAAAPAAAAAAAAAAAAAAAAAJgCAABkcnMv&#10;ZG93bnJldi54bWxQSwUGAAAAAAQABAD1AAAAigMAAAAA&#10;" filled="f" strokecolor="silver" strokeweight=".25pt"/>
              <v:rect id="Rectangle 5444" o:spid="_x0000_s4461" style="position:absolute;left:7717;top:87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xlzsQA&#10;AADcAAAADwAAAGRycy9kb3ducmV2LnhtbESPQWvCQBSE7wX/w/IEb3WTgCWNrkHEglgoVOv9kX0m&#10;wezbsLvVmF/fLRR6HGbmG2ZVDqYTN3K+tawgnScgiCurW64VfJ3ennMQPiBr7CyTggd5KNeTpxUW&#10;2t75k27HUIsIYV+ggiaEvpDSVw0Z9HPbE0fvYp3BEKWrpXZ4j3DTySxJXqTBluNCgz1tG6qux2+j&#10;IB934+7ULlx2PqTjR6ffDy53Ss2mw2YJItAQ/sN/7b1W8Jpl8HsmH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Zc7EAAAA3AAAAA8AAAAAAAAAAAAAAAAAmAIAAGRycy9k&#10;b3ducmV2LnhtbFBLBQYAAAAABAAEAPUAAACJAwAAAAA=&#10;" filled="f" strokecolor="silver" strokeweight=".25pt"/>
              <v:rect id="Rectangle 5445" o:spid="_x0000_s4460" style="position:absolute;left:7177;top:10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DAVcQA&#10;AADcAAAADwAAAGRycy9kb3ducmV2LnhtbESPQWvCQBSE7wX/w/IEb3VjpCWNriKiIAqFant/ZJ9J&#10;MPs27K6a5te7hYLHYWa+YebLzjTiRs7XlhVMxgkI4sLqmksF36ftawbCB2SNjWVS8EselovByxxz&#10;be/8RbdjKEWEsM9RQRVCm0vpi4oM+rFtiaN3ts5giNKVUju8R7hpZJok79JgzXGhwpbWFRWX49Uo&#10;yPpNvznVby792U/6z0Yf9i5zSo2G3WoGIlAXnuH/9k4r+Ein8Hc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QwFXEAAAA3AAAAA8AAAAAAAAAAAAAAAAAmAIAAGRycy9k&#10;b3ducmV2LnhtbFBLBQYAAAAABAAEAPUAAACJAwAAAAA=&#10;" filled="f" strokecolor="silver" strokeweight=".25pt"/>
              <v:rect id="Rectangle 5446" o:spid="_x0000_s4459" style="position:absolute;left:7357;top:10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lYIcQA&#10;AADcAAAADwAAAGRycy9kb3ducmV2LnhtbESPQWvCQBSE7wX/w/IEb3VjsCWNriKiIAqFant/ZJ9J&#10;MPs27K6a5te7hYLHYWa+YebLzjTiRs7XlhVMxgkI4sLqmksF36ftawbCB2SNjWVS8EselovByxxz&#10;be/8RbdjKEWEsM9RQRVCm0vpi4oM+rFtiaN3ts5giNKVUju8R7hpZJok79JgzXGhwpbWFRWX49Uo&#10;yPpNvznVby792U/6z0Yf9i5zSo2G3WoGIlAXnuH/9k4r+Ein8Hc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5WCHEAAAA3AAAAA8AAAAAAAAAAAAAAAAAmAIAAGRycy9k&#10;b3ducmV2LnhtbFBLBQYAAAAABAAEAPUAAACJAwAAAAA=&#10;" filled="f" strokecolor="silver" strokeweight=".25pt"/>
              <v:rect id="Rectangle 5447" o:spid="_x0000_s4458" style="position:absolute;left:7537;top:10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X9usQA&#10;AADcAAAADwAAAGRycy9kb3ducmV2LnhtbESPQWvCQBSE70L/w/IKvenGgBJTVxFREAWh2t4f2dck&#10;mH0bdldN8+tdQehxmJlvmPmyM424kfO1ZQXjUQKCuLC65lLB93k7zED4gKyxsUwK/sjDcvE2mGOu&#10;7Z2/6HYKpYgQ9jkqqEJocyl9UZFBP7ItcfR+rTMYonSl1A7vEW4amSbJVBqsOS5U2NK6ouJyuhoF&#10;Wb/pN+d64tKf/bg/Nvqwd5lT6uO9W32CCNSF//CrvdMKZukE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1/brEAAAA3AAAAA8AAAAAAAAAAAAAAAAAmAIAAGRycy9k&#10;b3ducmV2LnhtbFBLBQYAAAAABAAEAPUAAACJAwAAAAA=&#10;" filled="f" strokecolor="silver" strokeweight=".25pt"/>
              <v:rect id="Rectangle 5448" o:spid="_x0000_s4457" style="position:absolute;left:7717;top:105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djzcQA&#10;AADcAAAADwAAAGRycy9kb3ducmV2LnhtbESP3WrCQBSE7wu+w3IE7+rGgBKjq4hYKBaE+nN/yB6T&#10;YPZs2F01zdN3C0Ivh5n5hlmuO9OIBzlfW1YwGScgiAuray4VnE8f7xkIH5A1NpZJwQ95WK8Gb0vM&#10;tX3yNz2OoRQRwj5HBVUIbS6lLyoy6Me2JY7e1TqDIUpXSu3wGeGmkWmSzKTBmuNChS1tKypux7tR&#10;kPW7fneqpy697Cf9odFfe5c5pUbDbrMAEagL/+FX+1MrmKcz+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nY83EAAAA3AAAAA8AAAAAAAAAAAAAAAAAmAIAAGRycy9k&#10;b3ducmV2LnhtbFBLBQYAAAAABAAEAPUAAACJAwAAAAA=&#10;" filled="f" strokecolor="silver" strokeweight=".25pt"/>
            </v:group>
            <v:shape id="Freeform 5449" o:spid="_x0000_s4455" style="position:absolute;left:2317;top:2137;width:720;height:720;visibility:visible;mso-wrap-style:square;v-text-anchor:top" coordsize="72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cQ0cYA&#10;AADcAAAADwAAAGRycy9kb3ducmV2LnhtbESPQWvCQBSE70L/w/IKXsRsKmg1dZVSqAiCoBVtb6/Z&#10;12xo9m3IbjT9925B8DjMzDfMfNnZSpyp8aVjBU9JCoI4d7rkQsHh4304BeEDssbKMSn4Iw/LxUNv&#10;jpl2F97ReR8KESHsM1RgQqgzKX1uyKJPXE0cvR/XWAxRNoXUDV4i3FZylKYTabHkuGCwpjdD+e++&#10;tQpW29P3ZPy14ZYoXZuBps/tsVWq/9i9voAI1IV7+NZeawWz0TP8n4lHQC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cQ0cYAAADcAAAADwAAAAAAAAAAAAAAAACYAgAAZHJz&#10;L2Rvd25yZXYueG1sUEsFBgAAAAAEAAQA9QAAAIsDAAAAAA==&#10;" path="m,720l,,720,e" filled="f" strokeweight=".5pt">
              <v:stroke dashstyle="dash"/>
              <v:path arrowok="t" o:connecttype="custom" o:connectlocs="0,720;0,0;720,0" o:connectangles="0,0,0"/>
            </v:shape>
            <w10:wrap type="square"/>
          </v:group>
        </w:pict>
      </w:r>
      <w:r w:rsidR="005A1C79" w:rsidRPr="006724F9">
        <w:rPr>
          <w:sz w:val="24"/>
          <w:szCs w:val="24"/>
        </w:rPr>
        <w:t>Uzupełniamy figurę do kwadratu. Od liczby płytek p</w:t>
      </w:r>
      <w:r w:rsidR="005A1C79" w:rsidRPr="006724F9">
        <w:rPr>
          <w:sz w:val="24"/>
          <w:szCs w:val="24"/>
        </w:rPr>
        <w:t>o</w:t>
      </w:r>
      <w:r w:rsidR="005A1C79" w:rsidRPr="006724F9">
        <w:rPr>
          <w:sz w:val="24"/>
          <w:szCs w:val="24"/>
        </w:rPr>
        <w:t>trzebnych do pokrycia całego kwadratu odejmujemy lic</w:t>
      </w:r>
      <w:r w:rsidR="005A1C79" w:rsidRPr="006724F9">
        <w:rPr>
          <w:sz w:val="24"/>
          <w:szCs w:val="24"/>
        </w:rPr>
        <w:t>z</w:t>
      </w:r>
      <w:r w:rsidR="005A1C79" w:rsidRPr="006724F9">
        <w:rPr>
          <w:sz w:val="24"/>
          <w:szCs w:val="24"/>
        </w:rPr>
        <w:t>bę płytek</w:t>
      </w:r>
      <w:r w:rsidR="00EA0610" w:rsidRPr="006724F9">
        <w:rPr>
          <w:sz w:val="24"/>
          <w:szCs w:val="24"/>
        </w:rPr>
        <w:t>,</w:t>
      </w:r>
      <w:r w:rsidR="005A1C79" w:rsidRPr="006724F9">
        <w:rPr>
          <w:sz w:val="24"/>
          <w:szCs w:val="24"/>
        </w:rPr>
        <w:t xml:space="preserve"> które należałoby użyć do pokrycia doda</w:t>
      </w:r>
      <w:r w:rsidR="005A1C79" w:rsidRPr="006724F9">
        <w:rPr>
          <w:sz w:val="24"/>
          <w:szCs w:val="24"/>
        </w:rPr>
        <w:t>t</w:t>
      </w:r>
      <w:r w:rsidR="005A1C79" w:rsidRPr="006724F9">
        <w:rPr>
          <w:sz w:val="24"/>
          <w:szCs w:val="24"/>
        </w:rPr>
        <w:t>kowej powierzchni.</w:t>
      </w:r>
    </w:p>
    <w:p w:rsidR="005A1C79" w:rsidRPr="00111A7F" w:rsidRDefault="005A1C79" w:rsidP="005A1C79"/>
    <w:p w:rsidR="005A1C79" w:rsidRPr="00111A7F" w:rsidRDefault="002F2CE1" w:rsidP="00956B9A">
      <w:pPr>
        <w:ind w:left="709"/>
        <w:jc w:val="center"/>
      </w:pPr>
      <w:r w:rsidRPr="00111A7F">
        <w:object w:dxaOrig="1800" w:dyaOrig="279">
          <v:shape id="_x0000_i1509" type="#_x0000_t75" style="width:86.15pt;height:12.8pt" o:ole="">
            <v:imagedata r:id="rId925" o:title=""/>
          </v:shape>
          <o:OLEObject Type="Embed" ProgID="Equation.3" ShapeID="_x0000_i1509" DrawAspect="Content" ObjectID="_1508845372" r:id="rId926"/>
        </w:object>
      </w:r>
    </w:p>
    <w:p w:rsidR="005A1C79" w:rsidRPr="00111A7F" w:rsidRDefault="005A1C79" w:rsidP="005A1C79"/>
    <w:p w:rsidR="005A1C79" w:rsidRPr="00111A7F" w:rsidRDefault="005A1C79" w:rsidP="005A1C79"/>
    <w:p w:rsidR="005A1C79" w:rsidRPr="00111A7F" w:rsidRDefault="005A1C79" w:rsidP="00956B9A">
      <w:pPr>
        <w:numPr>
          <w:ilvl w:val="0"/>
          <w:numId w:val="30"/>
        </w:numPr>
      </w:pPr>
      <w:r w:rsidRPr="00111A7F">
        <w:t>Wyznaczamy liczbę płytek</w:t>
      </w:r>
      <w:r w:rsidR="00EA0610">
        <w:t>, licząc kwadraty</w:t>
      </w:r>
      <w:r w:rsidRPr="00111A7F">
        <w:t xml:space="preserve"> na rysunku</w:t>
      </w:r>
      <w:r w:rsidR="00EA0610">
        <w:t>.</w:t>
      </w:r>
    </w:p>
    <w:p w:rsidR="005A1C79" w:rsidRPr="00111A7F" w:rsidRDefault="00A5243E" w:rsidP="00956B9A">
      <w:pPr>
        <w:ind w:left="709"/>
        <w:jc w:val="center"/>
      </w:pPr>
      <w:r>
        <w:rPr>
          <w:noProof/>
        </w:rPr>
        <w:pict>
          <v:group id="Group 5450" o:spid="_x0000_s4434" style="position:absolute;left:0;text-align:left;margin-left:342pt;margin-top:4.15pt;width:108pt;height:108pt;z-index:251853824" coordorigin="2317,2137" coordsize="216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">
            <v:group id="Group 5451" o:spid="_x0000_s4448" style="position:absolute;left:2317;top:2137;width:2160;height:2160" coordorigin="2317,2137" coordsize="216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k3yR8QAAADcAAAA&#10;DwAAAAAAAAAAAAAAAACqAgAAZHJzL2Rvd25yZXYueG1sUEsFBgAAAAAEAAQA+gAAAJsDAAAAAA==&#10;">
              <v:shape id="Freeform 5452" o:spid="_x0000_s4452" style="position:absolute;left:2317;top:2137;width:2160;height:2160;visibility:visible;mso-wrap-style:square;v-text-anchor:top" coordsize="2160,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icn8MA&#10;AADcAAAADwAAAGRycy9kb3ducmV2LnhtbESPT4vCMBTE78J+h/CEvWmqh7V0jeIuiOLNP+xeH82z&#10;LTYvoYlt9dMbQfA4zMxvmPmyN7VoqfGVZQWTcQKCOLe64kLB6bgepSB8QNZYWyYFN/KwXHwM5php&#10;2/Ge2kMoRISwz1BBGYLLpPR5SQb92Dri6J1tYzBE2RRSN9hFuKnlNEm+pMGK40KJjn5Lyi+Hq1Fw&#10;/XOJ++n+neu7XXFp7xxW541Sn8N+9Q0iUB/e4Vd7qxWk6Qy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icn8MAAADcAAAADwAAAAAAAAAAAAAAAACYAgAAZHJzL2Rv&#10;d25yZXYueG1sUEsFBgAAAAAEAAQA9QAAAIgDAAAAAA==&#10;" path="m,2160r2160,l2160,,720,r,720l,720,,2160xe" fillcolor="#969696">
                <v:fill opacity="32896f"/>
                <v:path arrowok="t" o:connecttype="custom" o:connectlocs="0,2160;2160,2160;2160,0;720,0;720,720;0,720;0,2160" o:connectangles="0,0,0,0,0,0,0"/>
              </v:shape>
              <v:shape id="Freeform 5453" o:spid="_x0000_s4451" style="position:absolute;left:2677;top:2497;width:1440;height:1440;visibility:visible;mso-wrap-style:square;v-text-anchor:top" coordsize="144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sCjMIA&#10;AADcAAAADwAAAGRycy9kb3ducmV2LnhtbERPu2rDMBTdC/kHcQPdGtmFFONaCSYkJJlKky7Zbqzr&#10;B7GujKXa6t9XQ6Hj4byLbTC9mGh0nWUF6SoBQVxZ3XGj4Ot6eMlAOI+ssbdMCn7IwXazeCow13bm&#10;T5ouvhExhF2OClrvh1xKV7Vk0K3sQBy52o4GfYRjI/WIcww3vXxNkjdpsOPY0OJAu5aqx+XbKAj1&#10;/n4+Xw/u9pHd0uOJymE9zUo9L0P5DsJT8P/iP/dJK8iyuDaeiUd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KwKMwgAAANwAAAAPAAAAAAAAAAAAAAAAAJgCAABkcnMvZG93&#10;bnJldi54bWxQSwUGAAAAAAQABAD1AAAAhwMAAAAA&#10;" path="m,1440l,720r720,l720,r720,l1440,1440,,1440xe">
                <v:path arrowok="t" o:connecttype="custom" o:connectlocs="0,1440;0,720;720,720;720,0;1440,0;1440,1440;0,1440" o:connectangles="0,0,0,0,0,0,0"/>
              </v:shape>
              <v:shape id="Freeform 5454" o:spid="_x0000_s4450" style="position:absolute;left:2497;top:2137;width:1800;height:2160;visibility:visible;mso-wrap-style:square;v-text-anchor:top" coordsize="1800,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YtvMUA&#10;AADcAAAADwAAAGRycy9kb3ducmV2LnhtbESPT4vCMBTE78J+h/AWvIim60HaahR3F8E9ePDPxduz&#10;eTbF5qU0Ueu33wiCx2FmfsPMFp2txY1aXzlW8DVKQBAXTldcKjjsV8MUhA/IGmvHpOBBHhbzj94M&#10;c+3uvKXbLpQiQtjnqMCE0ORS+sKQRT9yDXH0zq61GKJsS6lbvEe4reU4SSbSYsVxwWBDP4aKy+5q&#10;FfjTY/1bZ9+NpZX52xyW16w6DpTqf3bLKYhAXXiHX+21VpCmGTzPxCM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ti28xQAAANwAAAAPAAAAAAAAAAAAAAAAAJgCAABkcnMv&#10;ZG93bnJldi54bWxQSwUGAAAAAAQABAD1AAAAigMAAAAA&#10;" path="m,720l,2160r180,l180,720r180,l360,2160r180,l540,720,540,,720,r,2160l900,2160,900,r180,l1080,2160r180,l1260,r180,l1440,2160r180,l1620,r180,l1800,2160e" filled="f" strokeweight=".5pt">
                <v:path arrowok="t" o:connecttype="custom" o:connectlocs="0,720;0,2160;180,2160;180,720;360,720;360,2160;540,2160;540,720;540,0;720,0;720,2160;900,2160;900,0;1080,0;1080,2160;1260,2160;1260,0;1440,0;1440,2160;1620,2160;1620,0;1800,0;1800,2160" o:connectangles="0,0,0,0,0,0,0,0,0,0,0,0,0,0,0,0,0,0,0,0,0,0,0"/>
              </v:shape>
              <v:shape id="Freeform 5455" o:spid="_x0000_s4449" style="position:absolute;left:2317;top:2317;width:2160;height:1800;visibility:visible;mso-wrap-style:square;v-text-anchor:top" coordsize="216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pJz8MA&#10;AADcAAAADwAAAGRycy9kb3ducmV2LnhtbERPTWsCMRC9C/0PYQreNGvBYlejtAVBD0q1reBt2Mxu&#10;FjeTJYm69debQ8Hj433PFp1txIV8qB0rGA0zEMSF0zVXCn6+l4MJiBCRNTaOScEfBVjMn3ozzLW7&#10;8o4u+1iJFMIhRwUmxjaXMhSGLIaha4kTVzpvMSboK6k9XlO4beRLlr1KizWnBoMtfRoqTvuzVeDH&#10;ZmvlR3nbrY+bzdeBf29YjpTqP3fvUxCRuvgQ/7tXWsHkLc1PZ9IRkP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pJz8MAAADcAAAADwAAAAAAAAAAAAAAAACYAgAAZHJzL2Rv&#10;d25yZXYueG1sUEsFBgAAAAAEAAQA9QAAAIgDAAAAAA==&#10;" path="m720,l2160,r,180l720,180r,180l2160,360r,180l,540,,720r2160,l2160,900,,900r,180l2160,1080r,180l,1260r,180l2160,1440r,180l,1620r,180l2160,1800e" filled="f" strokeweight=".5pt">
                <v:path arrowok="t" o:connecttype="custom" o:connectlocs="720,0;2160,0;2160,180;720,180;720,360;2160,360;2160,540;0,540;0,720;2160,720;2160,900;0,900;0,1080;2160,1080;2160,1260;0,1260;0,1440;2160,1440;2160,1620;0,1620;0,1800;2160,1800" o:connectangles="0,0,0,0,0,0,0,0,0,0,0,0,0,0,0,0,0,0,0,0,0,0"/>
              </v:shape>
            </v:group>
            <v:line id="Line 5456" o:spid="_x0000_s4447" style="position:absolute;visibility:visible;mso-wrap-style:square" from="4117,3937" to="4477,3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Y5sUAAADcAAAADwAAAGRycy9kb3ducmV2LnhtbESPzWrDMBCE74G+g9hCb7XsHJrUjWKC&#10;oRDaS/4uvS3S1nZirVxLdZw+fRQo5DjMzDfMohhtKwbqfeNYQZakIIi1Mw1XCg779+c5CB+QDbaO&#10;ScGFPBTLh8kCc+POvKVhFyoRIexzVFCH0OVSel2TRZ+4jjh63663GKLsK2l6PEe4beU0TV+kxYbj&#10;Qo0dlTXp0+7XKvjYjKuyQt3yRv6V+nKcfQ0/n0o9PY6rNxCBxnAP/7fXRsH8NYPbmXgE5P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5Y5sUAAADcAAAADwAAAAAAAAAA&#10;AAAAAAChAgAAZHJzL2Rvd25yZXYueG1sUEsFBgAAAAAEAAQA+QAAAJMDAAAAAA==&#10;" strokecolor="white"/>
            <v:line id="Line 5457" o:spid="_x0000_s4446" style="position:absolute;visibility:visible;mso-wrap-style:square" from="3037,2497" to="3397,2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zGkcQAAADcAAAADwAAAGRycy9kb3ducmV2LnhtbESPT4vCMBTE7wt+h/AEb2uqB1erUaSw&#10;sLgX/128PZJnW21eahNr3U+/ERb2OMzMb5jFqrOVaKnxpWMFo2ECglg7U3Ku4Hj4fJ+C8AHZYOWY&#10;FDzJw2rZe1tgatyDd9TuQy4ihH2KCooQ6lRKrwuy6IeuJo7e2TUWQ5RNLk2Djwi3lRwnyURaLDku&#10;FFhTVpC+7u9WwWbbrbMcdcVb+ZPp5+Xj1N6+lRr0u/UcRKAu/If/2l9GwXQ2hteZe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3MaRxAAAANwAAAAPAAAAAAAAAAAA&#10;AAAAAKECAABkcnMvZG93bnJldi54bWxQSwUGAAAAAAQABAD5AAAAkgMAAAAA&#10;" strokecolor="white"/>
            <v:line id="Line 5458" o:spid="_x0000_s4445" style="position:absolute;visibility:visible;mso-wrap-style:square" from="4117,2497" to="4477,2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BjCsUAAADcAAAADwAAAGRycy9kb3ducmV2LnhtbESPT2vCQBTE74LfYXmCN91owWp0FQkU&#10;il7800tvj93XJDX7Nma3MfbTd4WCx2FmfsOsNp2tREuNLx0rmIwTEMTamZJzBR/nt9EchA/IBivH&#10;pOBOHjbrfm+FqXE3PlJ7CrmIEPYpKihCqFMpvS7Ioh+7mjh6X66xGKJscmkavEW4reQ0SWbSYslx&#10;ocCasoL05fRjFewO3TbLUVd8kL+Zvn+/frbXvVLDQbddggjUhWf4v/1uFMwXL/A4E4+AX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BjCsUAAADcAAAADwAAAAAAAAAA&#10;AAAAAAChAgAAZHJzL2Rvd25yZXYueG1sUEsFBgAAAAAEAAQA+QAAAJMDAAAAAA==&#10;" strokecolor="white"/>
            <v:line id="Line 5459" o:spid="_x0000_s4444" style="position:absolute;visibility:visible;mso-wrap-style:square" from="3037,2857" to="3397,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n7fsUAAADcAAAADwAAAGRycy9kb3ducmV2LnhtbESPT2vCQBTE74LfYXmCN90oxWp0FQkU&#10;il7800tvj93XJDX7Nma3MfbTd4WCx2FmfsOsNp2tREuNLx0rmIwTEMTamZJzBR/nt9EchA/IBivH&#10;pOBOHjbrfm+FqXE3PlJ7CrmIEPYpKihCqFMpvS7Ioh+7mjh6X66xGKJscmkavEW4reQ0SWbSYslx&#10;ocCasoL05fRjFewO3TbLUVd8kL+Zvn+/frbXvVLDQbddggjUhWf4v/1uFMwXL/A4E4+AX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Xn7fsUAAADcAAAADwAAAAAAAAAA&#10;AAAAAAChAgAAZHJzL2Rvd25yZXYueG1sUEsFBgAAAAAEAAQA+QAAAJMDAAAAAA==&#10;" strokecolor="white"/>
            <v:line id="Line 5460" o:spid="_x0000_s4443" style="position:absolute;visibility:visible;mso-wrap-style:square" from="2317,3217" to="2677,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Ve5cUAAADcAAAADwAAAGRycy9kb3ducmV2LnhtbESPT2vCQBTE74LfYXmCN90o1Gp0FQkU&#10;il7800tvj93XJDX7Nma3MfbTd4WCx2FmfsOsNp2tREuNLx0rmIwTEMTamZJzBR/nt9EchA/IBivH&#10;pOBOHjbrfm+FqXE3PlJ7CrmIEPYpKihCqFMpvS7Ioh+7mjh6X66xGKJscmkavEW4reQ0SWbSYslx&#10;ocCasoL05fRjFewO3TbLUVd8kL+Zvn+/frbXvVLDQbddggjUhWf4v/1uFMwXL/A4E4+AX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jVe5cUAAADcAAAADwAAAAAAAAAA&#10;AAAAAAChAgAAZHJzL2Rvd25yZXYueG1sUEsFBgAAAAAEAAQA+QAAAJMDAAAAAA==&#10;" strokecolor="white"/>
            <v:line id="Line 5461" o:spid="_x0000_s4442" style="position:absolute;visibility:visible;mso-wrap-style:square" from="2317,3937" to="2677,3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fAksQAAADcAAAADwAAAGRycy9kb3ducmV2LnhtbESPT4vCMBTE7wt+h/AEb5q6B1erUaSw&#10;sLgX/128PZJnW21eapOtdT/9RhD2OMzMb5jFqrOVaKnxpWMF41ECglg7U3Ku4Hj4HE5B+IBssHJM&#10;Ch7kYbXsvS0wNe7OO2r3IRcRwj5FBUUIdSql1wVZ9CNXE0fv7BqLIcoml6bBe4TbSr4nyURaLDku&#10;FFhTVpC+7n+sgs22W2c56oq38jfTj8vHqb19KzXod+s5iEBd+A+/2l9GwXQ2gee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58CSxAAAANwAAAAPAAAAAAAAAAAA&#10;AAAAAKECAABkcnMvZG93bnJldi54bWxQSwUGAAAAAAQABAD5AAAAkgMAAAAA&#10;" strokecolor="white"/>
            <v:group id="Group 5462" o:spid="_x0000_s4435" style="position:absolute;left:2317;top:2496;width:2160;height:1441" coordorigin="2557,5016" coordsize="2160,1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jBAcYAAADcAAAADwAAAGRycy9kb3ducmV2LnhtbESPQWvCQBSE74L/YXlC&#10;b3UTi62NWUVEpQcpVAvF2yP7TEKyb0N2TeK/7xYKHoeZ+YZJ14OpRUetKy0riKcRCOLM6pJzBd/n&#10;/fMChPPIGmvLpOBODtar8SjFRNuev6g7+VwECLsEFRTeN4mULivIoJvahjh4V9sa9EG2udQt9gFu&#10;ajmLoldpsOSwUGBD24Ky6nQzCg499puXeNcdq+v2fjnPP3+OMSn1NBk2SxCeBv8I/7c/tILF+x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2MEBxgAAANwA&#10;AAAPAAAAAAAAAAAAAAAAAKoCAABkcnMvZG93bnJldi54bWxQSwUGAAAAAAQABAD6AAAAnQMAAAAA&#10;">
              <v:line id="Line 5463" o:spid="_x0000_s4441" style="position:absolute;visibility:visible;mso-wrap-style:square" from="4357,6456" to="4717,6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mf5cEAAADcAAAADwAAAGRycy9kb3ducmV2LnhtbERPS2vCQBC+C/0PyxR6040eiqauIoLg&#10;wbb4oOchOybR7GzcXWP67zuHgseP7z1f9q5RHYVYezYwHmWgiAtvay4NnI6b4RRUTMgWG89k4Jci&#10;LBcvgznm1j94T90hlUpCOOZooEqpzbWORUUO48i3xMKdfXCYBIZS24APCXeNnmTZu3ZYszRU2NK6&#10;ouJ6uDvpLcpduP1crv32/Lnb3LibfR2/jXl77VcfoBL16Sn+d2+tgelM1soZOQJ6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qZ/lwQAAANwAAAAPAAAAAAAAAAAAAAAA&#10;AKECAABkcnMvZG93bnJldi54bWxQSwUGAAAAAAQABAD5AAAAjwMAAAAA&#10;">
                <v:stroke dashstyle="dash"/>
              </v:line>
              <v:line id="Line 5464" o:spid="_x0000_s4440" style="position:absolute;visibility:visible;mso-wrap-style:square" from="3277,5016" to="3637,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U6fsUAAADcAAAADwAAAGRycy9kb3ducmV2LnhtbESPzWrCQBSF9wXfYbiCuzrRhSSpo5SC&#10;4CJtMZauL5lrkpq5E2emSfr2HaHQ5eH8fJztfjKdGMj51rKC1TIBQVxZ3XKt4ON8eExB+ICssbNM&#10;Cn7Iw343e9hiru3IJxrKUIs4wj5HBU0IfS6lrxoy6Je2J47exTqDIUpXS+1wjOOmk+sk2UiDLUdC&#10;gz29NFRdy28TuVVduNvn13U6Xl6Lw42H7O38rtRiPj0/gQg0hf/wX/uoFaRZBvcz8Qj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uU6fsUAAADcAAAADwAAAAAAAAAA&#10;AAAAAAChAgAAZHJzL2Rvd25yZXYueG1sUEsFBgAAAAAEAAQA+QAAAJMDAAAAAA==&#10;">
                <v:stroke dashstyle="dash"/>
              </v:line>
              <v:line id="Line 5465" o:spid="_x0000_s4439" style="position:absolute;visibility:visible;mso-wrap-style:square" from="4357,5016" to="4717,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QJ+cIAAADcAAAADwAAAGRycy9kb3ducmV2LnhtbERPTWvCQBC9C/6HZYTedKOHUlM3oRQE&#10;D7ZSLT0P2TFJzc7G3W1M/71zKPT4eN+bcnSdGijE1rOB5SIDRVx523Jt4PO0nT+BignZYueZDPxS&#10;hLKYTjaYW3/jDxqOqVYSwjFHA01Kfa51rBpyGBe+Jxbu7IPDJDDU2ga8Sbjr9CrLHrXDlqWhwZ5e&#10;G6ouxx8nvVW9D9ev78u4O7/tt1ce1u+ngzEPs/HlGVSiMf2L/9w7a2CdyXw5I0dAF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TQJ+cIAAADcAAAADwAAAAAAAAAAAAAA&#10;AAChAgAAZHJzL2Rvd25yZXYueG1sUEsFBgAAAAAEAAQA+QAAAJADAAAAAA==&#10;">
                <v:stroke dashstyle="dash"/>
              </v:line>
              <v:line id="Line 5466" o:spid="_x0000_s4438" style="position:absolute;visibility:visible;mso-wrap-style:square" from="3277,5376" to="3637,5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isYsQAAADcAAAADwAAAGRycy9kb3ducmV2LnhtbESPzWrCQBSF9wXfYbiCuzqJi1Kjo4gQ&#10;cJFaqqXrS+aaRDN34syYpG/fKRS6PJyfj7PejqYVPTnfWFaQzhMQxKXVDVcKPs/58ysIH5A1tpZJ&#10;wTd52G4mT2vMtB34g/pTqEQcYZ+hgjqELpPSlzUZ9HPbEUfvYp3BEKWrpHY4xHHTykWSvEiDDUdC&#10;jR3taypvp4eJ3LIq3P3rehsPl7civ3O/PJ7flZpNx90KRKAx/If/2getYJmk8HsmHg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KxixAAAANwAAAAPAAAAAAAAAAAA&#10;AAAAAKECAABkcnMvZG93bnJldi54bWxQSwUGAAAAAAQABAD5AAAAkgMAAAAA&#10;">
                <v:stroke dashstyle="dash"/>
              </v:line>
              <v:line id="Line 5467" o:spid="_x0000_s4437" style="position:absolute;visibility:visible;mso-wrap-style:square" from="2557,5736" to="2917,5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oyFcQAAADcAAAADwAAAGRycy9kb3ducmV2LnhtbESPzWrCQBSF9wXfYbiCuzrRRWmio4gg&#10;uEgtjaXrS+aaRDN34syYpG/fKRS6PJyfj7PejqYVPTnfWFawmCcgiEurG64UfJ4Pz68gfEDW2Fom&#10;Bd/kYbuZPK0x03bgD+qLUIk4wj5DBXUIXSalL2sy6Oe2I47exTqDIUpXSe1wiOOmlcskeZEGG46E&#10;Gjva11TeioeJ3LLK3f3rehuPl7f8cOc+PZ3flZpNx90KRKAx/If/2ketIE2W8HsmHg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qjIVxAAAANwAAAAPAAAAAAAAAAAA&#10;AAAAAKECAABkcnMvZG93bnJldi54bWxQSwUGAAAAAAQABAD5AAAAkgMAAAAA&#10;">
                <v:stroke dashstyle="dash"/>
              </v:line>
              <v:line id="Line 5468" o:spid="_x0000_s4436" style="position:absolute;visibility:visible;mso-wrap-style:square" from="2557,6456" to="2917,6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XjsMAAADcAAAADwAAAGRycy9kb3ducmV2LnhtbESPS4vCMBSF98L8h3AH3Gk6CqIdo8iA&#10;4MJRfDDrS3Ntq81NTWLt/HsjCC4P5/FxpvPWVKIh50vLCr76CQjizOqScwXHw7I3BuEDssbKMin4&#10;Jw/z2Udniqm2d95Rsw+5iCPsU1RQhFCnUvqsIIO+b2vi6J2sMxiidLnUDu9x3FRykCQjabDkSCiw&#10;pp+Cssv+ZiI3y9fu+ne+tKvT73p55WayOWyV6n62i28QgdrwDr/aK61gkgzh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ml47DAAAA3AAAAA8AAAAAAAAAAAAA&#10;AAAAoQIAAGRycy9kb3ducmV2LnhtbFBLBQYAAAAABAAEAPkAAACRAwAAAAA=&#10;">
                <v:stroke dashstyle="dash"/>
              </v:line>
            </v:group>
            <w10:wrap type="square"/>
          </v:group>
        </w:pict>
      </w:r>
      <w:r w:rsidR="005A1C79" w:rsidRPr="00111A7F">
        <w:t>128</w:t>
      </w:r>
      <w:r w:rsidR="002F2CE1">
        <w:t>.</w:t>
      </w:r>
    </w:p>
    <w:p w:rsidR="005A1C79" w:rsidRPr="00111A7F" w:rsidRDefault="005A1C79" w:rsidP="005A1C79"/>
    <w:p w:rsidR="005A1C79" w:rsidRPr="006724F9" w:rsidRDefault="005A1C79" w:rsidP="00956B9A">
      <w:pPr>
        <w:pStyle w:val="Akapitzlist"/>
        <w:numPr>
          <w:ilvl w:val="0"/>
          <w:numId w:val="29"/>
        </w:numPr>
        <w:rPr>
          <w:sz w:val="24"/>
          <w:szCs w:val="24"/>
        </w:rPr>
      </w:pPr>
      <w:r w:rsidRPr="006724F9">
        <w:rPr>
          <w:sz w:val="24"/>
          <w:szCs w:val="24"/>
        </w:rPr>
        <w:t>Obliczamy pole jednej płytki</w:t>
      </w:r>
      <w:r w:rsidR="00EA0610" w:rsidRPr="006724F9">
        <w:rPr>
          <w:sz w:val="24"/>
          <w:szCs w:val="24"/>
        </w:rPr>
        <w:t>.</w:t>
      </w:r>
    </w:p>
    <w:p w:rsidR="005A1C79" w:rsidRPr="00111A7F" w:rsidRDefault="002F2CE1" w:rsidP="002F2CE1">
      <w:pPr>
        <w:jc w:val="center"/>
      </w:pPr>
      <w:r w:rsidRPr="00111A7F">
        <w:rPr>
          <w:position w:val="-10"/>
        </w:rPr>
        <w:object w:dxaOrig="2400" w:dyaOrig="360">
          <v:shape id="_x0000_i1510" type="#_x0000_t75" style="width:116.15pt;height:18.1pt" o:ole="">
            <v:imagedata r:id="rId927" o:title=""/>
          </v:shape>
          <o:OLEObject Type="Embed" ProgID="Equation.3" ShapeID="_x0000_i1510" DrawAspect="Content" ObjectID="_1508845373" r:id="rId928"/>
        </w:object>
      </w:r>
    </w:p>
    <w:p w:rsidR="005A1C79" w:rsidRPr="00111A7F" w:rsidRDefault="005A1C79" w:rsidP="005A1C79"/>
    <w:p w:rsidR="00956B9A" w:rsidRPr="006724F9" w:rsidRDefault="005A1C79" w:rsidP="005A1C79">
      <w:pPr>
        <w:pStyle w:val="Akapitzlist"/>
        <w:numPr>
          <w:ilvl w:val="0"/>
          <w:numId w:val="29"/>
        </w:numPr>
        <w:rPr>
          <w:sz w:val="24"/>
          <w:szCs w:val="24"/>
        </w:rPr>
      </w:pPr>
      <w:r w:rsidRPr="006724F9">
        <w:rPr>
          <w:sz w:val="24"/>
          <w:szCs w:val="24"/>
        </w:rPr>
        <w:t>Obliczamy liczbę szarych płytek</w:t>
      </w:r>
      <w:r w:rsidR="00EA0610" w:rsidRPr="006724F9">
        <w:rPr>
          <w:sz w:val="24"/>
          <w:szCs w:val="24"/>
        </w:rPr>
        <w:t>.</w:t>
      </w:r>
    </w:p>
    <w:p w:rsidR="005A1C79" w:rsidRPr="006724F9" w:rsidRDefault="005A1C79" w:rsidP="00956B9A">
      <w:pPr>
        <w:pStyle w:val="Akapitzlist"/>
        <w:rPr>
          <w:sz w:val="24"/>
          <w:szCs w:val="24"/>
        </w:rPr>
      </w:pPr>
      <w:r w:rsidRPr="006724F9">
        <w:rPr>
          <w:sz w:val="24"/>
          <w:szCs w:val="24"/>
        </w:rPr>
        <w:lastRenderedPageBreak/>
        <w:t>Można to zrobić na różne sposoby</w:t>
      </w:r>
      <w:r w:rsidR="00C3599B" w:rsidRPr="006724F9">
        <w:rPr>
          <w:sz w:val="24"/>
          <w:szCs w:val="24"/>
        </w:rPr>
        <w:t xml:space="preserve"> — </w:t>
      </w:r>
      <w:r w:rsidRPr="006724F9">
        <w:rPr>
          <w:sz w:val="24"/>
          <w:szCs w:val="24"/>
        </w:rPr>
        <w:t>np. tak:</w:t>
      </w:r>
    </w:p>
    <w:p w:rsidR="005A1C79" w:rsidRPr="00111A7F" w:rsidRDefault="005A1C79" w:rsidP="00EA0610">
      <w:pPr>
        <w:ind w:left="454"/>
      </w:pPr>
    </w:p>
    <w:p w:rsidR="00956B9A" w:rsidRDefault="005A1C79" w:rsidP="00956B9A">
      <w:pPr>
        <w:numPr>
          <w:ilvl w:val="0"/>
          <w:numId w:val="9"/>
        </w:numPr>
      </w:pPr>
      <w:r w:rsidRPr="00111A7F">
        <w:t xml:space="preserve">Dzielimy część podłogi wyłożoną szarymi płytkami na prostokąty (np. tak, jak na rysunku obok), a następnie sumujemy liczby płytek potrzebnych do wyłożenia każdej </w:t>
      </w:r>
      <w:r w:rsidRPr="00111A7F">
        <w:br/>
        <w:t>z części</w:t>
      </w:r>
      <w:r w:rsidR="00EA0610">
        <w:t>.</w:t>
      </w:r>
    </w:p>
    <w:p w:rsidR="005A1C79" w:rsidRPr="00111A7F" w:rsidRDefault="002F2CE1" w:rsidP="00956B9A">
      <w:pPr>
        <w:ind w:left="1163"/>
        <w:jc w:val="center"/>
      </w:pPr>
      <w:r w:rsidRPr="00111A7F">
        <w:rPr>
          <w:position w:val="-6"/>
        </w:rPr>
        <w:object w:dxaOrig="3860" w:dyaOrig="279">
          <v:shape id="_x0000_i1511" type="#_x0000_t75" style="width:193.45pt;height:12.8pt" o:ole="">
            <v:imagedata r:id="rId929" o:title=""/>
          </v:shape>
          <o:OLEObject Type="Embed" ProgID="Equation.3" ShapeID="_x0000_i1511" DrawAspect="Content" ObjectID="_1508845374" r:id="rId930"/>
        </w:object>
      </w:r>
    </w:p>
    <w:p w:rsidR="005A1C79" w:rsidRPr="00111A7F" w:rsidRDefault="005A1C79" w:rsidP="005A1C79"/>
    <w:p w:rsidR="005A1C79" w:rsidRPr="00111A7F" w:rsidRDefault="005A1C79" w:rsidP="005A1C79"/>
    <w:p w:rsidR="005A1C79" w:rsidRPr="00111A7F" w:rsidRDefault="005A1C79" w:rsidP="005A1C79"/>
    <w:p w:rsidR="00956B9A" w:rsidRDefault="005A1C79" w:rsidP="005A1C79">
      <w:pPr>
        <w:numPr>
          <w:ilvl w:val="0"/>
          <w:numId w:val="9"/>
        </w:numPr>
      </w:pPr>
      <w:r w:rsidRPr="00111A7F">
        <w:t>Od liczby płytek potrzebnych do pokrycia całego balkonu (128) odejmujemy liczbę płytek białych</w:t>
      </w:r>
      <w:r w:rsidR="00EA0610">
        <w:t>.</w:t>
      </w:r>
    </w:p>
    <w:p w:rsidR="005A1C79" w:rsidRPr="00111A7F" w:rsidRDefault="002F2CE1" w:rsidP="00956B9A">
      <w:pPr>
        <w:ind w:left="1163"/>
        <w:jc w:val="center"/>
      </w:pPr>
      <w:r w:rsidRPr="002F2CE1">
        <w:rPr>
          <w:position w:val="-14"/>
        </w:rPr>
        <w:object w:dxaOrig="1900" w:dyaOrig="400">
          <v:shape id="_x0000_i1512" type="#_x0000_t75" style="width:95.4pt;height:19.45pt" o:ole="">
            <v:imagedata r:id="rId931" o:title=""/>
          </v:shape>
          <o:OLEObject Type="Embed" ProgID="Equation.3" ShapeID="_x0000_i1512" DrawAspect="Content" ObjectID="_1508845375" r:id="rId932"/>
        </w:object>
      </w:r>
    </w:p>
    <w:p w:rsidR="00EA0610" w:rsidRDefault="005A1C79" w:rsidP="005A1C79">
      <w:pPr>
        <w:numPr>
          <w:ilvl w:val="0"/>
          <w:numId w:val="9"/>
        </w:numPr>
      </w:pPr>
      <w:r w:rsidRPr="00111A7F">
        <w:t>Wyznaczamy liczbę szarych płytek</w:t>
      </w:r>
      <w:r w:rsidR="00EA0610">
        <w:t>, licząc zamalowane kwadraty na rysunku.</w:t>
      </w:r>
    </w:p>
    <w:p w:rsidR="005A1C79" w:rsidRPr="00111A7F" w:rsidRDefault="005A1C79" w:rsidP="00956B9A">
      <w:pPr>
        <w:pStyle w:val="Zadanie-tre"/>
        <w:jc w:val="center"/>
      </w:pPr>
      <w:r w:rsidRPr="00111A7F">
        <w:t>80</w:t>
      </w:r>
      <w:r w:rsidR="002F2CE1">
        <w:t>.</w:t>
      </w:r>
    </w:p>
    <w:p w:rsidR="005A1C79" w:rsidRPr="006724F9" w:rsidRDefault="005A1C79" w:rsidP="00956B9A">
      <w:pPr>
        <w:pStyle w:val="Akapitzlist"/>
        <w:numPr>
          <w:ilvl w:val="0"/>
          <w:numId w:val="29"/>
        </w:numPr>
        <w:rPr>
          <w:sz w:val="24"/>
          <w:szCs w:val="24"/>
        </w:rPr>
      </w:pPr>
      <w:r w:rsidRPr="006724F9">
        <w:rPr>
          <w:sz w:val="24"/>
          <w:szCs w:val="24"/>
        </w:rPr>
        <w:t>Obliczamy pole powierzchni pokrytej szarymi płytkami</w:t>
      </w:r>
      <w:r w:rsidR="00EA0610" w:rsidRPr="006724F9">
        <w:rPr>
          <w:sz w:val="24"/>
          <w:szCs w:val="24"/>
        </w:rPr>
        <w:t>.</w:t>
      </w:r>
    </w:p>
    <w:p w:rsidR="005A1C79" w:rsidRPr="00111A7F" w:rsidRDefault="002F2CE1" w:rsidP="002F2CE1">
      <w:pPr>
        <w:jc w:val="center"/>
      </w:pPr>
      <w:r w:rsidRPr="00111A7F">
        <w:rPr>
          <w:position w:val="-10"/>
        </w:rPr>
        <w:object w:dxaOrig="2180" w:dyaOrig="360">
          <v:shape id="_x0000_i1513" type="#_x0000_t75" style="width:110pt;height:18.1pt" o:ole="">
            <v:imagedata r:id="rId933" o:title=""/>
          </v:shape>
          <o:OLEObject Type="Embed" ProgID="Equation.3" ShapeID="_x0000_i1513" DrawAspect="Content" ObjectID="_1508845376" r:id="rId934"/>
        </w:object>
      </w:r>
    </w:p>
    <w:p w:rsidR="005A1C79" w:rsidRPr="00111A7F" w:rsidRDefault="005A1C79" w:rsidP="005A1C79">
      <w:r w:rsidRPr="00111A7F">
        <w:t xml:space="preserve">Odpowiedź: Część podłogi pokryta szarymi płytkami ma pole powierzchni równe </w:t>
      </w:r>
      <w:r w:rsidRPr="00111A7F">
        <w:rPr>
          <w:position w:val="-10"/>
        </w:rPr>
        <w:object w:dxaOrig="700" w:dyaOrig="360">
          <v:shape id="_x0000_i1514" type="#_x0000_t75" style="width:33.55pt;height:18.1pt" o:ole="">
            <v:imagedata r:id="rId935" o:title=""/>
          </v:shape>
          <o:OLEObject Type="Embed" ProgID="Equation.3" ShapeID="_x0000_i1514" DrawAspect="Content" ObjectID="_1508845377" r:id="rId936"/>
        </w:object>
      </w:r>
      <w:r w:rsidRPr="00111A7F">
        <w:t>.</w:t>
      </w:r>
    </w:p>
    <w:p w:rsidR="005A1C79" w:rsidRPr="00111A7F" w:rsidRDefault="005A1C79" w:rsidP="005A1C79"/>
    <w:p w:rsidR="005A1C79" w:rsidRPr="00111A7F" w:rsidRDefault="005A1C79" w:rsidP="0044037C">
      <w:pPr>
        <w:pStyle w:val="Sposb"/>
      </w:pPr>
      <w:r w:rsidRPr="00111A7F">
        <w:t>II sposób</w:t>
      </w:r>
    </w:p>
    <w:p w:rsidR="005A1C79" w:rsidRPr="00111A7F" w:rsidRDefault="005A1C79" w:rsidP="005A1C79"/>
    <w:p w:rsidR="005A1C79" w:rsidRPr="006724F9" w:rsidRDefault="005A1C79" w:rsidP="00956B9A">
      <w:pPr>
        <w:pStyle w:val="Akapitzlist"/>
        <w:numPr>
          <w:ilvl w:val="0"/>
          <w:numId w:val="31"/>
        </w:numPr>
        <w:rPr>
          <w:sz w:val="24"/>
          <w:szCs w:val="24"/>
        </w:rPr>
      </w:pPr>
      <w:r w:rsidRPr="006724F9">
        <w:rPr>
          <w:sz w:val="24"/>
          <w:szCs w:val="24"/>
        </w:rPr>
        <w:t xml:space="preserve">Obliczamy pole powierzchni podłogi balkonu w „płytkach”. </w:t>
      </w:r>
    </w:p>
    <w:p w:rsidR="005A1C79" w:rsidRPr="006724F9" w:rsidRDefault="005A1C79" w:rsidP="005A1C79">
      <w:r w:rsidRPr="006724F9">
        <w:tab/>
        <w:t>Patrz</w:t>
      </w:r>
      <w:r w:rsidR="00EA0610" w:rsidRPr="006724F9">
        <w:t>:</w:t>
      </w:r>
      <w:r w:rsidRPr="006724F9">
        <w:t xml:space="preserve"> I sposób.</w:t>
      </w:r>
    </w:p>
    <w:p w:rsidR="005A1C79" w:rsidRPr="006724F9" w:rsidRDefault="005A1C79" w:rsidP="005A1C79"/>
    <w:p w:rsidR="005A1C79" w:rsidRPr="006724F9" w:rsidRDefault="005A1C79" w:rsidP="00956B9A">
      <w:pPr>
        <w:pStyle w:val="Akapitzlist"/>
        <w:numPr>
          <w:ilvl w:val="0"/>
          <w:numId w:val="31"/>
        </w:numPr>
        <w:rPr>
          <w:sz w:val="24"/>
          <w:szCs w:val="24"/>
        </w:rPr>
      </w:pPr>
      <w:r w:rsidRPr="006724F9">
        <w:rPr>
          <w:sz w:val="24"/>
          <w:szCs w:val="24"/>
        </w:rPr>
        <w:t>Obliczamy liczbę szarych płytek.</w:t>
      </w:r>
    </w:p>
    <w:p w:rsidR="005A1C79" w:rsidRPr="006724F9" w:rsidRDefault="005A1C79" w:rsidP="005A1C79">
      <w:r w:rsidRPr="006724F9">
        <w:tab/>
        <w:t>Patrz</w:t>
      </w:r>
      <w:r w:rsidR="00EA0610" w:rsidRPr="006724F9">
        <w:t>:</w:t>
      </w:r>
      <w:r w:rsidRPr="006724F9">
        <w:t xml:space="preserve"> I sposób.</w:t>
      </w:r>
    </w:p>
    <w:p w:rsidR="005A1C79" w:rsidRPr="006724F9" w:rsidRDefault="005A1C79" w:rsidP="005A1C79"/>
    <w:p w:rsidR="00956B9A" w:rsidRPr="006724F9" w:rsidRDefault="005A1C79" w:rsidP="005A1C79">
      <w:pPr>
        <w:pStyle w:val="Akapitzlist"/>
        <w:numPr>
          <w:ilvl w:val="0"/>
          <w:numId w:val="31"/>
        </w:numPr>
        <w:rPr>
          <w:sz w:val="24"/>
          <w:szCs w:val="24"/>
        </w:rPr>
      </w:pPr>
      <w:r w:rsidRPr="006724F9">
        <w:rPr>
          <w:sz w:val="24"/>
          <w:szCs w:val="24"/>
        </w:rPr>
        <w:t>Wyrażamy za pomocą ułamka, jaka część pola powierzchni balkonu jest pokryta sz</w:t>
      </w:r>
      <w:r w:rsidRPr="006724F9">
        <w:rPr>
          <w:sz w:val="24"/>
          <w:szCs w:val="24"/>
        </w:rPr>
        <w:t>a</w:t>
      </w:r>
      <w:r w:rsidRPr="006724F9">
        <w:rPr>
          <w:sz w:val="24"/>
          <w:szCs w:val="24"/>
        </w:rPr>
        <w:t>rymi płytkami.</w:t>
      </w:r>
    </w:p>
    <w:p w:rsidR="005A1C79" w:rsidRPr="006724F9" w:rsidRDefault="005A1C79" w:rsidP="00956B9A">
      <w:pPr>
        <w:pStyle w:val="Akapitzlist"/>
        <w:rPr>
          <w:sz w:val="24"/>
          <w:szCs w:val="24"/>
        </w:rPr>
      </w:pPr>
      <w:r w:rsidRPr="006724F9">
        <w:rPr>
          <w:sz w:val="24"/>
          <w:szCs w:val="24"/>
        </w:rPr>
        <w:t xml:space="preserve">Szarymi płytkami pokryte jest </w:t>
      </w:r>
      <w:r w:rsidRPr="006724F9">
        <w:rPr>
          <w:position w:val="-24"/>
          <w:sz w:val="24"/>
          <w:szCs w:val="24"/>
        </w:rPr>
        <w:object w:dxaOrig="820" w:dyaOrig="620">
          <v:shape id="_x0000_i1515" type="#_x0000_t75" style="width:40.65pt;height:31.35pt" o:ole="">
            <v:imagedata r:id="rId937" o:title=""/>
          </v:shape>
          <o:OLEObject Type="Embed" ProgID="Equation.3" ShapeID="_x0000_i1515" DrawAspect="Content" ObjectID="_1508845378" r:id="rId938"/>
        </w:object>
      </w:r>
      <w:r w:rsidRPr="006724F9">
        <w:rPr>
          <w:sz w:val="24"/>
          <w:szCs w:val="24"/>
        </w:rPr>
        <w:t xml:space="preserve"> pola powierzchni podłogi na balkonie.</w:t>
      </w:r>
    </w:p>
    <w:p w:rsidR="005A1C79" w:rsidRPr="006724F9" w:rsidRDefault="005A1C79" w:rsidP="005A1C79"/>
    <w:p w:rsidR="00956B9A" w:rsidRPr="006724F9" w:rsidRDefault="005A1C79" w:rsidP="005A1C79">
      <w:pPr>
        <w:pStyle w:val="Akapitzlist"/>
        <w:numPr>
          <w:ilvl w:val="0"/>
          <w:numId w:val="31"/>
        </w:numPr>
        <w:rPr>
          <w:sz w:val="24"/>
          <w:szCs w:val="24"/>
        </w:rPr>
      </w:pPr>
      <w:r w:rsidRPr="006724F9">
        <w:rPr>
          <w:sz w:val="24"/>
          <w:szCs w:val="24"/>
        </w:rPr>
        <w:t>Obliczamy pole powierzchni pokrytej szarymi płytkami.</w:t>
      </w:r>
    </w:p>
    <w:p w:rsidR="005A1C79" w:rsidRPr="006724F9" w:rsidRDefault="00956B9A" w:rsidP="00956B9A">
      <w:pPr>
        <w:pStyle w:val="Akapitzlist"/>
        <w:jc w:val="center"/>
        <w:rPr>
          <w:sz w:val="24"/>
          <w:szCs w:val="24"/>
        </w:rPr>
      </w:pPr>
      <w:r w:rsidRPr="006724F9">
        <w:rPr>
          <w:position w:val="-24"/>
          <w:sz w:val="24"/>
          <w:szCs w:val="24"/>
        </w:rPr>
        <w:object w:dxaOrig="2079" w:dyaOrig="620">
          <v:shape id="_x0000_i1516" type="#_x0000_t75" style="width:105.15pt;height:31.35pt" o:ole="">
            <v:imagedata r:id="rId939" o:title=""/>
          </v:shape>
          <o:OLEObject Type="Embed" ProgID="Equation.3" ShapeID="_x0000_i1516" DrawAspect="Content" ObjectID="_1508845379" r:id="rId940"/>
        </w:object>
      </w:r>
    </w:p>
    <w:p w:rsidR="005A1C79" w:rsidRPr="00111A7F" w:rsidRDefault="005A1C79" w:rsidP="0044037C">
      <w:pPr>
        <w:pStyle w:val="Zadanie-tre"/>
      </w:pPr>
      <w:r w:rsidRPr="00111A7F">
        <w:t xml:space="preserve">Odpowiedź: Część podłogi pokryta szarymi płytkami ma pole powierzchni równe </w:t>
      </w:r>
      <w:r w:rsidRPr="00111A7F">
        <w:rPr>
          <w:position w:val="-10"/>
        </w:rPr>
        <w:object w:dxaOrig="700" w:dyaOrig="360">
          <v:shape id="_x0000_i1517" type="#_x0000_t75" style="width:33.55pt;height:18.1pt" o:ole="">
            <v:imagedata r:id="rId935" o:title=""/>
          </v:shape>
          <o:OLEObject Type="Embed" ProgID="Equation.3" ShapeID="_x0000_i1517" DrawAspect="Content" ObjectID="_1508845380" r:id="rId941"/>
        </w:object>
      </w:r>
      <w:r w:rsidRPr="00111A7F">
        <w:t>.</w:t>
      </w:r>
    </w:p>
    <w:p w:rsidR="0044037C" w:rsidRDefault="0044037C" w:rsidP="0044037C">
      <w:pPr>
        <w:pStyle w:val="Zadanie-nagwek"/>
      </w:pPr>
      <w:r>
        <w:t xml:space="preserve">Zadanie </w:t>
      </w:r>
      <w:r w:rsidR="005A1C79" w:rsidRPr="00111A7F">
        <w:t>8</w:t>
      </w:r>
      <w:r w:rsidR="005A1C79">
        <w:t>6</w:t>
      </w:r>
      <w:r w:rsidR="005A1C79" w:rsidRPr="00111A7F">
        <w:t>.</w:t>
      </w:r>
    </w:p>
    <w:p w:rsidR="005A1C79" w:rsidRPr="00111A7F" w:rsidRDefault="005A1C79" w:rsidP="0044037C">
      <w:pPr>
        <w:pStyle w:val="Zadanie-tre"/>
      </w:pPr>
      <w:r w:rsidRPr="00111A7F">
        <w:t>C</w:t>
      </w:r>
    </w:p>
    <w:p w:rsidR="0044037C" w:rsidRDefault="0044037C" w:rsidP="0044037C">
      <w:pPr>
        <w:pStyle w:val="Zadanie-nagwek"/>
      </w:pPr>
      <w:r>
        <w:lastRenderedPageBreak/>
        <w:t xml:space="preserve">Zadanie </w:t>
      </w:r>
      <w:r w:rsidR="005A1C79" w:rsidRPr="00111A7F">
        <w:t>8</w:t>
      </w:r>
      <w:r w:rsidR="005A1C79">
        <w:t>7</w:t>
      </w:r>
      <w:r w:rsidR="005A1C79" w:rsidRPr="00111A7F">
        <w:t>.</w:t>
      </w:r>
    </w:p>
    <w:p w:rsidR="005A1C79" w:rsidRPr="008D4AE9" w:rsidRDefault="005A1C79" w:rsidP="0044037C">
      <w:pPr>
        <w:pStyle w:val="Zadanie-tre"/>
      </w:pPr>
      <w:r w:rsidRPr="008D4AE9">
        <w:t>FP</w:t>
      </w:r>
    </w:p>
    <w:p w:rsidR="0044037C" w:rsidRDefault="0044037C" w:rsidP="0044037C">
      <w:pPr>
        <w:pStyle w:val="Zadanie-nagwek"/>
      </w:pPr>
      <w:r>
        <w:t xml:space="preserve">Zadanie </w:t>
      </w:r>
      <w:r w:rsidR="005A1C79" w:rsidRPr="00111A7F">
        <w:t>8</w:t>
      </w:r>
      <w:r w:rsidR="005A1C79">
        <w:t>8</w:t>
      </w:r>
      <w:r w:rsidR="005A1C79" w:rsidRPr="00111A7F">
        <w:t>.</w:t>
      </w:r>
    </w:p>
    <w:p w:rsidR="005A1C79" w:rsidRPr="00111A7F" w:rsidRDefault="005A1C79" w:rsidP="0044037C">
      <w:pPr>
        <w:pStyle w:val="Zadanie-tre"/>
        <w:rPr>
          <w:b/>
        </w:rPr>
      </w:pPr>
      <w:r w:rsidRPr="00111A7F">
        <w:t>FP</w:t>
      </w:r>
    </w:p>
    <w:p w:rsidR="005A1C79" w:rsidRPr="00111A7F" w:rsidRDefault="0044037C" w:rsidP="0044037C">
      <w:pPr>
        <w:pStyle w:val="Zadanie-nagwek"/>
      </w:pPr>
      <w:r>
        <w:t xml:space="preserve">Zadanie </w:t>
      </w:r>
      <w:r w:rsidR="005A1C79" w:rsidRPr="00111A7F">
        <w:t>8</w:t>
      </w:r>
      <w:r w:rsidR="005A1C79">
        <w:t>9</w:t>
      </w:r>
      <w:r w:rsidR="005A1C79" w:rsidRPr="00111A7F">
        <w:t>.</w:t>
      </w:r>
    </w:p>
    <w:p w:rsidR="005A1C79" w:rsidRPr="00111A7F" w:rsidRDefault="005A1C79" w:rsidP="0044037C">
      <w:pPr>
        <w:pStyle w:val="Zadanie-tre"/>
      </w:pPr>
      <w:r w:rsidRPr="00111A7F">
        <w:t xml:space="preserve">Kąt wewnętrzny </w:t>
      </w:r>
      <w:r w:rsidRPr="00111A7F">
        <w:rPr>
          <w:i/>
        </w:rPr>
        <w:t>β t</w:t>
      </w:r>
      <w:r w:rsidRPr="00111A7F">
        <w:t xml:space="preserve">rójkąta </w:t>
      </w:r>
      <w:r w:rsidRPr="00111A7F">
        <w:rPr>
          <w:i/>
        </w:rPr>
        <w:t>ABC</w:t>
      </w:r>
      <w:r w:rsidRPr="00111A7F">
        <w:t xml:space="preserve"> ma miarę 70°.</w:t>
      </w:r>
    </w:p>
    <w:p w:rsidR="005A1C79" w:rsidRPr="00111A7F" w:rsidRDefault="005A1C79" w:rsidP="0044037C">
      <w:pPr>
        <w:pStyle w:val="Zadanie-tre"/>
      </w:pPr>
      <w:r w:rsidRPr="00111A7F">
        <w:t xml:space="preserve">Kąt wewnętrzny </w:t>
      </w:r>
      <w:r w:rsidRPr="00111A7F">
        <w:rPr>
          <w:i/>
        </w:rPr>
        <w:t>α</w:t>
      </w:r>
      <w:r w:rsidRPr="00111A7F">
        <w:t xml:space="preserve"> trójkąta </w:t>
      </w:r>
      <w:r w:rsidRPr="00111A7F">
        <w:rPr>
          <w:i/>
        </w:rPr>
        <w:t>ABC</w:t>
      </w:r>
      <w:r w:rsidRPr="00111A7F">
        <w:t xml:space="preserve"> ma miarę 50°.</w:t>
      </w:r>
    </w:p>
    <w:p w:rsidR="005A1C79" w:rsidRPr="00111A7F" w:rsidRDefault="00A5243E" w:rsidP="0044037C">
      <w:pPr>
        <w:pStyle w:val="Zadanie-nagwek"/>
      </w:pPr>
      <w:r>
        <w:rPr>
          <w:noProof/>
        </w:rPr>
        <w:pict>
          <v:group id="Group 492" o:spid="_x0000_s3488" style="position:absolute;margin-left:0;margin-top:18.55pt;width:212.2pt;height:197.85pt;z-index:251823104;mso-position-horizontal:center" coordorigin="2421,5935" coordsize="4244,3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">
            <v:shape id="Text Box 97" o:spid="_x0000_s3489" type="#_x0000_t202" style="position:absolute;left:4878;top:6168;width:55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5K8sIA&#10;AADdAAAADwAAAGRycy9kb3ducmV2LnhtbERPS2vCQBC+C/0PyxS86UahKqmrlIIgxUN9HDwO2Wk2&#10;TXY2za4a/33nIHj8+N7Lde8bdaUuVoENTMYZKOIi2IpLA6fjZrQAFROyxSYwGbhThPXqZbDE3IYb&#10;7+l6SKWSEI45GnAptbnWsXDkMY5DSyzcT+g8JoFdqW2HNwn3jZ5m2Ux7rFgaHLb06aioDxcvJbtY&#10;XPbh73eyq/XZ1TN8+3Zfxgxf+493UIn69BQ/3FtrYD6dy1x5I09Ar/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krywgAAAN0AAAAPAAAAAAAAAAAAAAAAAJgCAABkcnMvZG93&#10;bnJldi54bWxQSwUGAAAAAAQABAD1AAAAhwMAAAAA&#10;" stroked="f">
              <v:textbox style="mso-fit-shape-to-text:t">
                <w:txbxContent>
                  <w:p w:rsidR="004612D1" w:rsidRPr="00CA6133" w:rsidRDefault="004612D1" w:rsidP="005A1C79">
                    <w:pPr>
                      <w:rPr>
                        <w:i/>
                      </w:rPr>
                    </w:pPr>
                    <w:r w:rsidRPr="00CA6133">
                      <w:rPr>
                        <w:i/>
                      </w:rPr>
                      <w:t>C</w:t>
                    </w:r>
                  </w:p>
                </w:txbxContent>
              </v:textbox>
            </v:shape>
            <v:group id="Group 489" o:spid="_x0000_s3490" style="position:absolute;left:2421;top:5935;width:4244;height:3957" coordorigin="2421,5935" coordsize="4244,3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nQMcAAADdAAAADwAAAGRycy9kb3ducmV2LnhtbESPT2vCQBTE7wW/w/KE&#10;3nQTS6tGVxHR0oMI/gHx9sg+k2D2bciuSfz23YLQ4zAzv2Hmy86UoqHaFZYVxMMIBHFqdcGZgvNp&#10;O5iAcB5ZY2mZFDzJwXLRe5tjom3LB2qOPhMBwi5BBbn3VSKlS3My6Ia2Ig7ezdYGfZB1JnWNbYCb&#10;Uo6i6EsaLDgs5FjROqf0fnwYBd8ttquPeNPs7rf183r63F92MSn13u9WMxCeOv8ffrV/tILxaDyF&#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YnQMcAAADd&#10;AAAADwAAAAAAAAAAAAAAAACqAgAAZHJzL2Rvd25yZXYueG1sUEsFBgAAAAAEAAQA+gAAAJ4DAAAA&#10;AA==&#10;">
              <v:group id="Group 482" o:spid="_x0000_s3491" style="position:absolute;left:5728;top:7896;width:937;height:907" coordorigin="5764,7874" coordsize="937,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Vn++sQAAADdAAAADwAAAGRycy9kb3ducmV2LnhtbERPTWvCQBC9F/wPyxS8&#10;1U2U1pC6BhErHqSgEUpvQ3ZMQrKzIbtN4r/vHgo9Pt73JptMKwbqXW1ZQbyIQBAXVtdcKrjlHy8J&#10;COeRNbaWScGDHGTb2dMGU21HvtBw9aUIIexSVFB536VSuqIig25hO+LA3W1v0AfYl1L3OIZw08pl&#10;FL1JgzWHhgo72ldUNNcfo+A44rhbxYfh3Nz3j+/89fPrHJNS8+dp9w7C0+T/xX/uk1awXiZhf3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Vn++sQAAADdAAAA&#10;DwAAAAAAAAAAAAAAAACqAgAAZHJzL2Rvd25yZXYueG1sUEsFBgAAAAAEAAQA+gAAAJsDAAAAAA==&#10;">
                <v:shape id="Text Box 100" o:spid="_x0000_s3492" type="#_x0000_t202" style="position:absolute;left:5764;top:8052;width:741;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R7ZsQA&#10;AADdAAAADwAAAGRycy9kb3ducmV2LnhtbESP3YrCMBSE7xd8h3AEb5ZtqrhWq1FcQfFW1wc4Nqc/&#10;2JyUJmvr2xtB2MthZr5hVpve1OJOrassKxhHMQjizOqKCwWX3/3XHITzyBpry6TgQQ4268HHClNt&#10;Oz7R/ewLESDsUlRQet+kUrqsJIMusg1x8HLbGvRBtoXULXYBbmo5ieOZNFhxWCixoV1J2e38ZxTk&#10;x+7ze9FdD/6SnKazH6ySq30oNRr22yUIT73/D7/bR60gmczH8HoTno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Ee2bEAAAA3QAAAA8AAAAAAAAAAAAAAAAAmAIAAGRycy9k&#10;b3ducmV2LnhtbFBLBQYAAAAABAAEAPUAAACJAwAAAAA=&#10;" stroked="f">
                  <v:textbox>
                    <w:txbxContent>
                      <w:p w:rsidR="004612D1" w:rsidRPr="008618A7" w:rsidRDefault="004612D1" w:rsidP="005A1C79">
                        <w:r>
                          <w:t>50º</w:t>
                        </w:r>
                      </w:p>
                    </w:txbxContent>
                  </v:textbox>
                </v:shape>
                <v:shape id="Łuk 1" o:spid="_x0000_s3493" style="position:absolute;left:5794;top:7874;width:907;height:907;rotation:-6829996fd;visibility:visible;mso-wrap-style:square;v-text-anchor:middle" coordsize="719906,71975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LvKMYA&#10;AADdAAAADwAAAGRycy9kb3ducmV2LnhtbESPQWvCQBSE74L/YXmCt7oxhTZGVxGx4KEXt/Xg7ZF9&#10;JtHs25hdNf333ULB4zAz3zCLVW8bcafO144VTCcJCOLCmZpLBd9fHy8ZCB+QDTaOScEPeVgth4MF&#10;5sY9eE93HUoRIexzVFCF0OZS+qIii37iWuLonVxnMUTZldJ0+Ihw28g0Sd6kxZrjQoUtbSoqLvpm&#10;FXwe10Ze9XZ7mvXoN69nfZjutVLjUb+egwjUh2f4v70zCt7TLIW/N/E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LvKMYAAADdAAAADwAAAAAAAAAAAAAAAACYAgAAZHJz&#10;L2Rvd25yZXYueG1sUEsFBgAAAAAEAAQA9QAAAIsDAAAAAA==&#10;" adj="0,,0" path="m382134,684nsc571956,12401,719906,169734,719906,359876r-359953,l382134,684xem382134,684nfc571956,12401,719906,169734,719906,359876e" filled="f" strokeweight="1pt">
                  <v:stroke joinstyle="miter"/>
                  <v:formulas/>
                  <v:path arrowok="t" o:connecttype="custom" o:connectlocs="0,0;0,0" o:connectangles="0,0"/>
                </v:shape>
              </v:group>
              <v:group id="Group 488" o:spid="_x0000_s3494" style="position:absolute;left:2421;top:5935;width:4169;height:3957" coordorigin="2421,5935" coordsize="4169,3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ti2CNxgAAAN0A&#10;AAAPAAAAAAAAAAAAAAAAAKoCAABkcnMvZG93bnJldi54bWxQSwUGAAAAAAQABAD6AAAAnQMAAAAA&#10;">
                <v:shape id="Text Box 103" o:spid="_x0000_s3495" type="#_x0000_t202" style="position:absolute;left:4682;top:8032;width:75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PY/sQA&#10;AADdAAAADwAAAGRycy9kb3ducmV2LnhtbESP3YrCMBSE7wXfIRzBG7Gp4lqtRlmFXbz15wGOzekP&#10;Nielydr69mZhYS+HmfmG2e57U4snta6yrGAWxSCIM6srLhTcrl/TFQjnkTXWlknBixzsd8PBFlNt&#10;Oz7T8+ILESDsUlRQet+kUrqsJIMusg1x8HLbGvRBtoXULXYBbmo5j+OlNFhxWCixoWNJ2ePyYxTk&#10;p27yse7u3/6WnBfLA1bJ3b6UGo/6zw0IT73/D/+1T1pBMl8t4PdNeAJy9w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z2P7EAAAA3QAAAA8AAAAAAAAAAAAAAAAAmAIAAGRycy9k&#10;b3ducmV2LnhtbFBLBQYAAAAABAAEAPUAAACJAwAAAAA=&#10;" stroked="f">
                  <v:textbox>
                    <w:txbxContent>
                      <w:p w:rsidR="004612D1" w:rsidRPr="008618A7" w:rsidRDefault="004612D1" w:rsidP="005A1C79">
                        <w:r>
                          <w:t>80º</w:t>
                        </w:r>
                      </w:p>
                    </w:txbxContent>
                  </v:textbox>
                </v:shape>
                <v:group id="Group 487" o:spid="_x0000_s3496" style="position:absolute;left:2421;top:5935;width:4169;height:3957" coordorigin="2421,5935" coordsize="4169,3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5dYsYAAADdAAAADwAAAGRycy9kb3ducmV2LnhtbESPT4vCMBTE7wt+h/AE&#10;b2taxVWqUURc8SCCf0C8PZpnW2xeSpNt67ffLAh7HGbmN8xi1ZlSNFS7wrKCeBiBIE6tLjhTcL18&#10;f85AOI+ssbRMCl7kYLXsfSww0bblEzVnn4kAYZeggtz7KpHSpTkZdENbEQfvYWuDPsg6k7rGNsBN&#10;KUdR9CUNFhwWcqxok1P6PP8YBbsW2/U43jaH52Pzul8mx9shJqUG/W49B+Gp8//hd3uvFUxHsw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Ll1ixgAAAN0A&#10;AAAPAAAAAAAAAAAAAAAAAKoCAABkcnMvZG93bnJldi54bWxQSwUGAAAAAAQABAD6AAAAnQMAAAAA&#10;">
                  <v:group id="Group 486" o:spid="_x0000_s3497" style="position:absolute;left:2421;top:5935;width:4169;height:3957" coordorigin="2421,5935" coordsize="4169,3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38wxXFAAAA3QAA&#10;AA8AAAAAAAAAAAAAAAAAqgIAAGRycy9kb3ducmV2LnhtbFBLBQYAAAAABAAEAPoAAACcAwAAAAA=&#10;">
                    <v:shape id="Text Box 106" o:spid="_x0000_s3498" type="#_x0000_t202" style="position:absolute;left:4067;top:8020;width:749;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FGicUA&#10;AADdAAAADwAAAGRycy9kb3ducmV2LnhtbESP0WqDQBRE3wv9h+UW8lKatZJGa7ORJtCSV00+4Ore&#10;qNS9K+4mmr/vBgp9HGbmDLPJZ9OLK42us6zgdRmBIK6t7rhRcDp+vaQgnEfW2FsmBTdykG8fHzaY&#10;aTtxQdfSNyJA2GWooPV+yKR0dUsG3dIOxME729GgD3JspB5xCnDTyziK1tJgx2GhxYH2LdU/5cUo&#10;OB+m57f3qfr2p6RYrXfYJZW9KbV4mj8/QHia/X/4r33QCpI4TeD+Jjw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oUaJxQAAAN0AAAAPAAAAAAAAAAAAAAAAAJgCAABkcnMv&#10;ZG93bnJldi54bWxQSwUGAAAAAAQABAD1AAAAigMAAAAA&#10;" stroked="f">
                      <v:textbox>
                        <w:txbxContent>
                          <w:p w:rsidR="004612D1" w:rsidRPr="008618A7" w:rsidRDefault="004612D1" w:rsidP="005A1C79">
                            <w:r>
                              <w:t>100º 0º</w:t>
                            </w:r>
                          </w:p>
                        </w:txbxContent>
                      </v:textbox>
                    </v:shape>
                    <v:group id="Group 485" o:spid="_x0000_s3499" style="position:absolute;left:2421;top:5935;width:4169;height:3957" coordorigin="2421,5935" coordsize="4169,3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y/y/MQAAADdAAAADwAAAGRycy9kb3ducmV2LnhtbERPTWvCQBC9F/wPyxS8&#10;1U2U1pC6BhErHqSgEUpvQ3ZMQrKzIbtN4r/vHgo9Pt73JptMKwbqXW1ZQbyIQBAXVtdcKrjlHy8J&#10;COeRNbaWScGDHGTb2dMGU21HvtBw9aUIIexSVFB536VSuqIig25hO+LA3W1v0AfYl1L3OIZw08pl&#10;FL1JgzWHhgo72ldUNNcfo+A44rhbxYfh3Nz3j+/89fPrHJNS8+dp9w7C0+T/xX/uk1awXiZhbn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y/y/MQAAADdAAAA&#10;DwAAAAAAAAAAAAAAAACqAgAAZHJzL2Rvd25yZXYueG1sUEsFBgAAAAAEAAQA+gAAAJsDAAAAAA==&#10;">
                      <v:shape id="Text Box 108" o:spid="_x0000_s3500" type="#_x0000_t202" style="position:absolute;left:4495;top:6965;width:1038;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J3YMQA&#10;AADdAAAADwAAAGRycy9kb3ducmV2LnhtbESP3YrCMBSE74V9h3AWvBGbrqi11Si7gou3/jzAsTm2&#10;xeakNFlb394IC14OM/MNs9r0phZ3al1lWcFXFIMgzq2uuFBwPu3GCxDOI2usLZOCBznYrD8GK8y0&#10;7fhA96MvRICwy1BB6X2TSenykgy6yDbEwbva1qAPsi2kbrELcFPLSRzPpcGKw0KJDW1Lym/HP6Pg&#10;uu9Gs7S7/PpzcpjOf7BKLvah1PCz/16C8NT7d/i/vdcKkskihdeb8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yd2DEAAAA3QAAAA8AAAAAAAAAAAAAAAAAmAIAAGRycy9k&#10;b3ducmV2LnhtbFBLBQYAAAAABAAEAPUAAACJAwAAAAA=&#10;" stroked="f">
                        <v:textbox>
                          <w:txbxContent>
                            <w:p w:rsidR="004612D1" w:rsidRPr="008618A7" w:rsidRDefault="004612D1" w:rsidP="005A1C79">
                              <w:r>
                                <w:t>40º  50º</w:t>
                              </w:r>
                            </w:p>
                          </w:txbxContent>
                        </v:textbox>
                      </v:shape>
                      <v:group id="Group 484" o:spid="_x0000_s3501" style="position:absolute;left:2421;top:5935;width:4169;height:3957" coordorigin="2421,5935" coordsize="4169,3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IBoJ8QAAADdAAAA&#10;DwAAAAAAAAAAAAAAAACqAgAAZHJzL2Rvd25yZXYueG1sUEsFBgAAAAAEAAQA+gAAAJsDAAAAAA==&#10;">
                        <v:group id="Group 479" o:spid="_x0000_s3502" style="position:absolute;left:2421;top:5935;width:3996;height:3957" coordorigin="2496,5935" coordsize="3996,3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3zM28xgAAAN0A&#10;AAAPAAAAAAAAAAAAAAAAAKoCAABkcnMvZG93bnJldi54bWxQSwUGAAAAAAQABAD6AAAAnQMAAAAA&#10;">
                          <v:shape id="Text Box 111" o:spid="_x0000_s3503" type="#_x0000_t202" style="position:absolute;left:4921;top:5935;width:513;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1dg8UA&#10;AADdAAAADwAAAGRycy9kb3ducmV2LnhtbESPQWvCQBSE74L/YXmF3nS3oVpNsxFRCp4qtVXw9sg+&#10;k9Ds25DdmvTfdwuCx2FmvmGy1WAbcaXO1441PE0VCOLCmZpLDV+fb5MFCB+QDTaOScMveVjl41GG&#10;qXE9f9D1EEoRIexT1FCF0KZS+qIii37qWuLoXVxnMUTZldJ02Ee4bWSi1FxarDkuVNjSpqLi+/Bj&#10;NRzfL+fTs9qXWztrezcoyXYptX58GNavIAIN4R6+tXdGw0uyTOD/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V2DxQAAAN0AAAAPAAAAAAAAAAAAAAAAAJgCAABkcnMv&#10;ZG93bnJldi54bWxQSwUGAAAAAAQABAD1AAAAigMAAAAA&#10;" filled="f" stroked="f">
                            <v:textbox>
                              <w:txbxContent>
                                <w:p w:rsidR="004612D1" w:rsidRPr="000A1208" w:rsidRDefault="004612D1" w:rsidP="005A1C79"/>
                              </w:txbxContent>
                            </v:textbox>
                          </v:shape>
                          <v:group id="Group 478" o:spid="_x0000_s3504" style="position:absolute;left:2496;top:7178;width:3996;height:2714" coordorigin="2496,7178" coordsize="3996,27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UvZQxgAAAN0A&#10;AAAPAAAAAAAAAAAAAAAAAKoCAABkcnMvZG93bnJldi54bWxQSwUGAAAAAAQABAD6AAAAnQMAAAAA&#10;">
                            <v:shape id="Text Box 113" o:spid="_x0000_s3505" type="#_x0000_t202" style="position:absolute;left:3174;top:7951;width:741;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pOI8QA&#10;AADdAAAADwAAAGRycy9kb3ducmV2LnhtbESP3YrCMBSE7wXfIRzBG9FUca2tRlmFXbz15wGOzekP&#10;Nielydr69mZhYS+HmfmG2e57U4snta6yrGA+i0AQZ1ZXXCi4Xb+maxDOI2usLZOCFznY74aDLaba&#10;dnym58UXIkDYpaig9L5JpXRZSQbdzDbEwctta9AH2RZSt9gFuKnlIopW0mDFYaHEho4lZY/Lj1GQ&#10;n7rJR9Ldv/0tPi9XB6ziu30pNR71nxsQnnr/H/5rn7SCeJEs4fdNeAJy9w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qTiPEAAAA3QAAAA8AAAAAAAAAAAAAAAAAmAIAAGRycy9k&#10;b3ducmV2LnhtbFBLBQYAAAAABAAEAPUAAACJAwAAAAA=&#10;" stroked="f">
                              <v:textbox>
                                <w:txbxContent>
                                  <w:p w:rsidR="004612D1" w:rsidRPr="008618A7" w:rsidRDefault="004612D1" w:rsidP="005A1C79">
                                    <w:r>
                                      <w:t>40º</w:t>
                                    </w:r>
                                  </w:p>
                                </w:txbxContent>
                              </v:textbox>
                            </v:shape>
                            <v:shape id="Łuk 1" o:spid="_x0000_s3506" style="position:absolute;left:2935;top:7766;width:964;height:850;rotation:1763574fd;visibility:visible;mso-wrap-style:square;v-text-anchor:middle" coordsize="719906,71975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RV3McA&#10;AADdAAAADwAAAGRycy9kb3ducmV2LnhtbESPQWvCQBSE70L/w/IKvYhuNKg1zUYkUMhJUNtDb4/s&#10;axKbfRuyW5P++64geBxm5hsm3Y2mFVfqXWNZwWIegSAurW64UvBxfp+9gnAeWWNrmRT8kYNd9jRJ&#10;MdF24CNdT74SAcIuQQW1910ipStrMujmtiMO3rftDfog+0rqHocAN61cRtFaGmw4LNTYUV5T+XP6&#10;NQo++csc8vxcTKuLvMTbfdwuVrFSL8/j/g2Ep9E/wvd2oRVsltsV3N6EJy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EVdzHAAAA3QAAAA8AAAAAAAAAAAAAAAAAmAIAAGRy&#10;cy9kb3ducmV2LnhtbFBLBQYAAAAABAAEAPUAAACMAwAAAAA=&#10;" adj="0,,0" path="m382134,684nsc571956,12401,719906,169734,719906,359876r-359953,l382134,684xem382134,684nfc571956,12401,719906,169734,719906,359876e" filled="f" strokeweight="1pt">
                              <v:stroke joinstyle="miter"/>
                              <v:formulas/>
                              <v:path arrowok="t" o:connecttype="custom" o:connectlocs="0,0;0,0" o:connectangles="0,0"/>
                            </v:shape>
                            <v:group id="Group 476" o:spid="_x0000_s3507" style="position:absolute;left:2496;top:7178;width:3996;height:2714" coordorigin="2496,7178" coordsize="3996,27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VVyMYAAADdAAAADwAAAGRycy9kb3ducmV2LnhtbESPQWvCQBSE74X+h+UV&#10;vOkmSm2NriKi4kGEakG8PbLPJJh9G7JrEv99VxB6HGbmG2a26EwpGqpdYVlBPIhAEKdWF5wp+D1t&#10;+t8gnEfWWFomBQ9ysJi/v80w0bblH2qOPhMBwi5BBbn3VSKlS3My6Aa2Ig7e1dYGfZB1JnWNbYCb&#10;Ug6jaCwNFhwWcqxolVN6O96Ngm2L7XIUr5v97bp6XE6fh/M+JqV6H91yCsJT5//Dr/ZOK/gaTsb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JVXIxgAAAN0A&#10;AAAPAAAAAAAAAAAAAAAAAKoCAABkcnMvZG93bnJldi54bWxQSwUGAAAAAAQABAD6AAAAnQMAAAAA&#10;">
                              <v:shape id="Text Box 116" o:spid="_x0000_s3508" type="#_x0000_t202" style="position:absolute;left:2496;top:8389;width:517;height:434;rotation:-28904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UJXsYA&#10;AADdAAAADwAAAGRycy9kb3ducmV2LnhtbESP3WoCMRSE7wu+QzhC72qitFpXsyJioQVL0Ra9PW7O&#10;/uDmZNlE3b59Iwi9HGa+GWa+6GwtLtT6yrGG4UCBIM6cqbjQ8PP99vQKwgdkg7Vj0vBLHhZp72GO&#10;iXFX3tJlFwoRS9gnqKEMoUmk9FlJFv3ANcTRy11rMUTZFtK0eI3ltpYjpcbSYsVxocSGViVlp93Z&#10;apicP3mrvp49HnOpDi/D9Wb/cdL6sd8tZyACdeE/fKffTeRG0wnc3sQnI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UJXsYAAADdAAAADwAAAAAAAAAAAAAAAACYAgAAZHJz&#10;L2Rvd25yZXYueG1sUEsFBgAAAAAEAAQA9QAAAIsDAAAAAA==&#10;" stroked="f">
                                <v:textbox>
                                  <w:txbxContent>
                                    <w:p w:rsidR="004612D1" w:rsidRPr="003B0108" w:rsidRDefault="004612D1" w:rsidP="005A1C79">
                                      <w:pPr>
                                        <w:rPr>
                                          <w:i/>
                                        </w:rPr>
                                      </w:pPr>
                                      <w:r w:rsidRPr="003B0108">
                                        <w:rPr>
                                          <w:i/>
                                        </w:rPr>
                                        <w:t>A</w:t>
                                      </w:r>
                                    </w:p>
                                  </w:txbxContent>
                                </v:textbox>
                              </v:shape>
                              <v:group id="Group 475" o:spid="_x0000_s3509" style="position:absolute;left:3411;top:7178;width:3081;height:2714" coordorigin="3411,7178" coordsize="3081,27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vZkIcQAAADdAAAA&#10;DwAAAAAAAAAAAAAAAACqAgAAZHJzL2Rvd25yZXYueG1sUEsFBgAAAAAEAAQA+gAAAJsDAAAAAA==&#10;">
                                <v:shape id="Text Box 118" o:spid="_x0000_s3510" type="#_x0000_t202" style="position:absolute;left:4382;top:8424;width:516;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vhvcUA&#10;AADdAAAADwAAAGRycy9kb3ducmV2LnhtbESPzWrDMBCE74W+g9hCLqWRa5q4dqKYNtCSq5M8wMba&#10;2CbWyliqf96+KhRyHGbmG2abT6YVA/WusazgdRmBIC6tbrhScD59vbyDcB5ZY2uZFMzkIN89Pmwx&#10;03bkgoajr0SAsMtQQe19l0npypoMuqXtiIN3tb1BH2RfSd3jGOCmlXEUraXBhsNCjR3taypvxx+j&#10;4HoYn1fpePn256R4W39ik1zsrNTiafrYgPA0+Xv4v33QCpI4TeHvTXg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q+G9xQAAAN0AAAAPAAAAAAAAAAAAAAAAAJgCAABkcnMv&#10;ZG93bnJldi54bWxQSwUGAAAAAAQABAD1AAAAigMAAAAA&#10;" stroked="f">
                                  <v:textbox>
                                    <w:txbxContent>
                                      <w:p w:rsidR="004612D1" w:rsidRPr="003B0108" w:rsidRDefault="004612D1" w:rsidP="005A1C79">
                                        <w:pPr>
                                          <w:rPr>
                                            <w:i/>
                                          </w:rPr>
                                        </w:pPr>
                                        <w:r w:rsidRPr="003B0108">
                                          <w:rPr>
                                            <w:i/>
                                          </w:rPr>
                                          <w:t>D</w:t>
                                        </w:r>
                                      </w:p>
                                    </w:txbxContent>
                                  </v:textbox>
                                </v:shape>
                                <v:group id="Grupa 44" o:spid="_x0000_s3511" style="position:absolute;left:3411;top:7178;width:3081;height:2714;rotation:9375100fd" coordorigin="372,-495" coordsize="19576,16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IJpubFAAAA3QAA&#10;AA8AAAAAAAAAAAAAAAAAqgIAAGRycy9kb3ducmV2LnhtbFBLBQYAAAAABAAEAPoAAACcAwAAAAA=&#10;">
                                  <v:shape id="Text Box 120" o:spid="_x0000_s3512" type="#_x0000_t202" style="position:absolute;left:372;top:-495;width:3283;height:2641;rotation:9470125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RO3sYA&#10;AADdAAAADwAAAGRycy9kb3ducmV2LnhtbESPT2sCMRTE74V+h/AKvdXEFrqyGqUVWgTpof47PzbP&#10;7NrNyzaJun57Uyh4HGbmN8xk1rtWnCjExrOG4UCBIK68adhq2Kw/nkYgYkI22HomDReKMJve302w&#10;NP7M33RaJSsyhGOJGuqUulLKWNXkMA58R5y9vQ8OU5bBShPwnOGulc9KvUqHDeeFGjua11T9rI5O&#10;w2ex9PPRQXVfx+J3uQsL+75Fq/XjQ/82BpGoT7fwf3thNBQvagh/b/ITk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jRO3sYAAADdAAAADwAAAAAAAAAAAAAAAACYAgAAZHJz&#10;L2Rvd25yZXYueG1sUEsFBgAAAAAEAAQA9QAAAIsDAAAAAA==&#10;" stroked="f">
                                    <v:textbox>
                                      <w:txbxContent>
                                        <w:p w:rsidR="004612D1" w:rsidRPr="003B0108" w:rsidRDefault="004612D1" w:rsidP="005A1C79">
                                          <w:pPr>
                                            <w:rPr>
                                              <w:i/>
                                            </w:rPr>
                                          </w:pPr>
                                          <w:r w:rsidRPr="003B0108">
                                            <w:rPr>
                                              <w:i/>
                                            </w:rPr>
                                            <w:t>B</w:t>
                                          </w:r>
                                        </w:p>
                                      </w:txbxContent>
                                    </v:textbox>
                                  </v:shape>
                                  <v:group id="Grupa 35" o:spid="_x0000_s3513" style="position:absolute;left:1657;top:2316;width:18292;height:13713;rotation:-27318fd" coordorigin="-10" coordsize="18291,13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VBwobIAAAA&#10;3QAAAA8AAAAAAAAAAAAAAAAAqgIAAGRycy9kb3ducmV2LnhtbFBLBQYAAAAABAAEAPoAAACfAwAA&#10;AAA=&#10;">
                                    <v:shape id="Trójkąt prostokątny 32" o:spid="_x0000_s3514" type="#_x0000_t6" style="position:absolute;width:18281;height:137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f5wMQA&#10;AADdAAAADwAAAGRycy9kb3ducmV2LnhtbESPQWvCQBSE7wX/w/IEb3UTK9Wm2YhUBK9VL95es69J&#10;yO7bsLtq/PfdQqHHYWa+YcrNaI24kQ+dYwX5PANBXDvdcaPgfNo/r0GEiKzROCYFDwqwqSZPJRba&#10;3fmTbsfYiAThUKCCNsahkDLULVkMczcQJ+/beYsxSd9I7fGe4NbIRZa9Sosdp4UWB/poqe6PV6vg&#10;Yka/WzaHr/5tV1/yeN5buzBKzabj9h1EpDH+h//aB61g9ZIt4fdNegKy+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H+cDEAAAA3QAAAA8AAAAAAAAAAAAAAAAAmAIAAGRycy9k&#10;b3ducmV2LnhtbFBLBQYAAAAABAAEAPUAAACJAwAAAAA=&#10;" filled="f" strokeweight="1pt"/>
                                    <v:line id="Łącznik prosty 33" o:spid="_x0000_s3515" style="position:absolute;flip:x;visibility:visible;mso-wrap-style:square" from="-10,6838" to="9130,13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5UQcYAAADdAAAADwAAAGRycy9kb3ducmV2LnhtbESPQWvCQBSE74X+h+UVetNNW60as0op&#10;FL0UrIqQ2yP7TKLZt2F3G+O/7wpCj8PMfMNky940oiPna8sKXoYJCOLC6ppLBfvd12AKwgdkjY1l&#10;UnAlD8vF40OGqbYX/qFuG0oRIexTVFCF0KZS+qIig35oW+LoHa0zGKJ0pdQOLxFuGvmaJO/SYM1x&#10;ocKWPisqzttfo6Bz8nQOzvT5ZnSY5PI0m678t1LPT/3HHESgPvyH7+21VjB5S8ZwexOfgF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uVEHGAAAA3QAAAA8AAAAAAAAA&#10;AAAAAAAAoQIAAGRycy9kb3ducmV2LnhtbFBLBQYAAAAABAAEAPkAAACUAwAAAAA=&#10;" strokeweight="1pt">
                                      <v:stroke joinstyle="miter"/>
                                    </v:line>
                                  </v:group>
                                </v:group>
                              </v:group>
                            </v:group>
                          </v:group>
                        </v:group>
                        <v:shape id="Łuk 1" o:spid="_x0000_s3516" style="position:absolute;left:4232;top:7896;width:1134;height:1020;visibility:visible;mso-wrap-style:square;v-text-anchor:middle" coordsize="719906,71975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6LJsYA&#10;AADdAAAADwAAAGRycy9kb3ducmV2LnhtbESPQWvCQBSE70L/w/IKvemmCrZEV2kFRaEUXAWvz+wz&#10;Cc2+jdk1if++WxB6HGbmG2a+7G0lWmp86VjB6ygBQZw5U3Ku4HhYD99B+IBssHJMCu7kYbl4Gswx&#10;Na7jPbU65CJC2KeooAihTqX0WUEW/cjVxNG7uMZiiLLJpWmwi3BbyXGSTKXFkuNCgTWtCsp+9M0q&#10;OOnD16667743W33TGZ8/j/a6V+rluf+YgQjUh//wo701Ct4myRT+3sQn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6LJsYAAADdAAAADwAAAAAAAAAAAAAAAACYAgAAZHJz&#10;L2Rvd25yZXYueG1sUEsFBgAAAAAEAAQA9QAAAIsDAAAAAA==&#10;" adj="0,,0" path="m382134,684nsc571956,12401,719906,169734,719906,359876r-359953,l382134,684xem382134,684nfc571956,12401,719906,169734,719906,359876e" filled="f" strokeweight="1pt">
                          <v:stroke joinstyle="miter"/>
                          <v:formulas/>
                          <v:path arrowok="t" o:connecttype="custom" o:connectlocs="0,0;0,0" o:connectangles="0,0"/>
                        </v:shape>
                        <v:shape id="Łuk 1" o:spid="_x0000_s3517" style="position:absolute;left:4322;top:5936;width:2268;height:1531;rotation:10229116fd;visibility:visible;mso-wrap-style:square;v-text-anchor:middle" coordsize="719906,71975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HPicUA&#10;AADdAAAADwAAAGRycy9kb3ducmV2LnhtbESPQWvCQBSE74L/YXlCL1I3tqIldQ3BUpCcTKr3R/Y1&#10;Cc2+Ddltkvrru4WCx2FmvmH2yWRaMVDvGssK1qsIBHFpdcOVgsvH++MLCOeRNbaWScEPOUgO89ke&#10;Y21HzmkofCUChF2MCmrvu1hKV9Zk0K1sRxy8T9sb9EH2ldQ9jgFuWvkURVtpsOGwUGNHx5rKr+Lb&#10;KNhcm+zNV7drml1Sm+OZRiyWSj0spvQVhKfJ38P/7ZNWsHuOdvD3JjwBe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Uc+JxQAAAN0AAAAPAAAAAAAAAAAAAAAAAJgCAABkcnMv&#10;ZG93bnJldi54bWxQSwUGAAAAAAQABAD1AAAAigMAAAAA&#10;" adj="0,,0" path="m382134,684nsc571956,12401,719906,169734,719906,359876r-359953,l382134,684xem382134,684nfc571956,12401,719906,169734,719906,359876e" filled="f" strokeweight="1pt">
                          <v:stroke joinstyle="miter"/>
                          <v:formulas/>
                          <v:path arrowok="t" o:connecttype="custom" o:connectlocs="0,0;0,0" o:connectangles="0,0"/>
                        </v:shape>
                      </v:group>
                    </v:group>
                  </v:group>
                  <v:shape id="Łuk 1" o:spid="_x0000_s3518" style="position:absolute;left:4144;top:7806;width:1304;height:1474;rotation:-5432652fd;visibility:visible;mso-wrap-style:square;v-text-anchor:middle" coordsize="719906,71975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EzDcgA&#10;AADdAAAADwAAAGRycy9kb3ducmV2LnhtbESPTU/DMAyG70j7D5EncWMJID5Wlk0IxFQmgUTHAW5W&#10;YtpujVM1YSv/Hh+QOFqv38ePF6sxdOpAQ2ojWzifGVDELvqWawvv26ezW1ApI3vsIpOFH0qwWk5O&#10;Flj4eOQ3OlS5VgLhVKCFJue+0Dq5hgKmWeyJJfuKQ8As41BrP+BR4KHTF8Zc64Aty4UGe3poyO2r&#10;7yAan69zU11tnl/K8mPnHuPabfLa2tPpeH8HKtOY/5f/2qW3cHNpRFe+EQTo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ATMNyAAAAN0AAAAPAAAAAAAAAAAAAAAAAJgCAABk&#10;cnMvZG93bnJldi54bWxQSwUGAAAAAAQABAD1AAAAjQMAAAAA&#10;" adj="0,,0" path="m382134,684nsc571956,12401,719906,169734,719906,359876r-359953,l382134,684xem382134,684nfc571956,12401,719906,169734,719906,359876e" filled="f" strokeweight="1pt">
                    <v:stroke joinstyle="miter"/>
                    <v:formulas/>
                    <v:path arrowok="t" o:connecttype="custom" o:connectlocs="0,0;0,0" o:connectangles="0,0"/>
                  </v:shape>
                </v:group>
              </v:group>
            </v:group>
          </v:group>
        </w:pict>
      </w:r>
      <w:r w:rsidR="0044037C">
        <w:t>Zadanie</w:t>
      </w:r>
      <w:r w:rsidR="00956B9A">
        <w:t xml:space="preserve"> </w:t>
      </w:r>
      <w:r w:rsidR="005A1C79">
        <w:t>90</w:t>
      </w:r>
      <w:r w:rsidR="005A1C79" w:rsidRPr="00111A7F">
        <w:t>.</w:t>
      </w:r>
    </w:p>
    <w:p w:rsidR="005A1C79" w:rsidRPr="00111A7F" w:rsidRDefault="005A1C79" w:rsidP="0044037C">
      <w:pPr>
        <w:pStyle w:val="Sposb"/>
      </w:pPr>
      <w:r w:rsidRPr="00111A7F">
        <w:t>I sposób</w:t>
      </w:r>
    </w:p>
    <w:p w:rsidR="005A1C79" w:rsidRPr="00111A7F" w:rsidRDefault="005A1C79" w:rsidP="005A1C79">
      <w:pPr>
        <w:contextualSpacing/>
        <w:rPr>
          <w:b/>
        </w:rPr>
      </w:pPr>
    </w:p>
    <w:p w:rsidR="005A1C79" w:rsidRPr="00111A7F" w:rsidRDefault="005A1C79" w:rsidP="005A1C79">
      <w:pPr>
        <w:pStyle w:val="Tekstkomentarza"/>
      </w:pPr>
    </w:p>
    <w:p w:rsidR="005A1C79" w:rsidRPr="00111A7F" w:rsidRDefault="005A1C79" w:rsidP="005A1C79">
      <w:pPr>
        <w:pStyle w:val="Tekstkomentarza"/>
      </w:pPr>
    </w:p>
    <w:p w:rsidR="005A1C79" w:rsidRPr="00111A7F" w:rsidRDefault="005A1C79" w:rsidP="005A1C79">
      <w:pPr>
        <w:pStyle w:val="Tekstkomentarza"/>
      </w:pPr>
    </w:p>
    <w:p w:rsidR="005A1C79" w:rsidRPr="00111A7F" w:rsidRDefault="005A1C79" w:rsidP="005A1C79">
      <w:pPr>
        <w:pStyle w:val="Tekstkomentarza"/>
      </w:pPr>
    </w:p>
    <w:p w:rsidR="005A1C79" w:rsidRPr="00111A7F" w:rsidRDefault="005A1C79" w:rsidP="005A1C79">
      <w:pPr>
        <w:pStyle w:val="Tekstkomentarza"/>
      </w:pPr>
    </w:p>
    <w:p w:rsidR="005A1C79" w:rsidRPr="00111A7F" w:rsidRDefault="005A1C79" w:rsidP="005A1C79">
      <w:pPr>
        <w:pStyle w:val="Tekstkomentarza"/>
      </w:pPr>
    </w:p>
    <w:p w:rsidR="005A1C79" w:rsidRPr="00111A7F" w:rsidRDefault="005A1C79" w:rsidP="005A1C79">
      <w:pPr>
        <w:pStyle w:val="Tekstkomentarza"/>
      </w:pPr>
    </w:p>
    <w:p w:rsidR="005A1C79" w:rsidRDefault="005A1C79" w:rsidP="005A1C79"/>
    <w:p w:rsidR="005A1C79" w:rsidRPr="00111A7F" w:rsidRDefault="005A1C79" w:rsidP="0044037C">
      <w:pPr>
        <w:pStyle w:val="Zadanie-tre"/>
      </w:pPr>
      <w:r w:rsidRPr="00111A7F">
        <w:object w:dxaOrig="1560" w:dyaOrig="279">
          <v:shape id="_x0000_i1518" type="#_x0000_t75" style="width:79.5pt;height:15pt" o:ole="">
            <v:imagedata r:id="rId942" o:title=""/>
          </v:shape>
          <o:OLEObject Type="Embed" ProgID="Equation.3" ShapeID="_x0000_i1518" DrawAspect="Content" ObjectID="_1508845381" r:id="rId943"/>
        </w:object>
      </w:r>
    </w:p>
    <w:p w:rsidR="005A1C79" w:rsidRPr="00111A7F" w:rsidRDefault="005A1C79" w:rsidP="0044037C">
      <w:pPr>
        <w:pStyle w:val="Zadanie-tre"/>
      </w:pPr>
      <w:r w:rsidRPr="00111A7F">
        <w:t xml:space="preserve">Odpowiedź: Miara kąta </w:t>
      </w:r>
      <w:r w:rsidRPr="00111A7F">
        <w:rPr>
          <w:i/>
        </w:rPr>
        <w:t>ACB</w:t>
      </w:r>
      <w:r w:rsidRPr="00111A7F">
        <w:t xml:space="preserve"> jest równa 90º.</w:t>
      </w:r>
    </w:p>
    <w:p w:rsidR="005A1C79" w:rsidRPr="00111A7F" w:rsidRDefault="005A1C79" w:rsidP="0044037C">
      <w:pPr>
        <w:pStyle w:val="Sposb"/>
      </w:pPr>
      <w:r w:rsidRPr="00111A7F">
        <w:t>II sposób</w:t>
      </w:r>
    </w:p>
    <w:p w:rsidR="005A1C79" w:rsidRPr="00111A7F" w:rsidRDefault="005A1C79" w:rsidP="0044037C">
      <w:pPr>
        <w:pStyle w:val="Zadanie-tre"/>
        <w:rPr>
          <w:i/>
        </w:rPr>
      </w:pPr>
      <w:r w:rsidRPr="00111A7F">
        <w:t xml:space="preserve">Trójkąt </w:t>
      </w:r>
      <w:r w:rsidRPr="00111A7F">
        <w:rPr>
          <w:i/>
        </w:rPr>
        <w:t>ADC</w:t>
      </w:r>
      <w:r w:rsidRPr="00111A7F">
        <w:t xml:space="preserve"> jest równoramienny, bo </w:t>
      </w:r>
      <m:oMath>
        <m:r>
          <m:rPr>
            <m:sty m:val="p"/>
          </m:rPr>
          <w:rPr>
            <w:rFonts w:ascii="Cambria Math" w:hAnsi="Cambria Math"/>
          </w:rPr>
          <w:sym w:font="Symbol" w:char="F0BD"/>
        </m:r>
        <m:r>
          <w:rPr>
            <w:rFonts w:ascii="Cambria Math"/>
          </w:rPr>
          <m:t>AD</m:t>
        </m:r>
        <m:r>
          <m:rPr>
            <m:sty m:val="p"/>
          </m:rPr>
          <w:rPr>
            <w:rFonts w:ascii="Cambria Math" w:hAnsi="Cambria Math"/>
          </w:rPr>
          <w:sym w:font="Symbol" w:char="F0BD"/>
        </m:r>
        <m:r>
          <m:rPr>
            <m:sty m:val="p"/>
          </m:rPr>
          <w:rPr>
            <w:rFonts w:ascii="Cambria Math"/>
          </w:rPr>
          <m:t>=</m:t>
        </m:r>
        <m:r>
          <m:rPr>
            <m:sty m:val="p"/>
          </m:rPr>
          <w:rPr>
            <w:rFonts w:ascii="Cambria Math" w:hAnsi="Cambria Math"/>
          </w:rPr>
          <w:sym w:font="Symbol" w:char="F0BD"/>
        </m:r>
        <m:r>
          <w:rPr>
            <w:rFonts w:ascii="Cambria Math"/>
          </w:rPr>
          <m:t>DC</m:t>
        </m:r>
        <m:r>
          <m:rPr>
            <m:sty m:val="p"/>
          </m:rPr>
          <w:rPr>
            <w:rFonts w:ascii="Cambria Math" w:hAnsi="Cambria Math"/>
          </w:rPr>
          <w:sym w:font="Symbol" w:char="F0BD"/>
        </m:r>
      </m:oMath>
      <w:r w:rsidRPr="00111A7F">
        <w:t xml:space="preserve">, zatem kąt </w:t>
      </w:r>
      <w:r w:rsidRPr="00111A7F">
        <w:rPr>
          <w:i/>
        </w:rPr>
        <w:t>ACB</w:t>
      </w:r>
      <w:r w:rsidRPr="00111A7F">
        <w:t xml:space="preserve"> ma miarę 40º. Trzeci kąt tego trójkąta, czyli </w:t>
      </w:r>
      <w:r w:rsidRPr="00111A7F">
        <w:rPr>
          <w:i/>
        </w:rPr>
        <w:t>ADC</w:t>
      </w:r>
      <w:r w:rsidR="00EA0610" w:rsidRPr="00EA0610">
        <w:t>,</w:t>
      </w:r>
      <w:r w:rsidRPr="00111A7F">
        <w:rPr>
          <w:i/>
        </w:rPr>
        <w:t xml:space="preserve"> </w:t>
      </w:r>
      <w:r w:rsidRPr="00111A7F">
        <w:t>ma miarę</w:t>
      </w:r>
      <w:r w:rsidR="00775BA2">
        <w:t xml:space="preserve"> </w:t>
      </w:r>
      <w:r w:rsidRPr="00111A7F">
        <w:t xml:space="preserve">100°, bo </w:t>
      </w:r>
      <w:r w:rsidRPr="00111A7F">
        <w:rPr>
          <w:position w:val="-6"/>
        </w:rPr>
        <w:object w:dxaOrig="2020" w:dyaOrig="279">
          <v:shape id="_x0000_i1519" type="#_x0000_t75" style="width:99.85pt;height:15pt" o:ole="">
            <v:imagedata r:id="rId944" o:title=""/>
          </v:shape>
          <o:OLEObject Type="Embed" ProgID="Equation.3" ShapeID="_x0000_i1519" DrawAspect="Content" ObjectID="_1508845382" r:id="rId945"/>
        </w:object>
      </w:r>
      <w:r w:rsidRPr="00111A7F">
        <w:t>.</w:t>
      </w:r>
      <w:r w:rsidRPr="00111A7F">
        <w:rPr>
          <w:i/>
        </w:rPr>
        <w:t xml:space="preserve"> </w:t>
      </w:r>
      <w:r w:rsidRPr="00111A7F">
        <w:t xml:space="preserve">Kąt </w:t>
      </w:r>
      <w:r w:rsidRPr="00111A7F">
        <w:rPr>
          <w:i/>
        </w:rPr>
        <w:t>CDB</w:t>
      </w:r>
      <w:r w:rsidRPr="00111A7F">
        <w:t xml:space="preserve"> jest przyległy do kąta </w:t>
      </w:r>
      <w:r w:rsidRPr="00111A7F">
        <w:rPr>
          <w:i/>
        </w:rPr>
        <w:t>ADC</w:t>
      </w:r>
      <w:r w:rsidRPr="00111A7F">
        <w:t xml:space="preserve">, więc ma miarę </w:t>
      </w:r>
      <w:r w:rsidRPr="00111A7F">
        <w:rPr>
          <w:position w:val="-6"/>
        </w:rPr>
        <w:object w:dxaOrig="1760" w:dyaOrig="279">
          <v:shape id="_x0000_i1520" type="#_x0000_t75" style="width:89.25pt;height:15pt" o:ole="">
            <v:imagedata r:id="rId946" o:title=""/>
          </v:shape>
          <o:OLEObject Type="Embed" ProgID="Equation.DSMT4" ShapeID="_x0000_i1520" DrawAspect="Content" ObjectID="_1508845383" r:id="rId947"/>
        </w:object>
      </w:r>
      <w:r w:rsidRPr="00111A7F">
        <w:t>.</w:t>
      </w:r>
      <w:r w:rsidRPr="00111A7F">
        <w:rPr>
          <w:i/>
        </w:rPr>
        <w:t xml:space="preserve"> </w:t>
      </w:r>
      <w:r w:rsidRPr="00111A7F">
        <w:t>Trójkąt</w:t>
      </w:r>
      <w:r w:rsidRPr="00111A7F">
        <w:rPr>
          <w:i/>
        </w:rPr>
        <w:t xml:space="preserve"> DBC</w:t>
      </w:r>
      <w:r w:rsidRPr="00111A7F">
        <w:t xml:space="preserve"> również jest równoramienny, ponieważ </w:t>
      </w:r>
      <m:oMath>
        <m:r>
          <m:rPr>
            <m:sty m:val="p"/>
          </m:rPr>
          <w:rPr>
            <w:rFonts w:ascii="Cambria Math" w:hAnsi="Cambria Math"/>
          </w:rPr>
          <w:sym w:font="Symbol" w:char="F0BD"/>
        </m:r>
        <m:r>
          <w:rPr>
            <w:rFonts w:ascii="Cambria Math"/>
          </w:rPr>
          <m:t>DB</m:t>
        </m:r>
        <m:r>
          <m:rPr>
            <m:sty m:val="p"/>
          </m:rPr>
          <w:rPr>
            <w:rFonts w:ascii="Cambria Math" w:hAnsi="Cambria Math"/>
          </w:rPr>
          <w:sym w:font="Symbol" w:char="F0BD"/>
        </m:r>
        <m:r>
          <m:rPr>
            <m:sty m:val="p"/>
          </m:rPr>
          <w:rPr>
            <w:rFonts w:ascii="Cambria Math"/>
          </w:rPr>
          <m:t>=</m:t>
        </m:r>
        <m:r>
          <m:rPr>
            <m:sty m:val="p"/>
          </m:rPr>
          <w:rPr>
            <w:rFonts w:ascii="Cambria Math" w:hAnsi="Cambria Math"/>
          </w:rPr>
          <w:sym w:font="Symbol" w:char="F0BD"/>
        </m:r>
        <m:r>
          <w:rPr>
            <w:rFonts w:ascii="Cambria Math"/>
          </w:rPr>
          <m:t>DC</m:t>
        </m:r>
        <m:r>
          <m:rPr>
            <m:sty m:val="p"/>
          </m:rPr>
          <w:rPr>
            <w:rFonts w:ascii="Cambria Math" w:hAnsi="Cambria Math"/>
          </w:rPr>
          <w:sym w:font="Symbol" w:char="F0BD"/>
        </m:r>
      </m:oMath>
      <w:r w:rsidRPr="00111A7F">
        <w:t xml:space="preserve">, więc miary kątów </w:t>
      </w:r>
      <w:r w:rsidRPr="00111A7F">
        <w:rPr>
          <w:i/>
        </w:rPr>
        <w:t>DCB</w:t>
      </w:r>
      <w:r w:rsidRPr="00111A7F">
        <w:t xml:space="preserve"> i </w:t>
      </w:r>
      <w:r w:rsidRPr="00111A7F">
        <w:rPr>
          <w:i/>
        </w:rPr>
        <w:t xml:space="preserve">CBD </w:t>
      </w:r>
      <w:r w:rsidRPr="00111A7F">
        <w:t>są takie same i</w:t>
      </w:r>
      <w:r w:rsidRPr="00111A7F">
        <w:rPr>
          <w:i/>
        </w:rPr>
        <w:t xml:space="preserve"> </w:t>
      </w:r>
      <w:r w:rsidRPr="00111A7F">
        <w:t>równe 50°, bo</w:t>
      </w:r>
      <w:r w:rsidRPr="00111A7F">
        <w:rPr>
          <w:position w:val="-10"/>
        </w:rPr>
        <w:object w:dxaOrig="2020" w:dyaOrig="340">
          <v:shape id="_x0000_i1521" type="#_x0000_t75" style="width:99.85pt;height:16.35pt" o:ole="">
            <v:imagedata r:id="rId948" o:title=""/>
          </v:shape>
          <o:OLEObject Type="Embed" ProgID="Equation.3" ShapeID="_x0000_i1521" DrawAspect="Content" ObjectID="_1508845384" r:id="rId949"/>
        </w:object>
      </w:r>
      <w:r w:rsidRPr="00111A7F">
        <w:t>.</w:t>
      </w:r>
    </w:p>
    <w:p w:rsidR="005A1C79" w:rsidRPr="00111A7F" w:rsidRDefault="005A1C79" w:rsidP="0044037C">
      <w:pPr>
        <w:pStyle w:val="Zadanie-tre"/>
      </w:pPr>
      <w:r w:rsidRPr="00111A7F">
        <w:t xml:space="preserve">Miara kąta </w:t>
      </w:r>
      <w:r w:rsidRPr="00111A7F">
        <w:rPr>
          <w:i/>
        </w:rPr>
        <w:t xml:space="preserve">ACB </w:t>
      </w:r>
      <w:r w:rsidRPr="00111A7F">
        <w:t xml:space="preserve">jest sumą miar kątów </w:t>
      </w:r>
      <w:r w:rsidRPr="00111A7F">
        <w:rPr>
          <w:i/>
        </w:rPr>
        <w:t>ACD</w:t>
      </w:r>
      <w:r w:rsidRPr="00111A7F">
        <w:t xml:space="preserve"> i </w:t>
      </w:r>
      <w:r w:rsidRPr="00111A7F">
        <w:rPr>
          <w:i/>
        </w:rPr>
        <w:t>CDB</w:t>
      </w:r>
      <w:r w:rsidRPr="00111A7F">
        <w:t xml:space="preserve">, czyli jest równa </w:t>
      </w:r>
      <w:r w:rsidRPr="00111A7F">
        <w:rPr>
          <w:position w:val="-6"/>
        </w:rPr>
        <w:object w:dxaOrig="1560" w:dyaOrig="279">
          <v:shape id="_x0000_i1522" type="#_x0000_t75" style="width:79.5pt;height:15pt" o:ole="">
            <v:imagedata r:id="rId942" o:title=""/>
          </v:shape>
          <o:OLEObject Type="Embed" ProgID="Equation.3" ShapeID="_x0000_i1522" DrawAspect="Content" ObjectID="_1508845385" r:id="rId950"/>
        </w:object>
      </w:r>
      <w:r w:rsidRPr="00111A7F">
        <w:t>.</w:t>
      </w:r>
    </w:p>
    <w:p w:rsidR="005A1C79" w:rsidRPr="00111A7F" w:rsidRDefault="0044037C" w:rsidP="0044037C">
      <w:pPr>
        <w:pStyle w:val="Zadanie-nagwek"/>
      </w:pPr>
      <w:r>
        <w:t xml:space="preserve">Zadanie </w:t>
      </w:r>
      <w:r w:rsidR="005A1C79">
        <w:t>91</w:t>
      </w:r>
      <w:r w:rsidR="005A1C79" w:rsidRPr="00111A7F">
        <w:t>.</w:t>
      </w:r>
    </w:p>
    <w:p w:rsidR="005A1C79" w:rsidRPr="00111A7F" w:rsidRDefault="005A1C79" w:rsidP="0044037C">
      <w:pPr>
        <w:pStyle w:val="Zadanie-tre"/>
      </w:pPr>
      <w:r w:rsidRPr="00111A7F">
        <w:t xml:space="preserve">Kąt </w:t>
      </w:r>
      <w:r w:rsidRPr="00111A7F">
        <w:rPr>
          <w:i/>
        </w:rPr>
        <w:t>β</w:t>
      </w:r>
      <w:r w:rsidRPr="00111A7F">
        <w:t xml:space="preserve"> ma miarę 3 razy większą niż 45º, czyli równą </w:t>
      </w:r>
      <w:r w:rsidRPr="00111A7F">
        <w:rPr>
          <w:position w:val="-6"/>
        </w:rPr>
        <w:object w:dxaOrig="1320" w:dyaOrig="279">
          <v:shape id="_x0000_i1523" type="#_x0000_t75" style="width:65.35pt;height:12.8pt" o:ole="">
            <v:imagedata r:id="rId951" o:title=""/>
          </v:shape>
          <o:OLEObject Type="Embed" ProgID="Equation.3" ShapeID="_x0000_i1523" DrawAspect="Content" ObjectID="_1508845386" r:id="rId952"/>
        </w:object>
      </w:r>
      <w:r w:rsidRPr="00111A7F">
        <w:t>.</w:t>
      </w:r>
    </w:p>
    <w:p w:rsidR="005A1C79" w:rsidRPr="00111A7F" w:rsidRDefault="005A1C79" w:rsidP="0044037C">
      <w:pPr>
        <w:pStyle w:val="Zadanie-tre"/>
        <w:rPr>
          <w:i/>
        </w:rPr>
      </w:pPr>
      <w:r w:rsidRPr="00111A7F">
        <w:t xml:space="preserve">Suma miary kąta </w:t>
      </w:r>
      <w:r w:rsidRPr="00111A7F">
        <w:rPr>
          <w:i/>
        </w:rPr>
        <w:t>ABC</w:t>
      </w:r>
      <w:r w:rsidRPr="00111A7F">
        <w:t xml:space="preserve"> i miary kąta </w:t>
      </w:r>
      <w:r w:rsidRPr="00111A7F">
        <w:rPr>
          <w:i/>
        </w:rPr>
        <w:t>β</w:t>
      </w:r>
      <w:r w:rsidRPr="00111A7F">
        <w:t xml:space="preserve"> jest równa 180º, więc kąt </w:t>
      </w:r>
      <w:r w:rsidRPr="00111A7F">
        <w:rPr>
          <w:i/>
        </w:rPr>
        <w:t>ABC</w:t>
      </w:r>
      <w:r w:rsidRPr="00111A7F">
        <w:t xml:space="preserve"> ma miarę </w:t>
      </w:r>
      <w:r w:rsidRPr="00111A7F">
        <w:rPr>
          <w:position w:val="-6"/>
        </w:rPr>
        <w:object w:dxaOrig="1740" w:dyaOrig="279">
          <v:shape id="_x0000_i1524" type="#_x0000_t75" style="width:87pt;height:12.8pt" o:ole="">
            <v:imagedata r:id="rId953" o:title=""/>
          </v:shape>
          <o:OLEObject Type="Embed" ProgID="Equation.3" ShapeID="_x0000_i1524" DrawAspect="Content" ObjectID="_1508845387" r:id="rId954"/>
        </w:object>
      </w:r>
      <w:r w:rsidRPr="00111A7F">
        <w:t>.</w:t>
      </w:r>
    </w:p>
    <w:p w:rsidR="005A1C79" w:rsidRPr="00111A7F" w:rsidRDefault="005A1C79" w:rsidP="0044037C">
      <w:pPr>
        <w:pStyle w:val="Zadanie-tre"/>
      </w:pPr>
      <w:r w:rsidRPr="00111A7F">
        <w:t xml:space="preserve">Suma miar kątów w trójkącie jest równa 180º, więc </w:t>
      </w:r>
      <w:r w:rsidRPr="00111A7F">
        <w:rPr>
          <w:i/>
        </w:rPr>
        <w:t xml:space="preserve">α = </w:t>
      </w:r>
      <w:r w:rsidRPr="00111A7F">
        <w:rPr>
          <w:i/>
          <w:position w:val="-6"/>
        </w:rPr>
        <w:object w:dxaOrig="3120" w:dyaOrig="279">
          <v:shape id="_x0000_i1525" type="#_x0000_t75" style="width:155.95pt;height:12.8pt" o:ole="">
            <v:imagedata r:id="rId955" o:title=""/>
          </v:shape>
          <o:OLEObject Type="Embed" ProgID="Equation.3" ShapeID="_x0000_i1525" DrawAspect="Content" ObjectID="_1508845388" r:id="rId956"/>
        </w:object>
      </w:r>
      <w:r w:rsidRPr="00111A7F">
        <w:t>.</w:t>
      </w:r>
    </w:p>
    <w:p w:rsidR="005A1C79" w:rsidRPr="00111A7F" w:rsidRDefault="00A5243E" w:rsidP="00467D93">
      <w:pPr>
        <w:jc w:val="center"/>
      </w:pPr>
      <w:r>
        <w:rPr>
          <w:noProof/>
        </w:rPr>
      </w:r>
      <w:r>
        <w:rPr>
          <w:noProof/>
        </w:rPr>
        <w:pict>
          <v:group id="Group 7925" o:spid="_x0000_s3519" style="width:342.35pt;height:126pt;mso-position-horizontal-relative:char;mso-position-vertical-relative:line" coordorigin="2526,1417" coordsize="6847,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">
            <v:shape id="AutoShape 4718" o:spid="_x0000_s3520" type="#_x0000_t5" style="position:absolute;left:2886;top:1777;width:36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YvNsUA&#10;AADdAAAADwAAAGRycy9kb3ducmV2LnhtbESPQYvCMBSE7wv+h/AEL4umCrtqNYoI4uJFtCJ4ezTP&#10;trR5KU2q3X+/EYQ9DjPzDbNcd6YSD2pcYVnBeBSBIE6tLjhTcEl2wxkI55E1VpZJwS85WK96H0uM&#10;tX3yiR5nn4kAYRejgtz7OpbSpTkZdCNbEwfvbhuDPsgmk7rBZ4CbSk6i6FsaLDgs5FjTNqe0PLdG&#10;AZa368Hoo2yTrIj2t/ZzmpSk1KDfbRYgPHX+P/xu/2gFk6/5GF5vw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i82xQAAAN0AAAAPAAAAAAAAAAAAAAAAAJgCAABkcnMv&#10;ZG93bnJldi54bWxQSwUGAAAAAAQABAD1AAAAigMAAAAA&#10;"/>
            <v:shape id="Arc 4719" o:spid="_x0000_s3521" style="position:absolute;left:3303;top:2934;width:747;height:887;rotation:2691258fd;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vXxcUA&#10;AADdAAAADwAAAGRycy9kb3ducmV2LnhtbESPQWvCQBSE70L/w/IKvemuUqyNrlIKEXuwEC14fWSf&#10;STD7NmTXJP77riB4HGbmG2a1GWwtOmp95VjDdKJAEOfOVFxo+Dum4wUIH5AN1o5Jw408bNYvoxUm&#10;xvWcUXcIhYgQ9glqKENoEil9XpJFP3ENcfTOrrUYomwLaVrsI9zWcqbUXFqsOC6U2NB3SfnlcLUa&#10;1OfpjOon2/9WTc+LYZv6tKu1fnsdvpYgAg3hGX60d0bDx2z+D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9fFxQAAAN0AAAAPAAAAAAAAAAAAAAAAAJgCAABkcnMv&#10;ZG93bnJldi54bWxQSwUGAAAAAAQABAD1AAAAigMAAAAA&#10;" adj="0,,0" path="m,256nfc1097,85,2206,-1,3317,v7123,,13789,3512,17817,9388em,256nsc1097,85,2206,-1,3317,v7123,,13789,3512,17817,9388l3317,21600,,256xe" filled="f" strokeweight=".5pt">
              <v:stroke joinstyle="round"/>
              <v:formulas/>
              <v:path arrowok="t" o:extrusionok="f" o:connecttype="custom" o:connectlocs="0,0;26,16;4,36" o:connectangles="0,0,0"/>
            </v:shape>
            <v:shape id="Freeform 4720" o:spid="_x0000_s3522" style="position:absolute;left:6486;top:3574;width:2887;height:3;visibility:visible;mso-wrap-style:square;v-text-anchor:top" coordsize="28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9kjcUA&#10;AADdAAAADwAAAGRycy9kb3ducmV2LnhtbESP0WrCQBRE3wv+w3KFvtWNkUZJXUWESqWCGP2AS/aa&#10;hGbvht2tiX/fLQg+DjNzhlmuB9OKGznfWFYwnSQgiEurG64UXM6fbwsQPiBrbC2Tgjt5WK9GL0vM&#10;te35RLciVCJC2OeooA6hy6X0ZU0G/cR2xNG7WmcwROkqqR32EW5amSZJJg02HBdq7GhbU/lT/BoF&#10;7XR/uPa705Hvs/B92Luu0Om7Uq/jYfMBItAQnuFH+0srmKdZBv9v4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H2SNxQAAAN0AAAAPAAAAAAAAAAAAAAAAAJgCAABkcnMv&#10;ZG93bnJldi54bWxQSwUGAAAAAAQABAD1AAAAigMAAAAA&#10;" path="m,3l2887,e" filled="f">
              <v:path arrowok="t" o:connecttype="custom" o:connectlocs="0,3;2887,0" o:connectangles="0,0"/>
            </v:shape>
            <v:shape id="Text Box 4721" o:spid="_x0000_s3523" type="#_x0000_t202" style="position:absolute;left:3246;top:303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OPMUA&#10;AADdAAAADwAAAGRycy9kb3ducmV2LnhtbESPQWvCQBSE7wX/w/IKvdXdStWaZiOiFDxZjFXw9sg+&#10;k9Ds25DdmvTfd4WCx2FmvmHS5WAbcaXO1441vIwVCOLCmZpLDV+Hj+c3ED4gG2wck4Zf8rDMRg8p&#10;Jsb1vKdrHkoRIewT1FCF0CZS+qIii37sWuLoXVxnMUTZldJ02Ee4beREqZm0WHNcqLCldUXFd/5j&#10;NRx3l/PpVX2WGzttezcoyXYhtX56HFbvIAIN4R7+b2+NhvlkNof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D448xQAAAN0AAAAPAAAAAAAAAAAAAAAAAJgCAABkcnMv&#10;ZG93bnJldi54bWxQSwUGAAAAAAQABAD1AAAAigMAAAAA&#10;" filled="f" stroked="f">
              <v:textbox>
                <w:txbxContent>
                  <w:p w:rsidR="004612D1" w:rsidRDefault="004612D1" w:rsidP="005A1C79">
                    <w:r>
                      <w:t>45º</w:t>
                    </w:r>
                  </w:p>
                </w:txbxContent>
              </v:textbox>
            </v:shape>
            <v:shape id="Text Box 4722" o:spid="_x0000_s3524" type="#_x0000_t202" style="position:absolute;left:2526;top:357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AaTsMA&#10;AADdAAAADwAAAGRycy9kb3ducmV2LnhtbERPy2rCQBTdF/oPwxXc1RnF2jbNJBRF6MqirUJ3l8zN&#10;g2buhMxo4t87C6HLw3mn+WhbcaHeN441zGcKBHHhTMOVhp/v7dMrCB+QDbaOScOVPOTZ40OKiXED&#10;7+lyCJWIIewT1FCH0CVS+qImi37mOuLIla63GCLsK2l6HGK4beVCqZW02HBsqLGjdU3F3+FsNRx3&#10;5e9pqb6qjX3uBjcqyfZNaj2djB/vIAKN4V98d38aDS+LVZwb38QnIL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AaTsMAAADdAAAADwAAAAAAAAAAAAAAAACYAgAAZHJzL2Rv&#10;d25yZXYueG1sUEsFBgAAAAAEAAQA9QAAAIgDAAAAAA==&#10;" filled="f" stroked="f">
              <v:textbox>
                <w:txbxContent>
                  <w:p w:rsidR="004612D1" w:rsidRPr="007C0A30" w:rsidRDefault="004612D1" w:rsidP="005A1C79">
                    <w:pPr>
                      <w:rPr>
                        <w:i/>
                      </w:rPr>
                    </w:pPr>
                    <w:r>
                      <w:rPr>
                        <w:i/>
                      </w:rPr>
                      <w:t>A</w:t>
                    </w:r>
                  </w:p>
                </w:txbxContent>
              </v:textbox>
            </v:shape>
            <v:shape id="Text Box 4723" o:spid="_x0000_s3525" type="#_x0000_t202" style="position:absolute;left:4506;top:141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y/1cQA&#10;AADdAAAADwAAAGRycy9kb3ducmV2LnhtbESPW4vCMBSE3xf8D+EI+7YmitdqFFEW9snFK/h2aI5t&#10;sTkpTdbWf28WFvZxmJlvmMWqtaV4UO0Lxxr6PQWCOHWm4EzD6fj5MQXhA7LB0jFpeJKH1bLztsDE&#10;uIb39DiETEQI+wQ15CFUiZQ+zcmi77mKOHo3V1sMUdaZNDU2EW5LOVBqLC0WHBdyrGiTU3o//FgN&#10;593tehmq72xrR1XjWiXZzqTW7912PQcRqA3/4b/2l9EwGYxn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cv9XEAAAA3QAAAA8AAAAAAAAAAAAAAAAAmAIAAGRycy9k&#10;b3ducmV2LnhtbFBLBQYAAAAABAAEAPUAAACJAwAAAAA=&#10;" filled="f" stroked="f">
              <v:textbox>
                <w:txbxContent>
                  <w:p w:rsidR="004612D1" w:rsidRPr="007C0A30" w:rsidRDefault="004612D1" w:rsidP="005A1C79">
                    <w:pPr>
                      <w:rPr>
                        <w:i/>
                      </w:rPr>
                    </w:pPr>
                    <w:r>
                      <w:rPr>
                        <w:i/>
                      </w:rPr>
                      <w:t>C</w:t>
                    </w:r>
                  </w:p>
                </w:txbxContent>
              </v:textbox>
            </v:shape>
            <v:shape id="Text Box 4724" o:spid="_x0000_s3526" type="#_x0000_t202" style="position:absolute;left:6306;top:357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AlcMA&#10;AADdAAAADwAAAGRycy9kb3ducmV2LnhtbERPy2rCQBTdF/oPwxXc1RnF1jbNJBRF6MpSW4XuLpmb&#10;B83cCZnRxL93FoLLw3mn+WhbcabeN441zGcKBHHhTMOVht+f7dMrCB+QDbaOScOFPOTZ40OKiXED&#10;f9N5HyoRQ9gnqKEOoUuk9EVNFv3MdcSRK11vMUTYV9L0OMRw28qFUi/SYsOxocaO1jUV//uT1XDY&#10;lX/HpfqqNva5G9yoJNs3qfV0Mn68gwg0hrv45v40GlaLVdwf38QnIL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z+AlcMAAADdAAAADwAAAAAAAAAAAAAAAACYAgAAZHJzL2Rv&#10;d25yZXYueG1sUEsFBgAAAAAEAAQA9QAAAIgDAAAAAA==&#10;" filled="f" stroked="f">
              <v:textbox>
                <w:txbxContent>
                  <w:p w:rsidR="004612D1" w:rsidRPr="007C0A30" w:rsidRDefault="004612D1" w:rsidP="005A1C79">
                    <w:pPr>
                      <w:rPr>
                        <w:i/>
                      </w:rPr>
                    </w:pPr>
                    <w:r>
                      <w:rPr>
                        <w:i/>
                      </w:rPr>
                      <w:t>B</w:t>
                    </w:r>
                  </w:p>
                </w:txbxContent>
              </v:textbox>
            </v:shape>
            <v:shape id="Arc 4725" o:spid="_x0000_s3527" style="position:absolute;left:4158;top:1678;width:1060;height:1052;rotation:-3090725fd;flip:y;visibility:visible;mso-wrap-style:square;v-text-anchor:top" coordsize="21198,2104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bZpcYA&#10;AADdAAAADwAAAGRycy9kb3ducmV2LnhtbESP3WrCQBSE7wt9h+UUelc3ptJIdBURLPaiij8PcMge&#10;k2D2bNg91fTtu4VCL4eZ+YaZLwfXqRuF2Ho2MB5loIgrb1uuDZxPm5cpqCjIFjvPZOCbIiwXjw9z&#10;LK2/84FuR6lVgnAs0UAj0pdax6ohh3Hke+LkXXxwKEmGWtuA9wR3nc6z7E07bDktNNjTuqHqevxy&#10;BrYT+5rv3ycfu1BfDsVuLefuU4x5fhpWM1BCg/yH/9pba6DIizH8vklPQC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IbZpcYAAADdAAAADwAAAAAAAAAAAAAAAACYAgAAZHJz&#10;L2Rvd25yZXYueG1sUEsFBgAAAAAEAAQA9QAAAIsDAAAAAA==&#10;" adj="0,,0" path="m4847,nfc13155,1913,19560,8534,21197,16901em4847,nsc13155,1913,19560,8534,21197,16901l,21049,4847,xe" filled="f">
              <v:stroke joinstyle="round"/>
              <v:formulas/>
              <v:path arrowok="t" o:extrusionok="f" o:connecttype="custom" o:connectlocs="12,0;53,42;0,53" o:connectangles="0,0,0"/>
            </v:shape>
            <v:shape id="Arc 4726" o:spid="_x0000_s3528" style="position:absolute;left:6141;top:2623;width:1054;height:1051;rotation:6599417fd;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ugacUA&#10;AADdAAAADwAAAGRycy9kb3ducmV2LnhtbESPS4vCQBCE74L/YWhhbzoxh3WJTsTHyoqXxcdBb02m&#10;88BMT8jMavbfO4Lgsaiqr6jZvDO1uFHrKssKxqMIBHFmdcWFgtNxM/wC4TyyxtoyKfgnB/O035th&#10;ou2d93Q7+EIECLsEFZTeN4mULivJoBvZhjh4uW0N+iDbQuoW7wFuahlH0ac0WHFYKLGhVUnZ9fBn&#10;FFzPFxnRzzf+6t15U63Nbpl3qNTHoFtMQXjq/Dv8am+1gkk8ieH5JjwBmT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a6BpxQAAAN0AAAAPAAAAAAAAAAAAAAAAAJgCAABkcnMv&#10;ZG93bnJldi54bWxQSwUGAAAAAAQABAD1AAAAigMAAAAA&#10;" adj="0,,0" path="m-1,nfc11929,,21600,9670,21600,21600v,2816,-551,5605,-1622,8209em-1,nsc11929,,21600,9670,21600,21600v,2816,-551,5605,-1622,8209l,21600,-1,xe" filled="f">
              <v:stroke joinstyle="round"/>
              <v:formulas/>
              <v:path arrowok="t" o:extrusionok="f" o:connecttype="custom" o:connectlocs="0,0;41,60;0,44" o:connectangles="0,0,0"/>
            </v:shape>
            <v:shape id="Text Box 4727" o:spid="_x0000_s3529" type="#_x0000_t202" style="position:absolute;left:6246;top:303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e4sYA&#10;AADdAAAADwAAAGRycy9kb3ducmV2LnhtbESPT2vCQBTE7wW/w/KE3uqu1j81ZiOlRehJ0baCt0f2&#10;mQSzb0N2a9Jv7wqFHoeZ+Q2Trntbiyu1vnKsYTxSIIhzZyouNHx9bp5eQPiAbLB2TBp+ycM6Gzyk&#10;mBjX8Z6uh1CICGGfoIYyhCaR0uclWfQj1xBH7+xaiyHKtpCmxS7CbS0nSs2lxYrjQokNvZWUXw4/&#10;VsP39nw6TtWueLezpnO9kmyXUuvHYf+6AhGoD//hv/aH0bCYLJ7h/iY+AZ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e4sYAAADdAAAADwAAAAAAAAAAAAAAAACYAgAAZHJz&#10;L2Rvd25yZXYueG1sUEsFBgAAAAAEAAQA9QAAAIsDAAAAAA==&#10;" filled="f" stroked="f">
              <v:textbox>
                <w:txbxContent>
                  <w:p w:rsidR="004612D1" w:rsidRDefault="004612D1" w:rsidP="005A1C79">
                    <w:r>
                      <w:t>135º</w:t>
                    </w:r>
                  </w:p>
                </w:txbxContent>
              </v:textbox>
            </v:shape>
            <v:shape id="Text Box 4728" o:spid="_x0000_s3530" type="#_x0000_t202" style="position:absolute;left:4446;top:195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SGlsUA&#10;AADdAAAADwAAAGRycy9kb3ducmV2LnhtbESPQWvCQBSE74L/YXlCb7qraG3TbESUQk+K2hZ6e2Sf&#10;SWj2bchuTfz3rlDwOMzMN0y66m0tLtT6yrGG6USBIM6dqbjQ8Hl6H7+A8AHZYO2YNFzJwyobDlJM&#10;jOv4QJdjKESEsE9QQxlCk0jp85Is+olriKN3dq3FEGVbSNNiF+G2ljOlnqXFiuNCiQ1tSsp/j39W&#10;w9fu/PM9V/tiaxdN53ol2b5KrZ9G/foNRKA+PML/7Q+jYTlbzuH+Jj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BIaWxQAAAN0AAAAPAAAAAAAAAAAAAAAAAJgCAABkcnMv&#10;ZG93bnJldi54bWxQSwUGAAAAAAQABAD1AAAAigMAAAAA&#10;" filled="f" stroked="f">
              <v:textbox>
                <w:txbxContent>
                  <w:p w:rsidR="004612D1" w:rsidRDefault="004612D1" w:rsidP="005A1C79">
                    <w:r>
                      <w:t>90º</w:t>
                    </w:r>
                  </w:p>
                </w:txbxContent>
              </v:textbox>
            </v:shape>
            <v:shape id="Text Box 4729" o:spid="_x0000_s3531" type="#_x0000_t202" style="position:absolute;left:5526;top:303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gjDcUA&#10;AADdAAAADwAAAGRycy9kb3ducmV2LnhtbESPQWvCQBSE74L/YXmF3nS3UmtNsxFpKXiqGKvg7ZF9&#10;JqHZtyG7NfHfd4WCx2FmvmHS1WAbcaHO1441PE0VCOLCmZpLDd/7z8krCB+QDTaOScOVPKyy8SjF&#10;xLied3TJQykihH2CGqoQ2kRKX1Rk0U9dSxy9s+sshii7UpoO+wi3jZwp9SIt1hwXKmzpvaLiJ/+1&#10;Gg5f59PxWW3LDztvezcoyXYptX58GNZvIAIN4R7+b2+MhsVsMYf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SCMNxQAAAN0AAAAPAAAAAAAAAAAAAAAAAJgCAABkcnMv&#10;ZG93bnJldi54bWxQSwUGAAAAAAQABAD1AAAAigMAAAAA&#10;" filled="f" stroked="f">
              <v:textbox>
                <w:txbxContent>
                  <w:p w:rsidR="004612D1" w:rsidRDefault="004612D1" w:rsidP="005A1C79">
                    <w:r>
                      <w:t>45º</w:t>
                    </w:r>
                  </w:p>
                </w:txbxContent>
              </v:textbox>
            </v:shape>
            <v:shape id="Arc 4730" o:spid="_x0000_s3532" style="position:absolute;left:5345;top:2871;width:540;height:706;rotation:319682fd;flip:x;visibility:visible;mso-wrap-style:square;v-text-anchor:top" coordsize="21579,2116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4RH8cA&#10;AADdAAAADwAAAGRycy9kb3ducmV2LnhtbESPT2vCQBTE70K/w/IKXkQ39aA2uoq0qD0JjZXS2yP7&#10;TEKzb2N286ff3hWEHoeZ+Q2z2vSmFC3VrrCs4GUSgSBOrS44U/B12o0XIJxH1lhaJgV/5GCzfhqs&#10;MNa2409qE5+JAGEXo4Lc+yqW0qU5GXQTWxEH72Jrgz7IOpO6xi7ATSmnUTSTBgsOCzlW9JZT+ps0&#10;RgEmbXE6XOV+axav3+b93Bx/riOlhs/9dgnCU+//w4/2h1Ywn85ncH8TnoB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OER/HAAAA3QAAAA8AAAAAAAAAAAAAAAAAmAIAAGRy&#10;cy9kb3ducmV2LnhtbFBLBQYAAAAABAAEAPUAAACMAwAAAAA=&#10;" adj="0,,0" path="m4299,nfc14018,1974,21144,10313,21579,20220em4299,nsc14018,1974,21144,10313,21579,20220l,21168,4299,xe" filled="f">
              <v:stroke joinstyle="round"/>
              <v:formulas/>
              <v:path arrowok="t" o:extrusionok="f" o:connecttype="custom" o:connectlocs="3,0;14,22;0,24" o:connectangles="0,0,0"/>
            </v:shape>
            <w10:wrap type="none"/>
            <w10:anchorlock/>
          </v:group>
        </w:pict>
      </w:r>
    </w:p>
    <w:p w:rsidR="005A1C79" w:rsidRPr="00111A7F" w:rsidRDefault="005A1C79" w:rsidP="0044037C">
      <w:pPr>
        <w:pStyle w:val="Zadanie-tre"/>
      </w:pPr>
      <w:r w:rsidRPr="00111A7F">
        <w:t xml:space="preserve">Odpowiedź: Kąt </w:t>
      </w:r>
      <w:r w:rsidRPr="00111A7F">
        <w:rPr>
          <w:i/>
        </w:rPr>
        <w:t xml:space="preserve">α </w:t>
      </w:r>
      <w:r w:rsidRPr="00111A7F">
        <w:t>ma miarę 90º.</w:t>
      </w:r>
    </w:p>
    <w:p w:rsidR="005A1C79" w:rsidRPr="00111A7F" w:rsidRDefault="0044037C" w:rsidP="008C2959">
      <w:pPr>
        <w:pStyle w:val="Zadanie-nagwek"/>
      </w:pPr>
      <w:r>
        <w:t xml:space="preserve">Zadanie </w:t>
      </w:r>
      <w:r w:rsidR="005A1C79">
        <w:t>92</w:t>
      </w:r>
      <w:r w:rsidR="005A1C79" w:rsidRPr="00111A7F">
        <w:t>.</w:t>
      </w:r>
    </w:p>
    <w:p w:rsidR="005A1C79" w:rsidRPr="00111A7F" w:rsidRDefault="005A1C79" w:rsidP="0044037C">
      <w:pPr>
        <w:pStyle w:val="Zadanie-tre"/>
      </w:pPr>
      <w:r w:rsidRPr="00111A7F">
        <w:t xml:space="preserve">Ramionami tego trójkąta są boki </w:t>
      </w:r>
      <w:r w:rsidRPr="00111A7F">
        <w:rPr>
          <w:i/>
        </w:rPr>
        <w:t>AB</w:t>
      </w:r>
      <w:r w:rsidRPr="00111A7F">
        <w:t xml:space="preserve"> i </w:t>
      </w:r>
      <w:r w:rsidRPr="00111A7F">
        <w:rPr>
          <w:i/>
        </w:rPr>
        <w:t>BC</w:t>
      </w:r>
      <w:r w:rsidRPr="00111A7F">
        <w:t>. Kąt między ramionami ma miarę 50º</w:t>
      </w:r>
      <w:r w:rsidR="00EA0610">
        <w:rPr>
          <w:rStyle w:val="Odwoaniedokomentarza"/>
        </w:rPr>
        <w:t>.</w:t>
      </w:r>
    </w:p>
    <w:p w:rsidR="005A1C79" w:rsidRPr="00111A7F" w:rsidRDefault="002F2CE1" w:rsidP="002F2CE1">
      <w:pPr>
        <w:pStyle w:val="Zadanie-tre"/>
        <w:jc w:val="center"/>
        <w:rPr>
          <w:b/>
        </w:rPr>
      </w:pPr>
      <w:r w:rsidRPr="002F2CE1">
        <w:rPr>
          <w:position w:val="-10"/>
        </w:rPr>
        <w:object w:dxaOrig="1760" w:dyaOrig="320">
          <v:shape id="_x0000_i1527" type="#_x0000_t75" style="width:87.9pt;height:16.35pt" o:ole="">
            <v:imagedata r:id="rId957" o:title=""/>
          </v:shape>
          <o:OLEObject Type="Embed" ProgID="Equation.3" ShapeID="_x0000_i1527" DrawAspect="Content" ObjectID="_1508845389" r:id="rId958"/>
        </w:object>
      </w:r>
    </w:p>
    <w:p w:rsidR="005A1C79" w:rsidRPr="00111A7F" w:rsidRDefault="002F2CE1" w:rsidP="002F2CE1">
      <w:pPr>
        <w:pStyle w:val="Zadanie-tre"/>
        <w:jc w:val="center"/>
      </w:pPr>
      <w:r w:rsidRPr="00111A7F">
        <w:rPr>
          <w:position w:val="-6"/>
        </w:rPr>
        <w:object w:dxaOrig="1380" w:dyaOrig="279">
          <v:shape id="_x0000_i1528" type="#_x0000_t75" style="width:63.6pt;height:15pt" o:ole="">
            <v:imagedata r:id="rId959" o:title=""/>
          </v:shape>
          <o:OLEObject Type="Embed" ProgID="Equation.3" ShapeID="_x0000_i1528" DrawAspect="Content" ObjectID="_1508845390" r:id="rId960"/>
        </w:object>
      </w:r>
    </w:p>
    <w:p w:rsidR="005A1C79" w:rsidRPr="00111A7F" w:rsidRDefault="005A1C79" w:rsidP="0044037C">
      <w:pPr>
        <w:pStyle w:val="Zadanie-tre"/>
      </w:pPr>
      <w:r w:rsidRPr="00111A7F">
        <w:t xml:space="preserve">Zatem każdy z kątów: </w:t>
      </w:r>
      <w:r w:rsidRPr="00111A7F">
        <w:rPr>
          <w:i/>
        </w:rPr>
        <w:t xml:space="preserve">BAC </w:t>
      </w:r>
      <w:r w:rsidRPr="00111A7F">
        <w:t xml:space="preserve">i </w:t>
      </w:r>
      <w:r w:rsidRPr="00111A7F">
        <w:rPr>
          <w:i/>
        </w:rPr>
        <w:t xml:space="preserve">ACB </w:t>
      </w:r>
      <w:r w:rsidRPr="00111A7F">
        <w:t xml:space="preserve">w trójkącie </w:t>
      </w:r>
      <w:r w:rsidRPr="00111A7F">
        <w:rPr>
          <w:i/>
        </w:rPr>
        <w:t>ABC</w:t>
      </w:r>
      <w:r w:rsidRPr="00111A7F">
        <w:t xml:space="preserve"> ma miarę </w:t>
      </w:r>
      <w:r w:rsidRPr="00111A7F">
        <w:rPr>
          <w:position w:val="-6"/>
        </w:rPr>
        <w:object w:dxaOrig="400" w:dyaOrig="279">
          <v:shape id="_x0000_i1529" type="#_x0000_t75" style="width:19.45pt;height:15pt" o:ole="">
            <v:imagedata r:id="rId961" o:title=""/>
          </v:shape>
          <o:OLEObject Type="Embed" ProgID="Equation.3" ShapeID="_x0000_i1529" DrawAspect="Content" ObjectID="_1508845391" r:id="rId962"/>
        </w:object>
      </w:r>
      <w:r w:rsidRPr="00111A7F">
        <w:t>.</w:t>
      </w:r>
    </w:p>
    <w:p w:rsidR="005A1C79" w:rsidRPr="00111A7F" w:rsidRDefault="005A1C79" w:rsidP="0044037C">
      <w:pPr>
        <w:pStyle w:val="Zadanie-tre"/>
      </w:pPr>
      <w:r w:rsidRPr="00111A7F">
        <w:t xml:space="preserve">Trójkąt </w:t>
      </w:r>
      <w:r w:rsidRPr="00111A7F">
        <w:rPr>
          <w:i/>
        </w:rPr>
        <w:t>DBC</w:t>
      </w:r>
      <w:r w:rsidRPr="00111A7F">
        <w:t xml:space="preserve"> jest prostokątny. Jeśli jeden z kątów ostrych trójkąta </w:t>
      </w:r>
      <w:r w:rsidRPr="00111A7F">
        <w:rPr>
          <w:i/>
        </w:rPr>
        <w:t>DBC</w:t>
      </w:r>
      <w:r w:rsidRPr="00111A7F">
        <w:t xml:space="preserve"> ma miarę 50º, to dr</w:t>
      </w:r>
      <w:r w:rsidRPr="00111A7F">
        <w:t>u</w:t>
      </w:r>
      <w:r w:rsidRPr="00111A7F">
        <w:t xml:space="preserve">gi ma miarę 40º. </w:t>
      </w:r>
    </w:p>
    <w:p w:rsidR="005A1C79" w:rsidRPr="00111A7F" w:rsidRDefault="005A1C79" w:rsidP="0044037C">
      <w:pPr>
        <w:pStyle w:val="Zadanie-tre"/>
      </w:pPr>
      <w:r w:rsidRPr="00111A7F">
        <w:t xml:space="preserve">Miara kąta </w:t>
      </w:r>
      <w:r w:rsidRPr="00111A7F">
        <w:rPr>
          <w:i/>
        </w:rPr>
        <w:t>DCA</w:t>
      </w:r>
      <w:r w:rsidRPr="00111A7F">
        <w:t xml:space="preserve"> jest równa </w:t>
      </w:r>
      <w:r w:rsidRPr="00111A7F">
        <w:rPr>
          <w:position w:val="-6"/>
        </w:rPr>
        <w:object w:dxaOrig="1420" w:dyaOrig="260">
          <v:shape id="_x0000_i1530" type="#_x0000_t75" style="width:75.1pt;height:12.8pt" o:ole="">
            <v:imagedata r:id="rId963" o:title=""/>
          </v:shape>
          <o:OLEObject Type="Embed" ProgID="Equation.3" ShapeID="_x0000_i1530" DrawAspect="Content" ObjectID="_1508845392" r:id="rId964"/>
        </w:object>
      </w:r>
      <w:r w:rsidR="00EA0610">
        <w:t>.</w:t>
      </w:r>
    </w:p>
    <w:p w:rsidR="005A1C79" w:rsidRPr="00111A7F" w:rsidRDefault="005A1C79" w:rsidP="0044037C">
      <w:pPr>
        <w:pStyle w:val="Zadanie-tre"/>
      </w:pPr>
      <w:r w:rsidRPr="00111A7F">
        <w:t xml:space="preserve">Odpowiedź: Kąt </w:t>
      </w:r>
      <w:r w:rsidRPr="00111A7F">
        <w:rPr>
          <w:i/>
        </w:rPr>
        <w:t xml:space="preserve">DCA </w:t>
      </w:r>
      <w:r w:rsidRPr="00111A7F">
        <w:t>ma miarę 25º.</w:t>
      </w:r>
    </w:p>
    <w:p w:rsidR="005A1C79" w:rsidRPr="00111A7F" w:rsidRDefault="0044037C" w:rsidP="0044037C">
      <w:pPr>
        <w:pStyle w:val="Zadanie-nagwek"/>
      </w:pPr>
      <w:r>
        <w:t xml:space="preserve">Zadanie </w:t>
      </w:r>
      <w:r w:rsidR="005A1C79" w:rsidRPr="00111A7F">
        <w:t>9</w:t>
      </w:r>
      <w:r w:rsidR="005A1C79">
        <w:t>3</w:t>
      </w:r>
      <w:r w:rsidR="005A1C79" w:rsidRPr="00111A7F">
        <w:t>.</w:t>
      </w:r>
    </w:p>
    <w:p w:rsidR="005A1C79" w:rsidRPr="00111A7F" w:rsidRDefault="005A1C79" w:rsidP="0044037C">
      <w:pPr>
        <w:pStyle w:val="Zadanie-tre"/>
        <w:rPr>
          <w:b/>
          <w:bCs/>
        </w:rPr>
      </w:pPr>
      <w:r w:rsidRPr="00111A7F">
        <w:t xml:space="preserve">Ponieważ trapez </w:t>
      </w:r>
      <w:r w:rsidRPr="00111A7F">
        <w:rPr>
          <w:i/>
        </w:rPr>
        <w:t>ABCD</w:t>
      </w:r>
      <w:r w:rsidRPr="00111A7F">
        <w:t xml:space="preserve"> jest równoramienny, to miara kąta </w:t>
      </w:r>
      <w:r w:rsidRPr="00111A7F">
        <w:rPr>
          <w:i/>
        </w:rPr>
        <w:t>DCB</w:t>
      </w:r>
      <w:r w:rsidRPr="00111A7F">
        <w:t xml:space="preserve"> jest równa mierze kąta </w:t>
      </w:r>
      <w:r w:rsidRPr="00111A7F">
        <w:rPr>
          <w:i/>
        </w:rPr>
        <w:t>ADC</w:t>
      </w:r>
      <w:r w:rsidRPr="00111A7F">
        <w:t xml:space="preserve">, a miara kąta </w:t>
      </w:r>
      <w:r w:rsidRPr="00111A7F">
        <w:rPr>
          <w:i/>
        </w:rPr>
        <w:t>BAD</w:t>
      </w:r>
      <w:r w:rsidRPr="00111A7F">
        <w:t xml:space="preserve"> jest równa mierze kąta </w:t>
      </w:r>
      <w:r w:rsidRPr="00111A7F">
        <w:rPr>
          <w:i/>
        </w:rPr>
        <w:t>CBA</w:t>
      </w:r>
      <w:r w:rsidRPr="00111A7F">
        <w:t>.</w:t>
      </w:r>
    </w:p>
    <w:p w:rsidR="005A1C79" w:rsidRPr="00111A7F" w:rsidRDefault="005A1C79" w:rsidP="0044037C">
      <w:pPr>
        <w:pStyle w:val="Zadanie-tre"/>
      </w:pPr>
      <w:r w:rsidRPr="00111A7F">
        <w:t xml:space="preserve">Miara kąta rozwartego </w:t>
      </w:r>
      <w:r w:rsidRPr="00111A7F">
        <w:rPr>
          <w:i/>
        </w:rPr>
        <w:t>DCB</w:t>
      </w:r>
      <w:r w:rsidRPr="00111A7F">
        <w:t>:</w:t>
      </w:r>
      <w:r w:rsidRPr="00111A7F">
        <w:rPr>
          <w:position w:val="-6"/>
        </w:rPr>
        <w:t xml:space="preserve"> </w:t>
      </w:r>
      <w:r w:rsidRPr="00111A7F">
        <w:rPr>
          <w:noProof/>
          <w:position w:val="-6"/>
        </w:rPr>
        <w:drawing>
          <wp:inline distT="0" distB="0" distL="0" distR="0">
            <wp:extent cx="1076325" cy="200025"/>
            <wp:effectExtent l="19050" t="0" r="9525" b="0"/>
            <wp:docPr id="91" name="Obraz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65" cstate="print"/>
                    <a:srcRect/>
                    <a:stretch>
                      <a:fillRect/>
                    </a:stretch>
                  </pic:blipFill>
                  <pic:spPr bwMode="auto">
                    <a:xfrm>
                      <a:off x="0" y="0"/>
                      <a:ext cx="1076325" cy="200025"/>
                    </a:xfrm>
                    <a:prstGeom prst="rect">
                      <a:avLst/>
                    </a:prstGeom>
                    <a:noFill/>
                    <a:ln w="9525">
                      <a:noFill/>
                      <a:miter lim="800000"/>
                      <a:headEnd/>
                      <a:tailEnd/>
                    </a:ln>
                  </pic:spPr>
                </pic:pic>
              </a:graphicData>
            </a:graphic>
          </wp:inline>
        </w:drawing>
      </w:r>
      <w:r w:rsidRPr="00111A7F">
        <w:t xml:space="preserve">(suma miar kątów przyległych jest równa 180°). </w:t>
      </w:r>
    </w:p>
    <w:p w:rsidR="005A1C79" w:rsidRPr="00111A7F" w:rsidRDefault="005A1C79" w:rsidP="0044037C">
      <w:pPr>
        <w:pStyle w:val="Zadanie-tre"/>
      </w:pPr>
      <w:r w:rsidRPr="00111A7F">
        <w:t xml:space="preserve">Miara kąta ostrego tego trapezu: </w:t>
      </w:r>
      <w:r w:rsidRPr="00111A7F">
        <w:rPr>
          <w:noProof/>
          <w:position w:val="-6"/>
        </w:rPr>
        <w:drawing>
          <wp:inline distT="0" distB="0" distL="0" distR="0">
            <wp:extent cx="1076325" cy="200025"/>
            <wp:effectExtent l="19050" t="0" r="9525" b="0"/>
            <wp:docPr id="92" name="Obraz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66" cstate="print"/>
                    <a:srcRect/>
                    <a:stretch>
                      <a:fillRect/>
                    </a:stretch>
                  </pic:blipFill>
                  <pic:spPr bwMode="auto">
                    <a:xfrm>
                      <a:off x="0" y="0"/>
                      <a:ext cx="1076325" cy="200025"/>
                    </a:xfrm>
                    <a:prstGeom prst="rect">
                      <a:avLst/>
                    </a:prstGeom>
                    <a:noFill/>
                    <a:ln w="9525">
                      <a:noFill/>
                      <a:miter lim="800000"/>
                      <a:headEnd/>
                      <a:tailEnd/>
                    </a:ln>
                  </pic:spPr>
                </pic:pic>
              </a:graphicData>
            </a:graphic>
          </wp:inline>
        </w:drawing>
      </w:r>
      <w:r w:rsidRPr="00111A7F">
        <w:t xml:space="preserve"> (w trapezie suma miar kątów leżących przy tym samym ramieniu jest równa 180°).</w:t>
      </w:r>
    </w:p>
    <w:p w:rsidR="005A1C79" w:rsidRPr="00111A7F" w:rsidRDefault="005A1C79" w:rsidP="0044037C">
      <w:pPr>
        <w:pStyle w:val="Zadanie-tre"/>
      </w:pPr>
      <w:r w:rsidRPr="00111A7F">
        <w:t>Odpowiedź: Kąty ostre tego trapezu mają po 65°, a kąty rozwarte po 115°.</w:t>
      </w:r>
    </w:p>
    <w:p w:rsidR="005A1C79" w:rsidRPr="00111A7F" w:rsidRDefault="0044037C" w:rsidP="0044037C">
      <w:pPr>
        <w:pStyle w:val="Zadanie-nagwek"/>
      </w:pPr>
      <w:r>
        <w:t xml:space="preserve">Zadanie </w:t>
      </w:r>
      <w:r w:rsidR="005A1C79" w:rsidRPr="00111A7F">
        <w:t>9</w:t>
      </w:r>
      <w:r w:rsidR="005A1C79">
        <w:t>4</w:t>
      </w:r>
      <w:r w:rsidR="005A1C79" w:rsidRPr="00111A7F">
        <w:t>.</w:t>
      </w:r>
    </w:p>
    <w:p w:rsidR="005A1C79" w:rsidRPr="00111A7F" w:rsidRDefault="005A1C79" w:rsidP="0044037C">
      <w:pPr>
        <w:pStyle w:val="Sposb"/>
        <w:rPr>
          <w:shd w:val="clear" w:color="auto" w:fill="FFFFFF"/>
        </w:rPr>
      </w:pPr>
      <w:r w:rsidRPr="00111A7F">
        <w:rPr>
          <w:shd w:val="clear" w:color="auto" w:fill="FFFFFF"/>
        </w:rPr>
        <w:t>I sposób</w:t>
      </w:r>
    </w:p>
    <w:p w:rsidR="005A1C79" w:rsidRPr="00111A7F" w:rsidRDefault="005A1C79" w:rsidP="0044037C">
      <w:pPr>
        <w:pStyle w:val="Zadanie-tre"/>
        <w:rPr>
          <w:shd w:val="clear" w:color="auto" w:fill="FFFFFF"/>
        </w:rPr>
      </w:pPr>
      <w:r w:rsidRPr="00111A7F">
        <w:rPr>
          <w:shd w:val="clear" w:color="auto" w:fill="FFFFFF"/>
        </w:rPr>
        <w:t xml:space="preserve">Każdy z kątów wewnętrznych trójkąta równobocznego </w:t>
      </w:r>
      <w:r w:rsidRPr="00111A7F">
        <w:rPr>
          <w:i/>
          <w:iCs/>
        </w:rPr>
        <w:t xml:space="preserve">AED </w:t>
      </w:r>
      <w:r w:rsidRPr="00111A7F">
        <w:rPr>
          <w:shd w:val="clear" w:color="auto" w:fill="FFFFFF"/>
        </w:rPr>
        <w:t xml:space="preserve">ma miarę 60°. Zatem każdy z kątów ostrych równoległoboku </w:t>
      </w:r>
      <w:r w:rsidRPr="00111A7F">
        <w:rPr>
          <w:i/>
          <w:iCs/>
        </w:rPr>
        <w:t xml:space="preserve">ABCD </w:t>
      </w:r>
      <w:r w:rsidRPr="00111A7F">
        <w:rPr>
          <w:shd w:val="clear" w:color="auto" w:fill="FFFFFF"/>
        </w:rPr>
        <w:t xml:space="preserve">również ma miarę 60°. Ponieważ suma miar kątów </w:t>
      </w:r>
      <w:r w:rsidRPr="00111A7F">
        <w:rPr>
          <w:i/>
        </w:rPr>
        <w:t>DAB</w:t>
      </w:r>
      <w:r w:rsidRPr="00111A7F">
        <w:t xml:space="preserve"> i </w:t>
      </w:r>
      <w:r w:rsidRPr="00111A7F">
        <w:rPr>
          <w:i/>
        </w:rPr>
        <w:t>ADC</w:t>
      </w:r>
      <w:r w:rsidRPr="00111A7F">
        <w:t xml:space="preserve"> w równoległoboku jest równa 180º oraz </w:t>
      </w:r>
      <w:r w:rsidRPr="00111A7F">
        <w:rPr>
          <w:shd w:val="clear" w:color="auto" w:fill="FFFFFF"/>
        </w:rPr>
        <w:t xml:space="preserve">suma miar kątów </w:t>
      </w:r>
      <w:r w:rsidRPr="00111A7F">
        <w:rPr>
          <w:i/>
        </w:rPr>
        <w:t>DCB</w:t>
      </w:r>
      <w:r w:rsidRPr="00111A7F">
        <w:t xml:space="preserve"> i </w:t>
      </w:r>
      <w:r w:rsidRPr="00111A7F">
        <w:rPr>
          <w:i/>
        </w:rPr>
        <w:t>ABC</w:t>
      </w:r>
      <w:r w:rsidRPr="00111A7F">
        <w:t xml:space="preserve"> też </w:t>
      </w:r>
      <w:r w:rsidRPr="00111A7F">
        <w:rPr>
          <w:shd w:val="clear" w:color="auto" w:fill="FFFFFF"/>
        </w:rPr>
        <w:t xml:space="preserve">jest równa 180°, to każdy z kątów rozwartych tego równoległoboku ma miarę </w:t>
      </w:r>
      <w:r w:rsidRPr="00111A7F">
        <w:rPr>
          <w:position w:val="-6"/>
          <w:shd w:val="clear" w:color="auto" w:fill="FFFFFF"/>
        </w:rPr>
        <w:object w:dxaOrig="1699" w:dyaOrig="280">
          <v:shape id="_x0000_i1531" type="#_x0000_t75" style="width:84.8pt;height:15pt" o:ole="">
            <v:imagedata r:id="rId967" o:title=""/>
          </v:shape>
          <o:OLEObject Type="Embed" ProgID="Equation.3" ShapeID="_x0000_i1531" DrawAspect="Content" ObjectID="_1508845393" r:id="rId968"/>
        </w:object>
      </w:r>
      <w:r w:rsidRPr="00111A7F">
        <w:rPr>
          <w:position w:val="-6"/>
          <w:shd w:val="clear" w:color="auto" w:fill="FFFFFF"/>
        </w:rPr>
        <w:t>.</w:t>
      </w:r>
      <w:r w:rsidRPr="00111A7F">
        <w:rPr>
          <w:shd w:val="clear" w:color="auto" w:fill="FFFFFF"/>
        </w:rPr>
        <w:t xml:space="preserve"> A zatem kąt </w:t>
      </w:r>
      <w:r w:rsidRPr="00111A7F">
        <w:rPr>
          <w:i/>
          <w:iCs/>
          <w:shd w:val="clear" w:color="auto" w:fill="FFFFFF"/>
        </w:rPr>
        <w:t>α</w:t>
      </w:r>
      <w:r w:rsidRPr="00111A7F">
        <w:rPr>
          <w:iCs/>
          <w:shd w:val="clear" w:color="auto" w:fill="FFFFFF"/>
        </w:rPr>
        <w:t xml:space="preserve"> ma miarę </w:t>
      </w:r>
      <w:r w:rsidRPr="00111A7F">
        <w:rPr>
          <w:position w:val="-6"/>
          <w:shd w:val="clear" w:color="auto" w:fill="FFFFFF"/>
        </w:rPr>
        <w:object w:dxaOrig="1619" w:dyaOrig="280">
          <v:shape id="_x0000_i1532" type="#_x0000_t75" style="width:80.85pt;height:15pt" o:ole="">
            <v:imagedata r:id="rId969" o:title=""/>
          </v:shape>
          <o:OLEObject Type="Embed" ProgID="Equation.3" ShapeID="_x0000_i1532" DrawAspect="Content" ObjectID="_1508845394" r:id="rId970"/>
        </w:object>
      </w:r>
      <w:r w:rsidRPr="00111A7F">
        <w:rPr>
          <w:iCs/>
          <w:shd w:val="clear" w:color="auto" w:fill="FFFFFF"/>
        </w:rPr>
        <w:t>.</w:t>
      </w:r>
    </w:p>
    <w:p w:rsidR="005A1C79" w:rsidRPr="00111A7F" w:rsidRDefault="005A1C79" w:rsidP="0044037C">
      <w:pPr>
        <w:pStyle w:val="Sposb"/>
        <w:rPr>
          <w:shd w:val="clear" w:color="auto" w:fill="FFFFFF"/>
        </w:rPr>
      </w:pPr>
      <w:r w:rsidRPr="00111A7F">
        <w:rPr>
          <w:shd w:val="clear" w:color="auto" w:fill="FFFFFF"/>
        </w:rPr>
        <w:t>II sposób</w:t>
      </w:r>
    </w:p>
    <w:p w:rsidR="005A1C79" w:rsidRPr="00111A7F" w:rsidRDefault="005A1C79" w:rsidP="0044037C">
      <w:pPr>
        <w:pStyle w:val="Zadanie-tre"/>
        <w:rPr>
          <w:shd w:val="clear" w:color="auto" w:fill="FFFFFF"/>
        </w:rPr>
      </w:pPr>
      <w:r w:rsidRPr="00111A7F">
        <w:t xml:space="preserve">Kąty wewnętrzne trójkąta równobocznego mają </w:t>
      </w:r>
      <w:r w:rsidRPr="00111A7F">
        <w:rPr>
          <w:shd w:val="clear" w:color="auto" w:fill="FFFFFF"/>
        </w:rPr>
        <w:t>miarę 60º. To oznacza, że kąty ostre równ</w:t>
      </w:r>
      <w:r w:rsidRPr="00111A7F">
        <w:rPr>
          <w:shd w:val="clear" w:color="auto" w:fill="FFFFFF"/>
        </w:rPr>
        <w:t>o</w:t>
      </w:r>
      <w:r w:rsidRPr="00111A7F">
        <w:rPr>
          <w:shd w:val="clear" w:color="auto" w:fill="FFFFFF"/>
        </w:rPr>
        <w:t xml:space="preserve">ległoboku </w:t>
      </w:r>
      <w:r w:rsidRPr="00111A7F">
        <w:rPr>
          <w:i/>
          <w:iCs/>
        </w:rPr>
        <w:t xml:space="preserve">ABCD </w:t>
      </w:r>
      <w:r w:rsidRPr="00111A7F">
        <w:rPr>
          <w:shd w:val="clear" w:color="auto" w:fill="FFFFFF"/>
        </w:rPr>
        <w:t xml:space="preserve">również mają miarę 60°. Trapez </w:t>
      </w:r>
      <w:r w:rsidRPr="00111A7F">
        <w:rPr>
          <w:i/>
        </w:rPr>
        <w:t xml:space="preserve">EBCD </w:t>
      </w:r>
      <w:r w:rsidRPr="00111A7F">
        <w:t xml:space="preserve">jest równoramienny, więc kąty przy </w:t>
      </w:r>
      <w:r w:rsidRPr="00111A7F">
        <w:lastRenderedPageBreak/>
        <w:t xml:space="preserve">jego podstawie </w:t>
      </w:r>
      <w:r w:rsidRPr="00111A7F">
        <w:rPr>
          <w:i/>
        </w:rPr>
        <w:t>CD</w:t>
      </w:r>
      <w:r w:rsidRPr="00111A7F">
        <w:t xml:space="preserve"> są równe i mają miarę taką, jak kąt </w:t>
      </w:r>
      <w:r w:rsidRPr="00111A7F">
        <w:rPr>
          <w:i/>
        </w:rPr>
        <w:t>DCB</w:t>
      </w:r>
      <w:r w:rsidRPr="00111A7F">
        <w:t xml:space="preserve">, czyli </w:t>
      </w:r>
      <w:r w:rsidRPr="00111A7F">
        <w:rPr>
          <w:shd w:val="clear" w:color="auto" w:fill="FFFFFF"/>
        </w:rPr>
        <w:t xml:space="preserve">60°. </w:t>
      </w:r>
      <w:r w:rsidRPr="00111A7F">
        <w:t>Z</w:t>
      </w:r>
      <w:r w:rsidRPr="00111A7F">
        <w:rPr>
          <w:shd w:val="clear" w:color="auto" w:fill="FFFFFF"/>
        </w:rPr>
        <w:t xml:space="preserve">atem kąt </w:t>
      </w:r>
      <w:r w:rsidRPr="00111A7F">
        <w:rPr>
          <w:i/>
          <w:iCs/>
          <w:shd w:val="clear" w:color="auto" w:fill="FFFFFF"/>
        </w:rPr>
        <w:t>α</w:t>
      </w:r>
      <w:r w:rsidRPr="00111A7F">
        <w:rPr>
          <w:shd w:val="clear" w:color="auto" w:fill="FFFFFF"/>
        </w:rPr>
        <w:t xml:space="preserve"> ma miarę 60°.</w:t>
      </w:r>
    </w:p>
    <w:p w:rsidR="0044037C" w:rsidRDefault="0044037C" w:rsidP="0044037C">
      <w:pPr>
        <w:pStyle w:val="Zadanie-nagwek"/>
      </w:pPr>
      <w:r>
        <w:t xml:space="preserve">Zadanie </w:t>
      </w:r>
      <w:r w:rsidR="005A1C79" w:rsidRPr="00111A7F">
        <w:t>9</w:t>
      </w:r>
      <w:r w:rsidR="005A1C79">
        <w:t>5</w:t>
      </w:r>
      <w:r w:rsidR="005A1C79" w:rsidRPr="00111A7F">
        <w:t>.</w:t>
      </w:r>
    </w:p>
    <w:p w:rsidR="005A1C79" w:rsidRPr="00111A7F" w:rsidRDefault="005A1C79" w:rsidP="0044037C">
      <w:pPr>
        <w:pStyle w:val="Zadanie-tre"/>
      </w:pPr>
      <w:r w:rsidRPr="008D4AE9">
        <w:t>AC</w:t>
      </w:r>
    </w:p>
    <w:p w:rsidR="005A1C79" w:rsidRPr="00111A7F" w:rsidRDefault="0044037C" w:rsidP="0044037C">
      <w:pPr>
        <w:pStyle w:val="Zadanie-nagwek"/>
      </w:pPr>
      <w:r>
        <w:t xml:space="preserve">Zadanie </w:t>
      </w:r>
      <w:r w:rsidR="005A1C79" w:rsidRPr="00111A7F">
        <w:t>9</w:t>
      </w:r>
      <w:r w:rsidR="005A1C79">
        <w:t>6</w:t>
      </w:r>
      <w:r w:rsidR="005A1C79" w:rsidRPr="00111A7F">
        <w:t>.</w:t>
      </w:r>
    </w:p>
    <w:p w:rsidR="005A1C79" w:rsidRPr="00111A7F" w:rsidRDefault="005A1C79" w:rsidP="0044037C">
      <w:pPr>
        <w:pStyle w:val="Sposb"/>
        <w:rPr>
          <w:shd w:val="clear" w:color="auto" w:fill="FFFFFF"/>
        </w:rPr>
      </w:pPr>
      <w:r w:rsidRPr="00111A7F">
        <w:rPr>
          <w:shd w:val="clear" w:color="auto" w:fill="FFFFFF"/>
        </w:rPr>
        <w:t>I sposób</w:t>
      </w:r>
    </w:p>
    <w:p w:rsidR="005A1C79" w:rsidRPr="00111A7F" w:rsidRDefault="005A1C79" w:rsidP="0044037C">
      <w:pPr>
        <w:pStyle w:val="Zadanie-tre"/>
        <w:rPr>
          <w:i/>
          <w:shd w:val="clear" w:color="auto" w:fill="FFFFFF"/>
        </w:rPr>
      </w:pPr>
      <w:r w:rsidRPr="00111A7F">
        <w:rPr>
          <w:shd w:val="clear" w:color="auto" w:fill="FFFFFF"/>
        </w:rPr>
        <w:t xml:space="preserve">Kąt </w:t>
      </w:r>
      <w:r w:rsidRPr="00111A7F">
        <w:rPr>
          <w:i/>
          <w:shd w:val="clear" w:color="auto" w:fill="FFFFFF"/>
        </w:rPr>
        <w:t xml:space="preserve">α </w:t>
      </w:r>
      <w:r w:rsidRPr="00111A7F">
        <w:rPr>
          <w:shd w:val="clear" w:color="auto" w:fill="FFFFFF"/>
        </w:rPr>
        <w:t xml:space="preserve">jest jednym z trzech kątów trójkąta </w:t>
      </w:r>
      <w:r w:rsidRPr="00111A7F">
        <w:rPr>
          <w:i/>
          <w:shd w:val="clear" w:color="auto" w:fill="FFFFFF"/>
        </w:rPr>
        <w:t>ADC</w:t>
      </w:r>
      <w:r w:rsidRPr="00111A7F">
        <w:rPr>
          <w:shd w:val="clear" w:color="auto" w:fill="FFFFFF"/>
        </w:rPr>
        <w:t xml:space="preserve">. Wiadomo, że suma miar kątów wewnętrznych trójkąta jest równa 180°. A zatem, aby wyznaczyć jego miarę, należy wyznaczyć miary kątów </w:t>
      </w:r>
      <w:r w:rsidRPr="00111A7F">
        <w:rPr>
          <w:i/>
          <w:shd w:val="clear" w:color="auto" w:fill="FFFFFF"/>
        </w:rPr>
        <w:t>CAB</w:t>
      </w:r>
      <w:r w:rsidRPr="00111A7F">
        <w:rPr>
          <w:shd w:val="clear" w:color="auto" w:fill="FFFFFF"/>
        </w:rPr>
        <w:t xml:space="preserve"> i </w:t>
      </w:r>
      <w:r w:rsidRPr="00111A7F">
        <w:rPr>
          <w:i/>
          <w:shd w:val="clear" w:color="auto" w:fill="FFFFFF"/>
        </w:rPr>
        <w:t>ACD</w:t>
      </w:r>
      <w:r w:rsidRPr="00111A7F">
        <w:rPr>
          <w:shd w:val="clear" w:color="auto" w:fill="FFFFFF"/>
        </w:rPr>
        <w:t xml:space="preserve"> trójkąta </w:t>
      </w:r>
      <w:r w:rsidRPr="00111A7F">
        <w:rPr>
          <w:i/>
          <w:shd w:val="clear" w:color="auto" w:fill="FFFFFF"/>
        </w:rPr>
        <w:t>ADC</w:t>
      </w:r>
      <w:r w:rsidRPr="00111A7F">
        <w:rPr>
          <w:shd w:val="clear" w:color="auto" w:fill="FFFFFF"/>
        </w:rPr>
        <w:t>.</w:t>
      </w:r>
    </w:p>
    <w:p w:rsidR="005A1C79" w:rsidRPr="00111A7F" w:rsidRDefault="005A1C79" w:rsidP="0044037C">
      <w:pPr>
        <w:pStyle w:val="Zadanie-tre"/>
        <w:rPr>
          <w:shd w:val="clear" w:color="auto" w:fill="FFFFFF"/>
        </w:rPr>
      </w:pPr>
      <w:r w:rsidRPr="00111A7F">
        <w:rPr>
          <w:shd w:val="clear" w:color="auto" w:fill="FFFFFF"/>
        </w:rPr>
        <w:t xml:space="preserve">Popatrz na trójkąt </w:t>
      </w:r>
      <w:r w:rsidRPr="00111A7F">
        <w:rPr>
          <w:i/>
          <w:shd w:val="clear" w:color="auto" w:fill="FFFFFF"/>
        </w:rPr>
        <w:t>ABC</w:t>
      </w:r>
      <w:r w:rsidRPr="00111A7F">
        <w:rPr>
          <w:shd w:val="clear" w:color="auto" w:fill="FFFFFF"/>
        </w:rPr>
        <w:t xml:space="preserve">. Wiesz, że kąt </w:t>
      </w:r>
      <w:r w:rsidRPr="00111A7F">
        <w:rPr>
          <w:i/>
          <w:shd w:val="clear" w:color="auto" w:fill="FFFFFF"/>
        </w:rPr>
        <w:t>CAB</w:t>
      </w:r>
      <w:r w:rsidRPr="00111A7F">
        <w:rPr>
          <w:shd w:val="clear" w:color="auto" w:fill="FFFFFF"/>
        </w:rPr>
        <w:t xml:space="preserve"> ma miarę 90</w:t>
      </w:r>
      <w:r w:rsidRPr="00111A7F">
        <w:rPr>
          <w:shd w:val="clear" w:color="auto" w:fill="FFFFFF"/>
        </w:rPr>
        <w:sym w:font="Symbol" w:char="F0B0"/>
      </w:r>
      <w:r w:rsidRPr="00111A7F">
        <w:rPr>
          <w:shd w:val="clear" w:color="auto" w:fill="FFFFFF"/>
        </w:rPr>
        <w:t xml:space="preserve">, a kąt </w:t>
      </w:r>
      <w:r w:rsidRPr="00111A7F">
        <w:rPr>
          <w:i/>
          <w:shd w:val="clear" w:color="auto" w:fill="FFFFFF"/>
        </w:rPr>
        <w:t xml:space="preserve">ABC </w:t>
      </w:r>
      <w:r w:rsidRPr="00111A7F">
        <w:rPr>
          <w:shd w:val="clear" w:color="auto" w:fill="FFFFFF"/>
        </w:rPr>
        <w:t>ma miarę 30</w:t>
      </w:r>
      <w:r w:rsidRPr="00111A7F">
        <w:rPr>
          <w:shd w:val="clear" w:color="auto" w:fill="FFFFFF"/>
        </w:rPr>
        <w:sym w:font="Symbol" w:char="F0B0"/>
      </w:r>
      <w:r w:rsidRPr="00111A7F">
        <w:rPr>
          <w:shd w:val="clear" w:color="auto" w:fill="FFFFFF"/>
        </w:rPr>
        <w:t xml:space="preserve">, zatem miara kąta </w:t>
      </w:r>
      <w:r w:rsidRPr="00111A7F">
        <w:rPr>
          <w:i/>
          <w:shd w:val="clear" w:color="auto" w:fill="FFFFFF"/>
        </w:rPr>
        <w:t>BCA</w:t>
      </w:r>
      <w:r w:rsidRPr="00111A7F">
        <w:rPr>
          <w:shd w:val="clear" w:color="auto" w:fill="FFFFFF"/>
        </w:rPr>
        <w:t xml:space="preserve"> jest równa:</w:t>
      </w:r>
    </w:p>
    <w:p w:rsidR="005A1C79" w:rsidRPr="00111A7F" w:rsidRDefault="00A5243E" w:rsidP="00467D93">
      <w:pPr>
        <w:pStyle w:val="Zadanie-tre"/>
        <w:jc w:val="center"/>
        <w:rPr>
          <w:shd w:val="clear" w:color="auto" w:fill="FFFFFF"/>
        </w:rPr>
      </w:pPr>
      <w:r w:rsidRPr="00A5243E">
        <w:rPr>
          <w:noProof/>
          <w:shd w:val="clear" w:color="auto" w:fill="FFFFFF"/>
        </w:rPr>
      </w:r>
      <w:r>
        <w:rPr>
          <w:noProof/>
          <w:shd w:val="clear" w:color="auto" w:fill="FFFFFF"/>
        </w:rPr>
        <w:pict>
          <v:group id="Kanwa 7303" o:spid="_x0000_s3533" editas="canvas" style="width:108pt;height:18.3pt;mso-position-horizontal-relative:char;mso-position-vertical-relative:line" coordsize="13716,23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">
            <v:shape id="_x0000_s3534" type="#_x0000_t75" style="position:absolute;width:13716;height:2324;visibility:visible;mso-wrap-style:square">
              <v:fill o:detectmouseclick="t"/>
              <v:path o:connecttype="none"/>
            </v:shape>
            <v:rect id="Rectangle 7304" o:spid="_x0000_s3535" style="position:absolute;left:12992;top:165;width:450;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4tMQA&#10;AADdAAAADwAAAGRycy9kb3ducmV2LnhtbESP3WoCMRSE7wu+QziCdzXrgj9djSIFwYo3rn2Aw+bs&#10;DyYnS5K627dvCoVeDjPzDbM7jNaIJ/nQOVawmGcgiCunO24UfN5PrxsQISJrNI5JwTcFOOwnLzss&#10;tBv4Rs8yNiJBOBSooI2xL6QMVUsWw9z1xMmrnbcYk/SN1B6HBLdG5lm2khY7Tgst9vTeUvUov6wC&#10;eS9Pw6Y0PnOXvL6aj/OtJqfUbDoetyAijfE//Nc+awX5cv0Gv2/SE5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uLTEAAAA3QAAAA8AAAAAAAAAAAAAAAAAmAIAAGRycy9k&#10;b3ducmV2LnhtbFBLBQYAAAAABAAEAPUAAACJAwAAAAA=&#10;" filled="f" stroked="f">
              <v:textbox style="mso-fit-shape-to-text:t" inset="0,0,0,0">
                <w:txbxContent>
                  <w:p w:rsidR="004612D1" w:rsidRDefault="004612D1">
                    <w:r>
                      <w:rPr>
                        <w:color w:val="000000"/>
                        <w:sz w:val="14"/>
                        <w:szCs w:val="14"/>
                        <w:lang w:val="en-US"/>
                      </w:rPr>
                      <w:t>o</w:t>
                    </w:r>
                  </w:p>
                </w:txbxContent>
              </v:textbox>
            </v:rect>
            <v:rect id="Rectangle 7305" o:spid="_x0000_s3536" style="position:absolute;left:9315;top:165;width:451;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lhDr8A&#10;AADdAAAADwAAAGRycy9kb3ducmV2LnhtbERPy4rCMBTdC/5DuAPuNJ2CQ6lGGQYER9xY/YBLc/vA&#10;5KYk0Xb+3iyEWR7Oe7ufrBFP8qF3rOBzlYEgrp3uuVVwux6WBYgQkTUax6TgjwLsd/PZFkvtRr7Q&#10;s4qtSCEcSlTQxTiUUoa6I4th5QbixDXOW4wJ+lZqj2MKt0bmWfYlLfacGjoc6Kej+l49rAJ5rQ5j&#10;URmfuVPenM3v8dKQU2rxMX1vQESa4r/47T5qBfm6SPvTm/QE5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7GWEOvwAAAN0AAAAPAAAAAAAAAAAAAAAAAJgCAABkcnMvZG93bnJl&#10;di54bWxQSwUGAAAAAAQABAD1AAAAhAMAAAAA&#10;" filled="f" stroked="f">
              <v:textbox style="mso-fit-shape-to-text:t" inset="0,0,0,0">
                <w:txbxContent>
                  <w:p w:rsidR="004612D1" w:rsidRDefault="004612D1">
                    <w:r>
                      <w:rPr>
                        <w:color w:val="000000"/>
                        <w:sz w:val="14"/>
                        <w:szCs w:val="14"/>
                        <w:lang w:val="en-US"/>
                      </w:rPr>
                      <w:t>o</w:t>
                    </w:r>
                  </w:p>
                </w:txbxContent>
              </v:textbox>
            </v:rect>
            <v:rect id="Rectangle 7306" o:spid="_x0000_s3537" style="position:absolute;left:5835;top:165;width:451;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XElcMA&#10;AADdAAAADwAAAGRycy9kb3ducmV2LnhtbESPzWrDMBCE74G+g9hCb7EcQ4Jxo4QQCKShlzh5gMVa&#10;/1BpZSQ1dt++KhRyHGbmG2a7n60RD/JhcKxgleUgiBunB+4U3G+nZQkiRGSNxjEp+KEA+93LYouV&#10;dhNf6VHHTiQIhwoV9DGOlZSh6cliyNxInLzWeYsxSd9J7XFKcGtkkecbaXHgtNDjSMeemq/62yqQ&#10;t/o0lbXxubsU7af5OF9bckq9vc6HdxCR5vgM/7fPWkGxLlf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FXElcMAAADdAAAADwAAAAAAAAAAAAAAAACYAgAAZHJzL2Rv&#10;d25yZXYueG1sUEsFBgAAAAAEAAQA9QAAAIgDAAAAAA==&#10;" filled="f" stroked="f">
              <v:textbox style="mso-fit-shape-to-text:t" inset="0,0,0,0">
                <w:txbxContent>
                  <w:p w:rsidR="004612D1" w:rsidRDefault="004612D1">
                    <w:r>
                      <w:rPr>
                        <w:color w:val="000000"/>
                        <w:sz w:val="14"/>
                        <w:szCs w:val="14"/>
                        <w:lang w:val="en-US"/>
                      </w:rPr>
                      <w:t>o</w:t>
                    </w:r>
                  </w:p>
                </w:txbxContent>
              </v:textbox>
            </v:rect>
            <v:rect id="Rectangle 7307" o:spid="_x0000_s3538" style="position:absolute;left:2362;top:165;width:451;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da4sMA&#10;AADdAAAADwAAAGRycy9kb3ducmV2LnhtbESPzWrDMBCE74G8g9hAb7FcQ4NxooRSCCSllzh5gMVa&#10;/1BpZSQldt++KhRyHGbmG2Z3mK0RD/JhcKzgNctBEDdOD9wpuF2P6xJEiMgajWNS8EMBDvvlYoeV&#10;dhNf6FHHTiQIhwoV9DGOlZSh6cliyNxInLzWeYsxSd9J7XFKcGtkkecbaXHgtNDjSB89Nd/13SqQ&#10;1/o4lbXxufss2i9zPl1ackq9rOb3LYhIc3yG/9snraB4Kwv4e5Oe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da4sMAAADdAAAADwAAAAAAAAAAAAAAAACYAgAAZHJzL2Rv&#10;d25yZXYueG1sUEsFBgAAAAAEAAQA9QAAAIgDAAAAAA==&#10;" filled="f" stroked="f">
              <v:textbox style="mso-fit-shape-to-text:t" inset="0,0,0,0">
                <w:txbxContent>
                  <w:p w:rsidR="004612D1" w:rsidRDefault="004612D1">
                    <w:r>
                      <w:rPr>
                        <w:color w:val="000000"/>
                        <w:sz w:val="14"/>
                        <w:szCs w:val="14"/>
                        <w:lang w:val="en-US"/>
                      </w:rPr>
                      <w:t>o</w:t>
                    </w:r>
                  </w:p>
                </w:txbxContent>
              </v:textbox>
            </v:rect>
            <v:rect id="Rectangle 7308" o:spid="_x0000_s3539" style="position:absolute;left:11436;top:292;width:1530;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v/ecMA&#10;AADdAAAADwAAAGRycy9kb3ducmV2LnhtbESP3WoCMRSE7wu+QzhC72rWLZZlNYoUBCveuPoAh83Z&#10;H0xOliR1t29vCoVeDjPzDbPZTdaIB/nQO1awXGQgiGune24V3K6HtwJEiMgajWNS8EMBdtvZywZL&#10;7Ua+0KOKrUgQDiUq6GIcSilD3ZHFsHADcfIa5y3GJH0rtccxwa2ReZZ9SIs9p4UOB/rsqL5X31aB&#10;vFaHsaiMz9wpb87m63hpyCn1Op/2axCRpvgf/msftYJ8VbzD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8v/ecMAAADdAAAADwAAAAAAAAAAAAAAAACYAgAAZHJzL2Rv&#10;d25yZXYueG1sUEsFBgAAAAAEAAQA9QAAAIgDAAAAAA==&#10;" filled="f" stroked="f">
              <v:textbox style="mso-fit-shape-to-text:t" inset="0,0,0,0">
                <w:txbxContent>
                  <w:p w:rsidR="004612D1" w:rsidRDefault="004612D1">
                    <w:r>
                      <w:rPr>
                        <w:color w:val="000000"/>
                        <w:lang w:val="en-US"/>
                      </w:rPr>
                      <w:t>60</w:t>
                    </w:r>
                  </w:p>
                </w:txbxContent>
              </v:textbox>
            </v:rect>
            <v:rect id="Rectangle 7309" o:spid="_x0000_s3540" style="position:absolute;left:7759;top:292;width:1531;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JnDcMA&#10;AADdAAAADwAAAGRycy9kb3ducmV2LnhtbESP3WoCMRSE7wu+QzhC72rWpZZlNYoUBCveuPoAh83Z&#10;H0xOliR1t29vCoVeDjPzDbPZTdaIB/nQO1awXGQgiGune24V3K6HtwJEiMgajWNS8EMBdtvZywZL&#10;7Ua+0KOKrUgQDiUq6GIcSilD3ZHFsHADcfIa5y3GJH0rtccxwa2ReZZ9SIs9p4UOB/rsqL5X31aB&#10;vFaHsaiMz9wpb87m63hpyCn1Op/2axCRpvgf/msftYJ8VbzD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JnDcMAAADdAAAADwAAAAAAAAAAAAAAAACYAgAAZHJzL2Rv&#10;d25yZXYueG1sUEsFBgAAAAAEAAQA9QAAAIgDAAAAAA==&#10;" filled="f" stroked="f">
              <v:textbox style="mso-fit-shape-to-text:t" inset="0,0,0,0">
                <w:txbxContent>
                  <w:p w:rsidR="004612D1" w:rsidRDefault="004612D1">
                    <w:r>
                      <w:rPr>
                        <w:color w:val="000000"/>
                        <w:lang w:val="en-US"/>
                      </w:rPr>
                      <w:t>30</w:t>
                    </w:r>
                  </w:p>
                </w:txbxContent>
              </v:textbox>
            </v:rect>
            <v:rect id="Rectangle 7310" o:spid="_x0000_s3541" style="position:absolute;left:4279;top:292;width:1531;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7ClsMA&#10;AADdAAAADwAAAGRycy9kb3ducmV2LnhtbESP3WoCMRSE74W+QzhC7zTrgrJsjSKCYKU3rj7AYXP2&#10;hyYnS5K627c3hYKXw8x8w2z3kzXiQT70jhWslhkI4trpnlsF99tpUYAIEVmjcUwKfinAfvc222Kp&#10;3chXelSxFQnCoUQFXYxDKWWoO7IYlm4gTl7jvMWYpG+l9jgmuDUyz7KNtNhzWuhwoGNH9Xf1YxXI&#10;W3Uai8r4zF3y5st8nq8NOaXe59PhA0SkKb7C/+2zVpCvizX8vUlPQO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27ClsMAAADdAAAADwAAAAAAAAAAAAAAAACYAgAAZHJzL2Rv&#10;d25yZXYueG1sUEsFBgAAAAAEAAQA9QAAAIgDAAAAAA==&#10;" filled="f" stroked="f">
              <v:textbox style="mso-fit-shape-to-text:t" inset="0,0,0,0">
                <w:txbxContent>
                  <w:p w:rsidR="004612D1" w:rsidRDefault="004612D1">
                    <w:r>
                      <w:rPr>
                        <w:color w:val="000000"/>
                        <w:lang w:val="en-US"/>
                      </w:rPr>
                      <w:t>90</w:t>
                    </w:r>
                  </w:p>
                </w:txbxContent>
              </v:textbox>
            </v:rect>
            <v:rect id="Rectangle 7311" o:spid="_x0000_s3542" style="position:absolute;left:63;top:292;width:2292;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xc4cMA&#10;AADdAAAADwAAAGRycy9kb3ducmV2LnhtbESP3WoCMRSE74W+QzgF7zTbBWXZGkUEQYs3rj7AYXP2&#10;hyYnS5K669s3QqGXw8x8w2x2kzXiQT70jhV8LDMQxLXTPbcK7rfjogARIrJG45gUPCnAbvs222Cp&#10;3chXelSxFQnCoUQFXYxDKWWoO7IYlm4gTl7jvMWYpG+l9jgmuDUyz7K1tNhzWuhwoENH9Xf1YxXI&#10;W3Uci8r4zH3lzcWcT9eGnFLz92n/CSLSFP/Df+2TVpCvijW83q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7xc4cMAAADdAAAADwAAAAAAAAAAAAAAAACYAgAAZHJzL2Rv&#10;d25yZXYueG1sUEsFBgAAAAAEAAQA9QAAAIgDAAAAAA==&#10;" filled="f" stroked="f">
              <v:textbox style="mso-fit-shape-to-text:t" inset="0,0,0,0">
                <w:txbxContent>
                  <w:p w:rsidR="004612D1" w:rsidRDefault="004612D1">
                    <w:r>
                      <w:rPr>
                        <w:color w:val="000000"/>
                        <w:lang w:val="en-US"/>
                      </w:rPr>
                      <w:t>180</w:t>
                    </w:r>
                  </w:p>
                </w:txbxContent>
              </v:textbox>
            </v:rect>
            <v:rect id="Rectangle 7312" o:spid="_x0000_s3543" style="position:absolute;left:10293;top:120;width:838;height:1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D5esMA&#10;AADdAAAADwAAAGRycy9kb3ducmV2LnhtbESP3WoCMRSE7wu+QzhC72rWhdplNYoUBCveuPoAh83Z&#10;H0xOliR1t29vCoVeDjPzDbPZTdaIB/nQO1awXGQgiGune24V3K6HtwJEiMgajWNS8EMBdtvZywZL&#10;7Ua+0KOKrUgQDiUq6GIcSilD3ZHFsHADcfIa5y3GJH0rtccxwa2ReZatpMWe00KHA312VN+rb6tA&#10;XqvDWFTGZ+6UN2fzdbw05JR6nU/7NYhIU/wP/7WPWkH+XnzA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D5esMAAADdAAAADwAAAAAAAAAAAAAAAACYAgAAZHJzL2Rv&#10;d25yZXYueG1sUEsFBgAAAAAEAAQA9QAAAIgDAAAAAA==&#10;" filled="f" stroked="f">
              <v:textbox style="mso-fit-shape-to-text:t" inset="0,0,0,0">
                <w:txbxContent>
                  <w:p w:rsidR="004612D1" w:rsidRDefault="004612D1">
                    <w:r>
                      <w:rPr>
                        <w:rFonts w:ascii="Symbol" w:hAnsi="Symbol" w:cs="Symbol"/>
                        <w:color w:val="000000"/>
                        <w:lang w:val="en-US"/>
                      </w:rPr>
                      <w:t></w:t>
                    </w:r>
                  </w:p>
                </w:txbxContent>
              </v:textbox>
            </v:rect>
            <v:rect id="Rectangle 7313" o:spid="_x0000_s3544" style="position:absolute;left:6731;top:120;width:838;height:1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9tCL8A&#10;AADdAAAADwAAAGRycy9kb3ducmV2LnhtbERPy4rCMBTdC/5DuAPuNJ2CQ6lGGQYER9xY/YBLc/vA&#10;5KYk0Xb+3iyEWR7Oe7ufrBFP8qF3rOBzlYEgrp3uuVVwux6WBYgQkTUax6TgjwLsd/PZFkvtRr7Q&#10;s4qtSCEcSlTQxTiUUoa6I4th5QbixDXOW4wJ+lZqj2MKt0bmWfYlLfacGjoc6Kej+l49rAJ5rQ5j&#10;URmfuVPenM3v8dKQU2rxMX1vQESa4r/47T5qBfm6SHPTm/QE5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b20IvwAAAN0AAAAPAAAAAAAAAAAAAAAAAJgCAABkcnMvZG93bnJl&#10;di54bWxQSwUGAAAAAAQABAD1AAAAhAMAAAAA&#10;" filled="f" stroked="f">
              <v:textbox style="mso-fit-shape-to-text:t" inset="0,0,0,0">
                <w:txbxContent>
                  <w:p w:rsidR="004612D1" w:rsidRDefault="004612D1">
                    <w:r>
                      <w:rPr>
                        <w:rFonts w:ascii="Symbol" w:hAnsi="Symbol" w:cs="Symbol"/>
                        <w:color w:val="000000"/>
                        <w:lang w:val="en-US"/>
                      </w:rPr>
                      <w:t></w:t>
                    </w:r>
                  </w:p>
                </w:txbxContent>
              </v:textbox>
            </v:rect>
            <v:rect id="Rectangle 7314" o:spid="_x0000_s3545" style="position:absolute;left:3251;top:120;width:838;height:18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PIk8QA&#10;AADdAAAADwAAAGRycy9kb3ducmV2LnhtbESPzWrDMBCE74W+g9hCbo1cQ4vrRjGhYEhDL3HyAIu1&#10;/iHSykhq7L59FCj0OMzMN8ymWqwRV/JhdKzgZZ2BIG6dHrlXcD7VzwWIEJE1Gsek4JcCVNvHhw2W&#10;2s18pGsTe5EgHEpUMMQ4lVKGdiCLYe0m4uR1zluMSfpeao9zglsj8yx7kxZHTgsDTvQ5UHtpfqwC&#10;eWrquWiMz9wh777N1/7YkVNq9bTsPkBEWuJ/+K+91wry1+Id7m/SE5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jyJPEAAAA3QAAAA8AAAAAAAAAAAAAAAAAmAIAAGRycy9k&#10;b3ducmV2LnhtbFBLBQYAAAAABAAEAPUAAACJAwAAAAA=&#10;" filled="f" stroked="f">
              <v:textbox style="mso-fit-shape-to-text:t" inset="0,0,0,0">
                <w:txbxContent>
                  <w:p w:rsidR="004612D1" w:rsidRDefault="004612D1">
                    <w:r>
                      <w:rPr>
                        <w:rFonts w:ascii="Symbol" w:hAnsi="Symbol" w:cs="Symbol"/>
                        <w:color w:val="000000"/>
                        <w:lang w:val="en-US"/>
                      </w:rPr>
                      <w:t></w:t>
                    </w:r>
                  </w:p>
                </w:txbxContent>
              </v:textbox>
            </v:rect>
            <w10:wrap type="none"/>
            <w10:anchorlock/>
          </v:group>
        </w:pict>
      </w:r>
      <w:r w:rsidR="005A1C79" w:rsidRPr="00111A7F">
        <w:rPr>
          <w:shd w:val="clear" w:color="auto" w:fill="FFFFFF"/>
        </w:rPr>
        <w:t>.</w:t>
      </w:r>
    </w:p>
    <w:p w:rsidR="005A1C79" w:rsidRPr="00111A7F" w:rsidRDefault="005A1C79" w:rsidP="0044037C">
      <w:pPr>
        <w:pStyle w:val="Zadanie-tre"/>
        <w:rPr>
          <w:shd w:val="clear" w:color="auto" w:fill="FFFFFF"/>
        </w:rPr>
      </w:pPr>
      <w:r w:rsidRPr="00111A7F">
        <w:rPr>
          <w:shd w:val="clear" w:color="auto" w:fill="FFFFFF"/>
        </w:rPr>
        <w:t xml:space="preserve">Miarę kąta </w:t>
      </w:r>
      <w:r w:rsidRPr="00111A7F">
        <w:rPr>
          <w:i/>
          <w:shd w:val="clear" w:color="auto" w:fill="FFFFFF"/>
        </w:rPr>
        <w:t>CAD</w:t>
      </w:r>
      <w:r w:rsidR="00775BA2">
        <w:rPr>
          <w:i/>
          <w:shd w:val="clear" w:color="auto" w:fill="FFFFFF"/>
        </w:rPr>
        <w:t xml:space="preserve"> </w:t>
      </w:r>
      <w:r w:rsidRPr="00111A7F">
        <w:rPr>
          <w:shd w:val="clear" w:color="auto" w:fill="FFFFFF"/>
        </w:rPr>
        <w:t xml:space="preserve">możesz obliczyć jako połowę kąta prostego: </w:t>
      </w:r>
      <w:r w:rsidRPr="00111A7F">
        <w:rPr>
          <w:noProof/>
          <w:position w:val="-6"/>
          <w:shd w:val="clear" w:color="auto" w:fill="FFFFFF"/>
        </w:rPr>
        <w:drawing>
          <wp:inline distT="0" distB="0" distL="0" distR="0">
            <wp:extent cx="790575" cy="197485"/>
            <wp:effectExtent l="0" t="0" r="0" b="0"/>
            <wp:docPr id="58" name="Obraz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90575" cy="197485"/>
                    </a:xfrm>
                    <a:prstGeom prst="rect">
                      <a:avLst/>
                    </a:prstGeom>
                    <a:noFill/>
                    <a:ln>
                      <a:noFill/>
                    </a:ln>
                  </pic:spPr>
                </pic:pic>
              </a:graphicData>
            </a:graphic>
          </wp:inline>
        </w:drawing>
      </w:r>
      <w:r w:rsidRPr="00111A7F">
        <w:rPr>
          <w:position w:val="-6"/>
          <w:shd w:val="clear" w:color="auto" w:fill="FFFFFF"/>
        </w:rPr>
        <w:t>.</w:t>
      </w:r>
    </w:p>
    <w:p w:rsidR="005A1C79" w:rsidRPr="00111A7F" w:rsidRDefault="005A1C79" w:rsidP="0044037C">
      <w:pPr>
        <w:pStyle w:val="Zadanie-tre"/>
        <w:rPr>
          <w:shd w:val="clear" w:color="auto" w:fill="FFFFFF"/>
        </w:rPr>
      </w:pPr>
      <w:r w:rsidRPr="00111A7F">
        <w:rPr>
          <w:shd w:val="clear" w:color="auto" w:fill="FFFFFF"/>
        </w:rPr>
        <w:t xml:space="preserve">A zatem kąt </w:t>
      </w:r>
      <w:r w:rsidRPr="00111A7F">
        <w:rPr>
          <w:i/>
          <w:shd w:val="clear" w:color="auto" w:fill="FFFFFF"/>
        </w:rPr>
        <w:t xml:space="preserve">α </w:t>
      </w:r>
      <w:r w:rsidRPr="00111A7F">
        <w:rPr>
          <w:shd w:val="clear" w:color="auto" w:fill="FFFFFF"/>
        </w:rPr>
        <w:t xml:space="preserve">jest równy: </w:t>
      </w:r>
      <w:r w:rsidRPr="00111A7F">
        <w:rPr>
          <w:noProof/>
          <w:position w:val="-6"/>
          <w:shd w:val="clear" w:color="auto" w:fill="FFFFFF"/>
        </w:rPr>
        <w:drawing>
          <wp:inline distT="0" distB="0" distL="0" distR="0">
            <wp:extent cx="1375410" cy="197485"/>
            <wp:effectExtent l="0" t="0" r="0" b="0"/>
            <wp:docPr id="59" name="Obraz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5410" cy="197485"/>
                    </a:xfrm>
                    <a:prstGeom prst="rect">
                      <a:avLst/>
                    </a:prstGeom>
                    <a:noFill/>
                    <a:ln>
                      <a:noFill/>
                    </a:ln>
                  </pic:spPr>
                </pic:pic>
              </a:graphicData>
            </a:graphic>
          </wp:inline>
        </w:drawing>
      </w:r>
      <w:r w:rsidRPr="00111A7F">
        <w:rPr>
          <w:shd w:val="clear" w:color="auto" w:fill="FFFFFF"/>
        </w:rPr>
        <w:t xml:space="preserve">. </w:t>
      </w:r>
    </w:p>
    <w:p w:rsidR="005A1C79" w:rsidRPr="00111A7F" w:rsidRDefault="005A1C79" w:rsidP="0044037C">
      <w:pPr>
        <w:pStyle w:val="Sposb"/>
        <w:rPr>
          <w:shd w:val="clear" w:color="auto" w:fill="FFFFFF"/>
        </w:rPr>
      </w:pPr>
      <w:r w:rsidRPr="00111A7F">
        <w:rPr>
          <w:shd w:val="clear" w:color="auto" w:fill="FFFFFF"/>
        </w:rPr>
        <w:t>II sposób</w:t>
      </w:r>
    </w:p>
    <w:p w:rsidR="005A1C79" w:rsidRPr="00111A7F" w:rsidRDefault="005A1C79" w:rsidP="0044037C">
      <w:pPr>
        <w:pStyle w:val="Zadanie-tre"/>
        <w:rPr>
          <w:shd w:val="clear" w:color="auto" w:fill="FFFFFF"/>
        </w:rPr>
      </w:pPr>
      <w:r w:rsidRPr="00111A7F">
        <w:rPr>
          <w:shd w:val="clear" w:color="auto" w:fill="FFFFFF"/>
        </w:rPr>
        <w:t xml:space="preserve">Kąt </w:t>
      </w:r>
      <w:r w:rsidRPr="00111A7F">
        <w:rPr>
          <w:i/>
          <w:shd w:val="clear" w:color="auto" w:fill="FFFFFF"/>
        </w:rPr>
        <w:t xml:space="preserve">α </w:t>
      </w:r>
      <w:r w:rsidRPr="00111A7F">
        <w:rPr>
          <w:shd w:val="clear" w:color="auto" w:fill="FFFFFF"/>
        </w:rPr>
        <w:t xml:space="preserve">jest kątem przyległym do kąta </w:t>
      </w:r>
      <w:r w:rsidRPr="00111A7F">
        <w:rPr>
          <w:i/>
          <w:shd w:val="clear" w:color="auto" w:fill="FFFFFF"/>
        </w:rPr>
        <w:t>ADB</w:t>
      </w:r>
      <w:r w:rsidRPr="00111A7F">
        <w:rPr>
          <w:shd w:val="clear" w:color="auto" w:fill="FFFFFF"/>
        </w:rPr>
        <w:t xml:space="preserve">. </w:t>
      </w:r>
    </w:p>
    <w:p w:rsidR="005A1C79" w:rsidRPr="00111A7F" w:rsidRDefault="005A1C79" w:rsidP="0044037C">
      <w:pPr>
        <w:pStyle w:val="Zadanie-tre"/>
        <w:rPr>
          <w:shd w:val="clear" w:color="auto" w:fill="FFFFFF"/>
        </w:rPr>
      </w:pPr>
      <w:r w:rsidRPr="00111A7F">
        <w:rPr>
          <w:shd w:val="clear" w:color="auto" w:fill="FFFFFF"/>
        </w:rPr>
        <w:t xml:space="preserve">Kąt </w:t>
      </w:r>
      <w:r w:rsidRPr="00111A7F">
        <w:rPr>
          <w:i/>
          <w:shd w:val="clear" w:color="auto" w:fill="FFFFFF"/>
        </w:rPr>
        <w:t xml:space="preserve">ADB </w:t>
      </w:r>
      <w:r w:rsidRPr="00111A7F">
        <w:rPr>
          <w:shd w:val="clear" w:color="auto" w:fill="FFFFFF"/>
        </w:rPr>
        <w:t xml:space="preserve">jest jednym z trzech kątów trójkąta </w:t>
      </w:r>
      <w:r w:rsidRPr="00111A7F">
        <w:rPr>
          <w:i/>
          <w:shd w:val="clear" w:color="auto" w:fill="FFFFFF"/>
        </w:rPr>
        <w:t>ABD</w:t>
      </w:r>
      <w:r w:rsidRPr="00111A7F">
        <w:rPr>
          <w:shd w:val="clear" w:color="auto" w:fill="FFFFFF"/>
        </w:rPr>
        <w:t xml:space="preserve">. </w:t>
      </w:r>
    </w:p>
    <w:p w:rsidR="005A1C79" w:rsidRPr="00111A7F" w:rsidRDefault="005A1C79" w:rsidP="0044037C">
      <w:pPr>
        <w:pStyle w:val="Zadanie-tre"/>
        <w:rPr>
          <w:shd w:val="clear" w:color="auto" w:fill="FFFFFF"/>
        </w:rPr>
      </w:pPr>
      <w:r w:rsidRPr="00111A7F">
        <w:rPr>
          <w:shd w:val="clear" w:color="auto" w:fill="FFFFFF"/>
        </w:rPr>
        <w:t xml:space="preserve">Miarę kąta </w:t>
      </w:r>
      <w:r w:rsidRPr="00111A7F">
        <w:rPr>
          <w:i/>
          <w:shd w:val="clear" w:color="auto" w:fill="FFFFFF"/>
        </w:rPr>
        <w:t xml:space="preserve">DAB </w:t>
      </w:r>
      <w:r w:rsidRPr="00111A7F">
        <w:rPr>
          <w:shd w:val="clear" w:color="auto" w:fill="FFFFFF"/>
        </w:rPr>
        <w:t xml:space="preserve">obliczysz jako połowę kąta prostego: </w:t>
      </w:r>
      <w:r w:rsidRPr="00111A7F">
        <w:rPr>
          <w:noProof/>
          <w:position w:val="-6"/>
          <w:shd w:val="clear" w:color="auto" w:fill="FFFFFF"/>
        </w:rPr>
        <w:drawing>
          <wp:inline distT="0" distB="0" distL="0" distR="0">
            <wp:extent cx="790575" cy="197485"/>
            <wp:effectExtent l="0" t="0" r="9525" b="0"/>
            <wp:docPr id="61" name="Obraz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90575" cy="197485"/>
                    </a:xfrm>
                    <a:prstGeom prst="rect">
                      <a:avLst/>
                    </a:prstGeom>
                    <a:noFill/>
                    <a:ln>
                      <a:noFill/>
                    </a:ln>
                  </pic:spPr>
                </pic:pic>
              </a:graphicData>
            </a:graphic>
          </wp:inline>
        </w:drawing>
      </w:r>
      <w:r w:rsidRPr="00111A7F">
        <w:rPr>
          <w:shd w:val="clear" w:color="auto" w:fill="FFFFFF"/>
        </w:rPr>
        <w:t>.</w:t>
      </w:r>
    </w:p>
    <w:p w:rsidR="005A1C79" w:rsidRPr="00111A7F" w:rsidRDefault="005A1C79" w:rsidP="0044037C">
      <w:pPr>
        <w:pStyle w:val="Zadanie-tre"/>
        <w:rPr>
          <w:position w:val="-6"/>
          <w:shd w:val="clear" w:color="auto" w:fill="FFFFFF"/>
        </w:rPr>
      </w:pPr>
      <w:r w:rsidRPr="00111A7F">
        <w:rPr>
          <w:shd w:val="clear" w:color="auto" w:fill="FFFFFF"/>
        </w:rPr>
        <w:t>Miara k</w:t>
      </w:r>
      <w:r w:rsidR="00EA0610">
        <w:rPr>
          <w:shd w:val="clear" w:color="auto" w:fill="FFFFFF"/>
        </w:rPr>
        <w:t>ą</w:t>
      </w:r>
      <w:r w:rsidRPr="00111A7F">
        <w:rPr>
          <w:shd w:val="clear" w:color="auto" w:fill="FFFFFF"/>
        </w:rPr>
        <w:t xml:space="preserve">ta </w:t>
      </w:r>
      <w:r w:rsidRPr="00111A7F">
        <w:rPr>
          <w:i/>
          <w:shd w:val="clear" w:color="auto" w:fill="FFFFFF"/>
        </w:rPr>
        <w:t xml:space="preserve">ADB </w:t>
      </w:r>
      <w:r w:rsidRPr="00111A7F">
        <w:rPr>
          <w:shd w:val="clear" w:color="auto" w:fill="FFFFFF"/>
        </w:rPr>
        <w:t xml:space="preserve">jest równa </w:t>
      </w:r>
      <w:r w:rsidRPr="00111A7F">
        <w:rPr>
          <w:noProof/>
          <w:position w:val="-6"/>
          <w:shd w:val="clear" w:color="auto" w:fill="FFFFFF"/>
        </w:rPr>
        <w:drawing>
          <wp:inline distT="0" distB="0" distL="0" distR="0">
            <wp:extent cx="1449705" cy="197485"/>
            <wp:effectExtent l="0" t="0" r="0" b="0"/>
            <wp:docPr id="63" name="Obraz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9705" cy="197485"/>
                    </a:xfrm>
                    <a:prstGeom prst="rect">
                      <a:avLst/>
                    </a:prstGeom>
                    <a:noFill/>
                    <a:ln>
                      <a:noFill/>
                    </a:ln>
                  </pic:spPr>
                </pic:pic>
              </a:graphicData>
            </a:graphic>
          </wp:inline>
        </w:drawing>
      </w:r>
      <w:r w:rsidRPr="00111A7F">
        <w:rPr>
          <w:shd w:val="clear" w:color="auto" w:fill="FFFFFF"/>
        </w:rPr>
        <w:t>, bo suma miar kątów trójkąta jest równa 180°.</w:t>
      </w:r>
    </w:p>
    <w:p w:rsidR="005A1C79" w:rsidRPr="00111A7F" w:rsidRDefault="005A1C79" w:rsidP="0044037C">
      <w:pPr>
        <w:pStyle w:val="Zadanie-tre"/>
        <w:rPr>
          <w:shd w:val="clear" w:color="auto" w:fill="FFFFFF"/>
        </w:rPr>
      </w:pPr>
      <w:r w:rsidRPr="00111A7F">
        <w:rPr>
          <w:shd w:val="clear" w:color="auto" w:fill="FFFFFF"/>
        </w:rPr>
        <w:t xml:space="preserve">Ponieważ suma kątów przyległych jest równa 180°, </w:t>
      </w:r>
      <w:r w:rsidR="00EA0610">
        <w:rPr>
          <w:shd w:val="clear" w:color="auto" w:fill="FFFFFF"/>
        </w:rPr>
        <w:t>to</w:t>
      </w:r>
      <w:r w:rsidRPr="00111A7F">
        <w:rPr>
          <w:shd w:val="clear" w:color="auto" w:fill="FFFFFF"/>
        </w:rPr>
        <w:t xml:space="preserve"> kąt </w:t>
      </w:r>
      <w:r w:rsidRPr="00111A7F">
        <w:rPr>
          <w:i/>
          <w:iCs/>
          <w:shd w:val="clear" w:color="auto" w:fill="FFFFFF"/>
        </w:rPr>
        <w:t>α</w:t>
      </w:r>
      <w:r w:rsidRPr="00111A7F">
        <w:rPr>
          <w:shd w:val="clear" w:color="auto" w:fill="FFFFFF"/>
        </w:rPr>
        <w:t xml:space="preserve"> ma miarę: </w:t>
      </w:r>
      <w:r w:rsidRPr="00111A7F">
        <w:rPr>
          <w:noProof/>
          <w:position w:val="-6"/>
          <w:shd w:val="clear" w:color="auto" w:fill="FFFFFF"/>
        </w:rPr>
        <w:drawing>
          <wp:inline distT="0" distB="0" distL="0" distR="0">
            <wp:extent cx="1095375" cy="197485"/>
            <wp:effectExtent l="0" t="0" r="9525" b="0"/>
            <wp:docPr id="64" name="Obraz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95375" cy="197485"/>
                    </a:xfrm>
                    <a:prstGeom prst="rect">
                      <a:avLst/>
                    </a:prstGeom>
                    <a:noFill/>
                    <a:ln>
                      <a:noFill/>
                    </a:ln>
                  </pic:spPr>
                </pic:pic>
              </a:graphicData>
            </a:graphic>
          </wp:inline>
        </w:drawing>
      </w:r>
      <w:r w:rsidRPr="00111A7F">
        <w:rPr>
          <w:shd w:val="clear" w:color="auto" w:fill="FFFFFF"/>
        </w:rPr>
        <w:t>.</w:t>
      </w:r>
    </w:p>
    <w:p w:rsidR="005A1C79" w:rsidRPr="00111A7F" w:rsidRDefault="0044037C" w:rsidP="0044037C">
      <w:pPr>
        <w:pStyle w:val="Zadanie-nagwek"/>
      </w:pPr>
      <w:r>
        <w:t xml:space="preserve">Zadanie </w:t>
      </w:r>
      <w:r w:rsidR="005A1C79" w:rsidRPr="00111A7F">
        <w:t>9</w:t>
      </w:r>
      <w:r w:rsidR="005A1C79">
        <w:t>7</w:t>
      </w:r>
      <w:r w:rsidR="005A1C79" w:rsidRPr="00111A7F">
        <w:t>.</w:t>
      </w:r>
    </w:p>
    <w:p w:rsidR="005A1C79" w:rsidRPr="00111A7F" w:rsidRDefault="005A1C79" w:rsidP="0044037C">
      <w:pPr>
        <w:pStyle w:val="Sposb"/>
      </w:pPr>
      <w:r w:rsidRPr="00111A7F">
        <w:t>I sposób</w:t>
      </w:r>
    </w:p>
    <w:p w:rsidR="005A1C79" w:rsidRPr="00111A7F" w:rsidRDefault="005A1C79" w:rsidP="0044037C">
      <w:pPr>
        <w:pStyle w:val="Zadanie-tre"/>
      </w:pPr>
      <w:r w:rsidRPr="00111A7F">
        <w:t>Suma miar wszystkich kątów w trójkącie jest równa 180</w:t>
      </w:r>
      <w:r w:rsidRPr="00111A7F">
        <w:rPr>
          <w:bCs/>
          <w:lang w:bidi="hi-IN"/>
        </w:rPr>
        <w:t xml:space="preserve">°, a suma miar kątów </w:t>
      </w:r>
      <w:r w:rsidRPr="00111A7F">
        <w:rPr>
          <w:i/>
        </w:rPr>
        <w:t>α</w:t>
      </w:r>
      <w:r w:rsidRPr="00111A7F">
        <w:t xml:space="preserve"> i </w:t>
      </w:r>
      <w:r w:rsidRPr="00111A7F">
        <w:rPr>
          <w:i/>
        </w:rPr>
        <w:t>β</w:t>
      </w:r>
      <w:r w:rsidRPr="00111A7F">
        <w:t xml:space="preserve"> jest równa </w:t>
      </w:r>
      <w:r w:rsidRPr="00111A7F">
        <w:rPr>
          <w:bCs/>
          <w:lang w:bidi="hi-IN"/>
        </w:rPr>
        <w:t>90°. Zatem</w:t>
      </w:r>
    </w:p>
    <w:p w:rsidR="005A1C79" w:rsidRPr="00111A7F" w:rsidRDefault="00467D93" w:rsidP="002F2CE1">
      <w:pPr>
        <w:pStyle w:val="Zadanie-tre"/>
        <w:jc w:val="center"/>
      </w:pPr>
      <w:r w:rsidRPr="00467D93">
        <w:rPr>
          <w:position w:val="-28"/>
        </w:rPr>
        <w:object w:dxaOrig="1460" w:dyaOrig="680">
          <v:shape id="_x0000_i1534" type="#_x0000_t75" style="width:72.9pt;height:33.55pt" o:ole="">
            <v:imagedata r:id="rId975" o:title=""/>
          </v:shape>
          <o:OLEObject Type="Embed" ProgID="Equation.3" ShapeID="_x0000_i1534" DrawAspect="Content" ObjectID="_1508845395" r:id="rId976"/>
        </w:object>
      </w:r>
    </w:p>
    <w:p w:rsidR="005A1C79" w:rsidRPr="00111A7F" w:rsidRDefault="005A1C79" w:rsidP="0044037C">
      <w:pPr>
        <w:pStyle w:val="Zadanie-tre"/>
      </w:pPr>
      <w:r w:rsidRPr="00111A7F">
        <w:t xml:space="preserve">Skoro </w:t>
      </w:r>
      <w:r w:rsidRPr="00111A7F">
        <w:rPr>
          <w:bCs/>
          <w:lang w:bidi="hi-IN"/>
        </w:rPr>
        <w:t>kąt</w:t>
      </w:r>
      <w:r w:rsidRPr="00111A7F">
        <w:rPr>
          <w:i/>
        </w:rPr>
        <w:t xml:space="preserve"> α</w:t>
      </w:r>
      <w:r w:rsidRPr="00111A7F">
        <w:rPr>
          <w:bCs/>
          <w:lang w:bidi="hi-IN"/>
        </w:rPr>
        <w:t xml:space="preserve"> ma miarę o 20° mniejszą niż kąt</w:t>
      </w:r>
      <w:r w:rsidRPr="00111A7F">
        <w:rPr>
          <w:bCs/>
          <w:i/>
          <w:lang w:bidi="hi-IN"/>
        </w:rPr>
        <w:t xml:space="preserve"> β, </w:t>
      </w:r>
      <w:r w:rsidRPr="00111A7F">
        <w:rPr>
          <w:bCs/>
          <w:lang w:bidi="hi-IN"/>
        </w:rPr>
        <w:t xml:space="preserve">to gdybyśmy kąt </w:t>
      </w:r>
      <w:r w:rsidRPr="00111A7F">
        <w:rPr>
          <w:i/>
        </w:rPr>
        <w:t>α</w:t>
      </w:r>
      <w:r w:rsidRPr="00111A7F">
        <w:rPr>
          <w:bCs/>
          <w:lang w:bidi="hi-IN"/>
        </w:rPr>
        <w:t xml:space="preserve"> powiększyli o 20°, </w:t>
      </w:r>
      <w:r w:rsidR="00EA0610">
        <w:rPr>
          <w:bCs/>
          <w:lang w:bidi="hi-IN"/>
        </w:rPr>
        <w:t>wó</w:t>
      </w:r>
      <w:r w:rsidR="00EA0610">
        <w:rPr>
          <w:bCs/>
          <w:lang w:bidi="hi-IN"/>
        </w:rPr>
        <w:t>w</w:t>
      </w:r>
      <w:r w:rsidR="00EA0610">
        <w:rPr>
          <w:bCs/>
          <w:lang w:bidi="hi-IN"/>
        </w:rPr>
        <w:t>czas</w:t>
      </w:r>
      <w:r w:rsidRPr="00111A7F">
        <w:rPr>
          <w:bCs/>
          <w:lang w:bidi="hi-IN"/>
        </w:rPr>
        <w:t xml:space="preserve"> oba kąty byłyby równe. Suma ich miar byłaby wtedy równa 110°. Zatem połowa tej s</w:t>
      </w:r>
      <w:r w:rsidRPr="00111A7F">
        <w:rPr>
          <w:bCs/>
          <w:lang w:bidi="hi-IN"/>
        </w:rPr>
        <w:t>u</w:t>
      </w:r>
      <w:r w:rsidRPr="00111A7F">
        <w:rPr>
          <w:bCs/>
          <w:lang w:bidi="hi-IN"/>
        </w:rPr>
        <w:t xml:space="preserve">my, czyli 55°, to miara kąta </w:t>
      </w:r>
      <w:r w:rsidRPr="00111A7F">
        <w:rPr>
          <w:bCs/>
          <w:i/>
          <w:lang w:bidi="hi-IN"/>
        </w:rPr>
        <w:t>β</w:t>
      </w:r>
      <w:r w:rsidRPr="00111A7F">
        <w:rPr>
          <w:bCs/>
          <w:lang w:bidi="hi-IN"/>
        </w:rPr>
        <w:t xml:space="preserve">, a miara kąta </w:t>
      </w:r>
      <w:r w:rsidRPr="00111A7F">
        <w:rPr>
          <w:i/>
        </w:rPr>
        <w:t>α</w:t>
      </w:r>
      <w:r w:rsidRPr="00111A7F">
        <w:rPr>
          <w:bCs/>
          <w:lang w:bidi="hi-IN"/>
        </w:rPr>
        <w:t xml:space="preserve"> jest o 20° mniejsza, czyli jest równa 35°.</w:t>
      </w:r>
    </w:p>
    <w:p w:rsidR="005A1C79" w:rsidRPr="00111A7F" w:rsidRDefault="005A1C79" w:rsidP="0044037C">
      <w:pPr>
        <w:pStyle w:val="Zadanie-tre"/>
        <w:rPr>
          <w:bCs/>
          <w:lang w:bidi="hi-IN"/>
        </w:rPr>
      </w:pPr>
      <w:r w:rsidRPr="00111A7F">
        <w:t>Odpowiedź: Kąty trójkąta mają miary: 90</w:t>
      </w:r>
      <w:r w:rsidRPr="00111A7F">
        <w:rPr>
          <w:bCs/>
          <w:lang w:bidi="hi-IN"/>
        </w:rPr>
        <w:t>°, 55°, 35°.</w:t>
      </w:r>
    </w:p>
    <w:p w:rsidR="005A1C79" w:rsidRPr="00111A7F" w:rsidRDefault="005A1C79" w:rsidP="0044037C">
      <w:pPr>
        <w:pStyle w:val="Sposb"/>
        <w:rPr>
          <w:lang w:bidi="hi-IN"/>
        </w:rPr>
      </w:pPr>
      <w:r w:rsidRPr="00111A7F">
        <w:rPr>
          <w:lang w:bidi="hi-IN"/>
        </w:rPr>
        <w:t>II sposób</w:t>
      </w:r>
    </w:p>
    <w:p w:rsidR="005A1C79" w:rsidRPr="00111A7F" w:rsidRDefault="005A1C79" w:rsidP="0044037C">
      <w:pPr>
        <w:pStyle w:val="Zadanie-tre"/>
      </w:pPr>
      <w:r w:rsidRPr="00111A7F">
        <w:t>Suma wszystkich kątów w trójkącie jest równa 180</w:t>
      </w:r>
      <w:r w:rsidRPr="00111A7F">
        <w:rPr>
          <w:bCs/>
          <w:lang w:bidi="hi-IN"/>
        </w:rPr>
        <w:t xml:space="preserve">°, a suma miar kątów </w:t>
      </w:r>
      <w:r w:rsidRPr="00111A7F">
        <w:rPr>
          <w:i/>
        </w:rPr>
        <w:t>α</w:t>
      </w:r>
      <w:r w:rsidRPr="00111A7F">
        <w:t xml:space="preserve"> i </w:t>
      </w:r>
      <w:r w:rsidRPr="00111A7F">
        <w:rPr>
          <w:i/>
        </w:rPr>
        <w:t>β</w:t>
      </w:r>
      <w:r w:rsidRPr="00111A7F">
        <w:t xml:space="preserve"> jest równa </w:t>
      </w:r>
      <w:r w:rsidRPr="00111A7F">
        <w:rPr>
          <w:bCs/>
          <w:lang w:bidi="hi-IN"/>
        </w:rPr>
        <w:t>90°. Zatem</w:t>
      </w:r>
    </w:p>
    <w:p w:rsidR="005A1C79" w:rsidRPr="00111A7F" w:rsidRDefault="00467D93" w:rsidP="00293F5A">
      <w:pPr>
        <w:pStyle w:val="Zadanie-tre"/>
        <w:jc w:val="center"/>
      </w:pPr>
      <w:r w:rsidRPr="00467D93">
        <w:rPr>
          <w:position w:val="-28"/>
        </w:rPr>
        <w:object w:dxaOrig="1460" w:dyaOrig="680">
          <v:shape id="_x0000_i1535" type="#_x0000_t75" style="width:72.9pt;height:33.55pt" o:ole="">
            <v:imagedata r:id="rId977" o:title=""/>
          </v:shape>
          <o:OLEObject Type="Embed" ProgID="Equation.DSMT4" ShapeID="_x0000_i1535" DrawAspect="Content" ObjectID="_1508845396" r:id="rId978"/>
        </w:object>
      </w:r>
    </w:p>
    <w:p w:rsidR="005A1C79" w:rsidRPr="00111A7F" w:rsidRDefault="005A1C79" w:rsidP="0044037C">
      <w:pPr>
        <w:pStyle w:val="Zadanie-tre"/>
      </w:pPr>
      <w:r w:rsidRPr="00111A7F">
        <w:t xml:space="preserve">Skoro </w:t>
      </w:r>
      <w:r w:rsidRPr="00111A7F">
        <w:rPr>
          <w:bCs/>
          <w:lang w:bidi="hi-IN"/>
        </w:rPr>
        <w:t>kąt</w:t>
      </w:r>
      <w:r w:rsidRPr="00111A7F">
        <w:rPr>
          <w:i/>
        </w:rPr>
        <w:t xml:space="preserve"> </w:t>
      </w:r>
      <w:r w:rsidRPr="00111A7F">
        <w:rPr>
          <w:bCs/>
          <w:i/>
          <w:lang w:bidi="hi-IN"/>
        </w:rPr>
        <w:t>β</w:t>
      </w:r>
      <w:r w:rsidRPr="00111A7F">
        <w:rPr>
          <w:i/>
        </w:rPr>
        <w:t xml:space="preserve"> </w:t>
      </w:r>
      <w:r w:rsidRPr="00111A7F">
        <w:rPr>
          <w:bCs/>
          <w:lang w:bidi="hi-IN"/>
        </w:rPr>
        <w:t>ma miarę o 20° większą niż kąt</w:t>
      </w:r>
      <w:r w:rsidRPr="00111A7F">
        <w:rPr>
          <w:i/>
        </w:rPr>
        <w:t xml:space="preserve"> α</w:t>
      </w:r>
      <w:r w:rsidRPr="00111A7F">
        <w:rPr>
          <w:bCs/>
          <w:i/>
          <w:lang w:bidi="hi-IN"/>
        </w:rPr>
        <w:t xml:space="preserve">, </w:t>
      </w:r>
      <w:r w:rsidRPr="00111A7F">
        <w:rPr>
          <w:bCs/>
          <w:lang w:bidi="hi-IN"/>
        </w:rPr>
        <w:t xml:space="preserve">to gdybyśmy kąt </w:t>
      </w:r>
      <w:r w:rsidRPr="00111A7F">
        <w:rPr>
          <w:bCs/>
          <w:i/>
          <w:lang w:bidi="hi-IN"/>
        </w:rPr>
        <w:t>β</w:t>
      </w:r>
      <w:r w:rsidRPr="00111A7F">
        <w:rPr>
          <w:bCs/>
          <w:lang w:bidi="hi-IN"/>
        </w:rPr>
        <w:t xml:space="preserve"> zmniejszyli o 20°, </w:t>
      </w:r>
      <w:r w:rsidR="00EA0610">
        <w:rPr>
          <w:bCs/>
          <w:lang w:bidi="hi-IN"/>
        </w:rPr>
        <w:t>wówczas</w:t>
      </w:r>
      <w:r w:rsidRPr="00111A7F">
        <w:rPr>
          <w:bCs/>
          <w:lang w:bidi="hi-IN"/>
        </w:rPr>
        <w:t xml:space="preserve"> oba kąty byłyby równe. Suma ich miar byłaby wtedy równa 70°. Zatem połowa tej sumy, cz</w:t>
      </w:r>
      <w:r w:rsidRPr="00111A7F">
        <w:rPr>
          <w:bCs/>
          <w:lang w:bidi="hi-IN"/>
        </w:rPr>
        <w:t>y</w:t>
      </w:r>
      <w:r w:rsidRPr="00111A7F">
        <w:rPr>
          <w:bCs/>
          <w:lang w:bidi="hi-IN"/>
        </w:rPr>
        <w:t xml:space="preserve">li 35°, to miara kąta </w:t>
      </w:r>
      <w:r w:rsidRPr="00111A7F">
        <w:rPr>
          <w:i/>
        </w:rPr>
        <w:t>α</w:t>
      </w:r>
      <w:r w:rsidRPr="00111A7F">
        <w:rPr>
          <w:bCs/>
          <w:lang w:bidi="hi-IN"/>
        </w:rPr>
        <w:t xml:space="preserve">. Miara kąta </w:t>
      </w:r>
      <w:r w:rsidRPr="00111A7F">
        <w:rPr>
          <w:bCs/>
          <w:i/>
          <w:lang w:bidi="hi-IN"/>
        </w:rPr>
        <w:t>β</w:t>
      </w:r>
      <w:r w:rsidRPr="00111A7F">
        <w:rPr>
          <w:bCs/>
          <w:lang w:bidi="hi-IN"/>
        </w:rPr>
        <w:t xml:space="preserve"> jest o 20° większa, czyli jest równa 55°.</w:t>
      </w:r>
    </w:p>
    <w:p w:rsidR="005A1C79" w:rsidRPr="00111A7F" w:rsidRDefault="005A1C79" w:rsidP="0044037C">
      <w:pPr>
        <w:pStyle w:val="Zadanie-tre"/>
        <w:rPr>
          <w:bCs/>
          <w:lang w:bidi="hi-IN"/>
        </w:rPr>
      </w:pPr>
      <w:r w:rsidRPr="00111A7F">
        <w:t>Odpowiedź: Kąty trójkąta mają miary: 90</w:t>
      </w:r>
      <w:r w:rsidRPr="00111A7F">
        <w:rPr>
          <w:bCs/>
          <w:lang w:bidi="hi-IN"/>
        </w:rPr>
        <w:t>°, 55°, 35°.</w:t>
      </w:r>
    </w:p>
    <w:p w:rsidR="005A1C79" w:rsidRPr="00111A7F" w:rsidRDefault="0044037C" w:rsidP="0044037C">
      <w:pPr>
        <w:pStyle w:val="Zadanie-nagwek"/>
      </w:pPr>
      <w:r>
        <w:t xml:space="preserve">Zadanie </w:t>
      </w:r>
      <w:r w:rsidR="005A1C79" w:rsidRPr="00111A7F">
        <w:t>9</w:t>
      </w:r>
      <w:r w:rsidR="005A1C79">
        <w:t>8</w:t>
      </w:r>
      <w:r w:rsidR="005A1C79" w:rsidRPr="00111A7F">
        <w:t>.</w:t>
      </w:r>
    </w:p>
    <w:p w:rsidR="005A1C79" w:rsidRPr="00111A7F" w:rsidRDefault="005A1C79" w:rsidP="0044037C">
      <w:pPr>
        <w:pStyle w:val="Sposb"/>
        <w:rPr>
          <w:shd w:val="clear" w:color="auto" w:fill="FFFFFF"/>
        </w:rPr>
      </w:pPr>
      <w:r w:rsidRPr="00111A7F">
        <w:rPr>
          <w:shd w:val="clear" w:color="auto" w:fill="FFFFFF"/>
        </w:rPr>
        <w:t>I sposób</w:t>
      </w:r>
    </w:p>
    <w:p w:rsidR="005A1C79" w:rsidRPr="00111A7F" w:rsidRDefault="005A1C79" w:rsidP="0044037C">
      <w:pPr>
        <w:pStyle w:val="Zadanie-tre"/>
        <w:rPr>
          <w:shd w:val="clear" w:color="auto" w:fill="FFFFFF"/>
        </w:rPr>
      </w:pPr>
      <w:r w:rsidRPr="00111A7F">
        <w:rPr>
          <w:shd w:val="clear" w:color="auto" w:fill="FFFFFF"/>
        </w:rPr>
        <w:t>Kąt półpełny ma miarę 180°. 25% to czwarta część całości.</w:t>
      </w:r>
    </w:p>
    <w:p w:rsidR="005A1C79" w:rsidRPr="00111A7F" w:rsidRDefault="005A1C79" w:rsidP="0044037C">
      <w:pPr>
        <w:pStyle w:val="Zadanie-tre"/>
      </w:pPr>
      <w:r w:rsidRPr="00111A7F">
        <w:t xml:space="preserve">Suma miar dwóch kątów ostrych trójkąta to 25 % ze </w:t>
      </w:r>
      <w:r w:rsidR="006724F9" w:rsidRPr="00111A7F">
        <w:rPr>
          <w:position w:val="-6"/>
        </w:rPr>
        <w:object w:dxaOrig="499" w:dyaOrig="279">
          <v:shape id="_x0000_i1536" type="#_x0000_t75" style="width:25.6pt;height:12.8pt" o:ole="">
            <v:imagedata r:id="rId979" o:title=""/>
          </v:shape>
          <o:OLEObject Type="Embed" ProgID="Equation.DSMT4" ShapeID="_x0000_i1536" DrawAspect="Content" ObjectID="_1508845397" r:id="rId980"/>
        </w:object>
      </w:r>
      <w:r w:rsidR="006724F9">
        <w:t xml:space="preserve">, </w:t>
      </w:r>
      <w:r w:rsidRPr="00111A7F">
        <w:t xml:space="preserve">czyli </w:t>
      </w:r>
      <w:r w:rsidR="00467D93" w:rsidRPr="00111A7F">
        <w:rPr>
          <w:position w:val="-6"/>
        </w:rPr>
        <w:object w:dxaOrig="1340" w:dyaOrig="279">
          <v:shape id="_x0000_i1537" type="#_x0000_t75" style="width:67.6pt;height:12.8pt" o:ole="">
            <v:imagedata r:id="rId981" o:title=""/>
          </v:shape>
          <o:OLEObject Type="Embed" ProgID="Equation.DSMT4" ShapeID="_x0000_i1537" DrawAspect="Content" ObjectID="_1508845398" r:id="rId982"/>
        </w:object>
      </w:r>
      <w:r w:rsidRPr="00111A7F">
        <w:t>.</w:t>
      </w:r>
    </w:p>
    <w:p w:rsidR="005A1C79" w:rsidRPr="00111A7F" w:rsidRDefault="005A1C79" w:rsidP="0044037C">
      <w:pPr>
        <w:pStyle w:val="Zadanie-tre"/>
      </w:pPr>
      <w:r w:rsidRPr="00111A7F">
        <w:t xml:space="preserve">Miara trzeciego kąta tego trójkąta: </w:t>
      </w:r>
      <w:r w:rsidR="00467D93" w:rsidRPr="00111A7F">
        <w:rPr>
          <w:position w:val="-6"/>
        </w:rPr>
        <w:object w:dxaOrig="1719" w:dyaOrig="279">
          <v:shape id="_x0000_i1538" type="#_x0000_t75" style="width:84.8pt;height:12.8pt" o:ole="">
            <v:imagedata r:id="rId983" o:title=""/>
          </v:shape>
          <o:OLEObject Type="Embed" ProgID="Equation.DSMT4" ShapeID="_x0000_i1538" DrawAspect="Content" ObjectID="_1508845399" r:id="rId984"/>
        </w:object>
      </w:r>
      <w:r w:rsidRPr="00111A7F">
        <w:t>.</w:t>
      </w:r>
    </w:p>
    <w:p w:rsidR="005A1C79" w:rsidRPr="00111A7F" w:rsidRDefault="005A1C79" w:rsidP="0044037C">
      <w:pPr>
        <w:pStyle w:val="Sposb"/>
      </w:pPr>
      <w:r w:rsidRPr="00111A7F">
        <w:t>II sposób</w:t>
      </w:r>
    </w:p>
    <w:p w:rsidR="005A1C79" w:rsidRPr="00111A7F" w:rsidRDefault="005A1C79" w:rsidP="0044037C">
      <w:pPr>
        <w:pStyle w:val="Zadanie-tre"/>
      </w:pPr>
      <w:r w:rsidRPr="00111A7F">
        <w:rPr>
          <w:shd w:val="clear" w:color="auto" w:fill="FFFFFF"/>
        </w:rPr>
        <w:t>Kąt półpełny ma miarę 180</w:t>
      </w:r>
      <w:r w:rsidR="00467D93" w:rsidRPr="00111A7F">
        <w:rPr>
          <w:bCs/>
          <w:lang w:bidi="hi-IN"/>
        </w:rPr>
        <w:t>°</w:t>
      </w:r>
      <w:r w:rsidRPr="00111A7F">
        <w:rPr>
          <w:shd w:val="clear" w:color="auto" w:fill="FFFFFF"/>
        </w:rPr>
        <w:t xml:space="preserve">. </w:t>
      </w:r>
      <w:r w:rsidRPr="00111A7F">
        <w:t>Jeśli suma miar dwóch kątów ostrych trójkąta jest równa 25% miary kąta półpełnego, to miara trzeciego kąta jest równa 75% miary kąta półpełnego. Poni</w:t>
      </w:r>
      <w:r w:rsidRPr="00111A7F">
        <w:t>e</w:t>
      </w:r>
      <w:r w:rsidRPr="00111A7F">
        <w:t xml:space="preserve">waż </w:t>
      </w:r>
      <w:r w:rsidRPr="00111A7F">
        <w:rPr>
          <w:position w:val="-24"/>
        </w:rPr>
        <w:object w:dxaOrig="980" w:dyaOrig="620">
          <v:shape id="_x0000_i1539" type="#_x0000_t75" style="width:50.35pt;height:31.35pt" o:ole="">
            <v:imagedata r:id="rId985" o:title=""/>
          </v:shape>
          <o:OLEObject Type="Embed" ProgID="Equation.DSMT4" ShapeID="_x0000_i1539" DrawAspect="Content" ObjectID="_1508845400" r:id="rId986"/>
        </w:object>
      </w:r>
      <w:r w:rsidRPr="00111A7F">
        <w:t xml:space="preserve">, </w:t>
      </w:r>
      <w:r w:rsidR="00632629">
        <w:t>zatem</w:t>
      </w:r>
      <w:r w:rsidRPr="00111A7F">
        <w:t xml:space="preserve"> </w:t>
      </w:r>
      <w:r w:rsidRPr="00111A7F">
        <w:rPr>
          <w:position w:val="-24"/>
        </w:rPr>
        <w:object w:dxaOrig="980" w:dyaOrig="620">
          <v:shape id="_x0000_i1540" type="#_x0000_t75" style="width:50.35pt;height:31.35pt" o:ole="">
            <v:imagedata r:id="rId987" o:title=""/>
          </v:shape>
          <o:OLEObject Type="Embed" ProgID="Equation.DSMT4" ShapeID="_x0000_i1540" DrawAspect="Content" ObjectID="_1508845401" r:id="rId988"/>
        </w:object>
      </w:r>
      <w:r w:rsidR="00270818">
        <w:t>.</w:t>
      </w:r>
    </w:p>
    <w:p w:rsidR="005A1C79" w:rsidRPr="00111A7F" w:rsidRDefault="00467D93" w:rsidP="00293F5A">
      <w:pPr>
        <w:pStyle w:val="Zadanie-tre"/>
        <w:jc w:val="center"/>
        <w:rPr>
          <w:shd w:val="clear" w:color="auto" w:fill="FFFFFF"/>
        </w:rPr>
      </w:pPr>
      <w:r w:rsidRPr="00111A7F">
        <w:rPr>
          <w:position w:val="-24"/>
        </w:rPr>
        <w:object w:dxaOrig="1440" w:dyaOrig="620">
          <v:shape id="_x0000_i1541" type="#_x0000_t75" style="width:72.9pt;height:31.35pt" o:ole="">
            <v:imagedata r:id="rId989" o:title=""/>
          </v:shape>
          <o:OLEObject Type="Embed" ProgID="Equation.3" ShapeID="_x0000_i1541" DrawAspect="Content" ObjectID="_1508845402" r:id="rId990"/>
        </w:object>
      </w:r>
      <w:r w:rsidR="005A1C79" w:rsidRPr="00111A7F">
        <w:t>.</w:t>
      </w:r>
    </w:p>
    <w:p w:rsidR="005A1C79" w:rsidRPr="00111A7F" w:rsidRDefault="005A1C79" w:rsidP="0044037C">
      <w:pPr>
        <w:pStyle w:val="Zadanie-tre"/>
      </w:pPr>
      <w:r w:rsidRPr="00111A7F">
        <w:t>Odpowiedź: Miara trzeciego kąta tego trójkąta jest równa 135</w:t>
      </w:r>
      <w:r w:rsidR="00467D93" w:rsidRPr="00111A7F">
        <w:rPr>
          <w:bCs/>
          <w:lang w:bidi="hi-IN"/>
        </w:rPr>
        <w:t>°</w:t>
      </w:r>
      <w:r w:rsidRPr="00111A7F">
        <w:t xml:space="preserve">. </w:t>
      </w:r>
    </w:p>
    <w:p w:rsidR="0044037C" w:rsidRDefault="0044037C" w:rsidP="0044037C">
      <w:pPr>
        <w:pStyle w:val="Zadanie-nagwek"/>
      </w:pPr>
      <w:r>
        <w:t xml:space="preserve">Zadanie </w:t>
      </w:r>
      <w:r w:rsidR="005A1C79" w:rsidRPr="00111A7F">
        <w:t>9</w:t>
      </w:r>
      <w:r w:rsidR="005A1C79">
        <w:t>9</w:t>
      </w:r>
      <w:r w:rsidR="005A1C79" w:rsidRPr="00111A7F">
        <w:t>.</w:t>
      </w:r>
    </w:p>
    <w:p w:rsidR="005A1C79" w:rsidRPr="00111A7F" w:rsidRDefault="005A1C79" w:rsidP="0044037C">
      <w:pPr>
        <w:pStyle w:val="Zadanie-tre"/>
      </w:pPr>
      <w:r w:rsidRPr="00111A7F">
        <w:t>BC</w:t>
      </w:r>
    </w:p>
    <w:p w:rsidR="0044037C" w:rsidRDefault="0044037C" w:rsidP="0044037C">
      <w:pPr>
        <w:pStyle w:val="Zadanie-nagwek"/>
      </w:pPr>
      <w:r>
        <w:t xml:space="preserve">Zadanie </w:t>
      </w:r>
      <w:r w:rsidR="005A1C79">
        <w:t>100</w:t>
      </w:r>
      <w:r w:rsidR="005A1C79" w:rsidRPr="00111A7F">
        <w:t>.</w:t>
      </w:r>
    </w:p>
    <w:p w:rsidR="005A1C79" w:rsidRPr="00111A7F" w:rsidRDefault="005A1C79" w:rsidP="0044037C">
      <w:pPr>
        <w:pStyle w:val="Zadanie-tre"/>
      </w:pPr>
      <w:r w:rsidRPr="00111A7F">
        <w:t>PP</w:t>
      </w:r>
    </w:p>
    <w:p w:rsidR="005A1C79" w:rsidRPr="00111A7F" w:rsidRDefault="0044037C" w:rsidP="00963A6C">
      <w:pPr>
        <w:pStyle w:val="Zadanie-nagwek"/>
      </w:pPr>
      <w:r>
        <w:t xml:space="preserve">Zadanie </w:t>
      </w:r>
      <w:r w:rsidR="005A1C79">
        <w:t>101</w:t>
      </w:r>
      <w:r w:rsidR="005A1C79" w:rsidRPr="00111A7F">
        <w:t>.</w:t>
      </w:r>
    </w:p>
    <w:p w:rsidR="005A1C79" w:rsidRPr="00111A7F" w:rsidRDefault="005A1C79" w:rsidP="0044037C">
      <w:pPr>
        <w:pStyle w:val="Sposb"/>
        <w:rPr>
          <w:shd w:val="clear" w:color="auto" w:fill="FFFFFF"/>
        </w:rPr>
      </w:pPr>
      <w:r w:rsidRPr="00111A7F">
        <w:rPr>
          <w:shd w:val="clear" w:color="auto" w:fill="FFFFFF"/>
        </w:rPr>
        <w:t>I sposób</w:t>
      </w:r>
    </w:p>
    <w:p w:rsidR="005A1C79" w:rsidRPr="00111A7F" w:rsidRDefault="005A1C79" w:rsidP="0044037C">
      <w:pPr>
        <w:pStyle w:val="Zadanie-tre"/>
        <w:rPr>
          <w:shd w:val="clear" w:color="auto" w:fill="FFFFFF"/>
        </w:rPr>
      </w:pPr>
      <w:r w:rsidRPr="00111A7F">
        <w:rPr>
          <w:shd w:val="clear" w:color="auto" w:fill="FFFFFF"/>
        </w:rPr>
        <w:t xml:space="preserve">Każdy trójkąt ma 3 boki, a każdy kwadrat 4 boki. Gdyby Marta narysowała na 10 kartonikach tylko trójkąty, to miałyby razem </w:t>
      </w:r>
      <w:r w:rsidRPr="00111A7F">
        <w:rPr>
          <w:noProof/>
          <w:position w:val="-6"/>
          <w:shd w:val="clear" w:color="auto" w:fill="FFFFFF"/>
        </w:rPr>
        <w:drawing>
          <wp:inline distT="0" distB="0" distL="0" distR="0">
            <wp:extent cx="650875" cy="172720"/>
            <wp:effectExtent l="0" t="0" r="0" b="0"/>
            <wp:docPr id="65" name="Obraz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0875" cy="172720"/>
                    </a:xfrm>
                    <a:prstGeom prst="rect">
                      <a:avLst/>
                    </a:prstGeom>
                    <a:noFill/>
                    <a:ln>
                      <a:noFill/>
                    </a:ln>
                  </pic:spPr>
                </pic:pic>
              </a:graphicData>
            </a:graphic>
          </wp:inline>
        </w:drawing>
      </w:r>
      <w:r w:rsidRPr="00111A7F">
        <w:rPr>
          <w:shd w:val="clear" w:color="auto" w:fill="FFFFFF"/>
        </w:rPr>
        <w:t xml:space="preserve"> boków, czyli za mało. Gdyby zaś na 10 karto</w:t>
      </w:r>
      <w:r w:rsidRPr="00111A7F">
        <w:rPr>
          <w:shd w:val="clear" w:color="auto" w:fill="FFFFFF"/>
        </w:rPr>
        <w:softHyphen/>
        <w:t xml:space="preserve">nikach narysowała tylko kwadraty, to miałyby razem </w:t>
      </w:r>
      <w:r w:rsidRPr="00111A7F">
        <w:rPr>
          <w:noProof/>
          <w:position w:val="-6"/>
          <w:shd w:val="clear" w:color="auto" w:fill="FFFFFF"/>
        </w:rPr>
        <w:drawing>
          <wp:inline distT="0" distB="0" distL="0" distR="0">
            <wp:extent cx="659130" cy="172720"/>
            <wp:effectExtent l="0" t="0" r="7620" b="0"/>
            <wp:docPr id="66" name="Obraz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9130" cy="172720"/>
                    </a:xfrm>
                    <a:prstGeom prst="rect">
                      <a:avLst/>
                    </a:prstGeom>
                    <a:noFill/>
                    <a:ln>
                      <a:noFill/>
                    </a:ln>
                  </pic:spPr>
                </pic:pic>
              </a:graphicData>
            </a:graphic>
          </wp:inline>
        </w:drawing>
      </w:r>
      <w:r w:rsidRPr="00111A7F">
        <w:rPr>
          <w:shd w:val="clear" w:color="auto" w:fill="FFFFFF"/>
        </w:rPr>
        <w:t xml:space="preserve"> boków, czyli za dużo. Zatem na kilku kartonikach były narysowane trójkąty, a na kilku kwadraty. Zamiana jednego kw</w:t>
      </w:r>
      <w:r w:rsidRPr="00111A7F">
        <w:rPr>
          <w:shd w:val="clear" w:color="auto" w:fill="FFFFFF"/>
        </w:rPr>
        <w:t>a</w:t>
      </w:r>
      <w:r w:rsidRPr="00111A7F">
        <w:rPr>
          <w:shd w:val="clear" w:color="auto" w:fill="FFFFFF"/>
        </w:rPr>
        <w:t>dratu na trójkąt zmniejsza łączną liczbę boków o jeden. Zatem należy zamienić 4 kwadraty na trójkąty, aby liczba wszystkich boków była równa 36. Zauważ, że łączna liczba boków 4 tró</w:t>
      </w:r>
      <w:r w:rsidRPr="00111A7F">
        <w:rPr>
          <w:shd w:val="clear" w:color="auto" w:fill="FFFFFF"/>
        </w:rPr>
        <w:t>j</w:t>
      </w:r>
      <w:r w:rsidRPr="00111A7F">
        <w:rPr>
          <w:shd w:val="clear" w:color="auto" w:fill="FFFFFF"/>
        </w:rPr>
        <w:t xml:space="preserve">kątów i 6 kwadratów jest równa 36 (bo </w:t>
      </w:r>
      <w:r w:rsidRPr="00111A7F">
        <w:rPr>
          <w:noProof/>
          <w:position w:val="-6"/>
          <w:shd w:val="clear" w:color="auto" w:fill="FFFFFF"/>
        </w:rPr>
        <w:drawing>
          <wp:inline distT="0" distB="0" distL="0" distR="0">
            <wp:extent cx="939165" cy="172720"/>
            <wp:effectExtent l="0" t="0" r="0" b="0"/>
            <wp:docPr id="96" name="Obraz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39165" cy="172720"/>
                    </a:xfrm>
                    <a:prstGeom prst="rect">
                      <a:avLst/>
                    </a:prstGeom>
                    <a:noFill/>
                    <a:ln>
                      <a:noFill/>
                    </a:ln>
                  </pic:spPr>
                </pic:pic>
              </a:graphicData>
            </a:graphic>
          </wp:inline>
        </w:drawing>
      </w:r>
      <w:r w:rsidRPr="00111A7F">
        <w:rPr>
          <w:shd w:val="clear" w:color="auto" w:fill="FFFFFF"/>
        </w:rPr>
        <w:t>).</w:t>
      </w:r>
    </w:p>
    <w:p w:rsidR="005A1C79" w:rsidRPr="00111A7F" w:rsidRDefault="005A1C79" w:rsidP="0044037C">
      <w:pPr>
        <w:pStyle w:val="Zadanie-tre"/>
        <w:rPr>
          <w:shd w:val="clear" w:color="auto" w:fill="FFFFFF"/>
        </w:rPr>
      </w:pPr>
      <w:r w:rsidRPr="00111A7F">
        <w:rPr>
          <w:shd w:val="clear" w:color="auto" w:fill="FFFFFF"/>
        </w:rPr>
        <w:t>Odpowiedź: Marta narysowała trójkąty na czterech kartonikach.</w:t>
      </w:r>
    </w:p>
    <w:p w:rsidR="005A1C79" w:rsidRPr="00111A7F" w:rsidRDefault="005A1C79" w:rsidP="0044037C">
      <w:pPr>
        <w:pStyle w:val="Sposb"/>
        <w:rPr>
          <w:shd w:val="clear" w:color="auto" w:fill="FFFFFF"/>
        </w:rPr>
      </w:pPr>
      <w:r w:rsidRPr="00111A7F">
        <w:rPr>
          <w:shd w:val="clear" w:color="auto" w:fill="FFFFFF"/>
        </w:rPr>
        <w:lastRenderedPageBreak/>
        <w:t>II sposób</w:t>
      </w:r>
    </w:p>
    <w:p w:rsidR="005A1C79" w:rsidRPr="00111A7F" w:rsidRDefault="005A1C79" w:rsidP="0044037C">
      <w:pPr>
        <w:pStyle w:val="Zadanie-tre"/>
        <w:rPr>
          <w:shd w:val="clear" w:color="auto" w:fill="FFFFFF"/>
        </w:rPr>
      </w:pPr>
      <w:r w:rsidRPr="00111A7F">
        <w:t xml:space="preserve">Łączna liczba narysowanych </w:t>
      </w:r>
      <w:r w:rsidRPr="00111A7F">
        <w:rPr>
          <w:shd w:val="clear" w:color="auto" w:fill="FFFFFF"/>
        </w:rPr>
        <w:t xml:space="preserve">przez Martę </w:t>
      </w:r>
      <w:r w:rsidRPr="00111A7F">
        <w:t xml:space="preserve">kwadratów i trójkątów jest równa </w:t>
      </w:r>
      <w:r w:rsidRPr="00111A7F">
        <w:rPr>
          <w:shd w:val="clear" w:color="auto" w:fill="FFFFFF"/>
        </w:rPr>
        <w:t>10. Możesz sprawdzić, kiedy łączna liczba boków tych figur będzie równa 36.</w:t>
      </w:r>
    </w:p>
    <w:p w:rsidR="005A1C79" w:rsidRPr="00111A7F" w:rsidRDefault="005A1C79" w:rsidP="005A1C79">
      <w:pPr>
        <w:jc w:val="both"/>
        <w:rPr>
          <w:shd w:val="clear" w:color="auto" w:fill="FFFFFF"/>
        </w:rPr>
      </w:pPr>
    </w:p>
    <w:tbl>
      <w:tblPr>
        <w:tblStyle w:val="Tabelkazdanymi"/>
        <w:tblW w:w="9180" w:type="dxa"/>
        <w:tblLook w:val="04A0"/>
      </w:tblPr>
      <w:tblGrid>
        <w:gridCol w:w="1903"/>
        <w:gridCol w:w="1903"/>
        <w:gridCol w:w="1903"/>
        <w:gridCol w:w="1904"/>
        <w:gridCol w:w="1567"/>
      </w:tblGrid>
      <w:tr w:rsidR="005A1C79" w:rsidRPr="00111A7F" w:rsidTr="00FD13F5">
        <w:trPr>
          <w:cnfStyle w:val="100000000000"/>
        </w:trPr>
        <w:tc>
          <w:tcPr>
            <w:tcW w:w="1903" w:type="dxa"/>
          </w:tcPr>
          <w:p w:rsidR="005A1C79" w:rsidRPr="00FD13F5" w:rsidRDefault="005A1C79" w:rsidP="005A1C79">
            <w:pPr>
              <w:rPr>
                <w:rStyle w:val="apple-converted-space"/>
                <w:b/>
              </w:rPr>
            </w:pPr>
            <w:r w:rsidRPr="00FD13F5">
              <w:rPr>
                <w:rStyle w:val="apple-converted-space"/>
                <w:b/>
                <w:sz w:val="22"/>
              </w:rPr>
              <w:t xml:space="preserve">Liczba </w:t>
            </w:r>
            <w:r w:rsidR="00FD13F5">
              <w:rPr>
                <w:rStyle w:val="apple-converted-space"/>
                <w:b/>
                <w:sz w:val="22"/>
              </w:rPr>
              <w:br/>
            </w:r>
            <w:r w:rsidRPr="00FD13F5">
              <w:rPr>
                <w:rStyle w:val="apple-converted-space"/>
                <w:b/>
                <w:sz w:val="22"/>
              </w:rPr>
              <w:t>trójkątów</w:t>
            </w:r>
          </w:p>
        </w:tc>
        <w:tc>
          <w:tcPr>
            <w:tcW w:w="1903" w:type="dxa"/>
          </w:tcPr>
          <w:p w:rsidR="005A1C79" w:rsidRPr="00FD13F5" w:rsidRDefault="005A1C79" w:rsidP="005A1C79">
            <w:pPr>
              <w:rPr>
                <w:rStyle w:val="apple-converted-space"/>
                <w:b/>
              </w:rPr>
            </w:pPr>
            <w:r w:rsidRPr="00FD13F5">
              <w:rPr>
                <w:rStyle w:val="apple-converted-space"/>
                <w:b/>
                <w:sz w:val="22"/>
              </w:rPr>
              <w:t xml:space="preserve">Liczba </w:t>
            </w:r>
            <w:r w:rsidR="00FD13F5">
              <w:rPr>
                <w:rStyle w:val="apple-converted-space"/>
                <w:b/>
                <w:sz w:val="22"/>
              </w:rPr>
              <w:br/>
            </w:r>
            <w:r w:rsidRPr="00FD13F5">
              <w:rPr>
                <w:rStyle w:val="apple-converted-space"/>
                <w:b/>
                <w:sz w:val="22"/>
              </w:rPr>
              <w:t>kwadratów</w:t>
            </w:r>
          </w:p>
        </w:tc>
        <w:tc>
          <w:tcPr>
            <w:tcW w:w="1903" w:type="dxa"/>
          </w:tcPr>
          <w:p w:rsidR="005A1C79" w:rsidRPr="00FD13F5" w:rsidRDefault="005A1C79" w:rsidP="005A1C79">
            <w:pPr>
              <w:rPr>
                <w:rStyle w:val="apple-converted-space"/>
                <w:b/>
              </w:rPr>
            </w:pPr>
            <w:r w:rsidRPr="00FD13F5">
              <w:rPr>
                <w:rStyle w:val="apple-converted-space"/>
                <w:b/>
                <w:sz w:val="22"/>
              </w:rPr>
              <w:t>Liczba boków</w:t>
            </w:r>
          </w:p>
          <w:p w:rsidR="005A1C79" w:rsidRPr="00FD13F5" w:rsidRDefault="005A1C79" w:rsidP="005A1C79">
            <w:pPr>
              <w:rPr>
                <w:rStyle w:val="apple-converted-space"/>
                <w:b/>
              </w:rPr>
            </w:pPr>
            <w:r w:rsidRPr="00FD13F5">
              <w:rPr>
                <w:rStyle w:val="apple-converted-space"/>
                <w:b/>
                <w:sz w:val="22"/>
              </w:rPr>
              <w:t>w trójkątach</w:t>
            </w:r>
          </w:p>
        </w:tc>
        <w:tc>
          <w:tcPr>
            <w:tcW w:w="1904" w:type="dxa"/>
          </w:tcPr>
          <w:p w:rsidR="005A1C79" w:rsidRPr="00FD13F5" w:rsidRDefault="005A1C79" w:rsidP="005A1C79">
            <w:pPr>
              <w:rPr>
                <w:rStyle w:val="apple-converted-space"/>
                <w:b/>
              </w:rPr>
            </w:pPr>
            <w:r w:rsidRPr="00FD13F5">
              <w:rPr>
                <w:rStyle w:val="apple-converted-space"/>
                <w:b/>
                <w:sz w:val="22"/>
              </w:rPr>
              <w:t xml:space="preserve">Liczba boków </w:t>
            </w:r>
            <w:r w:rsidRPr="00FD13F5">
              <w:rPr>
                <w:rStyle w:val="apple-converted-space"/>
                <w:b/>
                <w:sz w:val="22"/>
              </w:rPr>
              <w:br/>
              <w:t>w kwadratach</w:t>
            </w:r>
          </w:p>
        </w:tc>
        <w:tc>
          <w:tcPr>
            <w:tcW w:w="1567" w:type="dxa"/>
          </w:tcPr>
          <w:p w:rsidR="005A1C79" w:rsidRPr="00FD13F5" w:rsidRDefault="005A1C79" w:rsidP="00FD13F5">
            <w:pPr>
              <w:rPr>
                <w:rStyle w:val="apple-converted-space"/>
                <w:b/>
              </w:rPr>
            </w:pPr>
            <w:r w:rsidRPr="00FD13F5">
              <w:rPr>
                <w:rStyle w:val="apple-converted-space"/>
                <w:b/>
                <w:sz w:val="22"/>
              </w:rPr>
              <w:t>Łączna</w:t>
            </w:r>
            <w:r w:rsidR="00FD13F5">
              <w:rPr>
                <w:rStyle w:val="apple-converted-space"/>
                <w:b/>
                <w:sz w:val="22"/>
              </w:rPr>
              <w:br/>
            </w:r>
            <w:r w:rsidRPr="00FD13F5">
              <w:rPr>
                <w:rStyle w:val="apple-converted-space"/>
                <w:b/>
                <w:sz w:val="22"/>
              </w:rPr>
              <w:t>liczba boków</w:t>
            </w:r>
          </w:p>
        </w:tc>
      </w:tr>
      <w:tr w:rsidR="005A1C79" w:rsidRPr="00111A7F" w:rsidTr="00FD13F5">
        <w:tc>
          <w:tcPr>
            <w:tcW w:w="1903" w:type="dxa"/>
          </w:tcPr>
          <w:p w:rsidR="005A1C79" w:rsidRPr="00111A7F" w:rsidRDefault="005A1C79" w:rsidP="005A1C79">
            <w:pPr>
              <w:rPr>
                <w:rStyle w:val="apple-converted-space"/>
              </w:rPr>
            </w:pPr>
            <w:r w:rsidRPr="00111A7F">
              <w:rPr>
                <w:rStyle w:val="apple-converted-space"/>
                <w:sz w:val="22"/>
              </w:rPr>
              <w:t>1</w:t>
            </w:r>
          </w:p>
        </w:tc>
        <w:tc>
          <w:tcPr>
            <w:tcW w:w="1903" w:type="dxa"/>
          </w:tcPr>
          <w:p w:rsidR="005A1C79" w:rsidRPr="00111A7F" w:rsidRDefault="005A1C79" w:rsidP="005A1C79">
            <w:pPr>
              <w:rPr>
                <w:rStyle w:val="apple-converted-space"/>
              </w:rPr>
            </w:pPr>
            <w:r w:rsidRPr="00111A7F">
              <w:rPr>
                <w:rStyle w:val="apple-converted-space"/>
                <w:sz w:val="22"/>
              </w:rPr>
              <w:t>9</w:t>
            </w:r>
          </w:p>
        </w:tc>
        <w:tc>
          <w:tcPr>
            <w:tcW w:w="1903" w:type="dxa"/>
          </w:tcPr>
          <w:p w:rsidR="005A1C79" w:rsidRPr="00111A7F" w:rsidRDefault="005A1C79" w:rsidP="005A1C79">
            <w:pPr>
              <w:rPr>
                <w:rStyle w:val="apple-converted-space"/>
              </w:rPr>
            </w:pPr>
            <w:r w:rsidRPr="00111A7F">
              <w:rPr>
                <w:rStyle w:val="apple-converted-space"/>
                <w:sz w:val="22"/>
              </w:rPr>
              <w:t>3</w:t>
            </w:r>
          </w:p>
        </w:tc>
        <w:tc>
          <w:tcPr>
            <w:tcW w:w="1904" w:type="dxa"/>
          </w:tcPr>
          <w:p w:rsidR="005A1C79" w:rsidRPr="00111A7F" w:rsidRDefault="005A1C79" w:rsidP="005A1C79">
            <w:pPr>
              <w:rPr>
                <w:rStyle w:val="apple-converted-space"/>
              </w:rPr>
            </w:pPr>
            <w:r w:rsidRPr="00111A7F">
              <w:rPr>
                <w:rStyle w:val="apple-converted-space"/>
                <w:sz w:val="22"/>
              </w:rPr>
              <w:t>36</w:t>
            </w:r>
          </w:p>
        </w:tc>
        <w:tc>
          <w:tcPr>
            <w:tcW w:w="1567" w:type="dxa"/>
          </w:tcPr>
          <w:p w:rsidR="005A1C79" w:rsidRPr="00111A7F" w:rsidRDefault="00382EF9" w:rsidP="005A1C79">
            <w:pPr>
              <w:rPr>
                <w:rStyle w:val="apple-converted-space"/>
              </w:rPr>
            </w:pPr>
            <w:r>
              <w:rPr>
                <w:rStyle w:val="apple-converted-space"/>
                <w:sz w:val="22"/>
              </w:rPr>
              <w:t xml:space="preserve">39 </w:t>
            </w:r>
          </w:p>
        </w:tc>
      </w:tr>
      <w:tr w:rsidR="005A1C79" w:rsidRPr="00111A7F" w:rsidTr="00FD13F5">
        <w:tc>
          <w:tcPr>
            <w:tcW w:w="1903" w:type="dxa"/>
          </w:tcPr>
          <w:p w:rsidR="005A1C79" w:rsidRPr="00111A7F" w:rsidRDefault="005A1C79" w:rsidP="005A1C79">
            <w:pPr>
              <w:rPr>
                <w:rStyle w:val="apple-converted-space"/>
              </w:rPr>
            </w:pPr>
            <w:r w:rsidRPr="00111A7F">
              <w:rPr>
                <w:rStyle w:val="apple-converted-space"/>
                <w:sz w:val="22"/>
              </w:rPr>
              <w:t>2</w:t>
            </w:r>
          </w:p>
        </w:tc>
        <w:tc>
          <w:tcPr>
            <w:tcW w:w="1903" w:type="dxa"/>
          </w:tcPr>
          <w:p w:rsidR="005A1C79" w:rsidRPr="00111A7F" w:rsidRDefault="005A1C79" w:rsidP="005A1C79">
            <w:pPr>
              <w:rPr>
                <w:rStyle w:val="apple-converted-space"/>
              </w:rPr>
            </w:pPr>
            <w:r w:rsidRPr="00111A7F">
              <w:rPr>
                <w:rStyle w:val="apple-converted-space"/>
                <w:sz w:val="22"/>
              </w:rPr>
              <w:t>8</w:t>
            </w:r>
          </w:p>
        </w:tc>
        <w:tc>
          <w:tcPr>
            <w:tcW w:w="1903" w:type="dxa"/>
          </w:tcPr>
          <w:p w:rsidR="005A1C79" w:rsidRPr="00111A7F" w:rsidRDefault="005A1C79" w:rsidP="005A1C79">
            <w:pPr>
              <w:rPr>
                <w:rStyle w:val="apple-converted-space"/>
              </w:rPr>
            </w:pPr>
            <w:r w:rsidRPr="00111A7F">
              <w:rPr>
                <w:rStyle w:val="apple-converted-space"/>
                <w:sz w:val="22"/>
              </w:rPr>
              <w:t>6</w:t>
            </w:r>
          </w:p>
        </w:tc>
        <w:tc>
          <w:tcPr>
            <w:tcW w:w="1904" w:type="dxa"/>
          </w:tcPr>
          <w:p w:rsidR="005A1C79" w:rsidRPr="00111A7F" w:rsidRDefault="005A1C79" w:rsidP="005A1C79">
            <w:pPr>
              <w:rPr>
                <w:rStyle w:val="apple-converted-space"/>
              </w:rPr>
            </w:pPr>
            <w:r w:rsidRPr="00111A7F">
              <w:rPr>
                <w:rStyle w:val="apple-converted-space"/>
                <w:sz w:val="22"/>
              </w:rPr>
              <w:t>32</w:t>
            </w:r>
          </w:p>
        </w:tc>
        <w:tc>
          <w:tcPr>
            <w:tcW w:w="1567" w:type="dxa"/>
          </w:tcPr>
          <w:p w:rsidR="005A1C79" w:rsidRPr="00111A7F" w:rsidRDefault="00382EF9" w:rsidP="005A1C79">
            <w:pPr>
              <w:rPr>
                <w:rStyle w:val="apple-converted-space"/>
              </w:rPr>
            </w:pPr>
            <w:r>
              <w:rPr>
                <w:rStyle w:val="apple-converted-space"/>
                <w:sz w:val="22"/>
              </w:rPr>
              <w:t xml:space="preserve">38 </w:t>
            </w:r>
          </w:p>
        </w:tc>
      </w:tr>
      <w:tr w:rsidR="005A1C79" w:rsidRPr="00111A7F" w:rsidTr="00FD13F5">
        <w:tc>
          <w:tcPr>
            <w:tcW w:w="1903" w:type="dxa"/>
          </w:tcPr>
          <w:p w:rsidR="005A1C79" w:rsidRPr="00111A7F" w:rsidRDefault="005A1C79" w:rsidP="005A1C79">
            <w:pPr>
              <w:rPr>
                <w:rStyle w:val="apple-converted-space"/>
              </w:rPr>
            </w:pPr>
            <w:r w:rsidRPr="00111A7F">
              <w:rPr>
                <w:rStyle w:val="apple-converted-space"/>
                <w:sz w:val="22"/>
              </w:rPr>
              <w:t>3</w:t>
            </w:r>
          </w:p>
        </w:tc>
        <w:tc>
          <w:tcPr>
            <w:tcW w:w="1903" w:type="dxa"/>
          </w:tcPr>
          <w:p w:rsidR="005A1C79" w:rsidRPr="00111A7F" w:rsidRDefault="005A1C79" w:rsidP="005A1C79">
            <w:pPr>
              <w:rPr>
                <w:rStyle w:val="apple-converted-space"/>
              </w:rPr>
            </w:pPr>
            <w:r w:rsidRPr="00111A7F">
              <w:rPr>
                <w:rStyle w:val="apple-converted-space"/>
                <w:sz w:val="22"/>
              </w:rPr>
              <w:t>7</w:t>
            </w:r>
          </w:p>
        </w:tc>
        <w:tc>
          <w:tcPr>
            <w:tcW w:w="1903" w:type="dxa"/>
          </w:tcPr>
          <w:p w:rsidR="005A1C79" w:rsidRPr="00111A7F" w:rsidRDefault="005A1C79" w:rsidP="005A1C79">
            <w:pPr>
              <w:rPr>
                <w:rStyle w:val="apple-converted-space"/>
              </w:rPr>
            </w:pPr>
            <w:r w:rsidRPr="00111A7F">
              <w:rPr>
                <w:rStyle w:val="apple-converted-space"/>
                <w:sz w:val="22"/>
              </w:rPr>
              <w:t>9</w:t>
            </w:r>
          </w:p>
        </w:tc>
        <w:tc>
          <w:tcPr>
            <w:tcW w:w="1904" w:type="dxa"/>
          </w:tcPr>
          <w:p w:rsidR="005A1C79" w:rsidRPr="00111A7F" w:rsidRDefault="005A1C79" w:rsidP="005A1C79">
            <w:pPr>
              <w:rPr>
                <w:rStyle w:val="apple-converted-space"/>
              </w:rPr>
            </w:pPr>
            <w:r w:rsidRPr="00111A7F">
              <w:rPr>
                <w:rStyle w:val="apple-converted-space"/>
                <w:sz w:val="22"/>
              </w:rPr>
              <w:t>28</w:t>
            </w:r>
          </w:p>
        </w:tc>
        <w:tc>
          <w:tcPr>
            <w:tcW w:w="1567" w:type="dxa"/>
          </w:tcPr>
          <w:p w:rsidR="005A1C79" w:rsidRPr="00111A7F" w:rsidRDefault="00382EF9" w:rsidP="005A1C79">
            <w:pPr>
              <w:rPr>
                <w:rStyle w:val="apple-converted-space"/>
              </w:rPr>
            </w:pPr>
            <w:r>
              <w:rPr>
                <w:rStyle w:val="apple-converted-space"/>
                <w:sz w:val="22"/>
              </w:rPr>
              <w:t xml:space="preserve">37 </w:t>
            </w:r>
          </w:p>
        </w:tc>
      </w:tr>
      <w:tr w:rsidR="005A1C79" w:rsidRPr="00111A7F" w:rsidTr="00FD13F5">
        <w:tc>
          <w:tcPr>
            <w:tcW w:w="1903" w:type="dxa"/>
          </w:tcPr>
          <w:p w:rsidR="005A1C79" w:rsidRPr="00111A7F" w:rsidRDefault="005A1C79" w:rsidP="005A1C79">
            <w:pPr>
              <w:rPr>
                <w:rStyle w:val="apple-converted-space"/>
                <w:b/>
              </w:rPr>
            </w:pPr>
            <w:r w:rsidRPr="00111A7F">
              <w:rPr>
                <w:rStyle w:val="apple-converted-space"/>
                <w:sz w:val="22"/>
              </w:rPr>
              <w:t>4</w:t>
            </w:r>
          </w:p>
        </w:tc>
        <w:tc>
          <w:tcPr>
            <w:tcW w:w="1903" w:type="dxa"/>
          </w:tcPr>
          <w:p w:rsidR="005A1C79" w:rsidRPr="00111A7F" w:rsidRDefault="005A1C79" w:rsidP="005A1C79">
            <w:pPr>
              <w:rPr>
                <w:rStyle w:val="apple-converted-space"/>
              </w:rPr>
            </w:pPr>
            <w:r w:rsidRPr="00111A7F">
              <w:rPr>
                <w:rStyle w:val="apple-converted-space"/>
                <w:sz w:val="22"/>
              </w:rPr>
              <w:t>6</w:t>
            </w:r>
          </w:p>
        </w:tc>
        <w:tc>
          <w:tcPr>
            <w:tcW w:w="1903" w:type="dxa"/>
          </w:tcPr>
          <w:p w:rsidR="005A1C79" w:rsidRPr="00111A7F" w:rsidRDefault="005A1C79" w:rsidP="005A1C79">
            <w:pPr>
              <w:rPr>
                <w:rStyle w:val="apple-converted-space"/>
              </w:rPr>
            </w:pPr>
            <w:r w:rsidRPr="00111A7F">
              <w:rPr>
                <w:rStyle w:val="apple-converted-space"/>
                <w:sz w:val="22"/>
              </w:rPr>
              <w:t>12</w:t>
            </w:r>
          </w:p>
        </w:tc>
        <w:tc>
          <w:tcPr>
            <w:tcW w:w="1904" w:type="dxa"/>
          </w:tcPr>
          <w:p w:rsidR="005A1C79" w:rsidRPr="00111A7F" w:rsidRDefault="005A1C79" w:rsidP="005A1C79">
            <w:pPr>
              <w:rPr>
                <w:rStyle w:val="apple-converted-space"/>
              </w:rPr>
            </w:pPr>
            <w:r w:rsidRPr="00111A7F">
              <w:rPr>
                <w:rStyle w:val="apple-converted-space"/>
                <w:sz w:val="22"/>
              </w:rPr>
              <w:t>24</w:t>
            </w:r>
          </w:p>
        </w:tc>
        <w:tc>
          <w:tcPr>
            <w:tcW w:w="1567" w:type="dxa"/>
          </w:tcPr>
          <w:p w:rsidR="005A1C79" w:rsidRPr="00111A7F" w:rsidRDefault="00382EF9" w:rsidP="005A1C79">
            <w:pPr>
              <w:rPr>
                <w:rStyle w:val="apple-converted-space"/>
                <w:b/>
              </w:rPr>
            </w:pPr>
            <w:r>
              <w:rPr>
                <w:rStyle w:val="apple-converted-space"/>
                <w:sz w:val="22"/>
              </w:rPr>
              <w:t xml:space="preserve">36 </w:t>
            </w:r>
            <w:bookmarkStart w:id="10" w:name="_GoBack"/>
            <w:bookmarkEnd w:id="10"/>
          </w:p>
        </w:tc>
      </w:tr>
    </w:tbl>
    <w:p w:rsidR="005A1C79" w:rsidRPr="00111A7F" w:rsidRDefault="005A1C79" w:rsidP="005A1C79">
      <w:pPr>
        <w:jc w:val="both"/>
        <w:rPr>
          <w:b/>
          <w:shd w:val="clear" w:color="auto" w:fill="FFFFFF"/>
        </w:rPr>
      </w:pPr>
    </w:p>
    <w:p w:rsidR="005A1C79" w:rsidRPr="00111A7F" w:rsidRDefault="005A1C79" w:rsidP="0044037C">
      <w:pPr>
        <w:pStyle w:val="Zadanie-tre"/>
        <w:rPr>
          <w:shd w:val="clear" w:color="auto" w:fill="FFFFFF"/>
        </w:rPr>
      </w:pPr>
      <w:r w:rsidRPr="00111A7F">
        <w:rPr>
          <w:shd w:val="clear" w:color="auto" w:fill="FFFFFF"/>
        </w:rPr>
        <w:t>Zamiana kolejnego kwadratu na trójkąt spowoduje, że łączna liczba boków będzie już za m</w:t>
      </w:r>
      <w:r w:rsidRPr="00111A7F">
        <w:rPr>
          <w:shd w:val="clear" w:color="auto" w:fill="FFFFFF"/>
        </w:rPr>
        <w:t>a</w:t>
      </w:r>
      <w:r w:rsidRPr="00111A7F">
        <w:rPr>
          <w:shd w:val="clear" w:color="auto" w:fill="FFFFFF"/>
        </w:rPr>
        <w:t>ła, czyli nie trzeba sprawdzać dalej</w:t>
      </w:r>
      <w:r w:rsidR="00C3599B">
        <w:rPr>
          <w:shd w:val="clear" w:color="auto" w:fill="FFFFFF"/>
        </w:rPr>
        <w:t xml:space="preserve"> — </w:t>
      </w:r>
      <w:r w:rsidRPr="00111A7F">
        <w:rPr>
          <w:shd w:val="clear" w:color="auto" w:fill="FFFFFF"/>
        </w:rPr>
        <w:t>jest tylko jedno rozwiązanie.</w:t>
      </w:r>
    </w:p>
    <w:p w:rsidR="005A1C79" w:rsidRPr="00111A7F" w:rsidRDefault="005A1C79" w:rsidP="0044037C">
      <w:pPr>
        <w:pStyle w:val="Zadanie-tre"/>
        <w:rPr>
          <w:shd w:val="clear" w:color="auto" w:fill="FFFFFF"/>
        </w:rPr>
      </w:pPr>
      <w:r w:rsidRPr="00111A7F">
        <w:rPr>
          <w:shd w:val="clear" w:color="auto" w:fill="FFFFFF"/>
        </w:rPr>
        <w:t>Odpowiedź: Marta narysowała trójkąty na czterech kartonikach.</w:t>
      </w:r>
    </w:p>
    <w:p w:rsidR="0044037C" w:rsidRDefault="0044037C" w:rsidP="0044037C">
      <w:pPr>
        <w:pStyle w:val="Zadanie-nagwek"/>
      </w:pPr>
      <w:r>
        <w:t xml:space="preserve">Zadanie </w:t>
      </w:r>
      <w:r w:rsidR="005A1C79">
        <w:t>102</w:t>
      </w:r>
      <w:r w:rsidR="005A1C79" w:rsidRPr="00111A7F">
        <w:t>.</w:t>
      </w:r>
    </w:p>
    <w:p w:rsidR="005A1C79" w:rsidRPr="00111A7F" w:rsidRDefault="005A1C79" w:rsidP="0044037C">
      <w:pPr>
        <w:pStyle w:val="Zadanie-tre"/>
        <w:rPr>
          <w:b/>
        </w:rPr>
      </w:pPr>
      <w:r w:rsidRPr="00111A7F">
        <w:t>FP</w:t>
      </w:r>
    </w:p>
    <w:p w:rsidR="005A1C79" w:rsidRPr="00111A7F" w:rsidRDefault="0044037C" w:rsidP="0044037C">
      <w:pPr>
        <w:pStyle w:val="Zadanie-nagwek"/>
      </w:pPr>
      <w:r>
        <w:t xml:space="preserve">Zadanie </w:t>
      </w:r>
      <w:r w:rsidR="005A1C79" w:rsidRPr="00111A7F">
        <w:t>10</w:t>
      </w:r>
      <w:r w:rsidR="005A1C79">
        <w:t>3</w:t>
      </w:r>
      <w:r w:rsidR="005A1C79" w:rsidRPr="00111A7F">
        <w:t>.</w:t>
      </w:r>
    </w:p>
    <w:p w:rsidR="005A1C79" w:rsidRPr="00111A7F" w:rsidRDefault="005A1C79" w:rsidP="0044037C">
      <w:pPr>
        <w:pStyle w:val="Sposb"/>
        <w:rPr>
          <w:shd w:val="clear" w:color="auto" w:fill="FFFFFF"/>
        </w:rPr>
      </w:pPr>
      <w:r w:rsidRPr="00111A7F">
        <w:rPr>
          <w:shd w:val="clear" w:color="auto" w:fill="FFFFFF"/>
        </w:rPr>
        <w:t>I sposób</w:t>
      </w:r>
    </w:p>
    <w:p w:rsidR="005A1C79" w:rsidRPr="00111A7F" w:rsidRDefault="005A1C79" w:rsidP="0044037C">
      <w:pPr>
        <w:pStyle w:val="Zadanie-tre"/>
        <w:rPr>
          <w:shd w:val="clear" w:color="auto" w:fill="FFFFFF"/>
        </w:rPr>
      </w:pPr>
      <w:r w:rsidRPr="00111A7F">
        <w:t xml:space="preserve">Mały prostokąt ma jeden bok dwa razy dłuższy od drugiego, czyli dłuższy bok ma długość równą sumie długości dwóch krótszych boków. Zatem dłuższy bok dużego prostokąta ma długość równą sumie długości 10 krótszych boków małego prostokąta. </w:t>
      </w:r>
    </w:p>
    <w:p w:rsidR="005A1C79" w:rsidRPr="00111A7F" w:rsidRDefault="005A1C79" w:rsidP="0044037C">
      <w:pPr>
        <w:pStyle w:val="Zadanie-tre"/>
        <w:rPr>
          <w:shd w:val="clear" w:color="auto" w:fill="FFFFFF"/>
        </w:rPr>
      </w:pPr>
      <w:r w:rsidRPr="00111A7F">
        <w:rPr>
          <w:noProof/>
          <w:position w:val="-10"/>
          <w:shd w:val="clear" w:color="auto" w:fill="FFFFFF"/>
        </w:rPr>
        <w:drawing>
          <wp:inline distT="0" distB="0" distL="0" distR="0">
            <wp:extent cx="1120140" cy="205740"/>
            <wp:effectExtent l="0" t="0" r="3810" b="0"/>
            <wp:docPr id="97" name="Obraz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0140" cy="205740"/>
                    </a:xfrm>
                    <a:prstGeom prst="rect">
                      <a:avLst/>
                    </a:prstGeom>
                    <a:noFill/>
                    <a:ln>
                      <a:noFill/>
                    </a:ln>
                  </pic:spPr>
                </pic:pic>
              </a:graphicData>
            </a:graphic>
          </wp:inline>
        </w:drawing>
      </w:r>
      <w:r w:rsidRPr="00111A7F">
        <w:rPr>
          <w:shd w:val="clear" w:color="auto" w:fill="FFFFFF"/>
        </w:rPr>
        <w:tab/>
      </w:r>
      <w:r w:rsidR="0043674B">
        <w:rPr>
          <w:shd w:val="clear" w:color="auto" w:fill="FFFFFF"/>
        </w:rPr>
        <w:t>—</w:t>
      </w:r>
      <w:r w:rsidRPr="00111A7F">
        <w:rPr>
          <w:shd w:val="clear" w:color="auto" w:fill="FFFFFF"/>
        </w:rPr>
        <w:t xml:space="preserve"> długość </w:t>
      </w:r>
      <w:r w:rsidRPr="00111A7F">
        <w:t>krótszego boku małego prostokąta</w:t>
      </w:r>
    </w:p>
    <w:p w:rsidR="005A1C79" w:rsidRPr="00111A7F" w:rsidRDefault="005A1C79" w:rsidP="0044037C">
      <w:pPr>
        <w:pStyle w:val="Zadanie-tre"/>
      </w:pPr>
      <w:r w:rsidRPr="00111A7F">
        <w:rPr>
          <w:noProof/>
          <w:position w:val="-10"/>
          <w:shd w:val="clear" w:color="auto" w:fill="FFFFFF"/>
        </w:rPr>
        <w:drawing>
          <wp:inline distT="0" distB="0" distL="0" distR="0">
            <wp:extent cx="955675" cy="205740"/>
            <wp:effectExtent l="0" t="0" r="0" b="0"/>
            <wp:docPr id="98" name="Obraz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5675" cy="205740"/>
                    </a:xfrm>
                    <a:prstGeom prst="rect">
                      <a:avLst/>
                    </a:prstGeom>
                    <a:noFill/>
                    <a:ln>
                      <a:noFill/>
                    </a:ln>
                  </pic:spPr>
                </pic:pic>
              </a:graphicData>
            </a:graphic>
          </wp:inline>
        </w:drawing>
      </w:r>
      <w:r w:rsidRPr="00111A7F">
        <w:rPr>
          <w:shd w:val="clear" w:color="auto" w:fill="FFFFFF"/>
        </w:rPr>
        <w:tab/>
      </w:r>
      <w:r w:rsidR="0043674B">
        <w:rPr>
          <w:shd w:val="clear" w:color="auto" w:fill="FFFFFF"/>
        </w:rPr>
        <w:t>—</w:t>
      </w:r>
      <w:r w:rsidRPr="00111A7F">
        <w:rPr>
          <w:shd w:val="clear" w:color="auto" w:fill="FFFFFF"/>
        </w:rPr>
        <w:t xml:space="preserve"> długość </w:t>
      </w:r>
      <w:r w:rsidRPr="00111A7F">
        <w:t>dłuższego boku małego prostokąta</w:t>
      </w:r>
    </w:p>
    <w:p w:rsidR="005A1C79" w:rsidRPr="00680559" w:rsidRDefault="00A5243E" w:rsidP="00FD13F5">
      <w:pPr>
        <w:pStyle w:val="Zadanie-tre"/>
        <w:rPr>
          <w:position w:val="-10"/>
          <w:shd w:val="clear" w:color="auto" w:fill="FFFFFF"/>
        </w:rPr>
      </w:pPr>
      <w:r w:rsidRPr="00A5243E">
        <w:rPr>
          <w:noProof/>
          <w:position w:val="-10"/>
          <w:shd w:val="clear" w:color="auto" w:fill="FFFFFF"/>
        </w:rPr>
      </w:r>
      <w:r>
        <w:rPr>
          <w:noProof/>
          <w:position w:val="-10"/>
          <w:shd w:val="clear" w:color="auto" w:fill="FFFFFF"/>
        </w:rPr>
        <w:pict>
          <v:group id="Kanwa 7265" o:spid="_x0000_s3546" editas="canvas" style="width:137.5pt;height:18.75pt;mso-position-horizontal-relative:char;mso-position-vertical-relative:line" coordsize="17462,2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">
            <v:shape id="_x0000_s3547" type="#_x0000_t75" style="position:absolute;width:17462;height:2381;visibility:visible;mso-wrap-style:square">
              <v:fill o:detectmouseclick="t"/>
              <v:path o:connecttype="none"/>
            </v:shape>
            <v:rect id="Rectangle 7266" o:spid="_x0000_s3548" style="position:absolute;left:14795;top:184;width:1867;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wfgMMA&#10;AADdAAAADwAAAGRycy9kb3ducmV2LnhtbESP3WoCMRSE7wXfIRyhd5p1oSpbo4ggWOmNax/gsDn7&#10;g8nJkqTu9u0boeDlMDPfMNv9aI14kA+dYwXLRQaCuHK640bB9+0034AIEVmjcUwKfinAfjedbLHQ&#10;buArPcrYiAThUKCCNsa+kDJULVkMC9cTJ6923mJM0jdSexwS3BqZZ9lKWuw4LbTY07Gl6l7+WAXy&#10;Vp6GTWl85i55/WU+z9eanFJvs/HwASLSGF/h//ZZK8jfV2t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PwfgMMAAADdAAAADwAAAAAAAAAAAAAAAACYAgAAZHJzL2Rv&#10;d25yZXYueG1sUEsFBgAAAAAEAAQA9QAAAIgDAAAAAA==&#10;" filled="f" stroked="f">
              <v:textbox style="mso-fit-shape-to-text:t" inset="0,0,0,0">
                <w:txbxContent>
                  <w:p w:rsidR="004612D1" w:rsidRDefault="004612D1">
                    <w:r>
                      <w:rPr>
                        <w:color w:val="000000"/>
                        <w:lang w:val="en-US"/>
                      </w:rPr>
                      <w:t>cm</w:t>
                    </w:r>
                  </w:p>
                </w:txbxContent>
              </v:textbox>
            </v:rect>
            <v:rect id="Rectangle 7267" o:spid="_x0000_s3549" style="position:absolute;left:12947;top:184;width:1531;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OL8r8A&#10;AADdAAAADwAAAGRycy9kb3ducmV2LnhtbERPy4rCMBTdD/gP4QqzG1MLilSjiCCozMbqB1ya2wcm&#10;NyWJtv69WQzM8nDem91ojXiRD51jBfNZBoK4crrjRsH9dvxZgQgRWaNxTAreFGC3nXxtsNBu4Cu9&#10;ytiIFMKhQAVtjH0hZahashhmridOXO28xZigb6T2OKRwa2SeZUtpsePU0GJPh5aqR/m0CuStPA6r&#10;0vjMXfL615xP15qcUt/Tcb8GEWmM/+I/90kryBfLNDe9SU9Ab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Y4vyvwAAAN0AAAAPAAAAAAAAAAAAAAAAAJgCAABkcnMvZG93bnJl&#10;di54bWxQSwUGAAAAAAQABAD1AAAAhAMAAAAA&#10;" filled="f" stroked="f">
              <v:textbox style="mso-fit-shape-to-text:t" inset="0,0,0,0">
                <w:txbxContent>
                  <w:p w:rsidR="004612D1" w:rsidRDefault="004612D1">
                    <w:r>
                      <w:rPr>
                        <w:color w:val="000000"/>
                        <w:lang w:val="en-US"/>
                      </w:rPr>
                      <w:t>48</w:t>
                    </w:r>
                  </w:p>
                </w:txbxContent>
              </v:textbox>
            </v:rect>
            <v:rect id="Rectangle 7268" o:spid="_x0000_s3550" style="position:absolute;left:9461;top:184;width:1867;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8uacMA&#10;AADdAAAADwAAAGRycy9kb3ducmV2LnhtbESP3WoCMRSE7wXfIRzBO812QdGtUYog2OKNqw9w2Jz9&#10;ocnJkkR3+/ZNoeDlMDPfMLvDaI14kg+dYwVvywwEceV0x42C++202IAIEVmjcUwKfijAYT+d7LDQ&#10;buArPcvYiAThUKCCNsa+kDJULVkMS9cTJ6923mJM0jdSexwS3BqZZ9laWuw4LbTY07Gl6rt8WAXy&#10;Vp6GTWl85r7y+mI+z9eanFLz2fjxDiLSGF/h//ZZK8hX6y3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8uacMAAADdAAAADwAAAAAAAAAAAAAAAACYAgAAZHJzL2Rv&#10;d25yZXYueG1sUEsFBgAAAAAEAAQA9QAAAIgDAAAAAA==&#10;" filled="f" stroked="f">
              <v:textbox style="mso-fit-shape-to-text:t" inset="0,0,0,0">
                <w:txbxContent>
                  <w:p w:rsidR="004612D1" w:rsidRDefault="004612D1">
                    <w:r>
                      <w:rPr>
                        <w:color w:val="000000"/>
                        <w:lang w:val="en-US"/>
                      </w:rPr>
                      <w:t>cm</w:t>
                    </w:r>
                  </w:p>
                </w:txbxContent>
              </v:textbox>
            </v:rect>
            <v:rect id="Rectangle 7269" o:spid="_x0000_s3551" style="position:absolute;left:8350;top:184;width:768;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wRKcAA&#10;AADdAAAADwAAAGRycy9kb3ducmV2LnhtbERPy4rCMBTdD/gP4QruxtSCM1KNIoKgMhurH3Bpbh+Y&#10;3JQkYzt/bxbCLA/nvdmN1ogn+dA5VrCYZyCIK6c7bhTcb8fPFYgQkTUax6TgjwLstpOPDRbaDXyl&#10;ZxkbkUI4FKigjbEvpAxVSxbD3PXEiaudtxgT9I3UHocUbo3Ms+xLWuw4NbTY06Gl6lH+WgXyVh6H&#10;VWl85i55/WPOp2tNTqnZdNyvQUQa47/47T5pBfnyO+1P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wRKcAAAADdAAAADwAAAAAAAAAAAAAAAACYAgAAZHJzL2Rvd25y&#10;ZXYueG1sUEsFBgAAAAAEAAQA9QAAAIUDAAAAAA==&#10;" filled="f" stroked="f">
              <v:textbox style="mso-fit-shape-to-text:t" inset="0,0,0,0">
                <w:txbxContent>
                  <w:p w:rsidR="004612D1" w:rsidRDefault="004612D1">
                    <w:r>
                      <w:rPr>
                        <w:color w:val="000000"/>
                        <w:lang w:val="en-US"/>
                      </w:rPr>
                      <w:t>4</w:t>
                    </w:r>
                  </w:p>
                </w:txbxContent>
              </v:textbox>
            </v:rect>
            <v:rect id="Rectangle 7270" o:spid="_x0000_s3552" style="position:absolute;left:6845;top:184;width:768;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C0ssMA&#10;AADdAAAADwAAAGRycy9kb3ducmV2LnhtbESP3WoCMRSE7wu+QziCdzXrgq2sRimCoNIbVx/gsDn7&#10;Q5OTJYnu+vamUOjlMDPfMJvdaI14kA+dYwWLeQaCuHK640bB7Xp4X4EIEVmjcUwKnhRgt528bbDQ&#10;buALPcrYiAThUKCCNsa+kDJULVkMc9cTJ6923mJM0jdSexwS3BqZZ9mHtNhxWmixp31L1U95twrk&#10;tTwMq9L4zJ3z+tucjpeanFKz6fi1BhFpjP/hv/ZRK8iXnw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C0ssMAAADdAAAADwAAAAAAAAAAAAAAAACYAgAAZHJzL2Rv&#10;d25yZXYueG1sUEsFBgAAAAAEAAQA9QAAAIgDAAAAAA==&#10;" filled="f" stroked="f">
              <v:textbox style="mso-fit-shape-to-text:t" inset="0,0,0,0">
                <w:txbxContent>
                  <w:p w:rsidR="004612D1" w:rsidRDefault="004612D1">
                    <w:r>
                      <w:rPr>
                        <w:color w:val="000000"/>
                        <w:lang w:val="en-US"/>
                      </w:rPr>
                      <w:t>2</w:t>
                    </w:r>
                  </w:p>
                </w:txbxContent>
              </v:textbox>
            </v:rect>
            <v:rect id="Rectangle 7271" o:spid="_x0000_s3553" style="position:absolute;left:3606;top:184;width:1867;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IqxcMA&#10;AADdAAAADwAAAGRycy9kb3ducmV2LnhtbESP3WoCMRSE7wXfIRzBO826YCurUUQQbOmNqw9w2Jz9&#10;weRkSaK7ffumUOjlMDPfMLvDaI14kQ+dYwWrZQaCuHK640bB/XZebECEiKzROCYF3xTgsJ9Odlho&#10;N/CVXmVsRIJwKFBBG2NfSBmqliyGpeuJk1c7bzEm6RupPQ4Jbo3Ms+xNWuw4LbTY06ml6lE+rQJ5&#10;K8/DpjQ+c595/WU+LteanFLz2Xjcgog0xv/wX/uiFeTr9xx+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IqxcMAAADdAAAADwAAAAAAAAAAAAAAAACYAgAAZHJzL2Rv&#10;d25yZXYueG1sUEsFBgAAAAAEAAQA9QAAAIgDAAAAAA==&#10;" filled="f" stroked="f">
              <v:textbox style="mso-fit-shape-to-text:t" inset="0,0,0,0">
                <w:txbxContent>
                  <w:p w:rsidR="004612D1" w:rsidRDefault="004612D1">
                    <w:r>
                      <w:rPr>
                        <w:color w:val="000000"/>
                        <w:lang w:val="en-US"/>
                      </w:rPr>
                      <w:t>cm</w:t>
                    </w:r>
                  </w:p>
                </w:txbxContent>
              </v:textbox>
            </v:rect>
            <v:rect id="Rectangle 7272" o:spid="_x0000_s3554" style="position:absolute;left:1733;top:184;width:1530;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6PXsMA&#10;AADdAAAADwAAAGRycy9kb3ducmV2LnhtbESP3WoCMRSE7wu+QziCdzXrilZWo0hBsOKNax/gsDn7&#10;g8nJkqTu9u2bQqGXw8x8w+wOozXiST50jhUs5hkI4srpjhsFn/fT6wZEiMgajWNS8E0BDvvJyw4L&#10;7Qa+0bOMjUgQDgUqaGPsCylD1ZLFMHc9cfJq5y3GJH0jtcchwa2ReZatpcWO00KLPb23VD3KL6tA&#10;3svTsCmNz9wlr6/m43yrySk1m47HLYhIY/wP/7XPWkG+elvC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6PXsMAAADdAAAADwAAAAAAAAAAAAAAAACYAgAAZHJzL2Rv&#10;d25yZXYueG1sUEsFBgAAAAAEAAQA9QAAAIgDAAAAAA==&#10;" filled="f" stroked="f">
              <v:textbox style="mso-fit-shape-to-text:t" inset="0,0,0,0">
                <w:txbxContent>
                  <w:p w:rsidR="004612D1" w:rsidRDefault="004612D1">
                    <w:r>
                      <w:rPr>
                        <w:color w:val="000000"/>
                        <w:lang w:val="en-US"/>
                      </w:rPr>
                      <w:t>20</w:t>
                    </w:r>
                  </w:p>
                </w:txbxContent>
              </v:textbox>
            </v:rect>
            <v:rect id="Rectangle 7273" o:spid="_x0000_s3555" style="position:absolute;left:228;top:184;width:768;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cXKsMA&#10;AADdAAAADwAAAGRycy9kb3ducmV2LnhtbESP3WoCMRSE7wu+QziCdzXrolZWo0hBsOKNax/gsDn7&#10;g8nJkqTu9u2bQqGXw8x8w+wOozXiST50jhUs5hkI4srpjhsFn/fT6wZEiMgajWNS8E0BDvvJyw4L&#10;7Qa+0bOMjUgQDgUqaGPsCylD1ZLFMHc9cfJq5y3GJH0jtcchwa2ReZatpcWO00KLPb23VD3KL6tA&#10;3svTsCmNz9wlr6/m43yrySk1m47HLYhIY/wP/7XPWkG+elvC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fcXKsMAAADdAAAADwAAAAAAAAAAAAAAAACYAgAAZHJzL2Rv&#10;d25yZXYueG1sUEsFBgAAAAAEAAQA9QAAAIgDAAAAAA==&#10;" filled="f" stroked="f">
              <v:textbox style="mso-fit-shape-to-text:t" inset="0,0,0,0">
                <w:txbxContent>
                  <w:p w:rsidR="004612D1" w:rsidRDefault="004612D1">
                    <w:r>
                      <w:rPr>
                        <w:color w:val="000000"/>
                        <w:lang w:val="en-US"/>
                      </w:rPr>
                      <w:t>2</w:t>
                    </w:r>
                  </w:p>
                </w:txbxContent>
              </v:textbox>
            </v:rect>
            <v:rect id="Rectangle 7274" o:spid="_x0000_s3556" style="position:absolute;left:11715;width:838;height:18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uyscMA&#10;AADdAAAADwAAAGRycy9kb3ducmV2LnhtbESP3WoCMRSE7wXfIRyhd5p1QStbo4ggWPHGtQ9w2Jz9&#10;weRkSVJ3+/amUOjlMDPfMNv9aI14kg+dYwXLRQaCuHK640bB1/0034AIEVmjcUwKfijAfjedbLHQ&#10;buAbPcvYiAThUKCCNsa+kDJULVkMC9cTJ6923mJM0jdSexwS3BqZZ9laWuw4LbTY07Gl6lF+WwXy&#10;Xp6GTWl85i55fTWf51tNTqm32Xj4ABFpjP/hv/ZZK8hX7yv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uyscMAAADdAAAADwAAAAAAAAAAAAAAAACYAgAAZHJzL2Rv&#10;d25yZXYueG1sUEsFBgAAAAAEAAQA9QAAAIgDAAAAAA==&#10;" filled="f" stroked="f">
              <v:textbox style="mso-fit-shape-to-text:t" inset="0,0,0,0">
                <w:txbxContent>
                  <w:p w:rsidR="004612D1" w:rsidRDefault="004612D1">
                    <w:r>
                      <w:rPr>
                        <w:rFonts w:ascii="Symbol" w:hAnsi="Symbol" w:cs="Symbol"/>
                        <w:color w:val="000000"/>
                        <w:lang w:val="en-US"/>
                      </w:rPr>
                      <w:t></w:t>
                    </w:r>
                  </w:p>
                </w:txbxContent>
              </v:textbox>
            </v:rect>
            <v:rect id="Rectangle 7275" o:spid="_x0000_s3557" style="position:absolute;left:7778;width:388;height:18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ksxsMA&#10;AADdAAAADwAAAGRycy9kb3ducmV2LnhtbESP3WoCMRSE7wXfIRyhd5p1oSpbo4ggWOmNax/gsDn7&#10;g8nJkqTu9u0boeDlMDPfMNv9aI14kA+dYwXLRQaCuHK640bB9+0034AIEVmjcUwKfinAfjedbLHQ&#10;buArPcrYiAThUKCCNsa+kDJULVkMC9cTJ6923mJM0jdSexwS3BqZZ9lKWuw4LbTY07Gl6l7+WAXy&#10;Vp6GTWl85i55/WU+z9eanFJvs/HwASLSGF/h//ZZK8jf1yt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ksxsMAAADdAAAADwAAAAAAAAAAAAAAAACYAgAAZHJzL2Rv&#10;d25yZXYueG1sUEsFBgAAAAAEAAQA9QAAAIgDAAAAAA==&#10;" filled="f" stroked="f">
              <v:textbox style="mso-fit-shape-to-text:t" inset="0,0,0,0">
                <w:txbxContent>
                  <w:p w:rsidR="004612D1" w:rsidRDefault="004612D1">
                    <w:r>
                      <w:rPr>
                        <w:rFonts w:ascii="Symbol" w:hAnsi="Symbol" w:cs="Symbol"/>
                        <w:color w:val="000000"/>
                        <w:lang w:val="en-US"/>
                      </w:rPr>
                      <w:t></w:t>
                    </w:r>
                  </w:p>
                </w:txbxContent>
              </v:textbox>
            </v:rect>
            <v:rect id="Rectangle 7276" o:spid="_x0000_s3558" style="position:absolute;left:5727;width:838;height:18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WJXcMA&#10;AADdAAAADwAAAGRycy9kb3ducmV2LnhtbESP3WoCMRSE7wXfIRyhd5p1wR+2RhFB0NIb1z7AYXP2&#10;B5OTJUnd7ds3hYKXw8x8w+wOozXiST50jhUsFxkI4srpjhsFX/fzfAsiRGSNxjEp+KEAh/10ssNC&#10;u4Fv9CxjIxKEQ4EK2hj7QspQtWQxLFxPnLzaeYsxSd9I7XFIcGtknmVrabHjtNBiT6eWqkf5bRXI&#10;e3ketqXxmfvI609zvdxqckq9zcbjO4hIY3yF/9sXrSBfbTb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WJXcMAAADdAAAADwAAAAAAAAAAAAAAAACYAgAAZHJzL2Rv&#10;d25yZXYueG1sUEsFBgAAAAAEAAQA9QAAAIgDAAAAAA==&#10;" filled="f" stroked="f">
              <v:textbox style="mso-fit-shape-to-text:t" inset="0,0,0,0">
                <w:txbxContent>
                  <w:p w:rsidR="004612D1" w:rsidRDefault="004612D1">
                    <w:r>
                      <w:rPr>
                        <w:rFonts w:ascii="Symbol" w:hAnsi="Symbol" w:cs="Symbol"/>
                        <w:color w:val="000000"/>
                        <w:lang w:val="en-US"/>
                      </w:rPr>
                      <w:t></w:t>
                    </w:r>
                  </w:p>
                </w:txbxContent>
              </v:textbox>
            </v:rect>
            <v:rect id="Rectangle 7277" o:spid="_x0000_s3559" style="position:absolute;left:1162;width:387;height:18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odL8AA&#10;AADdAAAADwAAAGRycy9kb3ducmV2LnhtbERPy4rCMBTdD/gP4QruxtSCM1KNIoKgMhurH3Bpbh+Y&#10;3JQkYzt/bxbCLA/nvdmN1ogn+dA5VrCYZyCIK6c7bhTcb8fPFYgQkTUax6TgjwLstpOPDRbaDXyl&#10;ZxkbkUI4FKigjbEvpAxVSxbD3PXEiaudtxgT9I3UHocUbo3Ms+xLWuw4NbTY06Gl6lH+WgXyVh6H&#10;VWl85i55/WPOp2tNTqnZdNyvQUQa47/47T5pBfnyO81N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LodL8AAAADdAAAADwAAAAAAAAAAAAAAAACYAgAAZHJzL2Rvd25y&#10;ZXYueG1sUEsFBgAAAAAEAAQA9QAAAIUDAAAAAA==&#10;" filled="f" stroked="f">
              <v:textbox style="mso-fit-shape-to-text:t" inset="0,0,0,0">
                <w:txbxContent>
                  <w:p w:rsidR="004612D1" w:rsidRDefault="004612D1">
                    <w:r>
                      <w:rPr>
                        <w:rFonts w:ascii="Symbol" w:hAnsi="Symbol" w:cs="Symbol"/>
                        <w:color w:val="000000"/>
                        <w:lang w:val="en-US"/>
                      </w:rPr>
                      <w:t></w:t>
                    </w:r>
                  </w:p>
                </w:txbxContent>
              </v:textbox>
            </v:rect>
            <w10:wrap type="none"/>
            <w10:anchorlock/>
          </v:group>
        </w:pict>
      </w:r>
    </w:p>
    <w:p w:rsidR="005A1C79" w:rsidRPr="00111A7F" w:rsidRDefault="005A1C79" w:rsidP="0044037C">
      <w:pPr>
        <w:pStyle w:val="Zadanie-tre"/>
        <w:rPr>
          <w:i/>
          <w:shd w:val="clear" w:color="auto" w:fill="FFFFFF"/>
        </w:rPr>
      </w:pPr>
      <w:r w:rsidRPr="00111A7F">
        <w:rPr>
          <w:shd w:val="clear" w:color="auto" w:fill="FFFFFF"/>
        </w:rPr>
        <w:t xml:space="preserve">Odpowiedź: Obwód dużego prostokąta jest równy </w:t>
      </w:r>
      <w:smartTag w:uri="urn:schemas-microsoft-com:office:smarttags" w:element="metricconverter">
        <w:smartTagPr>
          <w:attr w:name="ProductID" w:val="48 cm"/>
        </w:smartTagPr>
        <w:r w:rsidRPr="00111A7F">
          <w:rPr>
            <w:shd w:val="clear" w:color="auto" w:fill="FFFFFF"/>
          </w:rPr>
          <w:t>48 cm</w:t>
        </w:r>
      </w:smartTag>
      <w:r w:rsidRPr="00111A7F">
        <w:rPr>
          <w:i/>
          <w:shd w:val="clear" w:color="auto" w:fill="FFFFFF"/>
        </w:rPr>
        <w:t>.</w:t>
      </w:r>
    </w:p>
    <w:p w:rsidR="005A1C79" w:rsidRPr="00111A7F" w:rsidRDefault="005A1C79" w:rsidP="0044037C">
      <w:pPr>
        <w:pStyle w:val="Sposb"/>
        <w:rPr>
          <w:shd w:val="clear" w:color="auto" w:fill="FFFFFF"/>
        </w:rPr>
      </w:pPr>
      <w:r w:rsidRPr="00111A7F">
        <w:rPr>
          <w:shd w:val="clear" w:color="auto" w:fill="FFFFFF"/>
        </w:rPr>
        <w:t>II sposób</w:t>
      </w:r>
    </w:p>
    <w:p w:rsidR="005A1C79" w:rsidRPr="00111A7F" w:rsidRDefault="005A1C79" w:rsidP="0044037C">
      <w:pPr>
        <w:pStyle w:val="Zadanie-tre"/>
        <w:rPr>
          <w:shd w:val="clear" w:color="auto" w:fill="FFFFFF"/>
        </w:rPr>
      </w:pPr>
      <w:r w:rsidRPr="00111A7F">
        <w:t>Mały prostokąt ma jeden bok dwa razy dłuższy od drugiego, czyli długość dłuższego boku małego prostokąta jest równa sumie długości dwóch krótszych boków. Oznacza to, że dłuższy bok dużego prostokąta ma długość równą sumie długości 5 dłuższych boków małego prost</w:t>
      </w:r>
      <w:r w:rsidRPr="00111A7F">
        <w:t>o</w:t>
      </w:r>
      <w:r w:rsidRPr="00111A7F">
        <w:t xml:space="preserve">kąta. Dłuższy bok małego prostokąta ma więc </w:t>
      </w:r>
      <w:r w:rsidRPr="00111A7F">
        <w:rPr>
          <w:position w:val="-10"/>
        </w:rPr>
        <w:object w:dxaOrig="1660" w:dyaOrig="320">
          <v:shape id="_x0000_i1543" type="#_x0000_t75" style="width:82.6pt;height:16.35pt" o:ole="">
            <v:imagedata r:id="rId996" o:title=""/>
          </v:shape>
          <o:OLEObject Type="Embed" ProgID="Equation.3" ShapeID="_x0000_i1543" DrawAspect="Content" ObjectID="_1508845403" r:id="rId997"/>
        </w:object>
      </w:r>
      <w:r w:rsidRPr="00111A7F">
        <w:t>. A zatem obwód dużego pr</w:t>
      </w:r>
      <w:r w:rsidRPr="00111A7F">
        <w:t>o</w:t>
      </w:r>
      <w:r w:rsidRPr="00111A7F">
        <w:t xml:space="preserve">stokąta jest równy: </w:t>
      </w:r>
      <w:r w:rsidRPr="00111A7F">
        <w:rPr>
          <w:noProof/>
          <w:position w:val="-10"/>
          <w:shd w:val="clear" w:color="auto" w:fill="FFFFFF"/>
        </w:rPr>
        <w:drawing>
          <wp:inline distT="0" distB="0" distL="0" distR="0">
            <wp:extent cx="1696720" cy="205740"/>
            <wp:effectExtent l="0" t="0" r="0" b="0"/>
            <wp:docPr id="100" name="Obraz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6720" cy="205740"/>
                    </a:xfrm>
                    <a:prstGeom prst="rect">
                      <a:avLst/>
                    </a:prstGeom>
                    <a:noFill/>
                    <a:ln>
                      <a:noFill/>
                    </a:ln>
                  </pic:spPr>
                </pic:pic>
              </a:graphicData>
            </a:graphic>
          </wp:inline>
        </w:drawing>
      </w:r>
      <w:r w:rsidRPr="00111A7F">
        <w:t>.</w:t>
      </w:r>
      <w:r w:rsidRPr="00111A7F">
        <w:rPr>
          <w:position w:val="-10"/>
          <w:shd w:val="clear" w:color="auto" w:fill="FFFFFF"/>
        </w:rPr>
        <w:t xml:space="preserve"> </w:t>
      </w:r>
    </w:p>
    <w:p w:rsidR="005A1C79" w:rsidRPr="00111A7F" w:rsidRDefault="0044037C" w:rsidP="0044037C">
      <w:pPr>
        <w:pStyle w:val="Zadanie-nagwek"/>
      </w:pPr>
      <w:r>
        <w:t xml:space="preserve">Zadanie </w:t>
      </w:r>
      <w:r w:rsidR="005A1C79" w:rsidRPr="00111A7F">
        <w:t>10</w:t>
      </w:r>
      <w:r w:rsidR="005A1C79">
        <w:t>4</w:t>
      </w:r>
      <w:r w:rsidR="005A1C79" w:rsidRPr="00111A7F">
        <w:t>.</w:t>
      </w:r>
    </w:p>
    <w:p w:rsidR="005A1C79" w:rsidRPr="00111A7F" w:rsidRDefault="005A1C79" w:rsidP="0044037C">
      <w:pPr>
        <w:pStyle w:val="Sposb"/>
      </w:pPr>
      <w:r w:rsidRPr="00111A7F">
        <w:t>I sposób</w:t>
      </w:r>
    </w:p>
    <w:p w:rsidR="005A1C79" w:rsidRPr="00111A7F" w:rsidRDefault="005A1C79" w:rsidP="004F7629">
      <w:pPr>
        <w:pStyle w:val="Zadanie-tre"/>
        <w:tabs>
          <w:tab w:val="clear" w:pos="2268"/>
          <w:tab w:val="left" w:pos="2552"/>
        </w:tabs>
      </w:pPr>
      <w:r w:rsidRPr="00111A7F">
        <w:rPr>
          <w:position w:val="-6"/>
        </w:rPr>
        <w:object w:dxaOrig="1920" w:dyaOrig="279">
          <v:shape id="_x0000_i1544" type="#_x0000_t75" style="width:95.85pt;height:12.8pt" o:ole="">
            <v:imagedata r:id="rId999" o:title=""/>
          </v:shape>
          <o:OLEObject Type="Embed" ProgID="Equation.3" ShapeID="_x0000_i1544" DrawAspect="Content" ObjectID="_1508845404" r:id="rId1000"/>
        </w:object>
      </w:r>
      <w:r w:rsidRPr="00111A7F">
        <w:t>(m)</w:t>
      </w:r>
      <w:r w:rsidRPr="00111A7F">
        <w:tab/>
      </w:r>
      <w:r w:rsidR="00F140A9">
        <w:t>—</w:t>
      </w:r>
      <w:r w:rsidRPr="00111A7F">
        <w:t xml:space="preserve"> obwód prostokąta o wymiarach </w:t>
      </w:r>
      <w:smartTag w:uri="urn:schemas-microsoft-com:office:smarttags" w:element="metricconverter">
        <w:smartTagPr>
          <w:attr w:name="ProductID" w:val="50 m"/>
        </w:smartTagPr>
        <w:r w:rsidRPr="00111A7F">
          <w:t>50 m</w:t>
        </w:r>
      </w:smartTag>
      <w:r w:rsidRPr="00111A7F">
        <w:t xml:space="preserve"> na </w:t>
      </w:r>
      <w:smartTag w:uri="urn:schemas-microsoft-com:office:smarttags" w:element="metricconverter">
        <w:smartTagPr>
          <w:attr w:name="ProductID" w:val="130 m"/>
        </w:smartTagPr>
        <w:r w:rsidRPr="00111A7F">
          <w:t>130 m</w:t>
        </w:r>
      </w:smartTag>
    </w:p>
    <w:p w:rsidR="005A1C79" w:rsidRPr="00111A7F" w:rsidRDefault="005A1C79" w:rsidP="004F7629">
      <w:pPr>
        <w:pStyle w:val="Zadanie-tre"/>
        <w:tabs>
          <w:tab w:val="clear" w:pos="2268"/>
          <w:tab w:val="left" w:pos="2552"/>
        </w:tabs>
      </w:pPr>
      <w:r w:rsidRPr="00111A7F">
        <w:rPr>
          <w:position w:val="-6"/>
        </w:rPr>
        <w:object w:dxaOrig="1260" w:dyaOrig="279">
          <v:shape id="_x0000_i1545" type="#_x0000_t75" style="width:63.6pt;height:12.8pt" o:ole="">
            <v:imagedata r:id="rId1001" o:title=""/>
          </v:shape>
          <o:OLEObject Type="Embed" ProgID="Equation.DSMT4" ShapeID="_x0000_i1545" DrawAspect="Content" ObjectID="_1508845405" r:id="rId1002"/>
        </w:object>
      </w:r>
      <w:r w:rsidR="00525DA0">
        <w:t xml:space="preserve"> (m)</w:t>
      </w:r>
      <w:r w:rsidR="00525DA0">
        <w:tab/>
      </w:r>
      <w:r w:rsidR="00F140A9">
        <w:t>—</w:t>
      </w:r>
      <w:r w:rsidRPr="00111A7F">
        <w:t xml:space="preserve"> obwód prostokąta I (obwód prostokąta III)</w:t>
      </w:r>
    </w:p>
    <w:p w:rsidR="005A1C79" w:rsidRPr="00111A7F" w:rsidRDefault="005A1C79" w:rsidP="004F7629">
      <w:pPr>
        <w:pStyle w:val="Zadanie-tre"/>
        <w:tabs>
          <w:tab w:val="clear" w:pos="2268"/>
          <w:tab w:val="left" w:pos="2552"/>
        </w:tabs>
      </w:pPr>
      <w:r w:rsidRPr="00111A7F">
        <w:rPr>
          <w:position w:val="-6"/>
        </w:rPr>
        <w:object w:dxaOrig="1560" w:dyaOrig="279">
          <v:shape id="_x0000_i1546" type="#_x0000_t75" style="width:79.5pt;height:12.8pt" o:ole="">
            <v:imagedata r:id="rId1003" o:title=""/>
          </v:shape>
          <o:OLEObject Type="Embed" ProgID="Equation.DSMT4" ShapeID="_x0000_i1546" DrawAspect="Content" ObjectID="_1508845406" r:id="rId1004"/>
        </w:object>
      </w:r>
      <w:r w:rsidRPr="00111A7F">
        <w:t xml:space="preserve"> (m)</w:t>
      </w:r>
      <w:r w:rsidRPr="00111A7F">
        <w:tab/>
      </w:r>
      <w:r w:rsidR="00F140A9">
        <w:t>—</w:t>
      </w:r>
      <w:r w:rsidRPr="00111A7F">
        <w:t xml:space="preserve"> suma długości dwóch równoległych boków prostokąta I</w:t>
      </w:r>
    </w:p>
    <w:p w:rsidR="005A1C79" w:rsidRPr="00111A7F" w:rsidRDefault="005A1C79" w:rsidP="004F7629">
      <w:pPr>
        <w:pStyle w:val="Zadanie-tre"/>
        <w:tabs>
          <w:tab w:val="clear" w:pos="2268"/>
          <w:tab w:val="left" w:pos="2552"/>
        </w:tabs>
      </w:pPr>
      <w:r w:rsidRPr="00111A7F">
        <w:rPr>
          <w:position w:val="-6"/>
        </w:rPr>
        <w:object w:dxaOrig="1040" w:dyaOrig="279">
          <v:shape id="_x0000_i1547" type="#_x0000_t75" style="width:52.55pt;height:12.8pt" o:ole="">
            <v:imagedata r:id="rId1005" o:title=""/>
          </v:shape>
          <o:OLEObject Type="Embed" ProgID="Equation.DSMT4" ShapeID="_x0000_i1547" DrawAspect="Content" ObjectID="_1508845407" r:id="rId1006"/>
        </w:object>
      </w:r>
      <w:r w:rsidRPr="00111A7F">
        <w:t xml:space="preserve"> (m)</w:t>
      </w:r>
      <w:r w:rsidRPr="00111A7F">
        <w:tab/>
      </w:r>
      <w:r w:rsidR="00F140A9">
        <w:t>—</w:t>
      </w:r>
      <w:r w:rsidRPr="00111A7F">
        <w:t xml:space="preserve"> drugi wymiar prostokąta I</w:t>
      </w:r>
    </w:p>
    <w:p w:rsidR="005A1C79" w:rsidRPr="00111A7F" w:rsidRDefault="005A1C79" w:rsidP="004F7629">
      <w:pPr>
        <w:pStyle w:val="Zadanie-tre"/>
        <w:tabs>
          <w:tab w:val="clear" w:pos="2268"/>
          <w:tab w:val="left" w:pos="2552"/>
        </w:tabs>
      </w:pPr>
      <w:r w:rsidRPr="00111A7F">
        <w:rPr>
          <w:position w:val="-6"/>
        </w:rPr>
        <w:object w:dxaOrig="1579" w:dyaOrig="279">
          <v:shape id="_x0000_i1548" type="#_x0000_t75" style="width:75.1pt;height:12.8pt" o:ole="">
            <v:imagedata r:id="rId1007" o:title=""/>
          </v:shape>
          <o:OLEObject Type="Embed" ProgID="Equation.DSMT4" ShapeID="_x0000_i1548" DrawAspect="Content" ObjectID="_1508845408" r:id="rId1008"/>
        </w:object>
      </w:r>
      <w:r w:rsidRPr="00111A7F">
        <w:t xml:space="preserve"> (m)</w:t>
      </w:r>
      <w:r w:rsidRPr="00111A7F">
        <w:tab/>
      </w:r>
      <w:r w:rsidR="00F140A9">
        <w:t>—</w:t>
      </w:r>
      <w:r w:rsidRPr="00111A7F">
        <w:t xml:space="preserve"> drugi wymiar prostokąta II</w:t>
      </w:r>
    </w:p>
    <w:p w:rsidR="005A1C79" w:rsidRPr="00111A7F" w:rsidRDefault="005A1C79" w:rsidP="0044037C">
      <w:pPr>
        <w:pStyle w:val="Zadanie-tre"/>
      </w:pPr>
      <w:r w:rsidRPr="00111A7F">
        <w:t xml:space="preserve">Środkowa część jest kwadratem o boku </w:t>
      </w:r>
      <w:smartTag w:uri="urn:schemas-microsoft-com:office:smarttags" w:element="metricconverter">
        <w:smartTagPr>
          <w:attr w:name="ProductID" w:val="50 m"/>
        </w:smartTagPr>
        <w:r w:rsidRPr="00111A7F">
          <w:t>50 m</w:t>
        </w:r>
      </w:smartTag>
      <w:r w:rsidRPr="00111A7F">
        <w:t xml:space="preserve">, więc ma pole równe </w:t>
      </w:r>
      <w:r w:rsidRPr="00111A7F">
        <w:rPr>
          <w:position w:val="-10"/>
        </w:rPr>
        <w:object w:dxaOrig="1920" w:dyaOrig="360">
          <v:shape id="_x0000_i1549" type="#_x0000_t75" style="width:95.85pt;height:18.1pt" o:ole="">
            <v:imagedata r:id="rId1009" o:title=""/>
          </v:shape>
          <o:OLEObject Type="Embed" ProgID="Equation.DSMT4" ShapeID="_x0000_i1549" DrawAspect="Content" ObjectID="_1508845409" r:id="rId1010"/>
        </w:object>
      </w:r>
      <w:r w:rsidRPr="00111A7F">
        <w:t>.</w:t>
      </w:r>
    </w:p>
    <w:p w:rsidR="005A1C79" w:rsidRPr="00111A7F" w:rsidRDefault="005A1C79" w:rsidP="0044037C">
      <w:pPr>
        <w:pStyle w:val="Zadanie-tre"/>
      </w:pPr>
      <w:r w:rsidRPr="00111A7F">
        <w:t xml:space="preserve">Odpowiedź: Pole środkowej części jest równe </w:t>
      </w:r>
      <w:r w:rsidRPr="00111A7F">
        <w:rPr>
          <w:position w:val="-10"/>
        </w:rPr>
        <w:object w:dxaOrig="940" w:dyaOrig="360">
          <v:shape id="_x0000_i1550" type="#_x0000_t75" style="width:46.4pt;height:18.1pt" o:ole="">
            <v:imagedata r:id="rId1011" o:title=""/>
          </v:shape>
          <o:OLEObject Type="Embed" ProgID="Equation.DSMT4" ShapeID="_x0000_i1550" DrawAspect="Content" ObjectID="_1508845410" r:id="rId1012"/>
        </w:object>
      </w:r>
      <w:r w:rsidRPr="00111A7F">
        <w:t>.</w:t>
      </w:r>
    </w:p>
    <w:p w:rsidR="005A1C79" w:rsidRPr="00111A7F" w:rsidRDefault="005A1C79" w:rsidP="0044037C">
      <w:pPr>
        <w:pStyle w:val="Sposb"/>
      </w:pPr>
      <w:r w:rsidRPr="00111A7F">
        <w:t>II sposób</w:t>
      </w:r>
    </w:p>
    <w:p w:rsidR="005A1C79" w:rsidRPr="00111A7F" w:rsidRDefault="005A1C79" w:rsidP="0044037C">
      <w:pPr>
        <w:pStyle w:val="Zadanie-tre"/>
      </w:pPr>
      <w:smartTag w:uri="urn:schemas-microsoft-com:office:smarttags" w:element="metricconverter">
        <w:smartTagPr>
          <w:attr w:name="ProductID" w:val="50 m"/>
        </w:smartTagPr>
        <w:r w:rsidRPr="00111A7F">
          <w:t>50 m</w:t>
        </w:r>
      </w:smartTag>
      <w:r w:rsidRPr="00111A7F">
        <w:t xml:space="preserve"> i </w:t>
      </w:r>
      <w:r w:rsidRPr="00111A7F">
        <w:rPr>
          <w:i/>
          <w:iCs/>
        </w:rPr>
        <w:t>x</w:t>
      </w:r>
      <w:r w:rsidRPr="00111A7F">
        <w:t xml:space="preserve"> m</w:t>
      </w:r>
      <w:r w:rsidRPr="00111A7F">
        <w:tab/>
      </w:r>
      <w:r w:rsidR="00F140A9">
        <w:t>—</w:t>
      </w:r>
      <w:r w:rsidRPr="00111A7F">
        <w:t xml:space="preserve"> wymiary I prostokąta </w:t>
      </w:r>
    </w:p>
    <w:p w:rsidR="005A1C79" w:rsidRPr="00111A7F" w:rsidRDefault="004F7629" w:rsidP="004F7629">
      <w:pPr>
        <w:pStyle w:val="Zadanie-tre"/>
        <w:jc w:val="center"/>
      </w:pPr>
      <w:r w:rsidRPr="004F7629">
        <w:rPr>
          <w:position w:val="-14"/>
        </w:rPr>
        <w:object w:dxaOrig="2140" w:dyaOrig="400">
          <v:shape id="_x0000_i1551" type="#_x0000_t75" style="width:105.55pt;height:19.45pt" o:ole="">
            <v:imagedata r:id="rId1013" o:title=""/>
          </v:shape>
          <o:OLEObject Type="Embed" ProgID="Equation.DSMT4" ShapeID="_x0000_i1551" DrawAspect="Content" ObjectID="_1508845411" r:id="rId1014"/>
        </w:object>
      </w:r>
    </w:p>
    <w:p w:rsidR="005A1C79" w:rsidRPr="00111A7F" w:rsidRDefault="004F7629" w:rsidP="004F7629">
      <w:pPr>
        <w:pStyle w:val="Zadanie-tre"/>
        <w:jc w:val="center"/>
      </w:pPr>
      <w:r w:rsidRPr="004F7629">
        <w:rPr>
          <w:position w:val="-14"/>
        </w:rPr>
        <w:object w:dxaOrig="1700" w:dyaOrig="400">
          <v:shape id="_x0000_i1552" type="#_x0000_t75" style="width:84.8pt;height:19.45pt" o:ole="">
            <v:imagedata r:id="rId1015" o:title=""/>
          </v:shape>
          <o:OLEObject Type="Embed" ProgID="Equation.DSMT4" ShapeID="_x0000_i1552" DrawAspect="Content" ObjectID="_1508845412" r:id="rId1016"/>
        </w:object>
      </w:r>
    </w:p>
    <w:p w:rsidR="005A1C79" w:rsidRPr="00111A7F" w:rsidRDefault="004F7629" w:rsidP="004F7629">
      <w:pPr>
        <w:pStyle w:val="Zadanie-tre"/>
        <w:jc w:val="center"/>
      </w:pPr>
      <w:r w:rsidRPr="004F7629">
        <w:rPr>
          <w:position w:val="-10"/>
        </w:rPr>
        <w:object w:dxaOrig="1180" w:dyaOrig="320">
          <v:shape id="_x0000_i1553" type="#_x0000_t75" style="width:59.2pt;height:15.9pt" o:ole="">
            <v:imagedata r:id="rId1017" o:title=""/>
          </v:shape>
          <o:OLEObject Type="Embed" ProgID="Equation.DSMT4" ShapeID="_x0000_i1553" DrawAspect="Content" ObjectID="_1508845413" r:id="rId1018"/>
        </w:object>
      </w:r>
    </w:p>
    <w:p w:rsidR="005A1C79" w:rsidRPr="00111A7F" w:rsidRDefault="004F7629" w:rsidP="004F7629">
      <w:pPr>
        <w:pStyle w:val="Zadanie-tre"/>
        <w:jc w:val="center"/>
      </w:pPr>
      <w:r w:rsidRPr="00111A7F">
        <w:rPr>
          <w:position w:val="-6"/>
        </w:rPr>
        <w:object w:dxaOrig="720" w:dyaOrig="279">
          <v:shape id="_x0000_i1554" type="#_x0000_t75" style="width:36.65pt;height:12.8pt" o:ole="">
            <v:imagedata r:id="rId1019" o:title=""/>
          </v:shape>
          <o:OLEObject Type="Embed" ProgID="Equation.DSMT4" ShapeID="_x0000_i1554" DrawAspect="Content" ObjectID="_1508845414" r:id="rId1020"/>
        </w:object>
      </w:r>
    </w:p>
    <w:p w:rsidR="005A1C79" w:rsidRPr="00111A7F" w:rsidRDefault="005A1C79" w:rsidP="0044037C">
      <w:pPr>
        <w:pStyle w:val="Zadanie-tre"/>
      </w:pPr>
      <w:smartTag w:uri="urn:schemas-microsoft-com:office:smarttags" w:element="metricconverter">
        <w:smartTagPr>
          <w:attr w:name="ProductID" w:val="50 m"/>
        </w:smartTagPr>
        <w:r w:rsidRPr="00111A7F">
          <w:t>50 m</w:t>
        </w:r>
      </w:smartTag>
      <w:r w:rsidRPr="00111A7F">
        <w:t xml:space="preserve"> i </w:t>
      </w:r>
      <w:smartTag w:uri="urn:schemas-microsoft-com:office:smarttags" w:element="metricconverter">
        <w:smartTagPr>
          <w:attr w:name="ProductID" w:val="40 m"/>
        </w:smartTagPr>
        <w:r w:rsidRPr="00111A7F">
          <w:t>40 m</w:t>
        </w:r>
      </w:smartTag>
      <w:r w:rsidRPr="00111A7F">
        <w:tab/>
      </w:r>
      <w:r w:rsidR="00F140A9">
        <w:t>—</w:t>
      </w:r>
      <w:r w:rsidRPr="00111A7F">
        <w:t xml:space="preserve"> wymiary I prostokąta</w:t>
      </w:r>
    </w:p>
    <w:p w:rsidR="005A1C79" w:rsidRPr="00111A7F" w:rsidRDefault="005A1C79" w:rsidP="0044037C">
      <w:pPr>
        <w:pStyle w:val="Zadanie-tre"/>
      </w:pPr>
      <w:r w:rsidRPr="00111A7F">
        <w:rPr>
          <w:position w:val="-6"/>
        </w:rPr>
        <w:object w:dxaOrig="1579" w:dyaOrig="279">
          <v:shape id="_x0000_i1555" type="#_x0000_t75" style="width:75.1pt;height:12.8pt" o:ole="">
            <v:imagedata r:id="rId1007" o:title=""/>
          </v:shape>
          <o:OLEObject Type="Embed" ProgID="Equation.DSMT4" ShapeID="_x0000_i1555" DrawAspect="Content" ObjectID="_1508845415" r:id="rId1021"/>
        </w:object>
      </w:r>
      <w:r w:rsidRPr="00111A7F">
        <w:t xml:space="preserve"> (m)</w:t>
      </w:r>
      <w:r w:rsidRPr="00111A7F">
        <w:tab/>
      </w:r>
      <w:r w:rsidR="00F140A9">
        <w:t>—</w:t>
      </w:r>
      <w:r w:rsidRPr="00111A7F">
        <w:t xml:space="preserve"> długość drugiego boku prostokąta II</w:t>
      </w:r>
    </w:p>
    <w:p w:rsidR="005A1C79" w:rsidRPr="00111A7F" w:rsidRDefault="006724F9" w:rsidP="0044037C">
      <w:pPr>
        <w:pStyle w:val="Zadanie-tre"/>
      </w:pPr>
      <w:r w:rsidRPr="006724F9">
        <w:rPr>
          <w:position w:val="-6"/>
        </w:rPr>
        <w:object w:dxaOrig="1380" w:dyaOrig="279">
          <v:shape id="_x0000_i1556" type="#_x0000_t75" style="width:68.9pt;height:14.15pt" o:ole="">
            <v:imagedata r:id="rId1022" o:title=""/>
          </v:shape>
          <o:OLEObject Type="Embed" ProgID="Equation.DSMT4" ShapeID="_x0000_i1556" DrawAspect="Content" ObjectID="_1508845416" r:id="rId1023"/>
        </w:object>
      </w:r>
      <w:r>
        <w:rPr>
          <w:position w:val="-10"/>
        </w:rPr>
        <w:t xml:space="preserve"> </w:t>
      </w:r>
      <w:r w:rsidRPr="00111A7F">
        <w:t>(m</w:t>
      </w:r>
      <w:r w:rsidRPr="006724F9">
        <w:rPr>
          <w:vertAlign w:val="superscript"/>
        </w:rPr>
        <w:t>2</w:t>
      </w:r>
      <w:r w:rsidRPr="00111A7F">
        <w:t>)</w:t>
      </w:r>
      <w:r w:rsidR="005A1C79" w:rsidRPr="00111A7F">
        <w:tab/>
      </w:r>
      <w:r w:rsidR="00F140A9">
        <w:t>—</w:t>
      </w:r>
      <w:r w:rsidR="005A1C79" w:rsidRPr="00111A7F">
        <w:t xml:space="preserve"> pole środkowej części</w:t>
      </w:r>
    </w:p>
    <w:p w:rsidR="005A1C79" w:rsidRPr="00111A7F" w:rsidRDefault="005A1C79" w:rsidP="0044037C">
      <w:pPr>
        <w:pStyle w:val="Zadanie-tre"/>
      </w:pPr>
      <w:r w:rsidRPr="00111A7F">
        <w:t xml:space="preserve">Odpowiedź: Pole środkowej części jest równe </w:t>
      </w:r>
      <w:r w:rsidRPr="00111A7F">
        <w:rPr>
          <w:position w:val="-10"/>
        </w:rPr>
        <w:object w:dxaOrig="940" w:dyaOrig="360">
          <v:shape id="_x0000_i1557" type="#_x0000_t75" style="width:46.4pt;height:18.1pt" o:ole="">
            <v:imagedata r:id="rId1011" o:title=""/>
          </v:shape>
          <o:OLEObject Type="Embed" ProgID="Equation.DSMT4" ShapeID="_x0000_i1557" DrawAspect="Content" ObjectID="_1508845417" r:id="rId1024"/>
        </w:object>
      </w:r>
      <w:r w:rsidRPr="00111A7F">
        <w:t>.</w:t>
      </w:r>
    </w:p>
    <w:p w:rsidR="005A1C79" w:rsidRPr="00111A7F" w:rsidRDefault="0044037C" w:rsidP="008C2959">
      <w:pPr>
        <w:pStyle w:val="Zadanie-nagwek"/>
      </w:pPr>
      <w:r>
        <w:t xml:space="preserve">Zadanie </w:t>
      </w:r>
      <w:r w:rsidR="005A1C79" w:rsidRPr="00111A7F">
        <w:t>10</w:t>
      </w:r>
      <w:r w:rsidR="005A1C79">
        <w:t>5</w:t>
      </w:r>
      <w:r w:rsidR="005A1C79" w:rsidRPr="00111A7F">
        <w:t>.</w:t>
      </w:r>
    </w:p>
    <w:p w:rsidR="005A1C79" w:rsidRPr="00111A7F" w:rsidRDefault="005A1C79" w:rsidP="0044037C">
      <w:pPr>
        <w:pStyle w:val="Sposb"/>
      </w:pPr>
      <w:r w:rsidRPr="00111A7F">
        <w:t>I sposób</w:t>
      </w:r>
    </w:p>
    <w:p w:rsidR="005A1C79" w:rsidRPr="00111A7F" w:rsidRDefault="005A1C79" w:rsidP="0044037C">
      <w:pPr>
        <w:pStyle w:val="Zadanie-tre"/>
      </w:pPr>
      <w:r w:rsidRPr="00111A7F">
        <w:t>Obliczamy długość taśmy uszczelniającej potrzebnej do uszczelnienia drzwi</w:t>
      </w:r>
      <w:r w:rsidR="00632629">
        <w:t>.</w:t>
      </w:r>
    </w:p>
    <w:p w:rsidR="005A1C79" w:rsidRPr="00111A7F" w:rsidRDefault="005A1C79" w:rsidP="0044037C">
      <w:pPr>
        <w:pStyle w:val="Zadanie-tre"/>
      </w:pPr>
      <w:r w:rsidRPr="00111A7F">
        <w:rPr>
          <w:position w:val="-10"/>
        </w:rPr>
        <w:object w:dxaOrig="1780" w:dyaOrig="320">
          <v:shape id="_x0000_i1558" type="#_x0000_t75" style="width:90.1pt;height:15pt" o:ole="">
            <v:imagedata r:id="rId1025" o:title=""/>
          </v:shape>
          <o:OLEObject Type="Embed" ProgID="Equation.3" ShapeID="_x0000_i1558" DrawAspect="Content" ObjectID="_1508845418" r:id="rId1026"/>
        </w:object>
      </w:r>
      <w:r w:rsidRPr="00111A7F">
        <w:t xml:space="preserve"> (m) </w:t>
      </w:r>
    </w:p>
    <w:p w:rsidR="00566063" w:rsidRPr="00111A7F" w:rsidRDefault="005A1C79" w:rsidP="00566063">
      <w:pPr>
        <w:pStyle w:val="Zadanie-tre"/>
      </w:pPr>
      <w:r w:rsidRPr="00111A7F">
        <w:t>Obliczamy długość taśmy uszczelniającej potrzebnej do uszczelnienia jednego okna</w:t>
      </w:r>
      <w:r w:rsidR="00632629">
        <w:t>.</w:t>
      </w:r>
    </w:p>
    <w:p w:rsidR="005A1C79" w:rsidRPr="00111A7F" w:rsidRDefault="005A1C79" w:rsidP="004F7629">
      <w:pPr>
        <w:pStyle w:val="Zadanie-tre"/>
        <w:jc w:val="center"/>
      </w:pPr>
      <w:r w:rsidRPr="00111A7F">
        <w:rPr>
          <w:position w:val="-10"/>
        </w:rPr>
        <w:object w:dxaOrig="1980" w:dyaOrig="320">
          <v:shape id="_x0000_i1559" type="#_x0000_t75" style="width:98.95pt;height:15pt" o:ole="">
            <v:imagedata r:id="rId1027" o:title=""/>
          </v:shape>
          <o:OLEObject Type="Embed" ProgID="Equation.3" ShapeID="_x0000_i1559" DrawAspect="Content" ObjectID="_1508845419" r:id="rId1028"/>
        </w:object>
      </w:r>
      <w:r w:rsidRPr="00111A7F">
        <w:t xml:space="preserve"> (m)</w:t>
      </w:r>
      <w:r w:rsidR="004F7629">
        <w:t>.</w:t>
      </w:r>
    </w:p>
    <w:p w:rsidR="005A1C79" w:rsidRPr="00111A7F" w:rsidRDefault="005A1C79" w:rsidP="0044037C">
      <w:pPr>
        <w:pStyle w:val="Zadanie-tre"/>
      </w:pPr>
      <w:r w:rsidRPr="00111A7F">
        <w:t>Obliczamy długość taśmy uszczelniającej potrzebnej do uszczelnienia drzwi i 7 okien</w:t>
      </w:r>
      <w:r w:rsidR="00632629">
        <w:t>.</w:t>
      </w:r>
    </w:p>
    <w:p w:rsidR="005A1C79" w:rsidRPr="00111A7F" w:rsidRDefault="005A1C79" w:rsidP="004F7629">
      <w:pPr>
        <w:pStyle w:val="Zadanie-tre"/>
        <w:jc w:val="center"/>
      </w:pPr>
      <w:r w:rsidRPr="00111A7F">
        <w:rPr>
          <w:position w:val="-10"/>
        </w:rPr>
        <w:object w:dxaOrig="1880" w:dyaOrig="320">
          <v:shape id="_x0000_i1560" type="#_x0000_t75" style="width:92.3pt;height:15pt" o:ole="">
            <v:imagedata r:id="rId1029" o:title=""/>
          </v:shape>
          <o:OLEObject Type="Embed" ProgID="Equation.3" ShapeID="_x0000_i1560" DrawAspect="Content" ObjectID="_1508845420" r:id="rId1030"/>
        </w:object>
      </w:r>
      <w:r w:rsidRPr="00111A7F">
        <w:t xml:space="preserve"> (m)</w:t>
      </w:r>
      <w:r w:rsidR="004F7629">
        <w:t>.</w:t>
      </w:r>
    </w:p>
    <w:p w:rsidR="005A1C79" w:rsidRPr="00111A7F" w:rsidRDefault="005A1C79" w:rsidP="0044037C">
      <w:pPr>
        <w:pStyle w:val="Zadanie-tre"/>
      </w:pPr>
      <w:r w:rsidRPr="00111A7F">
        <w:t>Obliczamy liczbę potrzebnych opakowań z taśmą uszczelniającą</w:t>
      </w:r>
      <w:r w:rsidR="00632629">
        <w:t>.</w:t>
      </w:r>
    </w:p>
    <w:p w:rsidR="005A1C79" w:rsidRPr="00111A7F" w:rsidRDefault="005A1C79" w:rsidP="004F7629">
      <w:pPr>
        <w:pStyle w:val="Zadanie-tre"/>
        <w:jc w:val="center"/>
      </w:pPr>
      <w:r w:rsidRPr="00111A7F">
        <w:rPr>
          <w:position w:val="-10"/>
        </w:rPr>
        <w:object w:dxaOrig="1500" w:dyaOrig="320">
          <v:shape id="_x0000_i1561" type="#_x0000_t75" style="width:75.1pt;height:15pt" o:ole="">
            <v:imagedata r:id="rId1031" o:title=""/>
          </v:shape>
          <o:OLEObject Type="Embed" ProgID="Equation.3" ShapeID="_x0000_i1561" DrawAspect="Content" ObjectID="_1508845421" r:id="rId1032"/>
        </w:object>
      </w:r>
    </w:p>
    <w:p w:rsidR="005A1C79" w:rsidRPr="00111A7F" w:rsidRDefault="005A1C79" w:rsidP="0044037C">
      <w:pPr>
        <w:pStyle w:val="Zadanie-tre"/>
      </w:pPr>
      <w:r w:rsidRPr="00111A7F">
        <w:t>Liczba potrzebnych opakowań taśmy uszczelniającej: 4</w:t>
      </w:r>
      <w:r w:rsidR="00632629">
        <w:t>.</w:t>
      </w:r>
    </w:p>
    <w:p w:rsidR="005A1C79" w:rsidRPr="00111A7F" w:rsidRDefault="005A1C79" w:rsidP="0044037C">
      <w:pPr>
        <w:pStyle w:val="Zadanie-tre"/>
      </w:pPr>
      <w:r w:rsidRPr="00111A7F">
        <w:t>Obliczamy koszt zakupu 4 opakowań z taśmą uszczelniającą</w:t>
      </w:r>
      <w:r w:rsidR="00632629">
        <w:t>.</w:t>
      </w:r>
    </w:p>
    <w:p w:rsidR="005A1C79" w:rsidRPr="00111A7F" w:rsidRDefault="005A1C79" w:rsidP="004F7629">
      <w:pPr>
        <w:pStyle w:val="Zadanie-tre"/>
        <w:jc w:val="center"/>
      </w:pPr>
      <w:r w:rsidRPr="00111A7F">
        <w:rPr>
          <w:position w:val="-10"/>
        </w:rPr>
        <w:object w:dxaOrig="1300" w:dyaOrig="320">
          <v:shape id="_x0000_i1562" type="#_x0000_t75" style="width:66.7pt;height:15pt" o:ole="">
            <v:imagedata r:id="rId1033" o:title=""/>
          </v:shape>
          <o:OLEObject Type="Embed" ProgID="Equation.3" ShapeID="_x0000_i1562" DrawAspect="Content" ObjectID="_1508845422" r:id="rId1034"/>
        </w:object>
      </w:r>
      <w:r w:rsidRPr="00111A7F">
        <w:t xml:space="preserve"> (zł)</w:t>
      </w:r>
      <w:r w:rsidR="004F7629">
        <w:t>.</w:t>
      </w:r>
    </w:p>
    <w:p w:rsidR="005A1C79" w:rsidRPr="00111A7F" w:rsidRDefault="005A1C79" w:rsidP="0044037C">
      <w:pPr>
        <w:pStyle w:val="Zadanie-tre"/>
      </w:pPr>
      <w:r w:rsidRPr="00111A7F">
        <w:t>Odpowiedź: Pan Nowak musi kupić co najmniej 4 opakowania taśmy uszczelniającej</w:t>
      </w:r>
      <w:r w:rsidR="00632629">
        <w:t>; z</w:t>
      </w:r>
      <w:r w:rsidRPr="00111A7F">
        <w:t>apłaci za nie 38 zł.</w:t>
      </w:r>
    </w:p>
    <w:p w:rsidR="005A1C79" w:rsidRPr="00111A7F" w:rsidRDefault="005A1C79" w:rsidP="0044037C">
      <w:pPr>
        <w:pStyle w:val="Sposb"/>
      </w:pPr>
      <w:r w:rsidRPr="00111A7F">
        <w:lastRenderedPageBreak/>
        <w:t>II sposób</w:t>
      </w:r>
    </w:p>
    <w:p w:rsidR="005A1C79" w:rsidRPr="00111A7F" w:rsidRDefault="005A1C79" w:rsidP="0044037C">
      <w:pPr>
        <w:pStyle w:val="Zadanie-tre"/>
        <w:rPr>
          <w:rFonts w:eastAsia="ArialMT"/>
        </w:rPr>
      </w:pPr>
      <w:r w:rsidRPr="00111A7F">
        <w:rPr>
          <w:rFonts w:eastAsia="ArialMT"/>
        </w:rPr>
        <w:t xml:space="preserve">Jedne drzwi i 7 okien będą miały łącznie 16 boków o długości 0,9 m każdy, 14 boków </w:t>
      </w:r>
      <w:r w:rsidRPr="00111A7F">
        <w:rPr>
          <w:rFonts w:eastAsia="ArialMT"/>
        </w:rPr>
        <w:br/>
        <w:t xml:space="preserve">o długości 1,5 m każdy oraz 2 boki o długości 2 m każdy. </w:t>
      </w:r>
    </w:p>
    <w:p w:rsidR="005A1C79" w:rsidRPr="00111A7F" w:rsidRDefault="005A1C79" w:rsidP="0044037C">
      <w:pPr>
        <w:pStyle w:val="Zadanie-tre"/>
        <w:rPr>
          <w:rFonts w:eastAsia="ArialMT"/>
        </w:rPr>
      </w:pPr>
      <w:r w:rsidRPr="00111A7F">
        <w:rPr>
          <w:rFonts w:eastAsia="ArialMT"/>
        </w:rPr>
        <w:t>Obliczamy łączną długość wszystkich boków do uszczelnienia w drzwiach i 7 oknach</w:t>
      </w:r>
      <w:r w:rsidR="00632629">
        <w:rPr>
          <w:rFonts w:eastAsia="ArialMT"/>
        </w:rPr>
        <w:t>.</w:t>
      </w:r>
    </w:p>
    <w:p w:rsidR="005A1C79" w:rsidRPr="00111A7F" w:rsidRDefault="005A1C79" w:rsidP="004F7629">
      <w:pPr>
        <w:pStyle w:val="Zadanie-tre"/>
        <w:jc w:val="center"/>
      </w:pPr>
      <w:r w:rsidRPr="00111A7F">
        <w:rPr>
          <w:rFonts w:eastAsia="ArialMT"/>
          <w:position w:val="-10"/>
        </w:rPr>
        <w:object w:dxaOrig="3120" w:dyaOrig="320">
          <v:shape id="_x0000_i1563" type="#_x0000_t75" style="width:155.95pt;height:15pt" o:ole="">
            <v:imagedata r:id="rId1035" o:title=""/>
          </v:shape>
          <o:OLEObject Type="Embed" ProgID="Equation.3" ShapeID="_x0000_i1563" DrawAspect="Content" ObjectID="_1508845423" r:id="rId1036"/>
        </w:object>
      </w:r>
      <w:r w:rsidRPr="00111A7F">
        <w:rPr>
          <w:rFonts w:eastAsia="ArialMT"/>
        </w:rPr>
        <w:t xml:space="preserve"> </w:t>
      </w:r>
      <w:r w:rsidR="004F7629">
        <w:t>(m).</w:t>
      </w:r>
    </w:p>
    <w:p w:rsidR="005A1C79" w:rsidRPr="00111A7F" w:rsidRDefault="005A1C79" w:rsidP="0044037C">
      <w:pPr>
        <w:pStyle w:val="Zadanie-tre"/>
      </w:pPr>
      <w:r w:rsidRPr="00111A7F">
        <w:t>Obliczamy, ile opakowań taśmy uszczelniającej potrzeba do uszczelnienia 39,4 m</w:t>
      </w:r>
      <w:r w:rsidR="00632629">
        <w:t>.</w:t>
      </w:r>
    </w:p>
    <w:p w:rsidR="005A1C79" w:rsidRPr="00111A7F" w:rsidRDefault="005A1C79" w:rsidP="0044037C">
      <w:pPr>
        <w:pStyle w:val="Zadanie-tre"/>
      </w:pPr>
      <w:r w:rsidRPr="00111A7F">
        <w:t xml:space="preserve">1 opakowanie: </w:t>
      </w:r>
      <w:r w:rsidRPr="00111A7F">
        <w:rPr>
          <w:position w:val="-10"/>
        </w:rPr>
        <w:object w:dxaOrig="1380" w:dyaOrig="320">
          <v:shape id="_x0000_i1564" type="#_x0000_t75" style="width:68.9pt;height:15pt" o:ole="">
            <v:imagedata r:id="rId1037" o:title=""/>
          </v:shape>
          <o:OLEObject Type="Embed" ProgID="Equation.DSMT4" ShapeID="_x0000_i1564" DrawAspect="Content" ObjectID="_1508845424" r:id="rId1038"/>
        </w:object>
      </w:r>
      <w:r w:rsidR="00C3599B">
        <w:t xml:space="preserve"> — </w:t>
      </w:r>
      <w:r w:rsidRPr="00111A7F">
        <w:t>za mało</w:t>
      </w:r>
    </w:p>
    <w:p w:rsidR="005A1C79" w:rsidRPr="00111A7F" w:rsidRDefault="005A1C79" w:rsidP="0044037C">
      <w:pPr>
        <w:pStyle w:val="Zadanie-tre"/>
      </w:pPr>
      <w:r w:rsidRPr="00111A7F">
        <w:t xml:space="preserve">2 opakowania: </w:t>
      </w:r>
      <w:r w:rsidRPr="00111A7F">
        <w:rPr>
          <w:position w:val="-10"/>
        </w:rPr>
        <w:object w:dxaOrig="1460" w:dyaOrig="320">
          <v:shape id="_x0000_i1565" type="#_x0000_t75" style="width:74.2pt;height:15pt" o:ole="">
            <v:imagedata r:id="rId1039" o:title=""/>
          </v:shape>
          <o:OLEObject Type="Embed" ProgID="Equation.DSMT4" ShapeID="_x0000_i1565" DrawAspect="Content" ObjectID="_1508845425" r:id="rId1040"/>
        </w:object>
      </w:r>
      <w:r w:rsidR="00C3599B">
        <w:t xml:space="preserve"> — </w:t>
      </w:r>
      <w:r w:rsidRPr="00111A7F">
        <w:t>za mało</w:t>
      </w:r>
    </w:p>
    <w:p w:rsidR="005A1C79" w:rsidRPr="00111A7F" w:rsidRDefault="005A1C79" w:rsidP="0044037C">
      <w:pPr>
        <w:pStyle w:val="Zadanie-tre"/>
      </w:pPr>
      <w:r w:rsidRPr="00111A7F">
        <w:t xml:space="preserve">3 opakowania: </w:t>
      </w:r>
      <w:r w:rsidRPr="00111A7F">
        <w:rPr>
          <w:position w:val="-10"/>
        </w:rPr>
        <w:object w:dxaOrig="1420" w:dyaOrig="320">
          <v:shape id="_x0000_i1566" type="#_x0000_t75" style="width:1in;height:15pt" o:ole="">
            <v:imagedata r:id="rId1041" o:title=""/>
          </v:shape>
          <o:OLEObject Type="Embed" ProgID="Equation.DSMT4" ShapeID="_x0000_i1566" DrawAspect="Content" ObjectID="_1508845426" r:id="rId1042"/>
        </w:object>
      </w:r>
      <w:r w:rsidR="00C3599B">
        <w:t xml:space="preserve"> — </w:t>
      </w:r>
      <w:r w:rsidRPr="00111A7F">
        <w:t>za mało</w:t>
      </w:r>
    </w:p>
    <w:p w:rsidR="005A1C79" w:rsidRPr="00111A7F" w:rsidRDefault="005A1C79" w:rsidP="0044037C">
      <w:pPr>
        <w:pStyle w:val="Zadanie-tre"/>
      </w:pPr>
      <w:r w:rsidRPr="00111A7F">
        <w:t xml:space="preserve">4 opakowania: </w:t>
      </w:r>
      <w:r w:rsidRPr="00111A7F">
        <w:rPr>
          <w:position w:val="-10"/>
        </w:rPr>
        <w:object w:dxaOrig="1440" w:dyaOrig="320">
          <v:shape id="_x0000_i1567" type="#_x0000_t75" style="width:1in;height:15pt" o:ole="">
            <v:imagedata r:id="rId1043" o:title=""/>
          </v:shape>
          <o:OLEObject Type="Embed" ProgID="Equation.DSMT4" ShapeID="_x0000_i1567" DrawAspect="Content" ObjectID="_1508845427" r:id="rId1044"/>
        </w:object>
      </w:r>
      <w:r w:rsidR="00C3599B">
        <w:t xml:space="preserve"> — </w:t>
      </w:r>
      <w:r w:rsidRPr="00111A7F">
        <w:t>dobrze</w:t>
      </w:r>
    </w:p>
    <w:p w:rsidR="005A1C79" w:rsidRPr="00111A7F" w:rsidRDefault="005A1C79" w:rsidP="0044037C">
      <w:pPr>
        <w:pStyle w:val="Zadanie-tre"/>
      </w:pPr>
      <w:r w:rsidRPr="00111A7F">
        <w:t>Obliczamy koszt zakupu 4 opakowań z taśmą uszczelniającą</w:t>
      </w:r>
      <w:r w:rsidR="00632629">
        <w:t>.</w:t>
      </w:r>
    </w:p>
    <w:p w:rsidR="005A1C79" w:rsidRPr="00111A7F" w:rsidRDefault="005A1C79" w:rsidP="0044037C">
      <w:pPr>
        <w:pStyle w:val="Zadanie-tre"/>
      </w:pPr>
      <w:r w:rsidRPr="00111A7F">
        <w:rPr>
          <w:position w:val="-10"/>
        </w:rPr>
        <w:object w:dxaOrig="1300" w:dyaOrig="320">
          <v:shape id="_x0000_i1568" type="#_x0000_t75" style="width:66.7pt;height:15pt" o:ole="">
            <v:imagedata r:id="rId1033" o:title=""/>
          </v:shape>
          <o:OLEObject Type="Embed" ProgID="Equation.DSMT4" ShapeID="_x0000_i1568" DrawAspect="Content" ObjectID="_1508845428" r:id="rId1045"/>
        </w:object>
      </w:r>
      <w:r w:rsidRPr="00111A7F">
        <w:t xml:space="preserve"> (zł) </w:t>
      </w:r>
    </w:p>
    <w:p w:rsidR="005A1C79" w:rsidRPr="00111A7F" w:rsidRDefault="005A1C79" w:rsidP="0044037C">
      <w:pPr>
        <w:pStyle w:val="Zadanie-tre"/>
      </w:pPr>
      <w:r w:rsidRPr="00111A7F">
        <w:t>Odpowiedź: Pan Nowak zapłaci 38 zł za 4 opakowania z uszczelkami potrzebnymi do uszczelnienia drzwi i okien.</w:t>
      </w:r>
    </w:p>
    <w:p w:rsidR="005A1C79" w:rsidRPr="00111A7F" w:rsidRDefault="0044037C" w:rsidP="008C2959">
      <w:pPr>
        <w:pStyle w:val="Zadanie-nagwek"/>
      </w:pPr>
      <w:r>
        <w:t xml:space="preserve">Zadanie </w:t>
      </w:r>
      <w:r w:rsidR="005A1C79" w:rsidRPr="00111A7F">
        <w:t>10</w:t>
      </w:r>
      <w:r w:rsidR="005A1C79">
        <w:t>6</w:t>
      </w:r>
      <w:r w:rsidR="005A1C79" w:rsidRPr="00111A7F">
        <w:t>.</w:t>
      </w:r>
    </w:p>
    <w:p w:rsidR="005A1C79" w:rsidRPr="00111A7F" w:rsidRDefault="005A1C79" w:rsidP="0044037C">
      <w:pPr>
        <w:pStyle w:val="Sposb"/>
      </w:pPr>
      <w:r w:rsidRPr="00111A7F">
        <w:t>I sposób</w:t>
      </w:r>
    </w:p>
    <w:p w:rsidR="005A1C79" w:rsidRPr="00111A7F" w:rsidRDefault="005A1C79" w:rsidP="004F7629">
      <w:pPr>
        <w:pStyle w:val="Zadanie-tre"/>
        <w:jc w:val="center"/>
      </w:pPr>
      <w:r w:rsidRPr="00111A7F">
        <w:object w:dxaOrig="1939" w:dyaOrig="360">
          <v:shape id="_x0000_i1569" type="#_x0000_t75" style="width:97.6pt;height:18.1pt" o:ole="">
            <v:imagedata r:id="rId1046" o:title=""/>
          </v:shape>
          <o:OLEObject Type="Embed" ProgID="Equation.DSMT4" ShapeID="_x0000_i1569" DrawAspect="Content" ObjectID="_1508845429" r:id="rId1047"/>
        </w:object>
      </w:r>
    </w:p>
    <w:p w:rsidR="005A1C79" w:rsidRPr="00111A7F" w:rsidRDefault="005A1C79" w:rsidP="0044037C">
      <w:pPr>
        <w:pStyle w:val="Zadanie-tre"/>
      </w:pPr>
      <w:r w:rsidRPr="00111A7F">
        <w:t>Obliczamy długość drugiego boku prostokątnego terenu</w:t>
      </w:r>
      <w:r w:rsidR="00FD13F5">
        <w:t>:</w:t>
      </w:r>
    </w:p>
    <w:p w:rsidR="005A1C79" w:rsidRPr="00111A7F" w:rsidRDefault="005A1C79" w:rsidP="004F7629">
      <w:pPr>
        <w:pStyle w:val="Zadanie-tre"/>
        <w:jc w:val="center"/>
      </w:pPr>
      <w:r w:rsidRPr="004F7629">
        <w:rPr>
          <w:rStyle w:val="Doobnianiawzorw"/>
        </w:rPr>
        <w:object w:dxaOrig="1579" w:dyaOrig="320">
          <v:shape id="_x0000_i1570" type="#_x0000_t75" style="width:78.65pt;height:15pt" o:ole="">
            <v:imagedata r:id="rId1048" o:title=""/>
          </v:shape>
          <o:OLEObject Type="Embed" ProgID="Equation.DSMT4" ShapeID="_x0000_i1570" DrawAspect="Content" ObjectID="_1508845430" r:id="rId1049"/>
        </w:object>
      </w:r>
      <w:r w:rsidRPr="00111A7F">
        <w:t xml:space="preserve"> (m)</w:t>
      </w:r>
      <w:r w:rsidR="004F7629">
        <w:t>.</w:t>
      </w:r>
    </w:p>
    <w:p w:rsidR="005A1C79" w:rsidRPr="00111A7F" w:rsidRDefault="005A1C79" w:rsidP="0044037C">
      <w:pPr>
        <w:pStyle w:val="Zadanie-tre"/>
      </w:pPr>
      <w:r w:rsidRPr="00111A7F">
        <w:t>Obliczamy obwód prostokątnej działki</w:t>
      </w:r>
      <w:r w:rsidR="00FD13F5">
        <w:t>:</w:t>
      </w:r>
    </w:p>
    <w:p w:rsidR="005A1C79" w:rsidRPr="00111A7F" w:rsidRDefault="005A1C79" w:rsidP="004F7629">
      <w:pPr>
        <w:pStyle w:val="Zadanie-tre"/>
        <w:jc w:val="center"/>
      </w:pPr>
      <w:r w:rsidRPr="004F7629">
        <w:rPr>
          <w:rStyle w:val="Doobnianiawzorw"/>
        </w:rPr>
        <w:object w:dxaOrig="2140" w:dyaOrig="320">
          <v:shape id="_x0000_i1571" type="#_x0000_t75" style="width:106.45pt;height:15pt" o:ole="">
            <v:imagedata r:id="rId1050" o:title=""/>
          </v:shape>
          <o:OLEObject Type="Embed" ProgID="Equation.DSMT4" ShapeID="_x0000_i1571" DrawAspect="Content" ObjectID="_1508845431" r:id="rId1051"/>
        </w:object>
      </w:r>
      <w:r w:rsidRPr="00111A7F">
        <w:t xml:space="preserve"> (m)</w:t>
      </w:r>
      <w:r w:rsidR="004F7629">
        <w:t>.</w:t>
      </w:r>
    </w:p>
    <w:p w:rsidR="005A1C79" w:rsidRPr="00111A7F" w:rsidRDefault="005A1C79" w:rsidP="0044037C">
      <w:pPr>
        <w:pStyle w:val="Zadanie-tre"/>
      </w:pPr>
      <w:r w:rsidRPr="00111A7F">
        <w:t>Obliczamy długość siatki potrzebnej do ogrodzenia terenu</w:t>
      </w:r>
      <w:r w:rsidR="00FD13F5">
        <w:t>:</w:t>
      </w:r>
    </w:p>
    <w:p w:rsidR="005A1C79" w:rsidRPr="00111A7F" w:rsidRDefault="005A1C79" w:rsidP="004F7629">
      <w:pPr>
        <w:pStyle w:val="Zadanie-tre"/>
        <w:jc w:val="center"/>
      </w:pPr>
      <w:r w:rsidRPr="004F7629">
        <w:rPr>
          <w:rStyle w:val="Doobnianiawzorw"/>
        </w:rPr>
        <w:object w:dxaOrig="1820" w:dyaOrig="320">
          <v:shape id="_x0000_i1572" type="#_x0000_t75" style="width:90.55pt;height:15pt" o:ole="">
            <v:imagedata r:id="rId1052" o:title=""/>
          </v:shape>
          <o:OLEObject Type="Embed" ProgID="Equation.3" ShapeID="_x0000_i1572" DrawAspect="Content" ObjectID="_1508845432" r:id="rId1053"/>
        </w:object>
      </w:r>
      <w:r w:rsidRPr="00111A7F">
        <w:t xml:space="preserve"> (m)</w:t>
      </w:r>
      <w:r w:rsidR="004F7629">
        <w:t>.</w:t>
      </w:r>
    </w:p>
    <w:p w:rsidR="005A1C79" w:rsidRPr="00111A7F" w:rsidRDefault="005A1C79" w:rsidP="0044037C">
      <w:pPr>
        <w:pStyle w:val="Zadanie-tre"/>
      </w:pPr>
      <w:r w:rsidRPr="00111A7F">
        <w:t>Obliczamy koszt zakupu siatki</w:t>
      </w:r>
      <w:r w:rsidR="00FD13F5">
        <w:t>:</w:t>
      </w:r>
    </w:p>
    <w:p w:rsidR="005A1C79" w:rsidRPr="00111A7F" w:rsidRDefault="005A1C79" w:rsidP="004F7629">
      <w:pPr>
        <w:pStyle w:val="Zadanie-tre"/>
        <w:jc w:val="center"/>
      </w:pPr>
      <w:r w:rsidRPr="004F7629">
        <w:rPr>
          <w:rStyle w:val="Doobnianiawzorw"/>
        </w:rPr>
        <w:object w:dxaOrig="2260" w:dyaOrig="320">
          <v:shape id="_x0000_i1573" type="#_x0000_t75" style="width:112.65pt;height:15pt" o:ole="">
            <v:imagedata r:id="rId1054" o:title=""/>
          </v:shape>
          <o:OLEObject Type="Embed" ProgID="Equation.3" ShapeID="_x0000_i1573" DrawAspect="Content" ObjectID="_1508845433" r:id="rId1055"/>
        </w:object>
      </w:r>
      <w:r w:rsidRPr="00111A7F">
        <w:t xml:space="preserve"> (zł)</w:t>
      </w:r>
      <w:r w:rsidR="004F7629">
        <w:t>.</w:t>
      </w:r>
    </w:p>
    <w:p w:rsidR="005A1C79" w:rsidRPr="00111A7F" w:rsidRDefault="005A1C79" w:rsidP="0044037C">
      <w:pPr>
        <w:pStyle w:val="Zadanie-tre"/>
      </w:pPr>
      <w:r w:rsidRPr="00111A7F">
        <w:t>Odpowiedź: Za siatkę potrzebną na ogrodzenie trzeba zapłacić 3947,25 zł.</w:t>
      </w:r>
    </w:p>
    <w:p w:rsidR="005A1C79" w:rsidRPr="00111A7F" w:rsidRDefault="005A1C79" w:rsidP="0044037C">
      <w:pPr>
        <w:pStyle w:val="Sposb"/>
      </w:pPr>
      <w:r w:rsidRPr="00111A7F">
        <w:t>II sposób</w:t>
      </w:r>
    </w:p>
    <w:p w:rsidR="005A1C79" w:rsidRPr="00111A7F" w:rsidRDefault="005A1C79" w:rsidP="0044037C">
      <w:pPr>
        <w:pStyle w:val="Zadanie-tre"/>
      </w:pPr>
      <w:r w:rsidRPr="00111A7F">
        <w:object w:dxaOrig="1939" w:dyaOrig="360">
          <v:shape id="_x0000_i1574" type="#_x0000_t75" style="width:97.6pt;height:18.1pt" o:ole="">
            <v:imagedata r:id="rId1046" o:title=""/>
          </v:shape>
          <o:OLEObject Type="Embed" ProgID="Equation.3" ShapeID="_x0000_i1574" DrawAspect="Content" ObjectID="_1508845434" r:id="rId1056"/>
        </w:object>
      </w:r>
    </w:p>
    <w:p w:rsidR="005A1C79" w:rsidRPr="00111A7F" w:rsidRDefault="005A1C79" w:rsidP="0044037C">
      <w:pPr>
        <w:pStyle w:val="Zadanie-tre"/>
      </w:pPr>
      <w:r w:rsidRPr="00111A7F">
        <w:t>Obliczamy długość drugiego boku prostokątnego terenu</w:t>
      </w:r>
      <w:r w:rsidR="00632629">
        <w:t>.</w:t>
      </w:r>
    </w:p>
    <w:p w:rsidR="005A1C79" w:rsidRPr="00111A7F" w:rsidRDefault="005A1C79" w:rsidP="004F7629">
      <w:pPr>
        <w:pStyle w:val="Zadanie-tre"/>
        <w:jc w:val="center"/>
      </w:pPr>
      <w:r w:rsidRPr="004F7629">
        <w:rPr>
          <w:rStyle w:val="Doobnianiawzorw"/>
        </w:rPr>
        <w:object w:dxaOrig="1579" w:dyaOrig="320">
          <v:shape id="_x0000_i1575" type="#_x0000_t75" style="width:78.65pt;height:15pt" o:ole="">
            <v:imagedata r:id="rId1048" o:title=""/>
          </v:shape>
          <o:OLEObject Type="Embed" ProgID="Equation.3" ShapeID="_x0000_i1575" DrawAspect="Content" ObjectID="_1508845435" r:id="rId1057"/>
        </w:object>
      </w:r>
      <w:r w:rsidR="004F7629">
        <w:t xml:space="preserve"> (m).</w:t>
      </w:r>
    </w:p>
    <w:p w:rsidR="005A1C79" w:rsidRPr="00111A7F" w:rsidRDefault="005A1C79" w:rsidP="0044037C">
      <w:pPr>
        <w:pStyle w:val="Zadanie-tre"/>
      </w:pPr>
      <w:r w:rsidRPr="00111A7F">
        <w:t>Obliczamy obwód prostokątnej działki</w:t>
      </w:r>
      <w:r w:rsidR="00632629">
        <w:t>.</w:t>
      </w:r>
    </w:p>
    <w:p w:rsidR="005A1C79" w:rsidRPr="00111A7F" w:rsidRDefault="005A1C79" w:rsidP="004F7629">
      <w:pPr>
        <w:pStyle w:val="Zadanie-tre"/>
        <w:jc w:val="center"/>
      </w:pPr>
      <w:r w:rsidRPr="004F7629">
        <w:rPr>
          <w:rStyle w:val="Doobnianiawzorw"/>
        </w:rPr>
        <w:object w:dxaOrig="2140" w:dyaOrig="320">
          <v:shape id="_x0000_i1576" type="#_x0000_t75" style="width:106.45pt;height:15pt" o:ole="">
            <v:imagedata r:id="rId1050" o:title=""/>
          </v:shape>
          <o:OLEObject Type="Embed" ProgID="Equation.3" ShapeID="_x0000_i1576" DrawAspect="Content" ObjectID="_1508845436" r:id="rId1058"/>
        </w:object>
      </w:r>
      <w:r w:rsidRPr="00111A7F">
        <w:t xml:space="preserve"> (m)</w:t>
      </w:r>
      <w:r w:rsidR="004F7629">
        <w:t>.</w:t>
      </w:r>
    </w:p>
    <w:p w:rsidR="005A1C79" w:rsidRPr="00111A7F" w:rsidRDefault="005A1C79" w:rsidP="0044037C">
      <w:pPr>
        <w:pStyle w:val="Zadanie-tre"/>
      </w:pPr>
      <w:r w:rsidRPr="00111A7F">
        <w:t>Obliczamy koszt zakupu siatki potrzebnej do ogrodzenia całej działki</w:t>
      </w:r>
      <w:r w:rsidR="00632629">
        <w:t>.</w:t>
      </w:r>
    </w:p>
    <w:p w:rsidR="005A1C79" w:rsidRPr="00111A7F" w:rsidRDefault="005A1C79" w:rsidP="004F7629">
      <w:pPr>
        <w:pStyle w:val="Zadanie-tre"/>
        <w:jc w:val="center"/>
      </w:pPr>
      <w:r w:rsidRPr="004F7629">
        <w:rPr>
          <w:rStyle w:val="Doobnianiawzorw"/>
        </w:rPr>
        <w:object w:dxaOrig="1780" w:dyaOrig="320">
          <v:shape id="_x0000_i1577" type="#_x0000_t75" style="width:90.1pt;height:15pt" o:ole="">
            <v:imagedata r:id="rId1059" o:title=""/>
          </v:shape>
          <o:OLEObject Type="Embed" ProgID="Equation.3" ShapeID="_x0000_i1577" DrawAspect="Content" ObjectID="_1508845437" r:id="rId1060"/>
        </w:object>
      </w:r>
      <w:r w:rsidRPr="00111A7F">
        <w:t xml:space="preserve"> (zł)</w:t>
      </w:r>
      <w:r w:rsidR="004F7629">
        <w:t>.</w:t>
      </w:r>
    </w:p>
    <w:p w:rsidR="005A1C79" w:rsidRPr="00111A7F" w:rsidRDefault="005A1C79" w:rsidP="0044037C">
      <w:pPr>
        <w:pStyle w:val="Zadanie-tre"/>
      </w:pPr>
      <w:r w:rsidRPr="00111A7F">
        <w:t>Obliczamy koszt, który trzeba odliczyć ze względu na bramę i furtkę</w:t>
      </w:r>
      <w:r w:rsidR="00632629">
        <w:t>.</w:t>
      </w:r>
    </w:p>
    <w:p w:rsidR="005A1C79" w:rsidRPr="00111A7F" w:rsidRDefault="005A1C79" w:rsidP="004F7629">
      <w:pPr>
        <w:pStyle w:val="Zadanie-tre"/>
        <w:jc w:val="center"/>
      </w:pPr>
      <w:r w:rsidRPr="004F7629">
        <w:rPr>
          <w:rStyle w:val="Doobnianiawzorw"/>
        </w:rPr>
        <w:object w:dxaOrig="1780" w:dyaOrig="320">
          <v:shape id="_x0000_i1578" type="#_x0000_t75" style="width:90.1pt;height:15pt" o:ole="">
            <v:imagedata r:id="rId1061" o:title=""/>
          </v:shape>
          <o:OLEObject Type="Embed" ProgID="Equation.3" ShapeID="_x0000_i1578" DrawAspect="Content" ObjectID="_1508845438" r:id="rId1062"/>
        </w:object>
      </w:r>
      <w:r w:rsidRPr="00111A7F">
        <w:t xml:space="preserve"> (zł)</w:t>
      </w:r>
      <w:r w:rsidR="004F7629">
        <w:t>.</w:t>
      </w:r>
    </w:p>
    <w:p w:rsidR="005A1C79" w:rsidRPr="00111A7F" w:rsidRDefault="005A1C79" w:rsidP="0044037C">
      <w:pPr>
        <w:pStyle w:val="Zadanie-tre"/>
      </w:pPr>
      <w:r w:rsidRPr="00111A7F">
        <w:t>Obliczamy koszt zakupu siatki</w:t>
      </w:r>
      <w:r w:rsidR="00632629">
        <w:t>.</w:t>
      </w:r>
    </w:p>
    <w:p w:rsidR="005A1C79" w:rsidRPr="00111A7F" w:rsidRDefault="005A1C79" w:rsidP="004F7629">
      <w:pPr>
        <w:pStyle w:val="Zadanie-tre"/>
        <w:jc w:val="center"/>
      </w:pPr>
      <w:r w:rsidRPr="004F7629">
        <w:rPr>
          <w:rStyle w:val="Doobnianiawzorw"/>
        </w:rPr>
        <w:object w:dxaOrig="2420" w:dyaOrig="320">
          <v:shape id="_x0000_i1579" type="#_x0000_t75" style="width:120.6pt;height:15pt" o:ole="">
            <v:imagedata r:id="rId1063" o:title=""/>
          </v:shape>
          <o:OLEObject Type="Embed" ProgID="Equation.3" ShapeID="_x0000_i1579" DrawAspect="Content" ObjectID="_1508845439" r:id="rId1064"/>
        </w:object>
      </w:r>
      <w:r w:rsidR="004F7629">
        <w:t xml:space="preserve"> (zł).</w:t>
      </w:r>
    </w:p>
    <w:p w:rsidR="005A1C79" w:rsidRPr="00111A7F" w:rsidRDefault="005A1C79" w:rsidP="0044037C">
      <w:pPr>
        <w:pStyle w:val="Zadanie-tre"/>
      </w:pPr>
      <w:r w:rsidRPr="00111A7F">
        <w:t>Odpowiedź: Za siatkę potrzebną na ogrodzenie trzeba zapłacić 3947,25 zł.</w:t>
      </w:r>
    </w:p>
    <w:p w:rsidR="005A1C79" w:rsidRPr="00111A7F" w:rsidRDefault="0044037C" w:rsidP="0044037C">
      <w:pPr>
        <w:pStyle w:val="Zadanie-nagwek"/>
      </w:pPr>
      <w:r>
        <w:t xml:space="preserve">Zadanie </w:t>
      </w:r>
      <w:r w:rsidR="005A1C79" w:rsidRPr="00111A7F">
        <w:t>10</w:t>
      </w:r>
      <w:r w:rsidR="005A1C79">
        <w:t>7</w:t>
      </w:r>
      <w:r w:rsidR="005A1C79" w:rsidRPr="00111A7F">
        <w:t>.</w:t>
      </w:r>
    </w:p>
    <w:p w:rsidR="005A1C79" w:rsidRPr="00111A7F" w:rsidRDefault="005A1C79" w:rsidP="0044037C">
      <w:pPr>
        <w:pStyle w:val="Sposb"/>
        <w:rPr>
          <w:shd w:val="clear" w:color="auto" w:fill="FFFFFF"/>
        </w:rPr>
      </w:pPr>
      <w:r w:rsidRPr="00111A7F">
        <w:rPr>
          <w:shd w:val="clear" w:color="auto" w:fill="FFFFFF"/>
        </w:rPr>
        <w:t>I sposób</w:t>
      </w:r>
    </w:p>
    <w:p w:rsidR="005A1C79" w:rsidRPr="00111A7F" w:rsidRDefault="005A1C79" w:rsidP="0044037C">
      <w:pPr>
        <w:pStyle w:val="Zadanie-tre"/>
        <w:rPr>
          <w:shd w:val="clear" w:color="auto" w:fill="FFFFFF"/>
        </w:rPr>
      </w:pPr>
      <w:r w:rsidRPr="00111A7F">
        <w:rPr>
          <w:shd w:val="clear" w:color="auto" w:fill="FFFFFF"/>
        </w:rPr>
        <w:t xml:space="preserve">Prostokąt </w:t>
      </w:r>
      <w:r w:rsidRPr="00111A7F">
        <w:rPr>
          <w:i/>
          <w:shd w:val="clear" w:color="auto" w:fill="FFFFFF"/>
        </w:rPr>
        <w:t xml:space="preserve">AEFD </w:t>
      </w:r>
      <w:r w:rsidRPr="00111A7F">
        <w:rPr>
          <w:shd w:val="clear" w:color="auto" w:fill="FFFFFF"/>
        </w:rPr>
        <w:t xml:space="preserve">ma obwód dwa razy większy od kwadratu </w:t>
      </w:r>
      <w:r w:rsidRPr="00111A7F">
        <w:rPr>
          <w:i/>
          <w:shd w:val="clear" w:color="auto" w:fill="FFFFFF"/>
        </w:rPr>
        <w:t>EBCF</w:t>
      </w:r>
      <w:r w:rsidRPr="00111A7F">
        <w:rPr>
          <w:shd w:val="clear" w:color="auto" w:fill="FFFFFF"/>
        </w:rPr>
        <w:t>.</w:t>
      </w:r>
      <w:r w:rsidRPr="00111A7F">
        <w:rPr>
          <w:i/>
          <w:shd w:val="clear" w:color="auto" w:fill="FFFFFF"/>
        </w:rPr>
        <w:t xml:space="preserve"> </w:t>
      </w:r>
      <w:r w:rsidRPr="00111A7F">
        <w:rPr>
          <w:shd w:val="clear" w:color="auto" w:fill="FFFFFF"/>
        </w:rPr>
        <w:t>Skoro obwód kwadratu jest równy sumie długości 4 równych odcinków (boków kwadratu), to obwód prostokąta jest równy sumie długości 8 takich odcinków.</w:t>
      </w:r>
    </w:p>
    <w:p w:rsidR="005A1C79" w:rsidRPr="00111A7F" w:rsidRDefault="00A5243E" w:rsidP="0086109F">
      <w:pPr>
        <w:jc w:val="center"/>
        <w:rPr>
          <w:shd w:val="clear" w:color="auto" w:fill="FFFFFF"/>
        </w:rPr>
      </w:pPr>
      <w:r w:rsidRPr="00A5243E">
        <w:rPr>
          <w:noProof/>
          <w:shd w:val="clear" w:color="auto" w:fill="FFFFFF"/>
        </w:rPr>
      </w:r>
      <w:r>
        <w:rPr>
          <w:noProof/>
          <w:shd w:val="clear" w:color="auto" w:fill="FFFFFF"/>
        </w:rPr>
        <w:pict>
          <v:group id="Group 1099" o:spid="_x0000_s3560" style="width:216.5pt;height:90.8pt;mso-position-horizontal-relative:char;mso-position-vertical-relative:line" coordorigin="1771,6286" coordsize="4330,1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">
            <v:group id="Group 1100" o:spid="_x0000_s3561" style="position:absolute;left:1771;top:6286;width:4330;height:1816" coordsize="26067,11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P8GnMUAAADdAAAADwAAAGRycy9kb3ducmV2LnhtbESPQYvCMBSE7wv+h/AE&#10;b2tapctSjSLiigcRVhfE26N5tsXmpTTZtv57Iwgeh5n5hpkve1OJlhpXWlYQjyMQxJnVJecK/k4/&#10;n98gnEfWWFkmBXdysFwMPuaYatvxL7VHn4sAYZeigsL7OpXSZQUZdGNbEwfvahuDPsgml7rBLsBN&#10;JSdR9CUNlhwWCqxpXVB2O/4bBdsOu9U03rT723V9v5ySw3kfk1KjYb+agfDU+3f41d5pBZMkmcL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j/BpzFAAAA3QAA&#10;AA8AAAAAAAAAAAAAAAAAqgIAAGRycy9kb3ducmV2LnhtbFBLBQYAAAAABAAEAPoAAACcAwAAAAA=&#10;">
              <v:group id="Grupa 309" o:spid="_x0000_s3562" style="position:absolute;left:1774;top:2524;width:22381;height:6277" coordsize="22380,62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ae6MYAAADdAAAADwAAAGRycy9kb3ducmV2LnhtbESPQWvCQBSE74L/YXkF&#10;b3UTNaWkriJixYMUqgXx9sg+k2D2bchuk/jvXUHwOMzMN8x82ZtKtNS40rKCeByBIM6sLjlX8Hf8&#10;fv8E4TyyxsoyKbiRg+ViOJhjqm3Hv9QefC4ChF2KCgrv61RKlxVk0I1tTRy8i20M+iCbXOoGuwA3&#10;lZxE0Yc0WHJYKLCmdUHZ9fBvFGw77FbTeNPur5f17XxMfk77mJQavfWrLxCeev8KP9s7rWCSJDN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Fp7oxgAAAN0A&#10;AAAPAAAAAAAAAAAAAAAAAKoCAABkcnMvZG93bnJldi54bWxQSwUGAAAAAAQABAD6AAAAnQMAAAAA&#10;">
                <v:rect id="Prostokąt 306" o:spid="_x0000_s3563" style="position:absolute;left:16104;width:6276;height:62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3Z0sYA&#10;AADdAAAADwAAAGRycy9kb3ducmV2LnhtbESPQWvCQBSE74X+h+UVeim60TYi0VUkWCi9deuhx2f2&#10;mUSzb8PuNqb/vlsoeBxm5htmvR1tJwbyoXWsYDbNQBBXzrRcKzh8vk6WIEJENtg5JgU/FGC7ub9b&#10;Y2HclT9o0LEWCcKhQAVNjH0hZagashimridO3sl5izFJX0vj8ZrgtpPzLFtIiy2nhQZ7KhuqLvrb&#10;KijLr8PxPOzf48ug90+eNT53WqnHh3G3AhFpjLfwf/vNKJjneQ5/b9IT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3Z0sYAAADdAAAADwAAAAAAAAAAAAAAAACYAgAAZHJz&#10;L2Rvd25yZXYueG1sUEsFBgAAAAAEAAQA9QAAAIsDAAAAAA==&#10;" fillcolor="#bfbfbf" strokeweight="1pt"/>
                <v:rect id="Prostokąt 308" o:spid="_x0000_s3564" style="position:absolute;width:16100;height:62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HpcUA&#10;AADdAAAADwAAAGRycy9kb3ducmV2LnhtbESPQWsCMRSE74X+h/AKXkrNaqvIahRZFEpvTT30+Nw8&#10;d1c3L0sS1/XfN4VCj8PMfMOsNoNtRU8+NI4VTMYZCOLSmYYrBYev/csCRIjIBlvHpOBOATbrx4cV&#10;5sbd+JN6HSuRIBxyVFDH2OVShrImi2HsOuLknZy3GJP0lTQebwluWznNsrm02HBaqLGjoqbyoq9W&#10;QVF8H47nfvcR33q9e/as8bXVSo2ehu0SRKQh/of/2u9GwXQ2m8Pvm/QE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X0elxQAAAN0AAAAPAAAAAAAAAAAAAAAAAJgCAABkcnMv&#10;ZG93bnJldi54bWxQSwUGAAAAAAQABAD1AAAAigMAAAAA&#10;" fillcolor="#bfbfbf" strokeweight="1pt"/>
              </v:group>
              <v:shape id="Text Box 4778" o:spid="_x0000_s3565" type="#_x0000_t202" style="position:absolute;top:8870;width:3003;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GQGcYA&#10;AADdAAAADwAAAGRycy9kb3ducmV2LnhtbESPX2vCMBTF34V9h3CFvQxNLehKbSoiG2ywCXb6fm2u&#10;bV1zU5pMu2+/CAMfD+fPj5OtBtOKC/WusaxgNo1AEJdWN1wp2H+9ThIQziNrbC2Tgl9ysMofRhmm&#10;2l55R5fCVyKMsEtRQe19l0rpypoMuqntiIN3sr1BH2RfSd3jNYybVsZRtJAGGw6EGjva1FR+Fz8m&#10;cF+GpDscPzbn9+LpeI633HwmrNTjeFgvQXga/D38337TCuL5/Blub8ITk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KGQGcYAAADdAAAADwAAAAAAAAAAAAAAAACYAgAAZHJz&#10;L2Rvd25yZXYueG1sUEsFBgAAAAAEAAQA9QAAAIsDAAAAAA==&#10;" stroked="f">
                <v:fill opacity="0"/>
                <v:textbox>
                  <w:txbxContent>
                    <w:p w:rsidR="004612D1" w:rsidRDefault="004612D1" w:rsidP="005A1C79">
                      <w:pPr>
                        <w:rPr>
                          <w:i/>
                        </w:rPr>
                      </w:pPr>
                      <w:r>
                        <w:rPr>
                          <w:i/>
                        </w:rPr>
                        <w:t>A</w:t>
                      </w:r>
                    </w:p>
                  </w:txbxContent>
                </v:textbox>
              </v:shape>
              <v:shape id="Text Box 4779" o:spid="_x0000_s3566" type="#_x0000_t202" style="position:absolute;left:22993;top:8596;width:300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4Ea8MA&#10;AADdAAAADwAAAGRycy9kb3ducmV2LnhtbERPTWvCQBC9C/6HZYRepG4MKCF1lSIWKqjQtL2P2WkS&#10;m50N2a2m/75zEHp8vO/VZnCtulIfGs8G5rMEFHHpbcOVgY/3l8cMVIjIFlvPZOCXAmzW49EKc+tv&#10;/EbXIlZKQjjkaKCOscu1DmVNDsPMd8TCffneYRTYV9r2eJNw1+o0SZbaYcPSUGNH25rK7+LHSe9u&#10;yLrP82F72RfT8yU9cXPM2JiHyfD8BCrSEP/Fd/erNZAuFjJX3sgT0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4Ea8MAAADdAAAADwAAAAAAAAAAAAAAAACYAgAAZHJzL2Rv&#10;d25yZXYueG1sUEsFBgAAAAAEAAQA9QAAAIgDAAAAAA==&#10;" stroked="f">
                <v:fill opacity="0"/>
                <v:textbox>
                  <w:txbxContent>
                    <w:p w:rsidR="004612D1" w:rsidRDefault="004612D1" w:rsidP="005A1C79">
                      <w:pPr>
                        <w:rPr>
                          <w:i/>
                        </w:rPr>
                      </w:pPr>
                      <w:r>
                        <w:rPr>
                          <w:i/>
                        </w:rPr>
                        <w:t>B</w:t>
                      </w:r>
                    </w:p>
                  </w:txbxContent>
                </v:textbox>
              </v:shape>
              <v:shape id="Text Box 4780" o:spid="_x0000_s3567" type="#_x0000_t202" style="position:absolute;left:23063;top:69;width:300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Kh8MUA&#10;AADdAAAADwAAAGRycy9kb3ducmV2LnhtbESPX2vCMBTF34V9h3AHexFNLThqNcoQBwpOWKfv1+ba&#10;1jU3pYlav70ZDHw8nD8/zmzRmVpcqXWVZQWjYQSCOLe64kLB/udzkIBwHlljbZkU3MnBYv7Sm2Gq&#10;7Y2/6Zr5QoQRdikqKL1vUildXpJBN7QNcfBOtjXog2wLqVu8hXFTyziK3qXBigOhxIaWJeW/2cUE&#10;7qpLmsNxuzxvsv7xHO+4+kpYqbfX7mMKwlPnn+H/9loriMfjCfy9CU9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cqHwxQAAAN0AAAAPAAAAAAAAAAAAAAAAAJgCAABkcnMv&#10;ZG93bnJldi54bWxQSwUGAAAAAAQABAD1AAAAigMAAAAA&#10;" stroked="f">
                <v:fill opacity="0"/>
                <v:textbox>
                  <w:txbxContent>
                    <w:p w:rsidR="004612D1" w:rsidRDefault="004612D1" w:rsidP="005A1C79">
                      <w:pPr>
                        <w:rPr>
                          <w:i/>
                        </w:rPr>
                      </w:pPr>
                      <w:r>
                        <w:rPr>
                          <w:i/>
                        </w:rPr>
                        <w:t>C</w:t>
                      </w:r>
                    </w:p>
                  </w:txbxContent>
                </v:textbox>
              </v:shape>
              <v:shape id="Text Box 4781" o:spid="_x0000_s3568" type="#_x0000_t202" style="position:absolute;left:16446;top:8800;width:3004;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TC0MMA&#10;AADdAAAADwAAAGRycy9kb3ducmV2LnhtbERPTWvCQBC9F/wPywi9lLoxoITUVYpYqKAF0/Y+ZqdJ&#10;bHY2ZLca/71zKHh8vO/FanCtOlMfGs8GppMEFHHpbcOVga/Pt+cMVIjIFlvPZOBKAVbL0cMCc+sv&#10;fKBzESslIRxyNFDH2OVah7Imh2HiO2LhfnzvMArsK217vEi4a3WaJHPtsGFpqLGjdU3lb/HnpHcz&#10;ZN33cbc+bYun4yn94GafsTGP4+H1BVSkId7F/+53ayCdzWW/vJEno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TC0MMAAADdAAAADwAAAAAAAAAAAAAAAACYAgAAZHJzL2Rv&#10;d25yZXYueG1sUEsFBgAAAAAEAAQA9QAAAIgDAAAAAA==&#10;" stroked="f">
                <v:fill opacity="0"/>
                <v:textbox>
                  <w:txbxContent>
                    <w:p w:rsidR="004612D1" w:rsidRDefault="004612D1" w:rsidP="005A1C79">
                      <w:pPr>
                        <w:rPr>
                          <w:i/>
                        </w:rPr>
                      </w:pPr>
                      <w:r>
                        <w:rPr>
                          <w:i/>
                        </w:rPr>
                        <w:t>E</w:t>
                      </w:r>
                    </w:p>
                  </w:txbxContent>
                </v:textbox>
              </v:shape>
              <v:shape id="Text Box 4782" o:spid="_x0000_s3569" type="#_x0000_t202" style="position:absolute;left:16376;width:3004;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hnS8UA&#10;AADdAAAADwAAAGRycy9kb3ducmV2LnhtbESPX2vCMBTF3wd+h3AFX4ZNLSilGkVEwYEbrOr7tbm2&#10;1eamNJl2334ZDPZ4OH9+nMWqN414UOdqywomUQyCuLC65lLB6bgbpyCcR9bYWCYF3+RgtRy8LDDT&#10;9smf9Mh9KcIIuwwVVN63mZSuqMigi2xLHLyr7Qz6ILtS6g6fYdw0MonjmTRYcyBU2NKmouKef5nA&#10;3fZpe74cNre3/PVySz64fk9ZqdGwX89BeOr9f/ivvdcKkulsAr9vwhO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GdLxQAAAN0AAAAPAAAAAAAAAAAAAAAAAJgCAABkcnMv&#10;ZG93bnJldi54bWxQSwUGAAAAAAQABAD1AAAAigMAAAAA&#10;" stroked="f">
                <v:fill opacity="0"/>
                <v:textbox>
                  <w:txbxContent>
                    <w:p w:rsidR="004612D1" w:rsidRDefault="004612D1" w:rsidP="005A1C79">
                      <w:pPr>
                        <w:rPr>
                          <w:i/>
                        </w:rPr>
                      </w:pPr>
                      <w:r>
                        <w:rPr>
                          <w:i/>
                        </w:rPr>
                        <w:t>F</w:t>
                      </w:r>
                    </w:p>
                  </w:txbxContent>
                </v:textbox>
              </v:shape>
              <v:shape id="Text Box 4783" o:spid="_x0000_s3570" type="#_x0000_t202" style="position:absolute;left:342;width:3004;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r5PMQA&#10;AADdAAAADwAAAGRycy9kb3ducmV2LnhtbESPX2vCMBTF34V9h3AHvoimFialGmXIBIUprNP3a3Nt&#10;q81NaaJ2334RBB8P58+PM1t0phY3al1lWcF4FIEgzq2uuFCw/10NExDOI2usLZOCP3KwmL/1Zphq&#10;e+cfumW+EGGEXYoKSu+bVEqXl2TQjWxDHLyTbQ36INtC6hbvYdzUMo6iiTRYcSCU2NCypPySXU3g&#10;fnVJczh+L8+bbHA8xzuutgkr1X/vPqcgPHX+FX6211pB/DGJ4fEmPAE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6+TzEAAAA3QAAAA8AAAAAAAAAAAAAAAAAmAIAAGRycy9k&#10;b3ducmV2LnhtbFBLBQYAAAAABAAEAPUAAACJAwAAAAA=&#10;" stroked="f">
                <v:fill opacity="0"/>
                <v:textbox>
                  <w:txbxContent>
                    <w:p w:rsidR="004612D1" w:rsidRDefault="004612D1" w:rsidP="005A1C79">
                      <w:pPr>
                        <w:rPr>
                          <w:i/>
                        </w:rPr>
                      </w:pPr>
                      <w:r>
                        <w:rPr>
                          <w:i/>
                        </w:rPr>
                        <w:t>D</w:t>
                      </w:r>
                    </w:p>
                  </w:txbxContent>
                </v:textbox>
              </v:shape>
            </v:group>
            <v:shape id="AutoShape 1110" o:spid="_x0000_s3571" type="#_x0000_t32" style="position:absolute;left:3813;top:6588;width:0;height:1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Trf8QAAADdAAAADwAAAGRycy9kb3ducmV2LnhtbESPQWvCQBSE7wX/w/IEb3VTRZE0a4gF&#10;wYuHWi/eHtmXbDD7Ns2uMf57tyD0OMzMN0yWj7YVA/W+cazgY56AIC6dbrhWcP7Zv29A+ICssXVM&#10;Ch7kId9O3jJMtbvzNw2nUIsIYZ+iAhNCl0rpS0MW/dx1xNGrXG8xRNnXUvd4j3DbykWSrKXFhuOC&#10;wY6+DJXX080qsJ22v0dn9OXaLNsdHapilwxKzaZj8Qki0Bj+w6/2QStYrNZL+HsTn4D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dOt/xAAAAN0AAAAPAAAAAAAAAAAA&#10;AAAAAKECAABkcnMvZG93bnJldi54bWxQSwUGAAAAAAQABAD5AAAAkgMAAAAA&#10;" strokeweight="1.5pt"/>
            <v:shape id="AutoShape 1111" o:spid="_x0000_s3572" type="#_x0000_t32" style="position:absolute;left:2907;top:6588;width:0;height:1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1zC8UAAADdAAAADwAAAGRycy9kb3ducmV2LnhtbESPwWrDMBBE74H8g9hCb7HctDHFjRyS&#10;QsGXHprkkttibSxja+VYqu3+fVUo5DjMzBtmu5ttJ0YafONYwVOSgiCunG64VnA+faxeQfiArLFz&#10;TAp+yMOuWC62mGs38ReNx1CLCGGfowITQp9L6StDFn3ieuLoXd1gMUQ51FIPOEW47eQ6TTNpseG4&#10;YLCnd0NVe/y2Cmyv7e3TGX1pm+fuQOV1f0hHpR4f5v0biEBzuIf/26VWsN5kL/D3Jj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Z1zC8UAAADdAAAADwAAAAAAAAAA&#10;AAAAAAChAgAAZHJzL2Rvd25yZXYueG1sUEsFBgAAAAAEAAQA+QAAAJMDAAAAAA==&#10;" strokeweight="1.5pt"/>
            <v:shape id="AutoShape 1112" o:spid="_x0000_s3573" type="#_x0000_t32" style="position:absolute;left:2907;top:7576;width:0;height:1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HWkMMAAADdAAAADwAAAGRycy9kb3ducmV2LnhtbESPT4vCMBTE7wt+h/AEb2uqokg1FRUW&#10;vHjwz8Xbo3k2pc1LbbK1++03guBxmJnfMOtNb2vRUetLxwom4wQEce50yYWC6+XnewnCB2SNtWNS&#10;8EceNtnga42pdk8+UXcOhYgQ9ikqMCE0qZQ+N2TRj11DHL27ay2GKNtC6hafEW5rOU2ShbRYclww&#10;2NDeUF6df60C22j7ODqjb1U5q3d0uG93SafUaNhvVyAC9eETfrcPWsF0vpjD6018Aj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R1pDDAAAA3QAAAA8AAAAAAAAAAAAA&#10;AAAAoQIAAGRycy9kb3ducmV2LnhtbFBLBQYAAAAABAAEAPkAAACRAwAAAAA=&#10;" strokeweight="1.5pt"/>
            <v:shape id="AutoShape 1113" o:spid="_x0000_s3574" type="#_x0000_t32" style="position:absolute;left:3829;top:7576;width:0;height:1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NI58UAAADdAAAADwAAAGRycy9kb3ducmV2LnhtbESPwWrDMBBE74X8g9hCbo1ch5riRjZJ&#10;IZBLDk176W2xNpaItXIs1Xb+PioUehxm5g2zqWfXiZGGYD0reF5lIIgbry23Cr4+90+vIEJE1th5&#10;JgU3ClBXi4cNltpP/EHjKbYiQTiUqMDE2JdShsaQw7DyPXHyzn5wGJMcWqkHnBLcdTLPskI6tJwW&#10;DPb0bqi5nH6cAtdrdz16o78vdt3t6HDe7rJRqeXjvH0DEWmO/+G/9kEryF+KAn7fpCcg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gNI58UAAADdAAAADwAAAAAAAAAA&#10;AAAAAAChAgAAZHJzL2Rvd25yZXYueG1sUEsFBgAAAAAEAAQA+QAAAJMDAAAAAA==&#10;" strokeweight="1.5pt"/>
            <w10:wrap type="none"/>
            <w10:anchorlock/>
          </v:group>
        </w:pict>
      </w:r>
    </w:p>
    <w:p w:rsidR="005A1C79" w:rsidRPr="00111A7F" w:rsidRDefault="005A1C79" w:rsidP="0044037C">
      <w:pPr>
        <w:pStyle w:val="Zadanie-tre"/>
        <w:rPr>
          <w:shd w:val="clear" w:color="auto" w:fill="FFFFFF"/>
        </w:rPr>
      </w:pPr>
      <w:r w:rsidRPr="00111A7F">
        <w:rPr>
          <w:shd w:val="clear" w:color="auto" w:fill="FFFFFF"/>
        </w:rPr>
        <w:t xml:space="preserve">Długość jednego takiego odcinka (boku kwadratu) jest równa 24 : 4 = 6 (cm). Zatem obwód prostokąta </w:t>
      </w:r>
      <w:r w:rsidRPr="00111A7F">
        <w:rPr>
          <w:i/>
          <w:shd w:val="clear" w:color="auto" w:fill="FFFFFF"/>
        </w:rPr>
        <w:t xml:space="preserve">ABCD </w:t>
      </w:r>
      <w:r w:rsidRPr="00111A7F">
        <w:rPr>
          <w:shd w:val="clear" w:color="auto" w:fill="FFFFFF"/>
        </w:rPr>
        <w:t>jest równy sumie długości 10 takich odcinków.</w:t>
      </w:r>
    </w:p>
    <w:p w:rsidR="005A1C79" w:rsidRPr="00111A7F" w:rsidRDefault="005A1C79" w:rsidP="0044037C">
      <w:pPr>
        <w:pStyle w:val="Zadanie-tre"/>
        <w:rPr>
          <w:shd w:val="clear" w:color="auto" w:fill="FFFFFF"/>
        </w:rPr>
      </w:pPr>
      <w:r w:rsidRPr="00111A7F">
        <w:rPr>
          <w:shd w:val="clear" w:color="auto" w:fill="FFFFFF"/>
        </w:rPr>
        <w:t xml:space="preserve">Odpowiedź: Obwód </w:t>
      </w:r>
      <w:r w:rsidRPr="00111A7F">
        <w:t xml:space="preserve">prostokąta </w:t>
      </w:r>
      <w:r w:rsidRPr="00111A7F">
        <w:rPr>
          <w:i/>
        </w:rPr>
        <w:t>ABCD</w:t>
      </w:r>
      <w:r w:rsidRPr="00111A7F">
        <w:t xml:space="preserve"> jest równy </w:t>
      </w:r>
      <w:smartTag w:uri="urn:schemas-microsoft-com:office:smarttags" w:element="metricconverter">
        <w:smartTagPr>
          <w:attr w:name="ProductID" w:val="60 cm"/>
        </w:smartTagPr>
        <w:r w:rsidRPr="00111A7F">
          <w:t>60 cm</w:t>
        </w:r>
      </w:smartTag>
      <w:r w:rsidRPr="00111A7F">
        <w:t>.</w:t>
      </w:r>
    </w:p>
    <w:p w:rsidR="005A1C79" w:rsidRPr="00111A7F" w:rsidRDefault="005A1C79" w:rsidP="0044037C">
      <w:pPr>
        <w:pStyle w:val="Sposb"/>
        <w:rPr>
          <w:shd w:val="clear" w:color="auto" w:fill="FFFFFF"/>
        </w:rPr>
      </w:pPr>
      <w:r w:rsidRPr="00111A7F">
        <w:rPr>
          <w:shd w:val="clear" w:color="auto" w:fill="FFFFFF"/>
        </w:rPr>
        <w:t>II sposób</w:t>
      </w:r>
    </w:p>
    <w:p w:rsidR="005A1C79" w:rsidRPr="00111A7F" w:rsidRDefault="005A1C79" w:rsidP="0044037C">
      <w:pPr>
        <w:pStyle w:val="Zadanie-tre"/>
        <w:rPr>
          <w:shd w:val="clear" w:color="auto" w:fill="FFFFFF"/>
        </w:rPr>
      </w:pPr>
      <w:r w:rsidRPr="00111A7F">
        <w:rPr>
          <w:shd w:val="clear" w:color="auto" w:fill="FFFFFF"/>
        </w:rPr>
        <w:t xml:space="preserve">Długość boku kwadratu o obwodzie </w:t>
      </w:r>
      <w:smartTag w:uri="urn:schemas-microsoft-com:office:smarttags" w:element="metricconverter">
        <w:smartTagPr>
          <w:attr w:name="ProductID" w:val="24 cm"/>
        </w:smartTagPr>
        <w:r w:rsidRPr="00111A7F">
          <w:rPr>
            <w:shd w:val="clear" w:color="auto" w:fill="FFFFFF"/>
          </w:rPr>
          <w:t>24 cm</w:t>
        </w:r>
      </w:smartTag>
      <w:r w:rsidRPr="00111A7F">
        <w:rPr>
          <w:shd w:val="clear" w:color="auto" w:fill="FFFFFF"/>
        </w:rPr>
        <w:t xml:space="preserve"> jest równa: </w:t>
      </w:r>
      <w:r w:rsidRPr="00111A7F">
        <w:rPr>
          <w:noProof/>
          <w:position w:val="-10"/>
          <w:shd w:val="clear" w:color="auto" w:fill="FFFFFF"/>
        </w:rPr>
        <w:drawing>
          <wp:inline distT="0" distB="0" distL="0" distR="0">
            <wp:extent cx="1054735" cy="197485"/>
            <wp:effectExtent l="0" t="0" r="0" b="0"/>
            <wp:docPr id="101" name="Obraz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54735" cy="197485"/>
                    </a:xfrm>
                    <a:prstGeom prst="rect">
                      <a:avLst/>
                    </a:prstGeom>
                    <a:noFill/>
                    <a:ln>
                      <a:noFill/>
                    </a:ln>
                  </pic:spPr>
                </pic:pic>
              </a:graphicData>
            </a:graphic>
          </wp:inline>
        </w:drawing>
      </w:r>
      <w:r w:rsidRPr="00111A7F">
        <w:rPr>
          <w:shd w:val="clear" w:color="auto" w:fill="FFFFFF"/>
        </w:rPr>
        <w:t>.</w:t>
      </w:r>
    </w:p>
    <w:p w:rsidR="005A1C79" w:rsidRPr="00111A7F" w:rsidRDefault="005A1C79" w:rsidP="0044037C">
      <w:pPr>
        <w:pStyle w:val="Zadanie-tre"/>
        <w:rPr>
          <w:shd w:val="clear" w:color="auto" w:fill="FFFFFF"/>
        </w:rPr>
      </w:pPr>
      <w:r w:rsidRPr="00111A7F">
        <w:rPr>
          <w:shd w:val="clear" w:color="auto" w:fill="FFFFFF"/>
        </w:rPr>
        <w:t xml:space="preserve">Obwód </w:t>
      </w:r>
      <w:r w:rsidRPr="00111A7F">
        <w:t xml:space="preserve">prostokąta </w:t>
      </w:r>
      <w:r w:rsidRPr="00111A7F">
        <w:rPr>
          <w:i/>
        </w:rPr>
        <w:t xml:space="preserve">AEFD </w:t>
      </w:r>
      <w:r w:rsidRPr="00111A7F">
        <w:t xml:space="preserve">jest 2 razy większy od obwodu </w:t>
      </w:r>
      <w:r w:rsidRPr="00111A7F">
        <w:rPr>
          <w:shd w:val="clear" w:color="auto" w:fill="FFFFFF"/>
        </w:rPr>
        <w:t xml:space="preserve">kwadratu </w:t>
      </w:r>
      <w:r w:rsidRPr="00111A7F">
        <w:rPr>
          <w:i/>
          <w:shd w:val="clear" w:color="auto" w:fill="FFFFFF"/>
        </w:rPr>
        <w:t>EBCF</w:t>
      </w:r>
      <w:r w:rsidRPr="00111A7F">
        <w:rPr>
          <w:shd w:val="clear" w:color="auto" w:fill="FFFFFF"/>
        </w:rPr>
        <w:t xml:space="preserve">: </w:t>
      </w:r>
    </w:p>
    <w:p w:rsidR="005A1C79" w:rsidRPr="00111A7F" w:rsidRDefault="005A1C79" w:rsidP="004F7629">
      <w:pPr>
        <w:pStyle w:val="Zadanie-tre"/>
        <w:jc w:val="center"/>
        <w:rPr>
          <w:shd w:val="clear" w:color="auto" w:fill="FFFFFF"/>
        </w:rPr>
      </w:pPr>
      <w:r w:rsidRPr="00111A7F">
        <w:rPr>
          <w:noProof/>
          <w:position w:val="-10"/>
          <w:shd w:val="clear" w:color="auto" w:fill="FFFFFF"/>
        </w:rPr>
        <w:drawing>
          <wp:inline distT="0" distB="0" distL="0" distR="0">
            <wp:extent cx="1111885" cy="197485"/>
            <wp:effectExtent l="0" t="0" r="0" b="0"/>
            <wp:docPr id="102" name="Obraz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1885" cy="197485"/>
                    </a:xfrm>
                    <a:prstGeom prst="rect">
                      <a:avLst/>
                    </a:prstGeom>
                    <a:noFill/>
                    <a:ln>
                      <a:noFill/>
                    </a:ln>
                  </pic:spPr>
                </pic:pic>
              </a:graphicData>
            </a:graphic>
          </wp:inline>
        </w:drawing>
      </w:r>
      <w:r w:rsidRPr="00111A7F">
        <w:rPr>
          <w:shd w:val="clear" w:color="auto" w:fill="FFFFFF"/>
        </w:rPr>
        <w:t>.</w:t>
      </w:r>
    </w:p>
    <w:p w:rsidR="005A1C79" w:rsidRPr="00111A7F" w:rsidRDefault="005A1C79" w:rsidP="0044037C">
      <w:pPr>
        <w:pStyle w:val="Zadanie-tre"/>
      </w:pPr>
      <w:r w:rsidRPr="00111A7F">
        <w:rPr>
          <w:shd w:val="clear" w:color="auto" w:fill="FFFFFF"/>
        </w:rPr>
        <w:t xml:space="preserve">Suma długości boków </w:t>
      </w:r>
      <w:r w:rsidRPr="00111A7F">
        <w:rPr>
          <w:i/>
          <w:shd w:val="clear" w:color="auto" w:fill="FFFFFF"/>
        </w:rPr>
        <w:t>AD</w:t>
      </w:r>
      <w:r w:rsidRPr="00111A7F">
        <w:rPr>
          <w:shd w:val="clear" w:color="auto" w:fill="FFFFFF"/>
        </w:rPr>
        <w:t xml:space="preserve"> i </w:t>
      </w:r>
      <w:r w:rsidRPr="00111A7F">
        <w:rPr>
          <w:i/>
          <w:shd w:val="clear" w:color="auto" w:fill="FFFFFF"/>
        </w:rPr>
        <w:t>EF</w:t>
      </w:r>
      <w:r w:rsidRPr="00111A7F">
        <w:rPr>
          <w:shd w:val="clear" w:color="auto" w:fill="FFFFFF"/>
        </w:rPr>
        <w:t xml:space="preserve"> prostokąta </w:t>
      </w:r>
      <w:r w:rsidRPr="00111A7F">
        <w:rPr>
          <w:i/>
        </w:rPr>
        <w:t>AEFD</w:t>
      </w:r>
      <w:r w:rsidRPr="00111A7F">
        <w:t xml:space="preserve"> jest równa </w:t>
      </w:r>
      <w:smartTag w:uri="urn:schemas-microsoft-com:office:smarttags" w:element="metricconverter">
        <w:smartTagPr>
          <w:attr w:name="ProductID" w:val="12 cm"/>
        </w:smartTagPr>
        <w:r w:rsidRPr="00111A7F">
          <w:t>12 cm</w:t>
        </w:r>
      </w:smartTag>
      <w:r w:rsidRPr="00111A7F">
        <w:t xml:space="preserve"> (</w:t>
      </w:r>
      <w:r w:rsidRPr="00111A7F">
        <w:rPr>
          <w:position w:val="-10"/>
        </w:rPr>
        <w:object w:dxaOrig="780" w:dyaOrig="320">
          <v:shape id="_x0000_i1581" type="#_x0000_t75" style="width:38.45pt;height:16.35pt" o:ole="">
            <v:imagedata r:id="rId1067" o:title=""/>
          </v:shape>
          <o:OLEObject Type="Embed" ProgID="Equation.3" ShapeID="_x0000_i1581" DrawAspect="Content" ObjectID="_1508845440" r:id="rId1068"/>
        </w:object>
      </w:r>
      <w:r w:rsidRPr="00111A7F">
        <w:t xml:space="preserve">), więc suma </w:t>
      </w:r>
      <w:r w:rsidRPr="00111A7F">
        <w:rPr>
          <w:shd w:val="clear" w:color="auto" w:fill="FFFFFF"/>
        </w:rPr>
        <w:t>dł</w:t>
      </w:r>
      <w:r w:rsidRPr="00111A7F">
        <w:rPr>
          <w:shd w:val="clear" w:color="auto" w:fill="FFFFFF"/>
        </w:rPr>
        <w:t>u</w:t>
      </w:r>
      <w:r w:rsidRPr="00111A7F">
        <w:rPr>
          <w:shd w:val="clear" w:color="auto" w:fill="FFFFFF"/>
        </w:rPr>
        <w:t xml:space="preserve">gości pozostałych dwóch </w:t>
      </w:r>
      <w:r w:rsidRPr="00111A7F">
        <w:t xml:space="preserve">boków </w:t>
      </w:r>
      <w:r w:rsidRPr="00111A7F">
        <w:rPr>
          <w:i/>
        </w:rPr>
        <w:t>AE</w:t>
      </w:r>
      <w:r w:rsidRPr="00111A7F">
        <w:t xml:space="preserve"> i </w:t>
      </w:r>
      <w:r w:rsidRPr="00111A7F">
        <w:rPr>
          <w:i/>
        </w:rPr>
        <w:t>DF</w:t>
      </w:r>
      <w:r w:rsidRPr="00111A7F">
        <w:t xml:space="preserve"> jest równa </w:t>
      </w:r>
      <w:r w:rsidRPr="00111A7F">
        <w:rPr>
          <w:noProof/>
          <w:position w:val="-10"/>
          <w:shd w:val="clear" w:color="auto" w:fill="FFFFFF"/>
        </w:rPr>
        <w:drawing>
          <wp:inline distT="0" distB="0" distL="0" distR="0">
            <wp:extent cx="1449705" cy="205740"/>
            <wp:effectExtent l="0" t="0" r="0" b="0"/>
            <wp:docPr id="103" name="Obraz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9705" cy="205740"/>
                    </a:xfrm>
                    <a:prstGeom prst="rect">
                      <a:avLst/>
                    </a:prstGeom>
                    <a:noFill/>
                    <a:ln>
                      <a:noFill/>
                    </a:ln>
                  </pic:spPr>
                </pic:pic>
              </a:graphicData>
            </a:graphic>
          </wp:inline>
        </w:drawing>
      </w:r>
      <w:r w:rsidRPr="00111A7F">
        <w:rPr>
          <w:shd w:val="clear" w:color="auto" w:fill="FFFFFF"/>
        </w:rPr>
        <w:t xml:space="preserve">. Długość boku </w:t>
      </w:r>
      <w:r w:rsidRPr="00111A7F">
        <w:rPr>
          <w:i/>
          <w:shd w:val="clear" w:color="auto" w:fill="FFFFFF"/>
        </w:rPr>
        <w:t xml:space="preserve">AE </w:t>
      </w:r>
      <w:r w:rsidRPr="00111A7F">
        <w:rPr>
          <w:shd w:val="clear" w:color="auto" w:fill="FFFFFF"/>
        </w:rPr>
        <w:t>jest więc równa</w:t>
      </w:r>
      <w:r w:rsidRPr="00111A7F">
        <w:t xml:space="preserve"> </w:t>
      </w:r>
      <w:smartTag w:uri="urn:schemas-microsoft-com:office:smarttags" w:element="metricconverter">
        <w:smartTagPr>
          <w:attr w:name="ProductID" w:val="18 cm"/>
        </w:smartTagPr>
        <w:r w:rsidRPr="00111A7F">
          <w:t>18 cm</w:t>
        </w:r>
      </w:smartTag>
      <w:r w:rsidRPr="00111A7F">
        <w:t xml:space="preserve">. </w:t>
      </w:r>
    </w:p>
    <w:p w:rsidR="005A1C79" w:rsidRPr="00111A7F" w:rsidRDefault="005A1C79" w:rsidP="0044037C">
      <w:pPr>
        <w:pStyle w:val="Zadanie-tre"/>
      </w:pPr>
      <w:r w:rsidRPr="00111A7F">
        <w:t xml:space="preserve">Obwód prostokąta </w:t>
      </w:r>
      <w:r w:rsidRPr="00111A7F">
        <w:rPr>
          <w:i/>
        </w:rPr>
        <w:t>ABCD</w:t>
      </w:r>
      <w:r w:rsidR="00775BA2">
        <w:t xml:space="preserve"> </w:t>
      </w:r>
      <w:r w:rsidRPr="00111A7F">
        <w:t>jest równy sumie długości dwóch krótszych boków, z których ka</w:t>
      </w:r>
      <w:r w:rsidRPr="00111A7F">
        <w:t>ż</w:t>
      </w:r>
      <w:r w:rsidRPr="00111A7F">
        <w:t xml:space="preserve">dy ma długość 6 cm, i dwóch dłuższych boków, z których każdy ma długość </w:t>
      </w:r>
      <w:r w:rsidRPr="00111A7F">
        <w:rPr>
          <w:position w:val="-10"/>
        </w:rPr>
        <w:object w:dxaOrig="2120" w:dyaOrig="320">
          <v:shape id="_x0000_i1582" type="#_x0000_t75" style="width:105.55pt;height:16.35pt" o:ole="">
            <v:imagedata r:id="rId1070" o:title=""/>
          </v:shape>
          <o:OLEObject Type="Embed" ProgID="Equation.3" ShapeID="_x0000_i1582" DrawAspect="Content" ObjectID="_1508845441" r:id="rId1071"/>
        </w:object>
      </w:r>
      <w:r w:rsidRPr="00111A7F">
        <w:t xml:space="preserve">. </w:t>
      </w:r>
    </w:p>
    <w:p w:rsidR="005A1C79" w:rsidRPr="00111A7F" w:rsidRDefault="005A1C79" w:rsidP="0044037C">
      <w:pPr>
        <w:pStyle w:val="Zadanie-tre"/>
        <w:rPr>
          <w:position w:val="-10"/>
          <w:shd w:val="clear" w:color="auto" w:fill="FFFFFF"/>
        </w:rPr>
      </w:pPr>
      <w:r w:rsidRPr="00111A7F">
        <w:t xml:space="preserve">A zatem obwód prostokąta </w:t>
      </w:r>
      <w:r w:rsidRPr="00111A7F">
        <w:rPr>
          <w:i/>
        </w:rPr>
        <w:t>ABCD</w:t>
      </w:r>
      <w:r w:rsidRPr="00111A7F">
        <w:t xml:space="preserve"> jest równy: </w:t>
      </w:r>
      <w:r w:rsidRPr="00111A7F">
        <w:rPr>
          <w:noProof/>
          <w:position w:val="-10"/>
          <w:shd w:val="clear" w:color="auto" w:fill="FFFFFF"/>
        </w:rPr>
        <w:drawing>
          <wp:inline distT="0" distB="0" distL="0" distR="0">
            <wp:extent cx="2216150" cy="205740"/>
            <wp:effectExtent l="0" t="0" r="0" b="3810"/>
            <wp:docPr id="104" name="Obraz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6150" cy="205740"/>
                    </a:xfrm>
                    <a:prstGeom prst="rect">
                      <a:avLst/>
                    </a:prstGeom>
                    <a:noFill/>
                    <a:ln>
                      <a:noFill/>
                    </a:ln>
                  </pic:spPr>
                </pic:pic>
              </a:graphicData>
            </a:graphic>
          </wp:inline>
        </w:drawing>
      </w:r>
      <w:r w:rsidR="00B00C1D">
        <w:t>.</w:t>
      </w:r>
    </w:p>
    <w:p w:rsidR="005A1C79" w:rsidRPr="00111A7F" w:rsidRDefault="005A1C79" w:rsidP="0044037C">
      <w:pPr>
        <w:pStyle w:val="Sposb"/>
        <w:rPr>
          <w:shd w:val="clear" w:color="auto" w:fill="FFFFFF"/>
        </w:rPr>
      </w:pPr>
      <w:r w:rsidRPr="00111A7F">
        <w:rPr>
          <w:shd w:val="clear" w:color="auto" w:fill="FFFFFF"/>
        </w:rPr>
        <w:t>III sposób</w:t>
      </w:r>
    </w:p>
    <w:p w:rsidR="005A1C79" w:rsidRPr="00111A7F" w:rsidRDefault="005A1C79" w:rsidP="0044037C">
      <w:pPr>
        <w:pStyle w:val="Zadanie-tre"/>
        <w:rPr>
          <w:shd w:val="clear" w:color="auto" w:fill="FFFFFF"/>
        </w:rPr>
      </w:pPr>
      <w:r w:rsidRPr="00111A7F">
        <w:rPr>
          <w:shd w:val="clear" w:color="auto" w:fill="FFFFFF"/>
        </w:rPr>
        <w:t xml:space="preserve">Długość boku kwadratu </w:t>
      </w:r>
      <w:r w:rsidRPr="00111A7F">
        <w:rPr>
          <w:i/>
          <w:shd w:val="clear" w:color="auto" w:fill="FFFFFF"/>
        </w:rPr>
        <w:t xml:space="preserve">EBCF </w:t>
      </w:r>
      <w:r w:rsidRPr="00111A7F">
        <w:rPr>
          <w:shd w:val="clear" w:color="auto" w:fill="FFFFFF"/>
        </w:rPr>
        <w:t xml:space="preserve">obliczysz, dzieląc obwód na 4 równe części: </w:t>
      </w:r>
      <w:r w:rsidRPr="00111A7F">
        <w:rPr>
          <w:noProof/>
          <w:position w:val="-10"/>
          <w:shd w:val="clear" w:color="auto" w:fill="FFFFFF"/>
        </w:rPr>
        <w:drawing>
          <wp:inline distT="0" distB="0" distL="0" distR="0">
            <wp:extent cx="1054735" cy="197485"/>
            <wp:effectExtent l="0" t="0" r="0" b="0"/>
            <wp:docPr id="105" name="Obraz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54735" cy="197485"/>
                    </a:xfrm>
                    <a:prstGeom prst="rect">
                      <a:avLst/>
                    </a:prstGeom>
                    <a:noFill/>
                    <a:ln>
                      <a:noFill/>
                    </a:ln>
                  </pic:spPr>
                </pic:pic>
              </a:graphicData>
            </a:graphic>
          </wp:inline>
        </w:drawing>
      </w:r>
      <w:r w:rsidRPr="00111A7F">
        <w:rPr>
          <w:shd w:val="clear" w:color="auto" w:fill="FFFFFF"/>
        </w:rPr>
        <w:t>.</w:t>
      </w:r>
    </w:p>
    <w:p w:rsidR="005A1C79" w:rsidRPr="00111A7F" w:rsidRDefault="005A1C79" w:rsidP="0044037C">
      <w:pPr>
        <w:pStyle w:val="Zadanie-tre"/>
        <w:rPr>
          <w:shd w:val="clear" w:color="auto" w:fill="FFFFFF"/>
        </w:rPr>
      </w:pPr>
      <w:r w:rsidRPr="00111A7F">
        <w:rPr>
          <w:shd w:val="clear" w:color="auto" w:fill="FFFFFF"/>
        </w:rPr>
        <w:t xml:space="preserve">Obwód </w:t>
      </w:r>
      <w:r w:rsidRPr="00111A7F">
        <w:t xml:space="preserve">prostokąta </w:t>
      </w:r>
      <w:r w:rsidRPr="00111A7F">
        <w:rPr>
          <w:i/>
        </w:rPr>
        <w:t xml:space="preserve">AEFD </w:t>
      </w:r>
      <w:r w:rsidRPr="00111A7F">
        <w:t xml:space="preserve">jest 2 razy większy od obwodu </w:t>
      </w:r>
      <w:r w:rsidRPr="00111A7F">
        <w:rPr>
          <w:shd w:val="clear" w:color="auto" w:fill="FFFFFF"/>
        </w:rPr>
        <w:t xml:space="preserve">kwadratu </w:t>
      </w:r>
      <w:r w:rsidRPr="00111A7F">
        <w:rPr>
          <w:i/>
          <w:shd w:val="clear" w:color="auto" w:fill="FFFFFF"/>
        </w:rPr>
        <w:t>EBCF</w:t>
      </w:r>
      <w:r w:rsidRPr="00111A7F">
        <w:rPr>
          <w:shd w:val="clear" w:color="auto" w:fill="FFFFFF"/>
        </w:rPr>
        <w:t>:</w:t>
      </w:r>
    </w:p>
    <w:p w:rsidR="005A1C79" w:rsidRPr="00111A7F" w:rsidRDefault="005A1C79" w:rsidP="004F7629">
      <w:pPr>
        <w:pStyle w:val="Zadanie-tre"/>
        <w:jc w:val="center"/>
        <w:rPr>
          <w:shd w:val="clear" w:color="auto" w:fill="FFFFFF"/>
        </w:rPr>
      </w:pPr>
      <w:r w:rsidRPr="00111A7F">
        <w:rPr>
          <w:noProof/>
          <w:position w:val="-10"/>
          <w:shd w:val="clear" w:color="auto" w:fill="FFFFFF"/>
        </w:rPr>
        <w:drawing>
          <wp:inline distT="0" distB="0" distL="0" distR="0">
            <wp:extent cx="1111885" cy="197485"/>
            <wp:effectExtent l="0" t="0" r="0" b="0"/>
            <wp:docPr id="106" name="Obraz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1885" cy="197485"/>
                    </a:xfrm>
                    <a:prstGeom prst="rect">
                      <a:avLst/>
                    </a:prstGeom>
                    <a:noFill/>
                    <a:ln>
                      <a:noFill/>
                    </a:ln>
                  </pic:spPr>
                </pic:pic>
              </a:graphicData>
            </a:graphic>
          </wp:inline>
        </w:drawing>
      </w:r>
      <w:r w:rsidRPr="00111A7F">
        <w:rPr>
          <w:shd w:val="clear" w:color="auto" w:fill="FFFFFF"/>
        </w:rPr>
        <w:t>.</w:t>
      </w:r>
    </w:p>
    <w:p w:rsidR="004F7629" w:rsidRDefault="005A1C79" w:rsidP="0044037C">
      <w:pPr>
        <w:pStyle w:val="Zadanie-tre"/>
        <w:rPr>
          <w:shd w:val="clear" w:color="auto" w:fill="FFFFFF"/>
        </w:rPr>
      </w:pPr>
      <w:r w:rsidRPr="00111A7F">
        <w:rPr>
          <w:shd w:val="clear" w:color="auto" w:fill="FFFFFF"/>
        </w:rPr>
        <w:lastRenderedPageBreak/>
        <w:t xml:space="preserve">Aby obliczyć obwód </w:t>
      </w:r>
      <w:r w:rsidRPr="00111A7F">
        <w:t xml:space="preserve">prostokąta </w:t>
      </w:r>
      <w:r w:rsidRPr="00111A7F">
        <w:rPr>
          <w:i/>
        </w:rPr>
        <w:t xml:space="preserve">ABCD, </w:t>
      </w:r>
      <w:r w:rsidRPr="00111A7F">
        <w:rPr>
          <w:shd w:val="clear" w:color="auto" w:fill="FFFFFF"/>
        </w:rPr>
        <w:t xml:space="preserve">możesz dodać obwody kwadratu </w:t>
      </w:r>
      <w:r w:rsidRPr="00111A7F">
        <w:rPr>
          <w:i/>
          <w:shd w:val="clear" w:color="auto" w:fill="FFFFFF"/>
        </w:rPr>
        <w:t xml:space="preserve">EBCF </w:t>
      </w:r>
      <w:r w:rsidRPr="00111A7F">
        <w:rPr>
          <w:shd w:val="clear" w:color="auto" w:fill="FFFFFF"/>
        </w:rPr>
        <w:t xml:space="preserve">oraz </w:t>
      </w:r>
      <w:r w:rsidRPr="00111A7F">
        <w:t>prost</w:t>
      </w:r>
      <w:r w:rsidRPr="00111A7F">
        <w:t>o</w:t>
      </w:r>
      <w:r w:rsidRPr="00111A7F">
        <w:t xml:space="preserve">kąta </w:t>
      </w:r>
      <w:r w:rsidRPr="00111A7F">
        <w:rPr>
          <w:i/>
        </w:rPr>
        <w:t xml:space="preserve">AEFD </w:t>
      </w:r>
      <w:r w:rsidRPr="00111A7F">
        <w:t xml:space="preserve">i od sumy odjąć </w:t>
      </w:r>
      <w:r w:rsidRPr="00111A7F">
        <w:rPr>
          <w:shd w:val="clear" w:color="auto" w:fill="FFFFFF"/>
        </w:rPr>
        <w:t xml:space="preserve">podwojoną długość odcinka </w:t>
      </w:r>
      <w:r w:rsidRPr="00111A7F">
        <w:rPr>
          <w:i/>
          <w:shd w:val="clear" w:color="auto" w:fill="FFFFFF"/>
        </w:rPr>
        <w:t>EF</w:t>
      </w:r>
      <w:r w:rsidRPr="00111A7F">
        <w:rPr>
          <w:shd w:val="clear" w:color="auto" w:fill="FFFFFF"/>
        </w:rPr>
        <w:t xml:space="preserve">, który „chowa się” w prostokącie </w:t>
      </w:r>
      <w:r w:rsidRPr="00111A7F">
        <w:rPr>
          <w:i/>
        </w:rPr>
        <w:t>ABCD</w:t>
      </w:r>
      <w:r w:rsidRPr="00111A7F">
        <w:rPr>
          <w:shd w:val="clear" w:color="auto" w:fill="FFFFFF"/>
        </w:rPr>
        <w:t>:</w:t>
      </w:r>
    </w:p>
    <w:p w:rsidR="005A1C79" w:rsidRPr="00111A7F" w:rsidRDefault="005A1C79" w:rsidP="004F7629">
      <w:pPr>
        <w:pStyle w:val="Zadanie-tre"/>
        <w:jc w:val="center"/>
        <w:rPr>
          <w:shd w:val="clear" w:color="auto" w:fill="FFFFFF"/>
        </w:rPr>
      </w:pPr>
      <w:r w:rsidRPr="00111A7F">
        <w:rPr>
          <w:noProof/>
          <w:position w:val="-10"/>
          <w:shd w:val="clear" w:color="auto" w:fill="FFFFFF"/>
        </w:rPr>
        <w:drawing>
          <wp:inline distT="0" distB="0" distL="0" distR="0">
            <wp:extent cx="2075815" cy="197485"/>
            <wp:effectExtent l="0" t="0" r="635" b="0"/>
            <wp:docPr id="107" name="Obraz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75815" cy="197485"/>
                    </a:xfrm>
                    <a:prstGeom prst="rect">
                      <a:avLst/>
                    </a:prstGeom>
                    <a:noFill/>
                    <a:ln>
                      <a:noFill/>
                    </a:ln>
                  </pic:spPr>
                </pic:pic>
              </a:graphicData>
            </a:graphic>
          </wp:inline>
        </w:drawing>
      </w:r>
      <w:r w:rsidRPr="00111A7F">
        <w:rPr>
          <w:shd w:val="clear" w:color="auto" w:fill="FFFFFF"/>
        </w:rPr>
        <w:t>.</w:t>
      </w:r>
    </w:p>
    <w:p w:rsidR="005A1C79" w:rsidRPr="00111A7F" w:rsidRDefault="005A1C79" w:rsidP="0044037C">
      <w:pPr>
        <w:pStyle w:val="Zadanie-tre"/>
        <w:rPr>
          <w:shd w:val="clear" w:color="auto" w:fill="FFFFFF"/>
        </w:rPr>
      </w:pPr>
      <w:r w:rsidRPr="00111A7F">
        <w:rPr>
          <w:shd w:val="clear" w:color="auto" w:fill="FFFFFF"/>
        </w:rPr>
        <w:t xml:space="preserve">Odpowiedź: Obwód </w:t>
      </w:r>
      <w:r w:rsidRPr="00111A7F">
        <w:t xml:space="preserve">prostokąta </w:t>
      </w:r>
      <w:r w:rsidRPr="00111A7F">
        <w:rPr>
          <w:i/>
        </w:rPr>
        <w:t>ABCD</w:t>
      </w:r>
      <w:r w:rsidRPr="00111A7F">
        <w:t xml:space="preserve"> jest równy </w:t>
      </w:r>
      <w:smartTag w:uri="urn:schemas-microsoft-com:office:smarttags" w:element="metricconverter">
        <w:smartTagPr>
          <w:attr w:name="ProductID" w:val="60 cm"/>
        </w:smartTagPr>
        <w:r w:rsidRPr="00111A7F">
          <w:t>60 cm</w:t>
        </w:r>
      </w:smartTag>
      <w:r w:rsidRPr="00111A7F">
        <w:t>.</w:t>
      </w:r>
    </w:p>
    <w:p w:rsidR="005A1C79" w:rsidRPr="00111A7F" w:rsidRDefault="0044037C" w:rsidP="0044037C">
      <w:pPr>
        <w:pStyle w:val="Zadanie-nagwek"/>
        <w:rPr>
          <w:rFonts w:cs="Tahoma"/>
        </w:rPr>
      </w:pPr>
      <w:r>
        <w:t xml:space="preserve">Zadanie </w:t>
      </w:r>
      <w:r w:rsidR="005A1C79" w:rsidRPr="00111A7F">
        <w:t>10</w:t>
      </w:r>
      <w:r w:rsidR="005A1C79">
        <w:t>8</w:t>
      </w:r>
      <w:r w:rsidR="005A1C79" w:rsidRPr="00111A7F">
        <w:t>.</w:t>
      </w:r>
    </w:p>
    <w:p w:rsidR="005A1C79" w:rsidRPr="00111A7F" w:rsidRDefault="005A1C79" w:rsidP="0044037C">
      <w:pPr>
        <w:pStyle w:val="Sposb"/>
        <w:rPr>
          <w:shd w:val="clear" w:color="auto" w:fill="FFFFFF"/>
        </w:rPr>
      </w:pPr>
      <w:r w:rsidRPr="00111A7F">
        <w:rPr>
          <w:shd w:val="clear" w:color="auto" w:fill="FFFFFF"/>
        </w:rPr>
        <w:t>I sposób</w:t>
      </w:r>
    </w:p>
    <w:p w:rsidR="005A1C79" w:rsidRPr="00111A7F" w:rsidRDefault="005A1C79" w:rsidP="0044037C">
      <w:pPr>
        <w:pStyle w:val="Zadanie-tre"/>
        <w:rPr>
          <w:shd w:val="clear" w:color="auto" w:fill="FFFFFF"/>
        </w:rPr>
      </w:pPr>
      <w:r w:rsidRPr="00111A7F">
        <w:t xml:space="preserve">Pole prostokąta </w:t>
      </w:r>
      <w:r w:rsidRPr="00111A7F">
        <w:rPr>
          <w:i/>
        </w:rPr>
        <w:t xml:space="preserve">ABCD </w:t>
      </w:r>
      <w:r w:rsidRPr="00111A7F">
        <w:t>jest równe</w:t>
      </w:r>
      <w:r w:rsidRPr="00111A7F">
        <w:rPr>
          <w:shd w:val="clear" w:color="auto" w:fill="FFFFFF"/>
        </w:rPr>
        <w:t xml:space="preserve">: </w:t>
      </w:r>
      <w:r w:rsidRPr="00111A7F">
        <w:rPr>
          <w:noProof/>
          <w:position w:val="-6"/>
          <w:shd w:val="clear" w:color="auto" w:fill="FFFFFF"/>
        </w:rPr>
        <w:drawing>
          <wp:inline distT="0" distB="0" distL="0" distR="0">
            <wp:extent cx="626110" cy="172720"/>
            <wp:effectExtent l="0" t="0" r="2540" b="0"/>
            <wp:docPr id="108" name="Obraz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6110" cy="172720"/>
                    </a:xfrm>
                    <a:prstGeom prst="rect">
                      <a:avLst/>
                    </a:prstGeom>
                    <a:noFill/>
                    <a:ln>
                      <a:noFill/>
                    </a:ln>
                  </pic:spPr>
                </pic:pic>
              </a:graphicData>
            </a:graphic>
          </wp:inline>
        </w:drawing>
      </w:r>
      <w:r w:rsidRPr="00111A7F">
        <w:rPr>
          <w:shd w:val="clear" w:color="auto" w:fill="FFFFFF"/>
        </w:rPr>
        <w:t>(cm</w:t>
      </w:r>
      <w:r w:rsidRPr="00111A7F">
        <w:rPr>
          <w:shd w:val="clear" w:color="auto" w:fill="FFFFFF"/>
          <w:vertAlign w:val="superscript"/>
        </w:rPr>
        <w:t>2</w:t>
      </w:r>
      <w:r w:rsidRPr="00111A7F">
        <w:rPr>
          <w:shd w:val="clear" w:color="auto" w:fill="FFFFFF"/>
        </w:rPr>
        <w:t>).</w:t>
      </w:r>
    </w:p>
    <w:p w:rsidR="005A1C79" w:rsidRPr="00111A7F" w:rsidRDefault="005A1C79" w:rsidP="0044037C">
      <w:pPr>
        <w:pStyle w:val="Zadanie-tre"/>
        <w:rPr>
          <w:rFonts w:cs="Tahoma"/>
        </w:rPr>
      </w:pPr>
      <w:r w:rsidRPr="00111A7F">
        <w:rPr>
          <w:shd w:val="clear" w:color="auto" w:fill="FFFFFF"/>
        </w:rPr>
        <w:t xml:space="preserve">Jeśli </w:t>
      </w:r>
      <w:r w:rsidRPr="00111A7F">
        <w:rPr>
          <w:rFonts w:cs="Tahoma"/>
        </w:rPr>
        <w:t>pole większego prostokąta jest o 20 cm</w:t>
      </w:r>
      <w:r w:rsidRPr="00111A7F">
        <w:rPr>
          <w:rFonts w:cs="Tahoma"/>
          <w:vertAlign w:val="superscript"/>
        </w:rPr>
        <w:t xml:space="preserve">2 </w:t>
      </w:r>
      <w:r w:rsidRPr="00111A7F">
        <w:rPr>
          <w:rFonts w:cs="Tahoma"/>
        </w:rPr>
        <w:t>większe od pola mniejszego prostokąta, to zn</w:t>
      </w:r>
      <w:r w:rsidRPr="00111A7F">
        <w:rPr>
          <w:rFonts w:cs="Tahoma"/>
        </w:rPr>
        <w:t>a</w:t>
      </w:r>
      <w:r w:rsidRPr="00111A7F">
        <w:rPr>
          <w:rFonts w:cs="Tahoma"/>
        </w:rPr>
        <w:t xml:space="preserve">czy, że większy prostokąt można podzielić na dwie części: zacieniowany prostokąt </w:t>
      </w:r>
      <w:r w:rsidRPr="00111A7F">
        <w:rPr>
          <w:rFonts w:cs="Tahoma"/>
          <w:i/>
        </w:rPr>
        <w:t xml:space="preserve">GEFH </w:t>
      </w:r>
      <w:r w:rsidR="006724F9">
        <w:rPr>
          <w:rFonts w:cs="Tahoma"/>
        </w:rPr>
        <w:t>o </w:t>
      </w:r>
      <w:r w:rsidRPr="00111A7F">
        <w:rPr>
          <w:rFonts w:cs="Tahoma"/>
        </w:rPr>
        <w:t xml:space="preserve">polu takim jak zacieniowany prostokąt </w:t>
      </w:r>
      <w:r w:rsidRPr="00111A7F">
        <w:rPr>
          <w:rFonts w:cs="Tahoma"/>
          <w:i/>
        </w:rPr>
        <w:t xml:space="preserve">EBCF </w:t>
      </w:r>
      <w:r w:rsidRPr="00111A7F">
        <w:rPr>
          <w:rFonts w:cs="Tahoma"/>
        </w:rPr>
        <w:t xml:space="preserve">oraz biały prostokąt </w:t>
      </w:r>
      <w:r w:rsidRPr="00111A7F">
        <w:rPr>
          <w:rFonts w:cs="Tahoma"/>
          <w:i/>
        </w:rPr>
        <w:t xml:space="preserve">AGHD </w:t>
      </w:r>
      <w:r w:rsidRPr="00111A7F">
        <w:rPr>
          <w:rFonts w:cs="Tahoma"/>
        </w:rPr>
        <w:t>o polu 20 cm</w:t>
      </w:r>
      <w:r w:rsidRPr="00111A7F">
        <w:rPr>
          <w:rFonts w:cs="Tahoma"/>
          <w:vertAlign w:val="superscript"/>
        </w:rPr>
        <w:t>2</w:t>
      </w:r>
      <w:r w:rsidRPr="00111A7F">
        <w:rPr>
          <w:rFonts w:cs="Tahoma"/>
        </w:rPr>
        <w:t xml:space="preserve">. </w:t>
      </w:r>
    </w:p>
    <w:p w:rsidR="005A1C79" w:rsidRPr="00111A7F" w:rsidRDefault="00A5243E" w:rsidP="0086109F">
      <w:pPr>
        <w:jc w:val="center"/>
      </w:pPr>
      <w:r>
        <w:rPr>
          <w:noProof/>
        </w:rPr>
      </w:r>
      <w:r>
        <w:rPr>
          <w:noProof/>
        </w:rPr>
        <w:pict>
          <v:group id="Group 1613" o:spid="_x0000_s3575" style="width:207pt;height:128.1pt;mso-position-horizontal-relative:char;mso-position-vertical-relative:line" coordorigin="2991,1937" coordsize="4140,2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">
            <v:group id="Group 1614" o:spid="_x0000_s3576" style="position:absolute;left:3526;top:1937;width:3605;height:2135" coordorigin="3297,7301" coordsize="3605,2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xGp8UAAADdAAAADwAAAGRycy9kb3ducmV2LnhtbESPQYvCMBSE7wv+h/AE&#10;b2vaistSjSLiigcRVhfE26N5tsXmpTTZtv57Iwgeh5n5hpkve1OJlhpXWlYQjyMQxJnVJecK/k4/&#10;n98gnEfWWFkmBXdysFwMPuaYatvxL7VHn4sAYZeigsL7OpXSZQUZdGNbEwfvahuDPsgml7rBLsBN&#10;JZMo+pIGSw4LBda0Lii7Hf+Ngm2H3WoSb9r97bq+X07Tw3kfk1KjYb+agfDU+3f41d5pBcl0ksD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psRqfFAAAA3QAA&#10;AA8AAAAAAAAAAAAAAAAAqgIAAGRycy9kb3ducmV2LnhtbFBLBQYAAAAABAAEAPoAAACcAwAAAAA=&#10;">
              <v:group id="Group 1615" o:spid="_x0000_s3577" style="position:absolute;left:3297;top:7301;width:3605;height:2127" coordorigin="3302,7061" coordsize="3605,21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SDjPMUAAADdAAAADwAAAGRycy9kb3ducmV2LnhtbESPQYvCMBSE7wv+h/AE&#10;b2tai8tSjSLiigcRVhfE26N5tsXmpTTZtv57Iwgeh5n5hpkve1OJlhpXWlYQjyMQxJnVJecK/k4/&#10;n98gnEfWWFkmBXdysFwMPuaYatvxL7VHn4sAYZeigsL7OpXSZQUZdGNbEwfvahuDPsgml7rBLsBN&#10;JSdR9CUNlhwWCqxpXVB2O/4bBdsOu1USb9r97bq+X07Tw3kfk1KjYb+agfDU+3f41d5pBZNpksD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Ug4zzFAAAA3QAA&#10;AA8AAAAAAAAAAAAAAAAAqgIAAGRycy9kb3ducmV2LnhtbFBLBQYAAAAABAAEAPoAAACcAwAAAAA=&#10;">
                <v:group id="Group 1616" o:spid="_x0000_s3578" style="position:absolute;left:3302;top:7061;width:3605;height:2127" coordorigin="3297,2754" coordsize="3605,21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yXtIxgAAAN0A&#10;AAAPAAAAAAAAAAAAAAAAAKoCAABkcnMvZG93bnJldi54bWxQSwUGAAAAAAQABAD6AAAAnQMAAAAA&#10;">
                  <v:group id="Grupa 45" o:spid="_x0000_s3579" style="position:absolute;left:3297;top:2788;width:3605;height:2093" coordorigin=",-2124" coordsize="22894,13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Xe08UAAADdAAAADwAAAGRycy9kb3ducmV2LnhtbESPQYvCMBSE7wv+h/AE&#10;b2tapctSjSLiigcRVhfE26N5tsXmpTTZtv57Iwgeh5n5hpkve1OJlhpXWlYQjyMQxJnVJecK/k4/&#10;n98gnEfWWFkmBXdysFwMPuaYatvxL7VHn4sAYZeigsL7OpXSZQUZdGNbEwfvahuDPsgml7rBLsBN&#10;JSdR9CUNlhwWCqxpXVB2O/4bBdsOu9U03rT723V9v5ySw3kfk1KjYb+agfDU+3f41d5pBZNkmsD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WF3tPFAAAA3QAA&#10;AA8AAAAAAAAAAAAAAAAAqgIAAGRycy9kb3ducmV2LnhtbFBLBQYAAAAABAAEAPoAAACcAwAAAAA=&#10;">
                    <v:group id="Grupa 42" o:spid="_x0000_s3580" style="position:absolute;left:1867;width:18000;height:9000" coordsize="18000,9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dApMUAAADdAAAADwAAAGRycy9kb3ducmV2LnhtbESPQYvCMBSE74L/ITxh&#10;b5pWUaRrFBGVPciCVZC9PZpnW2xeShPb+u83Cwseh5n5hlltelOJlhpXWlYQTyIQxJnVJecKrpfD&#10;eAnCeWSNlWVS8CIHm/VwsMJE247P1KY+FwHCLkEFhfd1IqXLCjLoJrYmDt7dNgZ9kE0udYNdgJtK&#10;TqNoIQ2WHBYKrGlXUPZIn0bBscNuO4v37elx371+LvPv2ykmpT5G/fYThKfev8P/7S+tYDqfLeD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VXQKTFAAAA3QAA&#10;AA8AAAAAAAAAAAAAAAAAqgIAAGRycy9kb3ducmV2LnhtbFBLBQYAAAAABAAEAPoAAACcAwAAAAA=&#10;">
                      <v:rect id="Prostokąt 39" o:spid="_x0000_s3581" style="position:absolute;width:18000;height:9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w4k8cA&#10;AADdAAAADwAAAGRycy9kb3ducmV2LnhtbESPQUsDMRSE74L/ITzBWzex21pZm5a2WCwVD7b1/tg8&#10;d4Obl2UTu+u/b4SCx2FmvmHmy8E14kxdsJ41PGQKBHHpjeVKw+m4HT2BCBHZYOOZNPxSgOXi9maO&#10;hfE9f9D5ECuRIBwK1FDH2BZShrImhyHzLXHyvnznMCbZVdJ02Ce4a+RYqUfp0HJaqLGlTU3l9+HH&#10;aXhXk+n69W2/X+9ym6utPU36zxet7++G1TOISEP8D1/bO6NhPM1n8PcmPQG5u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8OJPHAAAA3QAAAA8AAAAAAAAAAAAAAAAAmAIAAGRy&#10;cy9kb3ducmV2LnhtbFBLBQYAAAAABAAEAPUAAACMAwAAAAA=&#10;" fillcolor="#f2f2f2" strokeweight="1pt">
                        <v:textbox>
                          <w:txbxContent>
                            <w:p w:rsidR="004612D1" w:rsidRDefault="004612D1" w:rsidP="005A1C79">
                              <w:pPr>
                                <w:jc w:val="center"/>
                              </w:pPr>
                            </w:p>
                          </w:txbxContent>
                        </v:textbox>
                      </v:rect>
                      <v:line id="Łącznik prostoliniowy 40" o:spid="_x0000_s3582" style="position:absolute;visibility:visible;mso-wrap-style:square" from="12556,0" to="12620,8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CRtcUAAADdAAAADwAAAGRycy9kb3ducmV2LnhtbERPy2rCQBTdC/7DcAvd6aRKg6SOIkpB&#10;uxAfhXZ5zdwmqZk7YWaapH/vLASXh/OeL3tTi5acrywreBknIIhzqysuFHye30czED4ga6wtk4J/&#10;8rBcDAdzzLTt+EjtKRQihrDPUEEZQpNJ6fOSDPqxbYgj92OdwRChK6R22MVwU8tJkqTSYMWxocSG&#10;1iXl19OfUbCfHtJ2tfvY9l+79JJvjpfv384p9fzUr95ABOrDQ3x3b7WCyes0zo1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7CRtcUAAADdAAAADwAAAAAAAAAA&#10;AAAAAAChAgAAZHJzL2Rvd25yZXYueG1sUEsFBgAAAAAEAAQA+QAAAJMDAAAAAA==&#10;"/>
                    </v:group>
                    <v:shape id="Text Box 4760" o:spid="_x0000_s3583" type="#_x0000_t202" style="position:absolute;top:8500;width:38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I/vMUA&#10;AADdAAAADwAAAGRycy9kb3ducmV2LnhtbESP3WoCMRSE7wu+QziCd5p1pUVXoxRLoRQq/t4fkmN2&#10;cXOybFLd+vRNQejlMDPfMItV52pxpTZUnhWMRxkIYu1NxVbB8fA+nIIIEdlg7ZkU/FCA1bL3tMDC&#10;+Bvv6LqPViQIhwIVlDE2hZRBl+QwjHxDnLyzbx3GJFsrTYu3BHe1zLPsRTqsOC2U2NC6JH3ZfzsF&#10;+jCl++ZE24190429f57X+ZdUatDvXucgInXxP/xofxgF+fNkBn9v0hO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Ej+8xQAAAN0AAAAPAAAAAAAAAAAAAAAAAJgCAABkcnMv&#10;ZG93bnJldi54bWxQSwUGAAAAAAQABAD1AAAAigMAAAAA&#10;" stroked="f">
                      <v:fill opacity="0"/>
                      <v:textbox style="mso-fit-shape-to-text:t">
                        <w:txbxContent>
                          <w:p w:rsidR="004612D1" w:rsidRPr="0084664E" w:rsidRDefault="004612D1" w:rsidP="005A1C79">
                            <w:pPr>
                              <w:rPr>
                                <w:i/>
                              </w:rPr>
                            </w:pPr>
                            <w:r w:rsidRPr="0084664E">
                              <w:rPr>
                                <w:i/>
                              </w:rPr>
                              <w:t>A</w:t>
                            </w:r>
                          </w:p>
                        </w:txbxContent>
                      </v:textbox>
                    </v:shape>
                    <v:shape id="Text Box 4761" o:spid="_x0000_s3584" type="#_x0000_t202" style="position:absolute;left:12879;top:8500;width:38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7lXMIA&#10;AADdAAAADwAAAGRycy9kb3ducmV2LnhtbERPXWvCMBR9H/gfwhV8m6nFjdIZZSiCCMqm2/sluaZl&#10;zU1polZ//fIg+Hg437NF7xpxoS7UnhVMxhkIYu1NzVbBz3H9WoAIEdlg45kU3CjAYj54mWFp/JW/&#10;6XKIVqQQDiUqqGJsSymDrshhGPuWOHEn3zmMCXZWmg6vKdw1Ms+yd+mw5tRQYUvLivTf4ewU6GNB&#10;9/0vfe3tSrf2vj0t851UajTsPz9AROrjU/xwb4yC/G2a9qc36QnI+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LuVcwgAAAN0AAAAPAAAAAAAAAAAAAAAAAJgCAABkcnMvZG93&#10;bnJldi54bWxQSwUGAAAAAAQABAD1AAAAhwMAAAAA&#10;" stroked="f">
                      <v:fill opacity="0"/>
                      <v:textbox style="mso-fit-shape-to-text:t">
                        <w:txbxContent>
                          <w:p w:rsidR="004612D1" w:rsidRPr="0084664E" w:rsidRDefault="004612D1" w:rsidP="005A1C79">
                            <w:pPr>
                              <w:rPr>
                                <w:i/>
                              </w:rPr>
                            </w:pPr>
                            <w:r>
                              <w:rPr>
                                <w:i/>
                              </w:rPr>
                              <w:t>E</w:t>
                            </w:r>
                          </w:p>
                        </w:txbxContent>
                      </v:textbox>
                    </v:shape>
                    <v:shape id="Text Box 4762" o:spid="_x0000_s3585" type="#_x0000_t202" style="position:absolute;left:18582;top:8500;width:38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JAx8QA&#10;AADdAAAADwAAAGRycy9kb3ducmV2LnhtbESP3WoCMRSE7wXfIZxC7zTrUotsjVKUQiko9e/+kByz&#10;SzcnyybV1ac3guDlMDPfMNN552pxojZUnhWMhhkIYu1NxVbBfvc1mIAIEdlg7ZkUXCjAfNbvTbEw&#10;/swbOm2jFQnCoUAFZYxNIWXQJTkMQ98QJ+/oW4cxydZK0+I5wV0t8yx7lw4rTgslNrQoSf9t/50C&#10;vZvQdX2g37Vd6sZef46LfCWVen3pPj9AROriM/xofxsF+fhtBPc36QnI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iQMfEAAAA3QAAAA8AAAAAAAAAAAAAAAAAmAIAAGRycy9k&#10;b3ducmV2LnhtbFBLBQYAAAAABAAEAPUAAACJAwAAAAA=&#10;" stroked="f">
                      <v:fill opacity="0"/>
                      <v:textbox style="mso-fit-shape-to-text:t">
                        <w:txbxContent>
                          <w:p w:rsidR="004612D1" w:rsidRPr="0084664E" w:rsidRDefault="004612D1" w:rsidP="005A1C79">
                            <w:pPr>
                              <w:rPr>
                                <w:i/>
                              </w:rPr>
                            </w:pPr>
                            <w:r>
                              <w:rPr>
                                <w:i/>
                              </w:rPr>
                              <w:t>B</w:t>
                            </w:r>
                          </w:p>
                        </w:txbxContent>
                      </v:textbox>
                    </v:shape>
                    <v:shape id="Text Box 4763" o:spid="_x0000_s3586" type="#_x0000_t202" style="position:absolute;left:19033;top:-1997;width:3861;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DesMQA&#10;AADdAAAADwAAAGRycy9kb3ducmV2LnhtbESP3WoCMRSE7wu+QzhC72rWxRZZjSJKQQpK/bs/JMfs&#10;4uZk2aS6+vRNoeDlMDPfMNN552pxpTZUnhUMBxkIYu1NxVbB8fD5NgYRIrLB2jMpuFOA+az3MsXC&#10;+Bvv6LqPViQIhwIVlDE2hZRBl+QwDHxDnLyzbx3GJFsrTYu3BHe1zLPsQzqsOC2U2NCyJH3Z/zgF&#10;+jCmx/ZE31u70o19fJ2X+UYq9drvFhMQkbr4DP+310ZB/j7K4e9NegJ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w3rDEAAAA3QAAAA8AAAAAAAAAAAAAAAAAmAIAAGRycy9k&#10;b3ducmV2LnhtbFBLBQYAAAAABAAEAPUAAACJAwAAAAA=&#10;" stroked="f">
                      <v:fill opacity="0"/>
                      <v:textbox style="mso-fit-shape-to-text:t">
                        <w:txbxContent>
                          <w:p w:rsidR="004612D1" w:rsidRPr="0084664E" w:rsidRDefault="004612D1" w:rsidP="005A1C79">
                            <w:pPr>
                              <w:rPr>
                                <w:i/>
                              </w:rPr>
                            </w:pPr>
                            <w:r>
                              <w:rPr>
                                <w:i/>
                              </w:rPr>
                              <w:t>C</w:t>
                            </w:r>
                          </w:p>
                        </w:txbxContent>
                      </v:textbox>
                    </v:shape>
                    <v:shape id="Text Box 4764" o:spid="_x0000_s3587" type="#_x0000_t202" style="position:absolute;left:31;top:-2124;width:3862;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7K8UA&#10;AADdAAAADwAAAGRycy9kb3ducmV2LnhtbESP3WoCMRSE7wu+QziCd5p1bUVWoxRLoRQq/t4fkmN2&#10;cXOybFLd+vRNQejlMDPfMItV52pxpTZUnhWMRxkIYu1NxVbB8fA+nIEIEdlg7ZkU/FCA1bL3tMDC&#10;+Bvv6LqPViQIhwIVlDE2hZRBl+QwjHxDnLyzbx3GJFsrTYu3BHe1zLNsKh1WnBZKbGhdkr7sv50C&#10;fZjRfXOi7ca+6cbeP8/r/EsqNeh3r3MQkbr4H360P4yC/OV5An9v0hO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HsrxQAAAN0AAAAPAAAAAAAAAAAAAAAAAJgCAABkcnMv&#10;ZG93bnJldi54bWxQSwUGAAAAAAQABAD1AAAAigMAAAAA&#10;" stroked="f">
                      <v:fill opacity="0"/>
                      <v:textbox style="mso-fit-shape-to-text:t">
                        <w:txbxContent>
                          <w:p w:rsidR="004612D1" w:rsidRPr="0084664E" w:rsidRDefault="004612D1" w:rsidP="005A1C79">
                            <w:pPr>
                              <w:rPr>
                                <w:i/>
                              </w:rPr>
                            </w:pPr>
                            <w:r>
                              <w:rPr>
                                <w:i/>
                              </w:rPr>
                              <w:t>D</w:t>
                            </w:r>
                          </w:p>
                        </w:txbxContent>
                      </v:textbox>
                    </v:shape>
                  </v:group>
                  <v:shape id="Text Box 4765" o:spid="_x0000_s3588" type="#_x0000_t202" style="position:absolute;left:5370;top:2754;width:51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XjX8QA&#10;AADdAAAADwAAAGRycy9kb3ducmV2LnhtbESP3WoCMRSE7wu+QziCdzXrYousRhFLQYRK/bs/JMfs&#10;4uZk2UTd+vRNoeDlMDPfMLNF52pxozZUnhWMhhkIYu1NxVbB8fD5OgERIrLB2jMp+KEAi3nvZYaF&#10;8Xfe0W0frUgQDgUqKGNsCimDLslhGPqGOHln3zqMSbZWmhbvCe5qmWfZu3RYcVoosaFVSfqyvzoF&#10;+jChx/ZE31v7oRv72JxX+ZdUatDvllMQkbr4DP+310ZB/jYew9+b9AT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V41/EAAAA3QAAAA8AAAAAAAAAAAAAAAAAmAIAAGRycy9k&#10;b3ducmV2LnhtbFBLBQYAAAAABAAEAPUAAACJAwAAAAA=&#10;" stroked="f">
                    <v:fill opacity="0"/>
                    <v:textbox style="mso-fit-shape-to-text:t">
                      <w:txbxContent>
                        <w:p w:rsidR="004612D1" w:rsidRPr="0068143A" w:rsidRDefault="004612D1" w:rsidP="005A1C79">
                          <w:pPr>
                            <w:rPr>
                              <w:i/>
                            </w:rPr>
                          </w:pPr>
                          <w:r>
                            <w:rPr>
                              <w:i/>
                            </w:rPr>
                            <w:t>F</w:t>
                          </w:r>
                        </w:p>
                      </w:txbxContent>
                    </v:textbox>
                  </v:shape>
                </v:group>
                <v:rect id="Rectangle 1627" o:spid="_x0000_s3589" style="position:absolute;left:3596;top:7429;width:1110;height:1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S0MYA&#10;AADdAAAADwAAAGRycy9kb3ducmV2LnhtbESPzW7CMBCE70h9B2uRuIFD+FFJMagCgegRwqW3Jd4m&#10;aeN1FBsIPH2NhMRxNDPfaObL1lTiQo0rLSsYDiIQxJnVJecKjumm/w7CeWSNlWVScCMHy8VbZ46J&#10;tlfe0+XgcxEg7BJUUHhfJ1K6rCCDbmBr4uD92MagD7LJpW7wGuCmknEUTaXBksNCgTWtCsr+Dmej&#10;4FTGR7zv021kZpuR/2rT3/P3Wqlet/38AOGp9a/ws73TCuLJeAKPN+EJ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rS0MYAAADdAAAADwAAAAAAAAAAAAAAAACYAgAAZHJz&#10;L2Rvd25yZXYueG1sUEsFBgAAAAAEAAQA9QAAAIsDAAAAAA==&#10;">
                  <v:textbox>
                    <w:txbxContent>
                      <w:p w:rsidR="004612D1" w:rsidRDefault="004612D1" w:rsidP="005A1C79"/>
                      <w:p w:rsidR="004612D1" w:rsidRPr="00D36B99" w:rsidRDefault="004612D1" w:rsidP="005A1C79">
                        <w:pPr>
                          <w:jc w:val="center"/>
                          <w:rPr>
                            <w:vertAlign w:val="superscript"/>
                          </w:rPr>
                        </w:pPr>
                        <w:r>
                          <w:t>20 cm</w:t>
                        </w:r>
                        <w:r>
                          <w:rPr>
                            <w:vertAlign w:val="superscript"/>
                          </w:rPr>
                          <w:t>2</w:t>
                        </w:r>
                      </w:p>
                    </w:txbxContent>
                  </v:textbox>
                </v:rect>
              </v:group>
              <v:shape id="Text Box 4767" o:spid="_x0000_s3590" type="#_x0000_t202" style="position:absolute;left:4469;top:9016;width:48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vYs8QA&#10;AADdAAAADwAAAGRycy9kb3ducmV2LnhtbESP3WoCMRSE7wXfIRzBO812UZGtUYqlUApK/bs/JMfs&#10;0s3Jskl169MboeDlMDPfMItV52pxoTZUnhW8jDMQxNqbiq2C4+FjNAcRIrLB2jMp+KMAq2W/t8DC&#10;+Cvv6LKPViQIhwIVlDE2hZRBl+QwjH1DnLyzbx3GJFsrTYvXBHe1zLNsJh1WnBZKbGhdkv7Z/zoF&#10;+jCn2/ZE31v7rht7+zqv841Uajjo3l5BROriM/zf/jQK8ulkBo836Qn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L2LPEAAAA3QAAAA8AAAAAAAAAAAAAAAAAmAIAAGRycy9k&#10;b3ducmV2LnhtbFBLBQYAAAAABAAEAPUAAACJAwAAAAA=&#10;" stroked="f">
                <v:fill opacity="0"/>
                <v:textbox style="mso-fit-shape-to-text:t">
                  <w:txbxContent>
                    <w:p w:rsidR="004612D1" w:rsidRPr="001B36F8" w:rsidRDefault="004612D1" w:rsidP="005A1C79">
                      <w:pPr>
                        <w:rPr>
                          <w:i/>
                        </w:rPr>
                      </w:pPr>
                      <w:r w:rsidRPr="001B36F8">
                        <w:rPr>
                          <w:i/>
                        </w:rPr>
                        <w:t>G</w:t>
                      </w:r>
                    </w:p>
                  </w:txbxContent>
                </v:textbox>
              </v:shape>
              <v:shape id="Text Box 4768" o:spid="_x0000_s3591" type="#_x0000_t202" style="position:absolute;left:4481;top:7323;width:48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d9KMUA&#10;AADdAAAADwAAAGRycy9kb3ducmV2LnhtbESP3WoCMRSE7wu+QziCd5p1sVVWoxRLoRQq/t4fkmN2&#10;cXOybFLd+vRNQejlMDPfMItV52pxpTZUnhWMRxkIYu1NxVbB8fA+nIEIEdlg7ZkU/FCA1bL3tMDC&#10;+Bvv6LqPViQIhwIVlDE2hZRBl+QwjHxDnLyzbx3GJFsrTYu3BHe1zLPsRTqsOC2U2NC6JH3ZfzsF&#10;+jCj++ZE24190429f57X+ZdUatDvXucgInXxP/xofxgF+fNkCn9v0hO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x30oxQAAAN0AAAAPAAAAAAAAAAAAAAAAAJgCAABkcnMv&#10;ZG93bnJldi54bWxQSwUGAAAAAAQABAD1AAAAigMAAAAA&#10;" stroked="f">
                <v:fill opacity="0"/>
                <v:textbox style="mso-fit-shape-to-text:t">
                  <w:txbxContent>
                    <w:p w:rsidR="004612D1" w:rsidRPr="001B36F8" w:rsidRDefault="004612D1" w:rsidP="005A1C79">
                      <w:pPr>
                        <w:rPr>
                          <w:i/>
                        </w:rPr>
                      </w:pPr>
                      <w:r>
                        <w:rPr>
                          <w:i/>
                        </w:rPr>
                        <w:t>H</w:t>
                      </w:r>
                    </w:p>
                  </w:txbxContent>
                </v:textbox>
              </v:shape>
            </v:group>
            <v:shape id="Text Box 4769" o:spid="_x0000_s3592" type="#_x0000_t202" style="position:absolute;left:2991;top:2846;width:9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jpWsIA&#10;AADdAAAADwAAAGRycy9kb3ducmV2LnhtbERPXWvCMBR9H/gfwhV8m6nFjdIZZSiCCMqm2/sluaZl&#10;zU1polZ//fIg+Hg437NF7xpxoS7UnhVMxhkIYu1NzVbBz3H9WoAIEdlg45kU3CjAYj54mWFp/JW/&#10;6XKIVqQQDiUqqGJsSymDrshhGPuWOHEn3zmMCXZWmg6vKdw1Ms+yd+mw5tRQYUvLivTf4ewU6GNB&#10;9/0vfe3tSrf2vj0t851UajTsPz9AROrjU/xwb4yC/G2a5qY36QnI+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WOlawgAAAN0AAAAPAAAAAAAAAAAAAAAAAJgCAABkcnMvZG93&#10;bnJldi54bWxQSwUGAAAAAAQABAD1AAAAhwMAAAAA&#10;" stroked="f">
              <v:fill opacity="0"/>
              <v:textbox style="mso-fit-shape-to-text:t">
                <w:txbxContent>
                  <w:p w:rsidR="004612D1" w:rsidRPr="009B277A" w:rsidRDefault="004612D1" w:rsidP="005A1C79">
                    <w:pPr>
                      <w:rPr>
                        <w:vertAlign w:val="superscript"/>
                      </w:rPr>
                    </w:pPr>
                    <w:smartTag w:uri="urn:schemas-microsoft-com:office:smarttags" w:element="metricconverter">
                      <w:smartTagPr>
                        <w:attr w:name="ProductID" w:val="5 cm"/>
                      </w:smartTagPr>
                      <w:r>
                        <w:t>5 cm</w:t>
                      </w:r>
                    </w:smartTag>
                  </w:p>
                </w:txbxContent>
              </v:textbox>
            </v:shape>
            <v:shape id="Text Box 4770" o:spid="_x0000_s3593" type="#_x0000_t202" style="position:absolute;left:4889;top:4079;width:9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RMwcUA&#10;AADdAAAADwAAAGRycy9kb3ducmV2LnhtbESP3WoCMRSE7wu+QziCd5p1sUVXoxRLoRQq/t4fkmN2&#10;cXOybFLd+vRNQejlMDPfMItV52pxpTZUnhWMRxkIYu1NxVbB8fA+nIIIEdlg7ZkU/FCA1bL3tMDC&#10;+Bvv6LqPViQIhwIVlDE2hZRBl+QwjHxDnLyzbx3GJFsrTYu3BHe1zLPsRTqsOC2U2NC6JH3ZfzsF&#10;+jCl++ZE24190429f57X+ZdUatDvXucgInXxP/xofxgF+fNkBn9v0hO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FEzBxQAAAN0AAAAPAAAAAAAAAAAAAAAAAJgCAABkcnMv&#10;ZG93bnJldi54bWxQSwUGAAAAAAQABAD1AAAAigMAAAAA&#10;" stroked="f">
              <v:fill opacity="0"/>
              <v:textbox style="mso-fit-shape-to-text:t">
                <w:txbxContent>
                  <w:p w:rsidR="004612D1" w:rsidRPr="009B277A" w:rsidRDefault="004612D1" w:rsidP="005A1C79">
                    <w:pPr>
                      <w:rPr>
                        <w:vertAlign w:val="superscript"/>
                      </w:rPr>
                    </w:pPr>
                    <w:smartTag w:uri="urn:schemas-microsoft-com:office:smarttags" w:element="metricconverter">
                      <w:smartTagPr>
                        <w:attr w:name="ProductID" w:val="10 cm"/>
                      </w:smartTagPr>
                      <w:r>
                        <w:t>10 cm</w:t>
                      </w:r>
                    </w:smartTag>
                  </w:p>
                </w:txbxContent>
              </v:textbox>
            </v:shape>
            <v:shape id="AutoShape 1632" o:spid="_x0000_s3594" type="#_x0000_t32" style="position:absolute;left:5797;top:4308;width:8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aHKcMAAADdAAAADwAAAGRycy9kb3ducmV2LnhtbERPy4rCMBTdD/gP4QruxlTBQTtGEUER&#10;Bxc+KM7u0txpyzQ3JYla/XqzEFwezns6b00truR8ZVnBoJ+AIM6trrhQcDquPscgfEDWWFsmBXfy&#10;MJ91PqaYanvjPV0PoRAxhH2KCsoQmlRKn5dk0PdtQxy5P+sMhghdIbXDWww3tRwmyZc0WHFsKLGh&#10;ZUn5/+FiFJx/Jpfsnu1omw0m2190xj+Oa6V63XbxDSJQG97il3ujFQxHo7g/volPQM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mhynDAAAA3QAAAA8AAAAAAAAAAAAA&#10;AAAAoQIAAGRycy9kb3ducmV2LnhtbFBLBQYAAAAABAAEAPkAAACRAwAAAAA=&#10;">
              <v:stroke endarrow="block"/>
            </v:shape>
            <v:shape id="AutoShape 1633" o:spid="_x0000_s3595" type="#_x0000_t32" style="position:absolute;left:3853;top:4308;width:85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HR2MQAAADdAAAADwAAAGRycy9kb3ducmV2LnhtbESPQWvCQBSE74L/YXlCb7qJkFJS16CC&#10;IF5KrdAeH9nXZDH7NmTXbPz33UKhx2FmvmE21WQ7MdLgjWMF+SoDQVw7bbhRcP04Ll9A+ICssXNM&#10;Ch7kodrOZxsstYv8TuMlNCJB2JeooA2hL6X0dUsW/cr1xMn7doPFkOTQSD1gTHDbyXWWPUuLhtNC&#10;iz0dWqpvl7tVYOKbGfvTIe7Pn19eRzKPwhmlnhbT7hVEoCn8h//aJ61gXRQ5/L5JT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QdHYxAAAAN0AAAAPAAAAAAAAAAAA&#10;AAAAAKECAABkcnMvZG93bnJldi54bWxQSwUGAAAAAAQABAD5AAAAkgMAAAAA&#10;">
              <v:stroke endarrow="block"/>
            </v:shape>
            <w10:wrap type="none"/>
            <w10:anchorlock/>
          </v:group>
        </w:pict>
      </w:r>
    </w:p>
    <w:p w:rsidR="005A1C79" w:rsidRPr="00111A7F" w:rsidRDefault="005A1C79" w:rsidP="0044037C">
      <w:pPr>
        <w:pStyle w:val="Zadanie-tre"/>
        <w:rPr>
          <w:shd w:val="clear" w:color="auto" w:fill="FFFFFF"/>
        </w:rPr>
      </w:pPr>
      <w:r w:rsidRPr="00111A7F">
        <w:rPr>
          <w:shd w:val="clear" w:color="auto" w:fill="FFFFFF"/>
        </w:rPr>
        <w:t xml:space="preserve">Teraz </w:t>
      </w:r>
      <w:r w:rsidRPr="00111A7F">
        <w:t>możemy</w:t>
      </w:r>
      <w:r w:rsidRPr="00111A7F">
        <w:rPr>
          <w:shd w:val="clear" w:color="auto" w:fill="FFFFFF"/>
        </w:rPr>
        <w:t xml:space="preserve"> obliczyć pola </w:t>
      </w:r>
      <w:r w:rsidRPr="00111A7F">
        <w:rPr>
          <w:rFonts w:cs="Tahoma"/>
        </w:rPr>
        <w:t xml:space="preserve">zacieniowanych </w:t>
      </w:r>
      <w:r w:rsidRPr="00111A7F">
        <w:rPr>
          <w:shd w:val="clear" w:color="auto" w:fill="FFFFFF"/>
        </w:rPr>
        <w:t xml:space="preserve">prostokątów: </w:t>
      </w:r>
    </w:p>
    <w:p w:rsidR="005A1C79" w:rsidRPr="00111A7F" w:rsidRDefault="005A1C79" w:rsidP="004F7629">
      <w:pPr>
        <w:pStyle w:val="Zadanie-tre"/>
        <w:jc w:val="center"/>
        <w:rPr>
          <w:shd w:val="clear" w:color="auto" w:fill="FFFFFF"/>
        </w:rPr>
      </w:pPr>
      <w:r w:rsidRPr="00111A7F">
        <w:rPr>
          <w:position w:val="-10"/>
          <w:shd w:val="clear" w:color="auto" w:fill="FFFFFF"/>
        </w:rPr>
        <w:object w:dxaOrig="2580" w:dyaOrig="360">
          <v:shape id="_x0000_i1584" type="#_x0000_t75" style="width:129pt;height:18.1pt" o:ole="">
            <v:imagedata r:id="rId1075" o:title=""/>
          </v:shape>
          <o:OLEObject Type="Embed" ProgID="Equation.3" ShapeID="_x0000_i1584" DrawAspect="Content" ObjectID="_1508845442" r:id="rId1076"/>
        </w:object>
      </w:r>
      <w:r w:rsidRPr="00111A7F">
        <w:rPr>
          <w:rFonts w:cs="Tahoma"/>
        </w:rPr>
        <w:t xml:space="preserve">, </w:t>
      </w:r>
      <w:r w:rsidR="004F7629">
        <w:rPr>
          <w:rFonts w:cs="Tahoma"/>
        </w:rPr>
        <w:t xml:space="preserve">   </w:t>
      </w:r>
      <w:r w:rsidRPr="00111A7F">
        <w:rPr>
          <w:position w:val="-10"/>
          <w:shd w:val="clear" w:color="auto" w:fill="FFFFFF"/>
        </w:rPr>
        <w:object w:dxaOrig="1900" w:dyaOrig="360">
          <v:shape id="_x0000_i1585" type="#_x0000_t75" style="width:95.85pt;height:18.1pt" o:ole="">
            <v:imagedata r:id="rId1077" o:title=""/>
          </v:shape>
          <o:OLEObject Type="Embed" ProgID="Equation.3" ShapeID="_x0000_i1585" DrawAspect="Content" ObjectID="_1508845443" r:id="rId1078"/>
        </w:object>
      </w:r>
      <w:r w:rsidRPr="00111A7F">
        <w:rPr>
          <w:shd w:val="clear" w:color="auto" w:fill="FFFFFF"/>
        </w:rPr>
        <w:t>.</w:t>
      </w:r>
    </w:p>
    <w:p w:rsidR="004F7629" w:rsidRDefault="005A1C79" w:rsidP="0044037C">
      <w:pPr>
        <w:pStyle w:val="Zadanie-tre"/>
        <w:rPr>
          <w:rFonts w:cs="Tahoma"/>
        </w:rPr>
      </w:pPr>
      <w:r w:rsidRPr="00111A7F">
        <w:rPr>
          <w:rFonts w:cs="Tahoma"/>
        </w:rPr>
        <w:t>Pole</w:t>
      </w:r>
      <w:r w:rsidRPr="00111A7F">
        <w:rPr>
          <w:shd w:val="clear" w:color="auto" w:fill="FFFFFF"/>
        </w:rPr>
        <w:t xml:space="preserve"> prostokąta </w:t>
      </w:r>
      <w:r w:rsidRPr="00111A7F">
        <w:rPr>
          <w:rFonts w:cs="Tahoma"/>
          <w:i/>
        </w:rPr>
        <w:t xml:space="preserve">AEFD </w:t>
      </w:r>
      <w:r w:rsidRPr="00111A7F">
        <w:rPr>
          <w:rFonts w:cs="Tahoma"/>
        </w:rPr>
        <w:t xml:space="preserve">jest sumą pól prostokąta </w:t>
      </w:r>
      <w:r w:rsidRPr="00111A7F">
        <w:rPr>
          <w:rFonts w:cs="Tahoma"/>
          <w:i/>
        </w:rPr>
        <w:t xml:space="preserve">AGHD </w:t>
      </w:r>
      <w:r w:rsidRPr="00111A7F">
        <w:rPr>
          <w:rFonts w:cs="Tahoma"/>
        </w:rPr>
        <w:t>i</w:t>
      </w:r>
      <w:r w:rsidRPr="00111A7F">
        <w:rPr>
          <w:rFonts w:cs="Tahoma"/>
          <w:i/>
        </w:rPr>
        <w:t xml:space="preserve"> </w:t>
      </w:r>
      <w:r w:rsidRPr="00111A7F">
        <w:rPr>
          <w:rFonts w:cs="Tahoma"/>
        </w:rPr>
        <w:t xml:space="preserve">prostokąta </w:t>
      </w:r>
      <w:r w:rsidRPr="00111A7F">
        <w:rPr>
          <w:rFonts w:cs="Tahoma"/>
          <w:i/>
        </w:rPr>
        <w:t>GEFH</w:t>
      </w:r>
      <w:r w:rsidRPr="00111A7F">
        <w:rPr>
          <w:rFonts w:cs="Tahoma"/>
        </w:rPr>
        <w:t>,</w:t>
      </w:r>
      <w:r w:rsidRPr="00111A7F">
        <w:rPr>
          <w:rFonts w:cs="Tahoma"/>
          <w:i/>
        </w:rPr>
        <w:t xml:space="preserve"> </w:t>
      </w:r>
      <w:r w:rsidRPr="00111A7F">
        <w:rPr>
          <w:rFonts w:cs="Tahoma"/>
        </w:rPr>
        <w:t>czyli</w:t>
      </w:r>
    </w:p>
    <w:p w:rsidR="005A1C79" w:rsidRPr="00111A7F" w:rsidRDefault="005A1C79" w:rsidP="004F7629">
      <w:pPr>
        <w:pStyle w:val="Zadanie-tre"/>
        <w:jc w:val="center"/>
        <w:rPr>
          <w:shd w:val="clear" w:color="auto" w:fill="FFFFFF"/>
        </w:rPr>
      </w:pPr>
      <w:r w:rsidRPr="00111A7F">
        <w:rPr>
          <w:position w:val="-10"/>
          <w:shd w:val="clear" w:color="auto" w:fill="FFFFFF"/>
        </w:rPr>
        <w:object w:dxaOrig="2520" w:dyaOrig="360">
          <v:shape id="_x0000_i1586" type="#_x0000_t75" style="width:125.9pt;height:18.1pt" o:ole="">
            <v:imagedata r:id="rId1079" o:title=""/>
          </v:shape>
          <o:OLEObject Type="Embed" ProgID="Equation.3" ShapeID="_x0000_i1586" DrawAspect="Content" ObjectID="_1508845444" r:id="rId1080"/>
        </w:object>
      </w:r>
      <w:r w:rsidRPr="00111A7F">
        <w:rPr>
          <w:shd w:val="clear" w:color="auto" w:fill="FFFFFF"/>
        </w:rPr>
        <w:t>.</w:t>
      </w:r>
    </w:p>
    <w:p w:rsidR="005A1C79" w:rsidRPr="00111A7F" w:rsidRDefault="005A1C79" w:rsidP="0044037C">
      <w:pPr>
        <w:pStyle w:val="Zadanie-tre"/>
        <w:rPr>
          <w:shd w:val="clear" w:color="auto" w:fill="FFFFFF"/>
        </w:rPr>
      </w:pPr>
      <w:r w:rsidRPr="00111A7F">
        <w:rPr>
          <w:shd w:val="clear" w:color="auto" w:fill="FFFFFF"/>
        </w:rPr>
        <w:t xml:space="preserve">Szukaną długość odcinka, który jest bokiem prostokąta </w:t>
      </w:r>
      <w:r w:rsidRPr="00111A7F">
        <w:rPr>
          <w:rFonts w:cs="Tahoma"/>
          <w:i/>
        </w:rPr>
        <w:t xml:space="preserve">AEFD, </w:t>
      </w:r>
      <w:r w:rsidRPr="00111A7F">
        <w:rPr>
          <w:rFonts w:cs="Tahoma"/>
        </w:rPr>
        <w:t>możesz obliczyć, dzieląc pole tego prostokąta przez długość znanego jego boku:</w:t>
      </w:r>
      <w:r w:rsidRPr="00111A7F">
        <w:rPr>
          <w:shd w:val="clear" w:color="auto" w:fill="FFFFFF"/>
        </w:rPr>
        <w:t xml:space="preserve"> </w:t>
      </w:r>
    </w:p>
    <w:p w:rsidR="005A1C79" w:rsidRPr="00111A7F" w:rsidRDefault="005A1C79" w:rsidP="004F7629">
      <w:pPr>
        <w:pStyle w:val="Zadanie-tre"/>
        <w:jc w:val="center"/>
      </w:pPr>
      <w:r w:rsidRPr="00111A7F">
        <w:rPr>
          <w:position w:val="-10"/>
          <w:shd w:val="clear" w:color="auto" w:fill="FFFFFF"/>
        </w:rPr>
        <w:object w:dxaOrig="2060" w:dyaOrig="360">
          <v:shape id="_x0000_i1587" type="#_x0000_t75" style="width:103.35pt;height:18.1pt" o:ole="">
            <v:imagedata r:id="rId1081" o:title=""/>
          </v:shape>
          <o:OLEObject Type="Embed" ProgID="Equation.3" ShapeID="_x0000_i1587" DrawAspect="Content" ObjectID="_1508845445" r:id="rId1082"/>
        </w:object>
      </w:r>
      <w:r w:rsidRPr="00111A7F">
        <w:rPr>
          <w:shd w:val="clear" w:color="auto" w:fill="FFFFFF"/>
        </w:rPr>
        <w:t>.</w:t>
      </w:r>
    </w:p>
    <w:p w:rsidR="005A1C79" w:rsidRPr="00111A7F" w:rsidRDefault="005A1C79" w:rsidP="0044037C">
      <w:pPr>
        <w:pStyle w:val="Zadanie-tre"/>
        <w:rPr>
          <w:i/>
          <w:shd w:val="clear" w:color="auto" w:fill="FFFFFF"/>
        </w:rPr>
      </w:pPr>
      <w:r w:rsidRPr="00111A7F">
        <w:rPr>
          <w:shd w:val="clear" w:color="auto" w:fill="FFFFFF"/>
        </w:rPr>
        <w:t xml:space="preserve">Odpowiedź: Długość odcinka </w:t>
      </w:r>
      <w:r w:rsidRPr="00111A7F">
        <w:rPr>
          <w:i/>
          <w:shd w:val="clear" w:color="auto" w:fill="FFFFFF"/>
        </w:rPr>
        <w:t xml:space="preserve">AE </w:t>
      </w:r>
      <w:r w:rsidRPr="00111A7F">
        <w:rPr>
          <w:shd w:val="clear" w:color="auto" w:fill="FFFFFF"/>
        </w:rPr>
        <w:t xml:space="preserve">jest równa </w:t>
      </w:r>
      <w:smartTag w:uri="urn:schemas-microsoft-com:office:smarttags" w:element="metricconverter">
        <w:smartTagPr>
          <w:attr w:name="ProductID" w:val="7 cm"/>
        </w:smartTagPr>
        <w:r w:rsidRPr="00111A7F">
          <w:rPr>
            <w:shd w:val="clear" w:color="auto" w:fill="FFFFFF"/>
          </w:rPr>
          <w:t>7 cm</w:t>
        </w:r>
      </w:smartTag>
      <w:r w:rsidRPr="00111A7F">
        <w:rPr>
          <w:i/>
          <w:shd w:val="clear" w:color="auto" w:fill="FFFFFF"/>
        </w:rPr>
        <w:t>.</w:t>
      </w:r>
    </w:p>
    <w:p w:rsidR="005A1C79" w:rsidRPr="00111A7F" w:rsidRDefault="005A1C79" w:rsidP="0044037C">
      <w:pPr>
        <w:pStyle w:val="Sposb"/>
        <w:rPr>
          <w:shd w:val="clear" w:color="auto" w:fill="FFFFFF"/>
        </w:rPr>
      </w:pPr>
      <w:r w:rsidRPr="00111A7F">
        <w:rPr>
          <w:shd w:val="clear" w:color="auto" w:fill="FFFFFF"/>
        </w:rPr>
        <w:t>II sposób</w:t>
      </w:r>
    </w:p>
    <w:p w:rsidR="005A1C79" w:rsidRPr="00111A7F" w:rsidRDefault="005A1C79" w:rsidP="0044037C">
      <w:pPr>
        <w:pStyle w:val="Zadanie-tre"/>
      </w:pPr>
      <w:r w:rsidRPr="00111A7F">
        <w:rPr>
          <w:shd w:val="clear" w:color="auto" w:fill="FFFFFF"/>
        </w:rPr>
        <w:t xml:space="preserve">Jeśli </w:t>
      </w:r>
      <w:r w:rsidRPr="00111A7F">
        <w:t>pole większego prostokąta jest o 20 cm</w:t>
      </w:r>
      <w:r w:rsidRPr="00111A7F">
        <w:rPr>
          <w:vertAlign w:val="superscript"/>
        </w:rPr>
        <w:t xml:space="preserve">2 </w:t>
      </w:r>
      <w:r w:rsidRPr="00111A7F">
        <w:t>większe od pola mniejszego prostokąta, to zn</w:t>
      </w:r>
      <w:r w:rsidRPr="00111A7F">
        <w:t>a</w:t>
      </w:r>
      <w:r w:rsidRPr="00111A7F">
        <w:t xml:space="preserve">czy, że większy prostokąt można podzielić na dwie części: zacieniowany prostokąt </w:t>
      </w:r>
      <w:r w:rsidRPr="00111A7F">
        <w:rPr>
          <w:i/>
        </w:rPr>
        <w:t xml:space="preserve">GEFH </w:t>
      </w:r>
      <w:r w:rsidR="00FD13F5">
        <w:t>o </w:t>
      </w:r>
      <w:r w:rsidRPr="00111A7F">
        <w:t xml:space="preserve">polu takim jak zacieniowany prostokąt </w:t>
      </w:r>
      <w:r w:rsidRPr="00111A7F">
        <w:rPr>
          <w:i/>
        </w:rPr>
        <w:t xml:space="preserve">EBCF </w:t>
      </w:r>
      <w:r w:rsidRPr="00111A7F">
        <w:t xml:space="preserve">oraz biały prostokąt </w:t>
      </w:r>
      <w:r w:rsidRPr="00111A7F">
        <w:rPr>
          <w:i/>
        </w:rPr>
        <w:t xml:space="preserve">AGHD </w:t>
      </w:r>
      <w:r w:rsidRPr="00111A7F">
        <w:t>o polu 20 cm</w:t>
      </w:r>
      <w:r w:rsidRPr="00111A7F">
        <w:rPr>
          <w:vertAlign w:val="superscript"/>
        </w:rPr>
        <w:t>2</w:t>
      </w:r>
      <w:r w:rsidRPr="00111A7F">
        <w:t>.</w:t>
      </w:r>
    </w:p>
    <w:p w:rsidR="005A1C79" w:rsidRPr="00111A7F" w:rsidRDefault="00A5243E" w:rsidP="00FD13F5">
      <w:pPr>
        <w:jc w:val="center"/>
      </w:pPr>
      <w:r>
        <w:rPr>
          <w:noProof/>
        </w:rPr>
      </w:r>
      <w:r>
        <w:rPr>
          <w:noProof/>
        </w:rPr>
        <w:pict>
          <v:group id="Group 1612" o:spid="_x0000_s3596" style="width:207pt;height:128.1pt;mso-position-horizontal-relative:char;mso-position-vertical-relative:line" coordorigin="2991,1937" coordsize="4140,2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">
            <v:group id="Group 1591" o:spid="_x0000_s3597" style="position:absolute;left:3526;top:1937;width:3605;height:2135" coordorigin="3297,7301" coordsize="3605,2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oKbcYAAADcAAAADwAAAGRycy9kb3ducmV2LnhtbESPQWvCQBSE7wX/w/IK&#10;3ppNlDa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CgptxgAAANwA&#10;AAAPAAAAAAAAAAAAAAAAAKoCAABkcnMvZG93bnJldi54bWxQSwUGAAAAAAQABAD6AAAAnQMAAAAA&#10;">
              <v:group id="Group 1592" o:spid="_x0000_s3598" style="position:absolute;left:3297;top:7301;width:3605;height:2127" coordorigin="3302,7061" coordsize="3605,21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ZWeH8IAAADcAAAADwAAAGRycy9kb3ducmV2LnhtbERPTYvCMBC9C/sfwizs&#10;TdOuqEvXKCKueBDBuiDehmZsi82kNLGt/94cBI+P9z1f9qYSLTWutKwgHkUgiDOrS84V/J/+hj8g&#10;nEfWWFkmBQ9ysFx8DOaYaNvxkdrU5yKEsEtQQeF9nUjpsoIMupGtiQN3tY1BH2CTS91gF8JNJb+j&#10;aCoNlhwaCqxpXVB2S+9GwbbDbjWON+3+dl0/LqfJ4byPSamvz371C8JT79/il3unFczG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2Vnh/CAAAA3AAAAA8A&#10;AAAAAAAAAAAAAAAAqgIAAGRycy9kb3ducmV2LnhtbFBLBQYAAAAABAAEAPoAAACZAwAAAAA=&#10;">
                <v:group id="Group 1593" o:spid="_x0000_s3599" style="position:absolute;left:3302;top:7061;width:3605;height:2127" coordorigin="3297,2754" coordsize="3605,21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k7hMUAAADcAAAADwAAAGRycy9kb3ducmV2LnhtbESPQWvCQBSE7wX/w/IE&#10;b7qJYrXRVURUPEihWii9PbLPJJh9G7JrEv+9WxB6HGbmG2a57kwpGqpdYVlBPIpAEKdWF5wp+L7s&#10;h3MQziNrLC2Tggc5WK96b0tMtG35i5qzz0SAsEtQQe59lUjp0pwMupGtiIN3tbVBH2SdSV1jG+Cm&#10;lOMoepcGCw4LOVa0zSm9ne9GwaHFdjOJd83pdt0+fi/Tz59TTEoN+t1mAcJT5//Dr/ZRK5hN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LZO4TFAAAA3AAA&#10;AA8AAAAAAAAAAAAAAAAAqgIAAGRycy9kb3ducmV2LnhtbFBLBQYAAAAABAAEAPoAAACcAwAAAAA=&#10;">
                  <v:group id="Grupa 45" o:spid="_x0000_s3600" style="position:absolute;left:3297;top:2788;width:3605;height:2093" coordorigin=",-2124" coordsize="22894,13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hZMIAAADcAAAADwAAAGRycy9kb3ducmV2LnhtbERPy4rCMBTdC/MP4Q7M&#10;TtOOTzpGEVGZhQg+QNxdmmtbbG5Kk2nr35vFgMvDec+XnSlFQ7UrLCuIBxEI4tTqgjMFl/O2PwPh&#10;PLLG0jIpeJKD5eKjN8dE25aP1Jx8JkIIuwQV5N5XiZQuzcmgG9iKOHB3Wxv0AdaZ1DW2IdyU8juK&#10;JtJgwaEhx4rWOaWP059RsGuxXQ3jTbN/3NfP23l8uO5jUurrs1v9gPDU+bf43/2rFUxH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vl4WTCAAAA3AAAAA8A&#10;AAAAAAAAAAAAAAAAqgIAAGRycy9kb3ducmV2LnhtbFBLBQYAAAAABAAEAPoAAACZAwAAAAA=&#10;">
                    <v:group id="Grupa 42" o:spid="_x0000_s3601" style="position:absolute;left:1867;width:18000;height:9000" coordsize="18000,9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lE/8YAAADcAAAADwAAAGRycy9kb3ducmV2LnhtbESPW2vCQBSE3wv9D8sp&#10;+KabVHshzSoiVXwQobFQ+nbInlwwezZk1yT+e7cg9HGYmW+YdDWaRvTUudqygngWgSDOra65VPB9&#10;2k7fQTiPrLGxTAqu5GC1fHxIMdF24C/qM1+KAGGXoILK+zaR0uUVGXQz2xIHr7CdQR9kV0rd4RDg&#10;ppHPUfQqDdYcFipsaVNRfs4uRsFuwGE9jz/7w7nYXH9PL8efQ0xKTZ7G9QcIT6P/D9/be63gbRH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qUT/xgAAANwA&#10;AAAPAAAAAAAAAAAAAAAAAKoCAABkcnMvZG93bnJldi54bWxQSwUGAAAAAAQABAD6AAAAnQMAAAAA&#10;">
                      <v:rect id="Prostokąt 39" o:spid="_x0000_s3602" style="position:absolute;width:18000;height:9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E6cYA&#10;AADcAAAADwAAAGRycy9kb3ducmV2LnhtbESPT2sCMRTE70K/Q3iF3mpS3VZZjVKLUrH04L/7Y/O6&#10;G7p5WTbR3X77plDwOMzMb5j5sne1uFIbrGcNT0MFgrjwxnKp4XTcPE5BhIhssPZMGn4owHJxN5hj&#10;bnzHe7oeYikShEOOGqoYm1zKUFTkMAx9Q5y8L986jEm2pTQtdgnuajlS6kU6tJwWKmzoraLi+3Bx&#10;Gj5V9rx6/9jtVtuxHauNPWXdea31w33/OgMRqY+38H97azRMshH8nU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pE6cYAAADcAAAADwAAAAAAAAAAAAAAAACYAgAAZHJz&#10;L2Rvd25yZXYueG1sUEsFBgAAAAAEAAQA9QAAAIsDAAAAAA==&#10;" fillcolor="#f2f2f2" strokeweight="1pt">
                        <v:textbox>
                          <w:txbxContent>
                            <w:p w:rsidR="004612D1" w:rsidRDefault="004612D1" w:rsidP="005A1C79">
                              <w:pPr>
                                <w:jc w:val="center"/>
                              </w:pPr>
                            </w:p>
                          </w:txbxContent>
                        </v:textbox>
                      </v:rect>
                      <v:line id="Łącznik prostoliniowy 40" o:spid="_x0000_s3603" style="position:absolute;visibility:visible;mso-wrap-style:square" from="12556,0" to="12620,8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rlkccAAADcAAAADwAAAGRycy9kb3ducmV2LnhtbESPQWvCQBSE7wX/w/IKvdVNa0kluoq0&#10;FLSHolbQ4zP7TGKzb8PuNkn/vSsUPA4z8w0znfemFi05X1lW8DRMQBDnVldcKNh9fzyOQfiArLG2&#10;TAr+yMN8NribYqZtxxtqt6EQEcI+QwVlCE0mpc9LMuiHtiGO3sk6gyFKV0jtsItwU8vnJEmlwYrj&#10;QokNvZWU/2x/jYKv0T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CuWRxwAAANwAAAAPAAAAAAAA&#10;AAAAAAAAAKECAABkcnMvZG93bnJldi54bWxQSwUGAAAAAAQABAD5AAAAlQMAAAAA&#10;"/>
                    </v:group>
                    <v:shape id="Text Box 4739" o:spid="_x0000_s3604" type="#_x0000_t202" style="position:absolute;top:8500;width:38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wdPMMA&#10;AADcAAAADwAAAGRycy9kb3ducmV2LnhtbESP3WoCMRSE7wXfIRyhd5pVxMrWKKIIpaDUv/tDcswu&#10;3Zwsm1RXn94UCl4OM/MNM1u0rhJXakLpWcFwkIEg1t6UbBWcjpv+FESIyAYrz6TgTgEW825nhrnx&#10;N97T9RCtSBAOOSooYqxzKYMuyGEY+Jo4eRffOIxJNlaaBm8J7io5yrKJdFhyWiiwplVB+ufw6xTo&#10;45QeuzN97+xa1/bxdVmNtlKpt167/AARqY2v8H/70yh4H4/h70w6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wdPMMAAADcAAAADwAAAAAAAAAAAAAAAACYAgAAZHJzL2Rv&#10;d25yZXYueG1sUEsFBgAAAAAEAAQA9QAAAIgDAAAAAA==&#10;" stroked="f">
                      <v:fill opacity="0"/>
                      <v:textbox style="mso-fit-shape-to-text:t">
                        <w:txbxContent>
                          <w:p w:rsidR="004612D1" w:rsidRPr="0084664E" w:rsidRDefault="004612D1" w:rsidP="005A1C79">
                            <w:pPr>
                              <w:rPr>
                                <w:i/>
                              </w:rPr>
                            </w:pPr>
                            <w:r w:rsidRPr="0084664E">
                              <w:rPr>
                                <w:i/>
                              </w:rPr>
                              <w:t>A</w:t>
                            </w:r>
                          </w:p>
                        </w:txbxContent>
                      </v:textbox>
                    </v:shape>
                    <v:shape id="Text Box 4740" o:spid="_x0000_s3605" type="#_x0000_t202" style="position:absolute;left:12879;top:8500;width:38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C4p8QA&#10;AADcAAAADwAAAGRycy9kb3ducmV2LnhtbESPQWsCMRSE70L/Q3iF3jSr1Fa2G6VYhCIorbb3R/I2&#10;u7h5WTZRt/56UxA8DjPzDVMseteIE3Wh9qxgPMpAEGtvarYKfvar4QxEiMgGG8+k4I8CLOYPgwJz&#10;48/8TaddtCJBOOSooIqxzaUMuiKHYeRb4uSVvnMYk+ysNB2eE9w1cpJlL9JhzWmhwpaWFenD7ugU&#10;6P2MLttf+traD93ay7pcTjZSqafH/v0NRKQ+3sO39qdR8Po8hf8z6Qj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AuKfEAAAA3AAAAA8AAAAAAAAAAAAAAAAAmAIAAGRycy9k&#10;b3ducmV2LnhtbFBLBQYAAAAABAAEAPUAAACJAwAAAAA=&#10;" stroked="f">
                      <v:fill opacity="0"/>
                      <v:textbox style="mso-fit-shape-to-text:t">
                        <w:txbxContent>
                          <w:p w:rsidR="004612D1" w:rsidRPr="0084664E" w:rsidRDefault="004612D1" w:rsidP="005A1C79">
                            <w:pPr>
                              <w:rPr>
                                <w:i/>
                              </w:rPr>
                            </w:pPr>
                            <w:r>
                              <w:rPr>
                                <w:i/>
                              </w:rPr>
                              <w:t>E</w:t>
                            </w:r>
                          </w:p>
                        </w:txbxContent>
                      </v:textbox>
                    </v:shape>
                    <v:shape id="Text Box 4741" o:spid="_x0000_s3606" type="#_x0000_t202" style="position:absolute;left:18582;top:8500;width:38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Im0MMA&#10;AADcAAAADwAAAGRycy9kb3ducmV2LnhtbESPQWsCMRSE7wX/Q3hCbzWrFJXVKKIIpVCxq94fyTO7&#10;uHlZNqlu/fWNIPQ4zMw3zHzZuVpcqQ2VZwXDQQaCWHtTsVVwPGzfpiBCRDZYeyYFvxRguei9zDE3&#10;/sbfdC2iFQnCIUcFZYxNLmXQJTkMA98QJ+/sW4cxydZK0+ItwV0tR1k2lg4rTgslNrQuSV+KH6dA&#10;H6Z0351ov7Mb3dj753k9+pJKvfa71QxEpC7+h5/tD6Ng8j6Gx5l0BO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Im0MMAAADcAAAADwAAAAAAAAAAAAAAAACYAgAAZHJzL2Rv&#10;d25yZXYueG1sUEsFBgAAAAAEAAQA9QAAAIgDAAAAAA==&#10;" stroked="f">
                      <v:fill opacity="0"/>
                      <v:textbox style="mso-fit-shape-to-text:t">
                        <w:txbxContent>
                          <w:p w:rsidR="004612D1" w:rsidRPr="0084664E" w:rsidRDefault="004612D1" w:rsidP="005A1C79">
                            <w:pPr>
                              <w:rPr>
                                <w:i/>
                              </w:rPr>
                            </w:pPr>
                            <w:r>
                              <w:rPr>
                                <w:i/>
                              </w:rPr>
                              <w:t>B</w:t>
                            </w:r>
                          </w:p>
                        </w:txbxContent>
                      </v:textbox>
                    </v:shape>
                    <v:shape id="Text Box 4742" o:spid="_x0000_s3607" type="#_x0000_t202" style="position:absolute;left:19033;top:-1997;width:3861;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6DS8QA&#10;AADcAAAADwAAAGRycy9kb3ducmV2LnhtbESPUWvCMBSF3wf+h3CFvc1UGVO6RhHHYAwms+r7JblN&#10;y5qb0mTa+euNMPDxcM75DqdYDa4VJ+pD41nBdJKBINbeNGwVHPbvTwsQISIbbD2Tgj8KsFqOHgrM&#10;jT/zjk5ltCJBOOSooI6xy6UMuiaHYeI74uRVvncYk+ytND2eE9y1cpZlL9Jhw2mhxo42Nemf8tcp&#10;0PsFXbZH+t7aN93Zy2e1mX1JpR7Hw/oVRKQh3sP/7Q+jYP48h9uZdAT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eg0vEAAAA3AAAAA8AAAAAAAAAAAAAAAAAmAIAAGRycy9k&#10;b3ducmV2LnhtbFBLBQYAAAAABAAEAPUAAACJAwAAAAA=&#10;" stroked="f">
                      <v:fill opacity="0"/>
                      <v:textbox style="mso-fit-shape-to-text:t">
                        <w:txbxContent>
                          <w:p w:rsidR="004612D1" w:rsidRPr="0084664E" w:rsidRDefault="004612D1" w:rsidP="005A1C79">
                            <w:pPr>
                              <w:rPr>
                                <w:i/>
                              </w:rPr>
                            </w:pPr>
                            <w:r>
                              <w:rPr>
                                <w:i/>
                              </w:rPr>
                              <w:t>C</w:t>
                            </w:r>
                          </w:p>
                        </w:txbxContent>
                      </v:textbox>
                    </v:shape>
                    <v:shape id="Text Box 4743" o:spid="_x0000_s3608" type="#_x0000_t202" style="position:absolute;left:31;top:-2124;width:3862;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EXOcAA&#10;AADcAAAADwAAAGRycy9kb3ducmV2LnhtbERPy4rCMBTdC/MP4Q6403RkUOkYRRyEQVB8zf6SXNNi&#10;c1OaqNWvNwvB5eG8J7PWVeJKTSg9K/jqZyCItTclWwXHw7I3BhEissHKMym4U4DZ9KMzwdz4G+/o&#10;uo9WpBAOOSooYqxzKYMuyGHo+5o4cSffOIwJNlaaBm8p3FVykGVD6bDk1FBgTYuC9Hl/cQr0YUyP&#10;zT9tN/ZX1/axOi0Ga6lU97Od/4CI1Ma3+OX+MwpG32ltOpOO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EXOcAAAADcAAAADwAAAAAAAAAAAAAAAACYAgAAZHJzL2Rvd25y&#10;ZXYueG1sUEsFBgAAAAAEAAQA9QAAAIUDAAAAAA==&#10;" stroked="f">
                      <v:fill opacity="0"/>
                      <v:textbox style="mso-fit-shape-to-text:t">
                        <w:txbxContent>
                          <w:p w:rsidR="004612D1" w:rsidRPr="0084664E" w:rsidRDefault="004612D1" w:rsidP="005A1C79">
                            <w:pPr>
                              <w:rPr>
                                <w:i/>
                              </w:rPr>
                            </w:pPr>
                            <w:r>
                              <w:rPr>
                                <w:i/>
                              </w:rPr>
                              <w:t>D</w:t>
                            </w:r>
                          </w:p>
                        </w:txbxContent>
                      </v:textbox>
                    </v:shape>
                  </v:group>
                  <v:shape id="Text Box 4744" o:spid="_x0000_s3609" type="#_x0000_t202" style="position:absolute;left:5370;top:2754;width:51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2yosQA&#10;AADcAAAADwAAAGRycy9kb3ducmV2LnhtbESPQWsCMRSE70L/Q3iF3jSrFGu3G6VYhCIorbb3R/I2&#10;u7h5WTZRt/56UxA8DjPzDVMseteIE3Wh9qxgPMpAEGtvarYKfvar4QxEiMgGG8+k4I8CLOYPgwJz&#10;48/8TaddtCJBOOSooIqxzaUMuiKHYeRb4uSVvnMYk+ysNB2eE9w1cpJlU+mw5rRQYUvLivRhd3QK&#10;9H5Gl+0vfW3th27tZV0uJxup1NNj//4GIlIf7+Fb+9MoeHl+hf8z6Qj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NsqLEAAAA3AAAAA8AAAAAAAAAAAAAAAAAmAIAAGRycy9k&#10;b3ducmV2LnhtbFBLBQYAAAAABAAEAPUAAACJAwAAAAA=&#10;" stroked="f">
                    <v:fill opacity="0"/>
                    <v:textbox style="mso-fit-shape-to-text:t">
                      <w:txbxContent>
                        <w:p w:rsidR="004612D1" w:rsidRPr="0068143A" w:rsidRDefault="004612D1" w:rsidP="005A1C79">
                          <w:pPr>
                            <w:rPr>
                              <w:i/>
                            </w:rPr>
                          </w:pPr>
                          <w:r>
                            <w:rPr>
                              <w:i/>
                            </w:rPr>
                            <w:t>F</w:t>
                          </w:r>
                        </w:p>
                      </w:txbxContent>
                    </v:textbox>
                  </v:shape>
                </v:group>
                <v:rect id="Rectangle 1604" o:spid="_x0000_s3610" style="position:absolute;left:3596;top:7429;width:1110;height:1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eSd8EA&#10;AADcAAAADwAAAGRycy9kb3ducmV2LnhtbERPPW/CMBDdkfgP1iF1AwdQgQYMQiAqGElYuh3xNUmJ&#10;z1FsIOXX4wGJ8el9L1atqcSNGldaVjAcRCCIM6tLzhWc0l1/BsJ5ZI2VZVLwTw5Wy25ngbG2dz7S&#10;LfG5CCHsYlRQeF/HUrqsIINuYGviwP3axqAPsMmlbvAewk0lR1E0kQZLDg0F1rQpKLskV6PgXI5O&#10;+Dim35H52o39oU3/rj9bpT567XoOwlPr3+KXe68VTD/D/H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XknfBAAAA3AAAAA8AAAAAAAAAAAAAAAAAmAIAAGRycy9kb3du&#10;cmV2LnhtbFBLBQYAAAAABAAEAPUAAACGAwAAAAA=&#10;">
                  <v:textbox>
                    <w:txbxContent>
                      <w:p w:rsidR="004612D1" w:rsidRDefault="004612D1" w:rsidP="005A1C79"/>
                      <w:p w:rsidR="004612D1" w:rsidRPr="00D36B99" w:rsidRDefault="004612D1" w:rsidP="005A1C79">
                        <w:pPr>
                          <w:jc w:val="center"/>
                          <w:rPr>
                            <w:vertAlign w:val="superscript"/>
                          </w:rPr>
                        </w:pPr>
                        <w:r>
                          <w:t>20 cm</w:t>
                        </w:r>
                        <w:r>
                          <w:rPr>
                            <w:vertAlign w:val="superscript"/>
                          </w:rPr>
                          <w:t>2</w:t>
                        </w:r>
                      </w:p>
                    </w:txbxContent>
                  </v:textbox>
                </v:rect>
              </v:group>
              <v:shape id="Text Box 4746" o:spid="_x0000_s3611" type="#_x0000_t202" style="position:absolute;left:4469;top:9016;width:48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Xkx8MA&#10;AADcAAAADwAAAGRycy9kb3ducmV2LnhtbESPQWsCMRSE7wX/Q3hCbzWrUJXVKKIIpVCxq94fyTO7&#10;uHlZNqlu/fWNIPQ4zMw3zHzZuVpcqQ2VZwXDQQaCWHtTsVVwPGzfpiBCRDZYeyYFvxRguei9zDE3&#10;/sbfdC2iFQnCIUcFZYxNLmXQJTkMA98QJ+/sW4cxydZK0+ItwV0tR1k2lg4rTgslNrQuSV+KH6dA&#10;H6Z0351ov7Mb3dj753k9+pJKvfa71QxEpC7+h5/tD6NgMn6Hx5l0BO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Xkx8MAAADcAAAADwAAAAAAAAAAAAAAAACYAgAAZHJzL2Rv&#10;d25yZXYueG1sUEsFBgAAAAAEAAQA9QAAAIgDAAAAAA==&#10;" stroked="f">
                <v:fill opacity="0"/>
                <v:textbox style="mso-fit-shape-to-text:t">
                  <w:txbxContent>
                    <w:p w:rsidR="004612D1" w:rsidRPr="001B36F8" w:rsidRDefault="004612D1" w:rsidP="005A1C79">
                      <w:pPr>
                        <w:rPr>
                          <w:i/>
                        </w:rPr>
                      </w:pPr>
                      <w:r w:rsidRPr="001B36F8">
                        <w:rPr>
                          <w:i/>
                        </w:rPr>
                        <w:t>G</w:t>
                      </w:r>
                    </w:p>
                  </w:txbxContent>
                </v:textbox>
              </v:shape>
              <v:shape id="Text Box 4747" o:spid="_x0000_s3612" type="#_x0000_t202" style="position:absolute;left:4481;top:7323;width:48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d6sMQA&#10;AADcAAAADwAAAGRycy9kb3ducmV2LnhtbESPQWvCQBSE7wX/w/KE3upGD6mkbkJRCqWg1Gjvj93n&#10;JjT7NmS3mvrr3ULB4zAz3zCranSdONMQWs8K5rMMBLH2pmWr4Hh4e1qCCBHZYOeZFPxSgKqcPKyw&#10;MP7CezrX0YoE4VCggibGvpAy6IYchpnviZN38oPDmORgpRnwkuCuk4ssy6XDltNCgz2tG9Lf9Y9T&#10;oA9Luu6+6HNnN7q314/TerGVSj1Ox9cXEJHGeA//t9+Nguc8h78z6QjI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nerDEAAAA3AAAAA8AAAAAAAAAAAAAAAAAmAIAAGRycy9k&#10;b3ducmV2LnhtbFBLBQYAAAAABAAEAPUAAACJAwAAAAA=&#10;" stroked="f">
                <v:fill opacity="0"/>
                <v:textbox style="mso-fit-shape-to-text:t">
                  <w:txbxContent>
                    <w:p w:rsidR="004612D1" w:rsidRPr="001B36F8" w:rsidRDefault="004612D1" w:rsidP="005A1C79">
                      <w:pPr>
                        <w:rPr>
                          <w:i/>
                        </w:rPr>
                      </w:pPr>
                      <w:r>
                        <w:rPr>
                          <w:i/>
                        </w:rPr>
                        <w:t>H</w:t>
                      </w:r>
                    </w:p>
                  </w:txbxContent>
                </v:textbox>
              </v:shape>
            </v:group>
            <v:shape id="Text Box 4748" o:spid="_x0000_s3613" type="#_x0000_t202" style="position:absolute;left:2991;top:2846;width:9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vfK8MA&#10;AADcAAAADwAAAGRycy9kb3ducmV2LnhtbESPzYoCMRCE74LvEFrwppn1oDJrlEURRFhZ/+5N0maG&#10;nXSGSdRZn94ICx6LqvqKmi1aV4kbNaH0rOBjmIEg1t6UbBWcjuvBFESIyAYrz6TgjwIs5t3ODHPj&#10;77yn2yFakSAcclRQxFjnUgZdkMMw9DVx8i6+cRiTbKw0Dd4T3FVylGVj6bDktFBgTcuC9O/h6hTo&#10;45QeuzP97OxK1/axvSxH31Kpfq/9+gQRqY3v8H97YxRMxhN4nUlHQM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vfK8MAAADcAAAADwAAAAAAAAAAAAAAAACYAgAAZHJzL2Rv&#10;d25yZXYueG1sUEsFBgAAAAAEAAQA9QAAAIgDAAAAAA==&#10;" stroked="f">
              <v:fill opacity="0"/>
              <v:textbox style="mso-fit-shape-to-text:t">
                <w:txbxContent>
                  <w:p w:rsidR="004612D1" w:rsidRPr="009B277A" w:rsidRDefault="004612D1" w:rsidP="005A1C79">
                    <w:pPr>
                      <w:rPr>
                        <w:vertAlign w:val="superscript"/>
                      </w:rPr>
                    </w:pPr>
                    <w:smartTag w:uri="urn:schemas-microsoft-com:office:smarttags" w:element="metricconverter">
                      <w:smartTagPr>
                        <w:attr w:name="ProductID" w:val="5 cm"/>
                      </w:smartTagPr>
                      <w:r>
                        <w:t>5 cm</w:t>
                      </w:r>
                    </w:smartTag>
                  </w:p>
                </w:txbxContent>
              </v:textbox>
            </v:shape>
            <v:shape id="Text Box 4749" o:spid="_x0000_s3614" type="#_x0000_t202" style="position:absolute;left:4889;top:4079;width:9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cM+sIA&#10;AADdAAAADwAAAGRycy9kb3ducmV2LnhtbERPXWvCMBR9H/gfwhV8m6kFh3TGMioDESabuvdLck3L&#10;mpvSZG3nr18eBns8nO9tOblWDNSHxrOC1TIDQay9adgquF5eHzcgQkQ22HomBT8UoNzNHrZYGD/y&#10;Bw3naEUK4VCggjrGrpAy6JochqXviBN3873DmGBvpelxTOGulXmWPUmHDaeGGjuqatJf52+nQF82&#10;dD990vvJ7nVn78dblb9JpRbz6eUZRKQp/ov/3AejIF/naW56k5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hwz6wgAAAN0AAAAPAAAAAAAAAAAAAAAAAJgCAABkcnMvZG93&#10;bnJldi54bWxQSwUGAAAAAAQABAD1AAAAhwMAAAAA&#10;" stroked="f">
              <v:fill opacity="0"/>
              <v:textbox style="mso-fit-shape-to-text:t">
                <w:txbxContent>
                  <w:p w:rsidR="004612D1" w:rsidRPr="009B277A" w:rsidRDefault="004612D1" w:rsidP="005A1C79">
                    <w:pPr>
                      <w:rPr>
                        <w:vertAlign w:val="superscript"/>
                      </w:rPr>
                    </w:pPr>
                    <w:smartTag w:uri="urn:schemas-microsoft-com:office:smarttags" w:element="metricconverter">
                      <w:smartTagPr>
                        <w:attr w:name="ProductID" w:val="10 cm"/>
                      </w:smartTagPr>
                      <w:r>
                        <w:t>10 cm</w:t>
                      </w:r>
                    </w:smartTag>
                  </w:p>
                </w:txbxContent>
              </v:textbox>
            </v:shape>
            <v:shape id="AutoShape 1609" o:spid="_x0000_s3615" type="#_x0000_t32" style="position:absolute;left:5797;top:4308;width:8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pdycYAAADdAAAADwAAAGRycy9kb3ducmV2LnhtbESPQWvCQBSE70L/w/IK3nRjQGlSVymC&#10;IkoPVQnt7ZF9TUKzb8PuqrG/vlsQPA4z8w0zX/amFRdyvrGsYDJOQBCXVjdcKTgd16MXED4ga2wt&#10;k4IbeVgungZzzLW98gddDqESEcI+RwV1CF0upS9rMujHtiOO3rd1BkOUrpLa4TXCTSvTJJlJgw3H&#10;hRo7WtVU/hzORsHnPjsXt+KddsUk232hM/73uFFq+Ny/vYII1IdH+N7eagXpNM3g/01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1aXcnGAAAA3QAAAA8AAAAAAAAA&#10;AAAAAAAAoQIAAGRycy9kb3ducmV2LnhtbFBLBQYAAAAABAAEAPkAAACUAwAAAAA=&#10;">
              <v:stroke endarrow="block"/>
            </v:shape>
            <v:shape id="AutoShape 1610" o:spid="_x0000_s3616" type="#_x0000_t32" style="position:absolute;left:3853;top:4308;width:85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KR48IAAADdAAAADwAAAGRycy9kb3ducmV2LnhtbERPz2vCMBS+D/wfwhN2m+kcHVKNMoVB&#10;2WWsG+jx0TzbYPNSmti0//1yGOz48f3eHSbbiZEGbxwreF5lIIhrpw03Cn6+3582IHxA1tg5JgUz&#10;eTjsFw87LLSL/EVjFRqRQtgXqKANoS+k9HVLFv3K9cSJu7rBYkhwaKQeMKZw28l1lr1Ki4ZTQ4s9&#10;nVqqb9XdKjDx04x9eYrHj/PF60hmzp1R6nE5vW1BBJrCv/jPXWoF6/wl7U9v0hO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tKR48IAAADdAAAADwAAAAAAAAAAAAAA&#10;AAChAgAAZHJzL2Rvd25yZXYueG1sUEsFBgAAAAAEAAQA+QAAAJADAAAAAA==&#10;">
              <v:stroke endarrow="block"/>
            </v:shape>
            <w10:wrap type="none"/>
            <w10:anchorlock/>
          </v:group>
        </w:pict>
      </w:r>
    </w:p>
    <w:p w:rsidR="005A1C79" w:rsidRPr="00111A7F" w:rsidRDefault="005A1C79" w:rsidP="0044037C">
      <w:pPr>
        <w:pStyle w:val="Zadanie-tre"/>
        <w:rPr>
          <w:shd w:val="clear" w:color="auto" w:fill="FFFFFF"/>
        </w:rPr>
      </w:pPr>
      <w:r w:rsidRPr="00111A7F">
        <w:rPr>
          <w:shd w:val="clear" w:color="auto" w:fill="FFFFFF"/>
        </w:rPr>
        <w:t xml:space="preserve">Ponieważ znasz pole prostokąta </w:t>
      </w:r>
      <w:r w:rsidRPr="00111A7F">
        <w:rPr>
          <w:i/>
          <w:shd w:val="clear" w:color="auto" w:fill="FFFFFF"/>
        </w:rPr>
        <w:t>AGHD</w:t>
      </w:r>
      <w:r w:rsidRPr="00111A7F">
        <w:rPr>
          <w:shd w:val="clear" w:color="auto" w:fill="FFFFFF"/>
        </w:rPr>
        <w:t xml:space="preserve"> i długość boku </w:t>
      </w:r>
      <w:r w:rsidRPr="00111A7F">
        <w:rPr>
          <w:i/>
          <w:shd w:val="clear" w:color="auto" w:fill="FFFFFF"/>
        </w:rPr>
        <w:t>AD</w:t>
      </w:r>
      <w:r w:rsidRPr="00111A7F">
        <w:rPr>
          <w:shd w:val="clear" w:color="auto" w:fill="FFFFFF"/>
        </w:rPr>
        <w:t xml:space="preserve">, możesz obliczyć długość odcinka </w:t>
      </w:r>
      <w:r w:rsidRPr="00111A7F">
        <w:rPr>
          <w:i/>
          <w:shd w:val="clear" w:color="auto" w:fill="FFFFFF"/>
        </w:rPr>
        <w:t>AG</w:t>
      </w:r>
      <w:r w:rsidRPr="00111A7F">
        <w:rPr>
          <w:shd w:val="clear" w:color="auto" w:fill="FFFFFF"/>
        </w:rPr>
        <w:t xml:space="preserve">: </w:t>
      </w:r>
      <w:r w:rsidRPr="00111A7F">
        <w:rPr>
          <w:noProof/>
          <w:position w:val="-6"/>
          <w:shd w:val="clear" w:color="auto" w:fill="FFFFFF"/>
        </w:rPr>
        <w:drawing>
          <wp:inline distT="0" distB="0" distL="0" distR="0">
            <wp:extent cx="593090" cy="172720"/>
            <wp:effectExtent l="0" t="0" r="0" b="0"/>
            <wp:docPr id="109" name="Obraz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090" cy="172720"/>
                    </a:xfrm>
                    <a:prstGeom prst="rect">
                      <a:avLst/>
                    </a:prstGeom>
                    <a:noFill/>
                    <a:ln>
                      <a:noFill/>
                    </a:ln>
                  </pic:spPr>
                </pic:pic>
              </a:graphicData>
            </a:graphic>
          </wp:inline>
        </w:drawing>
      </w:r>
      <w:r w:rsidRPr="00111A7F">
        <w:rPr>
          <w:shd w:val="clear" w:color="auto" w:fill="FFFFFF"/>
        </w:rPr>
        <w:t>(cm).</w:t>
      </w:r>
    </w:p>
    <w:p w:rsidR="005A1C79" w:rsidRPr="00111A7F" w:rsidRDefault="005A1C79" w:rsidP="0044037C">
      <w:pPr>
        <w:pStyle w:val="Zadanie-tre"/>
        <w:rPr>
          <w:shd w:val="clear" w:color="auto" w:fill="FFFFFF"/>
        </w:rPr>
      </w:pPr>
      <w:r w:rsidRPr="00111A7F">
        <w:rPr>
          <w:shd w:val="clear" w:color="auto" w:fill="FFFFFF"/>
        </w:rPr>
        <w:t xml:space="preserve">Teraz możesz obliczyć długości odcinków </w:t>
      </w:r>
      <w:r w:rsidRPr="00111A7F">
        <w:rPr>
          <w:i/>
          <w:shd w:val="clear" w:color="auto" w:fill="FFFFFF"/>
        </w:rPr>
        <w:t>GE</w:t>
      </w:r>
      <w:r w:rsidRPr="00111A7F">
        <w:rPr>
          <w:shd w:val="clear" w:color="auto" w:fill="FFFFFF"/>
        </w:rPr>
        <w:t xml:space="preserve"> oraz </w:t>
      </w:r>
      <w:r w:rsidRPr="00111A7F">
        <w:rPr>
          <w:i/>
          <w:shd w:val="clear" w:color="auto" w:fill="FFFFFF"/>
        </w:rPr>
        <w:t>AE</w:t>
      </w:r>
      <w:r w:rsidRPr="00111A7F">
        <w:rPr>
          <w:shd w:val="clear" w:color="auto" w:fill="FFFFFF"/>
        </w:rPr>
        <w:t>.</w:t>
      </w:r>
    </w:p>
    <w:p w:rsidR="005A1C79" w:rsidRPr="00111A7F" w:rsidRDefault="005A1C79" w:rsidP="0044037C">
      <w:pPr>
        <w:pStyle w:val="Zadanie-tre"/>
        <w:rPr>
          <w:shd w:val="clear" w:color="auto" w:fill="FFFFFF"/>
        </w:rPr>
      </w:pPr>
      <w:r w:rsidRPr="00111A7F">
        <w:rPr>
          <w:shd w:val="clear" w:color="auto" w:fill="FFFFFF"/>
        </w:rPr>
        <w:t xml:space="preserve">Długość odcinka </w:t>
      </w:r>
      <w:r w:rsidRPr="00111A7F">
        <w:rPr>
          <w:i/>
          <w:shd w:val="clear" w:color="auto" w:fill="FFFFFF"/>
        </w:rPr>
        <w:t>GB</w:t>
      </w:r>
      <w:r w:rsidRPr="00111A7F">
        <w:rPr>
          <w:shd w:val="clear" w:color="auto" w:fill="FFFFFF"/>
        </w:rPr>
        <w:t xml:space="preserve"> jest równa: </w:t>
      </w:r>
      <w:r w:rsidRPr="00111A7F">
        <w:rPr>
          <w:noProof/>
          <w:position w:val="-6"/>
          <w:shd w:val="clear" w:color="auto" w:fill="FFFFFF"/>
        </w:rPr>
        <w:drawing>
          <wp:inline distT="0" distB="0" distL="0" distR="0">
            <wp:extent cx="617855" cy="172720"/>
            <wp:effectExtent l="0" t="0" r="0" b="0"/>
            <wp:docPr id="110" name="Obraz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7855" cy="172720"/>
                    </a:xfrm>
                    <a:prstGeom prst="rect">
                      <a:avLst/>
                    </a:prstGeom>
                    <a:noFill/>
                    <a:ln>
                      <a:noFill/>
                    </a:ln>
                  </pic:spPr>
                </pic:pic>
              </a:graphicData>
            </a:graphic>
          </wp:inline>
        </w:drawing>
      </w:r>
      <w:r w:rsidR="004F7629">
        <w:rPr>
          <w:shd w:val="clear" w:color="auto" w:fill="FFFFFF"/>
        </w:rPr>
        <w:t>(cm).</w:t>
      </w:r>
    </w:p>
    <w:p w:rsidR="005A1C79" w:rsidRPr="00111A7F" w:rsidRDefault="005A1C79" w:rsidP="0044037C">
      <w:pPr>
        <w:pStyle w:val="Zadanie-tre"/>
        <w:rPr>
          <w:shd w:val="clear" w:color="auto" w:fill="FFFFFF"/>
        </w:rPr>
      </w:pPr>
      <w:r w:rsidRPr="00111A7F">
        <w:rPr>
          <w:shd w:val="clear" w:color="auto" w:fill="FFFFFF"/>
        </w:rPr>
        <w:t xml:space="preserve">Odcinek </w:t>
      </w:r>
      <w:r w:rsidRPr="00111A7F">
        <w:rPr>
          <w:i/>
          <w:shd w:val="clear" w:color="auto" w:fill="FFFFFF"/>
        </w:rPr>
        <w:t xml:space="preserve">GE </w:t>
      </w:r>
      <w:r w:rsidRPr="00111A7F">
        <w:rPr>
          <w:shd w:val="clear" w:color="auto" w:fill="FFFFFF"/>
        </w:rPr>
        <w:t xml:space="preserve">jest połową odcinka </w:t>
      </w:r>
      <w:r w:rsidRPr="00111A7F">
        <w:rPr>
          <w:i/>
          <w:shd w:val="clear" w:color="auto" w:fill="FFFFFF"/>
        </w:rPr>
        <w:t>GB</w:t>
      </w:r>
      <w:r w:rsidRPr="00111A7F">
        <w:rPr>
          <w:shd w:val="clear" w:color="auto" w:fill="FFFFFF"/>
        </w:rPr>
        <w:t xml:space="preserve">, więc jego długość jest równa: </w:t>
      </w:r>
      <w:r w:rsidRPr="00111A7F">
        <w:rPr>
          <w:noProof/>
          <w:position w:val="-6"/>
          <w:shd w:val="clear" w:color="auto" w:fill="FFFFFF"/>
        </w:rPr>
        <w:drawing>
          <wp:inline distT="0" distB="0" distL="0" distR="0">
            <wp:extent cx="518795" cy="172720"/>
            <wp:effectExtent l="0" t="0" r="0" b="0"/>
            <wp:docPr id="111" name="Obraz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795" cy="172720"/>
                    </a:xfrm>
                    <a:prstGeom prst="rect">
                      <a:avLst/>
                    </a:prstGeom>
                    <a:noFill/>
                    <a:ln>
                      <a:noFill/>
                    </a:ln>
                  </pic:spPr>
                </pic:pic>
              </a:graphicData>
            </a:graphic>
          </wp:inline>
        </w:drawing>
      </w:r>
      <w:r w:rsidRPr="00111A7F">
        <w:rPr>
          <w:shd w:val="clear" w:color="auto" w:fill="FFFFFF"/>
        </w:rPr>
        <w:t xml:space="preserve">(cm). </w:t>
      </w:r>
    </w:p>
    <w:p w:rsidR="005A1C79" w:rsidRPr="00111A7F" w:rsidRDefault="005A1C79" w:rsidP="0044037C">
      <w:pPr>
        <w:pStyle w:val="Zadanie-tre"/>
        <w:rPr>
          <w:shd w:val="clear" w:color="auto" w:fill="FFFFFF"/>
        </w:rPr>
      </w:pPr>
      <w:r w:rsidRPr="00111A7F">
        <w:rPr>
          <w:shd w:val="clear" w:color="auto" w:fill="FFFFFF"/>
        </w:rPr>
        <w:t xml:space="preserve">Szukany odcinek </w:t>
      </w:r>
      <w:r w:rsidRPr="00111A7F">
        <w:rPr>
          <w:i/>
          <w:shd w:val="clear" w:color="auto" w:fill="FFFFFF"/>
        </w:rPr>
        <w:t>AE</w:t>
      </w:r>
      <w:r w:rsidRPr="00111A7F">
        <w:rPr>
          <w:shd w:val="clear" w:color="auto" w:fill="FFFFFF"/>
        </w:rPr>
        <w:t xml:space="preserve"> ma zatem długość: </w:t>
      </w:r>
      <w:r w:rsidRPr="00111A7F">
        <w:rPr>
          <w:noProof/>
          <w:position w:val="-6"/>
          <w:shd w:val="clear" w:color="auto" w:fill="FFFFFF"/>
        </w:rPr>
        <w:drawing>
          <wp:inline distT="0" distB="0" distL="0" distR="0">
            <wp:extent cx="551815" cy="172720"/>
            <wp:effectExtent l="0" t="0" r="635" b="0"/>
            <wp:docPr id="112" name="Obraz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1815" cy="172720"/>
                    </a:xfrm>
                    <a:prstGeom prst="rect">
                      <a:avLst/>
                    </a:prstGeom>
                    <a:noFill/>
                    <a:ln>
                      <a:noFill/>
                    </a:ln>
                  </pic:spPr>
                </pic:pic>
              </a:graphicData>
            </a:graphic>
          </wp:inline>
        </w:drawing>
      </w:r>
      <w:r w:rsidRPr="00111A7F">
        <w:rPr>
          <w:shd w:val="clear" w:color="auto" w:fill="FFFFFF"/>
        </w:rPr>
        <w:t>(cm).</w:t>
      </w:r>
    </w:p>
    <w:p w:rsidR="005A1C79" w:rsidRPr="00111A7F" w:rsidRDefault="0044037C" w:rsidP="0044037C">
      <w:pPr>
        <w:pStyle w:val="Zadanie-nagwek"/>
      </w:pPr>
      <w:r>
        <w:t xml:space="preserve">Zadanie </w:t>
      </w:r>
      <w:r w:rsidR="005A1C79" w:rsidRPr="00111A7F">
        <w:t>10</w:t>
      </w:r>
      <w:r w:rsidR="005A1C79">
        <w:t>9</w:t>
      </w:r>
      <w:r w:rsidR="005A1C79" w:rsidRPr="00111A7F">
        <w:t>.</w:t>
      </w:r>
    </w:p>
    <w:p w:rsidR="005A1C79" w:rsidRPr="00111A7F" w:rsidRDefault="005A1C79" w:rsidP="0044037C">
      <w:pPr>
        <w:pStyle w:val="Sposb"/>
      </w:pPr>
      <w:r w:rsidRPr="00111A7F">
        <w:t>I sposób</w:t>
      </w:r>
    </w:p>
    <w:p w:rsidR="005A1C79" w:rsidRPr="00111A7F" w:rsidRDefault="005A1C79" w:rsidP="0044037C">
      <w:pPr>
        <w:pStyle w:val="Zadanie-tre"/>
      </w:pPr>
      <w:r w:rsidRPr="00111A7F">
        <w:t>Figurę dzielimy na prostokąty i trapez, np. tak jak pokazano na rysunku.</w:t>
      </w:r>
    </w:p>
    <w:p w:rsidR="005A1C79" w:rsidRPr="00111A7F" w:rsidRDefault="00A5243E" w:rsidP="006724F9">
      <w:pPr>
        <w:spacing w:before="240"/>
        <w:jc w:val="center"/>
      </w:pPr>
      <w:r>
        <w:rPr>
          <w:noProof/>
        </w:rPr>
      </w:r>
      <w:r>
        <w:rPr>
          <w:noProof/>
        </w:rPr>
        <w:pict>
          <v:group id="Grupa 2" o:spid="_x0000_s3617" style="width:169.75pt;height:84.15pt;mso-position-horizontal-relative:char;mso-position-vertical-relative:line" coordorigin="533,3886" coordsize="21567,106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">
            <v:shape id="Text Box 5210" o:spid="_x0000_s3618" type="#_x0000_t202" style="position:absolute;left:3276;top:7620;width:3658;height:39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qkt8MA&#10;AADdAAAADwAAAGRycy9kb3ducmV2LnhtbESP3YrCMBSE74V9h3AWvBFNK/5Wo+iC4q0/D3Bsjm2x&#10;OSlNtPXtN4Lg5TAz3zDLdWtK8aTaFZYVxIMIBHFqdcGZgst515+BcB5ZY2mZFLzIwXr101liom3D&#10;R3qefCYChF2CCnLvq0RKl+Zk0A1sRRy8m60N+iDrTOoamwA3pRxG0UQaLDgs5FjRX07p/fQwCm6H&#10;pjeeN9e9v0yPo8kWi+nVvpTq/rabBQhPrf+GP+2DVjAcxzG834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qkt8MAAADdAAAADwAAAAAAAAAAAAAAAACYAgAAZHJzL2Rv&#10;d25yZXYueG1sUEsFBgAAAAAEAAQA9QAAAIgDAAAAAA==&#10;" stroked="f">
              <v:textbox>
                <w:txbxContent>
                  <w:p w:rsidR="004612D1" w:rsidRPr="00C7203C" w:rsidRDefault="004612D1" w:rsidP="005A1C79">
                    <w:r w:rsidRPr="00C7203C">
                      <w:t>I</w:t>
                    </w:r>
                  </w:p>
                </w:txbxContent>
              </v:textbox>
            </v:shape>
            <v:group id="Grupa 229" o:spid="_x0000_s3619" style="position:absolute;left:533;top:3886;width:21567;height:10693" coordorigin="533,3886" coordsize="21566,106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kax8UAAADdAAAADwAAAGRycy9kb3ducmV2LnhtbESPQYvCMBSE7wv+h/CE&#10;va1pu7hINYqIigcRVgXx9miebbF5KU1s6783wsIeh5n5hpktelOJlhpXWlYQjyIQxJnVJecKzqfN&#10;1wSE88gaK8uk4EkOFvPBxwxTbTv+pfbocxEg7FJUUHhfp1K6rCCDbmRr4uDdbGPQB9nkUjfYBbip&#10;ZBJFP9JgyWGhwJpWBWX348Mo2HbYLb/jdbu/31bP62l8uOxjUupz2C+nIDz1/j/8195pBck4TuD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HZGsfFAAAA3QAA&#10;AA8AAAAAAAAAAAAAAAAAqgIAAGRycy9kb3ducmV2LnhtbFBLBQYAAAAABAAEAPoAAACcAwAAAAA=&#10;">
              <v:shape id="Text Box 5212" o:spid="_x0000_s3620" type="#_x0000_t202" style="position:absolute;left:17295;top:7546;width:3665;height:2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F3dcQA&#10;AADdAAAADwAAAGRycy9kb3ducmV2LnhtbESPS4vCMBSF9wPzH8IdcDemVZShGmUYEERc+JiFy0tz&#10;bWqbm9pErf/eCILLw3l8nOm8s7W4UutLxwrSfgKCOHe65ELB/37x/QPCB2SNtWNScCcP89nnxxQz&#10;7W68pesuFCKOsM9QgQmhyaT0uSGLvu8a4ugdXWsxRNkWUrd4i+O2loMkGUuLJUeCwYb+DOXV7mIj&#10;ZO3zy9adT+m6kgdTjXG0MSulel/d7wREoC68w6/2UisYjNIhPN/EJ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Rd3XEAAAA3QAAAA8AAAAAAAAAAAAAAAAAmAIAAGRycy9k&#10;b3ducmV2LnhtbFBLBQYAAAAABAAEAPUAAACJAwAAAAA=&#10;" stroked="f">
                <v:textbox style="mso-fit-shape-to-text:t">
                  <w:txbxContent>
                    <w:p w:rsidR="004612D1" w:rsidRPr="00C7203C" w:rsidRDefault="004612D1" w:rsidP="005A1C79">
                      <w:r w:rsidRPr="00C7203C">
                        <w:t>I</w:t>
                      </w:r>
                      <w:r>
                        <w:t>II</w:t>
                      </w:r>
                    </w:p>
                  </w:txbxContent>
                </v:textbox>
              </v:shape>
              <v:group id="Grupa 228" o:spid="_x0000_s3621" style="position:absolute;left:533;top:3886;width:21566;height:10693" coordorigin="533,3886" coordsize="21565,106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wnKMcAAADdAAAADwAAAGRycy9kb3ducmV2LnhtbESPQWvCQBSE7wX/w/KE&#10;3ppNbFMkZhURKx5CoSqU3h7ZZxLMvg3ZbRL/fbdQ6HGYmW+YfDOZVgzUu8aygiSKQRCXVjdcKbic&#10;356WIJxH1thaJgV3crBZzx5yzLQd+YOGk69EgLDLUEHtfZdJ6cqaDLrIdsTBu9reoA+yr6TucQxw&#10;08pFHL9Kgw2HhRo72tVU3k7fRsFhxHH7nOyH4nbd3b/O6ftnkZBSj/NpuwLhafL/4b/2UStYpMk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XwnKMcAAADd&#10;AAAADwAAAAAAAAAAAAAAAACqAgAAZHJzL2Rvd25yZXYueG1sUEsFBgAAAAAEAAQA+gAAAJ4DAAAA&#10;AA==&#10;">
                <v:group id="Grupa 80" o:spid="_x0000_s3622" style="position:absolute;left:533;top:3886;width:21565;height:10693" coordorigin="533,3886" coordsize="21564,106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jCCs8UAAADdAAAADwAAAGRycy9kb3ducmV2LnhtbESPQYvCMBSE7wv+h/AE&#10;b2tapYtUo4ioeJCFVUG8PZpnW2xeShPb+u/NwsIeh5n5hlmselOJlhpXWlYQjyMQxJnVJecKLufd&#10;5wyE88gaK8uk4EUOVsvBxwJTbTv+ofbkcxEg7FJUUHhfp1K6rCCDbmxr4uDdbWPQB9nkUjfYBbip&#10;5CSKvqTBksNCgTVtCsoep6dRsO+wW0/jbXt83Dev2zn5vh5jUmo07NdzEJ56/x/+ax+0gkkSJ/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4wgrPFAAAA3QAA&#10;AA8AAAAAAAAAAAAAAAAAqgIAAGRycy9kb3ducmV2LnhtbFBLBQYAAAAABAAEAPoAAACcAwAAAAA=&#10;">
                  <v:group id="Grupa 107" o:spid="_x0000_s3623" style="position:absolute;left:533;top:3886;width:21565;height:10693" coordsize="21564,106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IcxMUAAADdAAAADwAAAGRycy9kb3ducmV2LnhtbESPQYvCMBSE7wv7H8Jb&#10;8LamVZSlaxSRVTyIYF0Qb4/m2Rabl9LEtv57Iwgeh5n5hpktelOJlhpXWlYQDyMQxJnVJecK/o/r&#10;7x8QziNrrCyTgjs5WMw/P2aYaNvxgdrU5yJA2CWooPC+TqR0WUEG3dDWxMG72MagD7LJpW6wC3BT&#10;yVEUTaXBksNCgTWtCsqu6c0o2HTYLcfxX7u7Xlb383GyP+1iUmrw1S9/QXjq/Tv8am+1gtEknsL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7iHMTFAAAA3QAA&#10;AA8AAAAAAAAAAAAAAAAAqgIAAGRycy9kb3ducmV2LnhtbFBLBQYAAAAABAAEAPoAAACcAwAAAAA=&#10;">
                    <v:line id="Łącznik prosty 108" o:spid="_x0000_s3624" style="position:absolute;flip:y;visibility:visible;mso-wrap-style:square" from="0,38" to="1078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y8u8YAAADdAAAADwAAAGRycy9kb3ducmV2LnhtbESPQWvCQBSE70L/w/IKvenGoFVT11AK&#10;opdCTYvg7ZF9TaLZt2F3G+O/7xYKHoeZ+YZZ54NpRU/ON5YVTCcJCOLS6oYrBV+f2/EShA/IGlvL&#10;pOBGHvLNw2iNmbZXPlBfhEpECPsMFdQhdJmUvqzJoJ/Yjjh639YZDFG6SmqH1wg3rUyT5FkabDgu&#10;1NjRW03lpfgxCnonz5fgzHD6mB0XJ3leLXf+Xamnx+H1BUSgIdzD/+29VpDOpwv4exOfgN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cvLvGAAAA3QAAAA8AAAAAAAAA&#10;AAAAAAAAoQIAAGRycy9kb3ducmV2LnhtbFBLBQYAAAAABAAEAPkAAACUAwAAAAA=&#10;" strokeweight="1pt">
                      <v:stroke joinstyle="miter"/>
                    </v:line>
                    <v:line id="Łącznik prosty 118" o:spid="_x0000_s3625" style="position:absolute;visibility:visible;mso-wrap-style:square" from="10820,0" to="16268,5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HPAcEAAADdAAAADwAAAGRycy9kb3ducmV2LnhtbERP3WrCMBS+H+wdwhnsThMLinRGmRvK&#10;UEGnPsChOWuLzUlpokaf3lwIu/z4/iezaBtxoc7XjjUM+goEceFMzaWG42HRG4PwAdlg45g03MjD&#10;bPr6MsHcuCv/0mUfSpFC2OeooQqhzaX0RUUWfd+1xIn7c53FkGBXStPhNYXbRmZKjaTFmlNDhS19&#10;VVSc9mer4a7WEdW42e6Yv7NyuZrfNhy1fn+Lnx8gAsXwL366f4yGbDhIc9Ob9ATk9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Ic8BwQAAAN0AAAAPAAAAAAAAAAAAAAAA&#10;AKECAABkcnMvZG93bnJldi54bWxQSwUGAAAAAAQABAD5AAAAjwMAAAAA&#10;" strokeweight="1pt">
                      <v:stroke joinstyle="miter"/>
                    </v:line>
                    <v:line id="Łącznik prosty 119" o:spid="_x0000_s3626" style="position:absolute;visibility:visible;mso-wrap-style:square" from="0,38" to="0,10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1qmsUAAADdAAAADwAAAGRycy9kb3ducmV2LnhtbESP3WoCMRSE7wt9h3CE3tXEhRZdjWKV&#10;lqKF+vcAh81xd3FzsmxSjX16IxR6OczMN8xkFm0jztT52rGGQV+BIC6cqbnUcNi/Pw9B+IBssHFM&#10;Gq7kYTZ9fJhgbtyFt3TehVIkCPscNVQhtLmUvqjIou+7ljh5R9dZDEl2pTQdXhLcNjJT6lVarDkt&#10;VNjSoqLitPuxGn7VOqIaNt8b5mVWfqzerl8ctX7qxfkYRKAY/sN/7U+jIXsZjOD+Jj0BOb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21qmsUAAADdAAAADwAAAAAAAAAA&#10;AAAAAAChAgAAZHJzL2Rvd25yZXYueG1sUEsFBgAAAAAEAAQA+QAAAJMDAAAAAA==&#10;" strokeweight="1pt">
                      <v:stroke joinstyle="miter"/>
                    </v:line>
                    <v:line id="Łącznik prosty 120" o:spid="_x0000_s3627" style="position:absolute;visibility:visible;mso-wrap-style:square" from="16230,76" to="16230,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sJusEAAADdAAAADwAAAGRycy9kb3ducmV2LnhtbERPy2oCMRTdC/5DuEJ3NXHAIqNRfFAp&#10;bcHnB1wm15nByc0wSTX265tFweXhvGeLaBtxo87XjjWMhgoEceFMzaWG8+n9dQLCB2SDjWPS8CAP&#10;i3m/N8PcuDsf6HYMpUgh7HPUUIXQ5lL6oiKLfuha4sRdXGcxJNiV0nR4T+G2kZlSb9JizamhwpbW&#10;FRXX44/V8Ku+IqpJs9szb7Jy+7l6fHPU+mUQl1MQgWJ4iv/dH0ZDNs7S/vQmPQE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Owm6wQAAAN0AAAAPAAAAAAAAAAAAAAAA&#10;AKECAABkcnMvZG93bnJldi54bWxQSwUGAAAAAAQABAD5AAAAjwMAAAAA&#10;" strokeweight="1pt">
                      <v:stroke joinstyle="miter"/>
                    </v:line>
                    <v:line id="Łącznik prosty 123" o:spid="_x0000_s3628" style="position:absolute;visibility:visible;mso-wrap-style:square" from="16268,38" to="2156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esIcUAAADdAAAADwAAAGRycy9kb3ducmV2LnhtbESP3WoCMRSE74W+QzgF77qJC4qsRukP&#10;LaUKtuoDHDbH3aWbk2WTavTpjVDwcpiZb5j5MtpWHKn3jWMNo0yBIC6dabjSsN+9P01B+IBssHVM&#10;Gs7kYbl4GMyxMO7EP3TchkokCPsCNdQhdIWUvqzJos9cR5y8g+sthiT7SpoeTwluW5krNZEWG04L&#10;NXb0WlP5u/2zGi5qFVFN280381tefXy9nNcctR4+xucZiEAx3MP/7U+jIR/nI7i9SU9A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3esIcUAAADdAAAADwAAAAAAAAAA&#10;AAAAAAChAgAAZHJzL2Rvd25yZXYueG1sUEsFBgAAAAAEAAQA+QAAAJMDAAAAAA==&#10;" strokeweight="1pt">
                      <v:stroke joinstyle="miter"/>
                    </v:line>
                    <v:line id="Łącznik prosty 124" o:spid="_x0000_s3629" style="position:absolute;flip:x;visibility:visible;mso-wrap-style:square" from="21488,76" to="21526,10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fVnsYAAADdAAAADwAAAGRycy9kb3ducmV2LnhtbESPS2vDMBCE74H+B7GF3hq5pnm5VkIJ&#10;hORSSNISyG2xtn7EWhlJcdx/XxUKOQ4z8w2TrwbTip6cry0reBknIIgLq2suFXx9bp7nIHxA1tha&#10;JgU/5GG1fBjlmGl74wP1x1CKCGGfoYIqhC6T0hcVGfRj2xFH79s6gyFKV0rt8BbhppVpkkylwZrj&#10;QoUdrSsqLserUdA72VyCM8N5/3qanWWzmG/9h1JPj8P7G4hAQ7iH/9s7rSCdpCn8vYlP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H1Z7GAAAA3QAAAA8AAAAAAAAA&#10;AAAAAAAAoQIAAGRycy9kb3ducmV2LnhtbFBLBQYAAAAABAAEAPkAAACUAwAAAAA=&#10;" strokeweight="1pt">
                      <v:stroke joinstyle="miter"/>
                    </v:line>
                    <v:line id="Łącznik prosty 125" o:spid="_x0000_s3630" style="position:absolute;visibility:visible;mso-wrap-style:square" from="38,10629" to="21526,10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mXzcUAAADdAAAADwAAAGRycy9kb3ducmV2LnhtbESP3WoCMRSE7wt9h3AE72rilhbZGsUq&#10;FamCP+0DHDanu4ubk2UTNfbpG6Hg5TAz3zDjabSNOFPna8cahgMFgrhwpuZSw/fXx9MIhA/IBhvH&#10;pOFKHqaTx4cx5sZdeE/nQyhFgrDPUUMVQptL6YuKLPqBa4mT9+M6iyHJrpSmw0uC20ZmSr1KizWn&#10;hQpbmldUHA8nq+FXrSOqUbPdMS+ycvn5ft1w1Lrfi7M3EIFiuIf/2yujIXvJnuH2Jj0BO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mXzcUAAADdAAAADwAAAAAAAAAA&#10;AAAAAAChAgAAZHJzL2Rvd25yZXYueG1sUEsFBgAAAAAEAAQA+QAAAJMDAAAAAA==&#10;" strokeweight="1pt">
                      <v:stroke joinstyle="miter"/>
                    </v:line>
                  </v:group>
                  <v:group id="Grupa 126" o:spid="_x0000_s3631" style="position:absolute;left:11353;top:3962;width:5411;height:10593" coordsize="5410,105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DtlcYAAADdAAAADwAAAGRycy9kb3ducmV2LnhtbESPQWvCQBSE74L/YXmC&#10;t7pJrEWiq4hY8SCFqiDeHtlnEsy+DdltEv99t1DwOMzMN8xy3ZtKtNS40rKCeBKBIM6sLjlXcDl/&#10;vs1BOI+ssbJMCp7kYL0aDpaYatvxN7Unn4sAYZeigsL7OpXSZQUZdBNbEwfvbhuDPsgml7rBLsBN&#10;JZMo+pAGSw4LBda0LSh7nH6Mgn2H3WYa79rj47593s6zr+sxJqXGo36zAOGp96/wf/ugFSSz5B3+&#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EO2VxgAAAN0A&#10;AAAPAAAAAAAAAAAAAAAAAKoCAABkcnMvZG93bnJldi54bWxQSwUGAAAAAAQABAD6AAAAnQMAAAAA&#10;">
                    <v:line id="Łącznik prosty 127" o:spid="_x0000_s3632" style="position:absolute;visibility:visible;mso-wrap-style:square" from="0,0" to="38,10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yqIsUAAADdAAAADwAAAGRycy9kb3ducmV2LnhtbESP3WoCMRSE7wu+QziCdzVxwSJbo/hD&#10;RbTgT/sAh83p7uLmZNmkGvv0plDo5TAz3zDTebSNuFLna8caRkMFgrhwpuZSw+fH2/MEhA/IBhvH&#10;pOFOHuaz3tMUc+NufKLrOZQiQdjnqKEKoc2l9EVFFv3QtcTJ+3KdxZBkV0rT4S3BbSMzpV6kxZrT&#10;QoUtrSoqLudvq+FH7SOqSXM4Mq+zcrNb3t85aj3ox8UriEAx/If/2lujIRtnY/h9k56A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yqIsUAAADdAAAADwAAAAAAAAAA&#10;AAAAAAChAgAAZHJzL2Rvd25yZXYueG1sUEsFBgAAAAAEAAQA+QAAAJMDAAAAAA==&#10;" strokeweight="1pt">
                      <v:stroke joinstyle="miter"/>
                    </v:line>
                    <v:line id="Łącznik prosty 224" o:spid="_x0000_s3633" style="position:absolute;visibility:visible;mso-wrap-style:square" from="5410,5334" to="5410,10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40VcUAAADdAAAADwAAAGRycy9kb3ducmV2LnhtbESP3WoCMRSE7wu+QziCdzVxQZGtUfyh&#10;IrbgT/sAh83p7uLmZNmkGn36plDo5TAz3zCzRbSNuFLna8caRkMFgrhwpuZSw+fH6/MUhA/IBhvH&#10;pOFOHhbz3tMMc+NufKLrOZQiQdjnqKEKoc2l9EVFFv3QtcTJ+3KdxZBkV0rT4S3BbSMzpSbSYs1p&#10;ocKW1hUVl/O31fBQbxHVtDkcmTdZud2v7u8ctR704/IFRKAY/sN/7Z3RkI2zCfy+SU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J40VcUAAADdAAAADwAAAAAAAAAA&#10;AAAAAAChAgAAZHJzL2Rvd25yZXYueG1sUEsFBgAAAAAEAAQA+QAAAJMDAAAAAA==&#10;" strokeweight="1pt">
                      <v:stroke joinstyle="miter"/>
                    </v:line>
                  </v:group>
                </v:group>
                <v:shape id="Text Box 5226" o:spid="_x0000_s3634" type="#_x0000_t202" style="position:absolute;left:12195;top:9293;width:3658;height:2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a7y8QA&#10;AADdAAAADwAAAGRycy9kb3ducmV2LnhtbESPS4vCMBSF9wPzH8IdcDemFtShGmUYEERc+JiFy0tz&#10;bWqbm9pErf/eCILLw3l8nOm8s7W4UutLxwoG/QQEce50yYWC//3i+weED8gaa8ek4E4e5rPPjylm&#10;2t14S9ddKEQcYZ+hAhNCk0npc0MWfd81xNE7utZiiLItpG7xFsdtLdMkGUmLJUeCwYb+DOXV7mIj&#10;ZO3zy9adT4N1JQ+mGuFwY1ZK9b663wmIQF14h1/tpVaQDtMxPN/EJ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Gu8vEAAAA3QAAAA8AAAAAAAAAAAAAAAAAmAIAAGRycy9k&#10;b3ducmV2LnhtbFBLBQYAAAAABAAEAPUAAACJAwAAAAA=&#10;" stroked="f">
                  <v:textbox style="mso-fit-shape-to-text:t">
                    <w:txbxContent>
                      <w:p w:rsidR="004612D1" w:rsidRPr="00C7203C" w:rsidRDefault="004612D1" w:rsidP="005A1C79">
                        <w:r w:rsidRPr="00C7203C">
                          <w:t>I</w:t>
                        </w:r>
                        <w:r>
                          <w:t>I</w:t>
                        </w:r>
                      </w:p>
                    </w:txbxContent>
                  </v:textbox>
                </v:shape>
              </v:group>
            </v:group>
            <w10:wrap type="none"/>
            <w10:anchorlock/>
          </v:group>
        </w:pict>
      </w:r>
    </w:p>
    <w:p w:rsidR="005A1C79" w:rsidRPr="00111A7F" w:rsidRDefault="005A1C79" w:rsidP="0044037C">
      <w:pPr>
        <w:pStyle w:val="Zadanie-tre"/>
      </w:pPr>
      <w:r w:rsidRPr="00111A7F">
        <w:rPr>
          <w:position w:val="-10"/>
        </w:rPr>
        <w:object w:dxaOrig="1400" w:dyaOrig="340">
          <v:shape id="_x0000_i1590" type="#_x0000_t75" style="width:70.65pt;height:16.35pt" o:ole="">
            <v:imagedata r:id="rId1087" o:title=""/>
          </v:shape>
          <o:OLEObject Type="Embed" ProgID="Equation.DSMT4" ShapeID="_x0000_i1590" DrawAspect="Content" ObjectID="_1508845446" r:id="rId1088"/>
        </w:object>
      </w:r>
      <w:r w:rsidRPr="00111A7F">
        <w:t xml:space="preserve"> </w:t>
      </w:r>
      <w:r w:rsidRPr="00111A7F">
        <w:tab/>
      </w:r>
      <w:r w:rsidR="00F140A9">
        <w:t>—</w:t>
      </w:r>
      <w:r w:rsidRPr="00111A7F">
        <w:t xml:space="preserve"> pole części I</w:t>
      </w:r>
    </w:p>
    <w:p w:rsidR="005A1C79" w:rsidRPr="00111A7F" w:rsidRDefault="005A1C79" w:rsidP="0044037C">
      <w:pPr>
        <w:pStyle w:val="Zadanie-tre"/>
      </w:pPr>
      <w:r w:rsidRPr="00111A7F">
        <w:rPr>
          <w:position w:val="-24"/>
        </w:rPr>
        <w:object w:dxaOrig="1939" w:dyaOrig="620">
          <v:shape id="_x0000_i1591" type="#_x0000_t75" style="width:97.6pt;height:31.35pt" o:ole="">
            <v:imagedata r:id="rId1089" o:title=""/>
          </v:shape>
          <o:OLEObject Type="Embed" ProgID="Equation.3" ShapeID="_x0000_i1591" DrawAspect="Content" ObjectID="_1508845447" r:id="rId1090"/>
        </w:object>
      </w:r>
      <w:r w:rsidRPr="00111A7F">
        <w:tab/>
      </w:r>
      <w:r w:rsidR="00F140A9">
        <w:t>—</w:t>
      </w:r>
      <w:r w:rsidRPr="00111A7F">
        <w:t xml:space="preserve"> pole części II</w:t>
      </w:r>
    </w:p>
    <w:p w:rsidR="005A1C79" w:rsidRPr="00111A7F" w:rsidRDefault="005A1C79" w:rsidP="0044037C">
      <w:pPr>
        <w:pStyle w:val="Zadanie-tre"/>
      </w:pPr>
      <w:r w:rsidRPr="00111A7F">
        <w:rPr>
          <w:position w:val="-10"/>
        </w:rPr>
        <w:object w:dxaOrig="1460" w:dyaOrig="340">
          <v:shape id="_x0000_i1592" type="#_x0000_t75" style="width:74.2pt;height:16.35pt" o:ole="">
            <v:imagedata r:id="rId1091" o:title=""/>
          </v:shape>
          <o:OLEObject Type="Embed" ProgID="Equation.3" ShapeID="_x0000_i1592" DrawAspect="Content" ObjectID="_1508845448" r:id="rId1092"/>
        </w:object>
      </w:r>
      <w:r w:rsidRPr="00111A7F">
        <w:tab/>
      </w:r>
      <w:r w:rsidR="00F140A9">
        <w:t>—</w:t>
      </w:r>
      <w:r w:rsidRPr="00111A7F">
        <w:t xml:space="preserve"> pole części III</w:t>
      </w:r>
    </w:p>
    <w:p w:rsidR="005A1C79" w:rsidRPr="00111A7F" w:rsidRDefault="005A1C79" w:rsidP="0044037C">
      <w:pPr>
        <w:pStyle w:val="Zadanie-tre"/>
      </w:pPr>
      <w:r w:rsidRPr="00111A7F">
        <w:rPr>
          <w:position w:val="-8"/>
        </w:rPr>
        <w:object w:dxaOrig="2020" w:dyaOrig="300">
          <v:shape id="_x0000_i1593" type="#_x0000_t75" style="width:99.85pt;height:15pt" o:ole="">
            <v:imagedata r:id="rId1093" o:title=""/>
          </v:shape>
          <o:OLEObject Type="Embed" ProgID="Equation.3" ShapeID="_x0000_i1593" DrawAspect="Content" ObjectID="_1508845449" r:id="rId1094"/>
        </w:object>
      </w:r>
      <w:r w:rsidRPr="00111A7F">
        <w:tab/>
      </w:r>
      <w:r w:rsidR="00F140A9">
        <w:t>—</w:t>
      </w:r>
      <w:r w:rsidRPr="00111A7F">
        <w:t xml:space="preserve"> pole wielokąta</w:t>
      </w:r>
    </w:p>
    <w:p w:rsidR="005B1052" w:rsidRDefault="005A1C79" w:rsidP="0086109F">
      <w:pPr>
        <w:pStyle w:val="Zadanie-tre"/>
        <w:rPr>
          <w:b/>
          <w:bCs/>
        </w:rPr>
      </w:pPr>
      <w:r w:rsidRPr="00111A7F">
        <w:t>Odpowiedź: Pole tego wielokąta jest równe 67,5 cm</w:t>
      </w:r>
      <w:r w:rsidRPr="00111A7F">
        <w:rPr>
          <w:vertAlign w:val="superscript"/>
        </w:rPr>
        <w:t>2</w:t>
      </w:r>
      <w:r w:rsidRPr="00111A7F">
        <w:t>.</w:t>
      </w:r>
    </w:p>
    <w:p w:rsidR="005A1C79" w:rsidRPr="00111A7F" w:rsidRDefault="005A1C79" w:rsidP="0044037C">
      <w:pPr>
        <w:pStyle w:val="Sposb"/>
      </w:pPr>
      <w:r w:rsidRPr="00111A7F">
        <w:t>II sposób</w:t>
      </w:r>
    </w:p>
    <w:p w:rsidR="005A1C79" w:rsidRPr="00111A7F" w:rsidRDefault="005A1C79" w:rsidP="0044037C">
      <w:pPr>
        <w:pStyle w:val="Zadanie-tre"/>
      </w:pPr>
      <w:r w:rsidRPr="00111A7F">
        <w:t>Wielokąt powstał po wycięciu z prostokąta o bokach 12 i 6 trójkąta prostokątnego</w:t>
      </w:r>
      <w:r w:rsidR="00C95B3D">
        <w:t xml:space="preserve"> </w:t>
      </w:r>
      <w:r w:rsidRPr="00111A7F">
        <w:t>o</w:t>
      </w:r>
      <w:r w:rsidR="00C95B3D">
        <w:t xml:space="preserve"> </w:t>
      </w:r>
      <w:r w:rsidRPr="00111A7F">
        <w:t>przypr</w:t>
      </w:r>
      <w:r w:rsidRPr="00111A7F">
        <w:t>o</w:t>
      </w:r>
      <w:r w:rsidRPr="00111A7F">
        <w:t xml:space="preserve">stokątnych równych 3. </w:t>
      </w:r>
    </w:p>
    <w:p w:rsidR="005A1C79" w:rsidRPr="00111A7F" w:rsidRDefault="005A1C79" w:rsidP="005A1C79"/>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tblPr>
      <w:tblGrid>
        <w:gridCol w:w="397"/>
        <w:gridCol w:w="397"/>
        <w:gridCol w:w="397"/>
        <w:gridCol w:w="397"/>
        <w:gridCol w:w="397"/>
        <w:gridCol w:w="397"/>
        <w:gridCol w:w="397"/>
        <w:gridCol w:w="397"/>
        <w:gridCol w:w="397"/>
        <w:gridCol w:w="397"/>
        <w:gridCol w:w="397"/>
        <w:gridCol w:w="397"/>
        <w:gridCol w:w="397"/>
        <w:gridCol w:w="397"/>
        <w:gridCol w:w="397"/>
      </w:tblGrid>
      <w:tr w:rsidR="005A1C79" w:rsidRPr="00111A7F" w:rsidTr="00A87AA2">
        <w:trPr>
          <w:trHeight w:val="397"/>
          <w:jc w:val="center"/>
        </w:trPr>
        <w:tc>
          <w:tcPr>
            <w:tcW w:w="397" w:type="dxa"/>
          </w:tcPr>
          <w:p w:rsidR="005A1C79" w:rsidRPr="00111A7F" w:rsidRDefault="005A1C79" w:rsidP="005B1052">
            <w:pPr>
              <w:keepNext/>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r>
      <w:tr w:rsidR="005A1C79" w:rsidRPr="00111A7F" w:rsidTr="00A87AA2">
        <w:trPr>
          <w:trHeight w:val="397"/>
          <w:jc w:val="center"/>
        </w:trPr>
        <w:tc>
          <w:tcPr>
            <w:tcW w:w="397" w:type="dxa"/>
          </w:tcPr>
          <w:p w:rsidR="005A1C79" w:rsidRPr="00111A7F" w:rsidRDefault="005A1C79" w:rsidP="005B1052">
            <w:pPr>
              <w:keepNext/>
              <w:contextualSpacing/>
              <w:rPr>
                <w:b/>
              </w:rPr>
            </w:pPr>
          </w:p>
        </w:tc>
        <w:tc>
          <w:tcPr>
            <w:tcW w:w="397" w:type="dxa"/>
          </w:tcPr>
          <w:p w:rsidR="005A1C79" w:rsidRPr="00111A7F" w:rsidRDefault="00A5243E" w:rsidP="00A87AA2">
            <w:pPr>
              <w:contextualSpacing/>
              <w:rPr>
                <w:b/>
              </w:rPr>
            </w:pPr>
            <w:r w:rsidRPr="00A5243E">
              <w:rPr>
                <w:noProof/>
              </w:rPr>
              <w:pict>
                <v:rect id="Prostokąt 229" o:spid="_x0000_s4356" style="position:absolute;margin-left:13.75pt;margin-top:-.2pt;width:19.85pt;height:19.8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" filled="f" strokecolor="windowText" strokeweight="1.5pt">
                  <v:path arrowok="t"/>
                </v:rect>
              </w:pict>
            </w:r>
          </w:p>
        </w:tc>
        <w:tc>
          <w:tcPr>
            <w:tcW w:w="397" w:type="dxa"/>
          </w:tcPr>
          <w:p w:rsidR="005A1C79" w:rsidRPr="00111A7F" w:rsidRDefault="00A5243E" w:rsidP="00A87AA2">
            <w:pPr>
              <w:contextualSpacing/>
              <w:rPr>
                <w:b/>
              </w:rPr>
            </w:pPr>
            <w:r w:rsidRPr="00A5243E">
              <w:rPr>
                <w:noProof/>
              </w:rPr>
              <w:pict>
                <v:shape id="_x0000_s3635" type="#_x0000_t202" style="position:absolute;margin-left:10.7pt;margin-top:.4pt;width:40.15pt;height:25.8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" filled="f" stroked="f">
                  <v:textbox>
                    <w:txbxContent>
                      <w:p w:rsidR="004612D1" w:rsidRPr="000D4A21" w:rsidRDefault="004612D1" w:rsidP="005A1C79">
                        <w:r w:rsidRPr="000D4A21">
                          <w:t>1 cm</w:t>
                        </w:r>
                      </w:p>
                    </w:txbxContent>
                  </v:textbox>
                </v:shape>
              </w:pict>
            </w: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r>
      <w:tr w:rsidR="005A1C79" w:rsidRPr="00111A7F" w:rsidTr="00A87AA2">
        <w:trPr>
          <w:trHeight w:val="397"/>
          <w:jc w:val="center"/>
        </w:trPr>
        <w:tc>
          <w:tcPr>
            <w:tcW w:w="397" w:type="dxa"/>
          </w:tcPr>
          <w:p w:rsidR="005A1C79" w:rsidRPr="00111A7F" w:rsidRDefault="005A1C79" w:rsidP="005B1052">
            <w:pPr>
              <w:keepNext/>
              <w:contextualSpacing/>
              <w:rPr>
                <w:b/>
              </w:rPr>
            </w:pPr>
          </w:p>
        </w:tc>
        <w:tc>
          <w:tcPr>
            <w:tcW w:w="397" w:type="dxa"/>
          </w:tcPr>
          <w:p w:rsidR="005A1C79" w:rsidRPr="00111A7F" w:rsidRDefault="00A5243E" w:rsidP="00A87AA2">
            <w:pPr>
              <w:contextualSpacing/>
              <w:rPr>
                <w:b/>
              </w:rPr>
            </w:pPr>
            <w:r w:rsidRPr="00A5243E">
              <w:rPr>
                <w:noProof/>
              </w:rPr>
              <w:pict>
                <v:shape id="_x0000_s3636" type="#_x0000_t202" style="position:absolute;margin-left:7.85pt;margin-top:0;width:40.15pt;height:25.8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" filled="f" stroked="f">
                  <v:textbox>
                    <w:txbxContent>
                      <w:p w:rsidR="004612D1" w:rsidRPr="000D4A21" w:rsidRDefault="004612D1" w:rsidP="005A1C79">
                        <w:r w:rsidRPr="000D4A21">
                          <w:t>1 cm</w:t>
                        </w:r>
                      </w:p>
                    </w:txbxContent>
                  </v:textbox>
                </v:shape>
              </w:pict>
            </w: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r>
      <w:tr w:rsidR="005A1C79" w:rsidRPr="00111A7F" w:rsidTr="00A87AA2">
        <w:trPr>
          <w:trHeight w:val="397"/>
          <w:jc w:val="center"/>
        </w:trPr>
        <w:tc>
          <w:tcPr>
            <w:tcW w:w="397" w:type="dxa"/>
          </w:tcPr>
          <w:p w:rsidR="005A1C79" w:rsidRPr="00111A7F" w:rsidRDefault="005A1C79" w:rsidP="005B1052">
            <w:pPr>
              <w:keepNext/>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r>
      <w:tr w:rsidR="005A1C79" w:rsidRPr="00111A7F" w:rsidTr="00A87AA2">
        <w:trPr>
          <w:trHeight w:val="397"/>
          <w:jc w:val="center"/>
        </w:trPr>
        <w:tc>
          <w:tcPr>
            <w:tcW w:w="397" w:type="dxa"/>
          </w:tcPr>
          <w:p w:rsidR="005A1C79" w:rsidRPr="00111A7F" w:rsidRDefault="00A5243E" w:rsidP="005B1052">
            <w:pPr>
              <w:keepNext/>
              <w:contextualSpacing/>
              <w:rPr>
                <w:b/>
              </w:rPr>
            </w:pPr>
            <w:r w:rsidRPr="00A5243E">
              <w:rPr>
                <w:noProof/>
              </w:rPr>
              <w:pict>
                <v:group id="Grupa 233" o:spid="_x0000_s4346" style="position:absolute;margin-left:12.95pt;margin-top:-.5pt;width:240pt;height:121.45pt;z-index:251829248;mso-position-horizontal-relative:text;mso-position-vertical-relative:text" coordsize="30480,15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">
                  <v:group id="Grupa 234" o:spid="_x0000_s4348" style="position:absolute;width:30480;height:15424" coordorigin="11,-305" coordsize="15951,7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7pzsYAAADcAAAADwAAAGRycy9kb3ducmV2LnhtbESPQWvCQBSE7wX/w/IK&#10;3ppNlLSSZhWRKh5CoSqU3h7ZZxLMvg3ZbRL/fbdQ6HGYmW+YfDOZVgzUu8aygiSKQRCXVjdcKbic&#10;908rEM4ja2wtk4I7OdisZw85ZtqO/EHDyVciQNhlqKD2vsukdGVNBl1kO+LgXW1v0AfZV1L3OAa4&#10;aeUijp+lwYbDQo0d7Woqb6dvo+Aw4rhdJm9Dcbvu7l/n9P2zSEip+eO0fQXhafL/4b/2USt4S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7unOxgAAANwA&#10;AAAPAAAAAAAAAAAAAAAAAKoCAABkcnMvZG93bnJldi54bWxQSwUGAAAAAAQABAD6AAAAnQMAAAAA&#10;">
                    <v:line id="Łącznik prosty 235" o:spid="_x0000_s4355" style="position:absolute;visibility:visible;mso-wrap-style:square" from="56,-223" to="56,7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mGX8QAAADcAAAADwAAAGRycy9kb3ducmV2LnhtbESPX2vCQBDE3wt+h2OFvtVLivVP9BRR&#10;Sn1rG8XnJbcmwdxemttq+u29QqGPw8z8hlmue9eoK3Wh9mwgHSWgiAtvay4NHA+vTzNQQZAtNp7J&#10;wA8FWK8GD0vMrL/xJ11zKVWEcMjQQCXSZlqHoiKHYeRb4uidfedQouxKbTu8Rbhr9HOSTLTDmuNC&#10;hS1tKyou+bcz0Kfp5KssKB3T+9v89CGHcy47Yx6H/WYBSqiX//Bfe28NTF/G8HsmHgG9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uYZfxAAAANwAAAAPAAAAAAAAAAAA&#10;AAAAAKECAABkcnMvZG93bnJldi54bWxQSwUGAAAAAAQABAD5AAAAkgMAAAAA&#10;" strokecolor="windowText" strokeweight="1.5pt">
                      <v:stroke joinstyle="miter"/>
                    </v:line>
                    <v:line id="Łącznik prosty 236" o:spid="_x0000_s4354" style="position:absolute;visibility:visible;mso-wrap-style:square" from="11,7681" to="15963,7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UjxMQAAADcAAAADwAAAGRycy9kb3ducmV2LnhtbESPX2vCQBDE3wt+h2OFvtVLSv0XPUWU&#10;Ut/aRvF5ya1JMLeX5raafnuvUOjjMDO/YZbr3jXqSl2oPRtIRwko4sLbmksDx8Pr0wxUEGSLjWcy&#10;8EMB1qvBwxIz62/8SddcShUhHDI0UIm0mdahqMhhGPmWOHpn3zmUKLtS2w5vEe4a/ZwkE+2w5rhQ&#10;YUvbiopL/u0M9Gk6+SoLSl/o/W1++pDDOZedMY/DfrMAJdTLf/ivvbcGpuMx/J6JR0Cv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9SPExAAAANwAAAAPAAAAAAAAAAAA&#10;AAAAAKECAABkcnMvZG93bnJldi54bWxQSwUGAAAAAAQABAD5AAAAkgMAAAAA&#10;" strokecolor="windowText" strokeweight="1.5pt">
                      <v:stroke joinstyle="miter"/>
                    </v:line>
                    <v:line id="Łącznik prosty 237" o:spid="_x0000_s4353" style="position:absolute;visibility:visible;mso-wrap-style:square" from="26,-283" to="8016,-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e9s8QAAADcAAAADwAAAGRycy9kb3ducmV2LnhtbESPQWvCQBSE7wX/w/IEb7qJ1LRNXUVa&#10;xN5qY+n5kX0modm3afap8d93C0KPw8x8wyzXg2vVmfrQeDaQzhJQxKW3DVcGPg/b6SOoIMgWW89k&#10;4EoB1qvR3RJz6y/8QedCKhUhHHI0UIt0udahrMlhmPmOOHpH3zuUKPtK2x4vEe5aPU+STDtsOC7U&#10;2NFLTeV3cXIGhjTNfqqS0nt63z197eVwLOTVmMl42DyDEhrkP3xrv1kDD4sM/s7EI6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J72zxAAAANwAAAAPAAAAAAAAAAAA&#10;AAAAAKECAABkcnMvZG93bnJldi54bWxQSwUGAAAAAAQABAD5AAAAkgMAAAAA&#10;" strokecolor="windowText" strokeweight="1.5pt">
                      <v:stroke joinstyle="miter"/>
                    </v:line>
                    <v:line id="Łącznik prosty 238" o:spid="_x0000_s4352" style="position:absolute;visibility:visible;mso-wrap-style:square" from="11894,-290" to="1594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sYKMQAAADcAAAADwAAAGRycy9kb3ducmV2LnhtbESPX2vCQBDE3wt+h2OFvtVLxPoneooo&#10;pX1rG8XnJbcmwdxezG01/fa9QqGPw8z8hllteteoG3Wh9mwgHSWgiAtvay4NHA8vT3NQQZAtNp7J&#10;wDcF2KwHDyvMrL/zJ91yKVWEcMjQQCXSZlqHoiKHYeRb4uidfedQouxKbTu8R7hr9DhJptphzXGh&#10;wpZ2FRWX/MsZ6NN0ei0LSif0/ro4fcjhnMvemMdhv12CEurlP/zXfrMGZs8z+D0Tj4B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axgoxAAAANwAAAAPAAAAAAAAAAAA&#10;AAAAAKECAABkcnMvZG93bnJldi54bWxQSwUGAAAAAAQABAD5AAAAkgMAAAAA&#10;" strokecolor="windowText" strokeweight="1.5pt">
                      <v:stroke joinstyle="miter"/>
                    </v:line>
                    <v:line id="Łącznik prosty 239" o:spid="_x0000_s4351" style="position:absolute;visibility:visible;mso-wrap-style:square" from="15911,-283" to="15911,7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SMWsEAAADcAAAADwAAAGRycy9kb3ducmV2LnhtbERPTU/CQBC9k/gfNmPCDbY1gFpZiNEQ&#10;vAGt8TzpDm1jd7Z2Byj/nj2YcHx538v14Fp1pj40ng2k0wQUceltw5WB72IzeQEVBNli65kMXCnA&#10;evUwWmJm/YUPdM6lUjGEQ4YGapEu0zqUNTkMU98RR+7oe4cSYV9p2+MlhrtWPyXJQjtsODbU2NFH&#10;TeVvfnIGhjRd/FUlpTPabV9/9lIcc/k0Zvw4vL+BEhrkLv53f1kDz/O4Np6JR0Cvb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9IxawQAAANwAAAAPAAAAAAAAAAAAAAAA&#10;AKECAABkcnMvZG93bnJldi54bWxQSwUGAAAAAAQABAD5AAAAjwMAAAAA&#10;" strokecolor="windowText" strokeweight="1.5pt">
                      <v:stroke joinstyle="miter"/>
                    </v:line>
                    <v:line id="Łącznik prosty 240" o:spid="_x0000_s4350" style="position:absolute;visibility:visible;mso-wrap-style:square" from="11937,-305" to="11937,3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gpwcQAAADcAAAADwAAAGRycy9kb3ducmV2LnhtbESPX2vCQBDE3wv9DscW+lYvKf6NnlKU&#10;Ut/aRvF5ya1JMLcXc1uN394rFPo4zMxvmMWqd426UBdqzwbSQQKKuPC25tLAfvf+MgUVBNli45kM&#10;3CjAavn4sMDM+it/0yWXUkUIhwwNVCJtpnUoKnIYBr4ljt7Rdw4lyq7UtsNrhLtGvybJWDusOS5U&#10;2NK6ouKU/zgDfZqOz2VB6ZA+P2aHL9kdc9kY8/zUv81BCfXyH/5rb62ByWgGv2fiEd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uCnBxAAAANwAAAAPAAAAAAAAAAAA&#10;AAAAAKECAABkcnMvZG93bnJldi54bWxQSwUGAAAAAAQABAD5AAAAkgMAAAAA&#10;" strokecolor="windowText" strokeweight="1.5pt">
                      <v:stroke joinstyle="miter"/>
                    </v:line>
                    <v:line id="Łącznik prosty 241" o:spid="_x0000_s4349" style="position:absolute;visibility:visible;mso-wrap-style:square" from="7976,-276" to="11934,3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5K4cAAAADcAAAADwAAAGRycy9kb3ducmV2LnhtbERPTWvCQBC9F/wPywi91U2KpBpdRSrS&#10;3lqjeB6yYxLMzsbsqOm/7x4KPT7e93I9uFbdqQ+NZwPpJAFFXHrbcGXgeNi9zEAFQbbYeiYDPxRg&#10;vRo9LTG3/sF7uhdSqRjCIUcDtUiXax3KmhyGie+II3f2vUOJsK+07fERw12rX5Mk0w4bjg01dvRe&#10;U3kpbs7AkKbZtSopndLXx/z0LYdzIVtjnsfDZgFKaJB/8Z/70xp4y+L8eCYeAb3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TuSuHAAAAA3AAAAA8AAAAAAAAAAAAAAAAA&#10;oQIAAGRycy9kb3ducmV2LnhtbFBLBQYAAAAABAAEAPkAAACOAwAAAAA=&#10;" strokecolor="windowText" strokeweight="1.5pt">
                      <v:stroke joinstyle="miter"/>
                    </v:line>
                  </v:group>
                  <v:shape id="Trójkąt prostokątny 242" o:spid="_x0000_s4347" type="#_x0000_t6" style="position:absolute;left:15392;top:152;width:7404;height:739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PII8YA&#10;AADcAAAADwAAAGRycy9kb3ducmV2LnhtbESPzWrDMBCE74W+g9hCb43kFNLgRAmlwVDaHJofQo6L&#10;tbFNpJVrqbH79lGhkOMwM98w8+XgrLhQFxrPGrKRAkFcetNwpWG/K56mIEJENmg9k4ZfCrBc3N/N&#10;MTe+5w1dtrESCcIhRw11jG0uZShrchhGviVO3sl3DmOSXSVNh32COyvHSk2kw4bTQo0tvdVUnrc/&#10;TsOnLZw5fGTF+nt3WD33X+po1V7rx4fhdQYi0hBv4f/2u9HwMsng70w6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ZPII8YAAADcAAAADwAAAAAAAAAAAAAAAACYAgAAZHJz&#10;L2Rvd25yZXYueG1sUEsFBgAAAAAEAAQA9QAAAIsDAAAAAA==&#10;" fillcolor="#d9d9d9" strokecolor="#385d8a" strokeweight="1pt"/>
                </v:group>
              </w:pict>
            </w: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r>
      <w:tr w:rsidR="005A1C79" w:rsidRPr="00111A7F" w:rsidTr="00A87AA2">
        <w:trPr>
          <w:trHeight w:val="397"/>
          <w:jc w:val="center"/>
        </w:trPr>
        <w:tc>
          <w:tcPr>
            <w:tcW w:w="397" w:type="dxa"/>
          </w:tcPr>
          <w:p w:rsidR="005A1C79" w:rsidRPr="00111A7F" w:rsidRDefault="005A1C79" w:rsidP="005B1052">
            <w:pPr>
              <w:keepNext/>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r>
      <w:tr w:rsidR="005A1C79" w:rsidRPr="00111A7F" w:rsidTr="00A87AA2">
        <w:trPr>
          <w:trHeight w:val="397"/>
          <w:jc w:val="center"/>
        </w:trPr>
        <w:tc>
          <w:tcPr>
            <w:tcW w:w="397" w:type="dxa"/>
          </w:tcPr>
          <w:p w:rsidR="005A1C79" w:rsidRPr="00111A7F" w:rsidRDefault="005A1C79" w:rsidP="005B1052">
            <w:pPr>
              <w:keepNext/>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r>
      <w:tr w:rsidR="005A1C79" w:rsidRPr="00111A7F" w:rsidTr="00A87AA2">
        <w:trPr>
          <w:trHeight w:val="397"/>
          <w:jc w:val="center"/>
        </w:trPr>
        <w:tc>
          <w:tcPr>
            <w:tcW w:w="397" w:type="dxa"/>
          </w:tcPr>
          <w:p w:rsidR="005A1C79" w:rsidRPr="00111A7F" w:rsidRDefault="005A1C79" w:rsidP="005B1052">
            <w:pPr>
              <w:keepNext/>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r>
      <w:tr w:rsidR="005A1C79" w:rsidRPr="00111A7F" w:rsidTr="00A87AA2">
        <w:trPr>
          <w:trHeight w:val="397"/>
          <w:jc w:val="center"/>
        </w:trPr>
        <w:tc>
          <w:tcPr>
            <w:tcW w:w="397" w:type="dxa"/>
          </w:tcPr>
          <w:p w:rsidR="005A1C79" w:rsidRPr="00111A7F" w:rsidRDefault="005A1C79" w:rsidP="005B1052">
            <w:pPr>
              <w:keepNext/>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r>
      <w:tr w:rsidR="005A1C79" w:rsidRPr="00111A7F" w:rsidTr="00A87AA2">
        <w:trPr>
          <w:trHeight w:val="397"/>
          <w:jc w:val="center"/>
        </w:trPr>
        <w:tc>
          <w:tcPr>
            <w:tcW w:w="397" w:type="dxa"/>
          </w:tcPr>
          <w:p w:rsidR="005A1C79" w:rsidRPr="00111A7F" w:rsidRDefault="005A1C79" w:rsidP="005B1052">
            <w:pPr>
              <w:keepNext/>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r>
      <w:tr w:rsidR="005A1C79" w:rsidRPr="00111A7F" w:rsidTr="00A87AA2">
        <w:trPr>
          <w:trHeight w:val="397"/>
          <w:jc w:val="center"/>
        </w:trPr>
        <w:tc>
          <w:tcPr>
            <w:tcW w:w="397" w:type="dxa"/>
          </w:tcPr>
          <w:p w:rsidR="005A1C79" w:rsidRPr="00111A7F" w:rsidRDefault="005A1C79" w:rsidP="005B1052">
            <w:pPr>
              <w:keepNext/>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r>
      <w:tr w:rsidR="005A1C79" w:rsidRPr="00111A7F" w:rsidTr="00A87AA2">
        <w:trPr>
          <w:trHeight w:val="397"/>
          <w:jc w:val="center"/>
        </w:trPr>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c>
          <w:tcPr>
            <w:tcW w:w="397" w:type="dxa"/>
          </w:tcPr>
          <w:p w:rsidR="005A1C79" w:rsidRPr="00111A7F" w:rsidRDefault="005A1C79" w:rsidP="00A87AA2">
            <w:pPr>
              <w:contextualSpacing/>
              <w:rPr>
                <w:b/>
              </w:rPr>
            </w:pPr>
          </w:p>
        </w:tc>
      </w:tr>
    </w:tbl>
    <w:p w:rsidR="005A1C79" w:rsidRPr="00111A7F" w:rsidRDefault="005A1C79" w:rsidP="0044037C">
      <w:pPr>
        <w:pStyle w:val="Zadanie-tre"/>
      </w:pPr>
      <w:r w:rsidRPr="00111A7F">
        <w:rPr>
          <w:position w:val="-6"/>
        </w:rPr>
        <w:object w:dxaOrig="1040" w:dyaOrig="279">
          <v:shape id="_x0000_i1594" type="#_x0000_t75" style="width:52.55pt;height:12.8pt" o:ole="">
            <v:imagedata r:id="rId1095" o:title=""/>
          </v:shape>
          <o:OLEObject Type="Embed" ProgID="Equation.3" ShapeID="_x0000_i1594" DrawAspect="Content" ObjectID="_1508845450" r:id="rId1096"/>
        </w:object>
      </w:r>
      <w:r w:rsidRPr="00111A7F">
        <w:t>(cm</w:t>
      </w:r>
      <w:r w:rsidRPr="00111A7F">
        <w:rPr>
          <w:vertAlign w:val="superscript"/>
        </w:rPr>
        <w:t>2</w:t>
      </w:r>
      <w:r w:rsidRPr="00111A7F">
        <w:t>)</w:t>
      </w:r>
      <w:r w:rsidRPr="00111A7F">
        <w:tab/>
      </w:r>
      <w:r w:rsidR="00F140A9">
        <w:t>—</w:t>
      </w:r>
      <w:r w:rsidRPr="00111A7F">
        <w:t xml:space="preserve"> pole prostokąta</w:t>
      </w:r>
    </w:p>
    <w:p w:rsidR="005A1C79" w:rsidRPr="00111A7F" w:rsidRDefault="005A1C79" w:rsidP="0044037C">
      <w:pPr>
        <w:pStyle w:val="Zadanie-tre"/>
      </w:pPr>
      <w:r w:rsidRPr="00111A7F">
        <w:rPr>
          <w:position w:val="-24"/>
        </w:rPr>
        <w:object w:dxaOrig="1260" w:dyaOrig="620">
          <v:shape id="_x0000_i1595" type="#_x0000_t75" style="width:62.3pt;height:31.35pt" o:ole="">
            <v:imagedata r:id="rId1097" o:title=""/>
          </v:shape>
          <o:OLEObject Type="Embed" ProgID="Equation.3" ShapeID="_x0000_i1595" DrawAspect="Content" ObjectID="_1508845451" r:id="rId1098"/>
        </w:object>
      </w:r>
      <w:r w:rsidRPr="00111A7F">
        <w:t>(cm</w:t>
      </w:r>
      <w:r w:rsidRPr="00111A7F">
        <w:rPr>
          <w:vertAlign w:val="superscript"/>
        </w:rPr>
        <w:t>2</w:t>
      </w:r>
      <w:r w:rsidRPr="00111A7F">
        <w:t>)</w:t>
      </w:r>
      <w:r w:rsidRPr="00111A7F">
        <w:tab/>
      </w:r>
      <w:r w:rsidR="00F140A9">
        <w:t>—</w:t>
      </w:r>
      <w:r w:rsidRPr="00111A7F">
        <w:t xml:space="preserve"> pole trójkąta</w:t>
      </w:r>
    </w:p>
    <w:p w:rsidR="005A1C79" w:rsidRPr="00111A7F" w:rsidRDefault="005A1C79" w:rsidP="0044037C">
      <w:pPr>
        <w:pStyle w:val="Zadanie-tre"/>
        <w:rPr>
          <w:b/>
        </w:rPr>
      </w:pPr>
      <w:r w:rsidRPr="00111A7F">
        <w:rPr>
          <w:position w:val="-8"/>
        </w:rPr>
        <w:object w:dxaOrig="1480" w:dyaOrig="300">
          <v:shape id="_x0000_i1596" type="#_x0000_t75" style="width:73.35pt;height:15pt" o:ole="">
            <v:imagedata r:id="rId1099" o:title=""/>
          </v:shape>
          <o:OLEObject Type="Embed" ProgID="Equation.3" ShapeID="_x0000_i1596" DrawAspect="Content" ObjectID="_1508845452" r:id="rId1100"/>
        </w:object>
      </w:r>
      <w:r w:rsidRPr="00111A7F">
        <w:t>(cm</w:t>
      </w:r>
      <w:r w:rsidRPr="00111A7F">
        <w:rPr>
          <w:vertAlign w:val="superscript"/>
        </w:rPr>
        <w:t>2</w:t>
      </w:r>
      <w:r w:rsidRPr="00111A7F">
        <w:t>)</w:t>
      </w:r>
      <w:r w:rsidRPr="00111A7F">
        <w:tab/>
      </w:r>
      <w:r w:rsidR="00F140A9">
        <w:t>—</w:t>
      </w:r>
      <w:r w:rsidRPr="00111A7F">
        <w:t xml:space="preserve"> pole wielokąta</w:t>
      </w:r>
    </w:p>
    <w:p w:rsidR="005A1C79" w:rsidRPr="00111A7F" w:rsidRDefault="005A1C79" w:rsidP="0044037C">
      <w:pPr>
        <w:pStyle w:val="Zadanie-tre"/>
      </w:pPr>
      <w:r w:rsidRPr="00111A7F">
        <w:t>Odpowiedź: Pole wielokąta jest równe 67,5 cm</w:t>
      </w:r>
      <w:r w:rsidRPr="00111A7F">
        <w:rPr>
          <w:vertAlign w:val="superscript"/>
        </w:rPr>
        <w:t>2</w:t>
      </w:r>
      <w:r w:rsidRPr="00111A7F">
        <w:t>.</w:t>
      </w:r>
    </w:p>
    <w:p w:rsidR="0044037C" w:rsidRDefault="0044037C" w:rsidP="0044037C">
      <w:pPr>
        <w:pStyle w:val="Zadanie-nagwek"/>
        <w:rPr>
          <w:bCs/>
        </w:rPr>
      </w:pPr>
      <w:r>
        <w:t xml:space="preserve">Zadanie </w:t>
      </w:r>
      <w:r w:rsidR="005A1C79">
        <w:rPr>
          <w:bCs/>
        </w:rPr>
        <w:t>110</w:t>
      </w:r>
      <w:r w:rsidR="005A1C79" w:rsidRPr="00111A7F">
        <w:rPr>
          <w:bCs/>
        </w:rPr>
        <w:t>.</w:t>
      </w:r>
    </w:p>
    <w:p w:rsidR="005A1C79" w:rsidRPr="008D4AE9" w:rsidRDefault="005A1C79" w:rsidP="0044037C">
      <w:pPr>
        <w:pStyle w:val="Zadanie-tre"/>
      </w:pPr>
      <w:r w:rsidRPr="008D4AE9">
        <w:t>A</w:t>
      </w:r>
    </w:p>
    <w:p w:rsidR="005A1C79" w:rsidRPr="00111A7F" w:rsidRDefault="0044037C" w:rsidP="0044037C">
      <w:pPr>
        <w:pStyle w:val="Zadanie-nagwek"/>
      </w:pPr>
      <w:r>
        <w:t xml:space="preserve">Zadanie </w:t>
      </w:r>
      <w:r w:rsidR="005A1C79" w:rsidRPr="00111A7F">
        <w:t>1</w:t>
      </w:r>
      <w:r w:rsidR="005A1C79">
        <w:t>11</w:t>
      </w:r>
      <w:r w:rsidR="005A1C79" w:rsidRPr="00111A7F">
        <w:t>.</w:t>
      </w:r>
    </w:p>
    <w:p w:rsidR="005A1C79" w:rsidRPr="00111A7F" w:rsidRDefault="005A1C79" w:rsidP="00C95B3D">
      <w:pPr>
        <w:pStyle w:val="Zadanie-tre"/>
        <w:tabs>
          <w:tab w:val="clear" w:pos="2268"/>
          <w:tab w:val="left" w:pos="1701"/>
        </w:tabs>
      </w:pPr>
      <w:r w:rsidRPr="00111A7F">
        <w:rPr>
          <w:position w:val="-24"/>
        </w:rPr>
        <w:object w:dxaOrig="1160" w:dyaOrig="620">
          <v:shape id="_x0000_i1597" type="#_x0000_t75" style="width:59.2pt;height:31.35pt" o:ole="">
            <v:imagedata r:id="rId343" o:title=""/>
          </v:shape>
          <o:OLEObject Type="Embed" ProgID="Equation.3" ShapeID="_x0000_i1597" DrawAspect="Content" ObjectID="_1508845453" r:id="rId1101"/>
        </w:object>
      </w:r>
      <w:r w:rsidR="00C95B3D">
        <w:tab/>
      </w:r>
      <w:r w:rsidR="00F140A9">
        <w:t>—</w:t>
      </w:r>
      <w:r w:rsidRPr="00111A7F">
        <w:t xml:space="preserve"> kwietnik pani Joanny zajmuje 7 kwadratów</w:t>
      </w:r>
    </w:p>
    <w:p w:rsidR="005A1C79" w:rsidRPr="00111A7F" w:rsidRDefault="005A1C79" w:rsidP="00C95B3D">
      <w:pPr>
        <w:pStyle w:val="Zadanie-tre"/>
        <w:tabs>
          <w:tab w:val="clear" w:pos="2268"/>
          <w:tab w:val="left" w:pos="1701"/>
        </w:tabs>
      </w:pPr>
      <w:r w:rsidRPr="00111A7F">
        <w:rPr>
          <w:position w:val="-24"/>
        </w:rPr>
        <w:object w:dxaOrig="320" w:dyaOrig="620">
          <v:shape id="_x0000_i1598" type="#_x0000_t75" style="width:16.35pt;height:31.35pt" o:ole="">
            <v:imagedata r:id="rId345" o:title=""/>
          </v:shape>
          <o:OLEObject Type="Embed" ProgID="Equation.3" ShapeID="_x0000_i1598" DrawAspect="Content" ObjectID="_1508845454" r:id="rId1102"/>
        </w:object>
      </w:r>
      <w:r w:rsidRPr="00111A7F">
        <w:tab/>
      </w:r>
      <w:r w:rsidR="00F140A9">
        <w:t>—</w:t>
      </w:r>
      <w:r w:rsidRPr="00111A7F">
        <w:t xml:space="preserve"> kwietnik pani Joanny zajmuje </w:t>
      </w:r>
      <w:r w:rsidRPr="00111A7F">
        <w:rPr>
          <w:position w:val="-24"/>
        </w:rPr>
        <w:object w:dxaOrig="320" w:dyaOrig="620">
          <v:shape id="_x0000_i1599" type="#_x0000_t75" style="width:16.35pt;height:31.35pt" o:ole="">
            <v:imagedata r:id="rId345" o:title=""/>
          </v:shape>
          <o:OLEObject Type="Embed" ProgID="Equation.DSMT4" ShapeID="_x0000_i1599" DrawAspect="Content" ObjectID="_1508845455" r:id="rId1103"/>
        </w:object>
      </w:r>
      <w:r w:rsidRPr="00111A7F">
        <w:t xml:space="preserve"> pola powierzchni ogródka</w:t>
      </w:r>
    </w:p>
    <w:p w:rsidR="005A1C79" w:rsidRPr="00111A7F" w:rsidRDefault="005A1C79" w:rsidP="00C95B3D">
      <w:pPr>
        <w:pStyle w:val="Zadanie-tre"/>
        <w:tabs>
          <w:tab w:val="clear" w:pos="2268"/>
          <w:tab w:val="left" w:pos="1701"/>
        </w:tabs>
      </w:pPr>
      <w:r w:rsidRPr="00111A7F">
        <w:rPr>
          <w:position w:val="-24"/>
        </w:rPr>
        <w:object w:dxaOrig="1160" w:dyaOrig="620">
          <v:shape id="_x0000_i1600" type="#_x0000_t75" style="width:59.2pt;height:31.35pt" o:ole="">
            <v:imagedata r:id="rId1104" o:title=""/>
          </v:shape>
          <o:OLEObject Type="Embed" ProgID="Equation.DSMT4" ShapeID="_x0000_i1600" DrawAspect="Content" ObjectID="_1508845456" r:id="rId1105"/>
        </w:object>
      </w:r>
      <w:r w:rsidRPr="00111A7F">
        <w:tab/>
      </w:r>
      <w:r w:rsidR="00F140A9">
        <w:t>—</w:t>
      </w:r>
      <w:r w:rsidRPr="00111A7F">
        <w:t xml:space="preserve"> kwietnik pani Katarzyny zajmuje 3 kwadraty</w:t>
      </w:r>
    </w:p>
    <w:p w:rsidR="005A1C79" w:rsidRPr="00111A7F" w:rsidRDefault="005A1C79" w:rsidP="00C95B3D">
      <w:pPr>
        <w:pStyle w:val="Zadanie-tre"/>
        <w:tabs>
          <w:tab w:val="clear" w:pos="2268"/>
          <w:tab w:val="left" w:pos="1701"/>
        </w:tabs>
      </w:pPr>
      <w:r w:rsidRPr="00111A7F">
        <w:rPr>
          <w:position w:val="-24"/>
        </w:rPr>
        <w:object w:dxaOrig="220" w:dyaOrig="620">
          <v:shape id="_x0000_i1601" type="#_x0000_t75" style="width:10.6pt;height:31.35pt" o:ole="">
            <v:imagedata r:id="rId1106" o:title=""/>
          </v:shape>
          <o:OLEObject Type="Embed" ProgID="Equation.DSMT4" ShapeID="_x0000_i1601" DrawAspect="Content" ObjectID="_1508845457" r:id="rId1107"/>
        </w:object>
      </w:r>
      <w:r w:rsidRPr="00111A7F">
        <w:tab/>
      </w:r>
      <w:r w:rsidR="00F140A9">
        <w:t>—</w:t>
      </w:r>
      <w:r w:rsidRPr="00111A7F">
        <w:t xml:space="preserve"> kwietnik pani Katarzyny zajmuje </w:t>
      </w:r>
      <w:r w:rsidRPr="00111A7F">
        <w:rPr>
          <w:position w:val="-24"/>
        </w:rPr>
        <w:object w:dxaOrig="220" w:dyaOrig="620">
          <v:shape id="_x0000_i1602" type="#_x0000_t75" style="width:10.6pt;height:31.35pt" o:ole="">
            <v:imagedata r:id="rId1108" o:title=""/>
          </v:shape>
          <o:OLEObject Type="Embed" ProgID="Equation.DSMT4" ShapeID="_x0000_i1602" DrawAspect="Content" ObjectID="_1508845458" r:id="rId1109"/>
        </w:object>
      </w:r>
      <w:r w:rsidRPr="00111A7F">
        <w:t xml:space="preserve"> pola powierzchni ogródka</w:t>
      </w:r>
    </w:p>
    <w:p w:rsidR="005A1C79" w:rsidRPr="00111A7F" w:rsidRDefault="005A1C79" w:rsidP="00C95B3D">
      <w:pPr>
        <w:pStyle w:val="Zadanie-tre"/>
        <w:tabs>
          <w:tab w:val="left" w:pos="1701"/>
        </w:tabs>
      </w:pPr>
      <w:r w:rsidRPr="00111A7F">
        <w:t>Aby porównać te ułamki</w:t>
      </w:r>
      <w:r w:rsidR="00B00C1D">
        <w:t>,</w:t>
      </w:r>
      <w:r w:rsidRPr="00111A7F">
        <w:t xml:space="preserve"> sprowadzamy je do wspólnego mianownika, na przykład 72. </w:t>
      </w:r>
    </w:p>
    <w:p w:rsidR="005A1C79" w:rsidRPr="00111A7F" w:rsidRDefault="005A1C79" w:rsidP="00C95B3D">
      <w:pPr>
        <w:pStyle w:val="Zadanie-tre"/>
        <w:tabs>
          <w:tab w:val="clear" w:pos="2268"/>
          <w:tab w:val="left" w:pos="1701"/>
        </w:tabs>
      </w:pPr>
      <w:r w:rsidRPr="00111A7F">
        <w:rPr>
          <w:position w:val="-24"/>
        </w:rPr>
        <w:object w:dxaOrig="1560" w:dyaOrig="620">
          <v:shape id="_x0000_i1603" type="#_x0000_t75" style="width:79.5pt;height:31.35pt" o:ole="">
            <v:imagedata r:id="rId1110" o:title=""/>
          </v:shape>
          <o:OLEObject Type="Embed" ProgID="Equation.DSMT4" ShapeID="_x0000_i1603" DrawAspect="Content" ObjectID="_1508845459" r:id="rId1111"/>
        </w:object>
      </w:r>
      <w:r w:rsidRPr="00111A7F">
        <w:tab/>
      </w:r>
      <w:r w:rsidR="00F140A9">
        <w:t>—</w:t>
      </w:r>
      <w:r w:rsidRPr="00111A7F">
        <w:t xml:space="preserve"> kwietnik pani Joanny zajmuje </w:t>
      </w:r>
      <w:r w:rsidRPr="00111A7F">
        <w:rPr>
          <w:position w:val="-24"/>
        </w:rPr>
        <w:object w:dxaOrig="360" w:dyaOrig="620">
          <v:shape id="_x0000_i1604" type="#_x0000_t75" style="width:18.1pt;height:31.35pt" o:ole="">
            <v:imagedata r:id="rId1112" o:title=""/>
          </v:shape>
          <o:OLEObject Type="Embed" ProgID="Equation.DSMT4" ShapeID="_x0000_i1604" DrawAspect="Content" ObjectID="_1508845460" r:id="rId1113"/>
        </w:object>
      </w:r>
      <w:r w:rsidRPr="00111A7F">
        <w:t xml:space="preserve"> pola powierzchni ogródka</w:t>
      </w:r>
    </w:p>
    <w:p w:rsidR="005A1C79" w:rsidRPr="00111A7F" w:rsidRDefault="005A1C79" w:rsidP="00C95B3D">
      <w:pPr>
        <w:pStyle w:val="Zadanie-tre"/>
        <w:tabs>
          <w:tab w:val="clear" w:pos="2268"/>
          <w:tab w:val="left" w:pos="1701"/>
        </w:tabs>
      </w:pPr>
      <w:r w:rsidRPr="00111A7F">
        <w:rPr>
          <w:position w:val="-24"/>
        </w:rPr>
        <w:object w:dxaOrig="1359" w:dyaOrig="620">
          <v:shape id="_x0000_i1605" type="#_x0000_t75" style="width:67.6pt;height:31.35pt" o:ole="">
            <v:imagedata r:id="rId1114" o:title=""/>
          </v:shape>
          <o:OLEObject Type="Embed" ProgID="Equation.DSMT4" ShapeID="_x0000_i1605" DrawAspect="Content" ObjectID="_1508845461" r:id="rId1115"/>
        </w:object>
      </w:r>
      <w:r w:rsidRPr="00111A7F">
        <w:tab/>
      </w:r>
      <w:r w:rsidR="00F140A9">
        <w:t>—</w:t>
      </w:r>
      <w:r w:rsidRPr="00111A7F">
        <w:t xml:space="preserve"> kwietnik pani Katarzyny zajmuje </w:t>
      </w:r>
      <w:r w:rsidRPr="00111A7F">
        <w:rPr>
          <w:position w:val="-24"/>
        </w:rPr>
        <w:object w:dxaOrig="360" w:dyaOrig="620">
          <v:shape id="_x0000_i1606" type="#_x0000_t75" style="width:18.1pt;height:31.35pt" o:ole="">
            <v:imagedata r:id="rId1116" o:title=""/>
          </v:shape>
          <o:OLEObject Type="Embed" ProgID="Equation.DSMT4" ShapeID="_x0000_i1606" DrawAspect="Content" ObjectID="_1508845462" r:id="rId1117"/>
        </w:object>
      </w:r>
      <w:r w:rsidRPr="00111A7F">
        <w:t xml:space="preserve"> pola powierzchni ogródka</w:t>
      </w:r>
    </w:p>
    <w:p w:rsidR="005A1C79" w:rsidRPr="00111A7F" w:rsidRDefault="005A1C79" w:rsidP="00C95B3D">
      <w:pPr>
        <w:pStyle w:val="Zadanie-tre"/>
        <w:jc w:val="center"/>
      </w:pPr>
      <w:r w:rsidRPr="00111A7F">
        <w:rPr>
          <w:position w:val="-24"/>
        </w:rPr>
        <w:object w:dxaOrig="859" w:dyaOrig="620">
          <v:shape id="_x0000_i1607" type="#_x0000_t75" style="width:41.95pt;height:31.35pt" o:ole="">
            <v:imagedata r:id="rId1118" o:title=""/>
          </v:shape>
          <o:OLEObject Type="Embed" ProgID="Equation.DSMT4" ShapeID="_x0000_i1607" DrawAspect="Content" ObjectID="_1508845463" r:id="rId1119"/>
        </w:object>
      </w:r>
      <w:r w:rsidRPr="00111A7F">
        <w:t xml:space="preserve">, </w:t>
      </w:r>
      <w:r w:rsidR="00C95B3D">
        <w:t xml:space="preserve">   </w:t>
      </w:r>
      <w:r w:rsidRPr="00111A7F">
        <w:t xml:space="preserve">więc </w:t>
      </w:r>
      <w:r w:rsidR="00C95B3D">
        <w:t xml:space="preserve">   </w:t>
      </w:r>
      <w:r w:rsidRPr="00111A7F">
        <w:rPr>
          <w:position w:val="-24"/>
        </w:rPr>
        <w:object w:dxaOrig="700" w:dyaOrig="620">
          <v:shape id="_x0000_i1608" type="#_x0000_t75" style="width:33.55pt;height:31.35pt" o:ole="">
            <v:imagedata r:id="rId1120" o:title=""/>
          </v:shape>
          <o:OLEObject Type="Embed" ProgID="Equation.DSMT4" ShapeID="_x0000_i1608" DrawAspect="Content" ObjectID="_1508845464" r:id="rId1121"/>
        </w:object>
      </w:r>
      <w:r w:rsidR="00C95B3D">
        <w:t>.</w:t>
      </w:r>
    </w:p>
    <w:p w:rsidR="005A1C79" w:rsidRPr="00111A7F" w:rsidRDefault="005A1C79" w:rsidP="0044037C">
      <w:pPr>
        <w:pStyle w:val="Zadanie-tre"/>
      </w:pPr>
      <w:r w:rsidRPr="00111A7F">
        <w:t>Odpowiedź: Pani Joanna przeznaczyła na kwietnik większą część swojego ogródka niż pani Katarzyna.</w:t>
      </w:r>
    </w:p>
    <w:p w:rsidR="0044037C" w:rsidRDefault="0044037C" w:rsidP="0044037C">
      <w:pPr>
        <w:pStyle w:val="Zadanie-nagwek"/>
      </w:pPr>
      <w:r>
        <w:t xml:space="preserve">Zadanie </w:t>
      </w:r>
      <w:r w:rsidR="005A1C79" w:rsidRPr="00111A7F">
        <w:t>11</w:t>
      </w:r>
      <w:r w:rsidR="005A1C79">
        <w:t>2</w:t>
      </w:r>
      <w:r w:rsidR="005A1C79" w:rsidRPr="00111A7F">
        <w:t>.</w:t>
      </w:r>
    </w:p>
    <w:p w:rsidR="005A1C79" w:rsidRPr="008D4AE9" w:rsidRDefault="005A1C79" w:rsidP="0044037C">
      <w:pPr>
        <w:pStyle w:val="Zadanie-tre"/>
      </w:pPr>
      <w:r w:rsidRPr="008D4AE9">
        <w:t>PP</w:t>
      </w:r>
    </w:p>
    <w:p w:rsidR="0044037C" w:rsidRDefault="0044037C" w:rsidP="0044037C">
      <w:pPr>
        <w:pStyle w:val="Zadanie-nagwek"/>
      </w:pPr>
      <w:r>
        <w:t xml:space="preserve">Zadanie </w:t>
      </w:r>
      <w:r w:rsidR="005A1C79" w:rsidRPr="00111A7F">
        <w:t>11</w:t>
      </w:r>
      <w:r w:rsidR="005A1C79">
        <w:t>3</w:t>
      </w:r>
      <w:r w:rsidR="005A1C79" w:rsidRPr="00111A7F">
        <w:t>.</w:t>
      </w:r>
    </w:p>
    <w:p w:rsidR="005A1C79" w:rsidRPr="00111A7F" w:rsidRDefault="005A1C79" w:rsidP="0044037C">
      <w:pPr>
        <w:pStyle w:val="Zadanie-tre"/>
      </w:pPr>
      <w:r w:rsidRPr="00111A7F">
        <w:t>BD</w:t>
      </w:r>
    </w:p>
    <w:p w:rsidR="005A1C79" w:rsidRPr="00111A7F" w:rsidRDefault="0044037C" w:rsidP="00963A6C">
      <w:pPr>
        <w:pStyle w:val="Zadanie-nagwek"/>
      </w:pPr>
      <w:r>
        <w:t xml:space="preserve">Zadanie </w:t>
      </w:r>
      <w:r w:rsidR="005A1C79" w:rsidRPr="00111A7F">
        <w:t>11</w:t>
      </w:r>
      <w:r w:rsidR="005A1C79">
        <w:t>4</w:t>
      </w:r>
      <w:r w:rsidR="005A1C79" w:rsidRPr="00111A7F">
        <w:t>.</w:t>
      </w:r>
    </w:p>
    <w:p w:rsidR="005A1C79" w:rsidRPr="00111A7F" w:rsidRDefault="005A1C79" w:rsidP="0044037C">
      <w:pPr>
        <w:pStyle w:val="Sposb"/>
      </w:pPr>
      <w:r w:rsidRPr="00111A7F">
        <w:t>I sposób</w:t>
      </w:r>
    </w:p>
    <w:p w:rsidR="005A1C79" w:rsidRPr="00111A7F" w:rsidRDefault="00A5243E" w:rsidP="00C95B3D">
      <w:pPr>
        <w:pStyle w:val="Akapitzrysunkiem"/>
      </w:pPr>
      <w:r>
        <w:pict>
          <v:shape id="Text Box 4954" o:spid="_x0000_s3637" type="#_x0000_t202" style="position:absolute;left:0;text-align:left;margin-left:244.8pt;margin-top:129pt;width:27pt;height:27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cNXugIAAMY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" filled="f" stroked="f">
            <v:textbox>
              <w:txbxContent>
                <w:p w:rsidR="004612D1" w:rsidRPr="0035795F" w:rsidRDefault="004612D1" w:rsidP="005A1C79">
                  <w:pPr>
                    <w:rPr>
                      <w:i/>
                    </w:rPr>
                  </w:pPr>
                  <w:r>
                    <w:rPr>
                      <w:i/>
                    </w:rPr>
                    <w:t>D</w:t>
                  </w:r>
                </w:p>
              </w:txbxContent>
            </v:textbox>
          </v:shape>
        </w:pict>
      </w:r>
      <w:r>
        <w:pict>
          <v:group id="Group 4700" o:spid="_x0000_s3638" style="width:297pt;height:162pt;mso-position-horizontal-relative:char;mso-position-vertical-relative:line" coordorigin="1424,3902" coordsize="594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">
            <v:group id="Group 4701" o:spid="_x0000_s3639" style="position:absolute;left:1964;top:4262;width:4680;height:2340" coordorigin="3217,8151" coordsize="3600,17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4r78cAAADdAAAADwAAAGRycy9kb3ducmV2LnhtbESPT2vCQBTE70K/w/IK&#10;vdVN/FNqdBURWzyI0FgQb4/sMwlm34bsNonf3hUKHoeZ+Q2zWPWmEi01rrSsIB5GIIgzq0vOFfwe&#10;v94/QTiPrLGyTApu5GC1fBksMNG24x9qU5+LAGGXoILC+zqR0mUFGXRDWxMH72Ibgz7IJpe6wS7A&#10;TSVHUfQhDZYcFgqsaVNQdk3/jILvDrv1ON62++tlczsfp4fTPial3l779RyEp94/w//tnVYwmswm&#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k4r78cAAADd&#10;AAAADwAAAAAAAAAAAAAAAACqAgAAZHJzL2Rvd25yZXYueG1sUEsFBgAAAAAEAAQA+gAAAJ4DAAAA&#10;AA==&#10;">
              <v:line id="Line 4702" o:spid="_x0000_s3640" style="position:absolute;visibility:visible;mso-wrap-style:square" from="3217,9877" to="6817,9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ZujMkAAADdAAAADwAAAGRycy9kb3ducmV2LnhtbESPT0vDQBTE74LfYXlCb3Zjq6GN3Zai&#10;CK2HYv9APb5mn0na7Nuwuybx27uC0OMwM79hZove1KIl5yvLCh6GCQji3OqKCwWH/dv9BIQPyBpr&#10;y6Tghzws5rc3M8y07XhL7S4UIkLYZ6igDKHJpPR5SQb90DbE0fuyzmCI0hVSO+wi3NRylCSpNFhx&#10;XCixoZeS8svu2yjYjD/Sdrl+X/XHdXrKX7enz3PnlBrc9ctnEIH6cA3/t1dawehx+g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E2bozJAAAA3QAAAA8AAAAA&#10;AAAAAAAAAAAAoQIAAGRycy9kb3ducmV2LnhtbFBLBQYAAAAABAAEAPkAAACXAwAAAAA=&#10;"/>
              <v:shape id="Freeform 4703" o:spid="_x0000_s3641" style="position:absolute;left:5643;top:8154;width:5;height:1716;visibility:visible;mso-wrap-style:square;v-text-anchor:top" coordsize="5,1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2jT8UA&#10;AADdAAAADwAAAGRycy9kb3ducmV2LnhtbESPUWvCMBSF3wf7D+EO9jbTiZRZjVIGogN9mN0PuGuu&#10;bVhz0zWxxn9vhMEeD+ec73CW62g7MdLgjWMFr5MMBHHttOFGwVe1eXkD4QOyxs4xKbiSh/Xq8WGJ&#10;hXYX/qTxGBqRIOwLVNCG0BdS+roli37ieuLkndxgMSQ5NFIPeElw28lpluXSouG00GJP7y3VP8ez&#10;VbB1cf9hynJ3LWP1/TvmpjqgUer5KZYLEIFi+A//tXdawXQ2z+H+Jj0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TaNPxQAAAN0AAAAPAAAAAAAAAAAAAAAAAJgCAABkcnMv&#10;ZG93bnJldi54bWxQSwUGAAAAAAQABAD1AAAAigMAAAAA&#10;" path="m5,1716l,e" filled="f">
                <v:path arrowok="t" o:connecttype="custom" o:connectlocs="5,1716;0,0" o:connectangles="0,0"/>
              </v:shape>
              <v:shape id="Freeform 4704" o:spid="_x0000_s3642" style="position:absolute;left:3217;top:8160;width:2423;height:1717;visibility:visible;mso-wrap-style:square;v-text-anchor:top" coordsize="2423,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lpJMgA&#10;AADdAAAADwAAAGRycy9kb3ducmV2LnhtbESPQUvDQBSE74L/YXlCL9JuGqS2sdtiC0JACzYtBW+P&#10;7DOJ7r4N2TWJ/94VBI/DzHzDrLejNaKnzjeOFcxnCQji0umGKwXn09N0CcIHZI3GMSn4Jg/bzfXV&#10;GjPtBj5SX4RKRAj7DBXUIbSZlL6syaKfuZY4eu+usxii7CqpOxwi3BqZJslCWmw4LtTY0r6m8rP4&#10;sgpMkT9/3F7eXD7ki91rf0gv5iVVanIzPj6ACDSG//BfO9cK0rvVPfy+iU9Ab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eWkkyAAAAN0AAAAPAAAAAAAAAAAAAAAAAJgCAABk&#10;cnMvZG93bnJldi54bWxQSwUGAAAAAAQABAD1AAAAjQMAAAAA&#10;" path="m,1717l2423,e" filled="f">
                <v:path arrowok="t" o:connecttype="custom" o:connectlocs="0,1717;2423,0" o:connectangles="0,0"/>
              </v:shape>
              <v:shape id="Freeform 4705" o:spid="_x0000_s3643" style="position:absolute;left:5643;top:8151;width:1174;height:1726;visibility:visible;mso-wrap-style:square;v-text-anchor:top" coordsize="1174,1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TivcQA&#10;AADdAAAADwAAAGRycy9kb3ducmV2LnhtbERPTWvCQBC9F/oflin0VjcVkRpdJRSKUmwxURBvQ3ZM&#10;gtnZkN1q/PedQ6HHx/terAbXqiv1ofFs4HWUgCIuvW24MnDYf7y8gQoR2WLrmQzcKcBq+fiwwNT6&#10;G+d0LWKlJIRDigbqGLtU61DW5DCMfEcs3Nn3DqPAvtK2x5uEu1aPk2SqHTYsDTV29F5TeSl+nPQe&#10;8/UpO2wyO1l/fWbf23vYHQtjnp+GbA4q0hD/xX/ujTUwnsxkrryRJ6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k4r3EAAAA3QAAAA8AAAAAAAAAAAAAAAAAmAIAAGRycy9k&#10;b3ducmV2LnhtbFBLBQYAAAAABAAEAPUAAACJAwAAAAA=&#10;" path="m,l1174,1726e" filled="f">
                <v:path arrowok="t" o:connecttype="custom" o:connectlocs="0,0;1174,1726" o:connectangles="0,0"/>
              </v:shape>
            </v:group>
            <v:shape id="Text Box 4706" o:spid="_x0000_s3644" type="#_x0000_t202" style="position:absolute;left:1424;top:642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KOcUA&#10;AADdAAAADwAAAGRycy9kb3ducmV2LnhtbESPQWvCQBSE7wX/w/IEb3XXkBYTXUUsgqeWWhW8PbLP&#10;JJh9G7JbE/99t1DocZiZb5jlerCNuFPna8caZlMFgrhwpuZSw/Fr9zwH4QOywcYxaXiQh/Vq9LTE&#10;3LieP+l+CKWIEPY5aqhCaHMpfVGRRT91LXH0rq6zGKLsSmk67CPcNjJR6lVarDkuVNjStqLidvi2&#10;Gk7v18s5VR/lm31pezcoyTaTWk/Gw2YBItAQ/sN/7b3RkKRZBr9v4hO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Io5xQAAAN0AAAAPAAAAAAAAAAAAAAAAAJgCAABkcnMv&#10;ZG93bnJldi54bWxQSwUGAAAAAAQABAD1AAAAigMAAAAA&#10;" filled="f" stroked="f">
              <v:textbox>
                <w:txbxContent>
                  <w:p w:rsidR="004612D1" w:rsidRPr="00E05187" w:rsidRDefault="004612D1" w:rsidP="005A1C79">
                    <w:pPr>
                      <w:rPr>
                        <w:i/>
                      </w:rPr>
                    </w:pPr>
                    <w:r>
                      <w:rPr>
                        <w:i/>
                      </w:rPr>
                      <w:t>A</w:t>
                    </w:r>
                  </w:p>
                </w:txbxContent>
              </v:textbox>
            </v:shape>
            <v:shape id="Text Box 4707" o:spid="_x0000_s3645" type="#_x0000_t202" style="position:absolute;left:4844;top:390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25vsIA&#10;AADdAAAADwAAAGRycy9kb3ducmV2LnhtbERPy2rCQBTdF/yH4QrdNTOKKW3MKKIIXVVqH+Dukrkm&#10;wcydkBmT9O+dheDycN75erSN6KnztWMNs0SBIC6cqbnU8PO9f3kD4QOywcYxafgnD+vV5CnHzLiB&#10;v6g/hlLEEPYZaqhCaDMpfVGRRZ+4ljhyZ9dZDBF2pTQdDjHcNnKu1Ku0WHNsqLClbUXF5Xi1Gn4/&#10;z6e/hTqUO5u2gxuVZPsutX6ejpsliEBjeIjv7g+jYZ6quD++iU9A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Lbm+wgAAAN0AAAAPAAAAAAAAAAAAAAAAAJgCAABkcnMvZG93&#10;bnJldi54bWxQSwUGAAAAAAQABAD1AAAAhwMAAAAA&#10;" filled="f" stroked="f">
              <v:textbox>
                <w:txbxContent>
                  <w:p w:rsidR="004612D1" w:rsidRPr="00E05187" w:rsidRDefault="004612D1" w:rsidP="005A1C79">
                    <w:pPr>
                      <w:rPr>
                        <w:i/>
                      </w:rPr>
                    </w:pPr>
                    <w:r>
                      <w:rPr>
                        <w:i/>
                      </w:rPr>
                      <w:t>C</w:t>
                    </w:r>
                  </w:p>
                </w:txbxContent>
              </v:textbox>
            </v:shape>
            <v:shape id="Text Box 4708" o:spid="_x0000_s3646" type="#_x0000_t202" style="position:absolute;left:6644;top:642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EcJcMA&#10;AADdAAAADwAAAGRycy9kb3ducmV2LnhtbESPT4vCMBTE7wt+h/CEva2JootWo4iLsCdl/QfeHs2z&#10;LTYvpcna+u2NIHgcZuY3zGzR2lLcqPaFYw39ngJBnDpTcKbhsF9/jUH4gGywdEwa7uRhMe98zDAx&#10;ruE/uu1CJiKEfYIa8hCqREqf5mTR91xFHL2Lqy2GKOtMmhqbCLelHCj1LS0WHBdyrGiVU3rd/VsN&#10;x83lfBqqbfZjR1XjWiXZTqTWn912OQURqA3v8Kv9azQMRqoP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EcJcMAAADdAAAADwAAAAAAAAAAAAAAAACYAgAAZHJzL2Rv&#10;d25yZXYueG1sUEsFBgAAAAAEAAQA9QAAAIgDAAAAAA==&#10;" filled="f" stroked="f">
              <v:textbox>
                <w:txbxContent>
                  <w:p w:rsidR="004612D1" w:rsidRPr="00E05187" w:rsidRDefault="004612D1" w:rsidP="005A1C79">
                    <w:pPr>
                      <w:rPr>
                        <w:i/>
                      </w:rPr>
                    </w:pPr>
                    <w:r>
                      <w:rPr>
                        <w:i/>
                      </w:rPr>
                      <w:t>B</w:t>
                    </w:r>
                  </w:p>
                </w:txbxContent>
              </v:textbox>
            </v:shape>
            <v:shape id="Text Box 4709" o:spid="_x0000_s3647" type="#_x0000_t202" style="position:absolute;left:2857;top:5162;width:108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OCUsUA&#10;AADdAAAADwAAAGRycy9kb3ducmV2LnhtbESPQWvCQBSE74L/YXlCb2a3oUqNboJYCj1VtK3g7ZF9&#10;JqHZtyG7Nem/dwsFj8PMfMNsitG24kq9bxxreEwUCOLSmYYrDZ8fr/NnED4gG2wdk4Zf8lDk08kG&#10;M+MGPtD1GCoRIewz1FCH0GVS+rImiz5xHXH0Lq63GKLsK2l6HCLctjJVaiktNhwXauxoV1P5ffyx&#10;Gr7eL+fTk9pXL3bRDW5Uku1Kav0wG7drEIHGcA//t9+MhnShUvh7E5+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s4JSxQAAAN0AAAAPAAAAAAAAAAAAAAAAAJgCAABkcnMv&#10;ZG93bnJldi54bWxQSwUGAAAAAAQABAD1AAAAigMAAAAA&#10;" filled="f" stroked="f">
              <v:textbox>
                <w:txbxContent>
                  <w:p w:rsidR="004612D1" w:rsidRDefault="004612D1" w:rsidP="005A1C79">
                    <w:r>
                      <w:t>8 cm</w:t>
                    </w:r>
                  </w:p>
                </w:txbxContent>
              </v:textbox>
            </v:shape>
            <v:shape id="Text Box 4710" o:spid="_x0000_s3648" type="#_x0000_t202" style="position:absolute;left:5924;top:5342;width:107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8nycYA&#10;AADdAAAADwAAAGRycy9kb3ducmV2LnhtbESPT2vCQBTE7wW/w/KE3uputYqm2YgogqcW4x/o7ZF9&#10;JqHZtyG7Nem37xYKPQ4z8xsmXQ+2EXfqfO1Yw/NEgSAunKm51HA+7Z+WIHxANtg4Jg3f5GGdjR5S&#10;TIzr+Uj3PJQiQtgnqKEKoU2k9EVFFv3EtcTRu7nOYoiyK6XpsI9w28ipUgtpsea4UGFL24qKz/zL&#10;ari83T6uL+q93Nl527tBSbYrqfXjeNi8ggg0hP/wX/tgNEznaga/b+ITk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8nycYAAADdAAAADwAAAAAAAAAAAAAAAACYAgAAZHJz&#10;L2Rvd25yZXYueG1sUEsFBgAAAAAEAAQA9QAAAIsDAAAAAA==&#10;" filled="f" stroked="f">
              <v:textbox>
                <w:txbxContent>
                  <w:p w:rsidR="004612D1" w:rsidRDefault="004612D1" w:rsidP="005A1C79">
                    <w:r>
                      <w:t>6 cm</w:t>
                    </w:r>
                  </w:p>
                </w:txbxContent>
              </v:textbox>
            </v:shape>
            <v:shape id="Text Box 4711" o:spid="_x0000_s3649" type="#_x0000_t202" style="position:absolute;left:4297;top:5522;width:90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v8KscA&#10;AADdAAAADwAAAGRycy9kb3ducmV2LnhtbESPQWvCQBSE74X+h+UJXkrdNNoiqauIUPRia9WLt0f2&#10;NRubfRuya4z+ercg9DjMzDfMZNbZSrTU+NKxgpdBAoI4d7rkQsF+9/E8BuEDssbKMSm4kIfZ9PFh&#10;gpl2Z/6mdhsKESHsM1RgQqgzKX1uyKIfuJo4ej+usRiibAqpGzxHuK1kmiRv0mLJccFgTQtD+e/2&#10;ZBU8Lcefi6/dvBymLeLmsD5eNuaqVL/Xzd9BBOrCf/jeXmkF6Wsygr838QnI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7/CrHAAAA3QAAAA8AAAAAAAAAAAAAAAAAmAIAAGRy&#10;cy9kb3ducmV2LnhtbFBLBQYAAAAABAAEAPUAAACMAwAAAAA=&#10;" filled="f" stroked="f">
              <v:textbox inset="1.5mm,,2.5mm">
                <w:txbxContent>
                  <w:p w:rsidR="004612D1" w:rsidRDefault="004612D1" w:rsidP="005A1C79">
                    <w:r>
                      <w:t>4,8 cm</w:t>
                    </w:r>
                  </w:p>
                </w:txbxContent>
              </v:textbox>
            </v:shape>
            <v:shape id="Text Box 4712" o:spid="_x0000_s3650" type="#_x0000_t202" style="position:absolute;left:4304;top:6602;width:125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edsUA&#10;AADdAAAADwAAAGRycy9kb3ducmV2LnhtbESPT4vCMBDF74LfIYywN00VFKlGEWH/sLIHa8Hr0Ixt&#10;tZmUJGu7fvrNwoLHx5v3e/PW29404k7O15YVTCcJCOLC6ppLBfnpdbwE4QOyxsYyKfghD9vNcLDG&#10;VNuOj3TPQikihH2KCqoQ2lRKX1Rk0E9sSxy9i3UGQ5SulNphF+GmkbMkWUiDNceGClvaV1Tcsm8T&#10;38jOX4cDusc7+uubDt2t+exypV5G/W4FIlAfnsf/6Q+tYDZP5vC3JiJ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4h52xQAAAN0AAAAPAAAAAAAAAAAAAAAAAJgCAABkcnMv&#10;ZG93bnJldi54bWxQSwUGAAAAAAQABAD1AAAAigMAAAAA&#10;" filled="f" stroked="f">
              <v:textbox inset=",.3mm">
                <w:txbxContent>
                  <w:p w:rsidR="004612D1" w:rsidRDefault="004612D1" w:rsidP="005A1C79">
                    <w:r>
                      <w:t>10 cm</w:t>
                    </w:r>
                  </w:p>
                </w:txbxContent>
              </v:textbox>
            </v:shape>
            <v:shape id="Arc 4713" o:spid="_x0000_s3651" style="position:absolute;left:5148;top:6062;width:597;height:5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cnXccA&#10;AADdAAAADwAAAGRycy9kb3ducmV2LnhtbESP3WrCQBSE7wt9h+UI3tWNgiKpq5SKEPwrRileHrPH&#10;JDV7NmRXjW/fLQi9HGbmG2Yya00lbtS40rKCfi8CQZxZXXKu4LBfvI1BOI+ssbJMCh7kYDZ9fZlg&#10;rO2dd3RLfS4ChF2MCgrv61hKlxVk0PVsTRy8s20M+iCbXOoG7wFuKjmIopE0WHJYKLCmz4KyS3o1&#10;CtzX+rDlczLcrJLtcnH6/jmuea5Ut9N+vIPw1Pr/8LOdaAWDYTSCvzfh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XJ13HAAAA3QAAAA8AAAAAAAAAAAAAAAAAmAIAAGRy&#10;cy9kb3ducmV2LnhtbFBLBQYAAAAABAAEAPUAAACMAwAAAAA=&#10;" adj="0,,0" path="m-1,118nfc751,39,1505,-1,2261,,14190,,23861,9670,23861,21600em-1,118nsc751,39,1505,-1,2261,,14190,,23861,9670,23861,21600r-21600,l-1,118xe" filled="f">
              <v:stroke joinstyle="round"/>
              <v:formulas/>
              <v:path arrowok="t" o:extrusionok="f" o:connecttype="custom" o:connectlocs="0,0;17,14;2,14" o:connectangles="0,0,0"/>
            </v:shape>
            <v:shape id="Text Box 4714" o:spid="_x0000_s3652" type="#_x0000_t202" style="position:absolute;left:5204;top:606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QhysUA&#10;AADdAAAADwAAAGRycy9kb3ducmV2LnhtbESPT2vCQBTE74LfYXlCb3W3olbTbESUQk9K/Qe9PbLP&#10;JDT7NmS3Jv32XaHgcZiZ3zDpqre1uFHrK8caXsYKBHHuTMWFhtPx/XkBwgdkg7Vj0vBLHlbZcJBi&#10;YlzHn3Q7hEJECPsENZQhNImUPi/Joh+7hjh6V9daDFG2hTQtdhFuazlRai4tVhwXSmxoU1L+ffix&#10;Gs6769dlqvbF1s6azvVKsl1KrZ9G/foNRKA+PML/7Q+jYTJTr3B/E5+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xCHKxQAAAN0AAAAPAAAAAAAAAAAAAAAAAJgCAABkcnMv&#10;ZG93bnJldi54bWxQSwUGAAAAAAQABAD1AAAAigMAAAAA&#10;" filled="f" stroked="f">
              <v:textbox>
                <w:txbxContent>
                  <w:p w:rsidR="004612D1" w:rsidRPr="00A90CF9" w:rsidRDefault="004612D1" w:rsidP="005A1C79">
                    <w:pPr>
                      <w:rPr>
                        <w:sz w:val="32"/>
                        <w:szCs w:val="32"/>
                      </w:rPr>
                    </w:pPr>
                    <w:r w:rsidRPr="00A90CF9">
                      <w:rPr>
                        <w:sz w:val="32"/>
                        <w:szCs w:val="32"/>
                      </w:rPr>
                      <w:t>.</w:t>
                    </w:r>
                  </w:p>
                </w:txbxContent>
              </v:textbox>
            </v:shape>
            <v:shape id="Arc 4715" o:spid="_x0000_s3653" style="position:absolute;left:4657;top:4477;width:720;height:720;rotation:9553774fd;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tXMMA&#10;AADdAAAADwAAAGRycy9kb3ducmV2LnhtbERPTWsCMRC9F/ofwgi9lJp1W0VWo5RSodhTbUG8DZtx&#10;E9xMliS6239vDoLHx/tergfXiguFaD0rmIwLEMS115YbBX+/m5c5iJiQNbaeScE/RVivHh+WWGnf&#10;8w9ddqkROYRjhQpMSl0lZawNOYxj3xFn7uiDw5RhaKQO2Odw18qyKGbSoeXcYLCjD0P1aXd2Cg5v&#10;1pxfT31pabbfhs/nyXc53Sj1NBreFyASDekuvrm/tIJyWuS5+U1+AnJ1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tXMMAAADdAAAADwAAAAAAAAAAAAAAAACYAgAAZHJzL2Rv&#10;d25yZXYueG1sUEsFBgAAAAAEAAQA9QAAAIgDAAAAAA==&#10;" adj="0,,0" path="m-1,nfc11929,,21600,9670,21600,21600em-1,nsc11929,,21600,9670,21600,21600l,21600,-1,xe" filled="f">
              <v:stroke joinstyle="round"/>
              <v:formulas/>
              <v:path arrowok="t" o:extrusionok="f" o:connecttype="custom" o:connectlocs="0,0;24,24;0,24" o:connectangles="0,0,0"/>
            </v:shape>
            <v:shape id="Text Box 4716" o:spid="_x0000_s3654" type="#_x0000_t202" style="position:absolute;left:4837;top:447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cQI8UA&#10;AADdAAAADwAAAGRycy9kb3ducmV2LnhtbESPQWvCQBSE7wX/w/KE3uquYopGN0EsQk8tTVXw9sg+&#10;k2D2bchuTfrvu4VCj8PMfMNs89G24k69bxxrmM8UCOLSmYYrDcfPw9MKhA/IBlvHpOGbPOTZ5GGL&#10;qXEDf9C9CJWIEPYpaqhD6FIpfVmTRT9zHXH0rq63GKLsK2l6HCLctnKh1LO02HBcqLGjfU3lrfiy&#10;Gk5v18t5qd6rF5t0gxuVZLuWWj9Ox90GRKAx/If/2q9GwyJRa/h9E5+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FxAjxQAAAN0AAAAPAAAAAAAAAAAAAAAAAJgCAABkcnMv&#10;ZG93bnJldi54bWxQSwUGAAAAAAQABAD1AAAAigMAAAAA&#10;" filled="f" stroked="f">
              <v:textbox>
                <w:txbxContent>
                  <w:p w:rsidR="004612D1" w:rsidRPr="00A90CF9" w:rsidRDefault="004612D1" w:rsidP="005A1C79">
                    <w:pPr>
                      <w:rPr>
                        <w:sz w:val="32"/>
                        <w:szCs w:val="32"/>
                      </w:rPr>
                    </w:pPr>
                    <w:r w:rsidRPr="00A90CF9">
                      <w:rPr>
                        <w:sz w:val="32"/>
                        <w:szCs w:val="32"/>
                      </w:rPr>
                      <w:t>.</w:t>
                    </w:r>
                  </w:p>
                </w:txbxContent>
              </v:textbox>
            </v:shape>
            <w10:wrap type="none"/>
            <w10:anchorlock/>
          </v:group>
        </w:pict>
      </w:r>
    </w:p>
    <w:p w:rsidR="005A1C79" w:rsidRPr="00111A7F" w:rsidRDefault="005A1C79" w:rsidP="0044037C">
      <w:pPr>
        <w:pStyle w:val="Zadanie-tre"/>
      </w:pPr>
      <w:r w:rsidRPr="00111A7F">
        <w:t xml:space="preserve">Podstawa </w:t>
      </w:r>
      <w:r w:rsidRPr="00111A7F">
        <w:rPr>
          <w:i/>
        </w:rPr>
        <w:t xml:space="preserve">AB </w:t>
      </w:r>
      <w:r w:rsidRPr="00111A7F">
        <w:t xml:space="preserve">trójkąta ma długość 10 cm, a wysokość </w:t>
      </w:r>
      <w:r w:rsidRPr="00111A7F">
        <w:rPr>
          <w:i/>
        </w:rPr>
        <w:t>CD</w:t>
      </w:r>
      <w:r w:rsidRPr="00111A7F">
        <w:t xml:space="preserve"> ma długość 4,8 cm.</w:t>
      </w:r>
    </w:p>
    <w:p w:rsidR="005A1C79" w:rsidRPr="00111A7F" w:rsidRDefault="005A1C79" w:rsidP="0044037C">
      <w:pPr>
        <w:pStyle w:val="Zadanie-tre"/>
      </w:pPr>
      <w:r w:rsidRPr="00111A7F">
        <w:t>Obliczamy pole trójkąta:</w:t>
      </w:r>
    </w:p>
    <w:p w:rsidR="005A1C79" w:rsidRPr="00111A7F" w:rsidRDefault="005A1C79" w:rsidP="00C95B3D">
      <w:pPr>
        <w:pStyle w:val="Zadanie-tre"/>
        <w:jc w:val="center"/>
      </w:pPr>
      <w:r w:rsidRPr="00111A7F">
        <w:rPr>
          <w:position w:val="-24"/>
        </w:rPr>
        <w:object w:dxaOrig="1780" w:dyaOrig="620">
          <v:shape id="_x0000_i1610" type="#_x0000_t75" style="width:90.1pt;height:31.35pt" o:ole="">
            <v:imagedata r:id="rId1122" o:title=""/>
          </v:shape>
          <o:OLEObject Type="Embed" ProgID="Equation.DSMT4" ShapeID="_x0000_i1610" DrawAspect="Content" ObjectID="_1508845465" r:id="rId1123"/>
        </w:object>
      </w:r>
      <w:r w:rsidRPr="00111A7F">
        <w:t xml:space="preserve"> (cm</w:t>
      </w:r>
      <w:r w:rsidRPr="00111A7F">
        <w:rPr>
          <w:vertAlign w:val="superscript"/>
        </w:rPr>
        <w:t>2</w:t>
      </w:r>
      <w:r w:rsidRPr="00111A7F">
        <w:t>).</w:t>
      </w:r>
    </w:p>
    <w:p w:rsidR="005A1C79" w:rsidRPr="00111A7F" w:rsidRDefault="005A1C79" w:rsidP="0044037C">
      <w:pPr>
        <w:pStyle w:val="Zadanie-tre"/>
      </w:pPr>
      <w:r w:rsidRPr="00111A7F">
        <w:t xml:space="preserve">Odpowiedź: Pole trójkąta </w:t>
      </w:r>
      <w:r w:rsidRPr="00111A7F">
        <w:rPr>
          <w:i/>
        </w:rPr>
        <w:t>ABC</w:t>
      </w:r>
      <w:r w:rsidRPr="00111A7F">
        <w:t xml:space="preserve"> jest równe 24 cm</w:t>
      </w:r>
      <w:r w:rsidRPr="00111A7F">
        <w:rPr>
          <w:vertAlign w:val="superscript"/>
        </w:rPr>
        <w:t>2</w:t>
      </w:r>
      <w:r w:rsidRPr="00111A7F">
        <w:t>.</w:t>
      </w:r>
    </w:p>
    <w:p w:rsidR="005A1C79" w:rsidRPr="00111A7F" w:rsidRDefault="005A1C79" w:rsidP="0044037C">
      <w:pPr>
        <w:pStyle w:val="Sposb"/>
      </w:pPr>
      <w:r w:rsidRPr="00111A7F">
        <w:t>II sposób</w:t>
      </w:r>
    </w:p>
    <w:p w:rsidR="005A1C79" w:rsidRPr="00111A7F" w:rsidRDefault="005A1C79" w:rsidP="0044037C">
      <w:pPr>
        <w:pStyle w:val="Zadanie-tre"/>
      </w:pPr>
      <w:r w:rsidRPr="00111A7F">
        <w:t xml:space="preserve">Trójkąt jest prostokątny. Kątem prostym jest kąt </w:t>
      </w:r>
      <w:r w:rsidRPr="00111A7F">
        <w:rPr>
          <w:i/>
        </w:rPr>
        <w:t>ACB</w:t>
      </w:r>
      <w:r w:rsidRPr="00111A7F">
        <w:t>.</w:t>
      </w:r>
    </w:p>
    <w:p w:rsidR="005A1C79" w:rsidRPr="00111A7F" w:rsidRDefault="005A1C79" w:rsidP="0044037C">
      <w:pPr>
        <w:pStyle w:val="Zadanie-tre"/>
      </w:pPr>
      <w:r w:rsidRPr="00111A7F">
        <w:t>Wobec tego jedną z przyprostokątnych można przyjąć za podstawę, a drugą za wysokość trójkąta.</w:t>
      </w:r>
    </w:p>
    <w:p w:rsidR="005A1C79" w:rsidRPr="00111A7F" w:rsidRDefault="005A1C79" w:rsidP="0044037C">
      <w:pPr>
        <w:pStyle w:val="Zadanie-tre"/>
      </w:pPr>
      <w:r w:rsidRPr="00111A7F">
        <w:t>Pole trójkąta jest równe</w:t>
      </w:r>
    </w:p>
    <w:p w:rsidR="005A1C79" w:rsidRPr="00111A7F" w:rsidRDefault="005A1C79" w:rsidP="00C95B3D">
      <w:pPr>
        <w:pStyle w:val="Zadanie-tre"/>
        <w:jc w:val="center"/>
      </w:pPr>
      <w:r w:rsidRPr="00111A7F">
        <w:rPr>
          <w:position w:val="-24"/>
        </w:rPr>
        <w:object w:dxaOrig="1500" w:dyaOrig="620">
          <v:shape id="_x0000_i1611" type="#_x0000_t75" style="width:75.1pt;height:31.35pt" o:ole="">
            <v:imagedata r:id="rId1124" o:title=""/>
          </v:shape>
          <o:OLEObject Type="Embed" ProgID="Equation.DSMT4" ShapeID="_x0000_i1611" DrawAspect="Content" ObjectID="_1508845466" r:id="rId1125"/>
        </w:object>
      </w:r>
      <w:r w:rsidRPr="00111A7F">
        <w:t>(cm</w:t>
      </w:r>
      <w:r w:rsidRPr="00111A7F">
        <w:rPr>
          <w:vertAlign w:val="superscript"/>
        </w:rPr>
        <w:t>2</w:t>
      </w:r>
      <w:r w:rsidRPr="00111A7F">
        <w:t>).</w:t>
      </w:r>
    </w:p>
    <w:p w:rsidR="005A1C79" w:rsidRPr="00111A7F" w:rsidRDefault="005A1C79" w:rsidP="0044037C">
      <w:pPr>
        <w:pStyle w:val="Zadanie-tre"/>
      </w:pPr>
      <w:r w:rsidRPr="00111A7F">
        <w:t xml:space="preserve">Odpowiedź: Pole trójkąta </w:t>
      </w:r>
      <w:r w:rsidRPr="00111A7F">
        <w:rPr>
          <w:i/>
        </w:rPr>
        <w:t>ABC</w:t>
      </w:r>
      <w:r w:rsidRPr="00111A7F">
        <w:t xml:space="preserve"> jest równe 24 (cm</w:t>
      </w:r>
      <w:r w:rsidRPr="00111A7F">
        <w:rPr>
          <w:vertAlign w:val="superscript"/>
        </w:rPr>
        <w:t>2</w:t>
      </w:r>
      <w:r w:rsidRPr="00111A7F">
        <w:t>).</w:t>
      </w:r>
    </w:p>
    <w:p w:rsidR="005A1C79" w:rsidRPr="00111A7F" w:rsidRDefault="0044037C" w:rsidP="0044037C">
      <w:pPr>
        <w:pStyle w:val="Zadanie-nagwek"/>
      </w:pPr>
      <w:r>
        <w:lastRenderedPageBreak/>
        <w:t xml:space="preserve">Zadanie </w:t>
      </w:r>
      <w:r w:rsidR="005A1C79" w:rsidRPr="00111A7F">
        <w:t>11</w:t>
      </w:r>
      <w:r w:rsidR="005A1C79">
        <w:t>5</w:t>
      </w:r>
      <w:r w:rsidR="005A1C79" w:rsidRPr="00111A7F">
        <w:t>.</w:t>
      </w:r>
    </w:p>
    <w:p w:rsidR="005A1C79" w:rsidRPr="00111A7F" w:rsidRDefault="005A1C79" w:rsidP="0044037C">
      <w:pPr>
        <w:pStyle w:val="Sposb"/>
      </w:pPr>
      <w:r w:rsidRPr="00111A7F">
        <w:t>I sposób</w:t>
      </w:r>
    </w:p>
    <w:p w:rsidR="005A1C79" w:rsidRPr="00111A7F" w:rsidRDefault="00A5243E" w:rsidP="00C95B3D">
      <w:pPr>
        <w:jc w:val="center"/>
      </w:pPr>
      <w:r>
        <w:rPr>
          <w:noProof/>
        </w:rPr>
        <w:pict>
          <v:group id="Group 4955" o:spid="_x0000_s3655" style="position:absolute;margin-left:0;margin-top:0;width:306pt;height:171pt;z-index:251820032;mso-position-horizontal-relative:char;mso-position-vertical-relative:line" coordorigin="2137,1057" coordsize="6120,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">
            <v:group id="Group 4956" o:spid="_x0000_s3656" style="position:absolute;left:2137;top:1057;width:6120;height:3420" coordorigin="1418,7104" coordsize="612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J4RfxgAAAN0A&#10;AAAPAAAAAAAAAAAAAAAAAKoCAABkcnMvZG93bnJldi54bWxQSwUGAAAAAAQABAD6AAAAnQMAAAAA&#10;">
              <v:rect id="Rectangle 4957" o:spid="_x0000_s3657" style="position:absolute;left:393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lOJcYA&#10;AADdAAAADwAAAGRycy9kb3ducmV2LnhtbESPT2vCQBTE70K/w/IKXkQ3miIldZUi+AcPhWjt+ZF9&#10;zYZk34bsqmk/vVsoeBxm5jfMYtXbRlyp85VjBdNJAoK4cLriUsHnaTN+BeEDssbGMSn4IQ+r5dNg&#10;gZl2N87pegyliBD2GSowIbSZlL4wZNFPXEscvW/XWQxRdqXUHd4i3DZyliRzabHiuGCwpbWhoj5e&#10;rILd/vccTL7NvxzXWLcvH4d8PVJq+Ny/v4EI1IdH+L+91wpmaZrC35v4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alOJcYAAADdAAAADwAAAAAAAAAAAAAAAACYAgAAZHJz&#10;L2Rvd25yZXYueG1sUEsFBgAAAAAEAAQA9QAAAIsDAAAAAA==&#10;" strokecolor="gray" strokeweight=".25pt"/>
              <v:rect id="Rectangle 4958" o:spid="_x0000_s3658" style="position:absolute;left:357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DWUcYA&#10;AADdAAAADwAAAGRycy9kb3ducmV2LnhtbESPW4vCMBSE34X9D+Es+CJruiqydI2yCF7wQah7eT40&#10;Z5vS5qQ0Uau/3giCj8PMfMPMFp2txYlaXzpW8D5MQBDnTpdcKPj5Xr19gPABWWPtmBRcyMNi/tKb&#10;YardmTM6HUIhIoR9igpMCE0qpc8NWfRD1xBH79+1FkOUbSF1i+cIt7UcJclUWiw5LhhsaGkorw5H&#10;q2Czvf4Gk62zP8cVVs1kv8uWA6X6r93XJ4hAXXiGH+2tVjAajydwfxOf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DWUcYAAADdAAAADwAAAAAAAAAAAAAAAACYAgAAZHJz&#10;L2Rvd25yZXYueG1sUEsFBgAAAAAEAAQA9QAAAIsDAAAAAA==&#10;" strokecolor="gray" strokeweight=".25pt"/>
              <v:rect id="Rectangle 4959" o:spid="_x0000_s3659" style="position:absolute;left:393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xzyscA&#10;AADdAAAADwAAAGRycy9kb3ducmV2LnhtbESPT2vCQBTE74V+h+UVvJS6qX+KRFcpgq14EKKt50f2&#10;mQ3Jvg3ZraZ+elcQPA4z8xtmtuhsLU7U+tKxgvd+AoI4d7rkQsHPfvU2AeEDssbaMSn4Jw+L+fPT&#10;DFPtzpzRaRcKESHsU1RgQmhSKX1uyKLvu4Y4ekfXWgxRtoXULZ4j3NZykCQf0mLJccFgQ0tDebX7&#10;swq+15ffYLKv7OC4wqoZbTfZ8lWp3kv3OQURqAuP8L291goGw+EYbm/iE5D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EMc8rHAAAA3QAAAA8AAAAAAAAAAAAAAAAAmAIAAGRy&#10;cy9kb3ducmV2LnhtbFBLBQYAAAAABAAEAPUAAACMAwAAAAA=&#10;" strokecolor="gray" strokeweight=".25pt"/>
              <v:rect id="Rectangle 4960" o:spid="_x0000_s3660" style="position:absolute;left:429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7tvcYA&#10;AADdAAAADwAAAGRycy9kb3ducmV2LnhtbESPT4vCMBTE78J+h/AWvIimq4tINcoi6IqHhbp/zo/m&#10;2ZQ2L6WJ2vXTG0HwOMzMb5jFqrO1OFPrS8cK3kYJCOLc6ZILBT/fm+EMhA/IGmvHpOCfPKyWL70F&#10;ptpdOKPzIRQiQtinqMCE0KRS+tyQRT9yDXH0jq61GKJsC6lbvES4reU4SabSYslxwWBDa0N5dThZ&#10;BZ+7628w2Tb7c1xh1bx/7bP1QKn+a/cxBxGoC8/wo73TCsaTyRTub+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d7tvcYAAADdAAAADwAAAAAAAAAAAAAAAACYAgAAZHJz&#10;L2Rvd25yZXYueG1sUEsFBgAAAAAEAAQA9QAAAIsDAAAAAA==&#10;" strokecolor="gray" strokeweight=".25pt"/>
              <v:rect id="Rectangle 4961" o:spid="_x0000_s3661" style="position:absolute;left:321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JIJsYA&#10;AADdAAAADwAAAGRycy9kb3ducmV2LnhtbESPQWvCQBSE74X+h+UVvJS6qYqV6CpFsBUPQrT1/Mg+&#10;syHZtyG71dRf7wqCx2FmvmFmi87W4kStLx0reO8nIIhzp0suFPzsV28TED4ga6wdk4J/8rCYPz/N&#10;MNXuzBmddqEQEcI+RQUmhCaV0ueGLPq+a4ijd3StxRBlW0jd4jnCbS0HSTKWFkuOCwYbWhrKq92f&#10;VfC9vvwGk31lB8cVVs1ou8mWr0r1XrrPKYhAXXiE7+21VjAYDj/g9iY+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JIJsYAAADdAAAADwAAAAAAAAAAAAAAAACYAgAAZHJz&#10;L2Rvd25yZXYueG1sUEsFBgAAAAAEAAQA9QAAAIsDAAAAAA==&#10;" strokecolor="gray" strokeweight=".25pt"/>
              <v:rect id="Rectangle 4962" o:spid="_x0000_s3662" style="position:absolute;left:357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3cVMQA&#10;AADdAAAADwAAAGRycy9kb3ducmV2LnhtbERPy2rCQBTdF/yH4QrdFJ34oEjqJIjQVlwIibbrS+Y2&#10;E5K5EzJTTfv1nYXQ5eG8t/loO3GlwTeOFSzmCQjiyumGawWX8+tsA8IHZI2dY1LwQx7ybPKwxVS7&#10;Gxd0LUMtYgj7FBWYEPpUSl8ZsujnrieO3JcbLIYIh1rqAW8x3HZymSTP0mLDscFgT3tDVVt+WwXv&#10;h9+PYIq34tNxi22/Ph2L/ZNSj9Nx9wIi0Bj+xXf3QStYrlZxbnwTn4D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N3FTEAAAA3QAAAA8AAAAAAAAAAAAAAAAAmAIAAGRycy9k&#10;b3ducmV2LnhtbFBLBQYAAAAABAAEAPUAAACJAwAAAAA=&#10;" strokecolor="gray" strokeweight=".25pt"/>
              <v:rect id="Rectangle 4963" o:spid="_x0000_s3663" style="position:absolute;left:393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F5z8YA&#10;AADdAAAADwAAAGRycy9kb3ducmV2LnhtbESPQWvCQBSE74X+h+UVvJS6qYrU6CpFsBUPQrT1/Mg+&#10;syHZtyG71dRf7wqCx2FmvmFmi87W4kStLx0reO8nIIhzp0suFPzsV28fIHxA1lg7JgX/5GExf36a&#10;YardmTM67UIhIoR9igpMCE0qpc8NWfR91xBH7+haiyHKtpC6xXOE21oOkmQsLZYcFww2tDSUV7s/&#10;q+B7ffkNJvvKDo4rrJrRdpMtX5XqvXSfUxCBuvAI39trrWAwHE7g9iY+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EF5z8YAAADdAAAADwAAAAAAAAAAAAAAAACYAgAAZHJz&#10;L2Rvd25yZXYueG1sUEsFBgAAAAAEAAQA9QAAAIsDAAAAAA==&#10;" strokecolor="gray" strokeweight=".25pt"/>
              <v:rect id="Rectangle 4964" o:spid="_x0000_s3664" style="position:absolute;left:429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2jL8MA&#10;AADdAAAADwAAAGRycy9kb3ducmV2LnhtbERPy4rCMBTdC/MP4Q64EU3HEZFqlEHwwSyEOqPrS3Nt&#10;Spub0kSt8/WTheDycN6LVWdrcaPWl44VfIwSEMS50yUXCn5/NsMZCB+QNdaOScGDPKyWb70Fptrd&#10;OaPbMRQihrBPUYEJoUml9Lkhi37kGuLIXVxrMUTYFlK3eI/htpbjJJlKiyXHBoMNrQ3l1fFqFez2&#10;f6dgsm12dlxh1UwO39l6oFT/vfuagwjUhZf46d5rBePPSdwf38Qn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2jL8MAAADdAAAADwAAAAAAAAAAAAAAAACYAgAAZHJzL2Rv&#10;d25yZXYueG1sUEsFBgAAAAAEAAQA9QAAAIgDAAAAAA==&#10;" strokecolor="gray" strokeweight=".25pt"/>
              <v:rect id="Rectangle 4965" o:spid="_x0000_s3665" style="position:absolute;left:465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EGtMYA&#10;AADdAAAADwAAAGRycy9kb3ducmV2LnhtbESPT2vCQBTE70K/w/IKvYhu/INIdJUitJUehNjq+ZF9&#10;ZkOyb0N2q9FP7xYEj8PM/IZZrjtbizO1vnSsYDRMQBDnTpdcKPj9+RjMQfiArLF2TAqu5GG9eukt&#10;MdXuwhmd96EQEcI+RQUmhCaV0ueGLPqha4ijd3KtxRBlW0jd4iXCbS3HSTKTFkuOCwYb2hjKq/2f&#10;VfC1vR2CyT6zo+MKq2a6+842faXeXrv3BYhAXXiGH+2tVjCeTEfw/yY+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jEGtMYAAADdAAAADwAAAAAAAAAAAAAAAACYAgAAZHJz&#10;L2Rvd25yZXYueG1sUEsFBgAAAAAEAAQA9QAAAIsDAAAAAA==&#10;" strokecolor="gray" strokeweight=".25pt"/>
              <v:rect id="Rectangle 4966" o:spid="_x0000_s3666" style="position:absolute;left:321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OYw8YA&#10;AADdAAAADwAAAGRycy9kb3ducmV2LnhtbESPQWvCQBSE74L/YXmFXkQ3TUVK6ioi1IqHQrT2/Mi+&#10;ZkOyb0N21dRf7woFj8PMfMPMl71txJk6XzlW8DJJQBAXTldcKvg+fIzfQPiArLFxTAr+yMNyMRzM&#10;MdPuwjmd96EUEcI+QwUmhDaT0heGLPqJa4mj9+s6iyHKrpS6w0uE20amSTKTFiuOCwZbWhsq6v3J&#10;KvjcXo/B5Jv8x3GNdTv92uXrkVLPT/3qHUSgPjzC/+2tVpC+TlO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uOYw8YAAADdAAAADwAAAAAAAAAAAAAAAACYAgAAZHJz&#10;L2Rvd25yZXYueG1sUEsFBgAAAAAEAAQA9QAAAIsDAAAAAA==&#10;" strokecolor="gray" strokeweight=".25pt"/>
              <v:rect id="Rectangle 4967" o:spid="_x0000_s3667" style="position:absolute;left:357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89WMYA&#10;AADdAAAADwAAAGRycy9kb3ducmV2LnhtbESPW4vCMBSE34X9D+Es+CJruiqydI2yCF7wQah7eT40&#10;Z5vS5qQ0Uau/3giCj8PMfMPMFp2txYlaXzpW8D5MQBDnTpdcKPj5Xr19gPABWWPtmBRcyMNi/tKb&#10;YardmTM6HUIhIoR9igpMCE0qpc8NWfRD1xBH79+1FkOUbSF1i+cIt7UcJclUWiw5LhhsaGkorw5H&#10;q2Czvf4Gk62zP8cVVs1kv8uWA6X6r93XJ4hAXXiGH+2tVjAaT8ZwfxOf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89WMYAAADdAAAADwAAAAAAAAAAAAAAAACYAgAAZHJz&#10;L2Rvd25yZXYueG1sUEsFBgAAAAAEAAQA9QAAAIsDAAAAAA==&#10;" strokecolor="gray" strokeweight=".25pt"/>
              <v:rect id="Rectangle 4968" o:spid="_x0000_s3668" style="position:absolute;left:393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alLMYA&#10;AADdAAAADwAAAGRycy9kb3ducmV2LnhtbESPQWvCQBSE70L/w/IKXkQ32iAldZUiWMVDIVp7fmRf&#10;syHZtyG71dRf7woFj8PMfMMsVr1txJk6XzlWMJ0kIIgLpysuFXwdN+NXED4ga2wck4I/8rBaPg0W&#10;mGl34ZzOh1CKCGGfoQITQptJ6QtDFv3EtcTR+3GdxRBlV0rd4SXCbSNnSTKXFiuOCwZbWhsq6sOv&#10;VbDdXU/B5B/5t+Ma6zb93OfrkVLD5/79DUSgPjzC/+2dVjB7SVO4v4lP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alLMYAAADdAAAADwAAAAAAAAAAAAAAAACYAgAAZHJz&#10;L2Rvd25yZXYueG1sUEsFBgAAAAAEAAQA9QAAAIsDAAAAAA==&#10;" strokecolor="gray" strokeweight=".25pt"/>
              <v:rect id="Rectangle 4969" o:spid="_x0000_s3669" style="position:absolute;left:429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oAt8YA&#10;AADdAAAADwAAAGRycy9kb3ducmV2LnhtbESPQWvCQBSE7wX/w/IEL0U3WisldRURtOKhkFR7fmRf&#10;syHZtyG7atpf3y0IPQ4z8w2zXPe2EVfqfOVYwXSSgCAunK64VHD62I1fQPiArLFxTAq+ycN6NXhY&#10;YqrdjTO65qEUEcI+RQUmhDaV0heGLPqJa4mj9+U6iyHKrpS6w1uE20bOkmQhLVYcFwy2tDVU1PnF&#10;Kng7/JyDyfbZp+Ma63b+fsy2j0qNhv3mFUSgPvyH7+2DVjB7mj/D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QoAt8YAAADdAAAADwAAAAAAAAAAAAAAAACYAgAAZHJz&#10;L2Rvd25yZXYueG1sUEsFBgAAAAAEAAQA9QAAAIsDAAAAAA==&#10;" strokecolor="gray" strokeweight=".25pt"/>
              <v:rect id="Rectangle 4970" o:spid="_x0000_s3670" style="position:absolute;left:465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iewMYA&#10;AADdAAAADwAAAGRycy9kb3ducmV2LnhtbESPW2vCQBSE3wX/w3KEvkjdeEFK6ioitEofhHh7PmRP&#10;syHZsyG71eiv7wqFPg4z8w2zWHW2FldqfelYwXiUgCDOnS65UHA6fry+gfABWWPtmBTcycNq2e8t&#10;MNXuxhldD6EQEcI+RQUmhCaV0ueGLPqRa4ij9+1aiyHKtpC6xVuE21pOkmQuLZYcFww2tDGUV4cf&#10;q2C7e5yDyT6zi+MKq2a2/8o2Q6VeBt36HUSgLvyH/9o7rWAync3h+S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iewMYAAADdAAAADwAAAAAAAAAAAAAAAACYAgAAZHJz&#10;L2Rvd25yZXYueG1sUEsFBgAAAAAEAAQA9QAAAIsDAAAAAA==&#10;" strokecolor="gray" strokeweight=".25pt"/>
              <v:rect id="Rectangle 4971" o:spid="_x0000_s3671" style="position:absolute;left:357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Q7W8YA&#10;AADdAAAADwAAAGRycy9kb3ducmV2LnhtbESPQWvCQBSE7wX/w/IEL0U3WqkldRURtOKhkFR7fmRf&#10;syHZtyG7atpf3y0IPQ4z8w2zXPe2EVfqfOVYwXSSgCAunK64VHD62I1fQPiArLFxTAq+ycN6NXhY&#10;YqrdjTO65qEUEcI+RQUmhDaV0heGLPqJa4mj9+U6iyHKrpS6w1uE20bOkuRZWqw4LhhsaWuoqPOL&#10;VfB2+DkHk+2zT8c11u38/ZhtH5UaDfvNK4hAffgP39sHrWD2NF/A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pQ7W8YAAADdAAAADwAAAAAAAAAAAAAAAACYAgAAZHJz&#10;L2Rvd25yZXYueG1sUEsFBgAAAAAEAAQA9QAAAIsDAAAAAA==&#10;" strokecolor="gray" strokeweight=".25pt"/>
              <v:rect id="Rectangle 4972" o:spid="_x0000_s3672" style="position:absolute;left:321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uvKcMA&#10;AADdAAAADwAAAGRycy9kb3ducmV2LnhtbERPy4rCMBTdC/MP4Q64EU3HEZFqlEHwwSyEOqPrS3Nt&#10;Spub0kSt8/WTheDycN6LVWdrcaPWl44VfIwSEMS50yUXCn5/NsMZCB+QNdaOScGDPKyWb70Fptrd&#10;OaPbMRQihrBPUYEJoUml9Lkhi37kGuLIXVxrMUTYFlK3eI/htpbjJJlKiyXHBoMNrQ3l1fFqFez2&#10;f6dgsm12dlxh1UwO39l6oFT/vfuagwjUhZf46d5rBePPSZwb38Qn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uvKcMAAADdAAAADwAAAAAAAAAAAAAAAACYAgAAZHJzL2Rv&#10;d25yZXYueG1sUEsFBgAAAAAEAAQA9QAAAIgDAAAAAA==&#10;" strokecolor="gray" strokeweight=".25pt"/>
              <v:rect id="Rectangle 4973" o:spid="_x0000_s3673" style="position:absolute;left:321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cKssYA&#10;AADdAAAADwAAAGRycy9kb3ducmV2LnhtbESPQWvCQBSE7wX/w/IEL0U3Wik2dRURtOKhkFR7fmRf&#10;syHZtyG7atpf3y0IPQ4z8w2zXPe2EVfqfOVYwXSSgCAunK64VHD62I0XIHxA1tg4JgXf5GG9Gjws&#10;MdXuxhld81CKCGGfogITQptK6QtDFv3EtcTR+3KdxRBlV0rd4S3CbSNnSfIsLVYcFwy2tDVU1PnF&#10;Kng7/JyDyfbZp+Ma63b+fsy2j0qNhv3mFUSgPvyH7+2DVjB7mr/A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cKssYAAADdAAAADwAAAAAAAAAAAAAAAACYAgAAZHJz&#10;L2Rvd25yZXYueG1sUEsFBgAAAAAEAAQA9QAAAIsDAAAAAA==&#10;" strokecolor="gray" strokeweight=".25pt"/>
              <v:rect id="Rectangle 4974" o:spid="_x0000_s3674" style="position:absolute;left:321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Q18sMA&#10;AADdAAAADwAAAGRycy9kb3ducmV2LnhtbERPz2vCMBS+C/4P4Q12EU3VTUY1ighussOg6jw/mrem&#10;tHkpTabVv94cBI8f3+/FqrO1OFPrS8cKxqMEBHHudMmFguNhO/wA4QOyxtoxKbiSh9Wy31tgqt2F&#10;MzrvQyFiCPsUFZgQmlRKnxuy6EeuIY7cn2sthgjbQuoWLzHc1nKSJDNpseTYYLChjaG82v9bBV+7&#10;228w2Wd2clxh1bz9fGebgVKvL916DiJQF57ih3unFUym73F/fBOf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Q18sMAAADdAAAADwAAAAAAAAAAAAAAAACYAgAAZHJzL2Rv&#10;d25yZXYueG1sUEsFBgAAAAAEAAQA9QAAAIgDAAAAAA==&#10;" strokecolor="gray" strokeweight=".25pt"/>
              <v:rect id="Rectangle 4975" o:spid="_x0000_s3675" style="position:absolute;left:357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QaccA&#10;AADdAAAADwAAAGRycy9kb3ducmV2LnhtbESPT2vCQBTE74LfYXmCF6kbbS0SXUUE/9BDIdp6fmSf&#10;2ZDs25BdNe2n7xYKPQ4z8xtmue5sLe7U+tKxgsk4AUGcO11yoeDjvHuag/ABWWPtmBR8kYf1qt9b&#10;YqrdgzO6n0IhIoR9igpMCE0qpc8NWfRj1xBH7+paiyHKtpC6xUeE21pOk+RVWiw5LhhsaGsor043&#10;q+Bw/P4MJttnF8cVVs3L+1u2HSk1HHSbBYhAXfgP/7WPWsH0eTaB3zfx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okGnHAAAA3QAAAA8AAAAAAAAAAAAAAAAAmAIAAGRy&#10;cy9kb3ducmV2LnhtbFBLBQYAAAAABAAEAPUAAACMAwAAAAA=&#10;" strokecolor="gray" strokeweight=".25pt"/>
              <v:rect id="Rectangle 4976" o:spid="_x0000_s3676" style="position:absolute;left:393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oOHscA&#10;AADdAAAADwAAAGRycy9kb3ducmV2LnhtbESPT2vCQBTE74V+h+UVvBTdGKtI6ipFsJUehPin50f2&#10;NRuSfRuyq8Z++m6h4HGYmd8wi1VvG3GhzleOFYxHCQjiwumKSwXHw2Y4B+EDssbGMSm4kYfV8vFh&#10;gZl2V87psg+liBD2GSowIbSZlL4wZNGPXEscvW/XWQxRdqXUHV4j3DYyTZKZtFhxXDDY0tpQUe/P&#10;VsHH9ucUTP6efzmusW5fdp/5+lmpwVP/9goiUB/u4f/2VitIJ9MU/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6Dh7HAAAA3QAAAA8AAAAAAAAAAAAAAAAAmAIAAGRy&#10;cy9kb3ducmV2LnhtbFBLBQYAAAAABAAEAPUAAACMAwAAAAA=&#10;" strokecolor="gray" strokeweight=".25pt"/>
              <v:rect id="Rectangle 4977" o:spid="_x0000_s3677" style="position:absolute;left:429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arhccA&#10;AADdAAAADwAAAGRycy9kb3ducmV2LnhtbESPT2vCQBTE74V+h+UVvJS6qX+KRFcpgq14EKKt50f2&#10;mQ3Jvg3ZraZ+elcQPA4z8xtmtuhsLU7U+tKxgvd+AoI4d7rkQsHPfvU2AeEDssbaMSn4Jw+L+fPT&#10;DFPtzpzRaRcKESHsU1RgQmhSKX1uyKLvu4Y4ekfXWgxRtoXULZ4j3NZykCQf0mLJccFgQ0tDebX7&#10;swq+15ffYLKv7OC4wqoZbTfZ8lWp3kv3OQURqAuP8L291goGw/EQbm/iE5D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2q4XHAAAA3QAAAA8AAAAAAAAAAAAAAAAAmAIAAGRy&#10;cy9kb3ducmV2LnhtbFBLBQYAAAAABAAEAPUAAACMAwAAAAA=&#10;" strokecolor="gray" strokeweight=".25pt"/>
              <v:rect id="Rectangle 4978" o:spid="_x0000_s3678" style="position:absolute;left:465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8z8cYA&#10;AADdAAAADwAAAGRycy9kb3ducmV2LnhtbESPQWvCQBSE7wX/w/IEL0U3WisldRURtOKhkFR7fmRf&#10;syHZtyG7atpf3y0IPQ4z8w2zXPe2EVfqfOVYwXSSgCAunK64VHD62I1fQPiArLFxTAq+ycN6NXhY&#10;YqrdjTO65qEUEcI+RQUmhDaV0heGLPqJa4mj9+U6iyHKrpS6w1uE20bOkmQhLVYcFwy2tDVU1PnF&#10;Kng7/JyDyfbZp+Ma63b+fsy2j0qNhv3mFUSgPvyH7+2DVjB7ep7D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8z8cYAAADdAAAADwAAAAAAAAAAAAAAAACYAgAAZHJz&#10;L2Rvd25yZXYueG1sUEsFBgAAAAAEAAQA9QAAAIsDAAAAAA==&#10;" strokecolor="gray" strokeweight=".25pt"/>
              <v:rect id="Rectangle 4979" o:spid="_x0000_s3679" style="position:absolute;left:429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OWasYA&#10;AADdAAAADwAAAGRycy9kb3ducmV2LnhtbESPQWvCQBSE74L/YXkFL1I3tUZKdBURqtJDIdp6fmRf&#10;syHZtyG7atpf3y0IPQ4z8w2zXPe2EVfqfOVYwdMkAUFcOF1xqeDj9Pr4AsIHZI2NY1LwTR7Wq+Fg&#10;iZl2N87pegyliBD2GSowIbSZlL4wZNFPXEscvS/XWQxRdqXUHd4i3DZymiRzabHiuGCwpa2hoj5e&#10;rIL94eczmHyXnx3XWLez97d8O1Zq9NBvFiAC9eE/fG8ftILpc5rC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NOWasYAAADdAAAADwAAAAAAAAAAAAAAAACYAgAAZHJz&#10;L2Rvd25yZXYueG1sUEsFBgAAAAAEAAQA9QAAAIsDAAAAAA==&#10;" strokecolor="gray" strokeweight=".25pt"/>
              <v:rect id="Rectangle 4980" o:spid="_x0000_s3680" style="position:absolute;left:465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EIHcYA&#10;AADdAAAADwAAAGRycy9kb3ducmV2LnhtbESPQWvCQBSE74L/YXkFL1I3tSoluooIVemhkNh6fmRf&#10;syHZtyG7atpf3y0IPQ4z8w2z2vS2EVfqfOVYwdMkAUFcOF1xqeDj9Pr4AsIHZI2NY1LwTR426+Fg&#10;hal2N87omodSRAj7FBWYENpUSl8YsugnriWO3pfrLIYou1LqDm8Rbhs5TZKFtFhxXDDY0s5QUecX&#10;q+Bw/PkMJttnZ8c11u3s/S3bjZUaPfTbJYhAffgP39tHrWD6PF/A35v4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EIHcYAAADdAAAADwAAAAAAAAAAAAAAAACYAgAAZHJz&#10;L2Rvd25yZXYueG1sUEsFBgAAAAAEAAQA9QAAAIsDAAAAAA==&#10;" strokecolor="gray" strokeweight=".25pt"/>
              <v:rect id="Rectangle 4981" o:spid="_x0000_s3681" style="position:absolute;left:465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2thscA&#10;AADdAAAADwAAAGRycy9kb3ducmV2LnhtbESPT2vCQBTE70K/w/KEXkrd1H+V6CpFqBUPQmz1/Mg+&#10;syHZtyG71bSfvisUPA4z8xtmsepsLS7U+tKxgpdBAoI4d7rkQsHX5/vzDIQPyBprx6Tghzyslg+9&#10;BabaXTmjyyEUIkLYp6jAhNCkUvrckEU/cA1x9M6utRiibAupW7xGuK3lMEmm0mLJccFgQ2tDeXX4&#10;tgo+tr/HYLJNdnJcYdWM97ts/aTUY797m4MI1IV7+L+91QqGo8kr3N7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NrYbHAAAA3QAAAA8AAAAAAAAAAAAAAAAAmAIAAGRy&#10;cy9kb3ducmV2LnhtbFBLBQYAAAAABAAEAPUAAACMAwAAAAA=&#10;" strokecolor="gray" strokeweight=".25pt"/>
              <v:rect id="Rectangle 4982" o:spid="_x0000_s3682" style="position:absolute;left:501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I59MMA&#10;AADdAAAADwAAAGRycy9kb3ducmV2LnhtbERPz2vCMBS+C/4P4Q12EU3VTUY1ighussOg6jw/mrem&#10;tHkpTabVv94cBI8f3+/FqrO1OFPrS8cKxqMEBHHudMmFguNhO/wA4QOyxtoxKbiSh9Wy31tgqt2F&#10;MzrvQyFiCPsUFZgQmlRKnxuy6EeuIY7cn2sthgjbQuoWLzHc1nKSJDNpseTYYLChjaG82v9bBV+7&#10;228w2Wd2clxh1bz9fGebgVKvL916DiJQF57ih3unFUym73FufBOf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I59MMAAADdAAAADwAAAAAAAAAAAAAAAACYAgAAZHJzL2Rv&#10;d25yZXYueG1sUEsFBgAAAAAEAAQA9QAAAIgDAAAAAA==&#10;" strokecolor="gray" strokeweight=".25pt"/>
              <v:rect id="Rectangle 4983" o:spid="_x0000_s3683" style="position:absolute;left:501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6cb8cA&#10;AADdAAAADwAAAGRycy9kb3ducmV2LnhtbESPT2vCQBTE70K/w/KEXkrd1H/U6CpFqBUPQmz1/Mg+&#10;syHZtyG71bSfvisUPA4z8xtmsepsLS7U+tKxgpdBAoI4d7rkQsHX5/vzKwgfkDXWjknBD3lYLR96&#10;C0y1u3JGl0MoRISwT1GBCaFJpfS5IYt+4Bri6J1dazFE2RZSt3iNcFvLYZJMpcWS44LBhtaG8urw&#10;bRV8bH+PwWSb7OS4wqoZ73fZ+kmpx373NgcRqAv38H97qxUMR5MZ3N7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2enG/HAAAA3QAAAA8AAAAAAAAAAAAAAAAAmAIAAGRy&#10;cy9kb3ducmV2LnhtbFBLBQYAAAAABAAEAPUAAACMAwAAAAA=&#10;" strokecolor="gray" strokeweight=".25pt"/>
              <v:rect id="Rectangle 4984" o:spid="_x0000_s3684" style="position:absolute;left:501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j/T8MA&#10;AADdAAAADwAAAGRycy9kb3ducmV2LnhtbERPz2vCMBS+D/wfwhvsMjTVSZHOKCLoxINQpzs/mrem&#10;tHkpTdTOv94chB0/vt/zZW8bcaXOV44VjEcJCOLC6YpLBafvzXAGwgdkjY1jUvBHHpaLwcscM+1u&#10;nNP1GEoRQ9hnqMCE0GZS+sKQRT9yLXHkfl1nMUTYlVJ3eIvhtpGTJEmlxYpjg8GW1oaK+nixCr52&#10;93Mw+Tb/cVxj3U4P+3z9rtTba7/6BBGoD//ip3unFUw+0rg/volP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j/T8MAAADdAAAADwAAAAAAAAAAAAAAAACYAgAAZHJzL2Rv&#10;d25yZXYueG1sUEsFBgAAAAAEAAQA9QAAAIgDAAAAAA==&#10;" strokecolor="gray" strokeweight=".25pt"/>
              <v:rect id="Rectangle 4985" o:spid="_x0000_s3685" style="position:absolute;left:501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Ra1MYA&#10;AADdAAAADwAAAGRycy9kb3ducmV2LnhtbESPQWvCQBSE74X+h+UVvBTdqEUkukoRqtJDIbZ6fmSf&#10;2ZDs25BdNfrr3YLgcZiZb5j5srO1OFPrS8cKhoMEBHHudMmFgr/fr/4UhA/IGmvHpOBKHpaL15c5&#10;ptpdOKPzLhQiQtinqMCE0KRS+tyQRT9wDXH0jq61GKJsC6lbvES4reUoSSbSYslxwWBDK0N5tTtZ&#10;BZvtbR9Mts4Ojiusmo+f72z1rlTvrfucgQjUhWf40d5qBaPxZAj/b+IT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Ra1MYAAADdAAAADwAAAAAAAAAAAAAAAACYAgAAZHJz&#10;L2Rvd25yZXYueG1sUEsFBgAAAAAEAAQA9QAAAIsDAAAAAA==&#10;" strokecolor="gray" strokeweight=".25pt"/>
              <v:rect id="Rectangle 4986" o:spid="_x0000_s3686" style="position:absolute;left:537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bEo8YA&#10;AADdAAAADwAAAGRycy9kb3ducmV2LnhtbESPQWvCQBSE7wX/w/IKvRTdNBUpqauIUCsehGjt+ZF9&#10;zYZk34bsqqm/3hUEj8PMfMNM571txIk6XzlW8DZKQBAXTldcKvjZfw0/QPiArLFxTAr+ycN8Nnia&#10;YqbdmXM67UIpIoR9hgpMCG0mpS8MWfQj1xJH7891FkOUXSl1h+cIt41Mk2QiLVYcFwy2tDRU1Luj&#10;VfC9vhyCyVf5r+Ma63a83eTLV6VenvvFJ4hAfXiE7+21VpC+T1K4vYlP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bEo8YAAADdAAAADwAAAAAAAAAAAAAAAACYAgAAZHJz&#10;L2Rvd25yZXYueG1sUEsFBgAAAAAEAAQA9QAAAIsDAAAAAA==&#10;" strokecolor="gray" strokeweight=".25pt"/>
              <v:rect id="Rectangle 4987" o:spid="_x0000_s3687" style="position:absolute;left:537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phOMYA&#10;AADdAAAADwAAAGRycy9kb3ducmV2LnhtbESPT4vCMBTE78J+h/AWvIimq4tINcoi6IqHhbp/zo/m&#10;2ZQ2L6WJ2vXTG0HwOMzMb5jFqrO1OFPrS8cK3kYJCOLc6ZILBT/fm+EMhA/IGmvHpOCfPKyWL70F&#10;ptpdOKPzIRQiQtinqMCE0KRS+tyQRT9yDXH0jq61GKJsC6lbvES4reU4SabSYslxwWBDa0N5dThZ&#10;BZ+7628w2Tb7c1xh1bx/7bP1QKn+a/cxBxGoC8/wo73TCsaT6QTub+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hphOMYAAADdAAAADwAAAAAAAAAAAAAAAACYAgAAZHJz&#10;L2Rvd25yZXYueG1sUEsFBgAAAAAEAAQA9QAAAIsDAAAAAA==&#10;" strokecolor="gray" strokeweight=".25pt"/>
              <v:rect id="Rectangle 4988" o:spid="_x0000_s3688" style="position:absolute;left:537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P5TMYA&#10;AADdAAAADwAAAGRycy9kb3ducmV2LnhtbESPW2vCQBSE3wX/w3KEvkjdeEFK6ioitEofhHh7PmRP&#10;syHZsyG71eiv7wqFPg4z8w2zWHW2FldqfelYwXiUgCDOnS65UHA6fry+gfABWWPtmBTcycNq2e8t&#10;MNXuxhldD6EQEcI+RQUmhCaV0ueGLPqRa4ij9+1aiyHKtpC6xVuE21pOkmQuLZYcFww2tDGUV4cf&#10;q2C7e5yDyT6zi+MKq2a2/8o2Q6VeBt36HUSgLvyH/9o7rWAync/g+S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fP5TMYAAADdAAAADwAAAAAAAAAAAAAAAACYAgAAZHJz&#10;L2Rvd25yZXYueG1sUEsFBgAAAAAEAAQA9QAAAIsDAAAAAA==&#10;" strokecolor="gray" strokeweight=".25pt"/>
              <v:rect id="Rectangle 4989" o:spid="_x0000_s3689" style="position:absolute;left:537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9c18YA&#10;AADdAAAADwAAAGRycy9kb3ducmV2LnhtbESPQWvCQBSE74L/YXkFL1I3tSoluooIVemhkNh6fmRf&#10;syHZtyG7atpf3y0IPQ4z8w2z2vS2EVfqfOVYwdMkAUFcOF1xqeDj9Pr4AsIHZI2NY1LwTR426+Fg&#10;hal2N87omodSRAj7FBWYENpUSl8YsugnriWO3pfrLIYou1LqDm8Rbhs5TZKFtFhxXDDY0s5QUecX&#10;q+Bw/PkMJttnZ8c11u3s/S3bjZUaPfTbJYhAffgP39tHrWD6vJjD35v4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r9c18YAAADdAAAADwAAAAAAAAAAAAAAAACYAgAAZHJz&#10;L2Rvd25yZXYueG1sUEsFBgAAAAAEAAQA9QAAAIsDAAAAAA==&#10;" strokecolor="gray" strokeweight=".25pt"/>
              <v:rect id="Rectangle 4990" o:spid="_x0000_s3690" style="position:absolute;left:537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3CoMYA&#10;AADdAAAADwAAAGRycy9kb3ducmV2LnhtbESPQWvCQBSE70L/w/IKXkQ32hJK6ipFsIqHQrT2/Mi+&#10;ZkOyb0N2q6m/3hUEj8PMfMPMl71txIk6XzlWMJ0kIIgLpysuFXwf1uM3ED4ga2wck4J/8rBcPA3m&#10;mGl35pxO+1CKCGGfoQITQptJ6QtDFv3EtcTR+3WdxRBlV0rd4TnCbSNnSZJKixXHBYMtrQwV9f7P&#10;KthsL8dg8s/8x3GNdfv6tctXI6WGz/3HO4hAfXiE7+2tVjB7SVO4vYlPQC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3CoMYAAADdAAAADwAAAAAAAAAAAAAAAACYAgAAZHJz&#10;L2Rvd25yZXYueG1sUEsFBgAAAAAEAAQA9QAAAIsDAAAAAA==&#10;" strokecolor="gray" strokeweight=".25pt"/>
              <v:rect id="Rectangle 4991" o:spid="_x0000_s3691" style="position:absolute;left:573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FnO8YA&#10;AADdAAAADwAAAGRycy9kb3ducmV2LnhtbESPQWvCQBSE74L/YXkFL1I3tRJLdBURqtJDIdp6fmRf&#10;syHZtyG7atpf3y0IPQ4z8w2zXPe2EVfqfOVYwdMkAUFcOF1xqeDj9Pr4AsIHZI2NY1LwTR7Wq+Fg&#10;iZl2N87pegyliBD2GSowIbSZlL4wZNFPXEscvS/XWQxRdqXUHd4i3DZymiSptFhxXDDY0tZQUR8v&#10;VsH+8PMZTL7Lz45rrNvZ+1u+HSs1eug3CxCB+vAfvrcPWsH0OZ3D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FnO8YAAADdAAAADwAAAAAAAAAAAAAAAACYAgAAZHJz&#10;L2Rvd25yZXYueG1sUEsFBgAAAAAEAAQA9QAAAIsDAAAAAA==&#10;" strokecolor="gray" strokeweight=".25pt"/>
              <v:rect id="Rectangle 4992" o:spid="_x0000_s3692" style="position:absolute;left:573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zScMA&#10;AADdAAAADwAAAGRycy9kb3ducmV2LnhtbERPz2vCMBS+D/wfwhvsMjTVSZHOKCLoxINQpzs/mrem&#10;tHkpTdTOv94chB0/vt/zZW8bcaXOV44VjEcJCOLC6YpLBafvzXAGwgdkjY1jUvBHHpaLwcscM+1u&#10;nNP1GEoRQ9hnqMCE0GZS+sKQRT9yLXHkfl1nMUTYlVJ3eIvhtpGTJEmlxYpjg8GW1oaK+nixCr52&#10;93Mw+Tb/cVxj3U4P+3z9rtTba7/6BBGoD//ip3unFUw+0jg3volP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7zScMAAADdAAAADwAAAAAAAAAAAAAAAACYAgAAZHJzL2Rv&#10;d25yZXYueG1sUEsFBgAAAAAEAAQA9QAAAIgDAAAAAA==&#10;" strokecolor="gray" strokeweight=".25pt"/>
              <v:rect id="Rectangle 4993" o:spid="_x0000_s3693" style="position:absolute;left:501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W0sYA&#10;AADdAAAADwAAAGRycy9kb3ducmV2LnhtbESPQWvCQBSE74L/YXkFL1I3tRJsdBURqtJDIdp6fmRf&#10;syHZtyG7atpf3y0IPQ4z8w2zXPe2EVfqfOVYwdMkAUFcOF1xqeDj9Po4B+EDssbGMSn4Jg/r1XCw&#10;xEy7G+d0PYZSRAj7DBWYENpMSl8YsugnriWO3pfrLIYou1LqDm8Rbhs5TZJUWqw4LhhsaWuoqI8X&#10;q2B/+PkMJt/lZ8c11u3s/S3fjpUaPfSbBYhAffgP39sHrWD6nL7A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W0sYAAADdAAAADwAAAAAAAAAAAAAAAACYAgAAZHJz&#10;L2Rvd25yZXYueG1sUEsFBgAAAAAEAAQA9QAAAIsDAAAAAA==&#10;" strokecolor="gray" strokeweight=".25pt"/>
              <v:rect id="Rectangle 4994" o:spid="_x0000_s3694" style="position:absolute;left:573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FpksMA&#10;AADdAAAADwAAAGRycy9kb3ducmV2LnhtbERPz2vCMBS+C/4P4Q12EU3VMUc1ighussOg6jw/mrem&#10;tHkpTabVv94cBI8f3+/FqrO1OFPrS8cKxqMEBHHudMmFguNhO/wA4QOyxtoxKbiSh9Wy31tgqt2F&#10;MzrvQyFiCPsUFZgQmlRKnxuy6EeuIY7cn2sthgjbQuoWLzHc1nKSJO/SYsmxwWBDG0N5tf+3Cr52&#10;t99gss/s5LjCqnn7+c42A6VeX7r1HESgLjzFD/dOK5hMZ3F/fBOf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FpksMAAADdAAAADwAAAAAAAAAAAAAAAACYAgAAZHJzL2Rv&#10;d25yZXYueG1sUEsFBgAAAAAEAAQA9QAAAIgDAAAAAA==&#10;" strokecolor="gray" strokeweight=".25pt"/>
              <v:rect id="Rectangle 4995" o:spid="_x0000_s3695" style="position:absolute;left:573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3MCccA&#10;AADdAAAADwAAAGRycy9kb3ducmV2LnhtbESPT2vCQBTE74LfYXmCF6kbbbESXUUE/9BDIdp6fmSf&#10;2ZDs25BdNe2n7xYKPQ4z8xtmue5sLe7U+tKxgsk4AUGcO11yoeDjvHuag/ABWWPtmBR8kYf1qt9b&#10;YqrdgzO6n0IhIoR9igpMCE0qpc8NWfRj1xBH7+paiyHKtpC6xUeE21pOk2QmLZYcFww2tDWUV6eb&#10;VXA4fn8Gk+2zi+MKq+bl/S3bjpQaDrrNAkSgLvyH/9pHrWD6/DqB3zfx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dzAnHAAAA3QAAAA8AAAAAAAAAAAAAAAAAmAIAAGRy&#10;cy9kb3ducmV2LnhtbFBLBQYAAAAABAAEAPUAAACMAwAAAAA=&#10;" strokecolor="gray" strokeweight=".25pt"/>
              <v:rect id="Rectangle 4996" o:spid="_x0000_s3696" style="position:absolute;left:573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9SfscA&#10;AADdAAAADwAAAGRycy9kb3ducmV2LnhtbESPT2vCQBTE74V+h+UVvBTdGItK6ipFsJUehPin50f2&#10;NRuSfRuyq8Z++m6h4HGYmd8wi1VvG3GhzleOFYxHCQjiwumKSwXHw2Y4B+EDssbGMSm4kYfV8vFh&#10;gZl2V87psg+liBD2GSowIbSZlL4wZNGPXEscvW/XWQxRdqXUHV4j3DYyTZKptFhxXDDY0tpQUe/P&#10;VsHH9ucUTP6efzmusW5fdp/5+lmpwVP/9goiUB/u4f/2VitIJ7MU/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PUn7HAAAA3QAAAA8AAAAAAAAAAAAAAAAAmAIAAGRy&#10;cy9kb3ducmV2LnhtbFBLBQYAAAAABAAEAPUAAACMAwAAAAA=&#10;" strokecolor="gray" strokeweight=".25pt"/>
              <v:rect id="Rectangle 4997" o:spid="_x0000_s3697" style="position:absolute;left:609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P35cYA&#10;AADdAAAADwAAAGRycy9kb3ducmV2LnhtbESPQWvCQBSE74X+h+UVvJS6qYqV6CpFsBUPQrT1/Mg+&#10;syHZtyG71dRf7wqCx2FmvmFmi87W4kStLx0reO8nIIhzp0suFPzsV28TED4ga6wdk4J/8rCYPz/N&#10;MNXuzBmddqEQEcI+RQUmhCaV0ueGLPq+a4ijd3StxRBlW0jd4jnCbS0HSTKWFkuOCwYbWhrKq92f&#10;VfC9vvwGk31lB8cVVs1ou8mWr0r1XrrPKYhAXXiE7+21VjAYfgzh9iY+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8P35cYAAADdAAAADwAAAAAAAAAAAAAAAACYAgAAZHJz&#10;L2Rvd25yZXYueG1sUEsFBgAAAAAEAAQA9QAAAIsDAAAAAA==&#10;" strokecolor="gray" strokeweight=".25pt"/>
              <v:rect id="Rectangle 4998" o:spid="_x0000_s3698" style="position:absolute;left:609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vkcYA&#10;AADdAAAADwAAAGRycy9kb3ducmV2LnhtbESPQWvCQBSE7wX/w/IEL0U3WqkldRURtOKhkFR7fmRf&#10;syHZtyG7atpf3y0IPQ4z8w2zXPe2EVfqfOVYwXSSgCAunK64VHD62I1fQPiArLFxTAq+ycN6NXhY&#10;YqrdjTO65qEUEcI+RQUmhDaV0heGLPqJa4mj9+U6iyHKrpS6w1uE20bOkuRZWqw4LhhsaWuoqPOL&#10;VfB2+DkHk+2zT8c11u38/ZhtH5UaDfvNK4hAffgP39sHrWD2tJjD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vkcYAAADdAAAADwAAAAAAAAAAAAAAAACYAgAAZHJz&#10;L2Rvd25yZXYueG1sUEsFBgAAAAAEAAQA9QAAAIsDAAAAAA==&#10;" strokecolor="gray" strokeweight=".25pt"/>
              <v:rect id="Rectangle 4999" o:spid="_x0000_s3699" style="position:absolute;left:609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bKCscA&#10;AADdAAAADwAAAGRycy9kb3ducmV2LnhtbESPT2vCQBTE70K/w/KEXkrd1H+V6CpFqBUPQmz1/Mg+&#10;syHZtyG71bSfvisUPA4z8xtmsepsLS7U+tKxgpdBAoI4d7rkQsHX5/vzDIQPyBprx6Tghzyslg+9&#10;BabaXTmjyyEUIkLYp6jAhNCkUvrckEU/cA1x9M6utRiibAupW7xGuK3lMEmm0mLJccFgQ2tDeXX4&#10;tgo+tr/HYLJNdnJcYdWM97ts/aTUY797m4MI1IV7+L+91QqGo9cJ3N7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mygrHAAAA3QAAAA8AAAAAAAAAAAAAAAAAmAIAAGRy&#10;cy9kb3ducmV2LnhtbFBLBQYAAAAABAAEAPUAAACMAwAAAAA=&#10;" strokecolor="gray" strokeweight=".25pt"/>
              <v:rect id="Rectangle 5000" o:spid="_x0000_s3700" style="position:absolute;left:609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RUfcYA&#10;AADdAAAADwAAAGRycy9kb3ducmV2LnhtbESPQWvCQBSE74L/YXkFL1I3tRJLdBURqtJDIdp6fmRf&#10;syHZtyG7atpf3y0IPQ4z8w2zXPe2EVfqfOVYwdMkAUFcOF1xqeDj9Pr4AsIHZI2NY1LwTR7Wq+Fg&#10;iZl2N87pegyliBD2GSowIbSZlL4wZNFPXEscvS/XWQxRdqXUHd4i3DZymiSptFhxXDDY0tZQUR8v&#10;VsH+8PMZTL7Lz45rrNvZ+1u+HSs1eug3CxCB+vAfvrcPWsH0eZ7C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7RUfcYAAADdAAAADwAAAAAAAAAAAAAAAACYAgAAZHJz&#10;L2Rvd25yZXYueG1sUEsFBgAAAAAEAAQA9QAAAIsDAAAAAA==&#10;" strokecolor="gray" strokeweight=".25pt"/>
              <v:rect id="Rectangle 5001" o:spid="_x0000_s3701" style="position:absolute;left:609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jx5sYA&#10;AADdAAAADwAAAGRycy9kb3ducmV2LnhtbESPQWvCQBSE74L/YXkFL1I3taIluooIVemhkNh6fmRf&#10;syHZtyG7atpf3y0IPQ4z8w2z2vS2EVfqfOVYwdMkAUFcOF1xqeDj9Pr4AsIHZI2NY1LwTR426+Fg&#10;hal2N87omodSRAj7FBWYENpUSl8YsugnriWO3pfrLIYou1LqDm8Rbhs5TZK5tFhxXDDY0s5QUecX&#10;q+Bw/PkMJttnZ8c11u3s/S3bjZUaPfTbJYhAffgP39tHrWD6vFjA35v4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jx5sYAAADdAAAADwAAAAAAAAAAAAAAAACYAgAAZHJz&#10;L2Rvd25yZXYueG1sUEsFBgAAAAAEAAQA9QAAAIsDAAAAAA==&#10;" strokecolor="gray" strokeweight=".25pt"/>
              <v:rect id="Rectangle 5002" o:spid="_x0000_s3702" style="position:absolute;left:645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dllMMA&#10;AADdAAAADwAAAGRycy9kb3ducmV2LnhtbERPz2vCMBS+C/4P4Q12EU3VMUc1ighussOg6jw/mrem&#10;tHkpTabVv94cBI8f3+/FqrO1OFPrS8cKxqMEBHHudMmFguNhO/wA4QOyxtoxKbiSh9Wy31tgqt2F&#10;MzrvQyFiCPsUFZgQmlRKnxuy6EeuIY7cn2sthgjbQuoWLzHc1nKSJO/SYsmxwWBDG0N5tf+3Cr52&#10;t99gss/s5LjCqnn7+c42A6VeX7r1HESgLjzFD/dOK5hMZ3FufBOf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dllMMAAADdAAAADwAAAAAAAAAAAAAAAACYAgAAZHJzL2Rv&#10;d25yZXYueG1sUEsFBgAAAAAEAAQA9QAAAIgDAAAAAA==&#10;" strokecolor="gray" strokeweight=".25pt"/>
              <v:rect id="Rectangle 5003" o:spid="_x0000_s3703" style="position:absolute;left:645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vAD8cA&#10;AADdAAAADwAAAGRycy9kb3ducmV2LnhtbESPQWvCQBSE70L/w/KEXkrdVEVrdJUi1IoHIbZ6fmSf&#10;2ZDs25Ddatpf3xUKHoeZ+YZZrDpbiwu1vnSs4GWQgCDOnS65UPD1+f78CsIHZI21Y1LwQx5Wy4fe&#10;AlPtrpzR5RAKESHsU1RgQmhSKX1uyKIfuIY4emfXWgxRtoXULV4j3NZymCQTabHkuGCwobWhvDp8&#10;WwUf299jMNkmOzmusGrG+122flLqsd+9zUEE6sI9/N/eagXD0XQGtzfxCc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rwA/HAAAA3QAAAA8AAAAAAAAAAAAAAAAAmAIAAGRy&#10;cy9kb3ducmV2LnhtbFBLBQYAAAAABAAEAPUAAACMAwAAAAA=&#10;" strokecolor="gray" strokeweight=".25pt"/>
              <v:rect id="Rectangle 5004" o:spid="_x0000_s3704" style="position:absolute;left:645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QZtcQA&#10;AADdAAAADwAAAGRycy9kb3ducmV2LnhtbERPy2rCQBTdC/7DcAvdiE5qi0jqGCRQKy4K8dH1JXOb&#10;CcncCZlR0359ZyG4PJz3KhtsK67U+9qxgpdZAoK4dLrmSsHp+DFdgvABWWPrmBT8kodsPR6tMNXu&#10;xgVdD6ESMYR9igpMCF0qpS8NWfQz1xFH7sf1FkOEfSV1j7cYbls5T5KFtFhzbDDYUW6obA4Xq+Bz&#10;93cOptgW344bbLq3r32RT5R6fho27yACDeEhvrt3WsH8dRn3xzfxCc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EGbXEAAAA3QAAAA8AAAAAAAAAAAAAAAAAmAIAAGRycy9k&#10;b3ducmV2LnhtbFBLBQYAAAAABAAEAPUAAACJAwAAAAA=&#10;" strokecolor="gray" strokeweight=".25pt"/>
              <v:rect id="Rectangle 5005" o:spid="_x0000_s3705" style="position:absolute;left:645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i8LsYA&#10;AADdAAAADwAAAGRycy9kb3ducmV2LnhtbESPQWvCQBSE7wX/w/IKXoputEUkugkiaKWHQmz1/Mi+&#10;ZkOyb0N21bS/vlsoeBxm5htmnQ+2FVfqfe1YwWyagCAuna65UvD5sZssQfiArLF1TAq+yUOejR7W&#10;mGp344Kux1CJCGGfogITQpdK6UtDFv3UdcTR+3K9xRBlX0nd4y3CbSvnSbKQFmuOCwY72hoqm+PF&#10;Kng9/JyCKfbF2XGDTffy/lZsn5QaPw6bFYhAQ7iH/9sHrWD+vJzB35v4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Yi8LsYAAADdAAAADwAAAAAAAAAAAAAAAACYAgAAZHJz&#10;L2Rvd25yZXYueG1sUEsFBgAAAAAEAAQA9QAAAIsDAAAAAA==&#10;" strokecolor="gray" strokeweight=".25pt"/>
              <v:rect id="Rectangle 5006" o:spid="_x0000_s3706" style="position:absolute;left:645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oiWcYA&#10;AADdAAAADwAAAGRycy9kb3ducmV2LnhtbESPT2vCQBTE70K/w/IKvYhuGotIdJUitBUPhfjv/Mg+&#10;syHZtyG71dRP7xYKHoeZ+Q2zWPW2ERfqfOVYwes4AUFcOF1xqeCw/xjNQPiArLFxTAp+ycNq+TRY&#10;YKbdlXO67EIpIoR9hgpMCG0mpS8MWfRj1xJH7+w6iyHKrpS6w2uE20amSTKVFiuOCwZbWhsq6t2P&#10;VfC1uR2DyT/zk+Ma6/bte5uvh0q9PPfvcxCB+vAI/7c3WkE6maXw9yY+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oiWcYAAADdAAAADwAAAAAAAAAAAAAAAACYAgAAZHJz&#10;L2Rvd25yZXYueG1sUEsFBgAAAAAEAAQA9QAAAIsDAAAAAA==&#10;" strokecolor="gray" strokeweight=".25pt"/>
              <v:rect id="Rectangle 5007" o:spid="_x0000_s3707" style="position:absolute;left:681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aHwsYA&#10;AADdAAAADwAAAGRycy9kb3ducmV2LnhtbESPT2vCQBTE70K/w/IKXqRuqkUkdROK0CoehNg/50f2&#10;NRuSfRuyW41+elcoeBxm5jfMKh9sK47U+9qxgudpAoK4dLrmSsHX5/vTEoQPyBpbx6TgTB7y7GG0&#10;wlS7Exd0PIRKRAj7FBWYELpUSl8asuinriOO3q/rLYYo+0rqHk8Rbls5S5KFtFhzXDDY0dpQ2Rz+&#10;rILN9vIdTPFR/DhusOle9rtiPVFq/Di8vYIINIR7+L+91Qpm8+Ucbm/iE5D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aHwsYAAADdAAAADwAAAAAAAAAAAAAAAACYAgAAZHJz&#10;L2Rvd25yZXYueG1sUEsFBgAAAAAEAAQA9QAAAIsDAAAAAA==&#10;" strokecolor="gray" strokeweight=".25pt"/>
              <v:rect id="Rectangle 5008" o:spid="_x0000_s3708" style="position:absolute;left:681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8ftsYA&#10;AADdAAAADwAAAGRycy9kb3ducmV2LnhtbESPQWvCQBSE74X+h+UVvBTdVEUkukoRquKhEFs9P7Kv&#10;2ZDs25BdNfrrXaHgcZiZb5j5srO1OFPrS8cKPgYJCOLc6ZILBb8/X/0pCB+QNdaOScGVPCwXry9z&#10;TLW7cEbnfShEhLBPUYEJoUml9Lkhi37gGuLo/bnWYoiyLaRu8RLhtpbDJJlIiyXHBYMNrQzl1f5k&#10;FWy2t0Mw2To7Oq6wasbfu2z1rlTvrfucgQjUhWf4v73VCoaj6Rgeb+IT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8ftsYAAADdAAAADwAAAAAAAAAAAAAAAACYAgAAZHJz&#10;L2Rvd25yZXYueG1sUEsFBgAAAAAEAAQA9QAAAIsDAAAAAA==&#10;" strokecolor="gray" strokeweight=".25pt"/>
              <v:rect id="Rectangle 5009" o:spid="_x0000_s3709" style="position:absolute;left:681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O6LcYA&#10;AADdAAAADwAAAGRycy9kb3ducmV2LnhtbESPQWvCQBSE70L/w/KEXqRuarVIdJUiVKWHQmLr+ZF9&#10;ZkOyb0N2q6m/3i0IPQ4z8w2zXPe2EWfqfOVYwfM4AUFcOF1xqeDr8P40B+EDssbGMSn4JQ/r1cNg&#10;ial2F87onIdSRAj7FBWYENpUSl8YsujHriWO3sl1FkOUXSl1h5cIt42cJMmrtFhxXDDY0sZQUec/&#10;VsFuf/0OJttmR8c11u308yPbjJR6HPZvCxCB+vAfvrf3WsHkZT6DvzfxCc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O6LcYAAADdAAAADwAAAAAAAAAAAAAAAACYAgAAZHJz&#10;L2Rvd25yZXYueG1sUEsFBgAAAAAEAAQA9QAAAIsDAAAAAA==&#10;" strokecolor="gray" strokeweight=".25pt"/>
              <v:rect id="Rectangle 5010" o:spid="_x0000_s3710" style="position:absolute;left:681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EkWsYA&#10;AADdAAAADwAAAGRycy9kb3ducmV2LnhtbESPQWvCQBSE74X+h+UVvBTdVItIdJUiVMVDIbZ6fmRf&#10;syHZtyG7avTXu4LgcZiZb5jZorO1OFHrS8cKPgYJCOLc6ZILBX+/3/0JCB+QNdaOScGFPCzmry8z&#10;TLU7c0anXShEhLBPUYEJoUml9Lkhi37gGuLo/bvWYoiyLaRu8RzhtpbDJBlLiyXHBYMNLQ3l1e5o&#10;Faw3130w2So7OK6waj5/ttnyXaneW/c1BRGoC8/wo73RCoajyRjub+IT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EkWsYAAADdAAAADwAAAAAAAAAAAAAAAACYAgAAZHJz&#10;L2Rvd25yZXYueG1sUEsFBgAAAAAEAAQA9QAAAIsDAAAAAA==&#10;" strokecolor="gray" strokeweight=".25pt"/>
              <v:rect id="Rectangle 5011" o:spid="_x0000_s3711" style="position:absolute;left:717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2BwcYA&#10;AADdAAAADwAAAGRycy9kb3ducmV2LnhtbESPQWvCQBSE70L/w/KEXqRuasVKdJUiVKWHQmLr+ZF9&#10;ZkOyb0N2q6m/3i0IPQ4z8w2zXPe2EWfqfOVYwfM4AUFcOF1xqeDr8P40B+EDssbGMSn4JQ/r1cNg&#10;ial2F87onIdSRAj7FBWYENpUSl8YsujHriWO3sl1FkOUXSl1h5cIt42cJMlMWqw4LhhsaWOoqPMf&#10;q2C3v34Hk22zo+Ma63b6+ZFtRko9Dvu3BYhAffgP39t7rWDyMn+FvzfxCc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2BwcYAAADdAAAADwAAAAAAAAAAAAAAAACYAgAAZHJz&#10;L2Rvd25yZXYueG1sUEsFBgAAAAAEAAQA9QAAAIsDAAAAAA==&#10;" strokecolor="gray" strokeweight=".25pt"/>
              <v:rect id="Rectangle 5012" o:spid="_x0000_s3712" style="position:absolute;left:717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IVs8QA&#10;AADdAAAADwAAAGRycy9kb3ducmV2LnhtbERPy2rCQBTdC/7DcAvdiE5qi0jqGCRQKy4K8dH1JXOb&#10;CcncCZlR0359ZyG4PJz3KhtsK67U+9qxgpdZAoK4dLrmSsHp+DFdgvABWWPrmBT8kodsPR6tMNXu&#10;xgVdD6ESMYR9igpMCF0qpS8NWfQz1xFH7sf1FkOEfSV1j7cYbls5T5KFtFhzbDDYUW6obA4Xq+Bz&#10;93cOptgW344bbLq3r32RT5R6fho27yACDeEhvrt3WsH8dRnnxjfxCc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yFbPEAAAA3QAAAA8AAAAAAAAAAAAAAAAAmAIAAGRycy9k&#10;b3ducmV2LnhtbFBLBQYAAAAABAAEAPUAAACJAwAAAAA=&#10;" strokecolor="gray" strokeweight=".25pt"/>
              <v:rect id="Rectangle 5013" o:spid="_x0000_s3713" style="position:absolute;left:717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wKMYA&#10;AADdAAAADwAAAGRycy9kb3ducmV2LnhtbESPQWvCQBSE74L/YXkFL1I3tSI2uooIVemhkNh6fmRf&#10;syHZtyG7atpf3y0IPQ4z8w2z2vS2EVfqfOVYwdMkAUFcOF1xqeDj9Pq4AOEDssbGMSn4Jg+b9XCw&#10;wlS7G2d0zUMpIoR9igpMCG0qpS8MWfQT1xJH78t1FkOUXSl1h7cIt42cJslcWqw4LhhsaWeoqPOL&#10;VXA4/nwGk+2zs+Ma63b2/pbtxkqNHvrtEkSgPvyH7+2jVjB9XrzA35v4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6wKMYAAADdAAAADwAAAAAAAAAAAAAAAACYAgAAZHJz&#10;L2Rvd25yZXYueG1sUEsFBgAAAAAEAAQA9QAAAIsDAAAAAA==&#10;" strokecolor="gray" strokeweight=".25pt"/>
              <v:rect id="Rectangle 5014" o:spid="_x0000_s3714" style="position:absolute;left:717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2PaMMA&#10;AADdAAAADwAAAGRycy9kb3ducmV2LnhtbERPz2vCMBS+C/4P4Q12EU3VMVw1ighussOg6jw/mrem&#10;tHkpTabVv94cBI8f3+/FqrO1OFPrS8cKxqMEBHHudMmFguNhO5yB8AFZY+2YFFzJw2rZ7y0w1e7C&#10;GZ33oRAxhH2KCkwITSqlzw1Z9CPXEEfuz7UWQ4RtIXWLlxhuazlJkndpseTYYLChjaG82v9bBV+7&#10;228w2Wd2clxh1bz9fGebgVKvL916DiJQF57ih3unFUymH3F/fBOf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2PaMMAAADdAAAADwAAAAAAAAAAAAAAAACYAgAAZHJzL2Rv&#10;d25yZXYueG1sUEsFBgAAAAAEAAQA9QAAAIgDAAAAAA==&#10;" strokecolor="gray" strokeweight=".25pt"/>
              <v:rect id="Rectangle 5015" o:spid="_x0000_s3715" style="position:absolute;left:717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Eq88cA&#10;AADdAAAADwAAAGRycy9kb3ducmV2LnhtbESPT2vCQBTE74LfYXmCF6kbbZEaXUUE/9BDIdp6fmSf&#10;2ZDs25BdNe2n7xYKPQ4z8xtmue5sLe7U+tKxgsk4AUGcO11yoeDjvHt6BeEDssbaMSn4Ig/rVb+3&#10;xFS7B2d0P4VCRAj7FBWYEJpUSp8bsujHriGO3tW1FkOUbSF1i48It7WcJslMWiw5LhhsaGsor043&#10;q+Bw/P4MJttnF8cVVs3L+1u2HSk1HHSbBYhAXfgP/7WPWsH0eT6B3zfx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hRKvPHAAAA3QAAAA8AAAAAAAAAAAAAAAAAmAIAAGRy&#10;cy9kb3ducmV2LnhtbFBLBQYAAAAABAAEAPUAAACMAwAAAAA=&#10;" strokecolor="gray" strokeweight=".25pt"/>
              <v:rect id="Rectangle 5016" o:spid="_x0000_s3716" style="position:absolute;left:681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O0hMcA&#10;AADdAAAADwAAAGRycy9kb3ducmV2LnhtbESPT2vCQBTE74V+h+UVvBTdGIto6ipFsJUehPin50f2&#10;NRuSfRuyq8Z++m6h4HGYmd8wi1VvG3GhzleOFYxHCQjiwumKSwXHw2Y4A+EDssbGMSm4kYfV8vFh&#10;gZl2V87psg+liBD2GSowIbSZlL4wZNGPXEscvW/XWQxRdqXUHV4j3DYyTZKptFhxXDDY0tpQUe/P&#10;VsHH9ucUTP6efzmusW5fdp/5+lmpwVP/9goiUB/u4f/2VitIJ/MU/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DtITHAAAA3QAAAA8AAAAAAAAAAAAAAAAAmAIAAGRy&#10;cy9kb3ducmV2LnhtbFBLBQYAAAAABAAEAPUAAACMAwAAAAA=&#10;" strokecolor="gray" strokeweight=".25pt"/>
              <v:rect id="Rectangle 5017" o:spid="_x0000_s3717" style="position:absolute;left:285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8RH8YA&#10;AADdAAAADwAAAGRycy9kb3ducmV2LnhtbESPQWvCQBSE74X+h+UVvJS6qYrU6CpFsBUPQrT1/Mg+&#10;syHZtyG71dRf7wqCx2FmvmFmi87W4kStLx0reO8nIIhzp0suFPzsV28fIHxA1lg7JgX/5GExf36a&#10;YardmTM67UIhIoR9igpMCE0qpc8NWfR91xBH7+haiyHKtpC6xXOE21oOkmQsLZYcFww2tDSUV7s/&#10;q+B7ffkNJvvKDo4rrJrRdpMtX5XqvXSfUxCBuvAI39trrWAwnAzh9iY+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88RH8YAAADdAAAADwAAAAAAAAAAAAAAAACYAgAAZHJz&#10;L2Rvd25yZXYueG1sUEsFBgAAAAAEAAQA9QAAAIsDAAAAAA==&#10;" strokecolor="gray" strokeweight=".25pt"/>
              <v:rect id="Rectangle 5018" o:spid="_x0000_s3718" style="position:absolute;left:285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aJa8YA&#10;AADdAAAADwAAAGRycy9kb3ducmV2LnhtbESPQWvCQBSE7wX/w/IEL0U3Wik2dRURtOKhkFR7fmRf&#10;syHZtyG7atpf3y0IPQ4z8w2zXPe2EVfqfOVYwXSSgCAunK64VHD62I0XIHxA1tg4JgXf5GG9Gjws&#10;MdXuxhld81CKCGGfogITQptK6QtDFv3EtcTR+3KdxRBlV0rd4S3CbSNnSfIsLVYcFwy2tDVU1PnF&#10;Kng7/JyDyfbZp+Ma63b+fsy2j0qNhv3mFUSgPvyH7+2DVjB7epnD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aJa8YAAADdAAAADwAAAAAAAAAAAAAAAACYAgAAZHJz&#10;L2Rvd25yZXYueG1sUEsFBgAAAAAEAAQA9QAAAIsDAAAAAA==&#10;" strokecolor="gray" strokeweight=".25pt"/>
              <v:rect id="Rectangle 5019" o:spid="_x0000_s3719" style="position:absolute;left:285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os8McA&#10;AADdAAAADwAAAGRycy9kb3ducmV2LnhtbESPT2vCQBTE70K/w/KEXkrd1H/U6CpFqBUPQmz1/Mg+&#10;syHZtyG71bSfvisUPA4z8xtmsepsLS7U+tKxgpdBAoI4d7rkQsHX5/vzKwgfkDXWjknBD3lYLR96&#10;C0y1u3JGl0MoRISwT1GBCaFJpfS5IYt+4Bri6J1dazFE2RZSt3iNcFvLYZJMpcWS44LBhtaG8urw&#10;bRV8bH+PwWSb7OS4wqoZ73fZ+kmpx373NgcRqAv38H97qxUMR7MJ3N7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dqLPDHAAAA3QAAAA8AAAAAAAAAAAAAAAAAmAIAAGRy&#10;cy9kb3ducmV2LnhtbFBLBQYAAAAABAAEAPUAAACMAwAAAAA=&#10;" strokecolor="gray" strokeweight=".25pt"/>
              <v:rect id="Rectangle 5020" o:spid="_x0000_s3720" style="position:absolute;left:285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iyh8YA&#10;AADdAAAADwAAAGRycy9kb3ducmV2LnhtbESPQWvCQBSE74L/YXkFL1I3tRJsdBURqtJDIdp6fmRf&#10;syHZtyG7atpf3y0IPQ4z8w2zXPe2EVfqfOVYwdMkAUFcOF1xqeDj9Po4B+EDssbGMSn4Jg/r1XCw&#10;xEy7G+d0PYZSRAj7DBWYENpMSl8YsugnriWO3pfrLIYou1LqDm8Rbhs5TZJUWqw4LhhsaWuoqI8X&#10;q2B/+PkMJt/lZ8c11u3s/S3fjpUaPfSbBYhAffgP39sHrWD6/JLC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7iyh8YAAADdAAAADwAAAAAAAAAAAAAAAACYAgAAZHJz&#10;L2Rvd25yZXYueG1sUEsFBgAAAAAEAAQA9QAAAIsDAAAAAA==&#10;" strokecolor="gray" strokeweight=".25pt"/>
              <v:rect id="Rectangle 5021" o:spid="_x0000_s3721" style="position:absolute;left:285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QXHMcA&#10;AADdAAAADwAAAGRycy9kb3ducmV2LnhtbESPQWvCQBSE70L/w/KEXkrdVEVrdJUi1IoHIbZ6fmSf&#10;2ZDs25Ddatpf3xUKHoeZ+YZZrDpbiwu1vnSs4GWQgCDOnS65UPD1+f78CsIHZI21Y1LwQx5Wy4fe&#10;AlPtrpzR5RAKESHsU1RgQmhSKX1uyKIfuIY4emfXWgxRtoXULV4j3NZymCQTabHkuGCwobWhvDp8&#10;WwUf299jMNkmOzmusGrG+122flLqsd+9zUEE6sI9/N/eagXD0WwKtzfxCc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0FxzHAAAA3QAAAA8AAAAAAAAAAAAAAAAAmAIAAGRy&#10;cy9kb3ducmV2LnhtbFBLBQYAAAAABAAEAPUAAACMAwAAAAA=&#10;" strokecolor="gray" strokeweight=".25pt"/>
              <v:rect id="Rectangle 5022" o:spid="_x0000_s3722" style="position:absolute;left:249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uDbsMA&#10;AADdAAAADwAAAGRycy9kb3ducmV2LnhtbERPz2vCMBS+C/4P4Q12EU3VMVw1ighussOg6jw/mrem&#10;tHkpTabVv94cBI8f3+/FqrO1OFPrS8cKxqMEBHHudMmFguNhO5yB8AFZY+2YFFzJw2rZ7y0w1e7C&#10;GZ33oRAxhH2KCkwITSqlzw1Z9CPXEEfuz7UWQ4RtIXWLlxhuazlJkndpseTYYLChjaG82v9bBV+7&#10;228w2Wd2clxh1bz9fGebgVKvL916DiJQF57ih3unFUymH3FufBOf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uDbsMAAADdAAAADwAAAAAAAAAAAAAAAACYAgAAZHJzL2Rv&#10;d25yZXYueG1sUEsFBgAAAAAEAAQA9QAAAIgDAAAAAA==&#10;" strokecolor="gray" strokeweight=".25pt"/>
              <v:rect id="Rectangle 5023" o:spid="_x0000_s3723" style="position:absolute;left:249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cm9cYA&#10;AADdAAAADwAAAGRycy9kb3ducmV2LnhtbESPQWvCQBSE70L/w/KEXqRuakVqdJUiVKWHQmLr+ZF9&#10;ZkOyb0N2q6m/3i0IPQ4z8w2zXPe2EWfqfOVYwfM4AUFcOF1xqeDr8P70CsIHZI2NY1LwSx7Wq4fB&#10;ElPtLpzROQ+liBD2KSowIbSplL4wZNGPXUscvZPrLIYou1LqDi8Rbhs5SZKZtFhxXDDY0sZQUec/&#10;VsFuf/0OJttmR8c11u308yPbjJR6HPZvCxCB+vAfvrf3WsHkZT6HvzfxCc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icm9cYAAADdAAAADwAAAAAAAAAAAAAAAACYAgAAZHJz&#10;L2Rvd25yZXYueG1sUEsFBgAAAAAEAAQA9QAAAIsDAAAAAA==&#10;" strokecolor="gray" strokeweight=".25pt"/>
              <v:rect id="Rectangle 5024" o:spid="_x0000_s3724" style="position:absolute;left:249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3XisMA&#10;AADdAAAADwAAAGRycy9kb3ducmV2LnhtbERPz2vCMBS+D/wfwhO8jDVVZEg1yhCcZYdBq/P8aN6a&#10;0ualNJnt9tcvh8GOH9/v3WGynbjT4BvHCpZJCoK4crrhWsH1cnragPABWWPnmBR8k4fDfvaww0y7&#10;kQu6l6EWMYR9hgpMCH0mpa8MWfSJ64kj9+kGiyHCoZZ6wDGG206u0vRZWmw4Nhjs6Wioassvq+Cc&#10;/3wEU7wWN8cttv36/a04Piq1mE8vWxCBpvAv/nPnWsFqncb98U18An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73XisMAAADdAAAADwAAAAAAAAAAAAAAAACYAgAAZHJzL2Rv&#10;d25yZXYueG1sUEsFBgAAAAAEAAQA9QAAAIgDAAAAAA==&#10;" strokecolor="gray" strokeweight=".25pt"/>
              <v:rect id="Rectangle 5025" o:spid="_x0000_s3725" style="position:absolute;left:249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FyEcYA&#10;AADdAAAADwAAAGRycy9kb3ducmV2LnhtbESPT2vCQBTE7wW/w/KEXkrdKFIkdQ0SsJUehPin50f2&#10;NRuSfRuyW41++q5Q8DjMzG+YZTbYVpyp97VjBdNJAoK4dLrmSsHxsHldgPABWWPrmBRcyUO2Gj0t&#10;MdXuwgWd96ESEcI+RQUmhC6V0peGLPqJ64ij9+N6iyHKvpK6x0uE21bOkuRNWqw5LhjsKDdUNvtf&#10;q+BzezsFU3wU344bbLr57qvIX5R6Hg/rdxCBhvAI/7e3WsFsnkzh/iY+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FyEcYAAADdAAAADwAAAAAAAAAAAAAAAACYAgAAZHJz&#10;L2Rvd25yZXYueG1sUEsFBgAAAAAEAAQA9QAAAIsDAAAAAA==&#10;" strokecolor="gray" strokeweight=".25pt"/>
              <v:rect id="Rectangle 5026" o:spid="_x0000_s3726" style="position:absolute;left:249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PsZsYA&#10;AADdAAAADwAAAGRycy9kb3ducmV2LnhtbESPT2vCQBTE7wW/w/IEL6VuDCIldROKYBUPhdg/50f2&#10;NRuSfRuyW41+ercg9DjMzG+YdTHaTpxo8I1jBYt5AoK4crrhWsHnx/bpGYQPyBo7x6TgQh6KfPKw&#10;xky7M5d0OoZaRAj7DBWYEPpMSl8ZsujnrieO3o8bLIYoh1rqAc8RbjuZJslKWmw4LhjsaWOoao+/&#10;VsFuf/0Kpnwrvx232PbL90O5eVRqNh1fX0AEGsN/+N7eawXpMknh7018Aj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PsZsYAAADdAAAADwAAAAAAAAAAAAAAAACYAgAAZHJz&#10;L2Rvd25yZXYueG1sUEsFBgAAAAAEAAQA9QAAAIsDAAAAAA==&#10;" strokecolor="gray" strokeweight=".25pt"/>
              <v:rect id="Rectangle 5027" o:spid="_x0000_s3727" style="position:absolute;left:213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9J/cYA&#10;AADdAAAADwAAAGRycy9kb3ducmV2LnhtbESPT2vCQBTE70K/w/IKXqRuqlJKmo0UoSo9CLF/zo/s&#10;azYk+zZkV41+ercgeBxm5jdMthxsK47U+9qxgudpAoK4dLrmSsH318fTKwgfkDW2jknBmTws84dR&#10;hql2Jy7ouA+ViBD2KSowIXSplL40ZNFPXUccvT/XWwxR9pXUPZ4i3LZyliQv0mLNccFgRytDZbM/&#10;WAWb7eUnmGJd/DpusOkWu89iNVFq/Di8v4EINIR7+NbeagWzRTKH/zfxCcj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29J/cYAAADdAAAADwAAAAAAAAAAAAAAAACYAgAAZHJz&#10;L2Rvd25yZXYueG1sUEsFBgAAAAAEAAQA9QAAAIsDAAAAAA==&#10;" strokecolor="gray" strokeweight=".25pt"/>
              <v:rect id="Rectangle 5028" o:spid="_x0000_s3728" style="position:absolute;left:213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bRicYA&#10;AADdAAAADwAAAGRycy9kb3ducmV2LnhtbESPQWvCQBSE7wX/w/IEL6VulFAkdRNEsEoPhVjb8yP7&#10;zIZk34bsVqO/vlso9DjMzDfMuhhtJy40+MaxgsU8AUFcOd1wreD0sXtagfABWWPnmBTcyEORTx7W&#10;mGl35ZIux1CLCGGfoQITQp9J6StDFv3c9cTRO7vBYohyqKUe8BrhtpPLJHmWFhuOCwZ72hqq2uO3&#10;VbA/3D+DKV/LL8cttn36/lZuH5WaTcfNC4hAY/gP/7UPWsEyTVL4fROfgM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IbRicYAAADdAAAADwAAAAAAAAAAAAAAAACYAgAAZHJz&#10;L2Rvd25yZXYueG1sUEsFBgAAAAAEAAQA9QAAAIsDAAAAAA==&#10;" strokecolor="gray" strokeweight=".25pt"/>
              <v:rect id="Rectangle 5029" o:spid="_x0000_s3729" style="position:absolute;left:213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p0EsYA&#10;AADdAAAADwAAAGRycy9kb3ducmV2LnhtbESPT2vCQBTE7wW/w/KEXopuFCsSXUUErfRQiP/Oj+wz&#10;G5J9G7Krpv303ULB4zAzv2EWq87W4k6tLx0rGA0TEMS50yUXCk7H7WAGwgdkjbVjUvBNHlbL3ssC&#10;U+0enNH9EAoRIexTVGBCaFIpfW7Ioh+6hjh6V9daDFG2hdQtPiLc1nKcJFNpseS4YLChjaG8Otys&#10;go/9zzmYbJddHFdYNZOvz2zzptRrv1vPQQTqwjP8395rBeNJ8g5/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8p0EsYAAADdAAAADwAAAAAAAAAAAAAAAACYAgAAZHJz&#10;L2Rvd25yZXYueG1sUEsFBgAAAAAEAAQA9QAAAIsDAAAAAA==&#10;" strokecolor="gray" strokeweight=".25pt"/>
              <v:rect id="Rectangle 5030" o:spid="_x0000_s3730" style="position:absolute;left:213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qZcYA&#10;AADdAAAADwAAAGRycy9kb3ducmV2LnhtbESPzWrDMBCE74W8g9hAL6WWY0IIbpQQDElDDwXnp+fF&#10;2lrG1spYauL26atCIcdhZr5hVpvRduJKg28cK5glKQjiyumGawXn0+55CcIHZI2dY1LwTR4268nD&#10;CnPtblzS9RhqESHsc1RgQuhzKX1lyKJPXE8cvU83WAxRDrXUA94i3HYyS9OFtNhwXDDYU2Goao9f&#10;VsHr4ecSTLkvPxy32Pbz97eyeFLqcTpuX0AEGsM9/N8+aAXZPF3A35v4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qZcYAAADdAAAADwAAAAAAAAAAAAAAAACYAgAAZHJz&#10;L2Rvd25yZXYueG1sUEsFBgAAAAAEAAQA9QAAAIsDAAAAAA==&#10;" strokecolor="gray" strokeweight=".25pt"/>
              <v:rect id="Rectangle 5031" o:spid="_x0000_s3731" style="position:absolute;left:213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RP/sYA&#10;AADdAAAADwAAAGRycy9kb3ducmV2LnhtbESPT2vCQBTE7wW/w/KEXopuFKkSXUUErfRQiP/Oj+wz&#10;G5J9G7Krpv303ULB4zAzv2EWq87W4k6tLx0rGA0TEMS50yUXCk7H7WAGwgdkjbVjUvBNHlbL3ssC&#10;U+0enNH9EAoRIexTVGBCaFIpfW7Ioh+6hjh6V9daDFG2hdQtPiLc1nKcJO/SYslxwWBDG0N5dbhZ&#10;BR/7n3Mw2S67OK6waiZfn9nmTanXfreegwjUhWf4v73XCsaTZAp/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FRP/sYAAADdAAAADwAAAAAAAAAAAAAAAACYAgAAZHJz&#10;L2Rvd25yZXYueG1sUEsFBgAAAAAEAAQA9QAAAIsDAAAAAA==&#10;" strokecolor="gray" strokeweight=".25pt"/>
              <v:rect id="Rectangle 5032" o:spid="_x0000_s3732" style="position:absolute;left:177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vbjMMA&#10;AADdAAAADwAAAGRycy9kb3ducmV2LnhtbERPz2vCMBS+D/wfwhO8jDVVZEg1yhCcZYdBq/P8aN6a&#10;0ualNJnt9tcvh8GOH9/v3WGynbjT4BvHCpZJCoK4crrhWsH1cnragPABWWPnmBR8k4fDfvaww0y7&#10;kQu6l6EWMYR9hgpMCH0mpa8MWfSJ64kj9+kGiyHCoZZ6wDGG206u0vRZWmw4Nhjs6Wioassvq+Cc&#10;/3wEU7wWN8cttv36/a04Piq1mE8vWxCBpvAv/nPnWsFqnca58U18An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cvbjMMAAADdAAAADwAAAAAAAAAAAAAAAACYAgAAZHJzL2Rv&#10;d25yZXYueG1sUEsFBgAAAAAEAAQA9QAAAIgDAAAAAA==&#10;" strokecolor="gray" strokeweight=".25pt"/>
              <v:rect id="Rectangle 5033" o:spid="_x0000_s3733" style="position:absolute;left:177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d+F8YA&#10;AADdAAAADwAAAGRycy9kb3ducmV2LnhtbESPT2vCQBTE7wW/w/KEXopuFCkaXUUErfRQiP/Oj+wz&#10;G5J9G7Krpv303ULB4zAzv2EWq87W4k6tLx0rGA0TEMS50yUXCk7H7WAKwgdkjbVjUvBNHlbL3ssC&#10;U+0enNH9EAoRIexTVGBCaFIpfW7Ioh+6hjh6V9daDFG2hdQtPiLc1nKcJO/SYslxwWBDG0N5dbhZ&#10;BR/7n3Mw2S67OK6waiZfn9nmTanXfreegwjUhWf4v73XCsaTZAZ/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d+F8YAAADdAAAADwAAAAAAAAAAAAAAAACYAgAAZHJz&#10;L2Rvd25yZXYueG1sUEsFBgAAAAAEAAQA9QAAAIsDAAAAAA==&#10;" strokecolor="gray" strokeweight=".25pt"/>
              <v:rect id="Rectangle 5034" o:spid="_x0000_s3734" style="position:absolute;left:177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RBV8MA&#10;AADdAAAADwAAAGRycy9kb3ducmV2LnhtbERPz2vCMBS+C/sfwhvsIpoqIqNrWkZhTnYY1G2eH81b&#10;U9q8lCZq9a9fDgOPH9/vrJhsL840+taxgtUyAUFcO91yo+D7623xDMIHZI29Y1JwJQ9F/jDLMNXu&#10;whWdD6ERMYR9igpMCEMqpa8NWfRLNxBH7teNFkOEYyP1iJcYbnu5TpKttNhybDA4UGmo7g4nq+B9&#10;f/sJptpVR8cddsPm86Mq50o9PU6vLyACTeEu/nfvtYL1ZhX3xzfxCcj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RBV8MAAADdAAAADwAAAAAAAAAAAAAAAACYAgAAZHJzL2Rv&#10;d25yZXYueG1sUEsFBgAAAAAEAAQA9QAAAIgDAAAAAA==&#10;" strokecolor="gray" strokeweight=".25pt"/>
              <v:rect id="Rectangle 5035" o:spid="_x0000_s3735" style="position:absolute;left:177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jkzMUA&#10;AADdAAAADwAAAGRycy9kb3ducmV2LnhtbESPQWvCQBSE70L/w/IKXkQ3ESmSukoRqtKDEG09P7Kv&#10;2ZDs25BdNfrru0LB4zAz3zCLVW8bcaHOV44VpJMEBHHhdMWlgu/j53gOwgdkjY1jUnAjD6vly2CB&#10;mXZXzulyCKWIEPYZKjAhtJmUvjBk0U9cSxy9X9dZDFF2pdQdXiPcNnKaJG/SYsVxwWBLa0NFfThb&#10;Bdvd/SeYfJOfHNdYt7P9V74eKTV87T/eQQTqwzP8395pBdNZmsLj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KOTMxQAAAN0AAAAPAAAAAAAAAAAAAAAAAJgCAABkcnMv&#10;ZG93bnJldi54bWxQSwUGAAAAAAQABAD1AAAAigMAAAAA&#10;" strokecolor="gray" strokeweight=".25pt"/>
              <v:rect id="Rectangle 5036" o:spid="_x0000_s3736" style="position:absolute;left:177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p6u8UA&#10;AADdAAAADwAAAGRycy9kb3ducmV2LnhtbESPQWvCQBSE74L/YXmCF9GNQUpJXUUEq/QgxLaeH9nX&#10;bEj2bchuNfrru0LB4zAz3zDLdW8bcaHOV44VzGcJCOLC6YpLBV+fu+krCB+QNTaOScGNPKxXw8ES&#10;M+2unNPlFEoRIewzVGBCaDMpfWHIop+5ljh6P66zGKLsSqk7vEa4bWSaJC/SYsVxwWBLW0NFffq1&#10;CvaH+3cw+Xt+dlxj3S6OH/l2otR41G/eQATqwzP83z5oBelinsLjTX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nq7xQAAAN0AAAAPAAAAAAAAAAAAAAAAAJgCAABkcnMv&#10;ZG93bnJldi54bWxQSwUGAAAAAAQABAD1AAAAigMAAAAA&#10;" strokecolor="gray" strokeweight=".25pt"/>
              <v:rect id="Rectangle 5037" o:spid="_x0000_s3737" style="position:absolute;left:393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bfIMYA&#10;AADdAAAADwAAAGRycy9kb3ducmV2LnhtbESPT2vCQBTE70K/w/IKvYhu/INIdJUitJUehNjq+ZF9&#10;ZkOyb0N2q9FP7xYEj8PM/IZZrjtbizO1vnSsYDRMQBDnTpdcKPj9+RjMQfiArLF2TAqu5GG9eukt&#10;MdXuwhmd96EQEcI+RQUmhCaV0ueGLPqha4ijd3KtxRBlW0jd4iXCbS3HSTKTFkuOCwYb2hjKq/2f&#10;VfC1vR2CyT6zo+MKq2a6+842faXeXrv3BYhAXXiGH+2tVjCejibw/yY+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bfIMYAAADdAAAADwAAAAAAAAAAAAAAAACYAgAAZHJz&#10;L2Rvd25yZXYueG1sUEsFBgAAAAAEAAQA9QAAAIsDAAAAAA==&#10;" strokecolor="gray" strokeweight=".25pt"/>
              <v:rect id="Rectangle 5038" o:spid="_x0000_s3738" style="position:absolute;left:357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9HVMUA&#10;AADdAAAADwAAAGRycy9kb3ducmV2LnhtbESPQWvCQBSE74L/YXlCL6IbJUhJXUUEW/EgxLaeH9nX&#10;bEj2bchuNe2vdwXB4zAz3zDLdW8bcaHOV44VzKYJCOLC6YpLBV+fu8krCB+QNTaOScEfeVivhoMl&#10;ZtpdOafLKZQiQthnqMCE0GZS+sKQRT91LXH0flxnMUTZlVJ3eI1w28h5kiykxYrjgsGWtoaK+vRr&#10;FXzs/7+Dyd/zs+Ma6zY9HvLtWKmXUb95AxGoD8/wo73XCubpLIX7m/gE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X0dUxQAAAN0AAAAPAAAAAAAAAAAAAAAAAJgCAABkcnMv&#10;ZG93bnJldi54bWxQSwUGAAAAAAQABAD1AAAAigMAAAAA&#10;" strokecolor="gray" strokeweight=".25pt"/>
              <v:rect id="Rectangle 5039" o:spid="_x0000_s3739" style="position:absolute;left:393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Piz8YA&#10;AADdAAAADwAAAGRycy9kb3ducmV2LnhtbESPQWvCQBSE74X+h+UVvBTdKFYkukoRquKhEFs9P7LP&#10;bEj2bciuGv31bqHgcZiZb5j5srO1uFDrS8cKhoMEBHHudMmFgt+fr/4UhA/IGmvHpOBGHpaL15c5&#10;ptpdOaPLPhQiQtinqMCE0KRS+tyQRT9wDXH0Tq61GKJsC6lbvEa4reUoSSbSYslxwWBDK0N5tT9b&#10;BZvt/RBMts6OjiusmvH3Llu9K9V76z5nIAJ14Rn+b2+1gtF4+AF/b+IT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Piz8YAAADdAAAADwAAAAAAAAAAAAAAAACYAgAAZHJz&#10;L2Rvd25yZXYueG1sUEsFBgAAAAAEAAQA9QAAAIsDAAAAAA==&#10;" strokecolor="gray" strokeweight=".25pt"/>
              <v:rect id="Rectangle 5040" o:spid="_x0000_s3740" style="position:absolute;left:429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F8uMUA&#10;AADdAAAADwAAAGRycy9kb3ducmV2LnhtbESPQWvCQBSE74L/YXlCL9JsFBFJXaUIWvEgxNqeH9nX&#10;bEj2bchuNfXXu4LQ4zAz3zDLdW8bcaHOV44VTJIUBHHhdMWlgvPn9nUBwgdkjY1jUvBHHtar4WCJ&#10;mXZXzulyCqWIEPYZKjAhtJmUvjBk0SeuJY7ej+sshii7UuoOrxFuGzlN07m0WHFcMNjSxlBRn36t&#10;go/97SuYfJd/O66xbmfHQ74ZK/Uy6t/fQATqw3/42d5rBdPZZA6PN/E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wXy4xQAAAN0AAAAPAAAAAAAAAAAAAAAAAJgCAABkcnMv&#10;ZG93bnJldi54bWxQSwUGAAAAAAQABAD1AAAAigMAAAAA&#10;" strokecolor="gray" strokeweight=".25pt"/>
              <v:rect id="Rectangle 5041" o:spid="_x0000_s3741" style="position:absolute;left:321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3ZI8YA&#10;AADdAAAADwAAAGRycy9kb3ducmV2LnhtbESPQWvCQBSE74X+h+UVvBTdKFIlukoRquKhEFs9P7LP&#10;bEj2bciuGv31bqHgcZiZb5j5srO1uFDrS8cKhoMEBHHudMmFgt+fr/4UhA/IGmvHpOBGHpaL15c5&#10;ptpdOaPLPhQiQtinqMCE0KRS+tyQRT9wDXH0Tq61GKJsC6lbvEa4reUoST6kxZLjgsGGVobyan+2&#10;Cjbb+yGYbJ0dHVdYNePvXbZ6V6r31n3OQATqwjP8395qBaPxcAJ/b+IT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3ZI8YAAADdAAAADwAAAAAAAAAAAAAAAACYAgAAZHJz&#10;L2Rvd25yZXYueG1sUEsFBgAAAAAEAAQA9QAAAIsDAAAAAA==&#10;" strokecolor="gray" strokeweight=".25pt"/>
              <v:rect id="Rectangle 5042" o:spid="_x0000_s3742" style="position:absolute;left:357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JNUcMA&#10;AADdAAAADwAAAGRycy9kb3ducmV2LnhtbERPz2vCMBS+C/sfwhvsIpoqIqNrWkZhTnYY1G2eH81b&#10;U9q8lCZq9a9fDgOPH9/vrJhsL840+taxgtUyAUFcO91yo+D7623xDMIHZI29Y1JwJQ9F/jDLMNXu&#10;whWdD6ERMYR9igpMCEMqpa8NWfRLNxBH7teNFkOEYyP1iJcYbnu5TpKttNhybDA4UGmo7g4nq+B9&#10;f/sJptpVR8cddsPm86Mq50o9PU6vLyACTeEu/nfvtYL1ZhXnxjfxCcj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JNUcMAAADdAAAADwAAAAAAAAAAAAAAAACYAgAAZHJzL2Rv&#10;d25yZXYueG1sUEsFBgAAAAAEAAQA9QAAAIgDAAAAAA==&#10;" strokecolor="gray" strokeweight=".25pt"/>
              <v:rect id="Rectangle 5043" o:spid="_x0000_s3743" style="position:absolute;left:393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7oysYA&#10;AADdAAAADwAAAGRycy9kb3ducmV2LnhtbESPQWvCQBSE74X+h+UVvBTdKFI0ukoRquKhEFs9P7LP&#10;bEj2bciuGv31bqHgcZiZb5j5srO1uFDrS8cKhoMEBHHudMmFgt+fr/4EhA/IGmvHpOBGHpaL15c5&#10;ptpdOaPLPhQiQtinqMCE0KRS+tyQRT9wDXH0Tq61GKJsC6lbvEa4reUoST6kxZLjgsGGVobyan+2&#10;Cjbb+yGYbJ0dHVdYNePvXbZ6V6r31n3OQATqwjP8395qBaPxcAp/b+IT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17oysYAAADdAAAADwAAAAAAAAAAAAAAAACYAgAAZHJz&#10;L2Rvd25yZXYueG1sUEsFBgAAAAAEAAQA9QAAAIsDAAAAAA==&#10;" strokecolor="gray" strokeweight=".25pt"/>
              <v:rect id="Rectangle 5044" o:spid="_x0000_s3744" style="position:absolute;left:429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iL6sMA&#10;AADdAAAADwAAAGRycy9kb3ducmV2LnhtbERPz2vCMBS+C/sfwhvsIjNdERmdaRnCnHgQWredH81b&#10;U9q8lCZqt7/eHASPH9/vdTHZXpxp9K1jBS+LBARx7XTLjYKv48fzKwgfkDX2jknBH3ko8ofZGjPt&#10;LlzSuQqNiCHsM1RgQhgyKX1tyKJfuIE4cr9utBgiHBupR7zEcNvLNElW0mLLscHgQBtDdVedrILP&#10;3f93MOW2/HHcYTcsD/tyM1fq6XF6fwMRaAp38c290wrSZRr3xzfxCcj8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iL6sMAAADdAAAADwAAAAAAAAAAAAAAAACYAgAAZHJzL2Rv&#10;d25yZXYueG1sUEsFBgAAAAAEAAQA9QAAAIgDAAAAAA==&#10;" strokecolor="gray" strokeweight=".25pt"/>
              <v:rect id="Rectangle 5045" o:spid="_x0000_s3745" style="position:absolute;left:465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QuccUA&#10;AADdAAAADwAAAGRycy9kb3ducmV2LnhtbESPQWvCQBSE74L/YXmCF9GNQUpJXUUEq/QgxLaeH9nX&#10;bEj2bchuNfrru0LB4zAz3zDLdW8bcaHOV44VzGcJCOLC6YpLBV+fu+krCB+QNTaOScGNPKxXw8ES&#10;M+2unNPlFEoRIewzVGBCaDMpfWHIop+5ljh6P66zGKLsSqk7vEa4bWSaJC/SYsVxwWBLW0NFffq1&#10;CvaH+3cw+Xt+dlxj3S6OH/l2otR41G/eQATqwzP83z5oBekincPjTX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RC5xxQAAAN0AAAAPAAAAAAAAAAAAAAAAAJgCAABkcnMv&#10;ZG93bnJldi54bWxQSwUGAAAAAAQABAD1AAAAigMAAAAA&#10;" strokecolor="gray" strokeweight=".25pt"/>
              <v:rect id="Rectangle 5046" o:spid="_x0000_s3746" style="position:absolute;left:321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awBsYA&#10;AADdAAAADwAAAGRycy9kb3ducmV2LnhtbESPQWvCQBSE70L/w/IKvYhuGkRKdBOK0FY8CLHV8yP7&#10;mg3Jvg3Zrab99a4g9DjMzDfMuhhtJ840+Maxgud5AoK4crrhWsHX59vsBYQPyBo7x6TglzwU+cNk&#10;jZl2Fy7pfAi1iBD2GSowIfSZlL4yZNHPXU8cvW83WAxRDrXUA14i3HYyTZKltNhwXDDY08ZQ1R5+&#10;rIKP7d8xmPK9PDluse0X+125mSr19Di+rkAEGsN/+N7eagXpIk3h9iY+AZl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5awBsYAAADdAAAADwAAAAAAAAAAAAAAAACYAgAAZHJz&#10;L2Rvd25yZXYueG1sUEsFBgAAAAAEAAQA9QAAAIsDAAAAAA==&#10;" strokecolor="gray" strokeweight=".25pt"/>
              <v:rect id="Rectangle 5047" o:spid="_x0000_s3747" style="position:absolute;left:393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oVncYA&#10;AADdAAAADwAAAGRycy9kb3ducmV2LnhtbESPQWvCQBSE74L/YXmFXkQ3TUVK6ioi1IqHQrT2/Mi+&#10;ZkOyb0N21dRf7woFj8PMfMPMl71txJk6XzlW8DJJQBAXTldcKvg+fIzfQPiArLFxTAr+yMNyMRzM&#10;MdPuwjmd96EUEcI+QwUmhDaT0heGLPqJa4mj9+s6iyHKrpS6w0uE20amSTKTFiuOCwZbWhsq6v3J&#10;KvjcXo/B5Jv8x3GNdTv92uXrkVLPT/3qHUSgPjzC/+2tVpBO01e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oVncYAAADdAAAADwAAAAAAAAAAAAAAAACYAgAAZHJz&#10;L2Rvd25yZXYueG1sUEsFBgAAAAAEAAQA9QAAAIsDAAAAAA==&#10;" strokecolor="gray" strokeweight=".25pt"/>
              <v:rect id="Rectangle 5048" o:spid="_x0000_s3748" style="position:absolute;left:429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ON6cYA&#10;AADdAAAADwAAAGRycy9kb3ducmV2LnhtbESPQWvCQBSE7wX/w/IEL0U3hlAkuooIVumhEKueH9ln&#10;NiT7NmS3mvbXdwuFHoeZ+YZZbQbbijv1vnasYD5LQBCXTtdcKTh/7KcLED4ga2wdk4Iv8rBZj55W&#10;mGv34ILup1CJCGGfowITQpdL6UtDFv3MdcTRu7neYoiyr6Tu8RHhtpVpkrxIizXHBYMd7QyVzenT&#10;Kjgcvy/BFK/F1XGDTZe9vxW7Z6Um42G7BBFoCP/hv/ZRK0izNIPfN/EJ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ON6cYAAADdAAAADwAAAAAAAAAAAAAAAACYAgAAZHJz&#10;L2Rvd25yZXYueG1sUEsFBgAAAAAEAAQA9QAAAIsDAAAAAA==&#10;" strokecolor="gray" strokeweight=".25pt"/>
              <v:rect id="Rectangle 5049" o:spid="_x0000_s3749" style="position:absolute;left:465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8ocsYA&#10;AADdAAAADwAAAGRycy9kb3ducmV2LnhtbESPQWvCQBSE7wX/w/IKXopuGlRK6ioiVKWHQrT2/Mi+&#10;ZkOyb0N21eiv7xYEj8PMfMPMl71txJk6XzlW8DpOQBAXTldcKvg+fIzeQPiArLFxTAqu5GG5GDzN&#10;MdPuwjmd96EUEcI+QwUmhDaT0heGLPqxa4mj9+s6iyHKrpS6w0uE20amSTKTFiuOCwZbWhsq6v3J&#10;Ktjubsdg8k3+47jGup18febrF6WGz/3qHUSgPjzC9/ZOK0gn6RT+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8ocsYAAADdAAAADwAAAAAAAAAAAAAAAACYAgAAZHJz&#10;L2Rvd25yZXYueG1sUEsFBgAAAAAEAAQA9QAAAIsDAAAAAA==&#10;" strokecolor="gray" strokeweight=".25pt"/>
              <v:rect id="Rectangle 5050" o:spid="_x0000_s3750" style="position:absolute;left:357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22BcYA&#10;AADdAAAADwAAAGRycy9kb3ducmV2LnhtbESPQWvCQBSE74L/YXmFXkQ3BhFJ3YQiaKWHQrT1/Mi+&#10;ZkOyb0N2q2l/fbdQ8DjMzDfMthhtJ640+MaxguUiAUFcOd1wreD9vJ9vQPiArLFzTAq+yUORTydb&#10;zLS7cUnXU6hFhLDPUIEJoc+k9JUhi37heuLofbrBYohyqKUe8BbhtpNpkqylxYbjgsGedoaq9vRl&#10;Fbwcfz6CKQ/lxXGLbb96ey13M6UeH8bnJxCBxnAP/7ePWkG6Stfw9yY+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K22BcYAAADdAAAADwAAAAAAAAAAAAAAAACYAgAAZHJz&#10;L2Rvd25yZXYueG1sUEsFBgAAAAAEAAQA9QAAAIsDAAAAAA==&#10;" strokecolor="gray" strokeweight=".25pt"/>
              <v:rect id="Rectangle 5051" o:spid="_x0000_s3751" style="position:absolute;left:321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TnsYA&#10;AADdAAAADwAAAGRycy9kb3ducmV2LnhtbESPQWvCQBSE7wX/w/IKXopuGkRL6ioiVKWHQrT2/Mi+&#10;ZkOyb0N21eiv7xYEj8PMfMPMl71txJk6XzlW8DpOQBAXTldcKvg+fIzeQPiArLFxTAqu5GG5GDzN&#10;MdPuwjmd96EUEcI+QwUmhDaT0heGLPqxa4mj9+s6iyHKrpS6w0uE20amSTKVFiuOCwZbWhsq6v3J&#10;Ktjubsdg8k3+47jGup18febrF6WGz/3qHUSgPjzC9/ZOK0gn6Qz+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TnsYAAADdAAAADwAAAAAAAAAAAAAAAACYAgAAZHJz&#10;L2Rvd25yZXYueG1sUEsFBgAAAAAEAAQA9QAAAIsDAAAAAA==&#10;" strokecolor="gray" strokeweight=".25pt"/>
              <v:rect id="Rectangle 5052" o:spid="_x0000_s3752" style="position:absolute;left:321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6H7MMA&#10;AADdAAAADwAAAGRycy9kb3ducmV2LnhtbERPz2vCMBS+C/sfwhvsIjNdERmdaRnCnHgQWredH81b&#10;U9q8lCZqt7/eHASPH9/vdTHZXpxp9K1jBS+LBARx7XTLjYKv48fzKwgfkDX2jknBH3ko8ofZGjPt&#10;LlzSuQqNiCHsM1RgQhgyKX1tyKJfuIE4cr9utBgiHBupR7zEcNvLNElW0mLLscHgQBtDdVedrILP&#10;3f93MOW2/HHcYTcsD/tyM1fq6XF6fwMRaAp38c290wrSZRrnxjfxCcj8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6H7MMAAADdAAAADwAAAAAAAAAAAAAAAACYAgAAZHJzL2Rv&#10;d25yZXYueG1sUEsFBgAAAAAEAAQA9QAAAIgDAAAAAA==&#10;" strokecolor="gray" strokeweight=".25pt"/>
              <v:rect id="Rectangle 5053" o:spid="_x0000_s3753" style="position:absolute;left:429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id8YA&#10;AADdAAAADwAAAGRycy9kb3ducmV2LnhtbESPQWvCQBSE7wX/w/IKXopuGkRs6ioiVKWHQrT2/Mi+&#10;ZkOyb0N21eiv7xYEj8PMfMPMl71txJk6XzlW8DpOQBAXTldcKvg+fIxmIHxA1tg4JgVX8rBcDJ7m&#10;mGl34ZzO+1CKCGGfoQITQptJ6QtDFv3YtcTR+3WdxRBlV0rd4SXCbSPTJJlKixXHBYMtrQ0V9f5k&#10;FWx3t2Mw+Sb/cVxj3U6+PvP1i1LD5371DiJQHx7he3unFaST9A3+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Iid8YAAADdAAAADwAAAAAAAAAAAAAAAACYAgAAZHJz&#10;L2Rvd25yZXYueG1sUEsFBgAAAAAEAAQA9QAAAIsDAAAAAA==&#10;" strokecolor="gray" strokeweight=".25pt"/>
              <v:rect id="Rectangle 5054" o:spid="_x0000_s3754" style="position:absolute;left:465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EdN8MA&#10;AADdAAAADwAAAGRycy9kb3ducmV2LnhtbERPy4rCMBTdC/MP4Q64EU3HEZFqlEHwwSyEOqPrS3Nt&#10;Spub0kSt8/WTheDycN6LVWdrcaPWl44VfIwSEMS50yUXCn5/NsMZCB+QNdaOScGDPKyWb70Fptrd&#10;OaPbMRQihrBPUYEJoUml9Lkhi37kGuLIXVxrMUTYFlK3eI/htpbjJJlKiyXHBoMNrQ3l1fFqFez2&#10;f6dgsm12dlxh1UwO39l6oFT/vfuagwjUhZf46d5rBePJZ9wf38Qn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dEdN8MAAADdAAAADwAAAAAAAAAAAAAAAACYAgAAZHJzL2Rv&#10;d25yZXYueG1sUEsFBgAAAAAEAAQA9QAAAIgDAAAAAA==&#10;" strokecolor="gray" strokeweight=".25pt"/>
              <v:rect id="Rectangle 5055" o:spid="_x0000_s3755" style="position:absolute;left:465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24rMYA&#10;AADdAAAADwAAAGRycy9kb3ducmV2LnhtbESPT2vCQBTE70K/w/IKvYhu/INIdJUitJUehNjq+ZF9&#10;ZkOyb0N2q9FP7xYEj8PM/IZZrjtbizO1vnSsYDRMQBDnTpdcKPj9+RjMQfiArLF2TAqu5GG9eukt&#10;MdXuwhmd96EQEcI+RQUmhCaV0ueGLPqha4ijd3KtxRBlW0jd4iXCbS3HSTKTFkuOCwYb2hjKq/2f&#10;VfC1vR2CyT6zo+MKq2a6+842faXeXrv3BYhAXXiGH+2tVjCeTkbw/yY+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24rMYAAADdAAAADwAAAAAAAAAAAAAAAACYAgAAZHJz&#10;L2Rvd25yZXYueG1sUEsFBgAAAAAEAAQA9QAAAIsDAAAAAA==&#10;" strokecolor="gray" strokeweight=".25pt"/>
              <v:rect id="Rectangle 5056" o:spid="_x0000_s3756" style="position:absolute;left:501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8m28YA&#10;AADdAAAADwAAAGRycy9kb3ducmV2LnhtbESPQWvCQBSE74L/YXmFXkQ3TUVK6ioi1IqHQrT2/Mi+&#10;ZkOyb0N21dRf7woFj8PMfMPMl71txJk6XzlW8DJJQBAXTldcKvg+fIzfQPiArLFxTAr+yMNyMRzM&#10;MdPuwjmd96EUEcI+QwUmhDaT0heGLPqJa4mj9+s6iyHKrpS6w0uE20amSTKTFiuOCwZbWhsq6v3J&#10;KvjcXo/B5Jv8x3GNdTv92uXrkVLPT/3qHUSgPjzC/+2tVpBOX1O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k8m28YAAADdAAAADwAAAAAAAAAAAAAAAACYAgAAZHJz&#10;L2Rvd25yZXYueG1sUEsFBgAAAAAEAAQA9QAAAIsDAAAAAA==&#10;" strokecolor="gray" strokeweight=".25pt"/>
              <v:rect id="Rectangle 5057" o:spid="_x0000_s3757" style="position:absolute;left:501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ODQMYA&#10;AADdAAAADwAAAGRycy9kb3ducmV2LnhtbESPW4vCMBSE34X9D+Es+CJruiqydI2yCF7wQah7eT40&#10;Z5vS5qQ0Uau/3giCj8PMfMPMFp2txYlaXzpW8D5MQBDnTpdcKPj5Xr19gPABWWPtmBRcyMNi/tKb&#10;YardmTM6HUIhIoR9igpMCE0qpc8NWfRD1xBH79+1FkOUbSF1i+cIt7UcJclUWiw5LhhsaGkorw5H&#10;q2Czvf4Gk62zP8cVVs1kv8uWA6X6r93XJ4hAXXiGH+2tVjCajMdwfxOf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ODQMYAAADdAAAADwAAAAAAAAAAAAAAAACYAgAAZHJz&#10;L2Rvd25yZXYueG1sUEsFBgAAAAAEAAQA9QAAAIsDAAAAAA==&#10;" strokecolor="gray" strokeweight=".25pt"/>
              <v:rect id="Rectangle 5058" o:spid="_x0000_s3758" style="position:absolute;left:501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obNMYA&#10;AADdAAAADwAAAGRycy9kb3ducmV2LnhtbESPQWvCQBSE70L/w/IKXkQ32iAldZUiWMVDIVp7fmRf&#10;syHZtyG71dRf7woFj8PMfMMsVr1txJk6XzlWMJ0kIIgLpysuFXwdN+NXED4ga2wck4I/8rBaPg0W&#10;mGl34ZzOh1CKCGGfoQITQptJ6QtDFv3EtcTR+3GdxRBlV0rd4SXCbSNnSTKXFiuOCwZbWhsq6sOv&#10;VbDdXU/B5B/5t+Ma6zb93OfrkVLD5/79DUSgPjzC/+2dVjBLX1K4v4lP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obNMYAAADdAAAADwAAAAAAAAAAAAAAAACYAgAAZHJz&#10;L2Rvd25yZXYueG1sUEsFBgAAAAAEAAQA9QAAAIsDAAAAAA==&#10;" strokecolor="gray" strokeweight=".25pt"/>
              <v:rect id="Rectangle 5059" o:spid="_x0000_s3759" style="position:absolute;left:537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a+r8YA&#10;AADdAAAADwAAAGRycy9kb3ducmV2LnhtbESPQWvCQBSE7wX/w/IEL0U3WisldRURtOKhkFR7fmRf&#10;syHZtyG7atpf3y0IPQ4z8w2zXPe2EVfqfOVYwXSSgCAunK64VHD62I1fQPiArLFxTAq+ycN6NXhY&#10;YqrdjTO65qEUEcI+RQUmhDaV0heGLPqJa4mj9+U6iyHKrpS6w1uE20bOkmQhLVYcFwy2tDVU1PnF&#10;Kng7/JyDyfbZp+Ma63b+fsy2j0qNhv3mFUSgPvyH7+2DVjCbPz3D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a+r8YAAADdAAAADwAAAAAAAAAAAAAAAACYAgAAZHJz&#10;L2Rvd25yZXYueG1sUEsFBgAAAAAEAAQA9QAAAIsDAAAAAA==&#10;" strokecolor="gray" strokeweight=".25pt"/>
              <v:rect id="Rectangle 5060" o:spid="_x0000_s3760" style="position:absolute;left:537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Qg2MYA&#10;AADdAAAADwAAAGRycy9kb3ducmV2LnhtbESPW2vCQBSE3wX/w3KEvkjdeEFK6ioitEofhHh7PmRP&#10;syHZsyG71eiv7wqFPg4z8w2zWHW2FldqfelYwXiUgCDOnS65UHA6fry+gfABWWPtmBTcycNq2e8t&#10;MNXuxhldD6EQEcI+RQUmhCaV0ueGLPqRa4ij9+1aiyHKtpC6xVuE21pOkmQuLZYcFww2tDGUV4cf&#10;q2C7e5yDyT6zi+MKq2a2/8o2Q6VeBt36HUSgLvyH/9o7rWAym87h+S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Qg2MYAAADdAAAADwAAAAAAAAAAAAAAAACYAgAAZHJz&#10;L2Rvd25yZXYueG1sUEsFBgAAAAAEAAQA9QAAAIsDAAAAAA==&#10;" strokecolor="gray" strokeweight=".25pt"/>
              <v:rect id="Rectangle 5061" o:spid="_x0000_s3761" style="position:absolute;left:537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iFQ8YA&#10;AADdAAAADwAAAGRycy9kb3ducmV2LnhtbESPQWvCQBSE7wX/w/IEL0U3WqkldRURtOKhkFR7fmRf&#10;syHZtyG7atpf3y0IPQ4z8w2zXPe2EVfqfOVYwXSSgCAunK64VHD62I1fQPiArLFxTAq+ycN6NXhY&#10;YqrdjTO65qEUEcI+RQUmhDaV0heGLPqJa4mj9+U6iyHKrpS6w1uE20bOkuRZWqw4LhhsaWuoqPOL&#10;VfB2+DkHk+2zT8c11u38/ZhtH5UaDfvNK4hAffgP39sHrWA2f1rA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iFQ8YAAADdAAAADwAAAAAAAAAAAAAAAACYAgAAZHJz&#10;L2Rvd25yZXYueG1sUEsFBgAAAAAEAAQA9QAAAIsDAAAAAA==&#10;" strokecolor="gray" strokeweight=".25pt"/>
              <v:rect id="Rectangle 5062" o:spid="_x0000_s3762" style="position:absolute;left:537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cRMcMA&#10;AADdAAAADwAAAGRycy9kb3ducmV2LnhtbERPy4rCMBTdC/MP4Q64EU3HEZFqlEHwwSyEOqPrS3Nt&#10;Spub0kSt8/WTheDycN6LVWdrcaPWl44VfIwSEMS50yUXCn5/NsMZCB+QNdaOScGDPKyWb70Fptrd&#10;OaPbMRQihrBPUYEJoUml9Lkhi37kGuLIXVxrMUTYFlK3eI/htpbjJJlKiyXHBoMNrQ3l1fFqFez2&#10;f6dgsm12dlxh1UwO39l6oFT/vfuagwjUhZf46d5rBePJZ5wb38Qn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6cRMcMAAADdAAAADwAAAAAAAAAAAAAAAACYAgAAZHJzL2Rv&#10;d25yZXYueG1sUEsFBgAAAAAEAAQA9QAAAIgDAAAAAA==&#10;" strokecolor="gray" strokeweight=".25pt"/>
              <v:rect id="Rectangle 5063" o:spid="_x0000_s3763" style="position:absolute;left:573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u0qsYA&#10;AADdAAAADwAAAGRycy9kb3ducmV2LnhtbESPQWvCQBSE7wX/w/IEL0U3Wik2dRURtOKhkFR7fmRf&#10;syHZtyG7atpf3y0IPQ4z8w2zXPe2EVfqfOVYwXSSgCAunK64VHD62I0XIHxA1tg4JgXf5GG9Gjws&#10;MdXuxhld81CKCGGfogITQptK6QtDFv3EtcTR+3KdxRBlV0rd4S3CbSNnSfIsLVYcFwy2tDVU1PnF&#10;Kng7/JyDyfbZp+Ma63b+fsy2j0qNhv3mFUSgPvyH7+2DVjCbP73A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Ou0qsYAAADdAAAADwAAAAAAAAAAAAAAAACYAgAAZHJz&#10;L2Rvd25yZXYueG1sUEsFBgAAAAAEAAQA9QAAAIsDAAAAAA==&#10;" strokecolor="gray" strokeweight=".25pt"/>
              <v:rect id="Rectangle 5064" o:spid="_x0000_s3764" style="position:absolute;left:573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duSsMA&#10;AADdAAAADwAAAGRycy9kb3ducmV2LnhtbERPz2vCMBS+C/4P4Qm7yEyVItIZRQQ32UFodTs/mmdT&#10;2ryUJtNuf/1yEDx+fL/X28G24ka9rx0rmM8SEMSl0zVXCi7nw+sKhA/IGlvHpOCXPGw349EaM+3u&#10;nNOtCJWIIewzVGBC6DIpfWnIop+5jjhyV9dbDBH2ldQ93mO4beUiSZbSYs2xwWBHe0NlU/xYBR/H&#10;v69g8vf823GDTZeePvP9VKmXybB7AxFoCE/xw33UChZpGvfHN/E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duSsMAAADdAAAADwAAAAAAAAAAAAAAAACYAgAAZHJzL2Rv&#10;d25yZXYueG1sUEsFBgAAAAAEAAQA9QAAAIgDAAAAAA==&#10;" strokecolor="gray" strokeweight=".25pt"/>
              <v:rect id="Rectangle 5065" o:spid="_x0000_s3765" style="position:absolute;left:501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vL0cUA&#10;AADdAAAADwAAAGRycy9kb3ducmV2LnhtbESPQWvCQBSE74L/YXlCL6IbJUhJXUUEW/EgxLaeH9nX&#10;bEj2bchuNe2vdwXB4zAz3zDLdW8bcaHOV44VzKYJCOLC6YpLBV+fu8krCB+QNTaOScEfeVivhoMl&#10;ZtpdOafLKZQiQthnqMCE0GZS+sKQRT91LXH0flxnMUTZlVJ3eI1w28h5kiykxYrjgsGWtoaK+vRr&#10;FXzs/7+Dyd/zs+Ma6zY9HvLtWKmXUb95AxGoD8/wo73XCuZpOoP7m/gE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m8vRxQAAAN0AAAAPAAAAAAAAAAAAAAAAAJgCAABkcnMv&#10;ZG93bnJldi54bWxQSwUGAAAAAAQABAD1AAAAigMAAAAA&#10;" strokecolor="gray" strokeweight=".25pt"/>
              <v:rect id="Rectangle 5066" o:spid="_x0000_s3766" style="position:absolute;left:573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lVpsYA&#10;AADdAAAADwAAAGRycy9kb3ducmV2LnhtbESPQWvCQBSE7wX/w/IEL0U3hlAkuooIVumhEKueH9ln&#10;NiT7NmS3mvbXdwuFHoeZ+YZZbQbbijv1vnasYD5LQBCXTtdcKTh/7KcLED4ga2wdk4Iv8rBZj55W&#10;mGv34ILup1CJCGGfowITQpdL6UtDFv3MdcTRu7neYoiyr6Tu8RHhtpVpkrxIizXHBYMd7QyVzenT&#10;Kjgcvy/BFK/F1XGDTZe9vxW7Z6Um42G7BBFoCP/hv/ZRK0izLIXfN/EJ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lVpsYAAADdAAAADwAAAAAAAAAAAAAAAACYAgAAZHJz&#10;L2Rvd25yZXYueG1sUEsFBgAAAAAEAAQA9QAAAIsDAAAAAA==&#10;" strokecolor="gray" strokeweight=".25pt"/>
              <v:rect id="Rectangle 5067" o:spid="_x0000_s3767" style="position:absolute;left:573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XwPcYA&#10;AADdAAAADwAAAGRycy9kb3ducmV2LnhtbESPQWvCQBSE70L/w/IKXkQ32iAldZUiWMVDIVp7fmRf&#10;syHZtyG71dRf7woFj8PMfMMsVr1txJk6XzlWMJ0kIIgLpysuFXwdN+NXED4ga2wck4I/8rBaPg0W&#10;mGl34ZzOh1CKCGGfoQITQptJ6QtDFv3EtcTR+3GdxRBlV0rd4SXCbSNnSTKXFiuOCwZbWhsq6sOv&#10;VbDdXU/B5B/5t+Ma6zb93OfrkVLD5/79DUSgPjzC/+2dVjBL0xe4v4lP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QXwPcYAAADdAAAADwAAAAAAAAAAAAAAAACYAgAAZHJz&#10;L2Rvd25yZXYueG1sUEsFBgAAAAAEAAQA9QAAAIsDAAAAAA==&#10;" strokecolor="gray" strokeweight=".25pt"/>
              <v:rect id="Rectangle 5068" o:spid="_x0000_s3768" style="position:absolute;left:609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xoScUA&#10;AADdAAAADwAAAGRycy9kb3ducmV2LnhtbESPQWvCQBSE70L/w/IKvYhuKkFKdJUi1IoHIVo9P7Kv&#10;2ZDs25BdNe2vdwXB4zAz3zDzZW8bcaHOV44VvI8TEMSF0xWXCn4OX6MPED4ga2wck4I/8rBcvAzm&#10;mGl35Zwu+1CKCGGfoQITQptJ6QtDFv3YtcTR+3WdxRBlV0rd4TXCbSMnSTKVFiuOCwZbWhkq6v3Z&#10;Kvje/B+Dydf5yXGNdZvutvlqqNTba/85AxGoD8/wo73RCiZpmsL9TX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7GhJxQAAAN0AAAAPAAAAAAAAAAAAAAAAAJgCAABkcnMv&#10;ZG93bnJldi54bWxQSwUGAAAAAAQABAD1AAAAigMAAAAA&#10;" strokecolor="gray" strokeweight=".25pt"/>
              <v:rect id="Rectangle 5069" o:spid="_x0000_s3769" style="position:absolute;left:609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DN0sYA&#10;AADdAAAADwAAAGRycy9kb3ducmV2LnhtbESPT2vCQBTE70K/w/IKXkQ3SioldZUi+AcPhWjt+ZF9&#10;zYZk34bsqmk/vVsoeBxm5jfMYtXbRlyp85VjBdNJAoK4cLriUsHnaTN+BeEDssbGMSn4IQ+r5dNg&#10;gZl2N87pegyliBD2GSowIbSZlL4wZNFPXEscvW/XWQxRdqXUHd4i3DZyliRzabHiuGCwpbWhoj5e&#10;rILd/vccTL7NvxzXWLfpxyFfj5QaPvfvbyAC9eER/m/vtYJZmr7A35v4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DN0sYAAADdAAAADwAAAAAAAAAAAAAAAACYAgAAZHJz&#10;L2Rvd25yZXYueG1sUEsFBgAAAAAEAAQA9QAAAIsDAAAAAA==&#10;" strokecolor="gray" strokeweight=".25pt"/>
              <v:rect id="Rectangle 5070" o:spid="_x0000_s3770" style="position:absolute;left:609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JTpcYA&#10;AADdAAAADwAAAGRycy9kb3ducmV2LnhtbESPT2vCQBTE74LfYXmFXkQ3ShBJXaUI/qEHIdp6fmRf&#10;syHZtyG7atpP7xYKHoeZ+Q2zXPe2ETfqfOVYwXSSgCAunK64VPB53o4XIHxA1tg4JgU/5GG9Gg6W&#10;mGl355xup1CKCGGfoQITQptJ6QtDFv3EtcTR+3adxRBlV0rd4T3CbSNnSTKXFiuOCwZb2hgq6tPV&#10;Ktgffr+CyXf5xXGNdZseP/LNSKnXl/79DUSgPjzD/+2DVjBL0zn8vYlPQK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XJTpcYAAADdAAAADwAAAAAAAAAAAAAAAACYAgAAZHJz&#10;L2Rvd25yZXYueG1sUEsFBgAAAAAEAAQA9QAAAIsDAAAAAA==&#10;" strokecolor="gray" strokeweight=".25pt"/>
              <v:rect id="Rectangle 5071" o:spid="_x0000_s3771" style="position:absolute;left:609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72PsYA&#10;AADdAAAADwAAAGRycy9kb3ducmV2LnhtbESPT2vCQBTE70K/w/IKXkQ3SqgldZUi+AcPhWjt+ZF9&#10;zYZk34bsqmk/vVsoeBxm5jfMYtXbRlyp85VjBdNJAoK4cLriUsHnaTN+BeEDssbGMSn4IQ+r5dNg&#10;gZl2N87pegyliBD2GSowIbSZlL4wZNFPXEscvW/XWQxRdqXUHd4i3DZyliQv0mLFccFgS2tDRX28&#10;WAW7/e85mHybfzmusW7Tj0O+Hik1fO7f30AE6sMj/N/eawWzNJ3D35v4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72PsYAAADdAAAADwAAAAAAAAAAAAAAAACYAgAAZHJz&#10;L2Rvd25yZXYueG1sUEsFBgAAAAAEAAQA9QAAAIsDAAAAAA==&#10;" strokecolor="gray" strokeweight=".25pt"/>
              <v:rect id="Rectangle 5072" o:spid="_x0000_s3772" style="position:absolute;left:645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FiTMMA&#10;AADdAAAADwAAAGRycy9kb3ducmV2LnhtbERPz2vCMBS+C/4P4Qm7yEyVItIZRQQ32UFodTs/mmdT&#10;2ryUJtNuf/1yEDx+fL/X28G24ka9rx0rmM8SEMSl0zVXCi7nw+sKhA/IGlvHpOCXPGw349EaM+3u&#10;nNOtCJWIIewzVGBC6DIpfWnIop+5jjhyV9dbDBH2ldQ93mO4beUiSZbSYs2xwWBHe0NlU/xYBR/H&#10;v69g8vf823GDTZeePvP9VKmXybB7AxFoCE/xw33UChZpGufGN/E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6FiTMMAAADdAAAADwAAAAAAAAAAAAAAAACYAgAAZHJzL2Rv&#10;d25yZXYueG1sUEsFBgAAAAAEAAQA9QAAAIgDAAAAAA==&#10;" strokecolor="gray" strokeweight=".25pt"/>
              <v:rect id="Rectangle 5073" o:spid="_x0000_s3773" style="position:absolute;left:645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3H18YA&#10;AADdAAAADwAAAGRycy9kb3ducmV2LnhtbESPT2vCQBTE70K/w/IKXkQ3Sig2dZUi+AcPhWjt+ZF9&#10;zYZk34bsqmk/vVsoeBxm5jfMYtXbRlyp85VjBdNJAoK4cLriUsHnaTOeg/ABWWPjmBT8kIfV8mmw&#10;wEy7G+d0PYZSRAj7DBWYENpMSl8YsugnriWO3rfrLIYou1LqDm8Rbhs5S5IXabHiuGCwpbWhoj5e&#10;rILd/vccTL7NvxzXWLfpxyFfj5QaPvfvbyAC9eER/m/vtYJZmr7C35v4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3H18YAAADdAAAADwAAAAAAAAAAAAAAAACYAgAAZHJz&#10;L2Rvd25yZXYueG1sUEsFBgAAAAAEAAQA9QAAAIsDAAAAAA==&#10;" strokecolor="gray" strokeweight=".25pt"/>
              <v:rect id="Rectangle 5074" o:spid="_x0000_s3774" style="position:absolute;left:645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74l8QA&#10;AADdAAAADwAAAGRycy9kb3ducmV2LnhtbERPz2vCMBS+D/wfwhN2GZoqOqQzLSJsEw9Cq9v50bw1&#10;pc1LaTLt9tcvB2HHj+/3Nh9tJ640+MaxgsU8AUFcOd1wreByfp1tQPiArLFzTAp+yEOeTR62mGp3&#10;44KuZahFDGGfogITQp9K6StDFv3c9cSR+3KDxRDhUEs94C2G204uk+RZWmw4NhjsaW+oastvq+D9&#10;8PsRTPFWfDpuse1Xp2Oxf1LqcTruXkAEGsO/+O4+aAXL1Truj2/iE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O+JfEAAAA3QAAAA8AAAAAAAAAAAAAAAAAmAIAAGRycy9k&#10;b3ducmV2LnhtbFBLBQYAAAAABAAEAPUAAACJAwAAAAA=&#10;" strokecolor="gray" strokeweight=".25pt"/>
              <v:rect id="Rectangle 5075" o:spid="_x0000_s3775" style="position:absolute;left:645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JdDMYA&#10;AADdAAAADwAAAGRycy9kb3ducmV2LnhtbESPQWvCQBSE74X+h+UVvBTdKFYkukoRquKhEFs9P7LP&#10;bEj2bciuGv31bqHgcZiZb5j5srO1uFDrS8cKhoMEBHHudMmFgt+fr/4UhA/IGmvHpOBGHpaL15c5&#10;ptpdOaPLPhQiQtinqMCE0KRS+tyQRT9wDXH0Tq61GKJsC6lbvEa4reUoSSbSYslxwWBDK0N5tT9b&#10;BZvt/RBMts6OjiusmvH3Llu9K9V76z5nIAJ14Rn+b2+1gtH4Ywh/b+IT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0JdDMYAAADdAAAADwAAAAAAAAAAAAAAAACYAgAAZHJz&#10;L2Rvd25yZXYueG1sUEsFBgAAAAAEAAQA9QAAAIsDAAAAAA==&#10;" strokecolor="gray" strokeweight=".25pt"/>
              <v:rect id="Rectangle 5076" o:spid="_x0000_s3776" style="position:absolute;left:681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DDe8YA&#10;AADdAAAADwAAAGRycy9kb3ducmV2LnhtbESPQWvCQBSE7wX/w/IKXopuGlRK6ioiVKWHQrT2/Mi+&#10;ZkOyb0N21eiv7xYEj8PMfMPMl71txJk6XzlW8DpOQBAXTldcKvg+fIzeQPiArLFxTAqu5GG5GDzN&#10;MdPuwjmd96EUEcI+QwUmhDaT0heGLPqxa4mj9+s6iyHKrpS6w0uE20amSTKTFiuOCwZbWhsq6v3J&#10;Ktjubsdg8k3+47jGup18febrF6WGz/3qHUSgPjzC9/ZOK0gn0xT+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5DDe8YAAADdAAAADwAAAAAAAAAAAAAAAACYAgAAZHJz&#10;L2Rvd25yZXYueG1sUEsFBgAAAAAEAAQA9QAAAIsDAAAAAA==&#10;" strokecolor="gray" strokeweight=".25pt"/>
              <v:rect id="Rectangle 5077" o:spid="_x0000_s3777" style="position:absolute;left:681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m4MYA&#10;AADdAAAADwAAAGRycy9kb3ducmV2LnhtbESPQWvCQBSE7wX/w/IEL0U3WisldRURtOKhkFR7fmRf&#10;syHZtyG7atpf3y0IPQ4z8w2zXPe2EVfqfOVYwXSSgCAunK64VHD62I1fQPiArLFxTAq+ycN6NXhY&#10;YqrdjTO65qEUEcI+RQUmhDaV0heGLPqJa4mj9+U6iyHKrpS6w1uE20bOkmQhLVYcFwy2tDVU1PnF&#10;Kng7/JyDyfbZp+Ma63b+fsy2j0qNhv3mFUSgPvyH7+2DVjCbPz/B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m4MYAAADdAAAADwAAAAAAAAAAAAAAAACYAgAAZHJz&#10;L2Rvd25yZXYueG1sUEsFBgAAAAAEAAQA9QAAAIsDAAAAAA==&#10;" strokecolor="gray" strokeweight=".25pt"/>
              <v:rect id="Rectangle 5078" o:spid="_x0000_s3778" style="position:absolute;left:681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X+lMYA&#10;AADdAAAADwAAAGRycy9kb3ducmV2LnhtbESPT2vCQBTE70K/w/IKXkQ3SioldZUi+AcPhWjt+ZF9&#10;zYZk34bsqmk/vVsoeBxm5jfMYtXbRlyp85VjBdNJAoK4cLriUsHnaTN+BeEDssbGMSn4IQ+r5dNg&#10;gZl2N87pegyliBD2GSowIbSZlL4wZNFPXEscvW/XWQxRdqXUHd4i3DZyliRzabHiuGCwpbWhoj5e&#10;rILd/vccTL7NvxzXWLfpxyFfj5QaPvfvbyAC9eER/m/vtYJZ+pLC35v4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zX+lMYAAADdAAAADwAAAAAAAAAAAAAAAACYAgAAZHJz&#10;L2Rvd25yZXYueG1sUEsFBgAAAAAEAAQA9QAAAIsDAAAAAA==&#10;" strokecolor="gray" strokeweight=".25pt"/>
              <v:rect id="Rectangle 5079" o:spid="_x0000_s3779" style="position:absolute;left:717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lbD8YA&#10;AADdAAAADwAAAGRycy9kb3ducmV2LnhtbESPW4vCMBSE34X9D+Es+CJruqKydI2yCF7wQah7eT40&#10;Z5vS5qQ0Uau/3giCj8PMfMPMFp2txYlaXzpW8D5MQBDnTpdcKPj5Xr19gPABWWPtmBRcyMNi/tKb&#10;YardmTM6HUIhIoR9igpMCE0qpc8NWfRD1xBH79+1FkOUbSF1i+cIt7UcJclUWiw5LhhsaGkorw5H&#10;q2Czvf4Gk62zP8cVVs14v8uWA6X6r93XJ4hAXXiGH+2tVjAaTyZwfxOf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HlbD8YAAADdAAAADwAAAAAAAAAAAAAAAACYAgAAZHJz&#10;L2Rvd25yZXYueG1sUEsFBgAAAAAEAAQA9QAAAIsDAAAAAA==&#10;" strokecolor="gray" strokeweight=".25pt"/>
              <v:rect id="Rectangle 5080" o:spid="_x0000_s3780" style="position:absolute;left:717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vFeMYA&#10;AADdAAAADwAAAGRycy9kb3ducmV2LnhtbESPT4vCMBTE78J+h/AWvIimK65INcoi6IqHhbp/zo/m&#10;2ZQ2L6WJ2vXTG0HwOMzMb5jFqrO1OFPrS8cK3kYJCOLc6ZILBT/fm+EMhA/IGmvHpOCfPKyWL70F&#10;ptpdOKPzIRQiQtinqMCE0KRS+tyQRT9yDXH0jq61GKJsC6lbvES4reU4SabSYslxwWBDa0N5dThZ&#10;BZ+7628w2Tb7c1xh1Uy+9tl6oFT/tfuYgwjUhWf40d5pBePJ+xTub+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vFeMYAAADdAAAADwAAAAAAAAAAAAAAAACYAgAAZHJz&#10;L2Rvd25yZXYueG1sUEsFBgAAAAAEAAQA9QAAAIsDAAAAAA==&#10;" strokecolor="gray" strokeweight=".25pt"/>
              <v:rect id="Rectangle 5081" o:spid="_x0000_s3781" style="position:absolute;left:717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g48YA&#10;AADdAAAADwAAAGRycy9kb3ducmV2LnhtbESPQWvCQBSE74X+h+UVvJS6qaiV6CpFsBUPQrT1/Mg+&#10;syHZtyG71dRf7wqCx2FmvmFmi87W4kStLx0reO8nIIhzp0suFPzsV28TED4ga6wdk4J/8rCYPz/N&#10;MNXuzBmddqEQEcI+RQUmhCaV0ueGLPq+a4ijd3StxRBlW0jd4jnCbS0HSTKWFkuOCwYbWhrKq92f&#10;VfC9vvwGk31lB8cVVs1wu8mWr0r1XrrPKYhAXXiE7+21VjAYjj7g9iY+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dg48YAAADdAAAADwAAAAAAAAAAAAAAAACYAgAAZHJz&#10;L2Rvd25yZXYueG1sUEsFBgAAAAAEAAQA9QAAAIsDAAAAAA==&#10;" strokecolor="gray" strokeweight=".25pt"/>
              <v:rect id="Rectangle 5082" o:spid="_x0000_s3782" style="position:absolute;left:717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j0kcQA&#10;AADdAAAADwAAAGRycy9kb3ducmV2LnhtbERPz2vCMBS+D/wfwhN2GZoqOqQzLSJsEw9Cq9v50bw1&#10;pc1LaTLt9tcvB2HHj+/3Nh9tJ640+MaxgsU8AUFcOd1wreByfp1tQPiArLFzTAp+yEOeTR62mGp3&#10;44KuZahFDGGfogITQp9K6StDFv3c9cSR+3KDxRDhUEs94C2G204uk+RZWmw4NhjsaW+oastvq+D9&#10;8PsRTPFWfDpuse1Xp2Oxf1LqcTruXkAEGsO/+O4+aAXL1TrOjW/iE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49JHEAAAA3QAAAA8AAAAAAAAAAAAAAAAAmAIAAGRycy9k&#10;b3ducmV2LnhtbFBLBQYAAAAABAAEAPUAAACJAwAAAAA=&#10;" strokecolor="gray" strokeweight=".25pt"/>
              <v:rect id="Rectangle 5083" o:spid="_x0000_s3783" style="position:absolute;left:681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RRCsYA&#10;AADdAAAADwAAAGRycy9kb3ducmV2LnhtbESPQWvCQBSE74X+h+UVvJS6qajU6CpFsBUPQrT1/Mg+&#10;syHZtyG71dRf7wqCx2FmvmFmi87W4kStLx0reO8nIIhzp0suFPzsV28fIHxA1lg7JgX/5GExf36a&#10;YardmTM67UIhIoR9igpMCE0qpc8NWfR91xBH7+haiyHKtpC6xXOE21oOkmQsLZYcFww2tDSUV7s/&#10;q+B7ffkNJvvKDo4rrJrhdpMtX5XqvXSfUxCBuvAI39trrWAwHE3g9iY+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RRCsYAAADdAAAADwAAAAAAAAAAAAAAAACYAgAAZHJz&#10;L2Rvd25yZXYueG1sUEsFBgAAAAAEAAQA9QAAAIsDAAAAAA==&#10;" strokecolor="gray" strokeweight=".25pt"/>
              <v:rect id="Rectangle 5084" o:spid="_x0000_s3784" style="position:absolute;left:285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IyKsIA&#10;AADdAAAADwAAAGRycy9kb3ducmV2LnhtbERPTYvCMBC9C/sfwix4EU1XRKQaZRF2FQ9Cddfz0IxN&#10;aTMpTdTqrzcHwePjfS9Wna3FlVpfOlbwNUpAEOdOl1wo+Dv+DGcgfEDWWDsmBXfysFp+9BaYanfj&#10;jK6HUIgYwj5FBSaEJpXS54Ys+pFriCN3dq3FEGFbSN3iLYbbWo6TZCotlhwbDDa0NpRXh4tVsNk+&#10;/oPJfrOT4wqrZrLfZeuBUv3P7nsOIlAX3uKXe6sVjCfTuD++iU9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YjIqwgAAAN0AAAAPAAAAAAAAAAAAAAAAAJgCAABkcnMvZG93&#10;bnJldi54bWxQSwUGAAAAAAQABAD1AAAAhwMAAAAA&#10;" strokecolor="gray" strokeweight=".25pt"/>
              <v:rect id="Rectangle 5085" o:spid="_x0000_s3785" style="position:absolute;left:285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6XscUA&#10;AADdAAAADwAAAGRycy9kb3ducmV2LnhtbESPQWvCQBSE74L/YXlCL9JsFBFJXaUIWvEgxNqeH9nX&#10;bEj2bchuNfXXu4LQ4zAz3zDLdW8bcaHOV44VTJIUBHHhdMWlgvPn9nUBwgdkjY1jUvBHHtar4WCJ&#10;mXZXzulyCqWIEPYZKjAhtJmUvjBk0SeuJY7ej+sshii7UuoOrxFuGzlN07m0WHFcMNjSxlBRn36t&#10;go/97SuYfJd/O66xbmfHQ74ZK/Uy6t/fQATqw3/42d5rBdPZfAKPN/E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LpexxQAAAN0AAAAPAAAAAAAAAAAAAAAAAJgCAABkcnMv&#10;ZG93bnJldi54bWxQSwUGAAAAAAQABAD1AAAAigMAAAAA&#10;" strokecolor="gray" strokeweight=".25pt"/>
              <v:rect id="Rectangle 5086" o:spid="_x0000_s3786" style="position:absolute;left:249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wJxsYA&#10;AADdAAAADwAAAGRycy9kb3ducmV2LnhtbESPQWvCQBSE74L/YXmFXkQ3BhFJ3YQiaKWHQrT1/Mi+&#10;ZkOyb0N2q2l/fbdQ8DjMzDfMthhtJ640+MaxguUiAUFcOd1wreD9vJ9vQPiArLFzTAq+yUORTydb&#10;zLS7cUnXU6hFhLDPUIEJoc+k9JUhi37heuLofbrBYohyqKUe8BbhtpNpkqylxYbjgsGedoaq9vRl&#10;Fbwcfz6CKQ/lxXGLbb96ey13M6UeH8bnJxCBxnAP/7ePWkG6Wqfw9yY+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wJxsYAAADdAAAADwAAAAAAAAAAAAAAAACYAgAAZHJz&#10;L2Rvd25yZXYueG1sUEsFBgAAAAAEAAQA9QAAAIsDAAAAAA==&#10;" strokecolor="gray" strokeweight=".25pt"/>
              <v:rect id="Rectangle 5087" o:spid="_x0000_s3787" style="position:absolute;left:249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CsXcYA&#10;AADdAAAADwAAAGRycy9kb3ducmV2LnhtbESPW2vCQBSE3wX/w3KEvkjdeEFK6ioitEofhHh7PmRP&#10;syHZsyG71eiv7wqFPg4z8w2zWHW2FldqfelYwXiUgCDOnS65UHA6fry+gfABWWPtmBTcycNq2e8t&#10;MNXuxhldD6EQEcI+RQUmhCaV0ueGLPqRa4ij9+1aiyHKtpC6xVuE21pOkmQuLZYcFww2tDGUV4cf&#10;q2C7e5yDyT6zi+MKq2a2/8o2Q6VeBt36HUSgLvyH/9o7rWAym0/h+S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CsXcYAAADdAAAADwAAAAAAAAAAAAAAAACYAgAAZHJz&#10;L2Rvd25yZXYueG1sUEsFBgAAAAAEAAQA9QAAAIsDAAAAAA==&#10;" strokecolor="gray" strokeweight=".25pt"/>
              <v:rect id="Rectangle 5088" o:spid="_x0000_s3788" style="position:absolute;left:249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k0KcYA&#10;AADdAAAADwAAAGRycy9kb3ducmV2LnhtbESPT2vCQBTE74LfYXmFXkQ3ShBJXaUI/qEHIdp6fmRf&#10;syHZtyG7atpP7xYKHoeZ+Q2zXPe2ETfqfOVYwXSSgCAunK64VPB53o4XIHxA1tg4JgU/5GG9Gg6W&#10;mGl355xup1CKCGGfoQITQptJ6QtDFv3EtcTR+3adxRBlV0rd4T3CbSNnSTKXFiuOCwZb2hgq6tPV&#10;Ktgffr+CyXf5xXGNdZseP/LNSKnXl/79DUSgPjzD/+2DVjBL5yn8vYlPQK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Vk0KcYAAADdAAAADwAAAAAAAAAAAAAAAACYAgAAZHJz&#10;L2Rvd25yZXYueG1sUEsFBgAAAAAEAAQA9QAAAIsDAAAAAA==&#10;" strokecolor="gray" strokeweight=".25pt"/>
              <v:rect id="Rectangle 5089" o:spid="_x0000_s3789" style="position:absolute;left:249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WRssYA&#10;AADdAAAADwAAAGRycy9kb3ducmV2LnhtbESPT4vCMBTE78J+h/AWvIimK65INcoi6IqHhbp/zo/m&#10;2ZQ2L6WJ2vXTG0HwOMzMb5jFqrO1OFPrS8cK3kYJCOLc6ZILBT/fm+EMhA/IGmvHpOCfPKyWL70F&#10;ptpdOKPzIRQiQtinqMCE0KRS+tyQRT9yDXH0jq61GKJsC6lbvES4reU4SabSYslxwWBDa0N5dThZ&#10;BZ+7628w2Tb7c1xh1Uy+9tl6oFT/tfuYgwjUhWf40d5pBePJ9B3ub+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hWRssYAAADdAAAADwAAAAAAAAAAAAAAAACYAgAAZHJz&#10;L2Rvd25yZXYueG1sUEsFBgAAAAAEAAQA9QAAAIsDAAAAAA==&#10;" strokecolor="gray" strokeweight=".25pt"/>
              <v:rect id="Rectangle 5090" o:spid="_x0000_s3790" style="position:absolute;left:213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cPxcUA&#10;AADdAAAADwAAAGRycy9kb3ducmV2LnhtbESPQWvCQBSE74L/YXmCF9FNRUJJXUUEW/EgxLaeH9nX&#10;bEj2bchuNfrr3ULB4zAz3zDLdW8bcaHOV44VvMwSEMSF0xWXCr4+d9NXED4ga2wck4IbeVivhoMl&#10;ZtpdOafLKZQiQthnqMCE0GZS+sKQRT9zLXH0flxnMUTZlVJ3eI1w28h5kqTSYsVxwWBLW0NFffq1&#10;Cj729+9g8vf87LjGul0cD/l2otR41G/eQATqwzP8395rBfNFmsLfm/gE5O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xw/FxQAAAN0AAAAPAAAAAAAAAAAAAAAAAJgCAABkcnMv&#10;ZG93bnJldi54bWxQSwUGAAAAAAQABAD1AAAAigMAAAAA&#10;" strokecolor="gray" strokeweight=".25pt"/>
              <v:rect id="Rectangle 5091" o:spid="_x0000_s3791" style="position:absolute;left:213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uqXsYA&#10;AADdAAAADwAAAGRycy9kb3ducmV2LnhtbESPW4vCMBSE34X9D+Es+CJruiK6dI2yCF7wQah7eT40&#10;Z5vS5qQ0Uau/3giCj8PMfMPMFp2txYlaXzpW8D5MQBDnTpdcKPj5Xr19gPABWWPtmBRcyMNi/tKb&#10;YardmTM6HUIhIoR9igpMCE0qpc8NWfRD1xBH79+1FkOUbSF1i+cIt7UcJclEWiw5LhhsaGkorw5H&#10;q2Czvf4Gk62zP8cVVs14v8uWA6X6r93XJ4hAXXiGH+2tVjAaT6ZwfxOf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uqXsYAAADdAAAADwAAAAAAAAAAAAAAAACYAgAAZHJz&#10;L2Rvd25yZXYueG1sUEsFBgAAAAAEAAQA9QAAAIsDAAAAAA==&#10;" strokecolor="gray" strokeweight=".25pt"/>
              <v:rect id="Rectangle 5092" o:spid="_x0000_s3792" style="position:absolute;left:213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Q+LMIA&#10;AADdAAAADwAAAGRycy9kb3ducmV2LnhtbERPTYvCMBC9C/sfwix4EU1XRKQaZRF2FQ9Cddfz0IxN&#10;aTMpTdTqrzcHwePjfS9Wna3FlVpfOlbwNUpAEOdOl1wo+Dv+DGcgfEDWWDsmBXfysFp+9BaYanfj&#10;jK6HUIgYwj5FBSaEJpXS54Ys+pFriCN3dq3FEGFbSN3iLYbbWo6TZCotlhwbDDa0NpRXh4tVsNk+&#10;/oPJfrOT4wqrZrLfZeuBUv3P7nsOIlAX3uKXe6sVjCfTODe+iU9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FD4swgAAAN0AAAAPAAAAAAAAAAAAAAAAAJgCAABkcnMvZG93&#10;bnJldi54bWxQSwUGAAAAAAQABAD1AAAAhwMAAAAA&#10;" strokecolor="gray" strokeweight=".25pt"/>
              <v:rect id="Rectangle 5093" o:spid="_x0000_s3793" style="position:absolute;left:213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ibt8YA&#10;AADdAAAADwAAAGRycy9kb3ducmV2LnhtbESPW4vCMBSE34X9D+Es+CJruiLido2yCF7wQah7eT40&#10;Z5vS5qQ0Uau/3giCj8PMfMPMFp2txYlaXzpW8D5MQBDnTpdcKPj5Xr1NQfiArLF2TAou5GExf+nN&#10;MNXuzBmdDqEQEcI+RQUmhCaV0ueGLPqha4ij9+9aiyHKtpC6xXOE21qOkmQiLZYcFww2tDSUV4ej&#10;VbDZXn+DydbZn+MKq2a832XLgVL91+7rE0SgLjzDj/ZWKxiNJx9wfxOf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1ibt8YAAADdAAAADwAAAAAAAAAAAAAAAACYAgAAZHJz&#10;L2Rvd25yZXYueG1sUEsFBgAAAAAEAAQA9QAAAIsDAAAAAA==&#10;" strokecolor="gray" strokeweight=".25pt"/>
              <v:rect id="Rectangle 5094" o:spid="_x0000_s3794" style="position:absolute;left:177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uk98QA&#10;AADdAAAADwAAAGRycy9kb3ducmV2LnhtbERPz2vCMBS+D/wfwhN2GZoq4qQzLSJsEw9Cq9v50bw1&#10;pc1LaTLt9tcvB2HHj+/3Nh9tJ640+MaxgsU8AUFcOd1wreByfp1tQPiArLFzTAp+yEOeTR62mGp3&#10;44KuZahFDGGfogITQp9K6StDFv3c9cSR+3KDxRDhUEs94C2G204uk2QtLTYcGwz2tDdUteW3VfB+&#10;+P0IpngrPh232Par07HYPyn1OB13LyACjeFffHcftILl6jnuj2/iE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7pPfEAAAA3QAAAA8AAAAAAAAAAAAAAAAAmAIAAGRycy9k&#10;b3ducmV2LnhtbFBLBQYAAAAABAAEAPUAAACJAwAAAAA=&#10;" strokecolor="gray" strokeweight=".25pt"/>
              <v:rect id="Rectangle 5095" o:spid="_x0000_s3795" style="position:absolute;left:177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cBbMYA&#10;AADdAAAADwAAAGRycy9kb3ducmV2LnhtbESPQWvCQBSE74X+h+UVvBTdKFIlukoRquKhEFs9P7LP&#10;bEj2bciuGv31bqHgcZiZb5j5srO1uFDrS8cKhoMEBHHudMmFgt+fr/4UhA/IGmvHpOBGHpaL15c5&#10;ptpdOaPLPhQiQtinqMCE0KRS+tyQRT9wDXH0Tq61GKJsC6lbvEa4reUoST6kxZLjgsGGVobyan+2&#10;Cjbb+yGYbJ0dHVdYNePvXbZ6V6r31n3OQATqwjP8395qBaPxZAh/b+IT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cBbMYAAADdAAAADwAAAAAAAAAAAAAAAACYAgAAZHJz&#10;L2Rvd25yZXYueG1sUEsFBgAAAAAEAAQA9QAAAIsDAAAAAA==&#10;" strokecolor="gray" strokeweight=".25pt"/>
              <v:rect id="Rectangle 5096" o:spid="_x0000_s3796" style="position:absolute;left:177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WfG8YA&#10;AADdAAAADwAAAGRycy9kb3ducmV2LnhtbESPQWvCQBSE7wX/w/IKXopuGkRL6ioiVKWHQrT2/Mi+&#10;ZkOyb0N21eiv7xYEj8PMfMPMl71txJk6XzlW8DpOQBAXTldcKvg+fIzeQPiArLFxTAqu5GG5GDzN&#10;MdPuwjmd96EUEcI+QwUmhDaT0heGLPqxa4mj9+s6iyHKrpS6w0uE20amSTKVFiuOCwZbWhsq6v3J&#10;Ktjubsdg8k3+47jGup18febrF6WGz/3qHUSgPjzC9/ZOK0gnsxT+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WfG8YAAADdAAAADwAAAAAAAAAAAAAAAACYAgAAZHJz&#10;L2Rvd25yZXYueG1sUEsFBgAAAAAEAAQA9QAAAIsDAAAAAA==&#10;" strokecolor="gray" strokeweight=".25pt"/>
              <v:rect id="Rectangle 5097" o:spid="_x0000_s3797" style="position:absolute;left:177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k6gMYA&#10;AADdAAAADwAAAGRycy9kb3ducmV2LnhtbESPQWvCQBSE7wX/w/IEL0U3WqkldRURtOKhkFR7fmRf&#10;syHZtyG7atpf3y0IPQ4z8w2zXPe2EVfqfOVYwXSSgCAunK64VHD62I1fQPiArLFxTAq+ycN6NXhY&#10;YqrdjTO65qEUEcI+RQUmhDaV0heGLPqJa4mj9+U6iyHKrpS6w1uE20bOkuRZWqw4LhhsaWuoqPOL&#10;VfB2+DkHk+2zT8c11u38/ZhtH5UaDfvNK4hAffgP39sHrWA2XzzB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k6gMYAAADdAAAADwAAAAAAAAAAAAAAAACYAgAAZHJz&#10;L2Rvd25yZXYueG1sUEsFBgAAAAAEAAQA9QAAAIsDAAAAAA==&#10;" strokecolor="gray" strokeweight=".25pt"/>
              <v:line id="Line 5098" o:spid="_x0000_s3798" style="position:absolute;visibility:visible;mso-wrap-style:square" from="2858,7824" to="3938,7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WQ1cUAAADdAAAADwAAAGRycy9kb3ducmV2LnhtbESPT4vCMBTE7wt+h/AEb2vqn1WppiKL&#10;gidZqyDeHs2zLTYvpcnW+u2NsLDHYWZ+w6zWnalES40rLSsYDSMQxJnVJecKzqfd5wKE88gaK8uk&#10;4EkO1knvY4Wxtg8+Upv6XAQIuxgVFN7XsZQuK8igG9qaOHg32xj0QTa51A0+AtxUchxFM2mw5LBQ&#10;YE3fBWX39NcouOaT1HXp4cc8b/4yrw5f+2xbKzXod5slCE+d/w//tfdawXg6n8L7TXgCMn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WQ1cUAAADdAAAADwAAAAAAAAAA&#10;AAAAAAChAgAAZHJzL2Rvd25yZXYueG1sUEsFBgAAAAAEAAQA+QAAAJMDAAAAAA==&#10;" strokecolor="gray" strokeweight=".25pt"/>
              <v:line id="Line 5099" o:spid="_x0000_s3799" style="position:absolute;visibility:visible;mso-wrap-style:square" from="3938,7824" to="3938,10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k1TsQAAADdAAAADwAAAGRycy9kb3ducmV2LnhtbESPS4vCQBCE7wv+h6EFb+vEt8SMIouC&#10;J1mjIN6aTOeBmZ6QmdX4752FhT0WVfUVlWw6U4sHta6yrGA0jEAQZ1ZXXCi4nPefSxDOI2usLZOC&#10;FznYrHsfCcbaPvlEj9QXIkDYxaig9L6JpXRZSQbd0DbEwctta9AH2RZSt/gMcFPLcRTNpcGKw0KJ&#10;DX2VlN3TH6PgVkxS16XHb/PK/XVRH2eHbNcoNeh32xUIT53/D/+1D1rBeLqYwe+b8ATk+g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2TVOxAAAAN0AAAAPAAAAAAAAAAAA&#10;AAAAAKECAABkcnMvZG93bnJldi54bWxQSwUGAAAAAAQABAD5AAAAkgMAAAAA&#10;" strokecolor="gray" strokeweight=".25pt"/>
              <v:line id="Line 5100" o:spid="_x0000_s3800" style="position:absolute;flip:x;visibility:visible;mso-wrap-style:square" from="2858,10344" to="3938,10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UTxccAAADdAAAADwAAAGRycy9kb3ducmV2LnhtbESPQWvCQBSE70L/w/IKXkQ3lZKW1DWU&#10;lILSQ6gVz4/sM0mTfRuyG43++m5B8DjMzDfMKh1NK07Uu9qygqdFBIK4sLrmUsH+53P+CsJ5ZI2t&#10;ZVJwIQfp+mGywkTbM3/TaedLESDsElRQed8lUrqiIoNuYTvi4B1tb9AH2ZdS93gOcNPKZRTF0mDN&#10;YaHCjrKKimY3GAXNdtgfsyvGeJjhV87Rx2+eX5WaPo7vbyA8jf4evrU3WsHy+SWG/zfhCcj1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xRPFxwAAAN0AAAAPAAAAAAAA&#10;AAAAAAAAAKECAABkcnMvZG93bnJldi54bWxQSwUGAAAAAAQABAD5AAAAlQMAAAAA&#10;" strokecolor="gray" strokeweight=".25pt"/>
              <v:line id="Line 5101" o:spid="_x0000_s3801" style="position:absolute;flip:y;visibility:visible;mso-wrap-style:square" from="2858,7824" to="2858,10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m2XsUAAADdAAAADwAAAGRycy9kb3ducmV2LnhtbESPT4vCMBTE7wt+h/CEvSyaKqJSjSLK&#10;woqH4h88P5pnW21eShO166c3guBxmJnfMNN5Y0pxo9oVlhX0uhEI4tTqgjMFh/1vZwzCeWSNpWVS&#10;8E8O5rPW1xRjbe+8pdvOZyJA2MWoIPe+iqV0aU4GXddWxME72dqgD7LOpK7xHuCmlP0oGkqDBYeF&#10;HCta5pRedlej4LK+Hk7LBw7x+IObhKPVOUkeSn23m8UEhKfGf8Lv9p9W0B+MRvB6E56An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Ym2XsUAAADdAAAADwAAAAAAAAAA&#10;AAAAAAChAgAAZHJzL2Rvd25yZXYueG1sUEsFBgAAAAAEAAQA+QAAAJMDAAAAAA==&#10;" strokecolor="gray" strokeweight=".25pt"/>
              <v:line id="Line 5102" o:spid="_x0000_s3802" style="position:absolute;visibility:visible;mso-wrap-style:square" from="2138,7464" to="2138,9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P4dsIAAADdAAAADwAAAGRycy9kb3ducmV2LnhtbERPz2vCMBS+D/wfwhO8zVQdU6pRRHCO&#10;3VZF8PZonm1t89IlqXb//XIYePz4fq82vWnEnZyvLCuYjBMQxLnVFRcKTsf96wKED8gaG8uk4Jc8&#10;bNaDlxWm2j74m+5ZKEQMYZ+igjKENpXS5yUZ9GPbEkfuap3BEKErpHb4iOGmkdMkeZcGK44NJba0&#10;Kymvs84oOHcZX2713jXYfRwO1/NP7WdfSo2G/XYJIlAfnuJ/96dWMH2bx7nxTXwC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EP4dsIAAADdAAAADwAAAAAAAAAAAAAA&#10;AAChAgAAZHJzL2Rvd25yZXYueG1sUEsFBgAAAAAEAAQA+QAAAJADAAAAAA==&#10;" strokeweight="1.5pt"/>
              <v:line id="Line 5103" o:spid="_x0000_s3803" style="position:absolute;visibility:visible;mso-wrap-style:square" from="2138,7464" to="5738,7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9d7cYAAADdAAAADwAAAGRycy9kb3ducmV2LnhtbESPQWvCQBSE7wX/w/KE3uqmKrZNXaUI&#10;VvFmWoTeHtlnkib7Nt3daPz3riD0OMzMN8x82ZtGnMj5yrKC51ECgji3uuJCwffX+ukVhA/IGhvL&#10;pOBCHpaLwcMcU23PvKdTFgoRIexTVFCG0KZS+rwkg35kW+LoHa0zGKJ0hdQOzxFuGjlOkpk0WHFc&#10;KLGlVUl5nXVGwaHL+Oe3XrsGu8/N5nj4q/1kp9TjsP94BxGoD//he3urFYynL29wexOfgFx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PXe3GAAAA3QAAAA8AAAAAAAAA&#10;AAAAAAAAoQIAAGRycy9kb3ducmV2LnhtbFBLBQYAAAAABAAEAPkAAACUAwAAAAA=&#10;" strokeweight="1.5pt"/>
              <v:line id="Line 5104" o:spid="_x0000_s3804" style="position:absolute;visibility:visible;mso-wrap-style:square" from="5738,7464" to="5738,9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EV8IAAADdAAAADwAAAGRycy9kb3ducmV2LnhtbERPz2vCMBS+D/wfwhO8zVQ3hlSjiOAU&#10;b6sieHs0z7a2ealJqvW/Xw6DHT++34tVbxrxIOcrywom4wQEcW51xYWC03H7PgPhA7LGxjIpeJGH&#10;1XLwtsBU2yf/0CMLhYgh7FNUUIbQplL6vCSDfmxb4shdrTMYInSF1A6fMdw0cpokX9JgxbGhxJY2&#10;JeV11hkF5y7jy63euga7793uer7X/uOg1GjYr+cgAvXhX/zn3msF089Z3B/fxCc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CEV8IAAADdAAAADwAAAAAAAAAAAAAA&#10;AAChAgAAZHJzL2Rvd25yZXYueG1sUEsFBgAAAAAEAAQA+QAAAJADAAAAAA==&#10;" strokeweight="1.5pt"/>
              <v:line id="Line 5105" o:spid="_x0000_s3805" style="position:absolute;visibility:visible;mso-wrap-style:square" from="2138,9984" to="7178,9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whzMUAAADdAAAADwAAAGRycy9kb3ducmV2LnhtbESPT2vCQBTE7wW/w/IK3urGPxRJXaUI&#10;VvFmFMHbI/tM0mTfprsbjd/eLRR6HGbmN8xi1ZtG3Mj5yrKC8SgBQZxbXXGh4HTcvM1B+ICssbFM&#10;Ch7kYbUcvCww1fbOB7ploRARwj5FBWUIbSqlz0sy6Ee2JY7e1TqDIUpXSO3wHuGmkZMkeZcGK44L&#10;Jba0Limvs84oOHcZX77rjWuw+9pur+ef2k/3Sg1f+88PEIH68B/+a++0gslsPobfN/EJyO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whzMUAAADdAAAADwAAAAAAAAAA&#10;AAAAAAChAgAAZHJzL2Rvd25yZXYueG1sUEsFBgAAAAAEAAQA+QAAAJMDAAAAAA==&#10;" strokeweight="1.5pt"/>
              <v:shape id="Freeform 5106" o:spid="_x0000_s3806" style="position:absolute;left:5738;top:9084;width:721;height:1;visibility:visible;mso-wrap-style:square;v-text-anchor:top" coordsize="7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NwzMUA&#10;AADdAAAADwAAAGRycy9kb3ducmV2LnhtbESP3WoCMRSE7wu+QziCdzXr2oqsRhFLpfSi4M8DHDbH&#10;zeLmZJukGt/eFAq9HGbmG2a5TrYTV/KhdaxgMi5AENdOt9woOB3fn+cgQkTW2DkmBXcKsF4NnpZY&#10;aXfjPV0PsREZwqFCBSbGvpIy1IYshrHribN3dt5izNI3Unu8ZbjtZFkUM2mx5bxgsKetofpy+LEK&#10;zvvPV7tLPvVm9m2m27dgv6a1UqNh2ixARErxP/zX/tAKypd5Cb9v8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Q3DMxQAAAN0AAAAPAAAAAAAAAAAAAAAAAJgCAABkcnMv&#10;ZG93bnJldi54bWxQSwUGAAAAAAQABAD1AAAAigMAAAAA&#10;" path="m,l721,e" filled="f" strokeweight="1.5pt">
                <v:path arrowok="t" o:connecttype="custom" o:connectlocs="0,0;721,0" o:connectangles="0,0"/>
              </v:shape>
              <v:shape id="Freeform 5107" o:spid="_x0000_s3807" style="position:absolute;left:6450;top:9089;width:728;height:895;visibility:visible;mso-wrap-style:square;v-text-anchor:top" coordsize="728,8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PWbMQA&#10;AADdAAAADwAAAGRycy9kb3ducmV2LnhtbESPQWvCQBSE7wX/w/KEXkrdqEVCdJU2UPRqIvT6zD6z&#10;0ezbkN1q+u9dQehxmJlvmNVmsK24Uu8bxwqmkwQEceV0w7WCQ/n9noLwAVlj65gU/JGHzXr0ssJM&#10;uxvv6VqEWkQI+wwVmBC6TEpfGbLoJ64jjt7J9RZDlH0tdY+3CLetnCXJQlpsOC4Y7Cg3VF2KX6tA&#10;vxVl8/Plt+a8Tc/5cVqUhypX6nU8fC5BBBrCf/jZ3mkFs490Do838Qn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z1mzEAAAA3QAAAA8AAAAAAAAAAAAAAAAAmAIAAGRycy9k&#10;b3ducmV2LnhtbFBLBQYAAAAABAAEAPUAAACJAwAAAAA=&#10;" path="m,l728,895e" filled="f" strokeweight="1.5pt">
                <v:path arrowok="t" o:connecttype="custom" o:connectlocs="0,0;728,895" o:connectangles="0,0"/>
              </v:shape>
              <v:shape id="Text Box 5108" o:spid="_x0000_s3808" type="#_x0000_t202" style="position:absolute;left:3395;top:710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0XusYA&#10;AADdAAAADwAAAGRycy9kb3ducmV2LnhtbESPQWvCQBSE70L/w/IKXqRulCAhdZUqCtqbWoq9vWZf&#10;k2D2bciuJvrr3YLgcZiZb5jpvDOVuFDjSssKRsMIBHFmdcm5gq/D+i0B4TyyxsoyKbiSg/nspTfF&#10;VNuWd3TZ+1wECLsUFRTe16mULivIoBvamjh4f7Yx6INscqkbbAPcVHIcRRNpsOSwUGBNy4Ky0/5s&#10;FJwHx9afotVPsv383Vm6Hb9pESvVf+0+3kF46vwz/GhvtIJxnMTw/yY8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0XusYAAADdAAAADwAAAAAAAAAAAAAAAACYAgAAZHJz&#10;L2Rvd25yZXYueG1sUEsFBgAAAAAEAAQA9QAAAIsDAAAAAA==&#10;" filled="f" stroked="f" strokecolor="gray" strokeweight=".25pt">
                <v:textbox>
                  <w:txbxContent>
                    <w:p w:rsidR="004612D1" w:rsidRDefault="004612D1" w:rsidP="005A1C79">
                      <w:r>
                        <w:t>10 m</w:t>
                      </w:r>
                    </w:p>
                  </w:txbxContent>
                </v:textbox>
              </v:shape>
              <v:shape id="Text Box 5109" o:spid="_x0000_s3809" type="#_x0000_t202" style="position:absolute;left:5737;top:872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GyIccA&#10;AADdAAAADwAAAGRycy9kb3ducmV2LnhtbESPQWvCQBSE70L/w/IKvUjdKFpC6hpqacF60xbR22v2&#10;NQnJvg3Z1cT+elcQPA4z8w0zT3tTixO1rrSsYDyKQBBnVpecK/j5/nyOQTiPrLG2TArO5CBdPAzm&#10;mGjb8YZOW5+LAGGXoILC+yaR0mUFGXQj2xAH78+2Bn2QbS51i12Am1pOouhFGiw5LBTY0HtBWbU9&#10;GgXH4b7zVfRxiL/WvxtL//sdLadKPT32b68gPPX+Hr61V1rBZBrP4PomPAG5u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xsiHHAAAA3QAAAA8AAAAAAAAAAAAAAAAAmAIAAGRy&#10;cy9kb3ducmV2LnhtbFBLBQYAAAAABAAEAPUAAACMAwAAAAA=&#10;" filled="f" stroked="f" strokecolor="gray" strokeweight=".25pt">
                <v:textbox>
                  <w:txbxContent>
                    <w:p w:rsidR="004612D1" w:rsidRDefault="004612D1" w:rsidP="005A1C79">
                      <w:r>
                        <w:t>2 m</w:t>
                      </w:r>
                    </w:p>
                  </w:txbxContent>
                </v:textbox>
              </v:shape>
              <v:shape id="Text Box 5110" o:spid="_x0000_s3810" type="#_x0000_t202" style="position:absolute;left:1418;top:836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MsVscA&#10;AADdAAAADwAAAGRycy9kb3ducmV2LnhtbESPQWvCQBSE70L/w/IKvUizUURCdCOttFB705ait9fs&#10;axLMvg3ZjYn++q4geBxm5htmuRpMLU7UusqygkkUgyDOra64UPD99f6cgHAeWWNtmRScycEqexgt&#10;MdW25y2ddr4QAcIuRQWl900qpctLMugi2xAH78+2Bn2QbSF1i32Am1pO43guDVYcFkpsaF1Sftx1&#10;RkE33vf+GL8dks3n79bSZf9DrzOlnh6HlwUIT4O/h2/tD61gOkvmcH0TnoDM/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tjLFbHAAAA3QAAAA8AAAAAAAAAAAAAAAAAmAIAAGRy&#10;cy9kb3ducmV2LnhtbFBLBQYAAAAABAAEAPUAAACMAwAAAAA=&#10;" filled="f" stroked="f" strokecolor="gray" strokeweight=".25pt">
                <v:textbox>
                  <w:txbxContent>
                    <w:p w:rsidR="004612D1" w:rsidRDefault="004612D1" w:rsidP="005A1C79">
                      <w:r>
                        <w:t>7 m</w:t>
                      </w:r>
                    </w:p>
                  </w:txbxContent>
                </v:textbox>
              </v:shape>
              <v:shape id="Text Box 5111" o:spid="_x0000_s3811" type="#_x0000_t202" style="position:absolute;left:3758;top:998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zccA&#10;AADdAAAADwAAAGRycy9kb3ducmV2LnhtbESPQWvCQBSE70L/w/IKvUjdKGJD6hpqacF60xbR22v2&#10;NQnJvg3Z1cT+elcQPA4z8w0zT3tTixO1rrSsYDyKQBBnVpecK/j5/nyOQTiPrLG2TArO5CBdPAzm&#10;mGjb8YZOW5+LAGGXoILC+yaR0mUFGXQj2xAH78+2Bn2QbS51i12Am1pOomgmDZYcFgps6L2grNoe&#10;jYLjcN/5Kvo4xF/r342l//2OllOlnh77t1cQnnp/D9/aK61gMo1f4PomPAG5u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vic3HAAAA3QAAAA8AAAAAAAAAAAAAAAAAmAIAAGRy&#10;cy9kb3ducmV2LnhtbFBLBQYAAAAABAAEAPUAAACMAwAAAAA=&#10;" filled="f" stroked="f" strokecolor="gray" strokeweight=".25pt">
                <v:textbox>
                  <w:txbxContent>
                    <w:p w:rsidR="004612D1" w:rsidRDefault="004612D1" w:rsidP="005A1C79">
                      <w:r>
                        <w:t>14 m</w:t>
                      </w:r>
                    </w:p>
                  </w:txbxContent>
                </v:textbox>
              </v:shape>
              <v:shape id="Text Box 5112" o:spid="_x0000_s3812" type="#_x0000_t202" style="position:absolute;left:5738;top:800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4cj8MA&#10;AADdAAAADwAAAGRycy9kb3ducmV2LnhtbERP3WrCMBS+H/gO4Qy8GZpGhpRqlCEUprsoUx/g0Jw1&#10;Zc1JbbJa3365GOzy4/vf7ifXiZGG0HrWoJYZCOLam5YbDddLuchBhIhssPNMGh4UYL+bPW2xMP7O&#10;nzSeYyNSCIcCNdgY+0LKUFtyGJa+J07clx8cxgSHRpoB7yncdXKVZWvpsOXUYLGng6X6+/zjNLxc&#10;fPkh132VH46nYFWlqnBTWs+fp7cNiEhT/Bf/ud+NhtVrnuamN+kJ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4cj8MAAADdAAAADwAAAAAAAAAAAAAAAACYAgAAZHJzL2Rv&#10;d25yZXYueG1sUEsFBgAAAAAEAAQA9QAAAIgDAAAAAA==&#10;" filled="f" stroked="f" strokecolor="gray" strokeweight=".25pt">
                <v:textbox inset=".5mm">
                  <w:txbxContent>
                    <w:p w:rsidR="004612D1" w:rsidRDefault="004612D1" w:rsidP="005A1C79">
                      <w:r>
                        <w:t>4,5 m</w:t>
                      </w:r>
                    </w:p>
                  </w:txbxContent>
                </v:textbox>
              </v:shape>
            </v:group>
            <v:shape id="Text Box 5113" o:spid="_x0000_s3813" type="#_x0000_t202" style="position:absolute;left:6637;top:357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Uc5MUA&#10;AADdAAAADwAAAGRycy9kb3ducmV2LnhtbESPQWvCQBSE7wX/w/IEb3XXkBZNXYNYBE8tVVvo7ZF9&#10;JsHs25DdJvHfdwsFj8PMfMOs89E2oqfO1441LOYKBHHhTM2lhvNp/7gE4QOywcYxabiRh3wzeVhj&#10;ZtzAH9QfQykihH2GGqoQ2kxKX1Rk0c9dSxy9i+sshii7UpoOhwi3jUyUepYWa44LFba0q6i4Hn+s&#10;hs+3y/dXqt7LV/vUDm5Uku1Kaj2bjtsXEIHGcA//tw9GQ5IuV/D3Jj4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JRzkxQAAAN0AAAAPAAAAAAAAAAAAAAAAAJgCAABkcnMv&#10;ZG93bnJldi54bWxQSwUGAAAAAAQABAD1AAAAigMAAAAA&#10;" filled="f" stroked="f">
              <v:textbox>
                <w:txbxContent>
                  <w:p w:rsidR="004612D1" w:rsidRDefault="004612D1" w:rsidP="005A1C79">
                    <w:r>
                      <w:t>4 m</w:t>
                    </w:r>
                  </w:p>
                </w:txbxContent>
              </v:textbox>
            </v:shape>
            <v:shape id="Text Box 5114" o:spid="_x0000_s3814" type="#_x0000_t202" style="position:absolute;left:3757;top:357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YjpMIA&#10;AADdAAAADwAAAGRycy9kb3ducmV2LnhtbERPz2vCMBS+C/4P4Qm72WSislbTIo7BTg7rNvD2aJ5t&#10;WfNSmsx2//1yGOz48f3eF5PtxJ0G3zrW8JgoEMSVMy3XGt4vL8snED4gG+wck4Yf8lDk89keM+NG&#10;PtO9DLWIIewz1NCE0GdS+qohiz5xPXHkbm6wGCIcamkGHGO47eRKqa202HJsaLCnY0PVV/ltNXyc&#10;btfPtXqrn+2mH92kJNtUav2wmA47EIGm8C/+c78aDat1GvfHN/EJy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xiOkwgAAAN0AAAAPAAAAAAAAAAAAAAAAAJgCAABkcnMvZG93&#10;bnJldi54bWxQSwUGAAAAAAQABAD1AAAAhwMAAAAA&#10;" filled="f" stroked="f">
              <v:textbox>
                <w:txbxContent>
                  <w:p w:rsidR="004612D1" w:rsidRDefault="004612D1" w:rsidP="005A1C79">
                    <w:r>
                      <w:t>10 m</w:t>
                    </w:r>
                  </w:p>
                </w:txbxContent>
              </v:textbox>
            </v:shape>
            <v:shape id="Text Box 5115" o:spid="_x0000_s3815" type="#_x0000_t202" style="position:absolute;left:5737;top:321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qGP8MA&#10;AADdAAAADwAAAGRycy9kb3ducmV2LnhtbESPT4vCMBTE78J+h/AW9qaJoqJdo4iysCfFv+Dt0Tzb&#10;ss1LaaLtfnsjCB6HmfkNM1u0thR3qn3hWEO/p0AQp84UnGk4Hn66ExA+IBssHZOGf/KwmH90ZpgY&#10;1/CO7vuQiQhhn6CGPIQqkdKnOVn0PVcRR+/qaoshyjqTpsYmwm0pB0qNpcWC40KOFa1ySv/2N6vh&#10;tLlezkO1zdZ2VDWuVZLtVGr99dkuv0EEasM7/Gr/Gg2D4bQP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qGP8MAAADdAAAADwAAAAAAAAAAAAAAAACYAgAAZHJzL2Rv&#10;d25yZXYueG1sUEsFBgAAAAAEAAQA9QAAAIgDAAAAAA==&#10;" filled="f" stroked="f">
              <v:textbox>
                <w:txbxContent>
                  <w:p w:rsidR="004612D1" w:rsidRDefault="004612D1" w:rsidP="005A1C79">
                    <w:r>
                      <w:t>2,5 m</w:t>
                    </w:r>
                  </w:p>
                </w:txbxContent>
              </v:textbox>
            </v:shape>
            <v:line id="Line 5116" o:spid="_x0000_s3816" style="position:absolute;visibility:visible;mso-wrap-style:square" from="6457,2857" to="6457,3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RNckAAADdAAAADwAAAGRycy9kb3ducmV2LnhtbESPT0/CQBTE7yZ+h80z4SZbKhqoLERM&#10;MB4IkT8Hji/dZ1vcfdt2F1r99K6JCcfJzPwmM1v01ogLtb5yrGA0TEAQ505XXCg47Ff3ExA+IGs0&#10;jknBN3lYzG9vZphp1/GWLrtQiAhhn6GCMoQ6k9LnJVn0Q1cTR+/TtRZDlG0hdYtdhFsj0yR5khYr&#10;jgsl1vRaUv61O1sF6/Oya8Yfb+Zolj+btTw1j/uHRqnBXf/yDCJQH67h//a7VpCOpyn8vYlPQM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0Q0TXJAAAA3QAAAA8AAAAA&#10;AAAAAAAAAAAAoQIAAGRycy9kb3ducmV2LnhtbFBLBQYAAAAABAAEAPkAAACXAwAAAAA=&#10;" strokeweight="1.5pt">
              <v:stroke dashstyle="dash"/>
            </v:line>
            <w10:anchorlock/>
          </v:group>
        </w:pict>
      </w:r>
      <w:r>
        <w:rPr>
          <w:noProof/>
        </w:rPr>
      </w:r>
      <w:r>
        <w:rPr>
          <w:noProof/>
        </w:rPr>
        <w:pict>
          <v:rect id="AutoShape 566" o:spid="_x0000_s4328" style="width:306.1pt;height:171.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" filled="f" stroked="f">
            <o:lock v:ext="edit" aspectratio="t"/>
            <w10:wrap type="none"/>
            <w10:anchorlock/>
          </v:rect>
        </w:pict>
      </w:r>
    </w:p>
    <w:p w:rsidR="005A1C79" w:rsidRPr="00111A7F" w:rsidRDefault="005A1C79" w:rsidP="0044037C">
      <w:pPr>
        <w:pStyle w:val="Zadanie-tre"/>
      </w:pPr>
      <w:r w:rsidRPr="00111A7F">
        <w:t>Dzielimy figurę na prostokąt i trapez,</w:t>
      </w:r>
      <w:r w:rsidR="00B00C1D">
        <w:t xml:space="preserve"> tak</w:t>
      </w:r>
      <w:r w:rsidRPr="00111A7F">
        <w:t xml:space="preserve"> jak na rysunku.</w:t>
      </w:r>
    </w:p>
    <w:p w:rsidR="005A1C79" w:rsidRPr="00111A7F" w:rsidRDefault="005A1C79" w:rsidP="0044037C">
      <w:pPr>
        <w:pStyle w:val="Zadanie-tre"/>
      </w:pPr>
      <w:r w:rsidRPr="00111A7F">
        <w:t>Prostokąt ma wymiary 7</w:t>
      </w:r>
      <w:r w:rsidR="006A635A">
        <w:t xml:space="preserve"> </w:t>
      </w:r>
      <w:r w:rsidRPr="00111A7F">
        <w:t xml:space="preserve">m i 10 m. </w:t>
      </w:r>
    </w:p>
    <w:p w:rsidR="005A1C79" w:rsidRPr="00111A7F" w:rsidRDefault="005A1C79" w:rsidP="0044037C">
      <w:pPr>
        <w:pStyle w:val="Zadanie-tre"/>
      </w:pPr>
      <w:r w:rsidRPr="00111A7F">
        <w:t>Obliczamy pole prostokąta:</w:t>
      </w:r>
    </w:p>
    <w:p w:rsidR="005A1C79" w:rsidRPr="00111A7F" w:rsidRDefault="005A1C79" w:rsidP="00C95B3D">
      <w:pPr>
        <w:pStyle w:val="Zadanie-tre"/>
        <w:jc w:val="center"/>
      </w:pPr>
      <w:r w:rsidRPr="00111A7F">
        <w:rPr>
          <w:position w:val="-6"/>
        </w:rPr>
        <w:object w:dxaOrig="1040" w:dyaOrig="279">
          <v:shape id="_x0000_i1613" type="#_x0000_t75" style="width:52.55pt;height:12.8pt" o:ole="">
            <v:imagedata r:id="rId1126" o:title=""/>
          </v:shape>
          <o:OLEObject Type="Embed" ProgID="Equation.DSMT4" ShapeID="_x0000_i1613" DrawAspect="Content" ObjectID="_1508845467" r:id="rId1127"/>
        </w:object>
      </w:r>
      <w:r w:rsidRPr="00111A7F">
        <w:t xml:space="preserve"> (m</w:t>
      </w:r>
      <w:r w:rsidRPr="00111A7F">
        <w:rPr>
          <w:vertAlign w:val="superscript"/>
        </w:rPr>
        <w:t>2</w:t>
      </w:r>
      <w:r w:rsidRPr="00111A7F">
        <w:t>).</w:t>
      </w:r>
    </w:p>
    <w:p w:rsidR="005A1C79" w:rsidRPr="00111A7F" w:rsidRDefault="005A1C79" w:rsidP="0044037C">
      <w:pPr>
        <w:pStyle w:val="Zadanie-tre"/>
      </w:pPr>
      <w:r w:rsidRPr="00111A7F">
        <w:t xml:space="preserve">Podstawy trapezu mają długości 2 m i 4 m, a wysokość jest równa 2,5 m. </w:t>
      </w:r>
    </w:p>
    <w:p w:rsidR="005A1C79" w:rsidRPr="00111A7F" w:rsidRDefault="005A1C79" w:rsidP="0044037C">
      <w:pPr>
        <w:pStyle w:val="Zadanie-tre"/>
      </w:pPr>
      <w:r w:rsidRPr="00111A7F">
        <w:t>Obliczamy pole trapezu:</w:t>
      </w:r>
    </w:p>
    <w:p w:rsidR="005A1C79" w:rsidRPr="00111A7F" w:rsidRDefault="005A1C79" w:rsidP="00C95B3D">
      <w:pPr>
        <w:pStyle w:val="Zadanie-tre"/>
        <w:jc w:val="center"/>
      </w:pPr>
      <w:r w:rsidRPr="00111A7F">
        <w:rPr>
          <w:position w:val="-24"/>
        </w:rPr>
        <w:object w:dxaOrig="2320" w:dyaOrig="620">
          <v:shape id="_x0000_i1614" type="#_x0000_t75" style="width:116.15pt;height:31.35pt" o:ole="">
            <v:imagedata r:id="rId1128" o:title=""/>
          </v:shape>
          <o:OLEObject Type="Embed" ProgID="Equation.DSMT4" ShapeID="_x0000_i1614" DrawAspect="Content" ObjectID="_1508845468" r:id="rId1129"/>
        </w:object>
      </w:r>
      <w:r w:rsidRPr="00111A7F">
        <w:t xml:space="preserve"> (m</w:t>
      </w:r>
      <w:r w:rsidRPr="00111A7F">
        <w:rPr>
          <w:vertAlign w:val="superscript"/>
        </w:rPr>
        <w:t>2</w:t>
      </w:r>
      <w:r w:rsidRPr="00111A7F">
        <w:t>).</w:t>
      </w:r>
    </w:p>
    <w:p w:rsidR="005A1C79" w:rsidRPr="00111A7F" w:rsidRDefault="005A1C79" w:rsidP="0044037C">
      <w:pPr>
        <w:pStyle w:val="Zadanie-tre"/>
      </w:pPr>
      <w:r w:rsidRPr="00111A7F">
        <w:t>Obliczamy pole całego dachu:</w:t>
      </w:r>
    </w:p>
    <w:p w:rsidR="005A1C79" w:rsidRPr="00111A7F" w:rsidRDefault="005A1C79" w:rsidP="00C95B3D">
      <w:pPr>
        <w:pStyle w:val="Zadanie-tre"/>
        <w:jc w:val="center"/>
      </w:pPr>
      <w:r w:rsidRPr="00111A7F">
        <w:rPr>
          <w:position w:val="-10"/>
        </w:rPr>
        <w:object w:dxaOrig="1500" w:dyaOrig="320">
          <v:shape id="_x0000_i1615" type="#_x0000_t75" style="width:75.1pt;height:16.35pt" o:ole="">
            <v:imagedata r:id="rId1130" o:title=""/>
          </v:shape>
          <o:OLEObject Type="Embed" ProgID="Equation.DSMT4" ShapeID="_x0000_i1615" DrawAspect="Content" ObjectID="_1508845469" r:id="rId1131"/>
        </w:object>
      </w:r>
      <w:r w:rsidRPr="00111A7F">
        <w:t>(m</w:t>
      </w:r>
      <w:r w:rsidRPr="00111A7F">
        <w:rPr>
          <w:vertAlign w:val="superscript"/>
        </w:rPr>
        <w:t>2</w:t>
      </w:r>
      <w:r w:rsidRPr="00111A7F">
        <w:t>).</w:t>
      </w:r>
    </w:p>
    <w:p w:rsidR="005A1C79" w:rsidRPr="00111A7F" w:rsidRDefault="005A1C79" w:rsidP="0044037C">
      <w:pPr>
        <w:pStyle w:val="Zadanie-tre"/>
      </w:pPr>
      <w:r w:rsidRPr="00111A7F">
        <w:t>Liczba 77,5 jest większa od 66 i mniejsza od 97, więc rynna powinna mieć średnicę 125 mm.</w:t>
      </w:r>
    </w:p>
    <w:p w:rsidR="005A1C79" w:rsidRPr="00111A7F" w:rsidRDefault="005A1C79" w:rsidP="0044037C">
      <w:pPr>
        <w:pStyle w:val="Zadanie-tre"/>
      </w:pPr>
      <w:r w:rsidRPr="00111A7F">
        <w:t>Odpowiedź: Rynna powinna mieć średnicę 125 mm.</w:t>
      </w:r>
    </w:p>
    <w:p w:rsidR="005A1C79" w:rsidRPr="00111A7F" w:rsidRDefault="005A1C79" w:rsidP="0044037C">
      <w:pPr>
        <w:pStyle w:val="Sposb"/>
      </w:pPr>
      <w:r w:rsidRPr="00111A7F">
        <w:t>II sposób</w:t>
      </w:r>
    </w:p>
    <w:p w:rsidR="005A1C79" w:rsidRDefault="005A1C79" w:rsidP="0044037C">
      <w:pPr>
        <w:pStyle w:val="Zadanie-tre"/>
      </w:pPr>
      <w:r w:rsidRPr="00111A7F">
        <w:t xml:space="preserve">Dzielimy figurę na prostokąt i trapez, </w:t>
      </w:r>
      <w:r w:rsidR="00B00C1D">
        <w:t xml:space="preserve">tak </w:t>
      </w:r>
      <w:r w:rsidRPr="00111A7F">
        <w:t>jak na rysunku.</w:t>
      </w:r>
    </w:p>
    <w:p w:rsidR="009C01DE" w:rsidRPr="00111A7F" w:rsidRDefault="009C01DE" w:rsidP="0044037C">
      <w:pPr>
        <w:pStyle w:val="Zadanie-tre"/>
      </w:pPr>
    </w:p>
    <w:p w:rsidR="005A1C79" w:rsidRPr="00111A7F" w:rsidRDefault="00A5243E" w:rsidP="00C95B3D">
      <w:pPr>
        <w:jc w:val="center"/>
      </w:pPr>
      <w:r>
        <w:rPr>
          <w:noProof/>
        </w:rPr>
      </w:r>
      <w:r>
        <w:rPr>
          <w:noProof/>
        </w:rPr>
        <w:pict>
          <v:group id="Group 4539" o:spid="_x0000_s3817" style="width:306pt;height:171pt;mso-position-horizontal-relative:char;mso-position-vertical-relative:line" coordorigin="2017,8077" coordsize="6120,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">
            <v:group id="Group 4540" o:spid="_x0000_s3818" style="position:absolute;left:2017;top:8077;width:6120;height:3420" coordorigin="1418,7104" coordsize="612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doksQAAADdAAAADwAAAGRycy9kb3ducmV2LnhtbERPy2rCQBTdF/yH4Qrd&#10;1UlS2kp0FAlWXIRCVRB3l8w1CWbuhMw0j7/vLApdHs57vR1NI3rqXG1ZQbyIQBAXVtdcKricP1+W&#10;IJxH1thYJgUTOdhuZk9rTLUd+Jv6ky9FCGGXooLK+zaV0hUVGXQL2xIH7m47gz7ArpS6wyGEm0Ym&#10;UfQuDdYcGipsKauoeJx+jILDgMPuNd73+eOeTbfz29c1j0mp5/m4W4HwNPp/8Z/7qBUk8UfYH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BdoksQAAADdAAAA&#10;DwAAAAAAAAAAAAAAAACqAgAAZHJzL2Rvd25yZXYueG1sUEsFBgAAAAAEAAQA+gAAAJsDAAAAAA==&#10;">
              <v:rect id="Rectangle 4541" o:spid="_x0000_s3819" style="position:absolute;left:393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mi6MYA&#10;AADdAAAADwAAAGRycy9kb3ducmV2LnhtbESPQWvCQBSE74L/YXkFL6KbSKkldRURtOKhEK09P7Kv&#10;2ZDs25BdNe2vdwsFj8PMfMMsVr1txJU6XzlWkE4TEMSF0xWXCj5P28krCB+QNTaOScEPeVgth4MF&#10;ZtrdOKfrMZQiQthnqMCE0GZS+sKQRT91LXH0vl1nMUTZlVJ3eItw28hZkrxIixXHBYMtbQwV9fFi&#10;Fbzvf8/B5Lv8y3GNdfv8ccg3Y6VGT/36DUSgPjzC/+29VjBL5yn8vY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Zmi6MYAAADdAAAADwAAAAAAAAAAAAAAAACYAgAAZHJz&#10;L2Rvd25yZXYueG1sUEsFBgAAAAAEAAQA9QAAAIsDAAAAAA==&#10;" strokecolor="gray" strokeweight=".25pt"/>
              <v:rect id="Rectangle 4542" o:spid="_x0000_s3820" style="position:absolute;left:357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s8n8YA&#10;AADdAAAADwAAAGRycy9kb3ducmV2LnhtbESPQWvCQBSE74L/YXkFL6IbQ6kldRURtOKhEK09P7Kv&#10;2ZDs25BdNe2vdwsFj8PMfMMsVr1txJU6XzlWMJsmIIgLpysuFXyetpNXED4ga2wck4If8rBaDgcL&#10;zLS7cU7XYyhFhLDPUIEJoc2k9IUhi37qWuLofbvOYoiyK6Xu8BbhtpFpkrxIixXHBYMtbQwV9fFi&#10;Fbzvf8/B5Lv8y3GNdfv8ccg3Y6VGT/36DUSgPjzC/+29VpDO5in8vY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s8n8YAAADdAAAADwAAAAAAAAAAAAAAAACYAgAAZHJz&#10;L2Rvd25yZXYueG1sUEsFBgAAAAAEAAQA9QAAAIsDAAAAAA==&#10;" strokecolor="gray" strokeweight=".25pt"/>
              <v:rect id="Rectangle 4543" o:spid="_x0000_s3821" style="position:absolute;left:393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eZBMcA&#10;AADdAAAADwAAAGRycy9kb3ducmV2LnhtbESPT2vCQBTE74LfYXmCF6kbbbESXUUE/9BDIdp6fmSf&#10;2ZDs25BdNe2n7xYKPQ4z8xtmue5sLe7U+tKxgsk4AUGcO11yoeDjvHuag/ABWWPtmBR8kYf1qt9b&#10;YqrdgzO6n0IhIoR9igpMCE0qpc8NWfRj1xBH7+paiyHKtpC6xUeE21pOk2QmLZYcFww2tDWUV6eb&#10;VXA4fn8Gk+2zi+MKq+bl/S3bjpQaDrrNAkSgLvyH/9pHrWA6eX2G3zfx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HmQTHAAAA3QAAAA8AAAAAAAAAAAAAAAAAmAIAAGRy&#10;cy9kb3ducmV2LnhtbFBLBQYAAAAABAAEAPUAAACMAwAAAAA=&#10;" strokecolor="gray" strokeweight=".25pt"/>
              <v:rect id="Rectangle 4544" o:spid="_x0000_s3822" style="position:absolute;left:429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4BcMYA&#10;AADdAAAADwAAAGRycy9kb3ducmV2LnhtbESPQWvCQBSE74X+h+UVvBTdKFIlukoRquKhEFs9P7LP&#10;bEj2bciuGv31bqHgcZiZb5j5srO1uFDrS8cKhoMEBHHudMmFgt+fr/4UhA/IGmvHpOBGHpaL15c5&#10;ptpdOaPLPhQiQtinqMCE0KRS+tyQRT9wDXH0Tq61GKJsC6lbvEa4reUoST6kxZLjgsGGVobyan+2&#10;Cjbb+yGYbJ0dHVdYNePvXbZ6V6r31n3OQATqwjP8395qBaPhZAx/b+IT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4BcMYAAADdAAAADwAAAAAAAAAAAAAAAACYAgAAZHJz&#10;L2Rvd25yZXYueG1sUEsFBgAAAAAEAAQA9QAAAIsDAAAAAA==&#10;" strokecolor="gray" strokeweight=".25pt"/>
              <v:rect id="Rectangle 4545" o:spid="_x0000_s3823" style="position:absolute;left:321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Kk68cA&#10;AADdAAAADwAAAGRycy9kb3ducmV2LnhtbESPT2vCQBTE74LfYXmCF6kbpbUSXUUE/9BDIdp6fmSf&#10;2ZDs25BdNe2n7xYKPQ4z8xtmue5sLe7U+tKxgsk4AUGcO11yoeDjvHuag/ABWWPtmBR8kYf1qt9b&#10;YqrdgzO6n0IhIoR9igpMCE0qpc8NWfRj1xBH7+paiyHKtpC6xUeE21pOk2QmLZYcFww2tDWUV6eb&#10;VXA4fn8Gk+2zi+MKq+b5/S3bjpQaDrrNAkSgLvyH/9pHrWA6eX2B3zfx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ipOvHAAAA3QAAAA8AAAAAAAAAAAAAAAAAmAIAAGRy&#10;cy9kb3ducmV2LnhtbFBLBQYAAAAABAAEAPUAAACMAwAAAAA=&#10;" strokecolor="gray" strokeweight=".25pt"/>
              <v:rect id="Rectangle 4546" o:spid="_x0000_s3824" style="position:absolute;left:357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A6nMYA&#10;AADdAAAADwAAAGRycy9kb3ducmV2LnhtbESPQWvCQBSE70L/w/IKvYhuFFGJrlKEttKDEFs9P7LP&#10;bEj2bchuNfrr3YLgcZiZb5jlurO1OFPrS8cKRsMEBHHudMmFgt+fj8EchA/IGmvHpOBKHtarl94S&#10;U+0unNF5HwoRIexTVGBCaFIpfW7Ioh+6hjh6J9daDFG2hdQtXiLc1nKcJFNpseS4YLChjaG82v9Z&#10;BV/b2yGY7DM7Oq6waia772zTV+rttXtfgAjUhWf40d5qBePRbAr/b+IT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A6nMYAAADdAAAADwAAAAAAAAAAAAAAAACYAgAAZHJz&#10;L2Rvd25yZXYueG1sUEsFBgAAAAAEAAQA9QAAAIsDAAAAAA==&#10;" strokecolor="gray" strokeweight=".25pt"/>
              <v:rect id="Rectangle 4547" o:spid="_x0000_s3825" style="position:absolute;left:393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yfB8YA&#10;AADdAAAADwAAAGRycy9kb3ducmV2LnhtbESPQWvCQBSE74X+h+UVvBTdKFIlukoRqtJDIbZ6fmSf&#10;2ZDs25BdNfrr3YLgcZiZb5j5srO1OFPrS8cKhoMEBHHudMmFgr/fr/4UhA/IGmvHpOBKHpaL15c5&#10;ptpdOKPzLhQiQtinqMCE0KRS+tyQRT9wDXH0jq61GKJsC6lbvES4reUoST6kxZLjgsGGVobyaney&#10;Cjbb2z6YbJ0dHFdYNeOf72z1rlTvrfucgQjUhWf40d5qBaPhZAL/b+IT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yfB8YAAADdAAAADwAAAAAAAAAAAAAAAACYAgAAZHJz&#10;L2Rvd25yZXYueG1sUEsFBgAAAAAEAAQA9QAAAIsDAAAAAA==&#10;" strokecolor="gray" strokeweight=".25pt"/>
              <v:rect id="Rectangle 4548" o:spid="_x0000_s3826" style="position:absolute;left:429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MLdcIA&#10;AADdAAAADwAAAGRycy9kb3ducmV2LnhtbERPz2vCMBS+C/sfwht4EU2VMaUaZQhT8TCom54fzbMp&#10;bV5KE7XzrzcHwePH93ux6mwtrtT60rGC8SgBQZw7XXKh4O/3ezgD4QOyxtoxKfgnD6vlW2+BqXY3&#10;zuh6CIWIIexTVGBCaFIpfW7Ioh+5hjhyZ9daDBG2hdQt3mK4reUkST6lxZJjg8GG1oby6nCxCra7&#10;+zGYbJOdHFdYNR8/+2w9UKr/3n3NQQTqwkv8dO+0gsl4GufGN/EJ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owt1wgAAAN0AAAAPAAAAAAAAAAAAAAAAAJgCAABkcnMvZG93&#10;bnJldi54bWxQSwUGAAAAAAQABAD1AAAAhwMAAAAA&#10;" strokecolor="gray" strokeweight=".25pt"/>
              <v:rect id="Rectangle 4549" o:spid="_x0000_s3827" style="position:absolute;left:465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7scA&#10;AADdAAAADwAAAGRycy9kb3ducmV2LnhtbESPT2vCQBTE74LfYXmCF6kbpdQaXUUE/9BDIdp6fmSf&#10;2ZDs25BdNe2n7xYKPQ4z8xtmue5sLe7U+tKxgsk4AUGcO11yoeDjvHt6BeEDssbaMSn4Ig/rVb+3&#10;xFS7B2d0P4VCRAj7FBWYEJpUSp8bsujHriGO3tW1FkOUbSF1i48It7WcJsmLtFhyXDDY0NZQXp1u&#10;VsHh+P0ZTLbPLo4rrJrn97dsO1JqOOg2CxCBuvAf/msftYLpZDaH3zfx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vru7HAAAA3QAAAA8AAAAAAAAAAAAAAAAAmAIAAGRy&#10;cy9kb3ducmV2LnhtbFBLBQYAAAAABAAEAPUAAACMAwAAAAA=&#10;" strokecolor="gray" strokeweight=".25pt"/>
              <v:rect id="Rectangle 4550" o:spid="_x0000_s3828" style="position:absolute;left:321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B3VMIA&#10;AADdAAAADwAAAGRycy9kb3ducmV2LnhtbERPy4rCMBTdC/MP4Q7MRjRVRKQaRYQZZRZCfa0vzbUp&#10;bW5KE7UzX28WgsvDeS9Wna3FnVpfOlYwGiYgiHOnSy4UnI7fgxkIH5A11o5JwR95WC0/egtMtXtw&#10;RvdDKEQMYZ+iAhNCk0rpc0MW/dA1xJG7utZiiLAtpG7xEcNtLcdJMpUWS44NBhvaGMqrw80q2O7+&#10;z8FkP9nFcYVVM9n/Zpu+Ul+f3XoOIlAX3uKXe6cVjEezuD++iU9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AHdUwgAAAN0AAAAPAAAAAAAAAAAAAAAAAJgCAABkcnMvZG93&#10;bnJldi54bWxQSwUGAAAAAAQABAD1AAAAhwMAAAAA&#10;" strokecolor="gray" strokeweight=".25pt"/>
              <v:rect id="Rectangle 4551" o:spid="_x0000_s3829" style="position:absolute;left:357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zSz8YA&#10;AADdAAAADwAAAGRycy9kb3ducmV2LnhtbESPT2vCQBTE7wW/w/KEXkrdRKRIdJUi+IcehKj1/Mi+&#10;ZkOyb0N21bSf3hUKHoeZ+Q0zX/a2EVfqfOVYQTpKQBAXTldcKjgd1+9TED4ga2wck4Jf8rBcDF7m&#10;mGl345yuh1CKCGGfoQITQptJ6QtDFv3ItcTR+3GdxRBlV0rd4S3CbSPHSfIhLVYcFwy2tDJU1IeL&#10;VbDd/X0Hk2/ys+Ma63ay/8pXb0q9DvvPGYhAfXiG/9s7rWCcTlN4vIlP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zSz8YAAADdAAAADwAAAAAAAAAAAAAAAACYAgAAZHJz&#10;L2Rvd25yZXYueG1sUEsFBgAAAAAEAAQA9QAAAIsDAAAAAA==&#10;" strokecolor="gray" strokeweight=".25pt"/>
              <v:rect id="Rectangle 4552" o:spid="_x0000_s3830" style="position:absolute;left:393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5MuMYA&#10;AADdAAAADwAAAGRycy9kb3ducmV2LnhtbESPT2vCQBTE7wW/w/IEL6VuDFIkukoR/EMPQmzr+ZF9&#10;zYZk34bsqrGf3hUKHoeZ+Q2zWPW2ERfqfOVYwWScgCAunK64VPD9tXmbgfABWWPjmBTcyMNqOXhZ&#10;YKbdlXO6HEMpIoR9hgpMCG0mpS8MWfRj1xJH79d1FkOUXSl1h9cIt41Mk+RdWqw4LhhsaW2oqI9n&#10;q2C3//sJJt/mJ8c11u308JmvX5UaDfuPOYhAfXiG/9t7rSCdzFJ4vI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5MuMYAAADdAAAADwAAAAAAAAAAAAAAAACYAgAAZHJz&#10;L2Rvd25yZXYueG1sUEsFBgAAAAAEAAQA9QAAAIsDAAAAAA==&#10;" strokecolor="gray" strokeweight=".25pt"/>
              <v:rect id="Rectangle 4553" o:spid="_x0000_s3831" style="position:absolute;left:429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LpI8YA&#10;AADdAAAADwAAAGRycy9kb3ducmV2LnhtbESPQWvCQBSE7wX/w/IKXoputEUkugkiaKWHQmz1/Mi+&#10;ZkOyb0N21bS/vlsoeBxm5htmnQ+2FVfqfe1YwWyagCAuna65UvD5sZssQfiArLF1TAq+yUOejR7W&#10;mGp344Kux1CJCGGfogITQpdK6UtDFv3UdcTR+3K9xRBlX0nd4y3CbSvnSbKQFmuOCwY72hoqm+PF&#10;Kng9/JyCKfbF2XGDTffy/lZsn5QaPw6bFYhAQ7iH/9sHrWA+Wz7D35v4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9LpI8YAAADdAAAADwAAAAAAAAAAAAAAAACYAgAAZHJz&#10;L2Rvd25yZXYueG1sUEsFBgAAAAAEAAQA9QAAAIsDAAAAAA==&#10;" strokecolor="gray" strokeweight=".25pt"/>
              <v:rect id="Rectangle 4554" o:spid="_x0000_s3832" style="position:absolute;left:465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txV8UA&#10;AADdAAAADwAAAGRycy9kb3ducmV2LnhtbESPQWvCQBSE74X+h+UVvBTdKFJCdJUitIoHIdp6fmSf&#10;2ZDs25DdavTXu0LB4zAz3zDzZW8bcabOV44VjEcJCOLC6YpLBT+Hr2EKwgdkjY1jUnAlD8vF68sc&#10;M+0unNN5H0oRIewzVGBCaDMpfWHIoh+5ljh6J9dZDFF2pdQdXiLcNnKSJB/SYsVxwWBLK0NFvf+z&#10;Ctab228w+Xd+dFxj3U5323z1rtTgrf+cgQjUh2f4v73RCibjdAqP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O3FXxQAAAN0AAAAPAAAAAAAAAAAAAAAAAJgCAABkcnMv&#10;ZG93bnJldi54bWxQSwUGAAAAAAQABAD1AAAAigMAAAAA&#10;" strokecolor="gray" strokeweight=".25pt"/>
              <v:rect id="Rectangle 4555" o:spid="_x0000_s3833" style="position:absolute;left:357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fUzMYA&#10;AADdAAAADwAAAGRycy9kb3ducmV2LnhtbESPQWvCQBSE7wX/w/IKXopulFYkugkiaKWHQmz1/Mi+&#10;ZkOyb0N21bS/vlsoeBxm5htmnQ+2FVfqfe1YwWyagCAuna65UvD5sZssQfiArLF1TAq+yUOejR7W&#10;mGp344Kux1CJCGGfogITQpdK6UtDFv3UdcTR+3K9xRBlX0nd4y3CbSvnSbKQFmuOCwY72hoqm+PF&#10;Kng9/JyCKfbF2XGDTff8/lZsn5QaPw6bFYhAQ7iH/9sHrWA+W77A35v4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3fUzMYAAADdAAAADwAAAAAAAAAAAAAAAACYAgAAZHJz&#10;L2Rvd25yZXYueG1sUEsFBgAAAAAEAAQA9QAAAIsDAAAAAA==&#10;" strokecolor="gray" strokeweight=".25pt"/>
              <v:rect id="Rectangle 4556" o:spid="_x0000_s3834" style="position:absolute;left:321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Ku8YA&#10;AADdAAAADwAAAGRycy9kb3ducmV2LnhtbESPT2vCQBTE70K/w/IKvYhulCIS3YQitJUeCvHf+ZF9&#10;ZkOyb0N2q2k/fVcQPA4z8xtmnQ+2FRfqfe1YwWyagCAuna65UnDYv0+WIHxA1tg6JgW/5CHPnkZr&#10;TLW7ckGXXahEhLBPUYEJoUul9KUhi37qOuLonV1vMUTZV1L3eI1w28p5kiykxZrjgsGONobKZvdj&#10;FXxu/47BFB/FyXGDTff6/VVsxkq9PA9vKxCBhvAI39tbrWA+Wy7g9iY+AZ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VKu8YAAADdAAAADwAAAAAAAAAAAAAAAACYAgAAZHJz&#10;L2Rvd25yZXYueG1sUEsFBgAAAAAEAAQA9QAAAIsDAAAAAA==&#10;" strokecolor="gray" strokeweight=".25pt"/>
              <v:rect id="Rectangle 4557" o:spid="_x0000_s3835" style="position:absolute;left:321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nvIMYA&#10;AADdAAAADwAAAGRycy9kb3ducmV2LnhtbESPQWvCQBSE7wX/w/IKXopulFIlugkiaKWHQmz1/Mi+&#10;ZkOyb0N21bS/vlsoeBxm5htmnQ+2FVfqfe1YwWyagCAuna65UvD5sZssQfiArLF1TAq+yUOejR7W&#10;mGp344Kux1CJCGGfogITQpdK6UtDFv3UdcTR+3K9xRBlX0nd4y3CbSvnSfIiLdYcFwx2tDVUNseL&#10;VfB6+DkFU+yLs+MGm+75/a3YPik1fhw2KxCBhnAP/7cPWsF8tlzA35v4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nvIMYAAADdAAAADwAAAAAAAAAAAAAAAACYAgAAZHJz&#10;L2Rvd25yZXYueG1sUEsFBgAAAAAEAAQA9QAAAIsDAAAAAA==&#10;" strokecolor="gray" strokeweight=".25pt"/>
              <v:rect id="Rectangle 4558" o:spid="_x0000_s3836" style="position:absolute;left:321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Z7UsIA&#10;AADdAAAADwAAAGRycy9kb3ducmV2LnhtbERPy4rCMBTdC/MP4Q7MRjRVRKQaRYQZZRZCfa0vzbUp&#10;bW5KE7UzX28WgsvDeS9Wna3FnVpfOlYwGiYgiHOnSy4UnI7fgxkIH5A11o5JwR95WC0/egtMtXtw&#10;RvdDKEQMYZ+iAhNCk0rpc0MW/dA1xJG7utZiiLAtpG7xEcNtLcdJMpUWS44NBhvaGMqrw80q2O7+&#10;z8FkP9nFcYVVM9n/Zpu+Ul+f3XoOIlAX3uKXe6cVjEezODe+iU9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dntSwgAAAN0AAAAPAAAAAAAAAAAAAAAAAJgCAABkcnMvZG93&#10;bnJldi54bWxQSwUGAAAAAAQABAD1AAAAhwMAAAAA&#10;" strokecolor="gray" strokeweight=".25pt"/>
              <v:rect id="Rectangle 4559" o:spid="_x0000_s3837" style="position:absolute;left:357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reycYA&#10;AADdAAAADwAAAGRycy9kb3ducmV2LnhtbESPQWvCQBSE74X+h+UVvBTdKFI0ukoRqtJDIbZ6fmSf&#10;2ZDs25BdNfrr3YLgcZiZb5j5srO1OFPrS8cKhoMEBHHudMmFgr/fr/4EhA/IGmvHpOBKHpaL15c5&#10;ptpdOKPzLhQiQtinqMCE0KRS+tyQRT9wDXH0jq61GKJsC6lbvES4reUoST6kxZLjgsGGVobyaney&#10;Cjbb2z6YbJ0dHFdYNeOf72z1rlTvrfucgQjUhWf40d5qBaPhZAr/b+IT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jreycYAAADdAAAADwAAAAAAAAAAAAAAAACYAgAAZHJz&#10;L2Rvd25yZXYueG1sUEsFBgAAAAAEAAQA9QAAAIsDAAAAAA==&#10;" strokecolor="gray" strokeweight=".25pt"/>
              <v:rect id="Rectangle 4560" o:spid="_x0000_s3838" style="position:absolute;left:393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nhicIA&#10;AADdAAAADwAAAGRycy9kb3ducmV2LnhtbERPz2vCMBS+C/sfwht4EU2VMbQaZQhT8TCom54fzbMp&#10;bV5KE7XzrzcHwePH93ux6mwtrtT60rGC8SgBQZw7XXKh4O/3ezgF4QOyxtoxKfgnD6vlW2+BqXY3&#10;zuh6CIWIIexTVGBCaFIpfW7Ioh+5hjhyZ9daDBG2hdQt3mK4reUkST6lxZJjg8GG1oby6nCxCra7&#10;+zGYbJOdHFdYNR8/+2w9UKr/3n3NQQTqwkv8dO+0gsl4FvfHN/EJ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eGJwgAAAN0AAAAPAAAAAAAAAAAAAAAAAJgCAABkcnMvZG93&#10;bnJldi54bWxQSwUGAAAAAAQABAD1AAAAhwMAAAAA&#10;" strokecolor="gray" strokeweight=".25pt"/>
              <v:rect id="Rectangle 4561" o:spid="_x0000_s3839" style="position:absolute;left:429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VEEsYA&#10;AADdAAAADwAAAGRycy9kb3ducmV2LnhtbESPQWvCQBSE74L/YXkFL6KbSCk2dRURtOKhEK09P7Kv&#10;2ZDs25BdNe2vdwsFj8PMfMMsVr1txJU6XzlWkE4TEMSF0xWXCj5P28kchA/IGhvHpOCHPKyWw8EC&#10;M+1unNP1GEoRIewzVGBCaDMpfWHIop+6ljh6366zGKLsSqk7vEW4beQsSV6kxYrjgsGWNoaK+nix&#10;Ct73v+dg8l3+5bjGun3+OOSbsVKjp379BiJQHx7h//ZeK5ilryn8vY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ZVEEsYAAADdAAAADwAAAAAAAAAAAAAAAACYAgAAZHJz&#10;L2Rvd25yZXYueG1sUEsFBgAAAAAEAAQA9QAAAIsDAAAAAA==&#10;" strokecolor="gray" strokeweight=".25pt"/>
              <v:rect id="Rectangle 4562" o:spid="_x0000_s3840" style="position:absolute;left:465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faZcYA&#10;AADdAAAADwAAAGRycy9kb3ducmV2LnhtbESPQWvCQBSE74L/YXkFL6IbQyk2dRURtOKhEK09P7Kv&#10;2ZDs25BdNe2vdwsFj8PMfMMsVr1txJU6XzlWMJsmIIgLpysuFXyetpM5CB+QNTaOScEPeVgth4MF&#10;ZtrdOKfrMZQiQthnqMCE0GZS+sKQRT91LXH0vl1nMUTZlVJ3eItw28g0SV6kxYrjgsGWNoaK+nix&#10;Ct73v+dg8l3+5bjGun3+OOSbsVKjp379BiJQHx7h//ZeK0hnryn8vY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UfaZcYAAADdAAAADwAAAAAAAAAAAAAAAACYAgAAZHJz&#10;L2Rvd25yZXYueG1sUEsFBgAAAAAEAAQA9QAAAIsDAAAAAA==&#10;" strokecolor="gray" strokeweight=".25pt"/>
              <v:rect id="Rectangle 4563" o:spid="_x0000_s3841" style="position:absolute;left:429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t//scA&#10;AADdAAAADwAAAGRycy9kb3ducmV2LnhtbESPT2vCQBTE74LfYXmCF6kbbZEaXUUE/9BDIdp6fmSf&#10;2ZDs25BdNe2n7xYKPQ4z8xtmue5sLe7U+tKxgsk4AUGcO11yoeDjvHt6BeEDssbaMSn4Ig/rVb+3&#10;xFS7B2d0P4VCRAj7FBWYEJpUSp8bsujHriGO3tW1FkOUbSF1i48It7WcJslMWiw5LhhsaGsor043&#10;q+Bw/P4MJttnF8cVVs3L+1u2HSk1HHSbBYhAXfgP/7WPWsF0Mn+G3zfx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Lf/7HAAAA3QAAAA8AAAAAAAAAAAAAAAAAmAIAAGRy&#10;cy9kb3ducmV2LnhtbFBLBQYAAAAABAAEAPUAAACMAwAAAAA=&#10;" strokecolor="gray" strokeweight=".25pt"/>
              <v:rect id="Rectangle 4564" o:spid="_x0000_s3842" style="position:absolute;left:465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LnisYA&#10;AADdAAAADwAAAGRycy9kb3ducmV2LnhtbESPQWvCQBSE74X+h+UVvBTdKFI0ukoRquKhEFs9P7LP&#10;bEj2bciuGv31bqHgcZiZb5j5srO1uFDrS8cKhoMEBHHudMmFgt+fr/4EhA/IGmvHpOBGHpaL15c5&#10;ptpdOaPLPhQiQtinqMCE0KRS+tyQRT9wDXH0Tq61GKJsC6lbvEa4reUoST6kxZLjgsGGVobyan+2&#10;Cjbb+yGYbJ0dHVdYNePvXbZ6V6r31n3OQATqwjP8395qBaPhdAx/b+IT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eLnisYAAADdAAAADwAAAAAAAAAAAAAAAACYAgAAZHJz&#10;L2Rvd25yZXYueG1sUEsFBgAAAAAEAAQA9QAAAIsDAAAAAA==&#10;" strokecolor="gray" strokeweight=".25pt"/>
              <v:rect id="Rectangle 4565" o:spid="_x0000_s3843" style="position:absolute;left:465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5CEccA&#10;AADdAAAADwAAAGRycy9kb3ducmV2LnhtbESPT2vCQBTE74LfYXmCF6kbpZUaXUUE/9BDIdp6fmSf&#10;2ZDs25BdNe2n7xYKPQ4z8xtmue5sLe7U+tKxgsk4AUGcO11yoeDjvHt6BeEDssbaMSn4Ig/rVb+3&#10;xFS7B2d0P4VCRAj7FBWYEJpUSp8bsujHriGO3tW1FkOUbSF1i48It7WcJslMWiw5LhhsaGsor043&#10;q+Bw/P4MJttnF8cVVs3z+1u2HSk1HHSbBYhAXfgP/7WPWsF0Mn+B3zfx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uQhHHAAAA3QAAAA8AAAAAAAAAAAAAAAAAmAIAAGRy&#10;cy9kb3ducmV2LnhtbFBLBQYAAAAABAAEAPUAAACMAwAAAAA=&#10;" strokecolor="gray" strokeweight=".25pt"/>
              <v:rect id="Rectangle 4566" o:spid="_x0000_s3844" style="position:absolute;left:501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cZsYA&#10;AADdAAAADwAAAGRycy9kb3ducmV2LnhtbESPQWvCQBSE70L/w/IKvYhuFBGNrlKEttKDEFs9P7LP&#10;bEj2bchuNfrr3YLgcZiZb5jlurO1OFPrS8cKRsMEBHHudMmFgt+fj8EMhA/IGmvHpOBKHtarl94S&#10;U+0unNF5HwoRIexTVGBCaFIpfW7Ioh+6hjh6J9daDFG2hdQtXiLc1nKcJFNpseS4YLChjaG82v9Z&#10;BV/b2yGY7DM7Oq6waia772zTV+rttXtfgAjUhWf40d5qBePRfAr/b+IT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zcZsYAAADdAAAADwAAAAAAAAAAAAAAAACYAgAAZHJz&#10;L2Rvd25yZXYueG1sUEsFBgAAAAAEAAQA9QAAAIsDAAAAAA==&#10;" strokecolor="gray" strokeweight=".25pt"/>
              <v:rect id="Rectangle 4567" o:spid="_x0000_s3845" style="position:absolute;left:501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B5/ccA&#10;AADdAAAADwAAAGRycy9kb3ducmV2LnhtbESPT2vCQBTE74LfYXmCF6kbpdQaXUUE/9BDIdp6fmSf&#10;2ZDs25BdNe2n7xYKPQ4z8xtmue5sLe7U+tKxgsk4AUGcO11yoeDjvHt6BeEDssbaMSn4Ig/rVb+3&#10;xFS7B2d0P4VCRAj7FBWYEJpUSp8bsujHriGO3tW1FkOUbSF1i48It7WcJsmLtFhyXDDY0NZQXp1u&#10;VsHh+P0ZTLbPLo4rrJrn97dsO1JqOOg2CxCBuvAf/msftYLpZD6D3zfx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wef3HAAAA3QAAAA8AAAAAAAAAAAAAAAAAmAIAAGRy&#10;cy9kb3ducmV2LnhtbFBLBQYAAAAABAAEAPUAAACMAwAAAAA=&#10;" strokecolor="gray" strokeweight=".25pt"/>
              <v:rect id="Rectangle 4568" o:spid="_x0000_s3846" style="position:absolute;left:501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tj8IA&#10;AADdAAAADwAAAGRycy9kb3ducmV2LnhtbERPz2vCMBS+C/sfwht4EU2VMbQaZQhT8TCom54fzbMp&#10;bV5KE7XzrzcHwePH93ux6mwtrtT60rGC8SgBQZw7XXKh4O/3ezgF4QOyxtoxKfgnD6vlW2+BqXY3&#10;zuh6CIWIIexTVGBCaFIpfW7Ioh+5hjhyZ9daDBG2hdQt3mK4reUkST6lxZJjg8GG1oby6nCxCra7&#10;+zGYbJOdHFdYNR8/+2w9UKr/3n3NQQTqwkv8dO+0gsl4FufGN/EJ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r+2PwgAAAN0AAAAPAAAAAAAAAAAAAAAAAJgCAABkcnMvZG93&#10;bnJldi54bWxQSwUGAAAAAAQABAD1AAAAhwMAAAAA&#10;" strokecolor="gray" strokeweight=".25pt"/>
              <v:rect id="Rectangle 4569" o:spid="_x0000_s3847" style="position:absolute;left:501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IFMYA&#10;AADdAAAADwAAAGRycy9kb3ducmV2LnhtbESPQWvCQBSE7wX/w/IKXopulFI0ugkiaKWHQmz1/Mi+&#10;ZkOyb0N21bS/vlsoeBxm5htmnQ+2FVfqfe1YwWyagCAuna65UvD5sZssQPiArLF1TAq+yUOejR7W&#10;mGp344Kux1CJCGGfogITQpdK6UtDFv3UdcTR+3K9xRBlX0nd4y3CbSvnSfIiLdYcFwx2tDVUNseL&#10;VfB6+DkFU+yLs+MGm+75/a3YPik1fhw2KxCBhnAP/7cPWsF8tlzC35v4BG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IFMYAAADdAAAADwAAAAAAAAAAAAAAAACYAgAAZHJz&#10;L2Rvd25yZXYueG1sUEsFBgAAAAAEAAQA9QAAAIsDAAAAAA==&#10;" strokecolor="gray" strokeweight=".25pt"/>
              <v:rect id="Rectangle 4570" o:spid="_x0000_s3848" style="position:absolute;left:537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YVcsUA&#10;AADdAAAADwAAAGRycy9kb3ducmV2LnhtbESPT2vCQBTE74LfYXlCL2I2lSKSuooIttKDEP+dH9nX&#10;bEj2bchuNe2n7wqCx2FmfsMsVr1txJU6XzlW8JqkIIgLpysuFZyO28kchA/IGhvHpOCXPKyWw8EC&#10;M+1unNP1EEoRIewzVGBCaDMpfWHIok9cSxy9b9dZDFF2pdQd3iLcNnKapjNpseK4YLCljaGiPvxY&#10;BZ+7v3Mw+Ud+cVxj3b7tv/LNWKmXUb9+BxGoD8/wo73TCqYRCfc38Qn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9hVyxQAAAN0AAAAPAAAAAAAAAAAAAAAAAJgCAABkcnMv&#10;ZG93bnJldi54bWxQSwUGAAAAAAQABAD1AAAAigMAAAAA&#10;" strokecolor="gray" strokeweight=".25pt"/>
              <v:rect id="Rectangle 4571" o:spid="_x0000_s3849" style="position:absolute;left:537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qw6cUA&#10;AADdAAAADwAAAGRycy9kb3ducmV2LnhtbESPQWvCQBSE7wX/w/IEL6VuDKVI6ioiaMWDELU9P7LP&#10;bEj2bchuNfrru0LB4zAz3zCzRW8bcaHOV44VTMYJCOLC6YpLBafj+m0KwgdkjY1jUnAjD4v54GWG&#10;mXZXzulyCKWIEPYZKjAhtJmUvjBk0Y9dSxy9s+sshii7UuoOrxFuG5kmyYe0WHFcMNjSylBRH36t&#10;gq/t/TuYfJP/OK6xbt/3u3z1qtRo2C8/QQTqwzP8395qBWmaTODxJj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urDpxQAAAN0AAAAPAAAAAAAAAAAAAAAAAJgCAABkcnMv&#10;ZG93bnJldi54bWxQSwUGAAAAAAQABAD1AAAAigMAAAAA&#10;" strokecolor="gray" strokeweight=".25pt"/>
              <v:rect id="Rectangle 4572" o:spid="_x0000_s3850" style="position:absolute;left:537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gunsYA&#10;AADdAAAADwAAAGRycy9kb3ducmV2LnhtbESPT2vCQBTE74V+h+UVvJS6MUgpqZtQhKp4EGL/nB/Z&#10;12xI9m3Irhr99K5Q8DjMzG+YRTHaThxp8I1jBbNpAoK4crrhWsH31+fLGwgfkDV2jknBmTwU+ePD&#10;AjPtTlzScR9qESHsM1RgQugzKX1lyKKfup44en9usBiiHGqpBzxFuO1kmiSv0mLDccFgT0tDVbs/&#10;WAXrzeUnmHJV/jpuse3nu225fFZq8jR+vIMINIZ7+L+90QrSNEnh9iY+AZl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gunsYAAADdAAAADwAAAAAAAAAAAAAAAACYAgAAZHJz&#10;L2Rvd25yZXYueG1sUEsFBgAAAAAEAAQA9QAAAIsDAAAAAA==&#10;" strokecolor="gray" strokeweight=".25pt"/>
              <v:rect id="Rectangle 4573" o:spid="_x0000_s3851" style="position:absolute;left:537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SLBcYA&#10;AADdAAAADwAAAGRycy9kb3ducmV2LnhtbESPQWvCQBSE74L/YXlCL6KbpiISXaUIbcVDIbZ6fmSf&#10;2ZDs25Ddatpf7xYEj8PMfMOsNr1txIU6XzlW8DxNQBAXTldcKvj+epssQPiArLFxTAp+ycNmPRys&#10;MNPuyjldDqEUEcI+QwUmhDaT0heGLPqpa4mjd3adxRBlV0rd4TXCbSPTJJlLixXHBYMtbQ0V9eHH&#10;KvjY/R2Dyd/zk+Ma63b2uc+3Y6WeRv3rEkSgPjzC9/ZOK0jT5AX+38Qn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SLBcYAAADdAAAADwAAAAAAAAAAAAAAAACYAgAAZHJz&#10;L2Rvd25yZXYueG1sUEsFBgAAAAAEAAQA9QAAAIsDAAAAAA==&#10;" strokecolor="gray" strokeweight=".25pt"/>
              <v:rect id="Rectangle 4574" o:spid="_x0000_s3852" style="position:absolute;left:537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0TccYA&#10;AADdAAAADwAAAGRycy9kb3ducmV2LnhtbESPT2vCQBTE7wW/w/IEL6VuDCIldROKYBUPhdg/50f2&#10;NRuSfRuyW41+ercg9DjMzG+YdTHaTpxo8I1jBYt5AoK4crrhWsHnx/bpGYQPyBo7x6TgQh6KfPKw&#10;xky7M5d0OoZaRAj7DBWYEPpMSl8ZsujnrieO3o8bLIYoh1rqAc8RbjuZJslKWmw4LhjsaWOoao+/&#10;VsFuf/0Kpnwrvx232PbL90O5eVRqNh1fX0AEGsN/+N7eawVpmizh7018Aj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s0TccYAAADdAAAADwAAAAAAAAAAAAAAAACYAgAAZHJz&#10;L2Rvd25yZXYueG1sUEsFBgAAAAAEAAQA9QAAAIsDAAAAAA==&#10;" strokecolor="gray" strokeweight=".25pt"/>
              <v:rect id="Rectangle 4575" o:spid="_x0000_s3853" style="position:absolute;left:573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G26sYA&#10;AADdAAAADwAAAGRycy9kb3ducmV2LnhtbESPQWvCQBSE74L/YXlCL6KbhioSXaUIbcVDIbZ6fmSf&#10;2ZDs25Ddatpf7xYEj8PMfMOsNr1txIU6XzlW8DxNQBAXTldcKvj+epssQPiArLFxTAp+ycNmPRys&#10;MNPuyjldDqEUEcI+QwUmhDaT0heGLPqpa4mjd3adxRBlV0rd4TXCbSPTJJlLixXHBYMtbQ0V9eHH&#10;KvjY/R2Dyd/zk+Ma6/blc59vx0o9jfrXJYhAfXiE7+2dVpCmyQz+38Qn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G26sYAAADdAAAADwAAAAAAAAAAAAAAAACYAgAAZHJz&#10;L2Rvd25yZXYueG1sUEsFBgAAAAAEAAQA9QAAAIsDAAAAAA==&#10;" strokecolor="gray" strokeweight=".25pt"/>
              <v:rect id="Rectangle 4576" o:spid="_x0000_s3854" style="position:absolute;left:573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MoncUA&#10;AADdAAAADwAAAGRycy9kb3ducmV2LnhtbESPQWvCQBSE70L/w/IKvYhuDCISXUUEW/EgxKrnR/aZ&#10;Dcm+Ddmtpv31bqHQ4zAz3zDLdW8bcafOV44VTMYJCOLC6YpLBefP3WgOwgdkjY1jUvBNHtarl8ES&#10;M+0enNP9FEoRIewzVGBCaDMpfWHIoh+7ljh6N9dZDFF2pdQdPiLcNjJNkpm0WHFcMNjS1lBRn76s&#10;go/9zyWY/D2/Oq6xbqfHQ74dKvX22m8WIAL14T/8195rBWmazOD3TXwCcvU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UyidxQAAAN0AAAAPAAAAAAAAAAAAAAAAAJgCAABkcnMv&#10;ZG93bnJldi54bWxQSwUGAAAAAAQABAD1AAAAigMAAAAA&#10;" strokecolor="gray" strokeweight=".25pt"/>
              <v:rect id="Rectangle 4577" o:spid="_x0000_s3855" style="position:absolute;left:501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NBsYA&#10;AADdAAAADwAAAGRycy9kb3ducmV2LnhtbESPQWvCQBSE74L/YXlCL6KbhqISXaUIbcVDIbZ6fmSf&#10;2ZDs25Ddatpf7xYEj8PMfMOsNr1txIU6XzlW8DxNQBAXTldcKvj+epssQPiArLFxTAp+ycNmPRys&#10;MNPuyjldDqEUEcI+QwUmhDaT0heGLPqpa4mjd3adxRBlV0rd4TXCbSPTJJlJixXHBYMtbQ0V9eHH&#10;KvjY/R2Dyd/zk+Ma6/blc59vx0o9jfrXJYhAfXiE7+2dVpCmyRz+38Qn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NBsYAAADdAAAADwAAAAAAAAAAAAAAAACYAgAAZHJz&#10;L2Rvd25yZXYueG1sUEsFBgAAAAAEAAQA9QAAAIsDAAAAAA==&#10;" strokecolor="gray" strokeweight=".25pt"/>
              <v:rect id="Rectangle 4578" o:spid="_x0000_s3856" style="position:absolute;left:573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AZdMIA&#10;AADdAAAADwAAAGRycy9kb3ducmV2LnhtbERPy4rCMBTdC/5DuMJsRFPLIEPHKCL4wIVQZ8b1pbnT&#10;lDY3pYna8esnC8Hl4bwXq9424kadrxwrmE0TEMSF0xWXCr6/tpMPED4ga2wck4I/8rBaDgcLzLS7&#10;c063cyhFDGGfoQITQptJ6QtDFv3UtcSR+3WdxRBhV0rd4T2G20amSTKXFiuODQZb2hgq6vPVKtgf&#10;Hj/B5Lv84rjGun0/HfPNWKm3Ub/+BBGoDy/x033QCtI0iXPjm/g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Bl0wgAAAN0AAAAPAAAAAAAAAAAAAAAAAJgCAABkcnMvZG93&#10;bnJldi54bWxQSwUGAAAAAAQABAD1AAAAhwMAAAAA&#10;" strokecolor="gray" strokeweight=".25pt"/>
              <v:rect id="Rectangle 4579" o:spid="_x0000_s3857" style="position:absolute;left:573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y878YA&#10;AADdAAAADwAAAGRycy9kb3ducmV2LnhtbESPQWvCQBSE74L/YXlCL6KbhiIaXaUIbcVDIbZ6fmSf&#10;2ZDs25Ddatpf7xYEj8PMfMOsNr1txIU6XzlW8DxNQBAXTldcKvj+epvMQfiArLFxTAp+ycNmPRys&#10;MNPuyjldDqEUEcI+QwUmhDaT0heGLPqpa4mjd3adxRBlV0rd4TXCbSPTJJlJixXHBYMtbQ0V9eHH&#10;KvjY/R2Dyd/zk+Ma6/blc59vx0o9jfrXJYhAfXiE7+2dVpCmyQL+38Qn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y878YAAADdAAAADwAAAAAAAAAAAAAAAACYAgAAZHJz&#10;L2Rvd25yZXYueG1sUEsFBgAAAAAEAAQA9QAAAIsDAAAAAA==&#10;" strokecolor="gray" strokeweight=".25pt"/>
              <v:rect id="Rectangle 4580" o:spid="_x0000_s3858" style="position:absolute;left:573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Dr8MA&#10;AADdAAAADwAAAGRycy9kb3ducmV2LnhtbERPz2vCMBS+D/wfwhO8DE0tMkY1LUPYlB0G1en50bw1&#10;pc1LaaLW/fXmMNjx4/u9KUbbiSsNvnGsYLlIQBBXTjdcK/g+vs9fQfiArLFzTAru5KHIJ08bzLS7&#10;cUnXQ6hFDGGfoQITQp9J6StDFv3C9cSR+3GDxRDhUEs94C2G206mSfIiLTYcGwz2tDVUtYeLVbDb&#10;/56CKT/Ks+MW23719Vlun5WaTce3NYhAY/gX/7n3WkGaLuP++CY+AZ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Dr8MAAADdAAAADwAAAAAAAAAAAAAAAACYAgAAZHJzL2Rv&#10;d25yZXYueG1sUEsFBgAAAAAEAAQA9QAAAIgDAAAAAA==&#10;" strokecolor="gray" strokeweight=".25pt"/>
              <v:rect id="Rectangle 4581" o:spid="_x0000_s3859" style="position:absolute;left:609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MmNMYA&#10;AADdAAAADwAAAGRycy9kb3ducmV2LnhtbESPT2vCQBTE7wW/w/IEL6VuEqSU6CpF8A89CLGt50f2&#10;NRuSfRuyq8Z+elco9DjMzG+YxWqwrbhQ72vHCtJpAoK4dLrmSsHX5+blDYQPyBpbx6TgRh5Wy9HT&#10;AnPtrlzQ5RgqESHsc1RgQuhyKX1pyKKfuo44ej+utxii7Cupe7xGuG1lliSv0mLNccFgR2tDZXM8&#10;WwW7/e93MMW2ODlusOlmh49i/azUZDy8z0EEGsJ/+K+91wqyLE3h8SY+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2MmNMYAAADdAAAADwAAAAAAAAAAAAAAAACYAgAAZHJz&#10;L2Rvd25yZXYueG1sUEsFBgAAAAAEAAQA9QAAAIsDAAAAAA==&#10;" strokecolor="gray" strokeweight=".25pt"/>
              <v:rect id="Rectangle 4582" o:spid="_x0000_s3860" style="position:absolute;left:609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G4Q8UA&#10;AADdAAAADwAAAGRycy9kb3ducmV2LnhtbESPQWvCQBSE7wX/w/IEL6VuDKVI6ioiaMWDELU9P7LP&#10;bEj2bchuNfrru0LB4zAz3zCzRW8bcaHOV44VTMYJCOLC6YpLBafj+m0KwgdkjY1jUnAjD4v54GWG&#10;mXZXzulyCKWIEPYZKjAhtJmUvjBk0Y9dSxy9s+sshii7UuoOrxFuG5kmyYe0WHFcMNjSylBRH36t&#10;gq/t/TuYfJP/OK6xbt/3u3z1qtRo2C8/QQTqwzP8395qBWk6SeHxJj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sbhDxQAAAN0AAAAPAAAAAAAAAAAAAAAAAJgCAABkcnMv&#10;ZG93bnJldi54bWxQSwUGAAAAAAQABAD1AAAAigMAAAAA&#10;" strokecolor="gray" strokeweight=".25pt"/>
              <v:rect id="Rectangle 4583" o:spid="_x0000_s3861" style="position:absolute;left:609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0d2MYA&#10;AADdAAAADwAAAGRycy9kb3ducmV2LnhtbESPQWvCQBSE74L/YXkFL6Ib0yIldRURtOKhEK09P7Kv&#10;2ZDs25BdNe2vdwsFj8PMfMMsVr1txJU6XzlWMJsmIIgLpysuFXyetpNXED4ga2wck4If8rBaDgcL&#10;zLS7cU7XYyhFhLDPUIEJoc2k9IUhi37qWuLofbvOYoiyK6Xu8BbhtpFpksylxYrjgsGWNoaK+nix&#10;Ct73v+dg8l3+5bjGun35OOSbsVKjp379BiJQHx7h//ZeK0jT2TP8vY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P0d2MYAAADdAAAADwAAAAAAAAAAAAAAAACYAgAAZHJz&#10;L2Rvd25yZXYueG1sUEsFBgAAAAAEAAQA9QAAAIsDAAAAAA==&#10;" strokecolor="gray" strokeweight=".25pt"/>
              <v:rect id="Rectangle 4584" o:spid="_x0000_s3862" style="position:absolute;left:609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SFrMUA&#10;AADdAAAADwAAAGRycy9kb3ducmV2LnhtbESPQWvCQBSE74L/YXmCF9GNQUpJXUUEq/QgxLaeH9nX&#10;bEj2bchuNfrru0LB4zAz3zDLdW8bcaHOV44VzGcJCOLC6YpLBV+fu+krCB+QNTaOScGNPKxXw8ES&#10;M+2unNPlFEoRIewzVGBCaDMpfWHIop+5ljh6P66zGKLsSqk7vEa4bWSaJC/SYsVxwWBLW0NFffq1&#10;CvaH+3cw+Xt+dlxj3S6OH/l2otR41G/eQATqwzP83z5oBWk6X8DjTX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FIWsxQAAAN0AAAAPAAAAAAAAAAAAAAAAAJgCAABkcnMv&#10;ZG93bnJldi54bWxQSwUGAAAAAAQABAD1AAAAigMAAAAA&#10;" strokecolor="gray" strokeweight=".25pt"/>
              <v:rect id="Rectangle 4585" o:spid="_x0000_s3863" style="position:absolute;left:609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ggN8YA&#10;AADdAAAADwAAAGRycy9kb3ducmV2LnhtbESPQWvCQBSE74L/YXkFL6IbQysldRURtOKhEK09P7Kv&#10;2ZDs25BdNe2vdwsFj8PMfMMsVr1txJU6XzlWMJsmIIgLpysuFXyetpNXED4ga2wck4If8rBaDgcL&#10;zLS7cU7XYyhFhLDPUIEJoc2k9IUhi37qWuLofbvOYoiyK6Xu8BbhtpFpksylxYrjgsGWNoaK+nix&#10;Ct73v+dg8l3+5bjGun3+OOSbsVKjp379BiJQHx7h//ZeK0jT2Qv8vY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ggN8YAAADdAAAADwAAAAAAAAAAAAAAAACYAgAAZHJz&#10;L2Rvd25yZXYueG1sUEsFBgAAAAAEAAQA9QAAAIsDAAAAAA==&#10;" strokecolor="gray" strokeweight=".25pt"/>
              <v:rect id="Rectangle 4586" o:spid="_x0000_s3864" style="position:absolute;left:645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q+QMUA&#10;AADdAAAADwAAAGRycy9kb3ducmV2LnhtbESPQWvCQBSE74X+h+UVvBTdGEQkdZUiVMWDEG09P7Kv&#10;2ZDs25BdNe2vdwXB4zAz3zDzZW8bcaHOV44VjEcJCOLC6YpLBd/Hr+EMhA/IGhvHpOCPPCwXry9z&#10;zLS7ck6XQyhFhLDPUIEJoc2k9IUhi37kWuLo/brOYoiyK6Xu8BrhtpFpkkylxYrjgsGWVoaK+nC2&#10;Cjbb/59g8nV+clxj3U72u3z1rtTgrf/8ABGoD8/wo73VCtJ0PIX7m/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ir5AxQAAAN0AAAAPAAAAAAAAAAAAAAAAAJgCAABkcnMv&#10;ZG93bnJldi54bWxQSwUGAAAAAAQABAD1AAAAigMAAAAA&#10;" strokecolor="gray" strokeweight=".25pt"/>
              <v:rect id="Rectangle 4587" o:spid="_x0000_s3865" style="position:absolute;left:645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Yb28YA&#10;AADdAAAADwAAAGRycy9kb3ducmV2LnhtbESPQWvCQBSE74L/YXkFL6IbQ6kldRURtOKhEK09P7Kv&#10;2ZDs25BdNe2vdwsFj8PMfMMsVr1txJU6XzlWMJsmIIgLpysuFXyetpNXED4ga2wck4If8rBaDgcL&#10;zLS7cU7XYyhFhLDPUIEJoc2k9IUhi37qWuLofbvOYoiyK6Xu8BbhtpFpkrxIixXHBYMtbQwV9fFi&#10;Fbzvf8/B5Lv8y3GNdfv8ccg3Y6VGT/36DUSgPjzC/+29VpCmszn8vY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8Yb28YAAADdAAAADwAAAAAAAAAAAAAAAACYAgAAZHJz&#10;L2Rvd25yZXYueG1sUEsFBgAAAAAEAAQA9QAAAIsDAAAAAA==&#10;" strokecolor="gray" strokeweight=".25pt"/>
              <v:rect id="Rectangle 4588" o:spid="_x0000_s3866" style="position:absolute;left:645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mPqcMA&#10;AADdAAAADwAAAGRycy9kb3ducmV2LnhtbERPz2vCMBS+D/wfwhO8DE0tMkY1LUPYlB0G1en50bw1&#10;pc1LaaLW/fXmMNjx4/u9KUbbiSsNvnGsYLlIQBBXTjdcK/g+vs9fQfiArLFzTAru5KHIJ08bzLS7&#10;cUnXQ6hFDGGfoQITQp9J6StDFv3C9cSR+3GDxRDhUEs94C2G206mSfIiLTYcGwz2tDVUtYeLVbDb&#10;/56CKT/Ks+MW23719Vlun5WaTce3NYhAY/gX/7n3WkGaLuPc+CY+AZ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lmPqcMAAADdAAAADwAAAAAAAAAAAAAAAACYAgAAZHJzL2Rv&#10;d25yZXYueG1sUEsFBgAAAAAEAAQA9QAAAIgDAAAAAA==&#10;" strokecolor="gray" strokeweight=".25pt"/>
              <v:rect id="Rectangle 4589" o:spid="_x0000_s3867" style="position:absolute;left:645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UqMsYA&#10;AADdAAAADwAAAGRycy9kb3ducmV2LnhtbESPQWvCQBSE74L/YXkFL6IbQyk2dRURtOKhEK09P7Kv&#10;2ZDs25BdNe2vdwsFj8PMfMMsVr1txJU6XzlWMJsmIIgLpysuFXyetpM5CB+QNTaOScEPeVgth4MF&#10;ZtrdOKfrMZQiQthnqMCE0GZS+sKQRT91LXH0vl1nMUTZlVJ3eItw28g0SV6kxYrjgsGWNoaK+nix&#10;Ct73v+dg8l3+5bjGun3+OOSbsVKjp379BiJQHx7h//ZeK0jT2Sv8vY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UqMsYAAADdAAAADwAAAAAAAAAAAAAAAACYAgAAZHJz&#10;L2Rvd25yZXYueG1sUEsFBgAAAAAEAAQA9QAAAIsDAAAAAA==&#10;" strokecolor="gray" strokeweight=".25pt"/>
              <v:rect id="Rectangle 4590" o:spid="_x0000_s3868" style="position:absolute;left:645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NJEsIA&#10;AADdAAAADwAAAGRycy9kb3ducmV2LnhtbERPy4rCMBTdC/5DuMJsRFPLIEPHKCL4wIVQZ8b1pbnT&#10;lDY3pYna8esnC8Hl4bwXq9424kadrxwrmE0TEMSF0xWXCr6/tpMPED4ga2wck4I/8rBaDgcLzLS7&#10;c063cyhFDGGfoQITQptJ6QtDFv3UtcSR+3WdxRBhV0rd4T2G20amSTKXFiuODQZb2hgq6vPVKtgf&#10;Hj/B5Lv84rjGun0/HfPNWKm3Ub/+BBGoDy/x033QCtI0jfvjm/g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0kSwgAAAN0AAAAPAAAAAAAAAAAAAAAAAJgCAABkcnMvZG93&#10;bnJldi54bWxQSwUGAAAAAAQABAD1AAAAhwMAAAAA&#10;" strokecolor="gray" strokeweight=".25pt"/>
              <v:rect id="Rectangle 4591" o:spid="_x0000_s3869" style="position:absolute;left:681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sicUA&#10;AADdAAAADwAAAGRycy9kb3ducmV2LnhtbESPQWvCQBSE7wX/w/IEL6VuDKVI6ioiaMWDELU9P7LP&#10;bEj2bchuNfrru0LB4zAz3zCzRW8bcaHOV44VTMYJCOLC6YpLBafj+m0KwgdkjY1jUnAjD4v54GWG&#10;mXZXzulyCKWIEPYZKjAhtJmUvjBk0Y9dSxy9s+sshii7UuoOrxFuG5kmyYe0WHFcMNjSylBRH36t&#10;gq/t/TuYfJP/OK6xbt/3u3z1qtRo2C8/QQTqwzP8395qBWmaTuDxJj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D+yJxQAAAN0AAAAPAAAAAAAAAAAAAAAAAJgCAABkcnMv&#10;ZG93bnJldi54bWxQSwUGAAAAAAQABAD1AAAAigMAAAAA&#10;" strokecolor="gray" strokeweight=".25pt"/>
              <v:rect id="Rectangle 4592" o:spid="_x0000_s3870" style="position:absolute;left:681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1y/sIA&#10;AADdAAAADwAAAGRycy9kb3ducmV2LnhtbERPXWvCMBR9F/wP4Qp7EZtOhkhnFBHcZA9C/Xq+NHdN&#10;aXNTmky7/fpFEDxvh/PFWax624grdb5yrOA1SUEQF05XXCo4HbeTOQgfkDU2jknBL3lYLYeDBWba&#10;3Tin6yGUIpawz1CBCaHNpPSFIYs+cS1x1L5dZzFE2pVSd3iL5baR0zSdSYsVxwWDLW0MFfXhxyr4&#10;3P2dg8k/8ovjGuv2bf+Vb8ZKvYz69TuIQH14mh/pnVYwjYD7m/g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3XL+wgAAAN0AAAAPAAAAAAAAAAAAAAAAAJgCAABkcnMvZG93&#10;bnJldi54bWxQSwUGAAAAAAQABAD1AAAAhwMAAAAA&#10;" strokecolor="gray" strokeweight=".25pt"/>
              <v:rect id="Rectangle 4593" o:spid="_x0000_s3871" style="position:absolute;left:681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HXZcYA&#10;AADdAAAADwAAAGRycy9kb3ducmV2LnhtbESPT2vCQBTE7wW/w/IEL6VujFJK6ioi1IqHQvx3fmRf&#10;syHZtyG71dRP7xaEHoeZ+Q0zX/a2ERfqfOVYwWScgCAunK64VHA8fLy8gfABWWPjmBT8koflYvA0&#10;x0y7K+d02YdSRAj7DBWYENpMSl8YsujHriWO3rfrLIYou1LqDq8RbhuZJsmrtFhxXDDY0tpQUe9/&#10;rILP7e0UTL7Jz45rrNvZ1y5fPys1GvardxCB+vAffrS3WkGaplP4exOf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pHXZcYAAADdAAAADwAAAAAAAAAAAAAAAACYAgAAZHJz&#10;L2Rvd25yZXYueG1sUEsFBgAAAAAEAAQA9QAAAIsDAAAAAA==&#10;" strokecolor="gray" strokeweight=".25pt"/>
              <v:rect id="Rectangle 4594" o:spid="_x0000_s3872" style="position:absolute;left:681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hPEcYA&#10;AADdAAAADwAAAGRycy9kb3ducmV2LnhtbESPQWvCQBSE70L/w/IKvYhuGkRKdBOK0FY8CLHV8yP7&#10;mg3Jvg3Zrab99a4g9DjMzDfMuhhtJ840+Maxgud5AoK4crrhWsHX59vsBYQPyBo7x6TglzwU+cNk&#10;jZl2Fy7pfAi1iBD2GSowIfSZlL4yZNHPXU8cvW83WAxRDrXUA14i3HYyTZKltNhwXDDY08ZQ1R5+&#10;rIKP7d8xmPK9PDluse0X+125mSr19Di+rkAEGsN/+N7eagVpmi7g9iY+AZl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hPEcYAAADdAAAADwAAAAAAAAAAAAAAAACYAgAAZHJz&#10;L2Rvd25yZXYueG1sUEsFBgAAAAAEAAQA9QAAAIsDAAAAAA==&#10;" strokecolor="gray" strokeweight=".25pt"/>
              <v:rect id="Rectangle 4595" o:spid="_x0000_s3873" style="position:absolute;left:717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TqisYA&#10;AADdAAAADwAAAGRycy9kb3ducmV2LnhtbESPT2vCQBTE7wW/w/IEL6VuDFpK6ioi1IqHQvx3fmRf&#10;syHZtyG71dRP7xaEHoeZ+Q0zX/a2ERfqfOVYwWScgCAunK64VHA8fLy8gfABWWPjmBT8koflYvA0&#10;x0y7K+d02YdSRAj7DBWYENpMSl8YsujHriWO3rfrLIYou1LqDq8RbhuZJsmrtFhxXDDY0tpQUe9/&#10;rILP7e0UTL7Jz45rrNvp1y5fPys1GvardxCB+vAffrS3WkGapjP4exOf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jTqisYAAADdAAAADwAAAAAAAAAAAAAAAACYAgAAZHJz&#10;L2Rvd25yZXYueG1sUEsFBgAAAAAEAAQA9QAAAIsDAAAAAA==&#10;" strokecolor="gray" strokeweight=".25pt"/>
              <v:rect id="Rectangle 4596" o:spid="_x0000_s3874" style="position:absolute;left:717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0/cYA&#10;AADdAAAADwAAAGRycy9kb3ducmV2LnhtbESPQWvCQBSE7wX/w/IEL6VuGoqU1E0oQlV6KETbnh/Z&#10;12xI9m3Irhr99V1B8DjMzDfMshhtJ440+Maxgud5AoK4crrhWsH3/uPpFYQPyBo7x6TgTB6KfPKw&#10;xEy7E5d03IVaRAj7DBWYEPpMSl8ZsujnrieO3p8bLIYoh1rqAU8RbjuZJslCWmw4LhjsaWWoancH&#10;q2CzvfwEU67LX8cttv3L12e5elRqNh3f30AEGsM9fGtvtYI0TRdwfROfgM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uZ0/cYAAADdAAAADwAAAAAAAAAAAAAAAACYAgAAZHJz&#10;L2Rvd25yZXYueG1sUEsFBgAAAAAEAAQA9QAAAIsDAAAAAA==&#10;" strokecolor="gray" strokeweight=".25pt"/>
              <v:rect id="Rectangle 4597" o:spid="_x0000_s3875" style="position:absolute;left:717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rRZsYA&#10;AADdAAAADwAAAGRycy9kb3ducmV2LnhtbESPT2vCQBTE7wW/w/IEL6VuDGJL6ioi1IqHQvx3fmRf&#10;syHZtyG71dRP7xaEHoeZ+Q0zX/a2ERfqfOVYwWScgCAunK64VHA8fLy8gfABWWPjmBT8koflYvA0&#10;x0y7K+d02YdSRAj7DBWYENpMSl8YsujHriWO3rfrLIYou1LqDq8RbhuZJslMWqw4LhhsaW2oqPc/&#10;VsHn9nYKJt/kZ8c11u30a5evn5UaDfvVO4hAffgPP9pbrSBN01f4exOf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rRZsYAAADdAAAADwAAAAAAAAAAAAAAAACYAgAAZHJz&#10;L2Rvd25yZXYueG1sUEsFBgAAAAAEAAQA9QAAAIsDAAAAAA==&#10;" strokecolor="gray" strokeweight=".25pt"/>
              <v:rect id="Rectangle 4598" o:spid="_x0000_s3876" style="position:absolute;left:717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VFFMIA&#10;AADdAAAADwAAAGRycy9kb3ducmV2LnhtbERPy4rCMBTdC/5DuMJsRFPLIEPHKCL4wIVQZ8b1pbnT&#10;lDY3pYna8esnC8Hl4bwXq9424kadrxwrmE0TEMSF0xWXCr6/tpMPED4ga2wck4I/8rBaDgcLzLS7&#10;c063cyhFDGGfoQITQptJ6QtDFv3UtcSR+3WdxRBhV0rd4T2G20amSTKXFiuODQZb2hgq6vPVKtgf&#10;Hj/B5Lv84rjGun0/HfPNWKm3Ub/+BBGoDy/x033QCtI0jXPjm/g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NUUUwgAAAN0AAAAPAAAAAAAAAAAAAAAAAJgCAABkcnMvZG93&#10;bnJldi54bWxQSwUGAAAAAAQABAD1AAAAhwMAAAAA&#10;" strokecolor="gray" strokeweight=".25pt"/>
              <v:rect id="Rectangle 4599" o:spid="_x0000_s3877" style="position:absolute;left:717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ngj8YA&#10;AADdAAAADwAAAGRycy9kb3ducmV2LnhtbESPT2vCQBTE7wW/w/IEL6VuDCJt6ioi1IqHQvx3fmRf&#10;syHZtyG71dRP7xaEHoeZ+Q0zX/a2ERfqfOVYwWScgCAunK64VHA8fLy8gvABWWPjmBT8koflYvA0&#10;x0y7K+d02YdSRAj7DBWYENpMSl8YsujHriWO3rfrLIYou1LqDq8RbhuZJslMWqw4LhhsaW2oqPc/&#10;VsHn9nYKJt/kZ8c11u30a5evn5UaDfvVO4hAffgPP9pbrSBN0zf4exOf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ngj8YAAADdAAAADwAAAAAAAAAAAAAAAACYAgAAZHJz&#10;L2Rvd25yZXYueG1sUEsFBgAAAAAEAAQA9QAAAIsDAAAAAA==&#10;" strokecolor="gray" strokeweight=".25pt"/>
              <v:rect id="Rectangle 4600" o:spid="_x0000_s3878" style="position:absolute;left:681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rfz8MA&#10;AADdAAAADwAAAGRycy9kb3ducmV2LnhtbERPz2vCMBS+C/sfwhO8yExXZYzaVIawKTsIdZvnR/Ns&#10;SpuX0mRa99cvh4HHj+93vhltJy40+MaxgqdFAoK4crrhWsHX59vjCwgfkDV2jknBjTxsiodJjpl2&#10;Vy7pcgy1iCHsM1RgQugzKX1lyKJfuJ44cmc3WAwRDrXUA15juO1kmiTP0mLDscFgT1tDVXv8sQp2&#10;+9/vYMr38uS4xbZfHT7K7Vyp2XR8XYMINIa7+N+91wrSdBn3xzfxCcj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5rfz8MAAADdAAAADwAAAAAAAAAAAAAAAACYAgAAZHJzL2Rv&#10;d25yZXYueG1sUEsFBgAAAAAEAAQA9QAAAIgDAAAAAA==&#10;" strokecolor="gray" strokeweight=".25pt"/>
              <v:rect id="Rectangle 4601" o:spid="_x0000_s3879" style="position:absolute;left:285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Z6VMYA&#10;AADdAAAADwAAAGRycy9kb3ducmV2LnhtbESPQWvCQBSE74L/YXkFL6Ib0yIldRURtOKhEK09P7Kv&#10;2ZDs25BdNe2vdwsFj8PMfMMsVr1txJU6XzlWMJsmIIgLpysuFXyetpNXED4ga2wck4If8rBaDgcL&#10;zLS7cU7XYyhFhLDPUIEJoc2k9IUhi37qWuLofbvOYoiyK6Xu8BbhtpFpksylxYrjgsGWNoaK+nix&#10;Ct73v+dg8l3+5bjGun35OOSbsVKjp379BiJQHx7h//ZeK0jT5xn8vY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Z6VMYAAADdAAAADwAAAAAAAAAAAAAAAACYAgAAZHJz&#10;L2Rvd25yZXYueG1sUEsFBgAAAAAEAAQA9QAAAIsDAAAAAA==&#10;" strokecolor="gray" strokeweight=".25pt"/>
              <v:rect id="Rectangle 4602" o:spid="_x0000_s3880" style="position:absolute;left:285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kI8YA&#10;AADdAAAADwAAAGRycy9kb3ducmV2LnhtbESPT2vCQBTE7wW/w/IEL6VujFJK6ioi1IqHQvx3fmRf&#10;syHZtyG71dRP7xaEHoeZ+Q0zX/a2ERfqfOVYwWScgCAunK64VHA8fLy8gfABWWPjmBT8koflYvA0&#10;x0y7K+d02YdSRAj7DBWYENpMSl8YsujHriWO3rfrLIYou1LqDq8RbhuZJsmrtFhxXDDY0tpQUe9/&#10;rILP7e0UTL7Jz45rrNvZ1y5fPys1GvardxCB+vAffrS3WkGaTlP4exOf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TkI8YAAADdAAAADwAAAAAAAAAAAAAAAACYAgAAZHJz&#10;L2Rvd25yZXYueG1sUEsFBgAAAAAEAAQA9QAAAIsDAAAAAA==&#10;" strokecolor="gray" strokeweight=".25pt"/>
              <v:rect id="Rectangle 4603" o:spid="_x0000_s3881" style="position:absolute;left:285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hBuMYA&#10;AADdAAAADwAAAGRycy9kb3ducmV2LnhtbESPQWvCQBSE7wX/w/IKXopuGkVK6ioiVKWHQrT2/Mi+&#10;ZkOyb0N21eiv7xYEj8PMfMPMl71txJk6XzlW8DpOQBAXTldcKvg+fIzeQPiArLFxTAqu5GG5GDzN&#10;MdPuwjmd96EUEcI+QwUmhDaT0heGLPqxa4mj9+s6iyHKrpS6w0uE20amSTKTFiuOCwZbWhsq6v3J&#10;Ktjubsdg8k3+47jGup1+febrF6WGz/3qHUSgPjzC9/ZOK0jTyQT+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0hBuMYAAADdAAAADwAAAAAAAAAAAAAAAACYAgAAZHJz&#10;L2Rvd25yZXYueG1sUEsFBgAAAAAEAAQA9QAAAIsDAAAAAA==&#10;" strokecolor="gray" strokeweight=".25pt"/>
              <v:rect id="Rectangle 4604" o:spid="_x0000_s3882" style="position:absolute;left:285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HZzMYA&#10;AADdAAAADwAAAGRycy9kb3ducmV2LnhtbESPQWvCQBSE74L/YXmFXkQ3TUVK6ioi1IqHQrT2/Mi+&#10;ZkOyb0N21dRf7woFj8PMfMPMl71txJk6XzlW8DJJQBAXTldcKvg+fIzfQPiArLFxTAr+yMNyMRzM&#10;MdPuwjmd96EUEcI+QwUmhDaT0heGLPqJa4mj9+s6iyHKrpS6w0uE20amSTKTFiuOCwZbWhsq6v3J&#10;KvjcXo/B5Jv8x3GNdTv92uXrkVLPT/3qHUSgPjzC/+2tVpCmr1O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HZzMYAAADdAAAADwAAAAAAAAAAAAAAAACYAgAAZHJz&#10;L2Rvd25yZXYueG1sUEsFBgAAAAAEAAQA9QAAAIsDAAAAAA==&#10;" strokecolor="gray" strokeweight=".25pt"/>
              <v:rect id="Rectangle 4605" o:spid="_x0000_s3883" style="position:absolute;left:285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8V8cA&#10;AADdAAAADwAAAGRycy9kb3ducmV2LnhtbESPT2vCQBTE74V+h+UVvBTdGKtI6ipFsJUehPin50f2&#10;NRuSfRuyq8Z++m6h4HGYmd8wi1VvG3GhzleOFYxHCQjiwumKSwXHw2Y4B+EDssbGMSm4kYfV8vFh&#10;gZl2V87psg+liBD2GSowIbSZlL4wZNGPXEscvW/XWQxRdqXUHV4j3DYyTZKZtFhxXDDY0tpQUe/P&#10;VsHH9ucUTP6efzmusW5fdp/5+lmpwVP/9goiUB/u4f/2VitI08kU/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tfFfHAAAA3QAAAA8AAAAAAAAAAAAAAAAAmAIAAGRy&#10;cy9kb3ducmV2LnhtbFBLBQYAAAAABAAEAPUAAACMAwAAAAA=&#10;" strokecolor="gray" strokeweight=".25pt"/>
              <v:rect id="Rectangle 4606" o:spid="_x0000_s3884" style="position:absolute;left:249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iIMYA&#10;AADdAAAADwAAAGRycy9kb3ducmV2LnhtbESPQWvCQBSE7wX/w/IKvRTdNBUpqauIUCsehGjt+ZF9&#10;zYZk34bsqqm/3hUEj8PMfMNM571txIk6XzlW8DZKQBAXTldcKvjZfw0/QPiArLFxTAr+ycN8Nnia&#10;YqbdmXM67UIpIoR9hgpMCG0mpS8MWfQj1xJH7891FkOUXSl1h+cIt41Mk2QiLVYcFwy2tDRU1Luj&#10;VfC9vhyCyVf5r+Ma63a83eTLV6VenvvFJ4hAfXiE7+21VpCm7xO4vYlP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iIMYAAADdAAAADwAAAAAAAAAAAAAAAACYAgAAZHJz&#10;L2Rvd25yZXYueG1sUEsFBgAAAAAEAAQA9QAAAIsDAAAAAA==&#10;" strokecolor="gray" strokeweight=".25pt"/>
              <v:rect id="Rectangle 4607" o:spid="_x0000_s3885" style="position:absolute;left:249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NHu8cA&#10;AADdAAAADwAAAGRycy9kb3ducmV2LnhtbESPT2vCQBTE74V+h+UVvBTdGItK6ipFsJUehPin50f2&#10;NRuSfRuyq8Z++m6h4HGYmd8wi1VvG3GhzleOFYxHCQjiwumKSwXHw2Y4B+EDssbGMSm4kYfV8vFh&#10;gZl2V87psg+liBD2GSowIbSZlL4wZNGPXEscvW/XWQxRdqXUHV4j3DYyTZKptFhxXDDY0tpQUe/P&#10;VsHH9ucUTP6efzmusW5fdp/5+lmpwVP/9goiUB/u4f/2VitI08kM/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zR7vHAAAA3QAAAA8AAAAAAAAAAAAAAAAAmAIAAGRy&#10;cy9kb3ducmV2LnhtbFBLBQYAAAAABAAEAPUAAACMAwAAAAA=&#10;" strokecolor="gray" strokeweight=".25pt"/>
              <v:rect id="Rectangle 4608" o:spid="_x0000_s3886" style="position:absolute;left:249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zTycMA&#10;AADdAAAADwAAAGRycy9kb3ducmV2LnhtbERPz2vCMBS+C/sfwhO8yExXZYzaVIawKTsIdZvnR/Ns&#10;SpuX0mRa99cvh4HHj+93vhltJy40+MaxgqdFAoK4crrhWsHX59vjCwgfkDV2jknBjTxsiodJjpl2&#10;Vy7pcgy1iCHsM1RgQugzKX1lyKJfuJ44cmc3WAwRDrXUA15juO1kmiTP0mLDscFgT1tDVXv8sQp2&#10;+9/vYMr38uS4xbZfHT7K7Vyp2XR8XYMINIa7+N+91wrSdBnnxjfxCcj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zTycMAAADdAAAADwAAAAAAAAAAAAAAAACYAgAAZHJzL2Rv&#10;d25yZXYueG1sUEsFBgAAAAAEAAQA9QAAAIgDAAAAAA==&#10;" strokecolor="gray" strokeweight=".25pt"/>
              <v:rect id="Rectangle 4609" o:spid="_x0000_s3887" style="position:absolute;left:249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B2UscA&#10;AADdAAAADwAAAGRycy9kb3ducmV2LnhtbESPT2vCQBTE74V+h+UVvBTdGIto6ipFsJUehPin50f2&#10;NRuSfRuyq8Z++m6h4HGYmd8wi1VvG3GhzleOFYxHCQjiwumKSwXHw2Y4A+EDssbGMSm4kYfV8vFh&#10;gZl2V87psg+liBD2GSowIbSZlL4wZNGPXEscvW/XWQxRdqXUHV4j3DYyTZKptFhxXDDY0tpQUe/P&#10;VsHH9ucUTP6efzmusW5fdp/5+lmpwVP/9goiUB/u4f/2VitI08kc/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gdlLHAAAA3QAAAA8AAAAAAAAAAAAAAAAAmAIAAGRy&#10;cy9kb3ducmV2LnhtbFBLBQYAAAAABAAEAPUAAACMAwAAAAA=&#10;" strokecolor="gray" strokeweight=".25pt"/>
              <v:rect id="Rectangle 4610" o:spid="_x0000_s3888" style="position:absolute;left:249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ysssMA&#10;AADdAAAADwAAAGRycy9kb3ducmV2LnhtbERPz2vCMBS+C/sfwhvsIjNdERmdaRnCnHgQWredH81b&#10;U9q8lCZqt7/eHASPH9/vdTHZXpxp9K1jBS+LBARx7XTLjYKv48fzKwgfkDX2jknBH3ko8ofZGjPt&#10;LlzSuQqNiCHsM1RgQhgyKX1tyKJfuIE4cr9utBgiHBupR7zEcNvLNElW0mLLscHgQBtDdVedrILP&#10;3f93MOW2/HHcYTcsD/tyM1fq6XF6fwMRaAp38c290wrSdBn3xzfxCcj8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ysssMAAADdAAAADwAAAAAAAAAAAAAAAACYAgAAZHJzL2Rv&#10;d25yZXYueG1sUEsFBgAAAAAEAAQA9QAAAIgDAAAAAA==&#10;" strokecolor="gray" strokeweight=".25pt"/>
              <v:rect id="Rectangle 4611" o:spid="_x0000_s3889" style="position:absolute;left:213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AJKcUA&#10;AADdAAAADwAAAGRycy9kb3ducmV2LnhtbESPQWvCQBSE74L/YXmCF9GNQUpJXUUEq/QgxLaeH9nX&#10;bEj2bchuNfrru0LB4zAz3zDLdW8bcaHOV44VzGcJCOLC6YpLBV+fu+krCB+QNTaOScGNPKxXw8ES&#10;M+2unNPlFEoRIewzVGBCaDMpfWHIop+5ljh6P66zGKLsSqk7vEa4bWSaJC/SYsVxwWBLW0NFffq1&#10;CvaH+3cw+Xt+dlxj3S6OH/l2otR41G/eQATqwzP83z5oBWm6mMPjTX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0AkpxQAAAN0AAAAPAAAAAAAAAAAAAAAAAJgCAABkcnMv&#10;ZG93bnJldi54bWxQSwUGAAAAAAQABAD1AAAAigMAAAAA&#10;" strokecolor="gray" strokeweight=".25pt"/>
              <v:rect id="Rectangle 4612" o:spid="_x0000_s3890" style="position:absolute;left:213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KXXsYA&#10;AADdAAAADwAAAGRycy9kb3ducmV2LnhtbESPQWvCQBSE70L/w/IKvYhuGkRKdBOK0FY8CLHV8yP7&#10;mg3Jvg3Zrab99a4g9DjMzDfMuhhtJ840+Maxgud5AoK4crrhWsHX59vsBYQPyBo7x6TglzwU+cNk&#10;jZl2Fy7pfAi1iBD2GSowIfSZlL4yZNHPXU8cvW83WAxRDrXUA14i3HYyTZKltNhwXDDY08ZQ1R5+&#10;rIKP7d8xmPK9PDluse0X+125mSr19Di+rkAEGsN/+N7eagVpukjh9iY+AZl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KXXsYAAADdAAAADwAAAAAAAAAAAAAAAACYAgAAZHJz&#10;L2Rvd25yZXYueG1sUEsFBgAAAAAEAAQA9QAAAIsDAAAAAA==&#10;" strokecolor="gray" strokeweight=".25pt"/>
              <v:rect id="Rectangle 4613" o:spid="_x0000_s3891" style="position:absolute;left:213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4yxcYA&#10;AADdAAAADwAAAGRycy9kb3ducmV2LnhtbESPQWvCQBSE74L/YXmFXkQ3TUVK6ioi1IqHQrT2/Mi+&#10;ZkOyb0N21dRf7woFj8PMfMPMl71txJk6XzlW8DJJQBAXTldcKvg+fIzfQPiArLFxTAr+yMNyMRzM&#10;MdPuwjmd96EUEcI+QwUmhDaT0heGLPqJa4mj9+s6iyHKrpS6w0uE20amSTKTFiuOCwZbWhsq6v3J&#10;KvjcXo/B5Jv8x3GNdTv92uXrkVLPT/3qHUSgPjzC/+2tVpCm01e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04yxcYAAADdAAAADwAAAAAAAAAAAAAAAACYAgAAZHJz&#10;L2Rvd25yZXYueG1sUEsFBgAAAAAEAAQA9QAAAIsDAAAAAA==&#10;" strokecolor="gray" strokeweight=".25pt"/>
              <v:rect id="Rectangle 4614" o:spid="_x0000_s3892" style="position:absolute;left:213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eqscYA&#10;AADdAAAADwAAAGRycy9kb3ducmV2LnhtbESPQWvCQBSE7wX/w/IEL0U3hlAkuooIVumhEKueH9ln&#10;NiT7NmS3mvbXdwuFHoeZ+YZZbQbbijv1vnasYD5LQBCXTtdcKTh/7KcLED4ga2wdk4Iv8rBZj55W&#10;mGv34ILup1CJCGGfowITQpdL6UtDFv3MdcTRu7neYoiyr6Tu8RHhtpVpkrxIizXHBYMd7QyVzenT&#10;Kjgcvy/BFK/F1XGDTZe9vxW7Z6Um42G7BBFoCP/hv/ZRK0jTLIPfN/EJ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eqscYAAADdAAAADwAAAAAAAAAAAAAAAACYAgAAZHJz&#10;L2Rvd25yZXYueG1sUEsFBgAAAAAEAAQA9QAAAIsDAAAAAA==&#10;" strokecolor="gray" strokeweight=".25pt"/>
              <v:rect id="Rectangle 4615" o:spid="_x0000_s3893" style="position:absolute;left:213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PKsYA&#10;AADdAAAADwAAAGRycy9kb3ducmV2LnhtbESPQWvCQBSE7wX/w/IKXopuGlRK6ioiVKWHQrT2/Mi+&#10;ZkOyb0N21eiv7xYEj8PMfMPMl71txJk6XzlW8DpOQBAXTldcKvg+fIzeQPiArLFxTAqu5GG5GDzN&#10;MdPuwjmd96EUEcI+QwUmhDaT0heGLPqxa4mj9+s6iyHKrpS6w0uE20amSTKTFiuOCwZbWhsq6v3J&#10;Ktjubsdg8k3+47jGup18febrF6WGz/3qHUSgPjzC9/ZOK0jTyRT+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PKsYAAADdAAAADwAAAAAAAAAAAAAAAACYAgAAZHJz&#10;L2Rvd25yZXYueG1sUEsFBgAAAAAEAAQA9QAAAIsDAAAAAA==&#10;" strokecolor="gray" strokeweight=".25pt"/>
              <v:rect id="Rectangle 4616" o:spid="_x0000_s3894" style="position:absolute;left:1778;top:71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mRXcYA&#10;AADdAAAADwAAAGRycy9kb3ducmV2LnhtbESPQWvCQBSE74L/YXmFXkQ3BhFJ3YQiaKWHQrT1/Mi+&#10;ZkOyb0N2q2l/fbdQ8DjMzDfMthhtJ640+MaxguUiAUFcOd1wreD9vJ9vQPiArLFzTAq+yUORTydb&#10;zLS7cUnXU6hFhLDPUIEJoc+k9JUhi37heuLofbrBYohyqKUe8BbhtpNpkqylxYbjgsGedoaq9vRl&#10;Fbwcfz6CKQ/lxXGLbb96ey13M6UeH8bnJxCBxnAP/7ePWkGartbw9yY+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zmRXcYAAADdAAAADwAAAAAAAAAAAAAAAACYAgAAZHJz&#10;L2Rvd25yZXYueG1sUEsFBgAAAAAEAAQA9QAAAIsDAAAAAA==&#10;" strokecolor="gray" strokeweight=".25pt"/>
              <v:rect id="Rectangle 4617" o:spid="_x0000_s3895" style="position:absolute;left:1778;top:74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U0xsYA&#10;AADdAAAADwAAAGRycy9kb3ducmV2LnhtbESPQWvCQBSE7wX/w/IKXopuGkRL6ioiVKWHQrT2/Mi+&#10;ZkOyb0N21eiv7xYEj8PMfMPMl71txJk6XzlW8DpOQBAXTldcKvg+fIzeQPiArLFxTAqu5GG5GDzN&#10;MdPuwjmd96EUEcI+QwUmhDaT0heGLPqxa4mj9+s6iyHKrpS6w0uE20amSTKVFiuOCwZbWhsq6v3J&#10;Ktjubsdg8k3+47jGup18febrF6WGz/3qHUSgPjzC9/ZOK0jTyQz+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U0xsYAAADdAAAADwAAAAAAAAAAAAAAAACYAgAAZHJz&#10;L2Rvd25yZXYueG1sUEsFBgAAAAAEAAQA9QAAAIsDAAAAAA==&#10;" strokecolor="gray" strokeweight=".25pt"/>
              <v:rect id="Rectangle 4618" o:spid="_x0000_s3896" style="position:absolute;left:1778;top:7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qgtMMA&#10;AADdAAAADwAAAGRycy9kb3ducmV2LnhtbERPz2vCMBS+C/sfwhvsIjNdERmdaRnCnHgQWredH81b&#10;U9q8lCZqt7/eHASPH9/vdTHZXpxp9K1jBS+LBARx7XTLjYKv48fzKwgfkDX2jknBH3ko8ofZGjPt&#10;LlzSuQqNiCHsM1RgQhgyKX1tyKJfuIE4cr9utBgiHBupR7zEcNvLNElW0mLLscHgQBtDdVedrILP&#10;3f93MOW2/HHcYTcsD/tyM1fq6XF6fwMRaAp38c290wrSdBnnxjfxCcj8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qgtMMAAADdAAAADwAAAAAAAAAAAAAAAACYAgAAZHJzL2Rv&#10;d25yZXYueG1sUEsFBgAAAAAEAAQA9QAAAIgDAAAAAA==&#10;" strokecolor="gray" strokeweight=".25pt"/>
              <v:rect id="Rectangle 4619" o:spid="_x0000_s3897" style="position:absolute;left:1778;top:81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YFL8YA&#10;AADdAAAADwAAAGRycy9kb3ducmV2LnhtbESPQWvCQBSE7wX/w/IKXopuGkRs6ioiVKWHQrT2/Mi+&#10;ZkOyb0N21eiv7xYEj8PMfMPMl71txJk6XzlW8DpOQBAXTldcKvg+fIxmIHxA1tg4JgVX8rBcDJ7m&#10;mGl34ZzO+1CKCGGfoQITQptJ6QtDFv3YtcTR+3WdxRBlV0rd4SXCbSPTJJlKixXHBYMtrQ0V9f5k&#10;FWx3t2Mw+Sb/cVxj3U6+PvP1i1LD5371DiJQHx7he3unFaTp5A3+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YFL8YAAADdAAAADwAAAAAAAAAAAAAAAACYAgAAZHJz&#10;L2Rvd25yZXYueG1sUEsFBgAAAAAEAAQA9QAAAIsDAAAAAA==&#10;" strokecolor="gray" strokeweight=".25pt"/>
              <v:rect id="Rectangle 4620" o:spid="_x0000_s3898" style="position:absolute;left:1778;top:85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U6b8MA&#10;AADdAAAADwAAAGRycy9kb3ducmV2LnhtbERPz2vCMBS+C/sfwhO8yExXdIzaVIawKTsIdZvnR/Ns&#10;SpuX0mRa99cvh4HHj+93vhltJy40+MaxgqdFAoK4crrhWsHX59vjCwgfkDV2jknBjTxsiodJjpl2&#10;Vy7pcgy1iCHsM1RgQugzKX1lyKJfuJ44cmc3WAwRDrXUA15juO1kmiTP0mLDscFgT1tDVXv8sQp2&#10;+9/vYMr38uS4xbZfHj7K7Vyp2XR8XYMINIa7+N+91wrSdBX3xzfxCcj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U6b8MAAADdAAAADwAAAAAAAAAAAAAAAACYAgAAZHJzL2Rv&#10;d25yZXYueG1sUEsFBgAAAAAEAAQA9QAAAIgDAAAAAA==&#10;" strokecolor="gray" strokeweight=".25pt"/>
              <v:rect id="Rectangle 4621" o:spid="_x0000_s3899" style="position:absolute;left:393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f9MYA&#10;AADdAAAADwAAAGRycy9kb3ducmV2LnhtbESPQWvCQBSE74L/YXkFL6IbQysldRURtOKhEK09P7Kv&#10;2ZDs25BdNe2vdwsFj8PMfMMsVr1txJU6XzlWMJsmIIgLpysuFXyetpNXED4ga2wck4If8rBaDgcL&#10;zLS7cU7XYyhFhLDPUIEJoc2k9IUhi37qWuLofbvOYoiyK6Xu8BbhtpFpksylxYrjgsGWNoaK+nix&#10;Ct73v+dg8l3+5bjGun3+OOSbsVKjp379BiJQHx7h//ZeK0jTlxn8vY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Qmf9MYAAADdAAAADwAAAAAAAAAAAAAAAACYAgAAZHJz&#10;L2Rvd25yZXYueG1sUEsFBgAAAAAEAAQA9QAAAIsDAAAAAA==&#10;" strokecolor="gray" strokeweight=".25pt"/>
              <v:rect id="Rectangle 4622" o:spid="_x0000_s3900" style="position:absolute;left:357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sBg8YA&#10;AADdAAAADwAAAGRycy9kb3ducmV2LnhtbESPT2vCQBTE7wW/w/IEL6VuDFpK6ioi1IqHQvx3fmRf&#10;syHZtyG71dRP7xaEHoeZ+Q0zX/a2ERfqfOVYwWScgCAunK64VHA8fLy8gfABWWPjmBT8koflYvA0&#10;x0y7K+d02YdSRAj7DBWYENpMSl8YsujHriWO3rfrLIYou1LqDq8RbhuZJsmrtFhxXDDY0tpQUe9/&#10;rILP7e0UTL7Jz45rrNvp1y5fPys1GvardxCB+vAffrS3WkGazlL4exOf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dsBg8YAAADdAAAADwAAAAAAAAAAAAAAAACYAgAAZHJz&#10;L2Rvd25yZXYueG1sUEsFBgAAAAAEAAQA9QAAAIsDAAAAAA==&#10;" strokecolor="gray" strokeweight=".25pt"/>
              <v:rect id="Rectangle 4623" o:spid="_x0000_s3901" style="position:absolute;left:393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ekGMcA&#10;AADdAAAADwAAAGRycy9kb3ducmV2LnhtbESPT2vCQBTE74V+h+UVvBTdGKtI6ipFsJUehPin50f2&#10;NRuSfRuyq8Z++m6h4HGYmd8wi1VvG3GhzleOFYxHCQjiwumKSwXHw2Y4B+EDssbGMSm4kYfV8vFh&#10;gZl2V87psg+liBD2GSowIbSZlL4wZNGPXEscvW/XWQxRdqXUHV4j3DYyTZKZtFhxXDDY0tpQUe/P&#10;VsHH9ucUTP6efzmusW5fdp/5+lmpwVP/9goiUB/u4f/2VitI0+kE/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XpBjHAAAA3QAAAA8AAAAAAAAAAAAAAAAAmAIAAGRy&#10;cy9kb3ducmV2LnhtbFBLBQYAAAAABAAEAPUAAACMAwAAAAA=&#10;" strokecolor="gray" strokeweight=".25pt"/>
              <v:rect id="Rectangle 4624" o:spid="_x0000_s3902" style="position:absolute;left:429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48bMYA&#10;AADdAAAADwAAAGRycy9kb3ducmV2LnhtbESPQWvCQBSE7wX/w/IKXopuGlRK6ioiVKWHQrT2/Mi+&#10;ZkOyb0N21eiv7xYEj8PMfMPMl71txJk6XzlW8DpOQBAXTldcKvg+fIzeQPiArLFxTAqu5GG5GDzN&#10;MdPuwjmd96EUEcI+QwUmhDaT0heGLPqxa4mj9+s6iyHKrpS6w0uE20amSTKTFiuOCwZbWhsq6v3J&#10;Ktjubsdg8k3+47jGup18febrF6WGz/3qHUSgPjzC9/ZOK0jT6QT+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X48bMYAAADdAAAADwAAAAAAAAAAAAAAAACYAgAAZHJz&#10;L2Rvd25yZXYueG1sUEsFBgAAAAAEAAQA9QAAAIsDAAAAAA==&#10;" strokecolor="gray" strokeweight=".25pt"/>
              <v:rect id="Rectangle 4625" o:spid="_x0000_s3903" style="position:absolute;left:321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KZ98YA&#10;AADdAAAADwAAAGRycy9kb3ducmV2LnhtbESPQWvCQBSE74L/YXmFXkQ3DVVK6ioi1IqHQrT2/Mi+&#10;ZkOyb0N21dRf7woFj8PMfMPMl71txJk6XzlW8DJJQBAXTldcKvg+fIzfQPiArLFxTAr+yMNyMRzM&#10;MdPuwjmd96EUEcI+QwUmhDaT0heGLPqJa4mj9+s6iyHKrpS6w0uE20amSTKTFiuOCwZbWhsq6v3J&#10;KvjcXo/B5Jv8x3GNdfv6tcvXI6Wen/rVO4hAfXiE/9tbrSBNp1O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jKZ98YAAADdAAAADwAAAAAAAAAAAAAAAACYAgAAZHJz&#10;L2Rvd25yZXYueG1sUEsFBgAAAAAEAAQA9QAAAIsDAAAAAA==&#10;" strokecolor="gray" strokeweight=".25pt"/>
              <v:rect id="Rectangle 4626" o:spid="_x0000_s3904" style="position:absolute;left:357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AHgMYA&#10;AADdAAAADwAAAGRycy9kb3ducmV2LnhtbESPQWvCQBSE7wX/w/IKvRTdNFQpqauIUCsehGjt+ZF9&#10;zYZk34bsqqm/3hUEj8PMfMNM571txIk6XzlW8DZKQBAXTldcKvjZfw0/QPiArLFxTAr+ycN8Nnia&#10;YqbdmXM67UIpIoR9hgpMCG0mpS8MWfQj1xJH7891FkOUXSl1h+cIt41Mk2QiLVYcFwy2tDRU1Luj&#10;VfC9vhyCyVf5r+Ma6/Z9u8mXr0q9PPeLTxCB+vAI39trrSBNxxO4vYlP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uAHgMYAAADdAAAADwAAAAAAAAAAAAAAAACYAgAAZHJz&#10;L2Rvd25yZXYueG1sUEsFBgAAAAAEAAQA9QAAAIsDAAAAAA==&#10;" strokecolor="gray" strokeweight=".25pt"/>
              <v:rect id="Rectangle 4627" o:spid="_x0000_s3905" style="position:absolute;left:393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yiG8cA&#10;AADdAAAADwAAAGRycy9kb3ducmV2LnhtbESPT2vCQBTE74V+h+UVvBTdGKxK6ipFsJUehPin50f2&#10;NRuSfRuyq8Z++m6h4HGYmd8wi1VvG3GhzleOFYxHCQjiwumKSwXHw2Y4B+EDssbGMSm4kYfV8vFh&#10;gZl2V87psg+liBD2GSowIbSZlL4wZNGPXEscvW/XWQxRdqXUHV4j3DYyTZKptFhxXDDY0tpQUe/P&#10;VsHH9ucUTP6efzmusW4nu898/azU4Kl/ewURqA/38H97qxWk6csM/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sohvHAAAA3QAAAA8AAAAAAAAAAAAAAAAAmAIAAGRy&#10;cy9kb3ducmV2LnhtbFBLBQYAAAAABAAEAPUAAACMAwAAAAA=&#10;" strokecolor="gray" strokeweight=".25pt"/>
              <v:rect id="Rectangle 4628" o:spid="_x0000_s3906" style="position:absolute;left:429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M2acMA&#10;AADdAAAADwAAAGRycy9kb3ducmV2LnhtbERPz2vCMBS+C/sfwhO8yExXdIzaVIawKTsIdZvnR/Ns&#10;SpuX0mRa99cvh4HHj+93vhltJy40+MaxgqdFAoK4crrhWsHX59vjCwgfkDV2jknBjTxsiodJjpl2&#10;Vy7pcgy1iCHsM1RgQugzKX1lyKJfuJ44cmc3WAwRDrXUA15juO1kmiTP0mLDscFgT1tDVXv8sQp2&#10;+9/vYMr38uS4xbZfHj7K7Vyp2XR8XYMINIa7+N+91wrSdBXnxjfxCcj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M2acMAAADdAAAADwAAAAAAAAAAAAAAAACYAgAAZHJzL2Rv&#10;d25yZXYueG1sUEsFBgAAAAAEAAQA9QAAAIgDAAAAAA==&#10;" strokecolor="gray" strokeweight=".25pt"/>
              <v:rect id="Rectangle 4629" o:spid="_x0000_s3907" style="position:absolute;left:465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T8scA&#10;AADdAAAADwAAAGRycy9kb3ducmV2LnhtbESPT2vCQBTE74V+h+UVvBTdGKxo6ipFsJUehPin50f2&#10;NRuSfRuyq8Z++m6h4HGYmd8wi1VvG3GhzleOFYxHCQjiwumKSwXHw2Y4A+EDssbGMSm4kYfV8vFh&#10;gZl2V87psg+liBD2GSowIbSZlL4wZNGPXEscvW/XWQxRdqXUHV4j3DYyTZKptFhxXDDY0tpQUe/P&#10;VsHH9ucUTP6efzmusW4nu898/azU4Kl/ewURqA/38H97qxWk6csc/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k/LHAAAA3QAAAA8AAAAAAAAAAAAAAAAAmAIAAGRy&#10;cy9kb3ducmV2LnhtbFBLBQYAAAAABAAEAPUAAACMAwAAAAA=&#10;" strokecolor="gray" strokeweight=".25pt"/>
              <v:rect id="Rectangle 4630" o:spid="_x0000_s3908" style="position:absolute;left:321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nw0sIA&#10;AADdAAAADwAAAGRycy9kb3ducmV2LnhtbERPz2vCMBS+C/sfwht4EU1XhoxqlCFMZQehOj0/mrem&#10;tHkpTdTqX28OgseP7/d82dtGXKjzlWMFH5MEBHHhdMWlgr/Dz/gLhA/IGhvHpOBGHpaLt8EcM+2u&#10;nNNlH0oRQ9hnqMCE0GZS+sKQRT9xLXHk/l1nMUTYlVJ3eI3htpFpkkylxYpjg8GWVoaKen+2Cjbb&#10;+zGYfJ2fHNdYt5+733w1Umr43n/PQATqw0v8dG+1gjSdxv3xTXwC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KfDSwgAAAN0AAAAPAAAAAAAAAAAAAAAAAJgCAABkcnMvZG93&#10;bnJldi54bWxQSwUGAAAAAAQABAD1AAAAhwMAAAAA&#10;" strokecolor="gray" strokeweight=".25pt"/>
              <v:rect id="Rectangle 4631" o:spid="_x0000_s3909" style="position:absolute;left:393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VVScUA&#10;AADdAAAADwAAAGRycy9kb3ducmV2LnhtbESPQWvCQBSE74X+h+UVvBTdGEQkdZUiVMWDEG09P7Kv&#10;2ZDs25BdNe2vdwXB4zAz3zDzZW8bcaHOV44VjEcJCOLC6YpLBd/Hr+EMhA/IGhvHpOCPPCwXry9z&#10;zLS7ck6XQyhFhLDPUIEJoc2k9IUhi37kWuLo/brOYoiyK6Xu8BrhtpFpkkylxYrjgsGWVoaK+nC2&#10;Cjbb/59g8nV+clxj3U72u3z1rtTgrf/8ABGoD8/wo73VCtJ0Oob7m/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ZVVJxQAAAN0AAAAPAAAAAAAAAAAAAAAAAJgCAABkcnMv&#10;ZG93bnJldi54bWxQSwUGAAAAAAQABAD1AAAAigMAAAAA&#10;" strokecolor="gray" strokeweight=".25pt"/>
              <v:rect id="Rectangle 4632" o:spid="_x0000_s3910" style="position:absolute;left:429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fLPsYA&#10;AADdAAAADwAAAGRycy9kb3ducmV2LnhtbESPQWvCQBSE7wX/w/IEL6VuGoqU1E0oQlV6KETbnh/Z&#10;12xI9m3Irhr99V1B8DjMzDfMshhtJ440+Maxgud5AoK4crrhWsH3/uPpFYQPyBo7x6TgTB6KfPKw&#10;xEy7E5d03IVaRAj7DBWYEPpMSl8ZsujnrieO3p8bLIYoh1rqAU8RbjuZJslCWmw4LhjsaWWoancH&#10;q2CzvfwEU67LX8cttv3L12e5elRqNh3f30AEGsM9fGtvtYI0XaRwfROfgM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fLPsYAAADdAAAADwAAAAAAAAAAAAAAAACYAgAAZHJz&#10;L2Rvd25yZXYueG1sUEsFBgAAAAAEAAQA9QAAAIsDAAAAAA==&#10;" strokecolor="gray" strokeweight=".25pt"/>
              <v:rect id="Rectangle 4633" o:spid="_x0000_s3911" style="position:absolute;left:465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tupcYA&#10;AADdAAAADwAAAGRycy9kb3ducmV2LnhtbESPQWvCQBSE7wX/w/IKvRTdNBUpqauIUCsehGjt+ZF9&#10;zYZk34bsqqm/3hUEj8PMfMNM571txIk6XzlW8DZKQBAXTldcKvjZfw0/QPiArLFxTAr+ycN8Nnia&#10;YqbdmXM67UIpIoR9hgpMCG0mpS8MWfQj1xJH7891FkOUXSl1h+cIt41Mk2QiLVYcFwy2tDRU1Luj&#10;VfC9vhyCyVf5r+Ma63a83eTLV6VenvvFJ4hAfXiE7+21VpCmk3e4vYlP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tupcYAAADdAAAADwAAAAAAAAAAAAAAAACYAgAAZHJz&#10;L2Rvd25yZXYueG1sUEsFBgAAAAAEAAQA9QAAAIsDAAAAAA==&#10;" strokecolor="gray" strokeweight=".25pt"/>
              <v:rect id="Rectangle 4634" o:spid="_x0000_s3912" style="position:absolute;left:357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L20cYA&#10;AADdAAAADwAAAGRycy9kb3ducmV2LnhtbESPQWvCQBSE74L/YXmFXkQ3BhFJ3YQiaKWHQrT1/Mi+&#10;ZkOyb0N2q2l/fbdQ8DjMzDfMthhtJ640+MaxguUiAUFcOd1wreD9vJ9vQPiArLFzTAq+yUORTydb&#10;zLS7cUnXU6hFhLDPUIEJoc+k9JUhi37heuLofbrBYohyqKUe8BbhtpNpkqylxYbjgsGedoaq9vRl&#10;Fbwcfz6CKQ/lxXGLbb96ey13M6UeH8bnJxCBxnAP/7ePWkGarlfw9yY+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L20cYAAADdAAAADwAAAAAAAAAAAAAAAACYAgAAZHJz&#10;L2Rvd25yZXYueG1sUEsFBgAAAAAEAAQA9QAAAIsDAAAAAA==&#10;" strokecolor="gray" strokeweight=".25pt"/>
              <v:rect id="Rectangle 4635" o:spid="_x0000_s3913" style="position:absolute;left:321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5TSsYA&#10;AADdAAAADwAAAGRycy9kb3ducmV2LnhtbESPQWvCQBSE7wX/w/IKvRTdNFQpqauIUCsehGjt+ZF9&#10;zYZk34bsqqm/3hUEj8PMfMNM571txIk6XzlW8DZKQBAXTldcKvjZfw0/QPiArLFxTAr+ycN8Nnia&#10;YqbdmXM67UIpIoR9hgpMCG0mpS8MWfQj1xJH7891FkOUXSl1h+cIt41Mk2QiLVYcFwy2tDRU1Luj&#10;VfC9vhyCyVf5r+Ma6/Z9u8mXr0q9PPeLTxCB+vAI39trrSBNJ2O4vYlP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5TSsYAAADdAAAADwAAAAAAAAAAAAAAAACYAgAAZHJz&#10;L2Rvd25yZXYueG1sUEsFBgAAAAAEAAQA9QAAAIsDAAAAAA==&#10;" strokecolor="gray" strokeweight=".25pt"/>
              <v:rect id="Rectangle 4636" o:spid="_x0000_s3914" style="position:absolute;left:321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zNPcYA&#10;AADdAAAADwAAAGRycy9kb3ducmV2LnhtbESPQWvCQBSE7wX/w/IEL0U3hhIkuooIVumhEKueH9ln&#10;NiT7NmS3mvbXdwuFHoeZ+YZZbQbbijv1vnasYD5LQBCXTtdcKTh/7KcLED4ga2wdk4Iv8rBZj55W&#10;mGv34ILup1CJCGGfowITQpdL6UtDFv3MdcTRu7neYoiyr6Tu8RHhtpVpkmTSYs1xwWBHO0Nlc/q0&#10;Cg7H70swxWtxddxg0728vxW7Z6Um42G7BBFoCP/hv/ZRK0jTLIPfN/EJ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zNPcYAAADdAAAADwAAAAAAAAAAAAAAAACYAgAAZHJz&#10;L2Rvd25yZXYueG1sUEsFBgAAAAAEAAQA9QAAAIsDAAAAAA==&#10;" strokecolor="gray" strokeweight=".25pt"/>
              <v:rect id="Rectangle 4637" o:spid="_x0000_s3915" style="position:absolute;left:429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opsYA&#10;AADdAAAADwAAAGRycy9kb3ducmV2LnhtbESPQWvCQBSE74L/YXmFXkQ3DUVL6ioi1IqHQrT2/Mi+&#10;ZkOyb0N21dRf7woFj8PMfMPMl71txJk6XzlW8DJJQBAXTldcKvg+fIzfQPiArLFxTAr+yMNyMRzM&#10;MdPuwjmd96EUEcI+QwUmhDaT0heGLPqJa4mj9+s6iyHKrpS6w0uE20amSTKVFiuOCwZbWhsq6v3J&#10;KvjcXo/B5Jv8x3GNdfv6tcvXI6Wen/rVO4hAfXiE/9tbrSBNpzO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BopsYAAADdAAAADwAAAAAAAAAAAAAAAACYAgAAZHJz&#10;L2Rvd25yZXYueG1sUEsFBgAAAAAEAAQA9QAAAIsDAAAAAA==&#10;" strokecolor="gray" strokeweight=".25pt"/>
              <v:rect id="Rectangle 4638" o:spid="_x0000_s3916" style="position:absolute;left:465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81MIA&#10;AADdAAAADwAAAGRycy9kb3ducmV2LnhtbERPz2vCMBS+C/sfwht4EU1XhoxqlCFMZQehOj0/mrem&#10;tHkpTdTqX28OgseP7/d82dtGXKjzlWMFH5MEBHHhdMWlgr/Dz/gLhA/IGhvHpOBGHpaLt8EcM+2u&#10;nNNlH0oRQ9hnqMCE0GZS+sKQRT9xLXHk/l1nMUTYlVJ3eI3htpFpkkylxYpjg8GWVoaKen+2Cjbb&#10;+zGYfJ2fHNdYt5+733w1Umr43n/PQATqw0v8dG+1gjSdxrnxTXwC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X/zUwgAAAN0AAAAPAAAAAAAAAAAAAAAAAJgCAABkcnMvZG93&#10;bnJldi54bWxQSwUGAAAAAAQABAD1AAAAhwMAAAAA&#10;" strokecolor="gray" strokeweight=".25pt"/>
              <v:rect id="Rectangle 4639" o:spid="_x0000_s3917" style="position:absolute;left:465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NZT8YA&#10;AADdAAAADwAAAGRycy9kb3ducmV2LnhtbESPQWvCQBSE74L/YXmFXkQ3DUVs6ioi1IqHQrT2/Mi+&#10;ZkOyb0N21dRf7woFj8PMfMPMl71txJk6XzlW8DJJQBAXTldcKvg+fIxnIHxA1tg4JgV/5GG5GA7m&#10;mGl34ZzO+1CKCGGfoQITQptJ6QtDFv3EtcTR+3WdxRBlV0rd4SXCbSPTJJlKixXHBYMtrQ0V9f5k&#10;FXxur8dg8k3+47jGun392uXrkVLPT/3qHUSgPjzC/+2tVpCm0ze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RNZT8YAAADdAAAADwAAAAAAAAAAAAAAAACYAgAAZHJz&#10;L2Rvd25yZXYueG1sUEsFBgAAAAAEAAQA9QAAAIsDAAAAAA==&#10;" strokecolor="gray" strokeweight=".25pt"/>
              <v:rect id="Rectangle 4640" o:spid="_x0000_s3918" style="position:absolute;left:501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BmD8MA&#10;AADdAAAADwAAAGRycy9kb3ducmV2LnhtbERPz2vCMBS+C/sfwhO8yExXxI3aVIawKTsIdZvnR/Ns&#10;SpuX0mRa99cvh4HHj+93vhltJy40+MaxgqdFAoK4crrhWsHX59vjCwgfkDV2jknBjTxsiodJjpl2&#10;Vy7pcgy1iCHsM1RgQugzKX1lyKJfuJ44cmc3WAwRDrXUA15juO1kmiQrabHh2GCwp62hqj3+WAW7&#10;/e93MOV7eXLcYtsvDx/ldq7UbDq+rkEEGsNd/O/eawVp+hz3xzfxCcj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fBmD8MAAADdAAAADwAAAAAAAAAAAAAAAACYAgAAZHJzL2Rv&#10;d25yZXYueG1sUEsFBgAAAAAEAAQA9QAAAIgDAAAAAA==&#10;" strokecolor="gray" strokeweight=".25pt"/>
              <v:rect id="Rectangle 4641" o:spid="_x0000_s3919" style="position:absolute;left:501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zDlMYA&#10;AADdAAAADwAAAGRycy9kb3ducmV2LnhtbESPQWvCQBSE74L/YXkFL6IbQ6kldRURtOKhEK09P7Kv&#10;2ZDs25BdNe2vdwsFj8PMfMMsVr1txJU6XzlWMJsmIIgLpysuFXyetpNXED4ga2wck4If8rBaDgcL&#10;zLS7cU7XYyhFhLDPUIEJoc2k9IUhi37qWuLofbvOYoiyK6Xu8BbhtpFpkrxIixXHBYMtbQwV9fFi&#10;Fbzvf8/B5Lv8y3GNdfv8ccg3Y6VGT/36DUSgPjzC/+29VpCm8xn8vY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zDlMYAAADdAAAADwAAAAAAAAAAAAAAAACYAgAAZHJz&#10;L2Rvd25yZXYueG1sUEsFBgAAAAAEAAQA9QAAAIsDAAAAAA==&#10;" strokecolor="gray" strokeweight=".25pt"/>
              <v:rect id="Rectangle 4642" o:spid="_x0000_s3920" style="position:absolute;left:501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5d48YA&#10;AADdAAAADwAAAGRycy9kb3ducmV2LnhtbESPT2vCQBTE7wW/w/IEL6VuDGJL6ioi1IqHQvx3fmRf&#10;syHZtyG71dRP7xaEHoeZ+Q0zX/a2ERfqfOVYwWScgCAunK64VHA8fLy8gfABWWPjmBT8koflYvA0&#10;x0y7K+d02YdSRAj7DBWYENpMSl8YsujHriWO3rfrLIYou1LqDq8RbhuZJslMWqw4LhhsaW2oqPc/&#10;VsHn9nYKJt/kZ8c11u30a5evn5UaDfvVO4hAffgPP9pbrSBNX1P4exOf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5d48YAAADdAAAADwAAAAAAAAAAAAAAAACYAgAAZHJz&#10;L2Rvd25yZXYueG1sUEsFBgAAAAAEAAQA9QAAAIsDAAAAAA==&#10;" strokecolor="gray" strokeweight=".25pt"/>
              <v:rect id="Rectangle 4643" o:spid="_x0000_s3921" style="position:absolute;left:537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L4eMcA&#10;AADdAAAADwAAAGRycy9kb3ducmV2LnhtbESPT2vCQBTE74V+h+UVvBTdGItK6ipFsJUehPin50f2&#10;NRuSfRuyq8Z++m6h4HGYmd8wi1VvG3GhzleOFYxHCQjiwumKSwXHw2Y4B+EDssbGMSm4kYfV8vFh&#10;gZl2V87psg+liBD2GSowIbSZlL4wZNGPXEscvW/XWQxRdqXUHV4j3DYyTZKptFhxXDDY0tpQUe/P&#10;VsHH9ucUTP6efzmusW5fdp/5+lmpwVP/9goiUB/u4f/2VitI09kE/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Ei+HjHAAAA3QAAAA8AAAAAAAAAAAAAAAAAmAIAAGRy&#10;cy9kb3ducmV2LnhtbFBLBQYAAAAABAAEAPUAAACMAwAAAAA=&#10;" strokecolor="gray" strokeweight=".25pt"/>
              <v:rect id="Rectangle 4644" o:spid="_x0000_s3922" style="position:absolute;left:537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tgDMYA&#10;AADdAAAADwAAAGRycy9kb3ducmV2LnhtbESPQWvCQBSE7wX/w/IKXopuGkRL6ioiVKWHQrT2/Mi+&#10;ZkOyb0N21eiv7xYEj8PMfMPMl71txJk6XzlW8DpOQBAXTldcKvg+fIzeQPiArLFxTAqu5GG5GDzN&#10;MdPuwjmd96EUEcI+QwUmhDaT0heGLPqxa4mj9+s6iyHKrpS6w0uE20amSTKVFiuOCwZbWhsq6v3J&#10;Ktjubsdg8k3+47jGup18febrF6WGz/3qHUSgPjzC9/ZOK0jT2QT+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tgDMYAAADdAAAADwAAAAAAAAAAAAAAAACYAgAAZHJz&#10;L2Rvd25yZXYueG1sUEsFBgAAAAAEAAQA9QAAAIsDAAAAAA==&#10;" strokecolor="gray" strokeweight=".25pt"/>
              <v:rect id="Rectangle 4645" o:spid="_x0000_s3923" style="position:absolute;left:537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fFl8cA&#10;AADdAAAADwAAAGRycy9kb3ducmV2LnhtbESPT2vCQBTE74V+h+UVvBTdGKxK6ipFsJUehPin50f2&#10;NRuSfRuyq8Z++m6h4HGYmd8wi1VvG3GhzleOFYxHCQjiwumKSwXHw2Y4B+EDssbGMSm4kYfV8vFh&#10;gZl2V87psg+liBD2GSowIbSZlL4wZNGPXEscvW/XWQxRdqXUHV4j3DYyTZKptFhxXDDY0tpQUe/P&#10;VsHH9ucUTP6efzmusW4nu898/azU4Kl/ewURqA/38H97qxWk6ewF/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HxZfHAAAA3QAAAA8AAAAAAAAAAAAAAAAAmAIAAGRy&#10;cy9kb3ducmV2LnhtbFBLBQYAAAAABAAEAPUAAACMAwAAAAA=&#10;" strokecolor="gray" strokeweight=".25pt"/>
              <v:rect id="Rectangle 4646" o:spid="_x0000_s3924" style="position:absolute;left:537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Vb4MYA&#10;AADdAAAADwAAAGRycy9kb3ducmV2LnhtbESPQWvCQBSE74L/YXmFXkQ3DUVL6ioi1IqHQrT2/Mi+&#10;ZkOyb0N21dRf7woFj8PMfMPMl71txJk6XzlW8DJJQBAXTldcKvg+fIzfQPiArLFxTAr+yMNyMRzM&#10;MdPuwjmd96EUEcI+QwUmhDaT0heGLPqJa4mj9+s6iyHKrpS6w0uE20amSTKVFiuOCwZbWhsq6v3J&#10;KvjcXo/B5Jv8x3GNdfv6tcvXI6Wen/rVO4hAfXiE/9tbrSBNZ1O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Vb4MYAAADdAAAADwAAAAAAAAAAAAAAAACYAgAAZHJz&#10;L2Rvd25yZXYueG1sUEsFBgAAAAAEAAQA9QAAAIsDAAAAAA==&#10;" strokecolor="gray" strokeweight=".25pt"/>
              <v:rect id="Rectangle 4647" o:spid="_x0000_s3925" style="position:absolute;left:573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n+e8YA&#10;AADdAAAADwAAAGRycy9kb3ducmV2LnhtbESPQWvCQBSE7wX/w/IKvRTdNBQtqauIUCsehGjt+ZF9&#10;zYZk34bsqqm/3hUEj8PMfMNM571txIk6XzlW8DZKQBAXTldcKvjZfw0/QPiArLFxTAr+ycN8Nnia&#10;YqbdmXM67UIpIoR9hgpMCG0mpS8MWfQj1xJH7891FkOUXSl1h+cIt41Mk2QsLVYcFwy2tDRU1Luj&#10;VfC9vhyCyVf5r+Ma6/Z9u8mXr0q9PPeLTxCB+vAI39trrSBNJxO4vYlP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hn+e8YAAADdAAAADwAAAAAAAAAAAAAAAACYAgAAZHJz&#10;L2Rvd25yZXYueG1sUEsFBgAAAAAEAAQA9QAAAIsDAAAAAA==&#10;" strokecolor="gray" strokeweight=".25pt"/>
              <v:rect id="Rectangle 4648" o:spid="_x0000_s3926" style="position:absolute;left:573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ZqCcMA&#10;AADdAAAADwAAAGRycy9kb3ducmV2LnhtbERPz2vCMBS+C/sfwhO8yExXxI3aVIawKTsIdZvnR/Ns&#10;SpuX0mRa99cvh4HHj+93vhltJy40+MaxgqdFAoK4crrhWsHX59vjCwgfkDV2jknBjTxsiodJjpl2&#10;Vy7pcgy1iCHsM1RgQugzKX1lyKJfuJ44cmc3WAwRDrXUA15juO1kmiQrabHh2GCwp62hqj3+WAW7&#10;/e93MOV7eXLcYtsvDx/ldq7UbDq+rkEEGsNd/O/eawVp+hznxjfxCcj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4ZqCcMAAADdAAAADwAAAAAAAAAAAAAAAACYAgAAZHJzL2Rv&#10;d25yZXYueG1sUEsFBgAAAAAEAAQA9QAAAIgDAAAAAA==&#10;" strokecolor="gray" strokeweight=".25pt"/>
              <v:rect id="Rectangle 4649" o:spid="_x0000_s3927" style="position:absolute;left:501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rPkscA&#10;AADdAAAADwAAAGRycy9kb3ducmV2LnhtbESPT2vCQBTE74V+h+UVvBTdGKRq6ipFsJUehPin50f2&#10;NRuSfRuyq8Z++m6h4HGYmd8wi1VvG3GhzleOFYxHCQjiwumKSwXHw2Y4A+EDssbGMSm4kYfV8vFh&#10;gZl2V87psg+liBD2GSowIbSZlL4wZNGPXEscvW/XWQxRdqXUHV4j3DYyTZIXabHiuGCwpbWhot6f&#10;rYKP7c8pmPw9/3JcY91Odp/5+lmpwVP/9goiUB/u4f/2VitI0+kc/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Kz5LHAAAA3QAAAA8AAAAAAAAAAAAAAAAAmAIAAGRy&#10;cy9kb3ducmV2LnhtbFBLBQYAAAAABAAEAPUAAACMAwAAAAA=&#10;" strokecolor="gray" strokeweight=".25pt"/>
              <v:rect id="Rectangle 4650" o:spid="_x0000_s3928" style="position:absolute;left:573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UWKMIA&#10;AADdAAAADwAAAGRycy9kb3ducmV2LnhtbERPy4rCMBTdD/gP4QqzGTSdIoNUo4jgKLMQ6mt9aa5N&#10;aXNTmqid+XqzEGZ5OO/5sreNuFPnK8cKPscJCOLC6YpLBafjZjQF4QOyxsYxKfglD8vF4G2OmXYP&#10;zul+CKWIIewzVGBCaDMpfWHIoh+7ljhyV9dZDBF2pdQdPmK4bWSaJF/SYsWxwWBLa0NFfbhZBdvd&#10;3zmY/Du/OK6xbif7n3z9odT7sF/NQATqw7/45d5pBWk6jfvjm/gE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JRYowgAAAN0AAAAPAAAAAAAAAAAAAAAAAJgCAABkcnMvZG93&#10;bnJldi54bWxQSwUGAAAAAAQABAD1AAAAhwMAAAAA&#10;" strokecolor="gray" strokeweight=".25pt"/>
              <v:rect id="Rectangle 4651" o:spid="_x0000_s3929" style="position:absolute;left:573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mzs8YA&#10;AADdAAAADwAAAGRycy9kb3ducmV2LnhtbESPT2vCQBTE7wW/w/IEL6VuDFIkukoR/EMPQmzr+ZF9&#10;zYZk34bsqrGf3hUKHoeZ+Q2zWPW2ERfqfOVYwWScgCAunK64VPD9tXmbgfABWWPjmBTcyMNqOXhZ&#10;YKbdlXO6HEMpIoR9hgpMCG0mpS8MWfRj1xJH79d1FkOUXSl1h9cIt41Mk+RdWqw4LhhsaW2oqI9n&#10;q2C3//sJJt/mJ8c11u308JmvX5UaDfuPOYhAfXiG/9t7rSBNZxN4vI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2mzs8YAAADdAAAADwAAAAAAAAAAAAAAAACYAgAAZHJz&#10;L2Rvd25yZXYueG1sUEsFBgAAAAAEAAQA9QAAAIsDAAAAAA==&#10;" strokecolor="gray" strokeweight=".25pt"/>
              <v:rect id="Rectangle 4652" o:spid="_x0000_s3930" style="position:absolute;left:609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stxMUA&#10;AADdAAAADwAAAGRycy9kb3ducmV2LnhtbESPQWvCQBSE70L/w/IKXqRuDEUkdZUiVMWDEG17fmRf&#10;syHZtyG7avTXdwXB4zAz3zDzZW8bcabOV44VTMYJCOLC6YpLBd/Hr7cZCB+QNTaOScGVPCwXL4M5&#10;ZtpdOKfzIZQiQthnqMCE0GZS+sKQRT92LXH0/lxnMUTZlVJ3eIlw28g0SabSYsVxwWBLK0NFfThZ&#10;BZvt7SeYfJ3/Oq6xbt/3u3w1Umr42n9+gAjUh2f40d5qBWk6S+H+Jj4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uy3ExQAAAN0AAAAPAAAAAAAAAAAAAAAAAJgCAABkcnMv&#10;ZG93bnJldi54bWxQSwUGAAAAAAQABAD1AAAAigMAAAAA&#10;" strokecolor="gray" strokeweight=".25pt"/>
              <v:rect id="Rectangle 4653" o:spid="_x0000_s3931" style="position:absolute;left:609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eIX8YA&#10;AADdAAAADwAAAGRycy9kb3ducmV2LnhtbESPT2vCQBTE70K/w/IKvYhuGotIdJUitBUPhfjv/Mg+&#10;syHZtyG71dRP7xYKHoeZ+Q2zWPW2ERfqfOVYwes4AUFcOF1xqeCw/xjNQPiArLFxTAp+ycNq+TRY&#10;YKbdlXO67EIpIoR9hgpMCG0mpS8MWfRj1xJH7+w6iyHKrpS6w2uE20amSTKVFiuOCwZbWhsq6t2P&#10;VfC1uR2DyT/zk+Ma6/bte5uvh0q9PPfvcxCB+vAI/7c3WkGazibw9yY+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eIX8YAAADdAAAADwAAAAAAAAAAAAAAAACYAgAAZHJz&#10;L2Rvd25yZXYueG1sUEsFBgAAAAAEAAQA9QAAAIsDAAAAAA==&#10;" strokecolor="gray" strokeweight=".25pt"/>
              <v:rect id="Rectangle 4654" o:spid="_x0000_s3932" style="position:absolute;left:609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4QK8UA&#10;AADdAAAADwAAAGRycy9kb3ducmV2LnhtbESPQWvCQBSE70L/w/IKvUjdGKRIdJUiaKUHIWo9P7Kv&#10;2ZDs25BdNfrru0LB4zAz3zDzZW8bcaHOV44VjEcJCOLC6YpLBcfD+n0KwgdkjY1jUnAjD8vFy2CO&#10;mXZXzumyD6WIEPYZKjAhtJmUvjBk0Y9cSxy9X9dZDFF2pdQdXiPcNjJNkg9pseK4YLCllaGi3p+t&#10;gq/t/SeYfJOfHNdYt5Pdd74aKvX22n/OQATqwzP8395qBWk6ncDjTX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HhArxQAAAN0AAAAPAAAAAAAAAAAAAAAAAJgCAABkcnMv&#10;ZG93bnJldi54bWxQSwUGAAAAAAQABAD1AAAAigMAAAAA&#10;" strokecolor="gray" strokeweight=".25pt"/>
              <v:rect id="Rectangle 4655" o:spid="_x0000_s3933" style="position:absolute;left:609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K1sMYA&#10;AADdAAAADwAAAGRycy9kb3ducmV2LnhtbESPT2vCQBTE70K/w/IKvYhuGqxIdJUitBUPhfjv/Mg+&#10;syHZtyG71dRP7xYKHoeZ+Q2zWPW2ERfqfOVYwes4AUFcOF1xqeCw/xjNQPiArLFxTAp+ycNq+TRY&#10;YKbdlXO67EIpIoR9hgpMCG0mpS8MWfRj1xJH7+w6iyHKrpS6w2uE20amSTKVFiuOCwZbWhsq6t2P&#10;VfC1uR2DyT/zk+Ma63byvc3XQ6Venvv3OYhAfXiE/9sbrSBNZ2/w9yY+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FK1sMYAAADdAAAADwAAAAAAAAAAAAAAAACYAgAAZHJz&#10;L2Rvd25yZXYueG1sUEsFBgAAAAAEAAQA9QAAAIsDAAAAAA==&#10;" strokecolor="gray" strokeweight=".25pt"/>
              <v:rect id="Rectangle 4656" o:spid="_x0000_s3934" style="position:absolute;left:645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Arx8UA&#10;AADdAAAADwAAAGRycy9kb3ducmV2LnhtbESPQWvCQBSE7wX/w/KEXopuDEUkuooIWumhEFs9P7LP&#10;bEj2bciumvbXdwXB4zAz3zCLVW8bcaXOV44VTMYJCOLC6YpLBT/f29EMhA/IGhvHpOCXPKyWg5cF&#10;ZtrdOKfrIZQiQthnqMCE0GZS+sKQRT92LXH0zq6zGKLsSqk7vEW4bWSaJFNpseK4YLCljaGiPlys&#10;go/93zGYfJefHNdYt+9fn/nmTanXYb+egwjUh2f40d5rBWk6m8L9TXw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gCvHxQAAAN0AAAAPAAAAAAAAAAAAAAAAAJgCAABkcnMv&#10;ZG93bnJldi54bWxQSwUGAAAAAAQABAD1AAAAigMAAAAA&#10;" strokecolor="gray" strokeweight=".25pt"/>
              <v:rect id="Rectangle 4657" o:spid="_x0000_s3935" style="position:absolute;left:645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yOXMYA&#10;AADdAAAADwAAAGRycy9kb3ducmV2LnhtbESPT2vCQBTE70K/w/IKvYhuGqRKdJUitBUPhfjv/Mg+&#10;syHZtyG71dRP7xYKHoeZ+Q2zWPW2ERfqfOVYwes4AUFcOF1xqeCw/xjNQPiArLFxTAp+ycNq+TRY&#10;YKbdlXO67EIpIoR9hgpMCG0mpS8MWfRj1xJH7+w6iyHKrpS6w2uE20amSfImLVYcFwy2tDZU1Lsf&#10;q+BrczsGk3/mJ8c11u3ke5uvh0q9PPfvcxCB+vAI/7c3WkGazqbw9yY+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yOXMYAAADdAAAADwAAAAAAAAAAAAAAAACYAgAAZHJz&#10;L2Rvd25yZXYueG1sUEsFBgAAAAAEAAQA9QAAAIsDAAAAAA==&#10;" strokecolor="gray" strokeweight=".25pt"/>
              <v:rect id="Rectangle 4658" o:spid="_x0000_s3936" style="position:absolute;left:645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MaLsIA&#10;AADdAAAADwAAAGRycy9kb3ducmV2LnhtbERPy4rCMBTdD/gP4QqzGTSdIoNUo4jgKLMQ6mt9aa5N&#10;aXNTmqid+XqzEGZ5OO/5sreNuFPnK8cKPscJCOLC6YpLBafjZjQF4QOyxsYxKfglD8vF4G2OmXYP&#10;zul+CKWIIewzVGBCaDMpfWHIoh+7ljhyV9dZDBF2pdQdPmK4bWSaJF/SYsWxwWBLa0NFfbhZBdvd&#10;3zmY/Du/OK6xbif7n3z9odT7sF/NQATqw7/45d5pBWk6jXPjm/gE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UxouwgAAAN0AAAAPAAAAAAAAAAAAAAAAAJgCAABkcnMvZG93&#10;bnJldi54bWxQSwUGAAAAAAQABAD1AAAAhwMAAAAA&#10;" strokecolor="gray" strokeweight=".25pt"/>
              <v:rect id="Rectangle 4659" o:spid="_x0000_s3937" style="position:absolute;left:645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tcYA&#10;AADdAAAADwAAAGRycy9kb3ducmV2LnhtbESPQWvCQBSE7wX/w/IKvRTdNBSxqauIUCsehGjt+ZF9&#10;zYZk34bsqqm/3hUEj8PMfMNM571txIk6XzlW8DZKQBAXTldcKvjZfw0nIHxA1tg4JgX/5GE+GzxN&#10;MdPuzDmddqEUEcI+QwUmhDaT0heGLPqRa4mj9+c6iyHKrpS6w3OE20amSTKWFiuOCwZbWhoq6t3R&#10;KvheXw7B5Kv813GNdfu+3eTLV6VenvvFJ4hAfXiE7+21VpCmkw+4vYlP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tcYAAADdAAAADwAAAAAAAAAAAAAAAACYAgAAZHJz&#10;L2Rvd25yZXYueG1sUEsFBgAAAAAEAAQA9QAAAIsDAAAAAA==&#10;" strokecolor="gray" strokeweight=".25pt"/>
              <v:rect id="Rectangle 4660" o:spid="_x0000_s3938" style="position:absolute;left:681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yA9cMA&#10;AADdAAAADwAAAGRycy9kb3ducmV2LnhtbERPz2vCMBS+C/sfwhO8yExXRLbaVIawKTsIdZvnR/Ns&#10;SpuX0mRa99cvh4HHj+93vhltJy40+MaxgqdFAoK4crrhWsHX59vjMwgfkDV2jknBjTxsiodJjpl2&#10;Vy7pcgy1iCHsM1RgQugzKX1lyKJfuJ44cmc3WAwRDrXUA15juO1kmiQrabHh2GCwp62hqj3+WAW7&#10;/e93MOV7eXLcYtsvDx/ldq7UbDq+rkEEGsNd/O/eawVp+hL3xzfxCcj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yA9cMAAADdAAAADwAAAAAAAAAAAAAAAACYAgAAZHJzL2Rv&#10;d25yZXYueG1sUEsFBgAAAAAEAAQA9QAAAIgDAAAAAA==&#10;" strokecolor="gray" strokeweight=".25pt"/>
              <v:rect id="Rectangle 4661" o:spid="_x0000_s3939" style="position:absolute;left:681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AlbsYA&#10;AADdAAAADwAAAGRycy9kb3ducmV2LnhtbESPQWvCQBSE74L/YXkFL6IbQyk2dRURtOKhEK09P7Kv&#10;2ZDs25BdNe2vdwsFj8PMfMMsVr1txJU6XzlWMJsmIIgLpysuFXyetpM5CB+QNTaOScEPeVgth4MF&#10;ZtrdOKfrMZQiQthnqMCE0GZS+sKQRT91LXH0vl1nMUTZlVJ3eItw28g0SV6kxYrjgsGWNoaK+nix&#10;Ct73v+dg8l3+5bjGun3+OOSbsVKjp379BiJQHx7h//ZeK0jT1xn8vY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AlbsYAAADdAAAADwAAAAAAAAAAAAAAAACYAgAAZHJz&#10;L2Rvd25yZXYueG1sUEsFBgAAAAAEAAQA9QAAAIsDAAAAAA==&#10;" strokecolor="gray" strokeweight=".25pt"/>
              <v:rect id="Rectangle 4662" o:spid="_x0000_s3940" style="position:absolute;left:681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K7GcYA&#10;AADdAAAADwAAAGRycy9kb3ducmV2LnhtbESPT2vCQBTE7wW/w/IEL6VuDCJt6ioi1IqHQvx3fmRf&#10;syHZtyG71dRP7xaEHoeZ+Q0zX/a2ERfqfOVYwWScgCAunK64VHA8fLy8gvABWWPjmBT8koflYvA0&#10;x0y7K+d02YdSRAj7DBWYENpMSl8YsujHriWO3rfrLIYou1LqDq8RbhuZJslMWqw4LhhsaW2oqPc/&#10;VsHn9nYKJt/kZ8c11u30a5evn5UaDfvVO4hAffgPP9pbrSBN31L4exOf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mK7GcYAAADdAAAADwAAAAAAAAAAAAAAAACYAgAAZHJz&#10;L2Rvd25yZXYueG1sUEsFBgAAAAAEAAQA9QAAAIsDAAAAAA==&#10;" strokecolor="gray" strokeweight=".25pt"/>
              <v:rect id="Rectangle 4663" o:spid="_x0000_s3941" style="position:absolute;left:717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4egscA&#10;AADdAAAADwAAAGRycy9kb3ducmV2LnhtbESPT2vCQBTE74V+h+UVvBTdGIto6ipFsJUehPin50f2&#10;NRuSfRuyq8Z++m6h4HGYmd8wi1VvG3GhzleOFYxHCQjiwumKSwXHw2Y4A+EDssbGMSm4kYfV8vFh&#10;gZl2V87psg+liBD2GSowIbSZlL4wZNGPXEscvW/XWQxRdqXUHV4j3DYyTZKptFhxXDDY0tpQUe/P&#10;VsHH9ucUTP6efzmusW5fdp/5+lmpwVP/9goiUB/u4f/2VitI0/kE/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uHoLHAAAA3QAAAA8AAAAAAAAAAAAAAAAAmAIAAGRy&#10;cy9kb3ducmV2LnhtbFBLBQYAAAAABAAEAPUAAACMAwAAAAA=&#10;" strokecolor="gray" strokeweight=".25pt"/>
              <v:rect id="Rectangle 4664" o:spid="_x0000_s3942" style="position:absolute;left:717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eG9sYA&#10;AADdAAAADwAAAGRycy9kb3ducmV2LnhtbESPQWvCQBSE7wX/w/IKXopuGkRs6ioiVKWHQrT2/Mi+&#10;ZkOyb0N21eiv7xYEj8PMfMPMl71txJk6XzlW8DpOQBAXTldcKvg+fIxmIHxA1tg4JgVX8rBcDJ7m&#10;mGl34ZzO+1CKCGGfoQITQptJ6QtDFv3YtcTR+3WdxRBlV0rd4SXCbSPTJJlKixXHBYMtrQ0V9f5k&#10;FWx3t2Mw+Sb/cVxj3U6+PvP1i1LD5371DiJQHx7he3unFaTp2wT+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eG9sYAAADdAAAADwAAAAAAAAAAAAAAAACYAgAAZHJz&#10;L2Rvd25yZXYueG1sUEsFBgAAAAAEAAQA9QAAAIsDAAAAAA==&#10;" strokecolor="gray" strokeweight=".25pt"/>
              <v:rect id="Rectangle 4665" o:spid="_x0000_s3943" style="position:absolute;left:717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sjbccA&#10;AADdAAAADwAAAGRycy9kb3ducmV2LnhtbESPT2vCQBTE74V+h+UVvBTdGKxo6ipFsJUehPin50f2&#10;NRuSfRuyq8Z++m6h4HGYmd8wi1VvG3GhzleOFYxHCQjiwumKSwXHw2Y4A+EDssbGMSm4kYfV8vFh&#10;gZl2V87psg+liBD2GSowIbSZlL4wZNGPXEscvW/XWQxRdqXUHV4j3DYyTZKptFhxXDDY0tpQUe/P&#10;VsHH9ucUTP6efzmusW4nu898/azU4Kl/ewURqA/38H97qxWk6fwF/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LI23HAAAA3QAAAA8AAAAAAAAAAAAAAAAAmAIAAGRy&#10;cy9kb3ducmV2LnhtbFBLBQYAAAAABAAEAPUAAACMAwAAAAA=&#10;" strokecolor="gray" strokeweight=".25pt"/>
              <v:rect id="Rectangle 4666" o:spid="_x0000_s3944" style="position:absolute;left:717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m9GsYA&#10;AADdAAAADwAAAGRycy9kb3ducmV2LnhtbESPQWvCQBSE74L/YXmFXkQ3DUVs6ioi1IqHQrT2/Mi+&#10;ZkOyb0N21dRf7woFj8PMfMPMl71txJk6XzlW8DJJQBAXTldcKvg+fIxnIHxA1tg4JgV/5GG5GA7m&#10;mGl34ZzO+1CKCGGfoQITQptJ6QtDFv3EtcTR+3WdxRBlV0rd4SXCbSPTJJlKixXHBYMtrQ0V9f5k&#10;FXxur8dg8k3+47jGun392uXrkVLPT/3qHUSgPjzC/+2tVpCmb1O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m9GsYAAADdAAAADwAAAAAAAAAAAAAAAACYAgAAZHJz&#10;L2Rvd25yZXYueG1sUEsFBgAAAAAEAAQA9QAAAIsDAAAAAA==&#10;" strokecolor="gray" strokeweight=".25pt"/>
              <v:rect id="Rectangle 4667" o:spid="_x0000_s3945" style="position:absolute;left:681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UYgccA&#10;AADdAAAADwAAAGRycy9kb3ducmV2LnhtbESPT2vCQBTE74V+h+UVvBTdGKRq6ipFsJUehPin50f2&#10;NRuSfRuyq8Z++m6h4HGYmd8wi1VvG3GhzleOFYxHCQjiwumKSwXHw2Y4A+EDssbGMSm4kYfV8vFh&#10;gZl2V87psg+liBD2GSowIbSZlL4wZNGPXEscvW/XWQxRdqXUHV4j3DYyTZIXabHiuGCwpbWhot6f&#10;rYKP7c8pmPw9/3JcY91Odp/5+lmpwVP/9goiUB/u4f/2VitI0/kU/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VGIHHAAAA3QAAAA8AAAAAAAAAAAAAAAAAmAIAAGRy&#10;cy9kb3ducmV2LnhtbFBLBQYAAAAABAAEAPUAAACMAwAAAAA=&#10;" strokecolor="gray" strokeweight=".25pt"/>
              <v:rect id="Rectangle 4668" o:spid="_x0000_s3946" style="position:absolute;left:285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qM88MA&#10;AADdAAAADwAAAGRycy9kb3ducmV2LnhtbERPz2vCMBS+C/sfwhO8yExXRLbaVIawKTsIdZvnR/Ns&#10;SpuX0mRa99cvh4HHj+93vhltJy40+MaxgqdFAoK4crrhWsHX59vjMwgfkDV2jknBjTxsiodJjpl2&#10;Vy7pcgy1iCHsM1RgQugzKX1lyKJfuJ44cmc3WAwRDrXUA15juO1kmiQrabHh2GCwp62hqj3+WAW7&#10;/e93MOV7eXLcYtsvDx/ldq7UbDq+rkEEGsNd/O/eawVp+hLnxjfxCcj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qM88MAAADdAAAADwAAAAAAAAAAAAAAAACYAgAAZHJzL2Rv&#10;d25yZXYueG1sUEsFBgAAAAAEAAQA9QAAAIgDAAAAAA==&#10;" strokecolor="gray" strokeweight=".25pt"/>
              <v:rect id="Rectangle 4669" o:spid="_x0000_s3947" style="position:absolute;left:285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YpaMYA&#10;AADdAAAADwAAAGRycy9kb3ducmV2LnhtbESPT2vCQBTE70K/w/IKvYhuGqRodJUitBUPhfjv/Mg+&#10;syHZtyG71dRP7xYKHoeZ+Q2zWPW2ERfqfOVYwes4AUFcOF1xqeCw/xhNQfiArLFxTAp+ycNq+TRY&#10;YKbdlXO67EIpIoR9hgpMCG0mpS8MWfRj1xJH7+w6iyHKrpS6w2uE20amSfImLVYcFwy2tDZU1Lsf&#10;q+BrczsGk3/mJ8c11u3ke5uvh0q9PPfvcxCB+vAI/7c3WkGazmbw9yY+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MYpaMYAAADdAAAADwAAAAAAAAAAAAAAAACYAgAAZHJz&#10;L2Rvd25yZXYueG1sUEsFBgAAAAAEAAQA9QAAAIsDAAAAAA==&#10;" strokecolor="gray" strokeweight=".25pt"/>
              <v:rect id="Rectangle 4670" o:spid="_x0000_s3948" style="position:absolute;left:249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ca78MA&#10;AADdAAAADwAAAGRycy9kb3ducmV2LnhtbERPy4rCMBTdD/gP4QpuBk11BpFqFBF8MIuB+lpfmmtT&#10;2tyUJmpnvn6yGHB5OO/FqrO1eFDrS8cKxqMEBHHudMmFgvNpO5yB8AFZY+2YFPyQh9Wy97bAVLsn&#10;Z/Q4hkLEEPYpKjAhNKmUPjdk0Y9cQxy5m2sthgjbQuoWnzHc1nKSJFNpseTYYLChjaG8Ot6tgv3h&#10;9xJMtsuujiusms/vr2zzrtSg363nIAJ14SX+dx+0gslHEvfHN/EJ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xca78MAAADdAAAADwAAAAAAAAAAAAAAAACYAgAAZHJzL2Rv&#10;d25yZXYueG1sUEsFBgAAAAAEAAQA9QAAAIgDAAAAAA==&#10;" strokecolor="gray" strokeweight=".25pt"/>
              <v:rect id="Rectangle 4671" o:spid="_x0000_s3949" style="position:absolute;left:249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u/dMYA&#10;AADdAAAADwAAAGRycy9kb3ducmV2LnhtbESPQWvCQBSE74X+h+UJXoputKVImo0UoSoeCrHa8yP7&#10;zIZk34bsVmN/vVsoeBxm5hsmWw62FWfqfe1YwWyagCAuna65UnD4+pgsQPiArLF1TAqu5GGZPz5k&#10;mGp34YLO+1CJCGGfogITQpdK6UtDFv3UdcTRO7neYoiyr6Tu8RLhtpXzJHmVFmuOCwY7Whkqm/2P&#10;VbDZ/h6DKdbFt+MGm+7lc1esnpQaj4b3NxCBhnAP/7e3WsH8OZnB35v4BGR+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u/dMYAAADdAAAADwAAAAAAAAAAAAAAAACYAgAAZHJz&#10;L2Rvd25yZXYueG1sUEsFBgAAAAAEAAQA9QAAAIsDAAAAAA==&#10;" strokecolor="gray" strokeweight=".25pt"/>
              <v:rect id="Rectangle 4672" o:spid="_x0000_s3950" style="position:absolute;left:249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khA8YA&#10;AADdAAAADwAAAGRycy9kb3ducmV2LnhtbESPQWvCQBSE74L/YXlCL6KbpiISXaUIbcVDIbZ6fmSf&#10;2ZDs25Ddatpf7xYEj8PMfMOsNr1txIU6XzlW8DxNQBAXTldcKvj+epssQPiArLFxTAp+ycNmPRys&#10;MNPuyjldDqEUEcI+QwUmhDaT0heGLPqpa4mjd3adxRBlV0rd4TXCbSPTJJlLixXHBYMtbQ0V9eHH&#10;KvjY/R2Dyd/zk+Ma63b2uc+3Y6WeRv3rEkSgPjzC9/ZOK0hfkhT+38Qn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khA8YAAADdAAAADwAAAAAAAAAAAAAAAACYAgAAZHJz&#10;L2Rvd25yZXYueG1sUEsFBgAAAAAEAAQA9QAAAIsDAAAAAA==&#10;" strokecolor="gray" strokeweight=".25pt"/>
              <v:rect id="Rectangle 4673" o:spid="_x0000_s3951" style="position:absolute;left:249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WEmMYA&#10;AADdAAAADwAAAGRycy9kb3ducmV2LnhtbESPT2vCQBTE7wW/w/KEXopu1CISXUUErfRQiP/Oj+wz&#10;G5J9G7Krpv303ULB4zAzv2EWq87W4k6tLx0rGA0TEMS50yUXCk7H7WAGwgdkjbVjUvBNHlbL3ssC&#10;U+0enNH9EAoRIexTVGBCaFIpfW7Ioh+6hjh6V9daDFG2hdQtPiLc1nKcJFNpseS4YLChjaG8Otys&#10;go/9zzmYbJddHFdYNe9fn9nmTanXfreegwjUhWf4v73XCsaTZAJ/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8WEmMYAAADdAAAADwAAAAAAAAAAAAAAAACYAgAAZHJz&#10;L2Rvd25yZXYueG1sUEsFBgAAAAAEAAQA9QAAAIsDAAAAAA==&#10;" strokecolor="gray" strokeweight=".25pt"/>
              <v:rect id="Rectangle 4674" o:spid="_x0000_s3952" style="position:absolute;left:213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wc7MYA&#10;AADdAAAADwAAAGRycy9kb3ducmV2LnhtbESPT2vCQBTE70K/w/IKXqRuqlJKmo0UoSo9CLF/zo/s&#10;azYk+zZkV41+ercgeBxm5jdMthxsK47U+9qxgudpAoK4dLrmSsH318fTKwgfkDW2jknBmTws84dR&#10;hql2Jy7ouA+ViBD2KSowIXSplL40ZNFPXUccvT/XWwxR9pXUPZ4i3LZyliQv0mLNccFgRytDZbM/&#10;WAWb7eUnmGJd/DpusOkWu89iNVFq/Di8v4EINIR7+NbeagWzebKA/zfxCcj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Cwc7MYAAADdAAAADwAAAAAAAAAAAAAAAACYAgAAZHJz&#10;L2Rvd25yZXYueG1sUEsFBgAAAAAEAAQA9QAAAIsDAAAAAA==&#10;" strokecolor="gray" strokeweight=".25pt"/>
              <v:rect id="Rectangle 4675" o:spid="_x0000_s3953" style="position:absolute;left:213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C5d8YA&#10;AADdAAAADwAAAGRycy9kb3ducmV2LnhtbESPW2vCQBSE3wX/w3IKvkjdqLWU1FVE8IIPQuzl+ZA9&#10;zYZkz4bsqrG/visUfBxm5htmvuxsLS7U+tKxgvEoAUGcO11yoeDzY/P8BsIHZI21Y1JwIw/LRb83&#10;x1S7K2d0OYVCRAj7FBWYEJpUSp8bsuhHriGO3o9rLYYo20LqFq8Rbms5SZJXabHkuGCwobWhvDqd&#10;rYLd/vcrmGybfTuusGpejodsPVRq8NSt3kEE6sIj/N/eawWTaTKD+5v4BO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2C5d8YAAADdAAAADwAAAAAAAAAAAAAAAACYAgAAZHJz&#10;L2Rvd25yZXYueG1sUEsFBgAAAAAEAAQA9QAAAIsDAAAAAA==&#10;" strokecolor="gray" strokeweight=".25pt"/>
              <v:rect id="Rectangle 4676" o:spid="_x0000_s3954" style="position:absolute;left:213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InAMYA&#10;AADdAAAADwAAAGRycy9kb3ducmV2LnhtbESPT2vCQBTE70K/w/IKXkQ3tSKSukoRWsWDEP/0/Mi+&#10;ZkOyb0N2q6mf3hUEj8PM/IaZLztbizO1vnSs4G2UgCDOnS65UHA8fA1nIHxA1lg7JgX/5GG5eOnN&#10;MdXuwhmd96EQEcI+RQUmhCaV0ueGLPqRa4ij9+taiyHKtpC6xUuE21qOk2QqLZYcFww2tDKUV/s/&#10;q2C9uZ6Cyb6zH8cVVs1kt81WA6X6r93nB4hAXXiGH+2NVjB+T6ZwfxOf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7InAMYAAADdAAAADwAAAAAAAAAAAAAAAACYAgAAZHJz&#10;L2Rvd25yZXYueG1sUEsFBgAAAAAEAAQA9QAAAIsDAAAAAA==&#10;" strokecolor="gray" strokeweight=".25pt"/>
              <v:rect id="Rectangle 4677" o:spid="_x0000_s3955" style="position:absolute;left:213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6Cm8YA&#10;AADdAAAADwAAAGRycy9kb3ducmV2LnhtbESPW2vCQBSE3wX/w3IKvkjdqMWW1FVE8IIPQuzl+ZA9&#10;zYZkz4bsqrG/visUfBxm5htmvuxsLS7U+tKxgvEoAUGcO11yoeDzY/P8BsIHZI21Y1JwIw/LRb83&#10;x1S7K2d0OYVCRAj7FBWYEJpUSp8bsuhHriGO3o9rLYYo20LqFq8Rbms5SZKZtFhyXDDY0NpQXp3O&#10;VsFu//sVTLbNvh1XWDUvx0O2Hio1eOpW7yACdeER/m/vtYLJNHmF+5v4BO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6Cm8YAAADdAAAADwAAAAAAAAAAAAAAAACYAgAAZHJz&#10;L2Rvd25yZXYueG1sUEsFBgAAAAAEAAQA9QAAAIsDAAAAAA==&#10;" strokecolor="gray" strokeweight=".25pt"/>
              <v:rect id="Rectangle 4678" o:spid="_x0000_s3956" style="position:absolute;left:1778;top:89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EW6cMA&#10;AADdAAAADwAAAGRycy9kb3ducmV2LnhtbERPy4rCMBTdD/gP4QpuBk11BpFqFBF8MIuB+lpfmmtT&#10;2tyUJmpnvn6yGHB5OO/FqrO1eFDrS8cKxqMEBHHudMmFgvNpO5yB8AFZY+2YFPyQh9Wy97bAVLsn&#10;Z/Q4hkLEEPYpKjAhNKmUPjdk0Y9cQxy5m2sthgjbQuoWnzHc1nKSJFNpseTYYLChjaG8Ot6tgv3h&#10;9xJMtsuujiusms/vr2zzrtSg363nIAJ14SX+dx+0gslHEufGN/EJ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EW6cMAAADdAAAADwAAAAAAAAAAAAAAAACYAgAAZHJzL2Rv&#10;d25yZXYueG1sUEsFBgAAAAAEAAQA9QAAAIgDAAAAAA==&#10;" strokecolor="gray" strokeweight=".25pt"/>
              <v:rect id="Rectangle 4679" o:spid="_x0000_s3957" style="position:absolute;left:1778;top:92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2zcsYA&#10;AADdAAAADwAAAGRycy9kb3ducmV2LnhtbESPW2vCQBSE3wX/w3IKvkjdqEXa1FVE8IIPQuzl+ZA9&#10;zYZkz4bsqrG/visUfBxm5htmvuxsLS7U+tKxgvEoAUGcO11yoeDzY/P8CsIHZI21Y1JwIw/LRb83&#10;x1S7K2d0OYVCRAj7FBWYEJpUSp8bsuhHriGO3o9rLYYo20LqFq8Rbms5SZKZtFhyXDDY0NpQXp3O&#10;VsFu//sVTLbNvh1XWDUvx0O2Hio1eOpW7yACdeER/m/vtYLJNHmD+5v4BO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2zcsYAAADdAAAADwAAAAAAAAAAAAAAAACYAgAAZHJz&#10;L2Rvd25yZXYueG1sUEsFBgAAAAAEAAQA9QAAAIsDAAAAAA==&#10;" strokecolor="gray" strokeweight=".25pt"/>
              <v:rect id="Rectangle 4680" o:spid="_x0000_s3958" style="position:absolute;left:1778;top:96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6MMsIA&#10;AADdAAAADwAAAGRycy9kb3ducmV2LnhtbERPz2vCMBS+C/sfwht4EU11Q6QaZQhT8TCom54fzbMp&#10;bV5KE7XzrzcHwePH93ux6mwtrtT60rGC8SgBQZw7XXKh4O/3ezgD4QOyxtoxKfgnD6vlW2+BqXY3&#10;zuh6CIWIIexTVGBCaFIpfW7Ioh+5hjhyZ9daDBG2hdQt3mK4reUkSabSYsmxwWBDa0N5dbhYBdvd&#10;/RhMtslOjiusms+ffbYeKNV/777mIAJ14SV+undaweRjHPfHN/EJ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zowywgAAAN0AAAAPAAAAAAAAAAAAAAAAAJgCAABkcnMvZG93&#10;bnJldi54bWxQSwUGAAAAAAQABAD1AAAAhwMAAAAA&#10;" strokecolor="gray" strokeweight=".25pt"/>
              <v:rect id="Rectangle 4681" o:spid="_x0000_s3959" style="position:absolute;left:1778;top:9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IpqcYA&#10;AADdAAAADwAAAGRycy9kb3ducmV2LnhtbESPQWvCQBSE74L/YXkFL6Kb2CIldRURtOKhEK09P7Kv&#10;2ZDs25BdNe2vdwsFj8PMfMMsVr1txJU6XzlWkE4TEMSF0xWXCj5P28krCB+QNTaOScEPeVgth4MF&#10;ZtrdOKfrMZQiQthnqMCE0GZS+sKQRT91LXH0vl1nMUTZlVJ3eItw28hZksylxYrjgsGWNoaK+nix&#10;Ct73v+dg8l3+5bjGun35OOSbsVKjp379BiJQHx7h//ZeK5g9pyn8vY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IpqcYAAADdAAAADwAAAAAAAAAAAAAAAACYAgAAZHJz&#10;L2Rvd25yZXYueG1sUEsFBgAAAAAEAAQA9QAAAIsDAAAAAA==&#10;" strokecolor="gray" strokeweight=".25pt"/>
              <v:line id="Line 4682" o:spid="_x0000_s3960" style="position:absolute;visibility:visible;mso-wrap-style:square" from="2858,7824" to="3938,7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WF/8UAAADdAAAADwAAAGRycy9kb3ducmV2LnhtbESPQWvCQBSE7wX/w/IEb3WTSFuJrkGk&#10;Qk7SpoJ4e2SfSTD7NmS3mvz7bkHwOMzMN8w6G0wrbtS7xrKCeB6BIC6tbrhScPzZvy5BOI+ssbVM&#10;CkZykG0mL2tMtb3zN90KX4kAYZeigtr7LpXSlTUZdHPbEQfvYnuDPsi+krrHe4CbViZR9C4NNhwW&#10;auxoV1N5LX6NgnO1KNxQHL7MePGnj/bwlpefnVKz6bBdgfA0+Gf40c61gmQRJ/D/Jjw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WF/8UAAADdAAAADwAAAAAAAAAA&#10;AAAAAAChAgAAZHJzL2Rvd25yZXYueG1sUEsFBgAAAAAEAAQA+QAAAJMDAAAAAA==&#10;" strokecolor="gray" strokeweight=".25pt"/>
              <v:line id="Line 4683" o:spid="_x0000_s3961" style="position:absolute;visibility:visible;mso-wrap-style:square" from="3938,7824" to="3938,10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kgZMMAAADdAAAADwAAAGRycy9kb3ducmV2LnhtbESPQYvCMBSE7wv+h/AEb2uqxVWqUUQU&#10;PIlbBfH2aJ5tsXkpTdT6740geBxm5htmtmhNJe7UuNKygkE/AkGcWV1yruB42PxOQDiPrLGyTAqe&#10;5GAx7/zMMNH2wf90T30uAoRdggoK7+tESpcVZND1bU0cvIttDPogm1zqBh8Bbio5jKI/abDksFBg&#10;TauCsmt6MwrOeZy6Nt3tzfPiT+NqN9pm61qpXrddTkF4av03/GlvtYJhPIjh/SY8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JIGTDAAAA3QAAAA8AAAAAAAAAAAAA&#10;AAAAoQIAAGRycy9kb3ducmV2LnhtbFBLBQYAAAAABAAEAPkAAACRAwAAAAA=&#10;" strokecolor="gray" strokeweight=".25pt"/>
              <v:line id="Line 4684" o:spid="_x0000_s3962" style="position:absolute;flip:x;visibility:visible;mso-wrap-style:square" from="2858,10344" to="3938,10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4A7MUAAADdAAAADwAAAGRycy9kb3ducmV2LnhtbESPQYvCMBSE7wv+h/AWvCya6opINYoo&#10;grKHYhXPj+bZdm1eShO1+us3C4LHYWa+YWaL1lTiRo0rLSsY9CMQxJnVJecKjodNbwLCeWSNlWVS&#10;8CAHi3nnY4axtnfe0y31uQgQdjEqKLyvYyldVpBB17c1cfDOtjHog2xyqRu8B7ip5DCKxtJgyWGh&#10;wJpWBWWX9GoUXHbX43n1xDGevvAn4Wj9myRPpbqf7XIKwlPr3+FXe6sVDL8HI/h/E5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C4A7MUAAADdAAAADwAAAAAAAAAA&#10;AAAAAAChAgAAZHJzL2Rvd25yZXYueG1sUEsFBgAAAAAEAAQA+QAAAJMDAAAAAA==&#10;" strokecolor="gray" strokeweight=".25pt"/>
              <v:line id="Line 4685" o:spid="_x0000_s3963" style="position:absolute;flip:y;visibility:visible;mso-wrap-style:square" from="2858,7824" to="2858,10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Kld8UAAADdAAAADwAAAGRycy9kb3ducmV2LnhtbESPQYvCMBSE7wv+h/AWvCya6qJINYoo&#10;grKHYhXPj+bZdm1eShO1+us3C4LHYWa+YWaL1lTiRo0rLSsY9CMQxJnVJecKjodNbwLCeWSNlWVS&#10;8CAHi3nnY4axtnfe0y31uQgQdjEqKLyvYyldVpBB17c1cfDOtjHog2xyqRu8B7ip5DCKxtJgyWGh&#10;wJpWBWWX9GoUXHbX43n1xDGevvAn4Wj9myRPpbqf7XIKwlPr3+FXe6sVDL8HI/h/E5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2Kld8UAAADdAAAADwAAAAAAAAAA&#10;AAAAAAChAgAAZHJzL2Rvd25yZXYueG1sUEsFBgAAAAAEAAQA+QAAAJMDAAAAAA==&#10;" strokecolor="gray" strokeweight=".25pt"/>
              <v:line id="Line 4686" o:spid="_x0000_s3964" style="position:absolute;visibility:visible;mso-wrap-style:square" from="2138,7464" to="2138,9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hWsUAAADdAAAADwAAAGRycy9kb3ducmV2LnhtbESPT2vCQBTE7wW/w/KE3upGBSnRjYhg&#10;Lb01FcHbI/vyx2Tfxt2Npt++Wyj0OMzMb5jNdjSduJPzjWUF81kCgriwuuFKwenr8PIKwgdkjZ1l&#10;UvBNHrbZ5GmDqbYP/qR7HioRIexTVFCH0KdS+qImg35me+LoldYZDFG6SmqHjwg3nVwkyUoabDgu&#10;1NjTvqaizQej4DzkfLm2B9fh8HY8ludb65cfSj1Px90aRKAx/If/2u9awWI5X8Hvm/gEZP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hWsUAAADdAAAADwAAAAAAAAAA&#10;AAAAAAChAgAAZHJzL2Rvd25yZXYueG1sUEsFBgAAAAAEAAQA+QAAAJMDAAAAAA==&#10;" strokeweight="1.5pt"/>
              <v:line id="Line 4687" o:spid="_x0000_s3965" style="position:absolute;visibility:visible;mso-wrap-style:square" from="2138,7464" to="5738,7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lEwcYAAADdAAAADwAAAGRycy9kb3ducmV2LnhtbESPT2vCQBTE74LfYXlCb7pRoZY0qxTB&#10;WnprLEJvj+zLnyb7Nu5uNP323ULB4zAzv2Gy3Wg6cSXnG8sKlosEBHFhdcOVgs/TYf4EwgdkjZ1l&#10;UvBDHnbb6STDVNsbf9A1D5WIEPYpKqhD6FMpfVGTQb+wPXH0SusMhihdJbXDW4SbTq6S5FEabDgu&#10;1NjTvqaizQej4Dzk/PXdHlyHw+vxWJ4vrV+/K/UwG1+eQQQawz38337TClbr5Qb+3sQn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pRMHGAAAA3QAAAA8AAAAAAAAA&#10;AAAAAAAAoQIAAGRycy9kb3ducmV2LnhtbFBLBQYAAAAABAAEAPkAAACUAwAAAAA=&#10;" strokeweight="1.5pt"/>
              <v:line id="Line 4688" o:spid="_x0000_s3966" style="position:absolute;visibility:visible;mso-wrap-style:square" from="5738,7464" to="5738,9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bQs8EAAADdAAAADwAAAGRycy9kb3ducmV2LnhtbERPTYvCMBC9L/gfwgje1lSFRapRRHBd&#10;vG0VwdvQjG1tM6lJqvXfm8PCHh/ve7nuTSMe5HxlWcFknIAgzq2uuFBwOu4+5yB8QNbYWCYFL/Kw&#10;Xg0+lphq++RfemShEDGEfYoKyhDaVEqfl2TQj21LHLmrdQZDhK6Q2uEzhptGTpPkSxqsODaU2NK2&#10;pLzOOqPg3GV8udU712D3vd9fz/fazw5KjYb9ZgEiUB/+xX/uH61gOpvEufFNfAJy9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NtCzwQAAAN0AAAAPAAAAAAAAAAAAAAAA&#10;AKECAABkcnMvZG93bnJldi54bWxQSwUGAAAAAAQABAD5AAAAjwMAAAAA&#10;" strokeweight="1.5pt"/>
              <v:line id="Line 4689" o:spid="_x0000_s3967" style="position:absolute;visibility:visible;mso-wrap-style:square" from="2138,9984" to="7178,9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p1KMYAAADdAAAADwAAAGRycy9kb3ducmV2LnhtbESPT2vCQBTE74LfYXlCb7pRodg0qxTB&#10;WnprLEJvj+zLnyb7Nu5uNP323ULB4zAzv2Gy3Wg6cSXnG8sKlosEBHFhdcOVgs/TYb4B4QOyxs4y&#10;KfghD7vtdJJhqu2NP+iah0pECPsUFdQh9KmUvqjJoF/Ynjh6pXUGQ5SuktrhLcJNJ1dJ8igNNhwX&#10;auxpX1PR5oNRcB5y/vpuD67D4fV4LM+X1q/flXqYjS/PIAKN4R7+b79pBav18gn+3sQn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6dSjGAAAA3QAAAA8AAAAAAAAA&#10;AAAAAAAAoQIAAGRycy9kb3ducmV2LnhtbFBLBQYAAAAABAAEAPkAAACUAwAAAAA=&#10;" strokeweight="1.5pt"/>
              <v:shape id="Freeform 4690" o:spid="_x0000_s3968" style="position:absolute;left:5738;top:9084;width:721;height:1;visibility:visible;mso-wrap-style:square;v-text-anchor:top" coordsize="7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HZf8EA&#10;AADdAAAADwAAAGRycy9kb3ducmV2LnhtbERPy2oCMRTdF/yHcIXuaqYzKDI1SrFYpAvBxwdcJtfJ&#10;0MnNNIka/75ZCC4P571YJduLK/nQOVbwPilAEDdOd9wqOB03b3MQISJr7B2TgjsFWC1HLwustbvx&#10;nq6H2IocwqFGBSbGoZYyNIYshokbiDN3dt5izNC3Unu85XDby7IoZtJix7nB4EBrQ83v4WIVnPc/&#10;U/udfBrM7M9U669gd1Wj1Os4fX6AiJTiU/xwb7WCsirz/vwmPw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R2X/BAAAA3QAAAA8AAAAAAAAAAAAAAAAAmAIAAGRycy9kb3du&#10;cmV2LnhtbFBLBQYAAAAABAAEAPUAAACGAwAAAAA=&#10;" path="m,l721,e" filled="f" strokeweight="1.5pt">
                <v:path arrowok="t" o:connecttype="custom" o:connectlocs="0,0;721,0" o:connectangles="0,0"/>
              </v:shape>
              <v:shape id="Freeform 4691" o:spid="_x0000_s3969" style="position:absolute;left:6450;top:9089;width:728;height:895;visibility:visible;mso-wrap-style:square;v-text-anchor:top" coordsize="728,8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F/38QA&#10;AADdAAAADwAAAGRycy9kb3ducmV2LnhtbESPQWvCQBSE7wX/w/KEXopukoJIdBUNFHttIvT6mn1m&#10;o9m3IbvV9N93BcHjMDPfMOvtaDtxpcG3jhWk8wQEce10y42CY/UxW4LwAVlj55gU/JGH7WbyssZc&#10;uxt/0bUMjYgQ9jkqMCH0uZS+NmTRz11PHL2TGyyGKIdG6gFvEW47mSXJQlpsOS4Y7KkwVF/KX6tA&#10;v5VV+733B3M+LM/FT1pWx7pQ6nU67lYgAo3hGX60P7WC7D1L4f4mP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hf9/EAAAA3QAAAA8AAAAAAAAAAAAAAAAAmAIAAGRycy9k&#10;b3ducmV2LnhtbFBLBQYAAAAABAAEAPUAAACJAwAAAAA=&#10;" path="m,l728,895e" filled="f" strokeweight="1.5pt">
                <v:path arrowok="t" o:connecttype="custom" o:connectlocs="0,0;728,895" o:connectangles="0,0"/>
              </v:shape>
              <v:shape id="Text Box 4692" o:spid="_x0000_s3970" type="#_x0000_t202" style="position:absolute;left:3395;top:710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S4CscA&#10;AADdAAAADwAAAGRycy9kb3ducmV2LnhtbESPT2vCQBTE74V+h+UVvBSzMRWRmFVasdD25h9Eb6/Z&#10;1ySYfRuyq0n76buC4HGYmd8w2aI3tbhQ6yrLCkZRDII4t7riQsFu+z6cgnAeWWNtmRT8koPF/PEh&#10;w1Tbjtd02fhCBAi7FBWU3jeplC4vyaCLbEMcvB/bGvRBtoXULXYBbmqZxPFEGqw4LJTY0LKk/LQ5&#10;GwXn50PnT/HqOP38+l5b+jvs6W2s1OCpf52B8NT7e/jW/tAKkpckgeub8ATk/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UuArHAAAA3QAAAA8AAAAAAAAAAAAAAAAAmAIAAGRy&#10;cy9kb3ducmV2LnhtbFBLBQYAAAAABAAEAPUAAACMAwAAAAA=&#10;" filled="f" stroked="f" strokecolor="gray" strokeweight=".25pt">
                <v:textbox>
                  <w:txbxContent>
                    <w:p w:rsidR="004612D1" w:rsidRDefault="004612D1" w:rsidP="005A1C79">
                      <w:r>
                        <w:t>10 m</w:t>
                      </w:r>
                    </w:p>
                  </w:txbxContent>
                </v:textbox>
              </v:shape>
              <v:shape id="Text Box 4693" o:spid="_x0000_s3971" type="#_x0000_t202" style="position:absolute;left:5737;top:872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gdkccA&#10;AADdAAAADwAAAGRycy9kb3ducmV2LnhtbESPQWvCQBSE7wX/w/KEXkrdGItI6ipaWqje1CJ6e80+&#10;k5Ds25DdmNRf7xYKPQ4z8w0zX/amEldqXGFZwXgUgSBOrS44U/B1+HiegXAeWWNlmRT8kIPlYvAw&#10;x0Tbjnd03ftMBAi7BBXk3teJlC7NyaAb2Zo4eBfbGPRBNpnUDXYBbioZR9FUGiw4LORY01tOablv&#10;jYL26dT5Mno/zzbb752l2+lI6xelHof96hWEp97/h//an1pBPIkn8PsmPAG5u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YHZHHAAAA3QAAAA8AAAAAAAAAAAAAAAAAmAIAAGRy&#10;cy9kb3ducmV2LnhtbFBLBQYAAAAABAAEAPUAAACMAwAAAAA=&#10;" filled="f" stroked="f" strokecolor="gray" strokeweight=".25pt">
                <v:textbox>
                  <w:txbxContent>
                    <w:p w:rsidR="004612D1" w:rsidRDefault="004612D1" w:rsidP="005A1C79">
                      <w:r>
                        <w:t>2 m</w:t>
                      </w:r>
                    </w:p>
                  </w:txbxContent>
                </v:textbox>
              </v:shape>
              <v:shape id="Text Box 4694" o:spid="_x0000_s3972" type="#_x0000_t202" style="position:absolute;left:1418;top:836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GF5ccA&#10;AADdAAAADwAAAGRycy9kb3ducmV2LnhtbESPQWvCQBSE74L/YXlCL1I3piKSuoqWFtre1CJ6e80+&#10;k5Ds25DdmLS/visUPA4z8w2zXPemEldqXGFZwXQSgSBOrS44U/B1eHtcgHAeWWNlmRT8kIP1ajhY&#10;YqJtxzu67n0mAoRdggpy7+tESpfmZNBNbE0cvIttDPogm0zqBrsAN5WMo2guDRYcFnKs6SWntNy3&#10;RkE7PnW+jF7Pi4/P752l39ORtjOlHkb95hmEp97fw//td60gfopncHsTn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xheXHAAAA3QAAAA8AAAAAAAAAAAAAAAAAmAIAAGRy&#10;cy9kb3ducmV2LnhtbFBLBQYAAAAABAAEAPUAAACMAwAAAAA=&#10;" filled="f" stroked="f" strokecolor="gray" strokeweight=".25pt">
                <v:textbox>
                  <w:txbxContent>
                    <w:p w:rsidR="004612D1" w:rsidRDefault="004612D1" w:rsidP="005A1C79">
                      <w:r>
                        <w:t>7 m</w:t>
                      </w:r>
                    </w:p>
                  </w:txbxContent>
                </v:textbox>
              </v:shape>
              <v:shape id="Text Box 4695" o:spid="_x0000_s3973" type="#_x0000_t202" style="position:absolute;left:3758;top:998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0gfscA&#10;AADdAAAADwAAAGRycy9kb3ducmV2LnhtbESPT2vCQBTE70K/w/IEL6KbRiuSukorLdTe/IPo7TX7&#10;TILZtyG7mtRP7wqFHoeZ+Q0zW7SmFFeqXWFZwfMwAkGcWl1wpmC3/RxMQTiPrLG0TAp+ycFi/tSZ&#10;YaJtw2u6bnwmAoRdggpy76tESpfmZNANbUUcvJOtDfog60zqGpsAN6WMo2giDRYcFnKsaJlTet5c&#10;jIJL/9D4c/RxnK6+f9aWboc9vY+V6nXbt1cQnlr/H/5rf2kF8Sh+gceb8ATk/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19IH7HAAAA3QAAAA8AAAAAAAAAAAAAAAAAmAIAAGRy&#10;cy9kb3ducmV2LnhtbFBLBQYAAAAABAAEAPUAAACMAwAAAAA=&#10;" filled="f" stroked="f" strokecolor="gray" strokeweight=".25pt">
                <v:textbox>
                  <w:txbxContent>
                    <w:p w:rsidR="004612D1" w:rsidRDefault="004612D1" w:rsidP="005A1C79">
                      <w:r>
                        <w:t>14 m</w:t>
                      </w:r>
                    </w:p>
                  </w:txbxContent>
                </v:textbox>
              </v:shape>
              <v:shape id="Text Box 4696" o:spid="_x0000_s3974" type="#_x0000_t202" style="position:absolute;left:5738;top:800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OcUA&#10;AADdAAAADwAAAGRycy9kb3ducmV2LnhtbESP0WrCQBRE3wX/YblCX0Q3iRAkdRURhLY+BKMfcMne&#10;ZoPZu2l2q+nfdwsFH4eZOcNsdqPtxJ0G3zpWkC4TEMS10y03Cq6X42INwgdkjZ1jUvBDHnbb6WSD&#10;hXYPPtO9Co2IEPYFKjAh9IWUvjZk0S9dTxy9TzdYDFEOjdQDPiLcdjJLklxabDkuGOzpYKi+Vd9W&#10;wfzijieZ9+X68P7hTVqmpf9KlXqZjftXEIHG8Az/t9+0gmyV5fD3Jj4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Ib85xQAAAN0AAAAPAAAAAAAAAAAAAAAAAJgCAABkcnMv&#10;ZG93bnJldi54bWxQSwUGAAAAAAQABAD1AAAAigMAAAAA&#10;" filled="f" stroked="f" strokecolor="gray" strokeweight=".25pt">
                <v:textbox inset=".5mm">
                  <w:txbxContent>
                    <w:p w:rsidR="004612D1" w:rsidRDefault="004612D1" w:rsidP="005A1C79">
                      <w:r>
                        <w:t>4,5 m</w:t>
                      </w:r>
                    </w:p>
                  </w:txbxContent>
                </v:textbox>
              </v:shape>
            </v:group>
            <v:shape id="Freeform 4697" o:spid="_x0000_s3975" style="position:absolute;left:2745;top:10050;width:4252;height:7;visibility:visible;mso-wrap-style:square;v-text-anchor:top" coordsize="42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VbcIA&#10;AADdAAAADwAAAGRycy9kb3ducmV2LnhtbESP3YrCMBCF7wXfIYzgnaZW0dI1igiLXvm7DzA2s23X&#10;ZlKarNa3N4Lg5eH8fJz5sjWVuFHjSssKRsMIBHFmdcm5gp/z9yAB4TyyxsoyKXiQg+Wi25ljqu2d&#10;j3Q7+VyEEXYpKii8r1MpXVaQQTe0NXHwfm1j0AfZ5FI3eA/jppJxFE2lwZIDocCa1gVl19O/CRDk&#10;w/RvNzEXdyGfbEbJfnXMlOr32tUXCE+t/4Tf7a1WEI/jGbzehCc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4hVtwgAAAN0AAAAPAAAAAAAAAAAAAAAAAJgCAABkcnMvZG93&#10;bnJldi54bWxQSwUGAAAAAAQABAD1AAAAhwMAAAAA&#10;" path="m4252,7l,e" filled="f" strokeweight="1.5pt">
              <v:stroke dashstyle="dash"/>
              <v:path arrowok="t" o:connecttype="custom" o:connectlocs="4252,7;0,0" o:connectangles="0,0"/>
            </v:shape>
            <v:shape id="Text Box 4698" o:spid="_x0000_s3976" type="#_x0000_t202" style="position:absolute;left:4657;top:10057;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UrIMIA&#10;AADdAAAADwAAAGRycy9kb3ducmV2LnhtbERPz2vCMBS+C/4P4Qm7abJOh+uaijgGOynr5mC3R/Ns&#10;y5qX0mS2/vfmIHj8+H5nm9G24ky9bxxreFwoEMSlMw1XGr6/3udrED4gG2wdk4YLedjk00mGqXED&#10;f9K5CJWIIexT1FCH0KVS+rImi37hOuLInVxvMUTYV9L0OMRw28pEqWdpseHYUGNHu5rKv+Lfajju&#10;T78/S3Wo3uyqG9yoJNsXqfXDbNy+ggg0hrv45v4wGpKnJM6Nb+ITk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pSsgwgAAAN0AAAAPAAAAAAAAAAAAAAAAAJgCAABkcnMvZG93&#10;bnJldi54bWxQSwUGAAAAAAQABAD1AAAAhwMAAAAA&#10;" filled="f" stroked="f">
              <v:textbox>
                <w:txbxContent>
                  <w:p w:rsidR="004612D1" w:rsidRDefault="004612D1" w:rsidP="005A1C79">
                    <w:r>
                      <w:t>12 m</w:t>
                    </w:r>
                  </w:p>
                </w:txbxContent>
              </v:textbox>
            </v:shape>
            <v:shape id="Text Box 4699" o:spid="_x0000_s3977" type="#_x0000_t202" style="position:absolute;left:2677;top:10237;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GMUA&#10;AADdAAAADwAAAGRycy9kb3ducmV2LnhtbESPzWrDMBCE74W+g9hCb40cF9rEiRJCoNBLaPPzAIu1&#10;sZxYKyNtErdPXxUKPQ4z8w0zXw6+U1eKqQ1sYDwqQBHXwbbcGDjs354moJIgW+wCk4EvSrBc3N/N&#10;sbLhxlu67qRRGcKpQgNOpK+0TrUjj2kUeuLsHUP0KFnGRtuItwz3nS6L4kV7bDkvOOxp7ag+7y7e&#10;wDGuN1uh08dUzt3Gfx/c56t2xjw+DKsZKKFB/sN/7XdroHwup/D7Jj8Bv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XYIYxQAAAN0AAAAPAAAAAAAAAAAAAAAAAJgCAABkcnMv&#10;ZG93bnJldi54bWxQSwUGAAAAAAQABAD1AAAAigMAAAAA&#10;" filled="f" stroked="f">
              <v:textbox inset="1.5mm">
                <w:txbxContent>
                  <w:p w:rsidR="004612D1" w:rsidRDefault="004612D1" w:rsidP="005A1C79">
                    <w:r>
                      <w:t>2,5 m</w:t>
                    </w:r>
                  </w:p>
                </w:txbxContent>
              </v:textbox>
            </v:shape>
            <w10:wrap type="none"/>
            <w10:anchorlock/>
          </v:group>
        </w:pict>
      </w:r>
    </w:p>
    <w:p w:rsidR="005A1C79" w:rsidRPr="00111A7F" w:rsidRDefault="005A1C79" w:rsidP="0044037C">
      <w:pPr>
        <w:pStyle w:val="Zadanie-tre"/>
      </w:pPr>
      <w:r w:rsidRPr="00111A7F">
        <w:lastRenderedPageBreak/>
        <w:t>Prostokąt ma wymiary 4,5 m i 10 m. Jego pole jest równe</w:t>
      </w:r>
    </w:p>
    <w:p w:rsidR="005A1C79" w:rsidRPr="00111A7F" w:rsidRDefault="005A1C79" w:rsidP="00C95B3D">
      <w:pPr>
        <w:pStyle w:val="Zadanie-tre"/>
        <w:jc w:val="center"/>
      </w:pPr>
      <w:r w:rsidRPr="00111A7F">
        <w:rPr>
          <w:position w:val="-10"/>
        </w:rPr>
        <w:object w:dxaOrig="1200" w:dyaOrig="320">
          <v:shape id="_x0000_i1617" type="#_x0000_t75" style="width:60.05pt;height:16.35pt" o:ole="">
            <v:imagedata r:id="rId1132" o:title=""/>
          </v:shape>
          <o:OLEObject Type="Embed" ProgID="Equation.DSMT4" ShapeID="_x0000_i1617" DrawAspect="Content" ObjectID="_1508845470" r:id="rId1133"/>
        </w:object>
      </w:r>
      <w:r w:rsidRPr="00111A7F">
        <w:t xml:space="preserve"> (m</w:t>
      </w:r>
      <w:r w:rsidRPr="00111A7F">
        <w:rPr>
          <w:vertAlign w:val="superscript"/>
        </w:rPr>
        <w:t>2</w:t>
      </w:r>
      <w:r w:rsidRPr="00111A7F">
        <w:t>).</w:t>
      </w:r>
    </w:p>
    <w:p w:rsidR="005A1C79" w:rsidRPr="00111A7F" w:rsidRDefault="005A1C79" w:rsidP="0044037C">
      <w:pPr>
        <w:pStyle w:val="Zadanie-tre"/>
      </w:pPr>
      <w:r w:rsidRPr="00111A7F">
        <w:t xml:space="preserve">Podstawy trapezu mają długości 12 m i 14 m, a wysokość jest równa 2,5 m. </w:t>
      </w:r>
    </w:p>
    <w:p w:rsidR="00C95B3D" w:rsidRDefault="005A1C79" w:rsidP="0044037C">
      <w:pPr>
        <w:pStyle w:val="Zadanie-tre"/>
      </w:pPr>
      <w:r w:rsidRPr="00111A7F">
        <w:t>Pole trapezu jest równe</w:t>
      </w:r>
    </w:p>
    <w:p w:rsidR="005A1C79" w:rsidRPr="00111A7F" w:rsidRDefault="005A1C79" w:rsidP="00C95B3D">
      <w:pPr>
        <w:pStyle w:val="Zadanie-tre"/>
        <w:jc w:val="center"/>
      </w:pPr>
      <w:r w:rsidRPr="00111A7F">
        <w:rPr>
          <w:position w:val="-24"/>
        </w:rPr>
        <w:object w:dxaOrig="2720" w:dyaOrig="620">
          <v:shape id="_x0000_i1618" type="#_x0000_t75" style="width:135.15pt;height:31.35pt" o:ole="">
            <v:imagedata r:id="rId1134" o:title=""/>
          </v:shape>
          <o:OLEObject Type="Embed" ProgID="Equation.DSMT4" ShapeID="_x0000_i1618" DrawAspect="Content" ObjectID="_1508845471" r:id="rId1135"/>
        </w:object>
      </w:r>
      <w:r w:rsidRPr="00111A7F">
        <w:t xml:space="preserve"> (m</w:t>
      </w:r>
      <w:r w:rsidRPr="00111A7F">
        <w:rPr>
          <w:vertAlign w:val="superscript"/>
        </w:rPr>
        <w:t>2</w:t>
      </w:r>
      <w:r w:rsidRPr="00111A7F">
        <w:t>).</w:t>
      </w:r>
    </w:p>
    <w:p w:rsidR="005A1C79" w:rsidRPr="00111A7F" w:rsidRDefault="005A1C79" w:rsidP="0044037C">
      <w:pPr>
        <w:pStyle w:val="Zadanie-tre"/>
      </w:pPr>
      <w:r w:rsidRPr="00111A7F">
        <w:t xml:space="preserve">Pole powierzchni całego dachu jest równe </w:t>
      </w:r>
      <w:r w:rsidRPr="00111A7F">
        <w:rPr>
          <w:position w:val="-10"/>
        </w:rPr>
        <w:object w:dxaOrig="1600" w:dyaOrig="320">
          <v:shape id="_x0000_i1619" type="#_x0000_t75" style="width:80.4pt;height:16.35pt" o:ole="">
            <v:imagedata r:id="rId1136" o:title=""/>
          </v:shape>
          <o:OLEObject Type="Embed" ProgID="Equation.DSMT4" ShapeID="_x0000_i1619" DrawAspect="Content" ObjectID="_1508845472" r:id="rId1137"/>
        </w:object>
      </w:r>
      <w:r w:rsidRPr="00111A7F">
        <w:t>(m</w:t>
      </w:r>
      <w:r w:rsidRPr="00111A7F">
        <w:rPr>
          <w:vertAlign w:val="superscript"/>
        </w:rPr>
        <w:t>2</w:t>
      </w:r>
      <w:r w:rsidRPr="00111A7F">
        <w:t>).</w:t>
      </w:r>
    </w:p>
    <w:p w:rsidR="005A1C79" w:rsidRPr="00111A7F" w:rsidRDefault="005A1C79" w:rsidP="0044037C">
      <w:pPr>
        <w:pStyle w:val="Zadanie-tre"/>
      </w:pPr>
      <w:r w:rsidRPr="00111A7F">
        <w:t>Liczba 77,5 jest większa od 66 i mniejsza od 97.</w:t>
      </w:r>
    </w:p>
    <w:p w:rsidR="005A1C79" w:rsidRPr="00111A7F" w:rsidRDefault="005A1C79" w:rsidP="0044037C">
      <w:pPr>
        <w:pStyle w:val="Zadanie-tre"/>
      </w:pPr>
      <w:r w:rsidRPr="00111A7F">
        <w:t>Dla takiej powierzchni dachu zalecana jest rynna o średnicy 125 mm.</w:t>
      </w:r>
    </w:p>
    <w:p w:rsidR="005A1C79" w:rsidRPr="00111A7F" w:rsidRDefault="005A1C79" w:rsidP="0044037C">
      <w:pPr>
        <w:pStyle w:val="Zadanie-tre"/>
      </w:pPr>
      <w:r w:rsidRPr="00111A7F">
        <w:t>Odpowiedź: Rynna powinna mieć średnicę 125 mm.</w:t>
      </w:r>
    </w:p>
    <w:p w:rsidR="005A1C79" w:rsidRPr="00111A7F" w:rsidRDefault="0044037C" w:rsidP="0044037C">
      <w:pPr>
        <w:pStyle w:val="Zadanie-nagwek"/>
      </w:pPr>
      <w:r>
        <w:t xml:space="preserve">Zadanie </w:t>
      </w:r>
      <w:r w:rsidR="005A1C79" w:rsidRPr="00111A7F">
        <w:t>11</w:t>
      </w:r>
      <w:r w:rsidR="005A1C79">
        <w:t>6</w:t>
      </w:r>
      <w:r w:rsidR="005A1C79" w:rsidRPr="00111A7F">
        <w:t>.</w:t>
      </w:r>
    </w:p>
    <w:p w:rsidR="005A1C79" w:rsidRPr="00111A7F" w:rsidRDefault="005A1C79" w:rsidP="0044037C">
      <w:pPr>
        <w:pStyle w:val="Sposb"/>
      </w:pPr>
      <w:r w:rsidRPr="00111A7F">
        <w:t>I sposób</w:t>
      </w:r>
    </w:p>
    <w:p w:rsidR="005A1C79" w:rsidRPr="00111A7F" w:rsidRDefault="005A1C79" w:rsidP="0044037C">
      <w:pPr>
        <w:pStyle w:val="Zadanie-tre"/>
      </w:pPr>
      <w:r w:rsidRPr="00111A7F">
        <w:t xml:space="preserve">Ponieważ ułożone figury tworzą trapez, </w:t>
      </w:r>
      <w:r w:rsidR="00B00C1D">
        <w:t>to</w:t>
      </w:r>
      <w:r w:rsidRPr="00111A7F">
        <w:t xml:space="preserve"> przyprostokątne o jednakowej długości w obu tró</w:t>
      </w:r>
      <w:r w:rsidRPr="00111A7F">
        <w:t>j</w:t>
      </w:r>
      <w:r w:rsidRPr="00111A7F">
        <w:t>kątach mają długość równą długości wysokości tego trapezu i jednocześnie równą długości jednego z boków prostokąta. Wysokość tego trapezu jest zatem równa 4 cm. Drugi bok pr</w:t>
      </w:r>
      <w:r w:rsidRPr="00111A7F">
        <w:t>o</w:t>
      </w:r>
      <w:r w:rsidRPr="00111A7F">
        <w:t>stokąta ma 8 cm. Teraz uzupełnimy rysunek o znane wielkości.</w:t>
      </w:r>
    </w:p>
    <w:p w:rsidR="005A1C79" w:rsidRPr="00111A7F" w:rsidRDefault="00A5243E" w:rsidP="00C95B3D">
      <w:pPr>
        <w:pStyle w:val="Akapitzrysunkiem"/>
      </w:pPr>
      <w:r>
        <w:pict>
          <v:group id="Group 5246" o:spid="_x0000_s3978" style="width:226.15pt;height:92.6pt;mso-position-horizontal-relative:char;mso-position-vertical-relative:line" coordorigin="2805,8796" coordsize="4523,1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">
            <v:shape id="AutoShape 5247" o:spid="_x0000_s3979" type="#_x0000_t6" style="position:absolute;left:6495;top:9132;width:567;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iPOcYA&#10;AADdAAAADwAAAGRycy9kb3ducmV2LnhtbESPT2vCQBTE74V+h+UJvdVNIkiJriJCaa3twT+gx0f2&#10;mY1m34bsNsZv3y0IHoeZ+Q0znfe2Fh21vnKsIB0mIIgLpysuFex3769vIHxA1lg7JgU38jCfPT9N&#10;MdfuyhvqtqEUEcI+RwUmhCaX0heGLPqha4ijd3KtxRBlW0rd4jXCbS2zJBlLixXHBYMNLQ0Vl+2v&#10;VXD4ujXfP+v0aNeWzybrPlZhM1LqZdAvJiAC9eERvrc/tYIsHafw/yY+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UiPOcYAAADdAAAADwAAAAAAAAAAAAAAAACYAgAAZHJz&#10;L2Rvd25yZXYueG1sUEsFBgAAAAAEAAQA9QAAAIsDAAAAAA==&#10;" filled="f" strokeweight="1pt"/>
            <v:shape id="AutoShape 5248" o:spid="_x0000_s3980" type="#_x0000_t6" style="position:absolute;left:2805;top:9131;width:1417;height:113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XRbMUA&#10;AADdAAAADwAAAGRycy9kb3ducmV2LnhtbESPQYvCMBSE7wv+h/AEb2tqwbJUo4ig6MHD6rJ6fDTP&#10;trZ5KU3Uur/eCMIeh5n5hpnOO1OLG7WutKxgNIxAEGdWl5wr+DmsPr9AOI+ssbZMCh7kYD7rfUwx&#10;1fbO33Tb+1wECLsUFRTeN6mULivIoBvahjh4Z9sa9EG2udQt3gPc1DKOokQaLDksFNjQsqCs2l+N&#10;grGprN9dzGJ9qo7LZPt7OUr3p9Sg3y0mIDx1/j/8bm+0gniUxPB6E56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ZdFsxQAAAN0AAAAPAAAAAAAAAAAAAAAAAJgCAABkcnMv&#10;ZG93bnJldi54bWxQSwUGAAAAAAQABAD1AAAAigMAAAAA&#10;" filled="f" strokeweight="1pt"/>
            <v:rect id="Rectangle 5249" o:spid="_x0000_s3981" style="position:absolute;left:4222;top:9131;width:2268;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RaaMcA&#10;AADdAAAADwAAAGRycy9kb3ducmV2LnhtbESPT4vCMBTE7wt+h/AEL7Km9U9xu0ZZFgTxIKiL7PHR&#10;vG2LzUtJotZvbwRhj8PM/IZZrDrTiCs5X1tWkI4SEMSF1TWXCn6O6/c5CB+QNTaWScGdPKyWvbcF&#10;5treeE/XQyhFhLDPUUEVQptL6YuKDPqRbYmj92edwRClK6V2eItw08hxkmTSYM1xocKWvisqzoeL&#10;UbCdzpLfcErtcX6efOxcMzxl24tSg3739QkiUBf+w6/2RisYp9kEnm/iE5D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EWmjHAAAA3QAAAA8AAAAAAAAAAAAAAAAAmAIAAGRy&#10;cy9kb3ducmV2LnhtbFBLBQYAAAAABAAEAPUAAACMAwAAAAA=&#10;" filled="f" strokeweight="1pt"/>
            <v:shape id="Text Box 5250" o:spid="_x0000_s3982" type="#_x0000_t202" style="position:absolute;left:3192;top:10235;width:868;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BoysUA&#10;AADdAAAADwAAAGRycy9kb3ducmV2LnhtbESPX2vCMBTF3wd+h3AFX4ZNLSKlGkVEwYEbrOr7tbm2&#10;1eamNJl2334ZDPZ4OH9+nMWqN414UOdqywomUQyCuLC65lLB6bgbpyCcR9bYWCYF3+RgtRy8LDDT&#10;9smf9Mh9KcIIuwwVVN63mZSuqMigi2xLHLyr7Qz6ILtS6g6fYdw0MonjmTRYcyBU2NKmouKef5nA&#10;3fZpe74cNre3/PVySz64fk9ZqdGwX89BeOr9f/ivvdcKkslsCr9vwhO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kGjKxQAAAN0AAAAPAAAAAAAAAAAAAAAAAJgCAABkcnMv&#10;ZG93bnJldi54bWxQSwUGAAAAAAQABAD1AAAAigMAAAAA&#10;" stroked="f">
              <v:fill opacity="0"/>
              <v:textbox>
                <w:txbxContent>
                  <w:p w:rsidR="004612D1" w:rsidRDefault="004612D1" w:rsidP="005A1C79">
                    <w:r>
                      <w:t>5 cm</w:t>
                    </w:r>
                  </w:p>
                </w:txbxContent>
              </v:textbox>
            </v:shape>
            <v:shape id="Text Box 5251" o:spid="_x0000_s3983" type="#_x0000_t202" style="position:absolute;left:4147;top:9486;width:868;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zNUcUA&#10;AADdAAAADwAAAGRycy9kb3ducmV2LnhtbESPX2vCMBTF3wd+h3AFX4ZNLSilGkVEwYEbrOr7tbm2&#10;1eamNJl2334ZDPZ4OH9+nMWqN414UOdqywomUQyCuLC65lLB6bgbpyCcR9bYWCYF3+RgtRy8LDDT&#10;9smf9Mh9KcIIuwwVVN63mZSuqMigi2xLHLyr7Qz6ILtS6g6fYdw0MonjmTRYcyBU2NKmouKef5nA&#10;3fZpe74cNre3/PVySz64fk9ZqdGwX89BeOr9f/ivvdcKkslsCr9vwhO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3M1RxQAAAN0AAAAPAAAAAAAAAAAAAAAAAJgCAABkcnMv&#10;ZG93bnJldi54bWxQSwUGAAAAAAQABAD1AAAAigMAAAAA&#10;" stroked="f">
              <v:fill opacity="0"/>
              <v:textbox>
                <w:txbxContent>
                  <w:p w:rsidR="004612D1" w:rsidRDefault="004612D1" w:rsidP="005A1C79">
                    <w:r>
                      <w:t>4 cm</w:t>
                    </w:r>
                  </w:p>
                </w:txbxContent>
              </v:textbox>
            </v:shape>
            <v:shape id="Text Box 5252" o:spid="_x0000_s3984" type="#_x0000_t202" style="position:absolute;left:5852;top:9486;width:868;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5TJsUA&#10;AADdAAAADwAAAGRycy9kb3ducmV2LnhtbESPzWrCQBSF9wXfYbhCN6VOzCKE6ChFFFrQglH3N5nb&#10;JDZzJ2SmGt/eKQguD+fn48yXg2nFhXrXWFYwnUQgiEurG64UHA+b9xSE88gaW8uk4EYOlovRyxwz&#10;ba+8p0vuKxFG2GWooPa+y6R0ZU0G3cR2xMH7sb1BH2RfSd3jNYybVsZRlEiDDQdCjR2taip/8z8T&#10;uOsh7U7FdnX+yt+Kc/zNzS5lpV7Hw8cMhKfBP8OP9qdWEE+TBP7fh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DlMmxQAAAN0AAAAPAAAAAAAAAAAAAAAAAJgCAABkcnMv&#10;ZG93bnJldi54bWxQSwUGAAAAAAQABAD1AAAAigMAAAAA&#10;" stroked="f">
              <v:fill opacity="0"/>
              <v:textbox>
                <w:txbxContent>
                  <w:p w:rsidR="004612D1" w:rsidRDefault="004612D1" w:rsidP="005A1C79">
                    <w:r>
                      <w:t>4 cm</w:t>
                    </w:r>
                  </w:p>
                </w:txbxContent>
              </v:textbox>
            </v:shape>
            <v:shape id="Text Box 5253" o:spid="_x0000_s3985" type="#_x0000_t202" style="position:absolute;left:4862;top:8796;width:868;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L2vcUA&#10;AADdAAAADwAAAGRycy9kb3ducmV2LnhtbESPzWrCQBSF9wXfYbhCN0UnZhFDdBSRFiq0hUbdXzPX&#10;JJq5EzKjSd++UxC6PJyfj7NcD6YRd+pcbVnBbBqBIC6srrlUcNi/TVIQziNrbCyTgh9ysF6NnpaY&#10;advzN91zX4owwi5DBZX3bSalKyoy6Ka2JQ7e2XYGfZBdKXWHfRg3jYyjKJEGaw6EClvaVlRc85sJ&#10;3NchbY+nj+1ll7+cLvEX158pK/U8HjYLEJ4G/x9+tN+1gniWzOHvTX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Qva9xQAAAN0AAAAPAAAAAAAAAAAAAAAAAJgCAABkcnMv&#10;ZG93bnJldi54bWxQSwUGAAAAAAQABAD1AAAAigMAAAAA&#10;" stroked="f">
              <v:fill opacity="0"/>
              <v:textbox>
                <w:txbxContent>
                  <w:p w:rsidR="004612D1" w:rsidRDefault="004612D1" w:rsidP="005A1C79">
                    <w:r>
                      <w:t>8 cm</w:t>
                    </w:r>
                  </w:p>
                </w:txbxContent>
              </v:textbox>
            </v:shape>
            <v:shape id="Text Box 5254" o:spid="_x0000_s3986" type="#_x0000_t202" style="position:absolute;left:6460;top:10229;width:868;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1iz8IA&#10;AADdAAAADwAAAGRycy9kb3ducmV2LnhtbERPTWvCQBC9F/wPywheSt2Yg4ToKkUUKmihab2P2WkS&#10;m50N2a3Gf+8cCj0+3vdyPbhWXakPjWcDs2kCirj0tuHKwNfn7iUDFSKyxdYzGbhTgPVq9LTE3Pob&#10;f9C1iJWSEA45Gqhj7HKtQ1mTwzD1HbFw3753GAX2lbY93iTctTpNkrl22LA01NjRpqbyp/h10rsd&#10;su50Pmwu++L5fEnfuTlmbMxkPLwuQEUa4r/4z/1mDaSzucyVN/IE9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3WLPwgAAAN0AAAAPAAAAAAAAAAAAAAAAAJgCAABkcnMvZG93&#10;bnJldi54bWxQSwUGAAAAAAQABAD1AAAAhwMAAAAA&#10;" stroked="f">
              <v:fill opacity="0"/>
              <v:textbox>
                <w:txbxContent>
                  <w:p w:rsidR="004612D1" w:rsidRDefault="004612D1" w:rsidP="005A1C79">
                    <w:r>
                      <w:t>2 cm</w:t>
                    </w:r>
                  </w:p>
                </w:txbxContent>
              </v:textbox>
            </v:shape>
            <w10:wrap type="none"/>
            <w10:anchorlock/>
          </v:group>
        </w:pict>
      </w:r>
    </w:p>
    <w:p w:rsidR="005A1C79" w:rsidRPr="00111A7F" w:rsidRDefault="005A1C79" w:rsidP="0044037C">
      <w:pPr>
        <w:pStyle w:val="Zadanie-tre"/>
      </w:pPr>
      <w:r w:rsidRPr="00111A7F">
        <w:t>Mamy już wszystkie dane potrzebne do obliczenia pola trapezu:</w:t>
      </w:r>
    </w:p>
    <w:p w:rsidR="005A1C79" w:rsidRPr="00111A7F" w:rsidRDefault="005A1C79" w:rsidP="0044037C">
      <w:pPr>
        <w:pStyle w:val="Zadanie-tre"/>
        <w:numPr>
          <w:ilvl w:val="0"/>
          <w:numId w:val="18"/>
        </w:numPr>
      </w:pPr>
      <w:r w:rsidRPr="00111A7F">
        <w:t xml:space="preserve">podstawa dolna ma </w:t>
      </w:r>
      <w:r w:rsidRPr="00111A7F">
        <w:rPr>
          <w:position w:val="-6"/>
        </w:rPr>
        <w:object w:dxaOrig="1340" w:dyaOrig="279">
          <v:shape id="_x0000_i1621" type="#_x0000_t75" style="width:66.7pt;height:15pt" o:ole="">
            <v:imagedata r:id="rId1138" o:title=""/>
          </v:shape>
          <o:OLEObject Type="Embed" ProgID="Equation.DSMT4" ShapeID="_x0000_i1621" DrawAspect="Content" ObjectID="_1508845473" r:id="rId1139"/>
        </w:object>
      </w:r>
      <w:r w:rsidRPr="00111A7F">
        <w:t>(cm),</w:t>
      </w:r>
    </w:p>
    <w:p w:rsidR="005A1C79" w:rsidRPr="00111A7F" w:rsidRDefault="005A1C79" w:rsidP="0044037C">
      <w:pPr>
        <w:pStyle w:val="Zadanie-tre"/>
        <w:numPr>
          <w:ilvl w:val="0"/>
          <w:numId w:val="18"/>
        </w:numPr>
      </w:pPr>
      <w:r w:rsidRPr="00111A7F">
        <w:t>podstawa górna ma 8 cm,</w:t>
      </w:r>
    </w:p>
    <w:p w:rsidR="005A1C79" w:rsidRPr="00111A7F" w:rsidRDefault="005A1C79" w:rsidP="0044037C">
      <w:pPr>
        <w:pStyle w:val="Zadanie-tre"/>
        <w:numPr>
          <w:ilvl w:val="0"/>
          <w:numId w:val="18"/>
        </w:numPr>
      </w:pPr>
      <w:r w:rsidRPr="00111A7F">
        <w:t>wysokość ma 4 cm.</w:t>
      </w:r>
    </w:p>
    <w:p w:rsidR="005A1C79" w:rsidRPr="00111A7F" w:rsidRDefault="005A1C79" w:rsidP="0044037C">
      <w:pPr>
        <w:pStyle w:val="Zadanie-tre"/>
      </w:pPr>
      <w:r w:rsidRPr="00111A7F">
        <w:t>Obliczamy zatem jego pole</w:t>
      </w:r>
      <w:r w:rsidR="00B00C1D">
        <w:t>:</w:t>
      </w:r>
    </w:p>
    <w:p w:rsidR="005A1C79" w:rsidRPr="00111A7F" w:rsidRDefault="005A1C79" w:rsidP="00B00C1D">
      <w:pPr>
        <w:pStyle w:val="Zadanie-tre"/>
        <w:jc w:val="center"/>
      </w:pPr>
      <w:r w:rsidRPr="00111A7F">
        <w:rPr>
          <w:position w:val="-24"/>
        </w:rPr>
        <w:object w:dxaOrig="2400" w:dyaOrig="620">
          <v:shape id="_x0000_i1622" type="#_x0000_t75" style="width:120.6pt;height:31.35pt" o:ole="">
            <v:imagedata r:id="rId1140" o:title=""/>
          </v:shape>
          <o:OLEObject Type="Embed" ProgID="Equation.DSMT4" ShapeID="_x0000_i1622" DrawAspect="Content" ObjectID="_1508845474" r:id="rId1141"/>
        </w:object>
      </w:r>
      <w:r w:rsidRPr="00111A7F">
        <w:t xml:space="preserve"> (cm</w:t>
      </w:r>
      <w:r w:rsidRPr="00111A7F">
        <w:rPr>
          <w:vertAlign w:val="superscript"/>
        </w:rPr>
        <w:t>2</w:t>
      </w:r>
      <w:r w:rsidRPr="00111A7F">
        <w:t>)</w:t>
      </w:r>
      <w:r w:rsidR="00B00C1D">
        <w:t>.</w:t>
      </w:r>
    </w:p>
    <w:p w:rsidR="005A1C79" w:rsidRPr="00111A7F" w:rsidRDefault="005A1C79" w:rsidP="0044037C">
      <w:pPr>
        <w:pStyle w:val="Zadanie-tre"/>
      </w:pPr>
      <w:r w:rsidRPr="00111A7F">
        <w:t>Odpowiedź: Pole powierzchni zajmowane przez ten trapez jest równe 46 cm</w:t>
      </w:r>
      <w:r w:rsidRPr="00111A7F">
        <w:rPr>
          <w:vertAlign w:val="superscript"/>
        </w:rPr>
        <w:t>2</w:t>
      </w:r>
      <w:r w:rsidRPr="00111A7F">
        <w:t xml:space="preserve">. </w:t>
      </w:r>
    </w:p>
    <w:p w:rsidR="005A1C79" w:rsidRPr="00111A7F" w:rsidRDefault="005A1C79" w:rsidP="0044037C">
      <w:pPr>
        <w:pStyle w:val="Sposb"/>
      </w:pPr>
      <w:r w:rsidRPr="00111A7F">
        <w:t>II sposób</w:t>
      </w:r>
    </w:p>
    <w:p w:rsidR="005A1C79" w:rsidRPr="00111A7F" w:rsidRDefault="005A1C79" w:rsidP="0044037C">
      <w:pPr>
        <w:pStyle w:val="Zadanie-tre"/>
      </w:pPr>
      <w:r w:rsidRPr="00111A7F">
        <w:t>Uzupełnimy rysunek o dane z treści zadania.</w:t>
      </w:r>
    </w:p>
    <w:p w:rsidR="005A1C79" w:rsidRPr="00111A7F" w:rsidRDefault="00A5243E" w:rsidP="009C01DE">
      <w:pPr>
        <w:jc w:val="center"/>
      </w:pPr>
      <w:r>
        <w:rPr>
          <w:noProof/>
        </w:rPr>
      </w:r>
      <w:r>
        <w:rPr>
          <w:noProof/>
        </w:rPr>
        <w:pict>
          <v:group id="Group 5255" o:spid="_x0000_s3987" style="width:226.15pt;height:92.7pt;mso-position-horizontal-relative:char;mso-position-vertical-relative:line" coordorigin="3192,11145" coordsize="4523,18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">
            <v:shape id="Text Box 5256" o:spid="_x0000_s3988" type="#_x0000_t202" style="position:absolute;left:6847;top:12580;width:868;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mfmMUA&#10;AADdAAAADwAAAGRycy9kb3ducmV2LnhtbESPW2vCQBCF34X+h2WEvkizMdASoqtIqGChCk3r+5id&#10;5tLsbMhuNf33rlDw8XAuH2e5Hk0nzjS4xrKCeRSDIC6tbrhS8PW5fUpBOI+ssbNMCv7IwXr1MFli&#10;pu2FP+hc+EqEEXYZKqi97zMpXVmTQRfZnjh433Yw6IMcKqkHvIRx08kkjl+kwYYDocae8prKn+LX&#10;BO7rmPbH03vevhWzU5scuNmnrNTjdNwsQHga/T38395pBcn8OYHbm/A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WZ+YxQAAAN0AAAAPAAAAAAAAAAAAAAAAAJgCAABkcnMv&#10;ZG93bnJldi54bWxQSwUGAAAAAAQABAD1AAAAigMAAAAA&#10;" stroked="f">
              <v:fill opacity="0"/>
              <v:textbox>
                <w:txbxContent>
                  <w:p w:rsidR="004612D1" w:rsidRDefault="004612D1" w:rsidP="005A1C79">
                    <w:r>
                      <w:t>2 cm</w:t>
                    </w:r>
                  </w:p>
                </w:txbxContent>
              </v:textbox>
            </v:shape>
            <v:shape id="AutoShape 5257" o:spid="_x0000_s3989" type="#_x0000_t6" style="position:absolute;left:6882;top:11483;width:567;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p+aMYA&#10;AADdAAAADwAAAGRycy9kb3ducmV2LnhtbESPT2vCQBTE7wW/w/IKvdVNIopEVymC9I/2oBbq8ZF9&#10;zaZm34bsNsZv7wpCj8PM/IaZL3tbi45aXzlWkA4TEMSF0xWXCr4O6+cpCB+QNdaOScGFPCwXg4c5&#10;5tqdeUfdPpQiQtjnqMCE0ORS+sKQRT90DXH0flxrMUTZllK3eI5wW8ssSSbSYsVxwWBDK0PFaf9n&#10;FXx/XJrt5yY92o3lX5N1r+9hN1Lq6bF/mYEI1If/8L39phVk6XgEtzfxCc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p+aMYAAADdAAAADwAAAAAAAAAAAAAAAACYAgAAZHJz&#10;L2Rvd25yZXYueG1sUEsFBgAAAAAEAAQA9QAAAIsDAAAAAA==&#10;" filled="f" strokeweight="1pt"/>
            <v:shape id="AutoShape 5258" o:spid="_x0000_s3990" type="#_x0000_t6" style="position:absolute;left:3192;top:11482;width:1417;height:113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wmPscA&#10;AADdAAAADwAAAGRycy9kb3ducmV2LnhtbESPQWvCQBSE74L/YXkFb7pJUCmpq4SARQ891Jba4yP7&#10;msRk34bsVlN/vVsQPA4z8w2z2gymFWfqXW1ZQTyLQBAXVtdcKvj82E6fQTiPrLG1TAr+yMFmPR6t&#10;MNX2wu90PvhSBAi7FBVU3neplK6oyKCb2Y44eD+2N+iD7Eupe7wEuGllEkVLabDmsFBhR3lFRXP4&#10;NQoWprH+7WSy1+/mmC/3X6ejdFelJk9D9gLC0+Af4Xt7pxUk8WIO/2/CE5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sJj7HAAAA3QAAAA8AAAAAAAAAAAAAAAAAmAIAAGRy&#10;cy9kb3ducmV2LnhtbFBLBQYAAAAABAAEAPUAAACMAwAAAAA=&#10;" filled="f" strokeweight="1pt"/>
            <v:rect id="Rectangle 5259" o:spid="_x0000_s3991" style="position:absolute;left:4609;top:11482;width:2268;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2tOsYA&#10;AADdAAAADwAAAGRycy9kb3ducmV2LnhtbESPQWvCQBSE7wX/w/IEL0U3sY1odBURBPFQqIp4fGSf&#10;STD7NuyuGv99t1DocZiZb5jFqjONeJDztWUF6SgBQVxYXXOp4HTcDqcgfEDW2FgmBS/ysFr23haY&#10;a/vkb3ocQikihH2OCqoQ2lxKX1Rk0I9sSxy9q3UGQ5SulNrhM8JNI8dJMpEGa44LFba0qai4He5G&#10;wf4zSy7hnNrj9PYx+3LN+3myvys16HfrOYhAXfgP/7V3WsE4zTL4fROf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2tOsYAAADdAAAADwAAAAAAAAAAAAAAAACYAgAAZHJz&#10;L2Rvd25yZXYueG1sUEsFBgAAAAAEAAQA9QAAAIsDAAAAAA==&#10;" filled="f" strokeweight="1pt"/>
            <v:shape id="Text Box 5260" o:spid="_x0000_s3992" type="#_x0000_t202" style="position:absolute;left:3579;top:12586;width:868;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KZm8UA&#10;AADdAAAADwAAAGRycy9kb3ducmV2LnhtbESPX2vCMBTF3wd+h3AFX4ZNLSilGkVEwYEbrOr7tbm2&#10;1eamNJl2334ZDPZ4OH9+nMWqN414UOdqywomUQyCuLC65lLB6bgbpyCcR9bYWCYF3+RgtRy8LDDT&#10;9smf9Mh9KcIIuwwVVN63mZSuqMigi2xLHLyr7Qz6ILtS6g6fYdw0MonjmTRYcyBU2NKmouKef5nA&#10;3fZpe74cNre3/PVySz64fk9ZqdGwX89BeOr9f/ivvdcKksl0Br9vwhO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YpmbxQAAAN0AAAAPAAAAAAAAAAAAAAAAAJgCAABkcnMv&#10;ZG93bnJldi54bWxQSwUGAAAAAAQABAD1AAAAigMAAAAA&#10;" stroked="f">
              <v:fill opacity="0"/>
              <v:textbox>
                <w:txbxContent>
                  <w:p w:rsidR="004612D1" w:rsidRDefault="004612D1" w:rsidP="005A1C79">
                    <w:r>
                      <w:t>5 cm</w:t>
                    </w:r>
                  </w:p>
                </w:txbxContent>
              </v:textbox>
            </v:shape>
            <v:shape id="Text Box 5261" o:spid="_x0000_s3993" type="#_x0000_t202" style="position:absolute;left:4534;top:11837;width:868;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48AMUA&#10;AADdAAAADwAAAGRycy9kb3ducmV2LnhtbESPX2vCMBTF34V9h3AFX4amFtxKNcqQCQpOsNP3a3Nt&#10;65qb0kSt334ZDHw8nD8/zmzRmVrcqHWVZQXjUQSCOLe64kLB4Xs1TEA4j6yxtkwKHuRgMX/pzTDV&#10;9s57umW+EGGEXYoKSu+bVEqXl2TQjWxDHLyzbQ36INtC6hbvYdzUMo6iN2mw4kAosaFlSflPdjWB&#10;+9klzfG0XV422evpEu+4+kpYqUG/+5iC8NT5Z/i/vdYK4vHkHf7ehCc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LjwAxQAAAN0AAAAPAAAAAAAAAAAAAAAAAJgCAABkcnMv&#10;ZG93bnJldi54bWxQSwUGAAAAAAQABAD1AAAAigMAAAAA&#10;" stroked="f">
              <v:fill opacity="0"/>
              <v:textbox>
                <w:txbxContent>
                  <w:p w:rsidR="004612D1" w:rsidRDefault="004612D1" w:rsidP="005A1C79">
                    <w:r>
                      <w:t>4 cm</w:t>
                    </w:r>
                  </w:p>
                </w:txbxContent>
              </v:textbox>
            </v:shape>
            <v:shape id="Text Box 5262" o:spid="_x0000_s3994" type="#_x0000_t202" style="position:absolute;left:6239;top:11837;width:868;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GocsMA&#10;AADdAAAADwAAAGRycy9kb3ducmV2LnhtbERPTWvCQBC9F/wPywi9FN0YsIToKkUUWtBC03ofs2MS&#10;m50N2a2m/75zEHp8vO/lenCtulIfGs8GZtMEFHHpbcOVga/P3SQDFSKyxdYzGfilAOvV6GGJufU3&#10;/qBrESslIRxyNFDH2OVah7Imh2HqO2Lhzr53GAX2lbY93iTctTpNkmftsGFpqLGjTU3ld/HjpHc7&#10;ZN3xtN9c3oqn0yV95+aQsTGP4+FlASrSEP/Fd/erNZDO5jJX3sgT0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GocsMAAADdAAAADwAAAAAAAAAAAAAAAACYAgAAZHJzL2Rv&#10;d25yZXYueG1sUEsFBgAAAAAEAAQA9QAAAIgDAAAAAA==&#10;" stroked="f">
              <v:fill opacity="0"/>
              <v:textbox>
                <w:txbxContent>
                  <w:p w:rsidR="004612D1" w:rsidRDefault="004612D1" w:rsidP="005A1C79">
                    <w:r>
                      <w:t>4 cm</w:t>
                    </w:r>
                  </w:p>
                </w:txbxContent>
              </v:textbox>
            </v:shape>
            <v:shape id="Text Box 5263" o:spid="_x0000_s3995" type="#_x0000_t202" style="position:absolute;left:5371;top:11145;width:868;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0N6cUA&#10;AADdAAAADwAAAGRycy9kb3ducmV2LnhtbESPX2vCMBTF3wd+h3AFX8ZMLShdZxSRDTaYglXfr81d&#10;W21uShO1fvtFEHw8nD8/znTemVpcqHWVZQWjYQSCOLe64kLBbvv1loBwHlljbZkU3MjBfNZ7mWKq&#10;7ZU3dMl8IcIIuxQVlN43qZQuL8mgG9qGOHh/tjXog2wLqVu8hnFTyziKJtJgxYFQYkPLkvJTdjaB&#10;+9klzf7wuzz+ZK+HY7zmapWwUoN+t/gA4anzz/Cj/a0VxKPxO9zfhCc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Q3pxQAAAN0AAAAPAAAAAAAAAAAAAAAAAJgCAABkcnMv&#10;ZG93bnJldi54bWxQSwUGAAAAAAQABAD1AAAAigMAAAAA&#10;" stroked="f">
              <v:fill opacity="0"/>
              <v:textbox>
                <w:txbxContent>
                  <w:p w:rsidR="004612D1" w:rsidRDefault="004612D1" w:rsidP="005A1C79">
                    <w:r>
                      <w:t>8 cm</w:t>
                    </w:r>
                  </w:p>
                </w:txbxContent>
              </v:textbox>
            </v:shape>
            <w10:wrap type="none"/>
            <w10:anchorlock/>
          </v:group>
        </w:pict>
      </w:r>
    </w:p>
    <w:p w:rsidR="005A1C79" w:rsidRPr="00111A7F" w:rsidRDefault="005A1C79" w:rsidP="0044037C">
      <w:pPr>
        <w:pStyle w:val="Zadanie-tre"/>
      </w:pPr>
      <w:r w:rsidRPr="00111A7F">
        <w:t>W trójkątach przyprostokątne o długościach 4 cm tworzą wysokość trapezu.</w:t>
      </w:r>
    </w:p>
    <w:p w:rsidR="005A1C79" w:rsidRPr="00111A7F" w:rsidRDefault="005A1C79" w:rsidP="0044037C">
      <w:pPr>
        <w:pStyle w:val="Zadanie-tre"/>
      </w:pPr>
      <w:r w:rsidRPr="00111A7F">
        <w:t>Pole powierzchni zajmowanej przez ten trapez to suma pól prostokąta i dwóch trójkątów uż</w:t>
      </w:r>
      <w:r w:rsidRPr="00111A7F">
        <w:t>y</w:t>
      </w:r>
      <w:r w:rsidRPr="00111A7F">
        <w:t>tych do jego ułożenia.</w:t>
      </w:r>
    </w:p>
    <w:p w:rsidR="005A1C79" w:rsidRPr="00111A7F" w:rsidRDefault="005A1C79" w:rsidP="0044037C">
      <w:pPr>
        <w:pStyle w:val="Zadanie-tre"/>
      </w:pPr>
      <w:r w:rsidRPr="00111A7F">
        <w:t>Obliczamy pole trójkąta o przyprostokątnych 2 cm i 4 cm</w:t>
      </w:r>
      <w:r w:rsidR="00B00C1D">
        <w:t>.</w:t>
      </w:r>
    </w:p>
    <w:p w:rsidR="005A1C79" w:rsidRPr="00111A7F" w:rsidRDefault="005A1C79" w:rsidP="00C95B3D">
      <w:pPr>
        <w:pStyle w:val="Zadanie-tre"/>
        <w:jc w:val="center"/>
      </w:pPr>
      <w:r w:rsidRPr="00111A7F">
        <w:rPr>
          <w:position w:val="-24"/>
        </w:rPr>
        <w:object w:dxaOrig="1579" w:dyaOrig="620">
          <v:shape id="_x0000_i1624" type="#_x0000_t75" style="width:77.3pt;height:31.35pt" o:ole="">
            <v:imagedata r:id="rId1142" o:title=""/>
          </v:shape>
          <o:OLEObject Type="Embed" ProgID="Equation.DSMT4" ShapeID="_x0000_i1624" DrawAspect="Content" ObjectID="_1508845475" r:id="rId1143"/>
        </w:object>
      </w:r>
      <w:r w:rsidRPr="00111A7F">
        <w:t xml:space="preserve"> (cm</w:t>
      </w:r>
      <w:r w:rsidRPr="00111A7F">
        <w:rPr>
          <w:vertAlign w:val="superscript"/>
        </w:rPr>
        <w:t>2</w:t>
      </w:r>
      <w:r w:rsidRPr="00111A7F">
        <w:t>)</w:t>
      </w:r>
      <w:r w:rsidR="00C95B3D">
        <w:t>.</w:t>
      </w:r>
    </w:p>
    <w:p w:rsidR="005A1C79" w:rsidRPr="00111A7F" w:rsidRDefault="005A1C79" w:rsidP="0044037C">
      <w:pPr>
        <w:pStyle w:val="Zadanie-tre"/>
      </w:pPr>
      <w:r w:rsidRPr="00111A7F">
        <w:t>Obliczamy pole trójkąta o przyprostokątnych 5 cm i 4 cm</w:t>
      </w:r>
      <w:r w:rsidR="00B00C1D">
        <w:t>.</w:t>
      </w:r>
    </w:p>
    <w:p w:rsidR="005A1C79" w:rsidRPr="00111A7F" w:rsidRDefault="005A1C79" w:rsidP="00C95B3D">
      <w:pPr>
        <w:pStyle w:val="Zadanie-tre"/>
        <w:jc w:val="center"/>
      </w:pPr>
      <w:r w:rsidRPr="00111A7F">
        <w:rPr>
          <w:position w:val="-24"/>
        </w:rPr>
        <w:object w:dxaOrig="1680" w:dyaOrig="620">
          <v:shape id="_x0000_i1625" type="#_x0000_t75" style="width:84.8pt;height:31.35pt" o:ole="">
            <v:imagedata r:id="rId1144" o:title=""/>
          </v:shape>
          <o:OLEObject Type="Embed" ProgID="Equation.DSMT4" ShapeID="_x0000_i1625" DrawAspect="Content" ObjectID="_1508845476" r:id="rId1145"/>
        </w:object>
      </w:r>
      <w:r w:rsidRPr="00111A7F">
        <w:t xml:space="preserve"> (cm</w:t>
      </w:r>
      <w:r w:rsidRPr="00111A7F">
        <w:rPr>
          <w:vertAlign w:val="superscript"/>
        </w:rPr>
        <w:t>2</w:t>
      </w:r>
      <w:r w:rsidRPr="00111A7F">
        <w:t>)</w:t>
      </w:r>
      <w:r w:rsidR="00C95B3D">
        <w:t>.</w:t>
      </w:r>
    </w:p>
    <w:p w:rsidR="005A1C79" w:rsidRPr="00111A7F" w:rsidRDefault="005A1C79" w:rsidP="0044037C">
      <w:pPr>
        <w:pStyle w:val="Zadanie-tre"/>
      </w:pPr>
      <w:r w:rsidRPr="00111A7F">
        <w:t>Obliczamy pole prostokąta o bokach 8 cm i 4 cm</w:t>
      </w:r>
      <w:r w:rsidR="00B00C1D">
        <w:t>.</w:t>
      </w:r>
    </w:p>
    <w:p w:rsidR="005A1C79" w:rsidRPr="00111A7F" w:rsidRDefault="005A1C79" w:rsidP="00C95B3D">
      <w:pPr>
        <w:pStyle w:val="Zadanie-tre"/>
        <w:jc w:val="center"/>
      </w:pPr>
      <w:r w:rsidRPr="00111A7F">
        <w:rPr>
          <w:position w:val="-12"/>
        </w:rPr>
        <w:object w:dxaOrig="1400" w:dyaOrig="360">
          <v:shape id="_x0000_i1626" type="#_x0000_t75" style="width:68.9pt;height:18.1pt" o:ole="">
            <v:imagedata r:id="rId1146" o:title=""/>
          </v:shape>
          <o:OLEObject Type="Embed" ProgID="Equation.DSMT4" ShapeID="_x0000_i1626" DrawAspect="Content" ObjectID="_1508845477" r:id="rId1147"/>
        </w:object>
      </w:r>
      <w:r w:rsidRPr="00111A7F">
        <w:t xml:space="preserve"> (cm</w:t>
      </w:r>
      <w:r w:rsidRPr="00111A7F">
        <w:rPr>
          <w:vertAlign w:val="superscript"/>
        </w:rPr>
        <w:t>2</w:t>
      </w:r>
      <w:r w:rsidRPr="00111A7F">
        <w:t>)</w:t>
      </w:r>
      <w:r w:rsidR="00C95B3D">
        <w:t>.</w:t>
      </w:r>
    </w:p>
    <w:p w:rsidR="005A1C79" w:rsidRPr="00111A7F" w:rsidRDefault="005A1C79" w:rsidP="0044037C">
      <w:pPr>
        <w:pStyle w:val="Zadanie-tre"/>
      </w:pPr>
      <w:r w:rsidRPr="00111A7F">
        <w:t>Obliczamy pole trapezu</w:t>
      </w:r>
      <w:r w:rsidR="00B00C1D">
        <w:t>.</w:t>
      </w:r>
    </w:p>
    <w:p w:rsidR="005A1C79" w:rsidRPr="00111A7F" w:rsidRDefault="005A1C79" w:rsidP="00C95B3D">
      <w:pPr>
        <w:pStyle w:val="Zadanie-tre"/>
        <w:jc w:val="center"/>
      </w:pPr>
      <w:r w:rsidRPr="00111A7F">
        <w:rPr>
          <w:position w:val="-14"/>
        </w:rPr>
        <w:object w:dxaOrig="2420" w:dyaOrig="380">
          <v:shape id="_x0000_i1627" type="#_x0000_t75" style="width:120.6pt;height:18.55pt" o:ole="">
            <v:imagedata r:id="rId1148" o:title=""/>
          </v:shape>
          <o:OLEObject Type="Embed" ProgID="Equation.DSMT4" ShapeID="_x0000_i1627" DrawAspect="Content" ObjectID="_1508845478" r:id="rId1149"/>
        </w:object>
      </w:r>
      <w:r w:rsidRPr="00111A7F">
        <w:t xml:space="preserve"> (cm</w:t>
      </w:r>
      <w:r w:rsidRPr="00111A7F">
        <w:rPr>
          <w:vertAlign w:val="superscript"/>
        </w:rPr>
        <w:t>2</w:t>
      </w:r>
      <w:r w:rsidRPr="00111A7F">
        <w:t>)</w:t>
      </w:r>
      <w:r w:rsidR="00C95B3D">
        <w:t>.</w:t>
      </w:r>
    </w:p>
    <w:p w:rsidR="005A1C79" w:rsidRPr="00111A7F" w:rsidRDefault="005A1C79" w:rsidP="0044037C">
      <w:pPr>
        <w:pStyle w:val="Zadanie-tre"/>
      </w:pPr>
      <w:r w:rsidRPr="00111A7F">
        <w:t>Odpowiedź: Pole powierzchni zajmowane przez ten trapez jest równe 46 cm</w:t>
      </w:r>
      <w:r w:rsidRPr="00111A7F">
        <w:rPr>
          <w:vertAlign w:val="superscript"/>
        </w:rPr>
        <w:t>2</w:t>
      </w:r>
      <w:r w:rsidRPr="00111A7F">
        <w:t xml:space="preserve">. </w:t>
      </w:r>
    </w:p>
    <w:p w:rsidR="005A1C79" w:rsidRPr="00111A7F" w:rsidRDefault="0044037C" w:rsidP="0044037C">
      <w:pPr>
        <w:pStyle w:val="Zadanie-nagwek"/>
      </w:pPr>
      <w:r>
        <w:t xml:space="preserve">Zadanie </w:t>
      </w:r>
      <w:r w:rsidR="005A1C79" w:rsidRPr="00111A7F">
        <w:t>11</w:t>
      </w:r>
      <w:r w:rsidR="005A1C79">
        <w:t>7</w:t>
      </w:r>
      <w:r w:rsidR="005A1C79" w:rsidRPr="00111A7F">
        <w:t>.</w:t>
      </w:r>
    </w:p>
    <w:p w:rsidR="005A1C79" w:rsidRPr="00111A7F" w:rsidRDefault="005A1C79" w:rsidP="0044037C">
      <w:pPr>
        <w:pStyle w:val="Sposb"/>
      </w:pPr>
      <w:r w:rsidRPr="00111A7F">
        <w:t xml:space="preserve">I sposób </w:t>
      </w:r>
    </w:p>
    <w:p w:rsidR="005A1C79" w:rsidRPr="00111A7F" w:rsidRDefault="00A5243E" w:rsidP="0044037C">
      <w:pPr>
        <w:jc w:val="center"/>
        <w:rPr>
          <w:b/>
        </w:rPr>
      </w:pPr>
      <w:r>
        <w:rPr>
          <w:b/>
          <w:noProof/>
        </w:rPr>
      </w:r>
      <w:r>
        <w:rPr>
          <w:b/>
          <w:noProof/>
        </w:rPr>
        <w:pict>
          <v:group id="Group 4512" o:spid="_x0000_s3996" style="width:180pt;height:206.85pt;mso-position-horizontal-relative:char;mso-position-vertical-relative:line" coordorigin="3038,4068" coordsize="3600,4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">
            <v:group id="Group 4513" o:spid="_x0000_s3997" style="position:absolute;left:3038;top:4068;width:3600;height:4137" coordorigin="3938,10548" coordsize="3600,4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PkF8UAAADdAAAADwAAAGRycy9kb3ducmV2LnhtbESPQYvCMBSE7wv+h/CE&#10;va1pu7hINYqIigcRVgXx9miebbF5KU1s6783wsIeh5n5hpktelOJlhpXWlYQjyIQxJnVJecKzqfN&#10;1wSE88gaK8uk4EkOFvPBxwxTbTv+pfbocxEg7FJUUHhfp1K6rCCDbmRr4uDdbGPQB9nkUjfYBbip&#10;ZBJFP9JgyWGhwJpWBWX348Mo2HbYLb/jdbu/31bP62l8uOxjUupz2C+nIDz1/j/8195pBUmcjOH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vT5BfFAAAA3QAA&#10;AA8AAAAAAAAAAAAAAAAAqgIAAGRycy9kb3ducmV2LnhtbFBLBQYAAAAABAAEAPoAAACcAwAAAAA=&#10;">
              <v:group id="Group 4514" o:spid="_x0000_s3998" style="position:absolute;left:3938;top:10908;width:3240;height:3240" coordorigin="4657,3757" coordsize="324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F6YMUAAADdAAAADwAAAGRycy9kb3ducmV2LnhtbESPQYvCMBSE7wv+h/AE&#10;b2vayopUo4ioeJCFVUG8PZpnW2xeShPb+u/NwsIeh5n5hlmselOJlhpXWlYQjyMQxJnVJecKLufd&#10;5wyE88gaK8uk4EUOVsvBxwJTbTv+ofbkcxEg7FJUUHhfp1K6rCCDbmxr4uDdbWPQB9nkUjfYBbip&#10;ZBJFU2mw5LBQYE2bgrLH6WkU7Dvs1pN42x4f983rdv76vh5jUmo07NdzEJ56/x/+ax+0giROp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sBemDFAAAA3QAA&#10;AA8AAAAAAAAAAAAAAAAAqgIAAGRycy9kb3ducmV2LnhtbFBLBQYAAAAABAAEAPoAAACcAwAAAAA=&#10;">
                <v:line id="Line 4515" o:spid="_x0000_s3999" style="position:absolute;visibility:visible;mso-wrap-style:square" from="4657,3757" to="7897,3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vgusYAAADdAAAADwAAAGRycy9kb3ducmV2LnhtbESPwW7CMBBE75X4B2uRegMnOdA2YBCC&#10;IhX1UBX4gCVe4kC8jmwX0n59XQmpx9HMvNHMFr1txZV8aBwryMcZCOLK6YZrBYf9ZvQMIkRkja1j&#10;UvBNARbzwcMMS+1u/EnXXaxFgnAoUYGJsSulDJUhi2HsOuLknZy3GJP0tdQebwluW1lk2URabDgt&#10;GOxoZai67L6sgq0/vl/yn9rII2/9a/uxfgn2rNTjsF9OQUTq43/43n7TCoq8eIK/N+kJ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L4LrGAAAA3QAAAA8AAAAAAAAA&#10;AAAAAAAAoQIAAGRycy9kb3ducmV2LnhtbFBLBQYAAAAABAAEAPkAAACUAwAAAAA=&#10;" strokeweight="1pt"/>
                <v:line id="Line 4516" o:spid="_x0000_s4000" style="position:absolute;visibility:visible;mso-wrap-style:square" from="4657,3757" to="5737,4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R0yMIAAADdAAAADwAAAGRycy9kb3ducmV2LnhtbERPS27CMBDdV+IO1iB1V5xkUdGAQQha&#10;CcQClfYAQzzEgXgc2QbSnh4vkFg+vf903ttWXMmHxrGCfJSBIK6cbrhW8Pvz9TYGESKyxtYxKfij&#10;APPZ4GWKpXY3/qbrPtYihXAoUYGJsSulDJUhi2HkOuLEHZ23GBP0tdQebynctrLIsndpseHUYLCj&#10;paHqvL9YBRt/2J7z/9rIA2/8Z7tbfQR7Uup12C8mICL18Sl+uNdaQZEXaW56k56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ZR0yMIAAADdAAAADwAAAAAAAAAAAAAA&#10;AAChAgAAZHJzL2Rvd25yZXYueG1sUEsFBgAAAAAEAAQA+QAAAJADAAAAAA==&#10;" strokeweight="1pt"/>
                <v:line id="Line 4517" o:spid="_x0000_s4001" style="position:absolute;flip:x;visibility:visible;mso-wrap-style:square" from="6817,3757" to="7897,4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OphsUAAADdAAAADwAAAGRycy9kb3ducmV2LnhtbESPzYrCMBSF94LvEK7gRjRtF6LVKCII&#10;IrgYHdDZXZprW21uShNt5+0nA4LLw/n5OMt1ZyrxosaVlhXEkwgEcWZ1ybmC7/NuPAPhPLLGyjIp&#10;+CUH61W/t8RU25a/6HXyuQgj7FJUUHhfp1K6rCCDbmJr4uDdbGPQB9nkUjfYhnFTySSKptJgyYFQ&#10;YE3bgrLH6WkC5L7Nf453yi7zS31op/GovV6fSg0H3WYBwlPnP+F3e68VJHEyh/834Qn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OphsUAAADdAAAADwAAAAAAAAAA&#10;AAAAAAChAgAAZHJzL2Rvd25yZXYueG1sUEsFBgAAAAAEAAQA+QAAAJMDAAAAAA==&#10;" strokeweight="1pt"/>
                <v:line id="Line 4518" o:spid="_x0000_s4002" style="position:absolute;visibility:visible;mso-wrap-style:square" from="6817,4837" to="681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vuE8MAAADdAAAADwAAAGRycy9kb3ducmV2LnhtbERP3WrCMBS+F/YO4Qx2N9M6kK2alrFN&#10;mOxCdD7AsTk21eakJFE7n365ELz8+P7n1WA7cSYfWscK8nEGgrh2uuVGwfZ38fwKIkRkjZ1jUvBH&#10;AaryYTTHQrsLr+m8iY1IIRwKVGBi7AspQ23IYhi7njhxe+ctxgR9I7XHSwq3nZxk2VRabDk1GOzp&#10;w1B93JysgqXf/Rzza2Pkjpf+q1t9vgV7UOrpcXifgYg0xLv45v7WCib5S9qf3qQnI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77hPDAAAA3QAAAA8AAAAAAAAAAAAA&#10;AAAAoQIAAGRycy9kb3ducmV2LnhtbFBLBQYAAAAABAAEAPkAAACRAwAAAAA=&#10;" strokeweight="1pt"/>
                <v:line id="Line 4519" o:spid="_x0000_s4003" style="position:absolute;visibility:visible;mso-wrap-style:square" from="6817,5917" to="735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WUMccAAADdAAAADwAAAGRycy9kb3ducmV2LnhtbESPQWvCQBSE74X+h+UVequbKIQSXUVa&#10;CtpDUSvo8Zl9JrHZt2F3m8R/7wqFHoeZ+YaZLQbTiI6cry0rSEcJCOLC6ppLBfvvj5dXED4ga2ws&#10;k4IreVjMHx9mmGvb85a6XShFhLDPUUEVQptL6YuKDPqRbYmjd7bOYIjSlVI77CPcNHKcJJk0WHNc&#10;qLClt4qKn92vUfA12WTdcv25Gg7r7FS8b0/HS++Uen4allMQgYbwH/5rr7SCcTpJ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BZQxxwAAAN0AAAAPAAAAAAAA&#10;AAAAAAAAAKECAABkcnMvZG93bnJldi54bWxQSwUGAAAAAAQABAD5AAAAlQMAAAAA&#10;"/>
                <v:line id="Line 4520" o:spid="_x0000_s4004" style="position:absolute;visibility:visible;mso-wrap-style:square" from="7357,5917" to="7357,6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XV/8UAAADdAAAADwAAAGRycy9kb3ducmV2LnhtbESP0WoCMRRE3wv+Q7hC3zS7K5R2NYpo&#10;hUofStUPuG6um9XNzZKkuu3XNwWhj8PMnGFmi9624ko+NI4V5OMMBHHldMO1gsN+M3oGESKyxtYx&#10;KfimAIv54GGGpXY3/qTrLtYiQTiUqMDE2JVShsqQxTB2HXHyTs5bjEn6WmqPtwS3rSyy7ElabDgt&#10;GOxoZai67L6sgq0/vl/yn9rII2/9a/uxfgn2rNTjsF9OQUTq43/43n7TCop8UsDfm/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XV/8UAAADdAAAADwAAAAAAAAAA&#10;AAAAAAChAgAAZHJzL2Rvd25yZXYueG1sUEsFBgAAAAAEAAQA+QAAAJMDAAAAAA==&#10;" strokeweight="1pt"/>
                <v:line id="Line 4521" o:spid="_x0000_s4005" style="position:absolute;flip:x;visibility:visible;mso-wrap-style:square" from="5197,5917" to="573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IIscUAAADdAAAADwAAAGRycy9kb3ducmV2LnhtbESPzYrCMBSF98K8Q7gDsxFNqyBjNcog&#10;DAyCC3Wgurs017ba3JQm2vr2RhBcHs7Px5kvO1OJGzWutKwgHkYgiDOrS84V/O9/B98gnEfWWFkm&#10;BXdysFx89OaYaNvylm47n4swwi5BBYX3dSKlywoy6Ia2Jg7eyTYGfZBNLnWDbRg3lRxF0UQaLDkQ&#10;CqxpVVB22V1NgJxX+XFzpiydpvW6ncT99nC4KvX12f3MQHjq/Dv8av9pBaN4PIbnm/AE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IIscUAAADdAAAADwAAAAAAAAAA&#10;AAAAAAChAgAAZHJzL2Rvd25yZXYueG1sUEsFBgAAAAAEAAQA+QAAAJMDAAAAAA==&#10;" strokeweight="1pt"/>
                <v:line id="Line 4522" o:spid="_x0000_s4006" style="position:absolute;visibility:visible;mso-wrap-style:square" from="5197,5917" to="5197,6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DoEMYAAADdAAAADwAAAGRycy9kb3ducmV2LnhtbESP3WoCMRSE7wXfIRzBu5pdFWlXo5T+&#10;gOKF1PoAx83pZuvmZElS3fbpjVDwcpiZb5jFqrONOJMPtWMF+SgDQVw6XXOl4PD5/vAIIkRkjY1j&#10;UvBLAVbLfm+BhXYX/qDzPlYiQTgUqMDE2BZShtKQxTByLXHyvpy3GJP0ldQeLwluGznOspm0WHNa&#10;MNjSi6HytP+xCjb+uD3lf5WRR974t2b3+hTst1LDQfc8BxGpi/fwf3utFYzzyRRub9IT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A6BDGAAAA3QAAAA8AAAAAAAAA&#10;AAAAAAAAoQIAAGRycy9kb3ducmV2LnhtbFBLBQYAAAAABAAEAPkAAACUAwAAAAA=&#10;" strokeweight="1pt"/>
                <v:line id="Line 4523" o:spid="_x0000_s4007" style="position:absolute;visibility:visible;mso-wrap-style:square" from="5197,6997" to="7357,6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xNi8YAAADdAAAADwAAAGRycy9kb3ducmV2LnhtbESP3WoCMRSE7wXfIRzBu5pdRWlXo5T+&#10;gOKF1PoAx83pZuvmZElS3fbpjVDwcpiZb5jFqrONOJMPtWMF+SgDQVw6XXOl4PD5/vAIIkRkjY1j&#10;UvBLAVbLfm+BhXYX/qDzPlYiQTgUqMDE2BZShtKQxTByLXHyvpy3GJP0ldQeLwluGznOspm0WHNa&#10;MNjSi6HytP+xCjb+uD3lf5WRR974t2b3+hTst1LDQfc8BxGpi/fwf3utFYzzyRRub9IT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MTYvGAAAA3QAAAA8AAAAAAAAA&#10;AAAAAAAAoQIAAGRycy9kb3ducmV2LnhtbFBLBQYAAAAABAAEAPkAAACUAwAAAAA=&#10;" strokeweight="1pt"/>
                <v:line id="Line 4524" o:spid="_x0000_s4008" style="position:absolute;visibility:visible;mso-wrap-style:square" from="6817,5917" to="735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7T/MYAAADdAAAADwAAAGRycy9kb3ducmV2LnhtbESP3WoCMRSE7wu+QzhC72p2LUhdjSL+&#10;QKUXxZ8HOG6Om9XNyZJE3fbpm0Khl8PMfMNM551txJ18qB0ryAcZCOLS6ZorBcfD5uUNRIjIGhvH&#10;pOCLAsxnvacpFto9eEf3faxEgnAoUIGJsS2kDKUhi2HgWuLknZ23GJP0ldQeHwluGznMspG0WHNa&#10;MNjS0lB53d+sgq0/fVzz78rIE2/9uvlcjYO9KPXc7xYTEJG6+B/+a79rBcP8dQS/b9ITkL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e0/zGAAAA3QAAAA8AAAAAAAAA&#10;AAAAAAAAoQIAAGRycy9kb3ducmV2LnhtbFBLBQYAAAAABAAEAPkAAACUAwAAAAA=&#10;" strokeweight="1pt"/>
                <v:line id="Line 4525" o:spid="_x0000_s4009" style="position:absolute;visibility:visible;mso-wrap-style:square" from="5737,4837" to="573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J2Z8YAAADdAAAADwAAAGRycy9kb3ducmV2LnhtbESP3WoCMRSE7wXfIRzBu5pdBW1Xo5T+&#10;gOKF1PoAx83pZuvmZElS3fbpjVDwcpiZb5jFqrONOJMPtWMF+SgDQVw6XXOl4PD5/vAIIkRkjY1j&#10;UvBLAVbLfm+BhXYX/qDzPlYiQTgUqMDE2BZShtKQxTByLXHyvpy3GJP0ldQeLwluGznOsqm0WHNa&#10;MNjSi6HytP+xCjb+uD3lf5WRR974t2b3+hTst1LDQfc8BxGpi/fwf3utFYzzyQxub9IT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SdmfGAAAA3QAAAA8AAAAAAAAA&#10;AAAAAAAAoQIAAGRycy9kb3ducmV2LnhtbFBLBQYAAAAABAAEAPkAAACUAwAAAAA=&#10;" strokeweight="1pt"/>
              </v:group>
              <v:shape id="Text Box 4526" o:spid="_x0000_s4010" type="#_x0000_t202" style="position:absolute;left:5018;top:1054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jTHMEA&#10;AADdAAAADwAAAGRycy9kb3ducmV2LnhtbERPy4rCMBTdC/5DuMLsxkSdEa1GEUVwNeIT3F2aa1ts&#10;bkqTsZ2/nywEl4fzni9bW4on1b5wrGHQVyCIU2cKzjScT9vPCQgfkA2WjknDH3lYLrqdOSbGNXyg&#10;5zFkIoawT1BDHkKVSOnTnCz6vquII3d3tcUQYZ1JU2MTw20ph0qNpcWCY0OOFa1zSh/HX6vh8nO/&#10;Xb/UPtvY76pxrZJsp1Lrj167moEI1Ia3+OXeGQ3DwSjOjW/iE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40xzBAAAA3QAAAA8AAAAAAAAAAAAAAAAAmAIAAGRycy9kb3du&#10;cmV2LnhtbFBLBQYAAAAABAAEAPUAAACGAwAAAAA=&#10;" filled="f" stroked="f">
                <v:textbox>
                  <w:txbxContent>
                    <w:p w:rsidR="004612D1" w:rsidRDefault="004612D1" w:rsidP="005A1C79">
                      <w:r>
                        <w:t>6 cm</w:t>
                      </w:r>
                    </w:p>
                  </w:txbxContent>
                </v:textbox>
              </v:shape>
              <v:shape id="Text Box 4527" o:spid="_x0000_s4011" type="#_x0000_t202" style="position:absolute;left:6098;top:1234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B6JMQA&#10;AADdAAAADwAAAGRycy9kb3ducmV2LnhtbESPUWsCMRCE3wv+h7BC32pOC7aeRilCoS9Stf6A5bJe&#10;Ti+bI9nqtb++EYQ+DjPzDbNY9b5VF4qpCWxgPCpAEVfBNlwbOHy9P72CSoJssQ1MBn4owWo5eFhg&#10;acOVd3TZS60yhFOJBpxIV2qdKkce0yh0xNk7huhRsoy1thGvGe5bPSmKqfbYcF5w2NHaUXXef3sD&#10;x7je7IROnzM5txv/e3DbF+2MeRz2b3NQQr38h+/tD2tgMn6ewe1NfgJ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AeiTEAAAA3QAAAA8AAAAAAAAAAAAAAAAAmAIAAGRycy9k&#10;b3ducmV2LnhtbFBLBQYAAAAABAAEAPUAAACJAwAAAAA=&#10;" filled="f" stroked="f">
                <v:textbox inset="1.5mm">
                  <w:txbxContent>
                    <w:p w:rsidR="004612D1" w:rsidRDefault="004612D1" w:rsidP="005A1C79">
                      <w:r>
                        <w:t>2 cm</w:t>
                      </w:r>
                    </w:p>
                  </w:txbxContent>
                </v:textbox>
              </v:shape>
              <v:shape id="Text Box 4528" o:spid="_x0000_s4012" type="#_x0000_t202" style="position:absolute;left:6638;top:1342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ygxMEA&#10;AADdAAAADwAAAGRycy9kb3ducmV2LnhtbERPzWoCMRC+F/oOYQRvNasU226NUoRCL+JPfYBhM25W&#10;N5Mlmerq05uD0OPH9z9b9L5VZ4qpCWxgPCpAEVfBNlwb2P9+v7yDSoJssQ1MBq6UYDF/fpphacOF&#10;t3TeSa1yCKcSDTiRrtQ6VY48plHoiDN3CNGjZBhrbSNecrhv9aQoptpjw7nBYUdLR9Vp9+cNHOJy&#10;tRU6rj/k1K78be82b9oZMxz0X5+ghHr5Fz/cP9bAZPya9+c3+Qno+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8oMTBAAAA3QAAAA8AAAAAAAAAAAAAAAAAmAIAAGRycy9kb3du&#10;cmV2LnhtbFBLBQYAAAAABAAEAPUAAACGAwAAAAA=&#10;" filled="f" stroked="f">
                <v:textbox inset="1.5mm">
                  <w:txbxContent>
                    <w:p w:rsidR="004612D1" w:rsidRDefault="004612D1" w:rsidP="005A1C79">
                      <w:r>
                        <w:t>2 cm</w:t>
                      </w:r>
                    </w:p>
                  </w:txbxContent>
                </v:textbox>
              </v:shape>
              <v:shape id="Text Box 4529" o:spid="_x0000_s4013" type="#_x0000_t202" style="position:absolute;left:5018;top:14145;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RAacYA&#10;AADdAAAADwAAAGRycy9kb3ducmV2LnhtbESPQWvCQBSE74L/YXmCN90kSFtSV5GgoAeRaqHXR/Y1&#10;G5t9G7Krpv31XUHwOMzMN8x82dtGXKnztWMF6TQBQVw6XXOl4PO0mbyB8AFZY+OYFPySh+ViOJhj&#10;rt2NP+h6DJWIEPY5KjAhtLmUvjRk0U9dSxy9b9dZDFF2ldQd3iLcNjJLkhdpsea4YLClwlD5c7xY&#10;BU3mDv68u6y+QnFo13tz3hevf0qNR/3qHUSgPjzDj/ZWK8jSWQr3N/EJ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zRAacYAAADdAAAADwAAAAAAAAAAAAAAAACYAgAAZHJz&#10;L2Rvd25yZXYueG1sUEsFBgAAAAAEAAQA9QAAAIsDAAAAAA==&#10;" filled="f" stroked="f">
                <v:textbox inset="1.5mm,.3mm">
                  <w:txbxContent>
                    <w:p w:rsidR="004612D1" w:rsidRDefault="004612D1" w:rsidP="005A1C79">
                      <w:r>
                        <w:t>4 cm</w:t>
                      </w:r>
                    </w:p>
                  </w:txbxContent>
                </v:textbox>
              </v:shape>
            </v:group>
            <v:line id="Line 4530" o:spid="_x0000_s4014" style="position:absolute;flip:y;visibility:visible;mso-wrap-style:square" from="4118,4428" to="4118,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Kv5cQAAADdAAAADwAAAGRycy9kb3ducmV2LnhtbESPQWvCQBSE7wX/w/IK3urGoEVSVxFR&#10;EfHSaO4v2ddNaPZtyK6a/vuuUOhxmJlvmOV6sK24U+8bxwqmkwQEceV0w0bB9bJ/W4DwAVlj65gU&#10;/JCH9Wr0ssRMuwd/0j0PRkQI+wwV1CF0mZS+qsmin7iOOHpfrrcYouyN1D0+Ity2Mk2Sd2mx4bhQ&#10;Y0fbmqrv/GYVlLtNYU5lsbMpn/XBzPOSZa7U+HXYfIAINIT/8F/7qBWk01kKzz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wq/lxAAAAN0AAAAPAAAAAAAAAAAA&#10;AAAAAKECAABkcnMvZG93bnJldi54bWxQSwUGAAAAAAQABAD5AAAAkgMAAAAA&#10;">
              <v:stroke dashstyle="dash"/>
            </v:line>
            <v:line id="Line 4531" o:spid="_x0000_s4015" style="position:absolute;visibility:visible;mso-wrap-style:square" from="4118,5508" to="5198,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9yasUAAADdAAAADwAAAGRycy9kb3ducmV2LnhtbESPS2sCMRSF90L/Q7hCd5rxgbSjUYog&#10;uNBKtbi+TK4zo5ObMUnH8d+bguDycB4fZ7ZoTSUacr60rGDQT0AQZ1aXnCv4Pax6HyB8QNZYWSYF&#10;d/KwmL91Zphqe+MfavYhF3GEfYoKihDqVEqfFWTQ921NHL2TdQZDlC6X2uEtjptKDpNkIg2WHAkF&#10;1rQsKLvs/0zkZvnGXY/nS7s+bTerKzef34edUu/d9msKIlAbXuFne60VDAfjEfy/iU9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9yasUAAADdAAAADwAAAAAAAAAA&#10;AAAAAAChAgAAZHJzL2Rvd25yZXYueG1sUEsFBgAAAAAEAAQA+QAAAJMDAAAAAA==&#10;">
              <v:stroke dashstyle="dash"/>
            </v:line>
            <v:line id="Line 4532" o:spid="_x0000_s4016" style="position:absolute;flip:y;visibility:visible;mso-wrap-style:square" from="5198,4428" to="5198,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SCsQAAADdAAAADwAAAGRycy9kb3ducmV2LnhtbESPQWvCQBSE7wX/w/IEb3VjsKVEVxHR&#10;IqWXpub+kn1ugtm3IbvV+O/dguBxmJlvmOV6sK24UO8bxwpm0wQEceV0w0bB8Xf/+gHCB2SNrWNS&#10;cCMP69XoZYmZdlf+oUsejIgQ9hkqqEPoMil9VZNFP3UdcfROrrcYouyN1D1eI9y2Mk2Sd2mx4bhQ&#10;Y0fbmqpz/mcVlLtNYb7KYmdT/taf5i0vWeZKTcbDZgEi0BCe4Uf7oBWks/kc/t/EJ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Z5IKxAAAAN0AAAAPAAAAAAAAAAAA&#10;AAAAAKECAABkcnMvZG93bnJldi54bWxQSwUGAAAAAAQABAD5AAAAkgMAAAAA&#10;">
              <v:stroke dashstyle="dash"/>
            </v:line>
            <v:line id="Line 4533" o:spid="_x0000_s4017" style="position:absolute;visibility:visible;mso-wrap-style:square" from="4118,6588" to="5198,6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pPhcQAAADdAAAADwAAAGRycy9kb3ducmV2LnhtbESPX2vCMBTF34V9h3CFvWmqqGzVKEMQ&#10;fNDJdPh8aa5ttbmpSVbrtzcDwcfD+fPjzBatqURDzpeWFQz6CQjizOqScwW/h1XvA4QPyBory6Tg&#10;Th4W87fODFNtb/xDzT7kIo6wT1FBEUKdSumzggz6vq2Jo3eyzmCI0uVSO7zFcVPJYZJMpMGSI6HA&#10;mpYFZZf9n4ncLN+46/F8aden7WZ15ebz+7BT6r3bfk1BBGrDK/xsr7WC4WA0hv838Qn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qk+FxAAAAN0AAAAPAAAAAAAAAAAA&#10;AAAAAKECAABkcnMvZG93bnJldi54bWxQSwUGAAAAAAQABAD5AAAAkgMAAAAA&#10;">
              <v:stroke dashstyle="dash"/>
            </v:line>
            <v:line id="Line 4534" o:spid="_x0000_s4018" style="position:absolute;visibility:visible;mso-wrap-style:square" from="4658,6588" to="4658,7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jR8sQAAADdAAAADwAAAGRycy9kb3ducmV2LnhtbESPS4vCMBSF94L/IVzBnabKIE41igiC&#10;C3XwgetLc22rzU1NMrX++8nAwCwP5/Fx5svWVKIh50vLCkbDBARxZnXJuYLLeTOYgvABWWNlmRS8&#10;ycNy0e3MMdX2xUdqTiEXcYR9igqKEOpUSp8VZNAPbU0cvZt1BkOULpfa4SuOm0qOk2QiDZYcCQXW&#10;tC4oe5y+TeRm+c49r/dHu73td5snN5+H85dS/V67moEI1Ib/8F97qxWMRx8T+H0Tn4Bc/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eNHyxAAAAN0AAAAPAAAAAAAAAAAA&#10;AAAAAKECAABkcnMvZG93bnJldi54bWxQSwUGAAAAAAQABAD5AAAAkgMAAAAA&#10;">
              <v:stroke dashstyle="dash"/>
            </v:line>
            <v:line id="Line 4535" o:spid="_x0000_s4019" style="position:absolute;flip:x;visibility:visible;mso-wrap-style:square" from="4118,4428" to="5198,5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UMfcUAAADdAAAADwAAAGRycy9kb3ducmV2LnhtbESPQWvCQBSE7wX/w/IEb3WTUNuSugYR&#10;K0V6adT7S/Z1E5p9G7Krpv/eFQo9DjPzDbMsRtuJCw2+dawgnScgiGunWzYKjof3x1cQPiBr7ByT&#10;gl/yUKwmD0vMtbvyF13KYESEsM9RQRNCn0vp64Ys+rnriaP37QaLIcrBSD3gNcJtJ7MkeZYWW44L&#10;Dfa0aaj+Kc9WQbVdn8y+Om1txp96ZxZlxbJUajYd128gAo3hP/zX/tAKsvTpBe5v4hO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UMfcUAAADdAAAADwAAAAAAAAAA&#10;AAAAAAChAgAAZHJzL2Rvd25yZXYueG1sUEsFBgAAAAAEAAQA+QAAAJMDAAAAAA==&#10;">
              <v:stroke dashstyle="dash"/>
            </v:line>
            <v:line id="Line 4536" o:spid="_x0000_s4020" style="position:absolute;flip:x;visibility:visible;mso-wrap-style:square" from="4118,5508" to="5198,6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qYD8IAAADdAAAADwAAAGRycy9kb3ducmV2LnhtbERPz2vCMBS+D/wfwhN2W1PLNkY1SpE6&#10;ZOyyzt5fm2dabF5Kk2n975fDYMeP7/dmN9tBXGnyvWMFqyQFQdw63bNRcPo+PL2B8AFZ4+CYFNzJ&#10;w267eNhgrt2Nv+haBSNiCPscFXQhjLmUvu3Iok/cSBy5s5sshggnI/WEtxhuB5ml6au02HNs6HCk&#10;fUftpfqxCpqyqM1HU5c240/9bl6qhmWl1ONyLtYgAs3hX/znPmoF2eo5zo1v4hO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SqYD8IAAADdAAAADwAAAAAAAAAAAAAA&#10;AAChAgAAZHJzL2Rvd25yZXYueG1sUEsFBgAAAAAEAAQA+QAAAJADAAAAAA==&#10;">
              <v:stroke dashstyle="dash"/>
            </v:line>
            <v:line id="Line 4537" o:spid="_x0000_s4021" style="position:absolute;flip:x;visibility:visible;mso-wrap-style:square" from="4658,6588" to="5738,7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Y9lMUAAADdAAAADwAAAGRycy9kb3ducmV2LnhtbESPQWvCQBSE7wX/w/IEb3WTUEubugYR&#10;K0V6adT7S/Z1E5p9G7Krpv/eFQo9DjPzDbMsRtuJCw2+dawgnScgiGunWzYKjof3xxcQPiBr7ByT&#10;gl/yUKwmD0vMtbvyF13KYESEsM9RQRNCn0vp64Ys+rnriaP37QaLIcrBSD3gNcJtJ7MkeZYWW44L&#10;Dfa0aaj+Kc9WQbVdn8y+Om1txp96ZxZlxbJUajYd128gAo3hP/zX/tAKsvTpFe5v4hO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Y9lMUAAADdAAAADwAAAAAAAAAA&#10;AAAAAAChAgAAZHJzL2Rvd25yZXYueG1sUEsFBgAAAAAEAAQA+QAAAJMDAAAAAA==&#10;">
              <v:stroke dashstyle="dash"/>
            </v:line>
            <v:line id="Line 4538" o:spid="_x0000_s4022" style="position:absolute;flip:x;visibility:visible;mso-wrap-style:square" from="3578,6588" to="4658,7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UC1MEAAADdAAAADwAAAGRycy9kb3ducmV2LnhtbERPz2vCMBS+D/wfwhO8zbSFjlGNUkTH&#10;GLusm/fX5pkWm5fSRFv/++Uw2PHj+73dz7YXdxp951hBuk5AEDdOd2wU/Hyfnl9B+ICssXdMCh7k&#10;Yb9bPG2x0G7iL7pXwYgYwr5ABW0IQyGlb1qy6NduII7cxY0WQ4SjkXrEKYbbXmZJ8iItdhwbWhzo&#10;0FJzrW5WQX0sz+ajPh9txp/6zeRVzbJSarWcyw2IQHP4F/+537WCLM3j/vgmPgG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QLUwQAAAN0AAAAPAAAAAAAAAAAAAAAA&#10;AKECAABkcnMvZG93bnJldi54bWxQSwUGAAAAAAQABAD5AAAAjwMAAAAA&#10;">
              <v:stroke dashstyle="dash"/>
            </v:line>
            <w10:wrap type="none"/>
            <w10:anchorlock/>
          </v:group>
        </w:pict>
      </w:r>
    </w:p>
    <w:p w:rsidR="005A1C79" w:rsidRPr="00111A7F" w:rsidRDefault="00B00C1D" w:rsidP="0044037C">
      <w:pPr>
        <w:pStyle w:val="Zadanie-tre"/>
      </w:pPr>
      <w:r>
        <w:t>Do zbudowania</w:t>
      </w:r>
      <w:r w:rsidR="005A1C79" w:rsidRPr="00111A7F">
        <w:t xml:space="preserve"> tej figury Jacek potrzebował 10 trójkątów.</w:t>
      </w:r>
    </w:p>
    <w:p w:rsidR="005A1C79" w:rsidRPr="00111A7F" w:rsidRDefault="005A1C79" w:rsidP="0044037C">
      <w:pPr>
        <w:pStyle w:val="Zadanie-tre"/>
      </w:pPr>
      <w:r w:rsidRPr="00111A7F">
        <w:t>Obliczamy pole jednego trójkąta:</w:t>
      </w:r>
    </w:p>
    <w:p w:rsidR="005A1C79" w:rsidRPr="00111A7F" w:rsidRDefault="00C95B3D" w:rsidP="00C95B3D">
      <w:pPr>
        <w:pStyle w:val="Zadanie-tre"/>
        <w:jc w:val="center"/>
      </w:pPr>
      <w:r w:rsidRPr="00C95B3D">
        <w:rPr>
          <w:b/>
          <w:position w:val="-24"/>
        </w:rPr>
        <w:object w:dxaOrig="1060" w:dyaOrig="620">
          <v:shape id="_x0000_i1629" type="#_x0000_t75" style="width:52.55pt;height:30.05pt" o:ole="">
            <v:imagedata r:id="rId1150" o:title=""/>
          </v:shape>
          <o:OLEObject Type="Embed" ProgID="Equation.DSMT4" ShapeID="_x0000_i1629" DrawAspect="Content" ObjectID="_1508845479" r:id="rId1151"/>
        </w:object>
      </w:r>
      <w:r w:rsidRPr="00111A7F">
        <w:t xml:space="preserve"> </w:t>
      </w:r>
      <w:r w:rsidR="005A1C79" w:rsidRPr="00111A7F">
        <w:t>(cm</w:t>
      </w:r>
      <w:r w:rsidR="005A1C79" w:rsidRPr="00111A7F">
        <w:rPr>
          <w:vertAlign w:val="superscript"/>
        </w:rPr>
        <w:t>2</w:t>
      </w:r>
      <w:r w:rsidR="005A1C79" w:rsidRPr="00111A7F">
        <w:t>).</w:t>
      </w:r>
    </w:p>
    <w:p w:rsidR="005A1C79" w:rsidRPr="00111A7F" w:rsidRDefault="005A1C79" w:rsidP="0044037C">
      <w:pPr>
        <w:pStyle w:val="Zadanie-tre"/>
      </w:pPr>
      <w:r w:rsidRPr="00111A7F">
        <w:t xml:space="preserve">Obliczamy pole całej figury: </w:t>
      </w:r>
    </w:p>
    <w:p w:rsidR="005A1C79" w:rsidRPr="00111A7F" w:rsidRDefault="005A1C79" w:rsidP="00C95B3D">
      <w:pPr>
        <w:pStyle w:val="Zadanie-tre"/>
        <w:jc w:val="center"/>
      </w:pPr>
      <w:r w:rsidRPr="00111A7F">
        <w:rPr>
          <w:b/>
          <w:position w:val="-6"/>
        </w:rPr>
        <w:object w:dxaOrig="1040" w:dyaOrig="279">
          <v:shape id="_x0000_i1630" type="#_x0000_t75" style="width:52.55pt;height:12.8pt" o:ole="">
            <v:imagedata r:id="rId353" o:title=""/>
          </v:shape>
          <o:OLEObject Type="Embed" ProgID="Equation.DSMT4" ShapeID="_x0000_i1630" DrawAspect="Content" ObjectID="_1508845480" r:id="rId1152"/>
        </w:object>
      </w:r>
      <w:r w:rsidRPr="00111A7F">
        <w:rPr>
          <w:b/>
        </w:rPr>
        <w:t xml:space="preserve"> </w:t>
      </w:r>
      <w:r w:rsidRPr="00111A7F">
        <w:t>(cm</w:t>
      </w:r>
      <w:r w:rsidRPr="00111A7F">
        <w:rPr>
          <w:vertAlign w:val="superscript"/>
        </w:rPr>
        <w:t>2</w:t>
      </w:r>
      <w:r w:rsidRPr="00111A7F">
        <w:t>).</w:t>
      </w:r>
    </w:p>
    <w:p w:rsidR="005A1C79" w:rsidRPr="00111A7F" w:rsidRDefault="005A1C79" w:rsidP="0044037C">
      <w:pPr>
        <w:pStyle w:val="Zadanie-tre"/>
      </w:pPr>
      <w:r w:rsidRPr="00111A7F">
        <w:t>Odpowiedź:</w:t>
      </w:r>
      <w:r w:rsidRPr="00111A7F">
        <w:rPr>
          <w:b/>
        </w:rPr>
        <w:t xml:space="preserve"> </w:t>
      </w:r>
      <w:r w:rsidR="00B00C1D">
        <w:t>Do zbudowania</w:t>
      </w:r>
      <w:r w:rsidRPr="00111A7F">
        <w:t xml:space="preserve"> tej figury Jacek potrzebował 10 trójkątów. Pole figury jest równe 20 cm</w:t>
      </w:r>
      <w:r w:rsidRPr="00111A7F">
        <w:rPr>
          <w:vertAlign w:val="superscript"/>
        </w:rPr>
        <w:t>2</w:t>
      </w:r>
      <w:r w:rsidRPr="00111A7F">
        <w:t>.</w:t>
      </w:r>
    </w:p>
    <w:p w:rsidR="005A1C79" w:rsidRPr="00111A7F" w:rsidRDefault="005A1C79" w:rsidP="0044037C">
      <w:pPr>
        <w:pStyle w:val="Sposb"/>
      </w:pPr>
      <w:r w:rsidRPr="00111A7F">
        <w:t>II sposób</w:t>
      </w:r>
    </w:p>
    <w:p w:rsidR="005A1C79" w:rsidRPr="00111A7F" w:rsidRDefault="005A1C79" w:rsidP="0044037C">
      <w:pPr>
        <w:pStyle w:val="Zadanie-tre"/>
      </w:pPr>
      <w:r w:rsidRPr="00111A7F">
        <w:t>Figurę Jacka można podzielić np.</w:t>
      </w:r>
      <w:r w:rsidR="00B00C1D">
        <w:t xml:space="preserve"> </w:t>
      </w:r>
      <w:r w:rsidRPr="00111A7F">
        <w:t>na trapez równoramienny i 3 kwadraty.</w:t>
      </w:r>
    </w:p>
    <w:p w:rsidR="005A1C79" w:rsidRPr="00111A7F" w:rsidRDefault="00A5243E" w:rsidP="00766CDF">
      <w:pPr>
        <w:jc w:val="center"/>
      </w:pPr>
      <w:r>
        <w:rPr>
          <w:noProof/>
        </w:rPr>
      </w:r>
      <w:r>
        <w:rPr>
          <w:noProof/>
        </w:rPr>
        <w:pict>
          <v:group id="Group 4490" o:spid="_x0000_s4023" style="width:180pt;height:206.85pt;mso-position-horizontal-relative:char;mso-position-vertical-relative:line" coordorigin="1439,1424" coordsize="3600,4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">
            <v:group id="Group 4491" o:spid="_x0000_s4024" style="position:absolute;left:1439;top:1784;width:3240;height:3240" coordorigin="4657,3757" coordsize="324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w4WYxgAAAN0A&#10;AAAPAAAAAAAAAAAAAAAAAKoCAABkcnMvZG93bnJldi54bWxQSwUGAAAAAAQABAD6AAAAnQMAAAAA&#10;">
              <v:line id="Line 4492" o:spid="_x0000_s4025" style="position:absolute;visibility:visible;mso-wrap-style:square" from="4657,3757" to="7897,3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wircUAAADdAAAADwAAAGRycy9kb3ducmV2LnhtbESP3WoCMRSE7wu+QzhC72p2RYquRhGt&#10;UOmF+PMAx81xs7o5WZJUt336plDo5TAz3zCzRWcbcScfascK8kEGgrh0uuZKwem4eRmDCBFZY+OY&#10;FHxRgMW89zTDQrsH7+l+iJVIEA4FKjAxtoWUoTRkMQxcS5y8i/MWY5K+ktrjI8FtI4dZ9iot1pwW&#10;DLa0MlTeDp9WwdafP275d2Xkmbf+rdmtJ8FelXrud8spiEhd/A//td+1gmGejeD3TXoCc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wircUAAADdAAAADwAAAAAAAAAA&#10;AAAAAAChAgAAZHJzL2Rvd25yZXYueG1sUEsFBgAAAAAEAAQA+QAAAJMDAAAAAA==&#10;" strokeweight="1pt"/>
              <v:line id="Line 4493" o:spid="_x0000_s4026" style="position:absolute;visibility:visible;mso-wrap-style:square" from="4657,3757" to="5737,4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CHNsUAAADdAAAADwAAAGRycy9kb3ducmV2LnhtbESP3WoCMRSE7wu+QzhC72p2BYuuRhGt&#10;UOmF+PMAx81xs7o5WZJUt336plDo5TAz3zCzRWcbcScfascK8kEGgrh0uuZKwem4eRmDCBFZY+OY&#10;FHxRgMW89zTDQrsH7+l+iJVIEA4FKjAxtoWUoTRkMQxcS5y8i/MWY5K+ktrjI8FtI4dZ9iot1pwW&#10;DLa0MlTeDp9WwdafP275d2Xkmbf+rdmtJ8FelXrud8spiEhd/A//td+1gmGejeD3TXoCc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CHNsUAAADdAAAADwAAAAAAAAAA&#10;AAAAAAChAgAAZHJzL2Rvd25yZXYueG1sUEsFBgAAAAAEAAQA+QAAAJMDAAAAAA==&#10;" strokeweight="1pt"/>
              <v:line id="Line 4494" o:spid="_x0000_s4027" style="position:absolute;flip:x;visibility:visible;mso-wrap-style:square" from="6817,3757" to="7897,4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lhlMUAAADdAAAADwAAAGRycy9kb3ducmV2LnhtbESPS4vCMBSF98L8h3CF2ciY1kXRjlFE&#10;GBBhFj6gurs017ba3JQm2s6/nwiCy8N5fJz5sje1eFDrKssK4nEEgji3uuJCwfHw8zUF4Tyyxtoy&#10;KfgjB8vFx2COqbYd7+ix94UII+xSVFB636RSurwkg25sG+LgXWxr0AfZFlK32IVxU8tJFCXSYMWB&#10;UGJD65Ly2/5uAuS6Ls6/V8qzWdZsuyQedafTXanPYb/6BuGp9+/wq73RCiZxlMDzTXgC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lhlMUAAADdAAAADwAAAAAAAAAA&#10;AAAAAAChAgAAZHJzL2Rvd25yZXYueG1sUEsFBgAAAAAEAAQA+QAAAJMDAAAAAA==&#10;" strokeweight="1pt"/>
              <v:line id="Line 4495" o:spid="_x0000_s4028" style="position:absolute;visibility:visible;mso-wrap-style:square" from="6817,4837" to="681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682sYAAADdAAAADwAAAGRycy9kb3ducmV2LnhtbESPzW7CMBCE75V4B2uReitOOFAIGISg&#10;SEU9IH4eYImXOBCvI9uFtE9fV6rU42hmvtHMFp1txJ18qB0ryAcZCOLS6ZorBafj5mUMIkRkjY1j&#10;UvBFARbz3tMMC+0evKf7IVYiQTgUqMDE2BZShtKQxTBwLXHyLs5bjEn6SmqPjwS3jRxm2UharDkt&#10;GGxpZai8HT6tgq0/f9zy78rIM2/9W7NbT4K9KvXc75ZTEJG6+B/+a79rBcM8e4XfN+kJ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vNrGAAAA3QAAAA8AAAAAAAAA&#10;AAAAAAAAoQIAAGRycy9kb3ducmV2LnhtbFBLBQYAAAAABAAEAPkAAACUAwAAAAA=&#10;" strokeweight="1pt"/>
              <v:line id="Line 4496" o:spid="_x0000_s4029" style="position:absolute;visibility:visible;mso-wrap-style:square" from="6817,5917" to="735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P3EcQAAADdAAAADwAAAGRycy9kb3ducmV2LnhtbERPz2vCMBS+D/Y/hDfYbaY6KFKNpSiC&#10;7jCmDubx2by1nc1LSbK2+++Xg+Dx4/u9zEfTip6cbywrmE4SEMSl1Q1XCj5P25c5CB+QNbaWScEf&#10;echXjw9LzLQd+ED9MVQihrDPUEEdQpdJ6cuaDPqJ7Ygj922dwRChq6R2OMRw08pZkqTSYMOxocaO&#10;1jWV1+OvUfD++pH2xf5tN37t00u5OVzOP4NT6vlpLBYgAo3hLr65d1rBbJrEufFNfAJ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U/cRxAAAAN0AAAAPAAAAAAAAAAAA&#10;AAAAAKECAABkcnMvZG93bnJldi54bWxQSwUGAAAAAAQABAD5AAAAkgMAAAAA&#10;"/>
              <v:line id="Line 4497" o:spid="_x0000_s4030" style="position:absolute;visibility:visible;mso-wrap-style:square" from="7357,5917" to="7357,6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2NM8UAAADdAAAADwAAAGRycy9kb3ducmV2LnhtbESPQWsCMRSE70L/Q3iF3jS7HqSuRhFb&#10;QelBqv6A5+a5Wd28LEnUbX99IxQ8DjPzDTOdd7YRN/KhdqwgH2QgiEuna64UHPar/juIEJE1No5J&#10;wQ8FmM9eelMstLvzN912sRIJwqFABSbGtpAylIYshoFriZN3ct5iTNJXUnu8J7ht5DDLRtJizWnB&#10;YEtLQ+Vld7UKNv74dcl/KyOPvPGfzfZjHOxZqbfXbjEBEamLz/B/e60VDPNsDI836QnI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2NM8UAAADdAAAADwAAAAAAAAAA&#10;AAAAAAChAgAAZHJzL2Rvd25yZXYueG1sUEsFBgAAAAAEAAQA+QAAAJMDAAAAAA==&#10;" strokeweight="1pt"/>
              <v:line id="Line 4498" o:spid="_x0000_s4031" style="position:absolute;flip:x;visibility:visible;mso-wrap-style:square" from="5197,5917" to="573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XKpsMAAADdAAAADwAAAGRycy9kb3ducmV2LnhtbERPTWvCQBC9F/wPywi9FN3Eg9ToKiIU&#10;SsFDrRC9DdkxiWZnQ3Y18d93DoUeH+97tRlcox7UhdqzgXSagCIuvK25NHD8+Zi8gwoR2WLjmQw8&#10;KcBmPXpZYWZ9z9/0OMRSSQiHDA1UMbaZ1qGoyGGY+pZYuIvvHEaBXalth72Eu0bPkmSuHdYsDRW2&#10;tKuouB3uTkquu/K8v1KRL/L2q5+nb/3pdDfmdTxsl6AiDfFf/Of+tAZmaSr75Y08Ab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yqbDAAAA3QAAAA8AAAAAAAAAAAAA&#10;AAAAoQIAAGRycy9kb3ducmV2LnhtbFBLBQYAAAAABAAEAPkAAACRAwAAAAA=&#10;" strokeweight="1pt"/>
              <v:line id="Line 4499" o:spid="_x0000_s4032" style="position:absolute;visibility:visible;mso-wrap-style:square" from="5197,5917" to="5197,6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IX6MUAAADdAAAADwAAAGRycy9kb3ducmV2LnhtbESPQWsCMRSE7wX/Q3hCbzUbD6XdGqVo&#10;C0oPpeoPeG5eN1s3L0sSdfXXN4LgcZiZb5jJrHetOFKIjWcNalSAIK68abjWsN18Pr2AiAnZYOuZ&#10;NJwpwmw6eJhgafyJf+i4TrXIEI4larApdaWUsbLkMI58R5y9Xx8cpixDLU3AU4a7Vo6L4lk6bDgv&#10;WOxobqnarw9OwyrsvvbqUlu541X4aL8Xr9H9af047N/fQCTq0z18ay+NhrFSCq5v8hOQ0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sIX6MUAAADdAAAADwAAAAAAAAAA&#10;AAAAAAChAgAAZHJzL2Rvd25yZXYueG1sUEsFBgAAAAAEAAQA+QAAAJMDAAAAAA==&#10;" strokeweight="1pt"/>
              <v:line id="Line 4500" o:spid="_x0000_s4033" style="position:absolute;visibility:visible;mso-wrap-style:square" from="5197,6997" to="7357,6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CJn8YAAADdAAAADwAAAGRycy9kb3ducmV2LnhtbESPzW7CMBCE75V4B2uRemuc5FDRFIMQ&#10;P1IRB1TaB1jibRyI15HtQtqnx5UqcRzNzDea6XywnbiQD61jBUWWgyCunW65UfD5sXmagAgRWWPn&#10;mBT8UID5bPQwxUq7K7/T5RAbkSAcKlRgYuwrKUNtyGLIXE+cvC/nLcYkfSO1x2uC206Wef4sLbac&#10;Fgz2tDRUnw/fVsHWH3fn4rcx8shbv+72q5dgT0o9jofFK4hIQ7yH/9tvWkFZFCX8vUlPQM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4QiZ/GAAAA3QAAAA8AAAAAAAAA&#10;AAAAAAAAoQIAAGRycy9kb3ducmV2LnhtbFBLBQYAAAAABAAEAPkAAACUAwAAAAA=&#10;" strokeweight="1pt"/>
              <v:line id="Line 4501" o:spid="_x0000_s4034" style="position:absolute;visibility:visible;mso-wrap-style:square" from="6817,5917" to="735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wsBMYAAADdAAAADwAAAGRycy9kb3ducmV2LnhtbESP3WoCMRSE7wXfIRyhd5pdhdJujVL8&#10;gUovSlcf4Lg53WzdnCxJ1G2fvikIXg4z8w0zX/a2FRfyoXGsIJ9kIIgrpxuuFRz22/ETiBCRNbaO&#10;ScEPBVguhoM5Ftpd+ZMuZaxFgnAoUIGJsSukDJUhi2HiOuLkfTlvMSbpa6k9XhPctnKaZY/SYsNp&#10;wWBHK0PVqTxbBTt/fD/lv7WRR975Tfuxfg72W6mHUf/6AiJSH+/hW/tNK5jm+Qz+36Qn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cLATGAAAA3QAAAA8AAAAAAAAA&#10;AAAAAAAAoQIAAGRycy9kb3ducmV2LnhtbFBLBQYAAAAABAAEAPkAAACUAwAAAAA=&#10;" strokeweight="1pt"/>
              <v:line id="Line 4502" o:spid="_x0000_s4035" style="position:absolute;visibility:visible;mso-wrap-style:square" from="5737,4837" to="5737,5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0cMYAAADdAAAADwAAAGRycy9kb3ducmV2LnhtbESP3WoCMRSE7wXfIRyhd5pdkdJujVL8&#10;gUovSlcf4Lg53WzdnCxJ1G2fvikIXg4z8w0zX/a2FRfyoXGsIJ9kIIgrpxuuFRz22/ETiBCRNbaO&#10;ScEPBVguhoM5Ftpd+ZMuZaxFgnAoUIGJsSukDJUhi2HiOuLkfTlvMSbpa6k9XhPctnKaZY/SYsNp&#10;wWBHK0PVqTxbBTt/fD/lv7WRR975Tfuxfg72W6mHUf/6AiJSH+/hW/tNK5jm+Qz+36Qn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1tHDGAAAA3QAAAA8AAAAAAAAA&#10;AAAAAAAAoQIAAGRycy9kb3ducmV2LnhtbFBLBQYAAAAABAAEAPkAAACUAwAAAAA=&#10;" strokeweight="1pt"/>
            </v:group>
            <v:shape id="Text Box 4503" o:spid="_x0000_s4036" type="#_x0000_t202" style="position:absolute;left:2519;top:142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wg4sUA&#10;AADdAAAADwAAAGRycy9kb3ducmV2LnhtbESPT2vCQBTE74LfYXlCb2Y3omKjq4gi9NTinxZ6e2Sf&#10;STD7NmRXk377bqHgcZiZ3zCrTW9r8aDWV441pIkCQZw7U3Gh4XI+jBcgfEA2WDsmDT/kYbMeDlaY&#10;GdfxkR6nUIgIYZ+hhjKEJpPS5yVZ9IlriKN3da3FEGVbSNNiF+G2lhOl5tJixXGhxIZ2JeW3091q&#10;+Hy/fn9N1Uext7Omc72SbF+l1i+jfrsEEagPz/B/+81omKTpDP7exCc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DCDixQAAAN0AAAAPAAAAAAAAAAAAAAAAAJgCAABkcnMv&#10;ZG93bnJldi54bWxQSwUGAAAAAAQABAD1AAAAigMAAAAA&#10;" filled="f" stroked="f">
              <v:textbox>
                <w:txbxContent>
                  <w:p w:rsidR="004612D1" w:rsidRDefault="004612D1" w:rsidP="005A1C79">
                    <w:r>
                      <w:t>6 cm</w:t>
                    </w:r>
                  </w:p>
                </w:txbxContent>
              </v:textbox>
            </v:shape>
            <v:shape id="Text Box 4504" o:spid="_x0000_s4037" type="#_x0000_t202" style="position:absolute;left:3217;top:213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qyNsUA&#10;AADdAAAADwAAAGRycy9kb3ducmV2LnhtbESPzWrDMBCE74W+g9hCb43sHNLGiRJCINBLaPPzAIu1&#10;sZxYKyNtErdPXxUKPQ4z8w0zXw6+UzeKqQ1soBwVoIjrYFtuDBwPm5c3UEmQLXaBycAXJVguHh/m&#10;WNlw5x3d9tKoDOFUoQEn0ldap9qRxzQKPXH2TiF6lCxjo23Ee4b7To+LYqI9tpwXHPa0dlRf9ldv&#10;4BTX253Q+WMql27rv4/u81U7Y56fhtUMlNAg/+G/9rs1MC7LCfy+yU9AL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arI2xQAAAN0AAAAPAAAAAAAAAAAAAAAAAJgCAABkcnMv&#10;ZG93bnJldi54bWxQSwUGAAAAAAQABAD1AAAAigMAAAAA&#10;" filled="f" stroked="f">
              <v:textbox inset="1.5mm">
                <w:txbxContent>
                  <w:p w:rsidR="004612D1" w:rsidRDefault="004612D1" w:rsidP="005A1C79">
                    <w:r>
                      <w:t>2 cm</w:t>
                    </w:r>
                  </w:p>
                </w:txbxContent>
              </v:textbox>
            </v:shape>
            <v:shape id="Text Box 4505" o:spid="_x0000_s4038" type="#_x0000_t202" style="position:absolute;left:4139;top:430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YXrcUA&#10;AADdAAAADwAAAGRycy9kb3ducmV2LnhtbESPzWrDMBCE74W+g9hCb43sHJrGiRJCINBLaPPzAIu1&#10;sZxYKyNtErdPXxUKPQ4z8w0zXw6+UzeKqQ1soBwVoIjrYFtuDBwPm5c3UEmQLXaBycAXJVguHh/m&#10;WNlw5x3d9tKoDOFUoQEn0ldap9qRxzQKPXH2TiF6lCxjo23Ee4b7To+L4lV7bDkvOOxp7ai+7K/e&#10;wCmutzuh88dULt3Wfx/d50Q7Y56fhtUMlNAg/+G/9rs1MC7LCfy+yU9AL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JhetxQAAAN0AAAAPAAAAAAAAAAAAAAAAAJgCAABkcnMv&#10;ZG93bnJldi54bWxQSwUGAAAAAAQABAD1AAAAigMAAAAA&#10;" filled="f" stroked="f">
              <v:textbox inset="1.5mm">
                <w:txbxContent>
                  <w:p w:rsidR="004612D1" w:rsidRDefault="004612D1" w:rsidP="005A1C79">
                    <w:r>
                      <w:t>2 cm</w:t>
                    </w:r>
                  </w:p>
                </w:txbxContent>
              </v:textbox>
            </v:shape>
            <v:shape id="Text Box 4506" o:spid="_x0000_s4039" type="#_x0000_t202" style="position:absolute;left:2519;top:5021;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3G6cQA&#10;AADdAAAADwAAAGRycy9kb3ducmV2LnhtbERPPWvDMBDdA/0P4grdEtkemuJGCcG00A7G1C10PayL&#10;5cQ6GUuJnfz6aCh0fLzvzW62vbjQ6DvHCtJVAoK4cbrjVsHP9/vyBYQPyBp7x6TgSh5224fFBnPt&#10;Jv6iSx1aEUPY56jAhDDkUvrGkEW/cgNx5A5utBgiHFupR5xiuO1lliTP0mLHscHgQIWh5lSfrYI+&#10;c5U/fp73v6GohrfSHMtifVPq6XHev4IINId/8Z/7QyvI0jTOjW/iE5D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9xunEAAAA3QAAAA8AAAAAAAAAAAAAAAAAmAIAAGRycy9k&#10;b3ducmV2LnhtbFBLBQYAAAAABAAEAPUAAACJAwAAAAA=&#10;" filled="f" stroked="f">
              <v:textbox inset="1.5mm,.3mm">
                <w:txbxContent>
                  <w:p w:rsidR="004612D1" w:rsidRDefault="004612D1" w:rsidP="005A1C79">
                    <w:r>
                      <w:t>4 cm</w:t>
                    </w:r>
                  </w:p>
                </w:txbxContent>
              </v:textbox>
            </v:shape>
            <v:shape id="Freeform 4507" o:spid="_x0000_s4040" style="position:absolute;left:2511;top:3949;width:1088;height:1;visibility:visible;mso-wrap-style:square;v-text-anchor:top" coordsize="10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O3Z8QA&#10;AADdAAAADwAAAGRycy9kb3ducmV2LnhtbESPQWvCQBSE7wX/w/IEL6VuYqm0qauIKHhtlJ5fs6/Z&#10;0OzbmF2z8d+7hUKPw8x8w6w2o23FQL1vHCvI5xkI4srphmsF59Ph6RWED8gaW8ek4EYeNuvJwwoL&#10;7SJ/0FCGWiQI+wIVmBC6QkpfGbLo564jTt636y2GJPta6h5jgttWLrJsKS02nBYMdrQzVP2UV6sg&#10;o8P+S8fLZ/Rm+5Lb58chlqTUbDpu30EEGsN/+K991AoWef4Gv2/SE5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Dt2fEAAAA3QAAAA8AAAAAAAAAAAAAAAAAmAIAAGRycy9k&#10;b3ducmV2LnhtbFBLBQYAAAAABAAEAPUAAACJAwAAAAA=&#10;" path="m,l1088,e" filled="f">
              <v:stroke dashstyle="dash"/>
              <v:path arrowok="t" o:connecttype="custom" o:connectlocs="0,0;1088,0" o:connectangles="0,0"/>
            </v:shape>
            <v:shape id="Freeform 4508" o:spid="_x0000_s4041" style="position:absolute;left:2511;top:2856;width:1080;height:1;visibility:visible;mso-wrap-style:square;v-text-anchor:top" coordsize="10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94AsAA&#10;AADdAAAADwAAAGRycy9kb3ducmV2LnhtbERPzYrCMBC+C/sOYYS9adqyLFJNRYQVT7K6fYChGdva&#10;ZFKaWOvbbw6Cx4/vf7OdrBEjDb51rCBdJiCIK6dbrhWUfz+LFQgfkDUax6TgSR62xcdsg7l2Dz7T&#10;eAm1iCHsc1TQhNDnUvqqIYt+6XriyF3dYDFEONRSD/iI4dbILEm+pcWWY0ODPe0bqrrL3So48NHt&#10;zO/XvjxJfx67m1n1barU53zarUEEmsJb/HIftYIszeL++CY+AV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D94AsAAAADdAAAADwAAAAAAAAAAAAAAAACYAgAAZHJzL2Rvd25y&#10;ZXYueG1sUEsFBgAAAAAEAAQA9QAAAIUDAAAAAA==&#10;" path="m,l1080,e" filled="f">
              <v:stroke dashstyle="dash"/>
              <v:path arrowok="t" o:connecttype="custom" o:connectlocs="0,0;1080,0" o:connectangles="0,0"/>
            </v:shape>
            <v:shape id="Freeform 4509" o:spid="_x0000_s4042" style="position:absolute;left:3101;top:3956;width:10;height:1060;visibility:visible;mso-wrap-style:square;v-text-anchor:top" coordsize="10,1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3D7MMA&#10;AADdAAAADwAAAGRycy9kb3ducmV2LnhtbESPQYvCMBSE74L/ITzBi2zT9qDSNYoICx68WPX+aN62&#10;XZuXksTa/febBcHjMDPfMJvdaDoxkPOtZQVZkoIgrqxuuVZwvXx9rEH4gKyxs0wKfsnDbjudbLDQ&#10;9slnGspQiwhhX6CCJoS+kNJXDRn0ie2Jo/dtncEQpauldviMcNPJPE2X0mDLcaHBng4NVffyYRS4&#10;n3N5PXi5CKt9e1yeOLvpoVNqPhv3nyACjeEdfrWPWkGe5Rn8v4lP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3D7MMAAADdAAAADwAAAAAAAAAAAAAAAACYAgAAZHJzL2Rv&#10;d25yZXYueG1sUEsFBgAAAAAEAAQA9QAAAIgDAAAAAA==&#10;" path="m10,1060l,e" filled="f">
              <v:stroke dashstyle="dash"/>
              <v:path arrowok="t" o:connecttype="custom" o:connectlocs="10,1060;0,0" o:connectangles="0,0"/>
            </v:shape>
            <v:shape id="Freeform 4510" o:spid="_x0000_s4043" style="position:absolute;left:3217;top:1777;width:10;height:1060;visibility:visible;mso-wrap-style:square;v-text-anchor:top" coordsize="10,1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z0+8UA&#10;AADdAAAADwAAAGRycy9kb3ducmV2LnhtbESPzWrDMBCE74G+g9hCL6GW7UJSXCshBAK5JJCfS2+L&#10;tbVNrZWRVNt5+yhQyHGYmW+Ycj2ZTgzkfGtZQZakIIgrq1uuFVwvu/dPED4ga+wsk4IbeVivXmYl&#10;FtqOfKLhHGoRIewLVNCE0BdS+qohgz6xPXH0fqwzGKJ0tdQOxwg3nczTdCENthwXGuxp21D1e/4z&#10;Co76iuZ7WaUnO+8Pu8PH3tWZVertddp8gQg0hWf4v73XCvIsz+HxJj4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LPT7xQAAAN0AAAAPAAAAAAAAAAAAAAAAAJgCAABkcnMv&#10;ZG93bnJldi54bWxQSwUGAAAAAAQABAD1AAAAigMAAAAA&#10;" path="m10,1060l,e" filled="f">
              <v:stroke dashstyle="longDashDotDot"/>
              <v:path arrowok="t" o:connecttype="custom" o:connectlocs="10,1060;0,0" o:connectangles="0,0"/>
            </v:shape>
            <v:shape id="Text Box 4511" o:spid="_x0000_s4044" type="#_x0000_t202" style="position:absolute;left:3577;top:321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HbE8UA&#10;AADdAAAADwAAAGRycy9kb3ducmV2LnhtbESPzWrDMBCE74W8g9hAbo0cB9rEjRJKoNBLaPPzAIu1&#10;sdxYKyNtE7dPXxUKPQ4z8w2z2gy+U1eKqQ1sYDYtQBHXwbbcGDgdX+4XoJIgW+wCk4EvSrBZj+5W&#10;WNlw4z1dD9KoDOFUoQEn0ldap9qRxzQNPXH2ziF6lCxjo23EW4b7TpdF8aA9tpwXHPa0dVRfDp/e&#10;wDlud3uhj7elXLqd/z6590ftjJmMh+cnUEKD/If/2q/WQDkr5/D7Jj8Bv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cdsTxQAAAN0AAAAPAAAAAAAAAAAAAAAAAJgCAABkcnMv&#10;ZG93bnJldi54bWxQSwUGAAAAAAQABAD1AAAAigMAAAAA&#10;" filled="f" stroked="f">
              <v:textbox inset="1.5mm">
                <w:txbxContent>
                  <w:p w:rsidR="004612D1" w:rsidRDefault="004612D1" w:rsidP="005A1C79">
                    <w:r>
                      <w:t>2 cm</w:t>
                    </w:r>
                  </w:p>
                </w:txbxContent>
              </v:textbox>
            </v:shape>
            <w10:wrap type="none"/>
            <w10:anchorlock/>
          </v:group>
        </w:pict>
      </w:r>
    </w:p>
    <w:p w:rsidR="005A1C79" w:rsidRPr="00111A7F" w:rsidRDefault="005A1C79" w:rsidP="00766CDF">
      <w:pPr>
        <w:pStyle w:val="Zadanie-tre"/>
      </w:pPr>
      <w:r w:rsidRPr="00111A7F">
        <w:t>Pole całej figury jest równe</w:t>
      </w:r>
    </w:p>
    <w:p w:rsidR="005A1C79" w:rsidRPr="00111A7F" w:rsidRDefault="005A1C79" w:rsidP="00766CDF">
      <w:pPr>
        <w:pStyle w:val="Zadanie-tre"/>
        <w:jc w:val="center"/>
      </w:pPr>
      <w:r w:rsidRPr="00111A7F">
        <w:rPr>
          <w:position w:val="-24"/>
        </w:rPr>
        <w:object w:dxaOrig="2299" w:dyaOrig="620">
          <v:shape id="_x0000_i1632" type="#_x0000_t75" style="width:116.15pt;height:31.35pt" o:ole="">
            <v:imagedata r:id="rId1153" o:title=""/>
          </v:shape>
          <o:OLEObject Type="Embed" ProgID="Equation.DSMT4" ShapeID="_x0000_i1632" DrawAspect="Content" ObjectID="_1508845481" r:id="rId1154"/>
        </w:object>
      </w:r>
      <w:r w:rsidRPr="00111A7F">
        <w:t xml:space="preserve"> (cm</w:t>
      </w:r>
      <w:r w:rsidRPr="00111A7F">
        <w:rPr>
          <w:vertAlign w:val="superscript"/>
        </w:rPr>
        <w:t>2</w:t>
      </w:r>
      <w:r w:rsidRPr="00111A7F">
        <w:t>).</w:t>
      </w:r>
    </w:p>
    <w:p w:rsidR="005A1C79" w:rsidRPr="00111A7F" w:rsidRDefault="005A1C79" w:rsidP="00766CDF">
      <w:pPr>
        <w:pStyle w:val="Zadanie-tre"/>
      </w:pPr>
      <w:r w:rsidRPr="00111A7F">
        <w:t>Pole jednego trójkąta jest równe</w:t>
      </w:r>
    </w:p>
    <w:p w:rsidR="005A1C79" w:rsidRPr="00111A7F" w:rsidRDefault="005A1C79" w:rsidP="00766CDF">
      <w:pPr>
        <w:pStyle w:val="Zadanie-tre"/>
        <w:jc w:val="center"/>
      </w:pPr>
      <w:r w:rsidRPr="00111A7F">
        <w:rPr>
          <w:position w:val="-24"/>
        </w:rPr>
        <w:object w:dxaOrig="1120" w:dyaOrig="620">
          <v:shape id="_x0000_i1633" type="#_x0000_t75" style="width:55.65pt;height:31.35pt" o:ole="">
            <v:imagedata r:id="rId351" o:title=""/>
          </v:shape>
          <o:OLEObject Type="Embed" ProgID="Equation.DSMT4" ShapeID="_x0000_i1633" DrawAspect="Content" ObjectID="_1508845482" r:id="rId1155"/>
        </w:object>
      </w:r>
      <w:r w:rsidRPr="00111A7F">
        <w:t xml:space="preserve"> (cm</w:t>
      </w:r>
      <w:r w:rsidRPr="00111A7F">
        <w:rPr>
          <w:vertAlign w:val="superscript"/>
        </w:rPr>
        <w:t>2</w:t>
      </w:r>
      <w:r w:rsidRPr="00111A7F">
        <w:t>).</w:t>
      </w:r>
    </w:p>
    <w:p w:rsidR="005A1C79" w:rsidRPr="00111A7F" w:rsidRDefault="005A1C79" w:rsidP="00766CDF">
      <w:pPr>
        <w:pStyle w:val="Zadanie-tre"/>
      </w:pPr>
      <w:r w:rsidRPr="00111A7F">
        <w:t xml:space="preserve">Liczba potrzebnych trójkątów jest równa </w:t>
      </w:r>
      <w:r w:rsidRPr="00111A7F">
        <w:rPr>
          <w:position w:val="-6"/>
        </w:rPr>
        <w:object w:dxaOrig="1060" w:dyaOrig="279">
          <v:shape id="_x0000_i1634" type="#_x0000_t75" style="width:53.9pt;height:12.8pt" o:ole="">
            <v:imagedata r:id="rId1156" o:title=""/>
          </v:shape>
          <o:OLEObject Type="Embed" ProgID="Equation.3" ShapeID="_x0000_i1634" DrawAspect="Content" ObjectID="_1508845483" r:id="rId1157"/>
        </w:object>
      </w:r>
      <w:r w:rsidRPr="00111A7F">
        <w:t>.</w:t>
      </w:r>
    </w:p>
    <w:p w:rsidR="005A1C79" w:rsidRPr="00111A7F" w:rsidRDefault="005A1C79" w:rsidP="00766CDF">
      <w:pPr>
        <w:pStyle w:val="Zadanie-tre"/>
      </w:pPr>
      <w:r w:rsidRPr="00111A7F">
        <w:t xml:space="preserve">Odpowiedź: </w:t>
      </w:r>
      <w:r w:rsidR="00B00C1D">
        <w:t>Do zbudowania</w:t>
      </w:r>
      <w:r w:rsidRPr="00111A7F">
        <w:t xml:space="preserve"> tej figury Jacek potrzebował 10 trójkątów. Pole figury jest równe 20 cm</w:t>
      </w:r>
      <w:r w:rsidRPr="00111A7F">
        <w:rPr>
          <w:vertAlign w:val="superscript"/>
        </w:rPr>
        <w:t>2</w:t>
      </w:r>
      <w:r w:rsidRPr="00111A7F">
        <w:t>.</w:t>
      </w:r>
    </w:p>
    <w:p w:rsidR="00766CDF" w:rsidRDefault="00766CDF" w:rsidP="00766CDF">
      <w:pPr>
        <w:pStyle w:val="Zadanie-nagwek"/>
      </w:pPr>
      <w:r>
        <w:t xml:space="preserve">Zadanie </w:t>
      </w:r>
      <w:r w:rsidR="005A1C79" w:rsidRPr="00111A7F">
        <w:t>11</w:t>
      </w:r>
      <w:r w:rsidR="005A1C79">
        <w:t>8</w:t>
      </w:r>
      <w:r w:rsidR="005A1C79" w:rsidRPr="00111A7F">
        <w:t>.</w:t>
      </w:r>
    </w:p>
    <w:p w:rsidR="005A1C79" w:rsidRPr="00111A7F" w:rsidRDefault="005A1C79" w:rsidP="00766CDF">
      <w:pPr>
        <w:pStyle w:val="Zadanie-tre"/>
        <w:rPr>
          <w:b/>
        </w:rPr>
      </w:pPr>
      <w:r w:rsidRPr="00111A7F">
        <w:t>FF</w:t>
      </w:r>
    </w:p>
    <w:p w:rsidR="005A1C79" w:rsidRPr="00111A7F" w:rsidRDefault="00766CDF" w:rsidP="00963A6C">
      <w:pPr>
        <w:pStyle w:val="Zadanie-nagwek"/>
      </w:pPr>
      <w:r>
        <w:t xml:space="preserve">Zadanie </w:t>
      </w:r>
      <w:r w:rsidR="005A1C79" w:rsidRPr="00111A7F">
        <w:t>11</w:t>
      </w:r>
      <w:r w:rsidR="005A1C79">
        <w:t>9</w:t>
      </w:r>
      <w:r w:rsidR="005A1C79" w:rsidRPr="00111A7F">
        <w:t>.</w:t>
      </w:r>
    </w:p>
    <w:p w:rsidR="005A1C79" w:rsidRPr="00111A7F" w:rsidRDefault="005A1C79" w:rsidP="00766CDF">
      <w:pPr>
        <w:pStyle w:val="Zadanie-tre"/>
      </w:pPr>
      <w:r w:rsidRPr="00111A7F">
        <w:t>Rzeczywiste wymiary dwóch boków narysowanego wielokąta to 3 m i 5 m.</w:t>
      </w:r>
    </w:p>
    <w:p w:rsidR="005A1C79" w:rsidRDefault="00A5243E" w:rsidP="009C01DE">
      <w:pPr>
        <w:jc w:val="center"/>
      </w:pPr>
      <w:r>
        <w:rPr>
          <w:noProof/>
        </w:rPr>
      </w:r>
      <w:r>
        <w:rPr>
          <w:noProof/>
        </w:rPr>
        <w:pict>
          <v:group id="Group 4309" o:spid="_x0000_s4045" style="width:265.55pt;height:117.3pt;mso-position-horizontal-relative:char;mso-position-vertical-relative:line" coordorigin="2318,10169" coordsize="5311,2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">
            <v:group id="Group 4310" o:spid="_x0000_s4046" style="position:absolute;left:2318;top:10169;width:5311;height:2346" coordorigin="2318,8208" coordsize="5311,2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rUxMQAAADdAAAADwAAAGRycy9kb3ducmV2LnhtbERPS2vCQBC+F/oflil4&#10;000qNZq6ikhbPIjgA6S3ITsmwexsyG6T+O9dQehtPr7nzJe9qURLjSstK4hHEQjizOqScwWn4/dw&#10;CsJ5ZI2VZVJwIwfLxevLHFNtO95Te/C5CCHsUlRQeF+nUrqsIINuZGviwF1sY9AH2ORSN9iFcFPJ&#10;9yiaSIMlh4YCa1oXlF0Pf0bBT4fdahx/tdvrZX37PX7sztuYlBq89atPEJ56/y9+ujc6zJ8lC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rUxMQAAADdAAAA&#10;DwAAAAAAAAAAAAAAAACqAgAAZHJzL2Rvd25yZXYueG1sUEsFBgAAAAAEAAQA+gAAAJsDAAAAAA==&#10;">
              <v:group id="Group 4311" o:spid="_x0000_s4047" style="position:absolute;left:2318;top:8388;width:5311;height:2166" coordorigin="2407,3978" coordsize="5311,2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RVAtscAAADd&#10;AAAADwAAAAAAAAAAAAAAAACqAgAAZHJzL2Rvd25yZXYueG1sUEsFBgAAAAAEAAQA+gAAAJ4DAAAA&#10;AA==&#10;">
                <v:group id="Group 4312" o:spid="_x0000_s4048" style="position:absolute;left:2407;top:3978;width:5131;height:2166" coordorigin="2637,4947" coordsize="2736,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lnlLcQAAADdAAAADwAAAGRycy9kb3ducmV2LnhtbERPTWvCQBC9F/oflil4&#10;000qtTW6ikhbPIhgFMTbkB2TYHY2ZLdJ/PeuIPQ2j/c582VvKtFS40rLCuJRBII4s7rkXMHx8DP8&#10;AuE8ssbKMim4kYPl4vVljom2He+pTX0uQgi7BBUU3teJlC4ryKAb2Zo4cBfbGPQBNrnUDXYh3FTy&#10;PYom0mDJoaHAmtYFZdf0zyj47bBbjePvdnu9rG/nw8futI1JqcFbv5qB8NT7f/HTvdFh/vRzCo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lnlLcQAAADdAAAA&#10;DwAAAAAAAAAAAAAAAACqAgAAZHJzL2Rvd25yZXYueG1sUEsFBgAAAAAEAAQA+gAAAJsDAAAAAA==&#10;">
                  <v:group id="Group 4313" o:spid="_x0000_s4049" style="position:absolute;left:2637;top:4947;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qZDMMAAADdAAAADwAAAGRycy9kb3ducmV2LnhtbERPS4vCMBC+C/6HMII3&#10;Tavs4naNIqLiQRZ8wLK3oRnbYjMpTWzrv98Igrf5+J4zX3amFA3VrrCsIB5HIIhTqwvOFFzO29EM&#10;hPPIGkvLpOBBDpaLfm+OibYtH6k5+UyEEHYJKsi9rxIpXZqTQTe2FXHgrrY26AOsM6lrbEO4KeUk&#10;ij6lwYJDQ44VrXNKb6e7UbBrsV1N401zuF3Xj7/zx8/vISalhoNu9Q3CU+ff4pd7r8P8r1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pkMwwAAAN0AAAAP&#10;AAAAAAAAAAAAAAAAAKoCAABkcnMvZG93bnJldi54bWxQSwUGAAAAAAQABAD6AAAAmgMAAAAA&#10;">
                    <v:rect id="Rectangle 4314" o:spid="_x0000_s4050"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eaMMQA&#10;AADdAAAADwAAAGRycy9kb3ducmV2LnhtbERPS4vCMBC+C/6HMIIX0XRlFe0aRQqiyHrwdfA2NLNt&#10;sZl0m6jdf28WBG/z8T1ntmhMKe5Uu8Kygo9BBII4tbrgTMHpuOpPQDiPrLG0TAr+yMFi3m7NMNb2&#10;wXu6H3wmQgi7GBXk3lexlC7NyaAb2Io4cD+2NugDrDOpa3yEcFPKYRSNpcGCQ0OOFSU5pdfDzSig&#10;7XV5/rVr+13semv9qUdJ0rso1e00yy8Qnhr/Fr/cGx3mTydD+P8mnC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3mjDEAAAA3QAAAA8AAAAAAAAAAAAAAAAAmAIAAGRycy9k&#10;b3ducmV2LnhtbFBLBQYAAAAABAAEAPUAAACJAwAAAAA=&#10;" strokecolor="#969696"/>
                    <v:rect id="Rectangle 4315" o:spid="_x0000_s4051"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s/q8QA&#10;AADdAAAADwAAAGRycy9kb3ducmV2LnhtbERPS2vCQBC+C/6HZYReRDe2VTS6igTEUvTg6+BtyI5J&#10;MDsbs6um/75bKHibj+85s0VjSvGg2hWWFQz6EQji1OqCMwXHw6o3BuE8ssbSMin4IQeLebs1w1jb&#10;J+/osfeZCCHsYlSQe1/FUro0J4OubyviwF1sbdAHWGdS1/gM4aaU71E0kgYLDg05VpTklF73d6OA&#10;vq/L082u7abYdtf6Uw+TpHtW6q3TLKcgPDX+Jf53f+kwfzL+gL9vwgl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7P6vEAAAA3QAAAA8AAAAAAAAAAAAAAAAAmAIAAGRycy9k&#10;b3ducmV2LnhtbFBLBQYAAAAABAAEAPUAAACJAwAAAAA=&#10;" strokecolor="#969696"/>
                    <v:rect id="Rectangle 4316" o:spid="_x0000_s4052"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uBo8cA&#10;AADcAAAADwAAAGRycy9kb3ducmV2LnhtbESPQWvCQBCF7wX/wzJCL6KbSlskugYJFKW0h9p68DZk&#10;xyQkO5tmV43/3jkUepvhvXnvm1U2uFZdqA+1ZwNPswQUceFtzaWBn++36QJUiMgWW89k4EYBsvXo&#10;YYWp9Vf+oss+lkpCOKRooIqxS7UORUUOw8x3xKKdfO8wytqX2vZ4lXDX6nmSvGqHNUtDhR3lFRXN&#10;/uwM0HuzOfz6rf+oPydb+2xf8nxyNOZxPGyWoCIN8d/8d72zgj8XWnlGJtD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LgaPHAAAA3AAAAA8AAAAAAAAAAAAAAAAAmAIAAGRy&#10;cy9kb3ducmV2LnhtbFBLBQYAAAAABAAEAPUAAACMAwAAAAA=&#10;" strokecolor="#969696"/>
                    <v:rect id="Rectangle 4317" o:spid="_x0000_s4053"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ckOMQA&#10;AADcAAAADwAAAGRycy9kb3ducmV2LnhtbERPTWvCQBC9F/oflin0EpqNotKmriKBYil6MOqhtyE7&#10;TYLZ2Zjdmvjvu4LQ2zze58yXg2nEhTpXW1YwihMQxIXVNZcKDvuPl1cQziNrbCyTgis5WC4eH+aY&#10;atvzji65L0UIYZeigsr7NpXSFRUZdLFtiQP3YzuDPsCulLrDPoSbRo6TZCYN1hwaKmwpq6g45b9G&#10;AX2dVsezXdtNvY3WeqKnWRZ9K/X8NKzeQXga/L/47v7UYf74DW7PhAv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HJDjEAAAA3AAAAA8AAAAAAAAAAAAAAAAAmAIAAGRycy9k&#10;b3ducmV2LnhtbFBLBQYAAAAABAAEAPUAAACJAwAAAAA=&#10;" strokecolor="#969696"/>
                    <v:rect id="Rectangle 4318" o:spid="_x0000_s4054"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QbeMcA&#10;AADcAAAADwAAAGRycy9kb3ducmV2LnhtbESPQWvCQBCF70L/wzKFXkQ3rVZK6ioSKIrYQ1M99DZk&#10;p0kwO5tmtxr/vXMQvM3w3rz3zXzZu0adqAu1ZwPP4wQUceFtzaWB/ffH6A1UiMgWG89k4EIBlouH&#10;wRxT68/8Rac8lkpCOKRooIqxTbUORUUOw9i3xKL9+s5hlLUrte3wLOGu0S9JMtMOa5aGClvKKiqO&#10;+b8zQNvj6vDn135Xfw7Xdmpfs2z4Y8zTY796BxWpj3fz7XpjBX8i+PKMTK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kG3jHAAAA3AAAAA8AAAAAAAAAAAAAAAAAmAIAAGRy&#10;cy9kb3ducmV2LnhtbFBLBQYAAAAABAAEAPUAAACMAwAAAAA=&#10;" strokecolor="#969696"/>
                    <v:rect id="Rectangle 4319" o:spid="_x0000_s4055"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i+48UA&#10;AADcAAAADwAAAGRycy9kb3ducmV2LnhtbERPS2vCQBC+C/0PyxR6kbpJraWkrhICEin2UB+H3obs&#10;NAlmZ2N2jfHfd4WCt/n4njNfDqYRPXWutqwgnkQgiAuray4V7Her53cQziNrbCyTgis5WC4eRnNM&#10;tL3wN/VbX4oQwi5BBZX3bSKlKyoy6Ca2JQ7cr+0M+gC7UuoOLyHcNPIlit6kwZpDQ4UtZRUVx+3Z&#10;KKDPY3o42dxu6q9xrl/1LMvGP0o9PQ7pBwhPg7+L/91rHeZPY7g9Ey6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qL7jxQAAANwAAAAPAAAAAAAAAAAAAAAAAJgCAABkcnMv&#10;ZG93bnJldi54bWxQSwUGAAAAAAQABAD1AAAAigMAAAAA&#10;" strokecolor="#969696"/>
                    <v:rect id="Rectangle 4320" o:spid="_x0000_s4056"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oglMQA&#10;AADcAAAADwAAAGRycy9kb3ducmV2LnhtbERPS2vCQBC+F/oflin0EpqNr1JSV5FAsRQ9GPXQ25Cd&#10;JsHsbMxuTfz3XUHobT6+58yXg2nEhTpXW1YwihMQxIXVNZcKDvuPlzcQziNrbCyTgis5WC4eH+aY&#10;atvzji65L0UIYZeigsr7NpXSFRUZdLFtiQP3YzuDPsCulLrDPoSbRo6T5FUarDk0VNhSVlFxyn+N&#10;Avo6rY5nu7abehut9VTPsiz6Vur5aVi9g/A0+H/x3f2pw/zJGG7PhAv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6IJTEAAAA3AAAAA8AAAAAAAAAAAAAAAAAmAIAAGRycy9k&#10;b3ducmV2LnhtbFBLBQYAAAAABAAEAPUAAACJAwAAAAA=&#10;" strokecolor="#969696"/>
                    <v:rect id="Rectangle 4321" o:spid="_x0000_s4057"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aFD8MA&#10;AADcAAAADwAAAGRycy9kb3ducmV2LnhtbERPS4vCMBC+L/gfwgheRFN1FalGkYK4yHrwdfA2NGNb&#10;bCa1idr992ZhYW/z8T1nvmxMKZ5Uu8KygkE/AkGcWl1wpuB0XPemIJxH1lhaJgU/5GC5aH3MMdb2&#10;xXt6HnwmQgi7GBXk3lexlC7NyaDr24o4cFdbG/QB1pnUNb5CuCnlMIom0mDBoSHHipKc0tvhYRTQ&#10;9rY63+3Gfhe77kZ/6nGSdC9KddrNagbCU+P/xX/uLx3mj0bw+0y4QC7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aFD8MAAADcAAAADwAAAAAAAAAAAAAAAACYAgAAZHJzL2Rv&#10;d25yZXYueG1sUEsFBgAAAAAEAAQA9QAAAIgDAAAAAA==&#10;" strokecolor="#969696"/>
                    <v:rect id="Rectangle 4322" o:spid="_x0000_s4058"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8de8MA&#10;AADcAAAADwAAAGRycy9kb3ducmV2LnhtbERPS4vCMBC+C/6HMMJeRNN1VaQaRQrisujB18Hb0Ixt&#10;sZl0m6x2/70RBG/z8T1ntmhMKW5Uu8Kygs9+BII4tbrgTMHxsOpNQDiPrLG0TAr+ycFi3m7NMNb2&#10;zju67X0mQgi7GBXk3lexlC7NyaDr24o4cBdbG/QB1pnUNd5DuCnlIIrG0mDBoSHHipKc0uv+zyig&#10;n+vy9GvXdlNsu2s91KMk6Z6V+ug0yykIT41/i1/ubx3mfw3h+Uy4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98de8MAAADcAAAADwAAAAAAAAAAAAAAAACYAgAAZHJzL2Rv&#10;d25yZXYueG1sUEsFBgAAAAAEAAQA9QAAAIgDAAAAAA==&#10;" strokecolor="#969696"/>
                    <v:rect id="Rectangle 4323" o:spid="_x0000_s4059"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O44MMA&#10;AADcAAAADwAAAGRycy9kb3ducmV2LnhtbERPS4vCMBC+C/6HMMJeRNN1VaQaRQrisujB18Hb0Ixt&#10;sZl0m6x2/70RBG/z8T1ntmhMKW5Uu8Kygs9+BII4tbrgTMHxsOpNQDiPrLG0TAr+ycFi3m7NMNb2&#10;zju67X0mQgi7GBXk3lexlC7NyaDr24o4cBdbG/QB1pnUNd5DuCnlIIrG0mDBoSHHipKc0uv+zyig&#10;n+vy9GvXdlNsu2s91KMk6Z6V+ug0yykIT41/i1/ubx3mf43g+Uy4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JO44MMAAADcAAAADwAAAAAAAAAAAAAAAACYAgAAZHJzL2Rv&#10;d25yZXYueG1sUEsFBgAAAAAEAAQA9QAAAIgDAAAAAA==&#10;" strokecolor="#969696"/>
                    <v:rect id="Rectangle 4324" o:spid="_x0000_s4060"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Eml8MA&#10;AADcAAAADwAAAGRycy9kb3ducmV2LnhtbERPS4vCMBC+C/6HMIIX0VR3FalGkcKiyHrwdfA2NGNb&#10;bCbdJmr335uFBW/z8T1nvmxMKR5Uu8KyguEgAkGcWl1wpuB0/OpPQTiPrLG0TAp+ycFy0W7NMdb2&#10;yXt6HHwmQgi7GBXk3lexlC7NyaAb2Io4cFdbG/QB1pnUNT5DuCnlKIom0mDBoSHHipKc0tvhbhTQ&#10;9rY6/9i1/S52vbX+1OMk6V2U6naa1QyEp8a/xf/ujQ7zPybw90y4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Eml8MAAADcAAAADwAAAAAAAAAAAAAAAACYAgAAZHJzL2Rv&#10;d25yZXYueG1sUEsFBgAAAAAEAAQA9QAAAIgDAAAAAA==&#10;" strokecolor="#969696"/>
                    <v:rect id="Rectangle 4325" o:spid="_x0000_s4061"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2DDMQA&#10;AADcAAAADwAAAGRycy9kb3ducmV2LnhtbERPS2vCQBC+C/0PyxS8iG5qfZTUVSQglqIHox56G7LT&#10;JJidTbOrxn/vFgRv8/E9Z7ZoTSUu1LjSsoK3QQSCOLO65FzBYb/qf4BwHlljZZkU3MjBYv7SmWGs&#10;7ZV3dEl9LkIIuxgVFN7XsZQuK8igG9iaOHC/tjHoA2xyqRu8hnBTyWEUTaTBkkNDgTUlBWWn9GwU&#10;0Pdpefyza7spt721HulxkvR+lOq+tstPEJ5a/xQ/3F86zH+fwv8z4QI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NgwzEAAAA3AAAAA8AAAAAAAAAAAAAAAAAmAIAAGRycy9k&#10;b3ducmV2LnhtbFBLBQYAAAAABAAEAPUAAACJAwAAAAA=&#10;" strokecolor="#969696"/>
                    <v:rect id="Rectangle 4326" o:spid="_x0000_s4062"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IXfscA&#10;AADcAAAADwAAAGRycy9kb3ducmV2LnhtbESPQWvCQBCF70L/wzKFXkQ3rVZK6ioSKIrYQ1M99DZk&#10;p0kwO5tmtxr/vXMQvM3w3rz3zXzZu0adqAu1ZwPP4wQUceFtzaWB/ffH6A1UiMgWG89k4EIBlouH&#10;wRxT68/8Rac8lkpCOKRooIqxTbUORUUOw9i3xKL9+s5hlLUrte3wLOGu0S9JMtMOa5aGClvKKiqO&#10;+b8zQNvj6vDn135Xfw7Xdmpfs2z4Y8zTY796BxWpj3fz7XpjBX8itPKMTK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6SF37HAAAA3AAAAA8AAAAAAAAAAAAAAAAAmAIAAGRy&#10;cy9kb3ducmV2LnhtbFBLBQYAAAAABAAEAPUAAACMAwAAAAA=&#10;" strokecolor="#969696"/>
                    <v:rect id="Rectangle 4327" o:spid="_x0000_s4063"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6y5cQA&#10;AADcAAAADwAAAGRycy9kb3ducmV2LnhtbERPTWvCQBC9C/0PyxS8iG5qVWzqKhIQS9GDUQ+9Ddlp&#10;EszOptlV4793C4K3ebzPmS1aU4kLNa60rOBtEIEgzqwuOVdw2K/6UxDOI2usLJOCGzlYzF86M4y1&#10;vfKOLqnPRQhhF6OCwvs6ltJlBRl0A1sTB+7XNgZ9gE0udYPXEG4qOYyiiTRYcmgosKakoOyUno0C&#10;+j4tj392bTfltrfWIz1Okt6PUt3XdvkJwlPrn+KH+0uH+e8f8P9MuE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esuXEAAAA3AAAAA8AAAAAAAAAAAAAAAAAmAIAAGRycy9k&#10;b3ducmV2LnhtbFBLBQYAAAAABAAEAPUAAACJAwAAAAA=&#10;" strokecolor="#969696"/>
                    <v:rect id="Rectangle 4328" o:spid="_x0000_s4064"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oBcYA&#10;AADcAAAADwAAAGRycy9kb3ducmV2LnhtbESPT2vCQBDF7wW/wzJCL1I3ipWSuooExFLswX8Hb0N2&#10;mgSzszG71fjtnYPQ2wzvzXu/mS06V6srtaHybGA0TEAR595WXBg47FdvH6BCRLZYeyYDdwqwmPde&#10;Zphaf+MtXXexUBLCIUUDZYxNqnXIS3IYhr4hFu3Xtw6jrG2hbYs3CXe1HifJVDusWBpKbCgrKT/v&#10;/pwB+j4vjxe/9pvqZ7C2E/ueZYOTMa/9bvkJKlIX/83P6y8r+BPBl2dkAj1/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JoBcYAAADcAAAADwAAAAAAAAAAAAAAAACYAgAAZHJz&#10;L2Rvd25yZXYueG1sUEsFBgAAAAAEAAQA9QAAAIsDAAAAAA==&#10;" strokecolor="#969696"/>
                    <v:rect id="Rectangle 4329" o:spid="_x0000_s4065"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7NnsQA&#10;AADcAAAADwAAAGRycy9kb3ducmV2LnhtbERPTWvCQBC9F/wPywhexGwUK5JmFQkUi7QHoz30NmSn&#10;STA7m2a3Sfz33UKht3m8z0n3o2lET52rLStYRjEI4sLqmksF18vzYgvCeWSNjWVScCcH+93kIcVE&#10;24HP1Oe+FCGEXYIKKu/bREpXVGTQRbYlDtyn7Qz6ALtS6g6HEG4auYrjjTRYc2iosKWsouKWfxsF&#10;dLod3r/s0b7Wb/OjXuvHLJt/KDWbjocnEJ5G/y/+c7/oMH+9hN9nwgV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uzZ7EAAAA3AAAAA8AAAAAAAAAAAAAAAAAmAIAAGRycy9k&#10;b3ducmV2LnhtbFBLBQYAAAAABAAEAPUAAACJAwAAAAA=&#10;" strokecolor="#969696"/>
                    <v:rect id="Rectangle 4330" o:spid="_x0000_s4066"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xT6cQA&#10;AADcAAAADwAAAGRycy9kb3ducmV2LnhtbERPTWvCQBC9F/wPywi9iNlUrEiaVSRQFGkPRnvobchO&#10;k2B2Ns2uSfz33UKht3m8z0m3o2lET52rLSt4imIQxIXVNZcKLufX+RqE88gaG8uk4E4OtpvJQ4qJ&#10;tgOfqM99KUIIuwQVVN63iZSuqMigi2xLHLgv2xn0AXal1B0OIdw0chHHK2mw5tBQYUtZRcU1vxkF&#10;dLzuPr7t3r7V77O9XurnLJt9KvU4HXcvIDyN/l/85z7oMH+5gN9nwgV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8U+nEAAAA3AAAAA8AAAAAAAAAAAAAAAAAmAIAAGRycy9k&#10;b3ducmV2LnhtbFBLBQYAAAAABAAEAPUAAACJAwAAAAA=&#10;" strokecolor="#969696"/>
                    <v:rect id="Rectangle 4331" o:spid="_x0000_s4067"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D2csMA&#10;AADcAAAADwAAAGRycy9kb3ducmV2LnhtbERPS4vCMBC+C/6HMMJeRNN1VaQaRQrisujB18Hb0Ixt&#10;sZl0m6x2/70RBG/z8T1ntmhMKW5Uu8Kygs9+BII4tbrgTMHxsOpNQDiPrLG0TAr+ycFi3m7NMNb2&#10;zju67X0mQgi7GBXk3lexlC7NyaDr24o4cBdbG/QB1pnUNd5DuCnlIIrG0mDBoSHHipKc0uv+zyig&#10;n+vy9GvXdlNsu2s91KMk6Z6V+ug0yykIT41/i1/ubx3mD7/g+Uy4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D2csMAAADcAAAADwAAAAAAAAAAAAAAAACYAgAAZHJzL2Rv&#10;d25yZXYueG1sUEsFBgAAAAAEAAQA9QAAAIgDAAAAAA==&#10;" strokecolor="#969696"/>
                    <v:rect id="Rectangle 4332" o:spid="_x0000_s4068"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luBsQA&#10;AADcAAAADwAAAGRycy9kb3ducmV2LnhtbERPTWvCQBC9C/0PyxR6kbppSaWkrkECYhE9qO2htyE7&#10;TUKyszG7TeK/d4WCt3m8z1mko2lET52rLCt4mUUgiHOrKy4UfJ3Wz+8gnEfW2FgmBRdykC4fJgtM&#10;tB34QP3RFyKEsEtQQel9m0jp8pIMupltiQP3azuDPsCukLrDIYSbRr5G0VwarDg0lNhSVlJeH/+M&#10;AtrWq++z3dhdtZ9udKzfsmz6o9TT47j6AOFp9Hfxv/tTh/lxDLdnwgV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ZbgbEAAAA3AAAAA8AAAAAAAAAAAAAAAAAmAIAAGRycy9k&#10;b3ducmV2LnhtbFBLBQYAAAAABAAEAPUAAACJAwAAAAA=&#10;" strokecolor="#969696"/>
                  </v:group>
                  <v:group id="Group 4333" o:spid="_x0000_s4069" style="position:absolute;left:2637;top:5091;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rect id="Rectangle 4334" o:spid="_x0000_s4070"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dV6sQA&#10;AADcAAAADwAAAGRycy9kb3ducmV2LnhtbERPTWvCQBC9C/6HZYRexGwsUSTNKhIoithD1R56G7LT&#10;JJidjdmtSf99Vyj0No/3OdlmMI24U+dqywrmUQyCuLC65lLB5fw6W4FwHlljY5kU/JCDzXo8yjDV&#10;tud3up98KUIIuxQVVN63qZSuqMigi2xLHLgv2xn0AXal1B32Idw08jmOl9JgzaGhwpbyiorr6dso&#10;oMN1+3GzO3us36Y7nehFnk8/lXqaDNsXEJ4G/y/+c+91mJ8s4fFMuE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HVerEAAAA3AAAAA8AAAAAAAAAAAAAAAAAmAIAAGRycy9k&#10;b3ducmV2LnhtbFBLBQYAAAAABAAEAPUAAACJAwAAAAA=&#10;" strokecolor="#969696"/>
                    <v:rect id="Rectangle 4335" o:spid="_x0000_s4071"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dbQ8QA&#10;AADcAAAADwAAAGRycy9kb3ducmV2LnhtbERPTWvCQBC9F/wPywhexGwUFUmzigSKRdqD0R56G7LT&#10;JJidTbPbJP333UKht3m8z0kPo2lET52rLStYRjEI4sLqmksFt+vTYgfCeWSNjWVS8E0ODvvJQ4qJ&#10;tgNfqM99KUIIuwQVVN63iZSuqMigi2xLHLgP2xn0AXal1B0OIdw0chXHW2mw5tBQYUtZRcU9/zIK&#10;6Hw/vn3ak32pX+cnvdabLJu/KzWbjsdHEJ5G/y/+cz/rMH+zhN9nwgV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3W0PEAAAA3AAAAA8AAAAAAAAAAAAAAAAAmAIAAGRycy9k&#10;b3ducmV2LnhtbFBLBQYAAAAABAAEAPUAAACJAwAAAAA=&#10;" strokecolor="#969696"/>
                    <v:rect id="Rectangle 4336" o:spid="_x0000_s4072"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XFNMQA&#10;AADcAAAADwAAAGRycy9kb3ducmV2LnhtbERPS2vCQBC+C/6HZYRexGyUWiRmFQkUS2kP9XHwNmTH&#10;JJidjdltkv77bqHgbT6+56TbwdSio9ZVlhXMoxgEcW51xYWC0/F1tgLhPLLG2jIp+CEH2814lGKi&#10;bc9f1B18IUIIuwQVlN43iZQuL8mgi2xDHLirbQ36ANtC6hb7EG5quYjjF2mw4tBQYkNZSfnt8G0U&#10;0Pttd77bvf2oPqd7/ayXWTa9KPU0GXZrEJ4G/xD/u990mL9cwN8z4QK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lxTTEAAAA3AAAAA8AAAAAAAAAAAAAAAAAmAIAAGRycy9k&#10;b3ducmV2LnhtbFBLBQYAAAAABAAEAPUAAACJAwAAAAA=&#10;" strokecolor="#969696"/>
                    <v:rect id="Rectangle 4337" o:spid="_x0000_s4073"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lgr8MA&#10;AADcAAAADwAAAGRycy9kb3ducmV2LnhtbERPS4vCMBC+C/6HMMJeRNN1VaQaRQrisujB18Hb0Ixt&#10;sZl0m6x2/70RBG/z8T1ntmhMKW5Uu8Kygs9+BII4tbrgTMHxsOpNQDiPrLG0TAr+ycFi3m7NMNb2&#10;zju67X0mQgi7GBXk3lexlC7NyaDr24o4cBdbG/QB1pnUNd5DuCnlIIrG0mDBoSHHipKc0uv+zyig&#10;n+vy9GvXdlNsu2s91KMk6Z6V+ug0yykIT41/i1/ubx3mj77g+Uy4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lgr8MAAADcAAAADwAAAAAAAAAAAAAAAACYAgAAZHJzL2Rv&#10;d25yZXYueG1sUEsFBgAAAAAEAAQA9QAAAIgDAAAAAA==&#10;" strokecolor="#969696"/>
                    <v:rect id="Rectangle 4338" o:spid="_x0000_s4074"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D428QA&#10;AADcAAAADwAAAGRycy9kb3ducmV2LnhtbERPTWvCQBC9C/6HZYRexGwssUiaVSRQFLGHqj30NmSn&#10;STA7G7Nbk/77rlDwNo/3Odl6MI24UedqywrmUQyCuLC65lLB+fQ2W4JwHlljY5kU/JKD9Wo8yjDV&#10;tucPuh19KUIIuxQVVN63qZSuqMigi2xLHLhv2xn0AXal1B32Idw08jmOX6TBmkNDhS3lFRWX449R&#10;QPvL5vNqt/ZQv0+3OtGLPJ9+KfU0GTavIDwN/iH+d+90mL9I4P5MuE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A+NvEAAAA3AAAAA8AAAAAAAAAAAAAAAAAmAIAAGRycy9k&#10;b3ducmV2LnhtbFBLBQYAAAAABAAEAPUAAACJAwAAAAA=&#10;" strokecolor="#969696"/>
                    <v:rect id="Rectangle 4339" o:spid="_x0000_s4075"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xdQMQA&#10;AADcAAAADwAAAGRycy9kb3ducmV2LnhtbERPTWvCQBC9F/wPywhepNkojZToKhIoltIejO3B25Ad&#10;k2B2Ns1uk/jv3UKht3m8z9nsRtOInjpXW1awiGIQxIXVNZcKPk8vj88gnEfW2FgmBTdysNtOHjaY&#10;ajvwkfrclyKEsEtRQeV9m0rpiooMusi2xIG72M6gD7Arpe5wCOGmkcs4XkmDNYeGClvKKiqu+Y9R&#10;QG/X/de3Pdj3+mN+0E86ybL5WanZdNyvQXga/b/4z/2qw/wkgd9nwgVye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MXUDEAAAA3AAAAA8AAAAAAAAAAAAAAAAAmAIAAGRycy9k&#10;b3ducmV2LnhtbFBLBQYAAAAABAAEAPUAAACJAwAAAAA=&#10;" strokecolor="#969696"/>
                    <v:rect id="Rectangle 4340" o:spid="_x0000_s4076"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7DN8QA&#10;AADcAAAADwAAAGRycy9kb3ducmV2LnhtbERPTWvCQBC9C/6HZYRexGwsNUiaVSRQFNFD1R56G7LT&#10;JJidjdmtSf+9Wyj0No/3Odl6MI24U+dqywrmUQyCuLC65lLB5fw2W4JwHlljY5kU/JCD9Wo8yjDV&#10;tud3up98KUIIuxQVVN63qZSuqMigi2xLHLgv2xn0AXal1B32Idw08jmOE2mw5tBQYUt5RcX19G0U&#10;0P66+bjZrT3Ux+lWv+hFnk8/lXqaDJtXEJ4G/y/+c+90mL9I4PeZcIF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ewzfEAAAA3AAAAA8AAAAAAAAAAAAAAAAAmAIAAGRycy9k&#10;b3ducmV2LnhtbFBLBQYAAAAABAAEAPUAAACJAwAAAAA=&#10;" strokecolor="#969696"/>
                    <v:rect id="Rectangle 4341" o:spid="_x0000_s4077"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JmrMMA&#10;AADcAAAADwAAAGRycy9kb3ducmV2LnhtbERPS4vCMBC+C/6HMMJeRNOV9UE1ihTEZdGDr4O3oRnb&#10;YjPpNlnt/nsjCN7m43vObNGYUtyodoVlBZ/9CARxanXBmYLjYdWbgHAeWWNpmRT8k4PFvN2aYazt&#10;nXd02/tMhBB2MSrIva9iKV2ak0HXtxVx4C62NugDrDOpa7yHcFPKQRSNpMGCQ0OOFSU5pdf9n1FA&#10;P9fl6deu7abYdtf6Sw+TpHtW6qPTLKcgPDX+LX65v3WYPxzD85lwgZ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tJmrMMAAADcAAAADwAAAAAAAAAAAAAAAACYAgAAZHJzL2Rv&#10;d25yZXYueG1sUEsFBgAAAAAEAAQA9QAAAIgDAAAAAA==&#10;" strokecolor="#969696"/>
                    <v:rect id="Rectangle 4342" o:spid="_x0000_s4078"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3y3scA&#10;AADcAAAADwAAAGRycy9kb3ducmV2LnhtbESPQWvCQBCF7wX/wzJCL6KbFhWJrkECxVLag7YevA3Z&#10;MQnJzqbZrcZ/3zkUepvhvXnvm002uFZdqQ+1ZwNPswQUceFtzaWBr8+X6QpUiMgWW89k4E4Bsu3o&#10;YYOp9Tc+0PUYSyUhHFI0UMXYpVqHoiKHYeY7YtEuvncYZe1LbXu8Sbhr9XOSLLXDmqWhwo7yiorm&#10;+OMM0FuzO337vX+vPyZ7O7eLPJ+cjXkcD7s1qEhD/Df/Xb9awV8IrTwjE+jt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N8t7HAAAA3AAAAA8AAAAAAAAAAAAAAAAAmAIAAGRy&#10;cy9kb3ducmV2LnhtbFBLBQYAAAAABAAEAPUAAACMAwAAAAA=&#10;" strokecolor="#969696"/>
                    <v:rect id="Rectangle 4343" o:spid="_x0000_s4079"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WqEsMA&#10;AADcAAAADwAAAGRycy9kb3ducmV2LnhtbERPS4vCMBC+C/6HMIIX0VR3FalGkcKiyHrwdfA2NGNb&#10;bCbdJmr335uFBW/z8T1nvmxMKR5Uu8KyguEgAkGcWl1wpuB0/OpPQTiPrLG0TAp+ycFy0W7NMdb2&#10;yXt6HHwmQgi7GBXk3lexlC7NyaAb2Io4cFdbG/QB1pnUNT5DuCnlKIom0mDBoSHHipKc0tvhbhTQ&#10;9rY6/9i1/S52vbX+1OMk6V2U6naa1QyEp8a/xf/ujQ7zJx/w90y4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4WqEsMAAADcAAAADwAAAAAAAAAAAAAAAACYAgAAZHJzL2Rv&#10;d25yZXYueG1sUEsFBgAAAAAEAAQA9QAAAIgDAAAAAA==&#10;" strokecolor="#969696"/>
                    <v:rect id="Rectangle 4344" o:spid="_x0000_s4080"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wyZsQA&#10;AADcAAAADwAAAGRycy9kb3ducmV2LnhtbERPTWvCQBC9C/6HZYRexGwsUSTNKhIoithD1R56G7LT&#10;JJidjdmtSf99Vyj0No/3OdlmMI24U+dqywrmUQyCuLC65lLB5fw6W4FwHlljY5kU/JCDzXo8yjDV&#10;tud3up98KUIIuxQVVN63qZSuqMigi2xLHLgv2xn0AXal1B32Idw08jmOl9JgzaGhwpbyiorr6dso&#10;oMN1+3GzO3us36Y7nehFnk8/lXqaDNsXEJ4G/y/+c+91mL9M4PFMuE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sMmbEAAAA3AAAAA8AAAAAAAAAAAAAAAAAmAIAAGRycy9k&#10;b3ducmV2LnhtbFBLBQYAAAAABAAEAPUAAACJAwAAAAA=&#10;" strokecolor="#969696"/>
                    <v:rect id="Rectangle 4345" o:spid="_x0000_s4081"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CX/cQA&#10;AADcAAAADwAAAGRycy9kb3ducmV2LnhtbERPTWvCQBC9C/6HZYRexGwsNUiaVSRQFNFD1R56G7LT&#10;JJidjdmtSf+9Wyj0No/3Odl6MI24U+dqywrmUQyCuLC65lLB5fw2W4JwHlljY5kU/JCD9Wo8yjDV&#10;tud3up98KUIIuxQVVN63qZSuqMigi2xLHLgv2xn0AXal1B32Idw08jmOE2mw5tBQYUt5RcX19G0U&#10;0P66+bjZrT3Ux+lWv+hFnk8/lXqaDJtXEJ4G/y/+c+90mJ8s4PeZcIF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gl/3EAAAA3AAAAA8AAAAAAAAAAAAAAAAAmAIAAGRycy9k&#10;b3ducmV2LnhtbFBLBQYAAAAABAAEAPUAAACJAwAAAAA=&#10;" strokecolor="#969696"/>
                    <v:rect id="Rectangle 4346" o:spid="_x0000_s4082"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JisQA&#10;AADcAAAADwAAAGRycy9kb3ducmV2LnhtbERPTWvCQBC9F/oflin0ImbT0gZJXUUCYin2YNRDb0N2&#10;mgSzszG7TeK/d4WCt3m8z5kvR9OInjpXW1bwEsUgiAuray4VHPbr6QyE88gaG8uk4EIOlovHhzmm&#10;2g68oz73pQgh7FJUUHnfplK6oiKDLrItceB+bWfQB9iVUnc4hHDTyNc4TqTBmkNDhS1lFRWn/M8o&#10;oK/T6ni2G7utvycb/abfs2zyo9Tz07j6AOFp9Hfxv/tTh/lJArdnwgV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yCYrEAAAA3AAAAA8AAAAAAAAAAAAAAAAAmAIAAGRycy9k&#10;b3ducmV2LnhtbFBLBQYAAAAABAAEAPUAAACJAwAAAAA=&#10;" strokecolor="#969696"/>
                    <v:rect id="Rectangle 4347" o:spid="_x0000_s4083"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6sEcMA&#10;AADcAAAADwAAAGRycy9kb3ducmV2LnhtbERPS4vCMBC+C/6HMMJeRNOV9UE1ihTEZdGDr4O3oRnb&#10;YjPpNlnt/nsjCN7m43vObNGYUtyodoVlBZ/9CARxanXBmYLjYdWbgHAeWWNpmRT8k4PFvN2aYazt&#10;nXd02/tMhBB2MSrIva9iKV2ak0HXtxVx4C62NugDrDOpa7yHcFPKQRSNpMGCQ0OOFSU5pdf9n1FA&#10;P9fl6deu7abYdtf6Sw+TpHtW6qPTLKcgPDX+LX65v3WYPxrD85lwgZ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6sEcMAAADcAAAADwAAAAAAAAAAAAAAAACYAgAAZHJzL2Rv&#10;d25yZXYueG1sUEsFBgAAAAAEAAQA9QAAAIgDAAAAAA==&#10;" strokecolor="#969696"/>
                    <v:rect id="Rectangle 4348" o:spid="_x0000_s4084"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E4Y8cA&#10;AADcAAAADwAAAGRycy9kb3ducmV2LnhtbESPQWvCQBCF7wX/wzJCL6KbFisSXYMEiqW0B209eBuy&#10;YxKSnU2zW43/vnMoeJvhvXnvm3U2uFZdqA+1ZwNPswQUceFtzaWB76/X6RJUiMgWW89k4EYBss3o&#10;YY2p9Vfe0+UQSyUhHFI0UMXYpVqHoiKHYeY7YtHOvncYZe1LbXu8Srhr9XOSLLTDmqWhwo7yiorm&#10;8OsM0HuzPf74nf+oPyc7O7cveT45GfM4HrYrUJGGeDf/X79ZwV8IrTwjE+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0hOGPHAAAA3AAAAA8AAAAAAAAAAAAAAAAAmAIAAGRy&#10;cy9kb3ducmV2LnhtbFBLBQYAAAAABAAEAPUAAACMAwAAAAA=&#10;" strokecolor="#969696"/>
                    <v:rect id="Rectangle 4349" o:spid="_x0000_s4085"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2d+MMA&#10;AADcAAAADwAAAGRycy9kb3ducmV2LnhtbERPS4vCMBC+C/6HMMJeRNOVVbQaRQrisujB18Hb0Ixt&#10;sZl0m6x2/70RBG/z8T1ntmhMKW5Uu8Kygs9+BII4tbrgTMHxsOqNQTiPrLG0TAr+ycFi3m7NMNb2&#10;zju67X0mQgi7GBXk3lexlC7NyaDr24o4cBdbG/QB1pnUNd5DuCnlIIpG0mDBoSHHipKc0uv+zyig&#10;n+vy9GvXdlNsu2v9pYdJ0j0r9dFpllMQnhr/Fr/c3zrMH03g+Uy4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2d+MMAAADcAAAADwAAAAAAAAAAAAAAAACYAgAAZHJzL2Rv&#10;d25yZXYueG1sUEsFBgAAAAAEAAQA9QAAAIgDAAAAAA==&#10;" strokecolor="#969696"/>
                    <v:rect id="Rectangle 4350" o:spid="_x0000_s4086"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6iuMcA&#10;AADcAAAADwAAAGRycy9kb3ducmV2LnhtbESPQWvCQBCF70L/wzKFXkQ3LVpL6ioSKIrYQ1M99DZk&#10;p0kwO5tmtxr/vXMQvM3w3rz3zXzZu0adqAu1ZwPP4wQUceFtzaWB/ffH6A1UiMgWG89k4EIBlouH&#10;wRxT68/8Rac8lkpCOKRooIqxTbUORUUOw9i3xKL9+s5hlLUrte3wLOGu0S9J8qod1iwNFbaUVVQc&#10;839ngLbH1eHPr/2u/hyu7cROs2z4Y8zTY796BxWpj3fz7XpjBX8m+PKMTK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OorjHAAAA3AAAAA8AAAAAAAAAAAAAAAAAmAIAAGRy&#10;cy9kb3ducmV2LnhtbFBLBQYAAAAABAAEAPUAAACMAwAAAAA=&#10;" strokecolor="#969696"/>
                    <v:rect id="Rectangle 4351" o:spid="_x0000_s4087"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IHI8UA&#10;AADcAAAADwAAAGRycy9kb3ducmV2LnhtbERPS2vCQBC+C/0PyxR6kbpJsbakrhICEin2UB+H3obs&#10;NAlmZ2N2jfHfd4WCt/n4njNfDqYRPXWutqwgnkQgiAuray4V7Her53cQziNrbCyTgis5WC4eRnNM&#10;tL3wN/VbX4oQwi5BBZX3bSKlKyoy6Ca2JQ7cr+0M+gC7UuoOLyHcNPIlimbSYM2hocKWsoqK4/Zs&#10;FNDnMT2cbG439dc411P9mmXjH6WeHof0A4Snwd/F/+61DvPfYrg9Ey6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wgcjxQAAANwAAAAPAAAAAAAAAAAAAAAAAJgCAABkcnMv&#10;ZG93bnJldi54bWxQSwUGAAAAAAQABAD1AAAAigMAAAAA&#10;" strokecolor="#969696"/>
                    <v:rect id="Rectangle 4352" o:spid="_x0000_s4088"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CZVMQA&#10;AADcAAAADwAAAGRycy9kb3ducmV2LnhtbERPTWvCQBC9F/oflin0EpqNorakriKBYil6MOqhtyE7&#10;TYLZ2Zjdmvjvu4LQ2zze58yXg2nEhTpXW1YwihMQxIXVNZcKDvuPlzcQziNrbCyTgis5WC4eH+aY&#10;atvzji65L0UIYZeigsr7NpXSFRUZdLFtiQP3YzuDPsCulLrDPoSbRo6TZCYN1hwaKmwpq6g45b9G&#10;AX2dVsezXdtNvY3WeqKnWRZ9K/X8NKzeQXga/L/47v7UYf7rGG7PhAv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QmVTEAAAA3AAAAA8AAAAAAAAAAAAAAAAAmAIAAGRycy9k&#10;b3ducmV2LnhtbFBLBQYAAAAABAAEAPUAAACJAwAAAAA=&#10;" strokecolor="#969696"/>
                  </v:group>
                  <v:group id="Group 4353" o:spid="_x0000_s4089" style="position:absolute;left:2637;top:5235;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rect id="Rectangle 4354" o:spid="_x0000_s4090"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Wku8MA&#10;AADcAAAADwAAAGRycy9kb3ducmV2LnhtbERPS4vCMBC+L/gfwgheRFPFValGkYK4yHrwdfA2NGNb&#10;bCa1idr992ZhYW/z8T1nvmxMKZ5Uu8KygkE/AkGcWl1wpuB0XPemIJxH1lhaJgU/5GC5aH3MMdb2&#10;xXt6HnwmQgi7GBXk3lexlC7NyaDr24o4cFdbG/QB1pnUNb5CuCnlMIrG0mDBoSHHipKc0tvhYRTQ&#10;9rY63+3Gfhe77kaP9GeSdC9KddrNagbCU+P/xX/uLx3mT0bw+0y4QC7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Wku8MAAADcAAAADwAAAAAAAAAAAAAAAACYAgAAZHJzL2Rv&#10;d25yZXYueG1sUEsFBgAAAAAEAAQA9QAAAIgDAAAAAA==&#10;" strokecolor="#969696"/>
                    <v:rect id="Rectangle 4355" o:spid="_x0000_s4091"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kBIMMA&#10;AADcAAAADwAAAGRycy9kb3ducmV2LnhtbERPS4vCMBC+C/6HMMJeRNOV9UE1ihTEZdGDr4O3oRnb&#10;YjPpNlnt/nsjCN7m43vObNGYUtyodoVlBZ/9CARxanXBmYLjYdWbgHAeWWNpmRT8k4PFvN2aYazt&#10;nXd02/tMhBB2MSrIva9iKV2ak0HXtxVx4C62NugDrDOpa7yHcFPKQRSNpMGCQ0OOFSU5pdf9n1FA&#10;P9fl6deu7abYdtf6Sw+TpHtW6qPTLKcgPDX+LX65v3WYPx7C85lwgZ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kBIMMAAADcAAAADwAAAAAAAAAAAAAAAACYAgAAZHJzL2Rv&#10;d25yZXYueG1sUEsFBgAAAAAEAAQA9QAAAIgDAAAAAA==&#10;" strokecolor="#969696"/>
                    <v:rect id="Rectangle 4356" o:spid="_x0000_s4092"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ufV8MA&#10;AADcAAAADwAAAGRycy9kb3ducmV2LnhtbERPS4vCMBC+C/6HMMJeRNOV9UE1ihTEZdGDr4O3oRnb&#10;YjPpNlnt/nsjCN7m43vObNGYUtyodoVlBZ/9CARxanXBmYLjYdWbgHAeWWNpmRT8k4PFvN2aYazt&#10;nXd02/tMhBB2MSrIva9iKV2ak0HXtxVx4C62NugDrDOpa7yHcFPKQRSNpMGCQ0OOFSU5pdf9n1FA&#10;P9fl6deu7abYdtf6Sw+TpHtW6qPTLKcgPDX+LX65v3WYPx7B85lwgZ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iufV8MAAADcAAAADwAAAAAAAAAAAAAAAACYAgAAZHJzL2Rv&#10;d25yZXYueG1sUEsFBgAAAAAEAAQA9QAAAIgDAAAAAA==&#10;" strokecolor="#969696"/>
                    <v:rect id="Rectangle 4357" o:spid="_x0000_s4093"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c6zMMA&#10;AADcAAAADwAAAGRycy9kb3ducmV2LnhtbERPS4vCMBC+C/6HMIIX0VTZValGkcKiyHrwdfA2NGNb&#10;bCbdJmr335uFBW/z8T1nvmxMKR5Uu8KyguEgAkGcWl1wpuB0/OpPQTiPrLG0TAp+ycFy0W7NMdb2&#10;yXt6HHwmQgi7GBXk3lexlC7NyaAb2Io4cFdbG/QB1pnUNT5DuCnlKIrG0mDBoSHHipKc0tvhbhTQ&#10;9rY6/9i1/S52vbX+0J9J0rso1e00qxkIT41/i//dGx3mTybw90y4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Wc6zMMAAADcAAAADwAAAAAAAAAAAAAAAACYAgAAZHJzL2Rv&#10;d25yZXYueG1sUEsFBgAAAAAEAAQA9QAAAIgDAAAAAA==&#10;" strokecolor="#969696"/>
                    <v:rect id="Rectangle 4358" o:spid="_x0000_s4094"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iuvscA&#10;AADcAAAADwAAAGRycy9kb3ducmV2LnhtbESPQWvCQBCF70L/wzKFXkQ3LVpL6ioSKIrYQ1M99DZk&#10;p0kwO5tmtxr/vXMQvM3w3rz3zXzZu0adqAu1ZwPP4wQUceFtzaWB/ffH6A1UiMgWG89k4EIBlouH&#10;wRxT68/8Rac8lkpCOKRooIqxTbUORUUOw9i3xKL9+s5hlLUrte3wLOGu0S9J8qod1iwNFbaUVVQc&#10;839ngLbH1eHPr/2u/hyu7cROs2z4Y8zTY796BxWpj3fz7XpjBX8mtPKMTK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4rr7HAAAA3AAAAA8AAAAAAAAAAAAAAAAAmAIAAGRy&#10;cy9kb3ducmV2LnhtbFBLBQYAAAAABAAEAPUAAACMAwAAAAA=&#10;" strokecolor="#969696"/>
                    <v:rect id="Rectangle 4359" o:spid="_x0000_s4095"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LJcQA&#10;AADcAAAADwAAAGRycy9kb3ducmV2LnhtbERPS2vCQBC+C/0PyxS8iG4q9dHUVSQglqIHox56G7LT&#10;JJidTbOrxn/vFgRv8/E9Z7ZoTSUu1LjSsoK3QQSCOLO65FzBYb/qT0E4j6yxskwKbuRgMX/pzDDW&#10;9so7uqQ+FyGEXYwKCu/rWEqXFWTQDWxNHLhf2xj0ATa51A1eQ7ip5DCKxtJgyaGhwJqSgrJTejYK&#10;6Pu0PP7Ztd2U295av+tRkvR+lOq+tstPEJ5a/xQ/3F86zJ98wP8z4QI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0CyXEAAAA3AAAAA8AAAAAAAAAAAAAAAAAmAIAAGRycy9k&#10;b3ducmV2LnhtbFBLBQYAAAAABAAEAPUAAACJAwAAAAA=&#10;" strokecolor="#969696"/>
                    <v:rect id="Rectangle 4360" o:spid="_x0000_s4096"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vSn8YA&#10;AADcAAAADwAAAGRycy9kb3ducmV2LnhtbESPQWvCQBCF74X+h2UKXqRuKiqSuooERBE9aNtDb0N2&#10;mgSzszG7avz3zkHobYb35r1vZovO1epKbag8G/gYJKCIc28rLgx8f63ep6BCRLZYeyYDdwqwmL++&#10;zDC1/sYHuh5joSSEQ4oGyhibVOuQl+QwDHxDLNqfbx1GWdtC2xZvEu5qPUySiXZYsTSU2FBWUn46&#10;XpwB2p6WP2e/9rtq31/bkR1nWf/XmN5bt/wEFamL/+bn9cYK/lTw5RmZQM8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1vSn8YAAADcAAAADwAAAAAAAAAAAAAAAACYAgAAZHJz&#10;L2Rvd25yZXYueG1sUEsFBgAAAAAEAAQA9QAAAIsDAAAAAA==&#10;" strokecolor="#969696"/>
                    <v:rect id="Rectangle 4361" o:spid="_x0000_s4097"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d3BMMA&#10;AADcAAAADwAAAGRycy9kb3ducmV2LnhtbERPTYvCMBC9C/sfwgheRFNFRbpGkYK4LOvBqoe9Dc3Y&#10;FptJt4la//1GELzN433OYtWaStyocaVlBaNhBII4s7rkXMHxsBnMQTiPrLGyTAoe5GC1/OgsMNb2&#10;znu6pT4XIYRdjAoK7+tYSpcVZNANbU0cuLNtDPoAm1zqBu8h3FRyHEUzabDk0FBgTUlB2SW9GgX0&#10;fVmf/uzW/pS7/lZP9DRJ+r9K9brt+hOEp9a/xS/3lw7z5yN4PhMu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d3BMMAAADcAAAADwAAAAAAAAAAAAAAAACYAgAAZHJzL2Rv&#10;d25yZXYueG1sUEsFBgAAAAAEAAQA9QAAAIgDAAAAAA==&#10;" strokecolor="#969696"/>
                    <v:rect id="Rectangle 4362" o:spid="_x0000_s4098"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Xpc8MA&#10;AADcAAAADwAAAGRycy9kb3ducmV2LnhtbERPTYvCMBC9C/sfwgh7EU1XVKRrFCmIIuvBqoe9Dc3Y&#10;FptJbbJa//1GELzN433ObNGaStyocaVlBV+DCARxZnXJuYLjYdWfgnAeWWNlmRQ8yMFi/tGZYazt&#10;nfd0S30uQgi7GBUU3texlC4ryKAb2Jo4cGfbGPQBNrnUDd5DuKnkMIom0mDJoaHAmpKCskv6ZxTQ&#10;9rI8Xe3a/pS73lqP9DhJer9KfXbb5TcIT61/i1/ujQ7zp0N4PhMuk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Xpc8MAAADcAAAADwAAAAAAAAAAAAAAAACYAgAAZHJzL2Rv&#10;d25yZXYueG1sUEsFBgAAAAAEAAQA9QAAAIgDAAAAAA==&#10;" strokecolor="#969696"/>
                    <v:rect id="Rectangle 4363" o:spid="_x0000_s4099"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lM6MQA&#10;AADcAAAADwAAAGRycy9kb3ducmV2LnhtbERPTWvCQBC9F/wPyxR6kbqx2iKpawgBSRF7qNVDb0N2&#10;mgSzszG7jfHfu4LQ2zze5yyTwTSip87VlhVMJxEI4sLqmksF++/18wKE88gaG8uk4EIOktXoYYmx&#10;tmf+on7nSxFC2MWooPK+jaV0RUUG3cS2xIH7tZ1BH2BXSt3hOYSbRr5E0Zs0WHNoqLClrKLiuPsz&#10;CmhzTA8nm9tt/TnO9Vy/Ztn4R6mnxyF9B+Fp8P/iu/tDh/mLGdyeCRfI1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JTOjEAAAA3AAAAA8AAAAAAAAAAAAAAAAAmAIAAGRycy9k&#10;b3ducmV2LnhtbFBLBQYAAAAABAAEAPUAAACJAwAAAAA=&#10;" strokecolor="#969696"/>
                    <v:rect id="Rectangle 4364" o:spid="_x0000_s4100"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DUnMMA&#10;AADcAAAADwAAAGRycy9kb3ducmV2LnhtbERPTYvCMBC9C/sfwizsRTTdRUW6RpGCKKIHqx72NjSz&#10;bbGZ1CZq/fdGELzN433OZNaaSlypcaVlBd/9CARxZnXJuYLDftEbg3AeWWNlmRTcycFs+tGZYKzt&#10;jXd0TX0uQgi7GBUU3texlC4ryKDr25o4cP+2MegDbHKpG7yFcFPJnygaSYMlh4YCa0oKyk7pxSig&#10;9Wl+PNul3ZTb7lIP9DBJun9KfX22818Qnlr/Fr/cKx3mjwfwfCZcIK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DUnMMAAADcAAAADwAAAAAAAAAAAAAAAACYAgAAZHJzL2Rv&#10;d25yZXYueG1sUEsFBgAAAAAEAAQA9QAAAIgDAAAAAA==&#10;" strokecolor="#969696"/>
                    <v:rect id="Rectangle 4365" o:spid="_x0000_s4101"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xxB8MA&#10;AADcAAAADwAAAGRycy9kb3ducmV2LnhtbERPTYvCMBC9C/sfwizsRTTdRUW6RpGCKKIHqx72NjSz&#10;bbGZ1CZq/fdGELzN433OZNaaSlypcaVlBd/9CARxZnXJuYLDftEbg3AeWWNlmRTcycFs+tGZYKzt&#10;jXd0TX0uQgi7GBUU3texlC4ryKDr25o4cP+2MegDbHKpG7yFcFPJnygaSYMlh4YCa0oKyk7pxSig&#10;9Wl+PNul3ZTb7lIP9DBJun9KfX22818Qnlr/Fr/cKx3mj4fwfCZcIK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xxB8MAAADcAAAADwAAAAAAAAAAAAAAAACYAgAAZHJzL2Rv&#10;d25yZXYueG1sUEsFBgAAAAAEAAQA9QAAAIgDAAAAAA==&#10;" strokecolor="#969696"/>
                    <v:rect id="Rectangle 4366" o:spid="_x0000_s4102"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vcMQA&#10;AADcAAAADwAAAGRycy9kb3ducmV2LnhtbERPTWvCQBC9F/oflin0EnTTYoOkrkECYpF6aNRDb0N2&#10;moRkZ2N2q/HfuwWht3m8z1lko+nEmQbXWFbwMo1BEJdWN1wpOOzXkzkI55E1dpZJwZUcZMvHhwWm&#10;2l74i86Fr0QIYZeigtr7PpXSlTUZdFPbEwfuxw4GfYBDJfWAlxBuOvkax4k02HBoqLGnvKayLX6N&#10;Atq2q+PJbuxns4s2eqbf8jz6Vur5aVy9g/A0+n/x3f2hw/x5An/PhAv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73DEAAAA3AAAAA8AAAAAAAAAAAAAAAAAmAIAAGRycy9k&#10;b3ducmV2LnhtbFBLBQYAAAAABAAEAPUAAACJAwAAAAA=&#10;" strokecolor="#969696"/>
                    <v:rect id="Rectangle 4367" o:spid="_x0000_s4103"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JK68QA&#10;AADcAAAADwAAAGRycy9kb3ducmV2LnhtbERPTWvCQBC9F/wPyxR6kbqxaCupawgBSRF7qNVDb0N2&#10;mgSzszG7jfHfu4LQ2zze5yyTwTSip87VlhVMJxEI4sLqmksF++/18wKE88gaG8uk4EIOktXoYYmx&#10;tmf+on7nSxFC2MWooPK+jaV0RUUG3cS2xIH7tZ1BH2BXSt3hOYSbRr5E0as0WHNoqLClrKLiuPsz&#10;CmhzTA8nm9tt/TnO9UzPs2z8o9TT45C+g/A0+H/x3f2hw/zFG9yeCRfI1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ySuvEAAAA3AAAAA8AAAAAAAAAAAAAAAAAmAIAAGRycy9k&#10;b3ducmV2LnhtbFBLBQYAAAAABAAEAPUAAACJAwAAAAA=&#10;" strokecolor="#969696"/>
                    <v:rect id="Rectangle 4368" o:spid="_x0000_s4104"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emcYA&#10;AADcAAAADwAAAGRycy9kb3ducmV2LnhtbESPQWvCQBCF74X+h2UKXqRuKiqSuooERBE9aNtDb0N2&#10;mgSzszG7avz3zkHobYb35r1vZovO1epKbag8G/gYJKCIc28rLgx8f63ep6BCRLZYeyYDdwqwmL++&#10;zDC1/sYHuh5joSSEQ4oGyhibVOuQl+QwDHxDLNqfbx1GWdtC2xZvEu5qPUySiXZYsTSU2FBWUn46&#10;XpwB2p6WP2e/9rtq31/bkR1nWf/XmN5bt/wEFamL/+bn9cYK/lRo5RmZQM8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3emcYAAADcAAAADwAAAAAAAAAAAAAAAACYAgAAZHJz&#10;L2Rvd25yZXYueG1sUEsFBgAAAAAEAAQA9QAAAIsDAAAAAA==&#10;" strokecolor="#969696"/>
                    <v:rect id="Rectangle 4369" o:spid="_x0000_s4105"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F7AsMA&#10;AADcAAAADwAAAGRycy9kb3ducmV2LnhtbERPS4vCMBC+C/6HMIIX0VTZFa1GkcKiyHrwdfA2NGNb&#10;bCbdJmr335uFBW/z8T1nvmxMKR5Uu8KyguEgAkGcWl1wpuB0/OpPQDiPrLG0TAp+ycFy0W7NMdb2&#10;yXt6HHwmQgi7GBXk3lexlC7NyaAb2Io4cFdbG/QB1pnUNT5DuCnlKIrG0mDBoSHHipKc0tvhbhTQ&#10;9rY6/9i1/S52vbX+0J9J0rso1e00qxkIT41/i//dGx3mT6bw90y4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F7AsMAAADcAAAADwAAAAAAAAAAAAAAAACYAgAAZHJzL2Rv&#10;d25yZXYueG1sUEsFBgAAAAAEAAQA9QAAAIgDAAAAAA==&#10;" strokecolor="#969696"/>
                    <v:rect id="Rectangle 4370" o:spid="_x0000_s4106"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JEQscA&#10;AADcAAAADwAAAGRycy9kb3ducmV2LnhtbESPQWvCQBCF70L/wzKFXkQ3LVps6ioSKIrYQ1M99DZk&#10;p0kwO5tmtxr/vXMQvM3w3rz3zXzZu0adqAu1ZwPP4wQUceFtzaWB/ffHaAYqRGSLjWcycKEAy8XD&#10;YI6p9Wf+olMeSyUhHFI0UMXYplqHoiKHYexbYtF+fecwytqV2nZ4lnDX6JckedUOa5aGClvKKiqO&#10;+b8zQNvj6vDn135Xfw7XdmKnWTb8MebpsV+9g4rUx7v5dr2xgv8m+PKMTK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CRELHAAAA3AAAAA8AAAAAAAAAAAAAAAAAmAIAAGRy&#10;cy9kb3ducmV2LnhtbFBLBQYAAAAABAAEAPUAAACMAwAAAAA=&#10;" strokecolor="#969696"/>
                    <v:rect id="Rectangle 4371" o:spid="_x0000_s4107"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7h2cUA&#10;AADcAAAADwAAAGRycy9kb3ducmV2LnhtbERPS2vCQBC+C/0PyxR6kbpJsdKmrhICEin2UB+H3obs&#10;NAlmZ2N2jfHfd4WCt/n4njNfDqYRPXWutqwgnkQgiAuray4V7Her5zcQziNrbCyTgis5WC4eRnNM&#10;tL3wN/VbX4oQwi5BBZX3bSKlKyoy6Ca2JQ7cr+0M+gC7UuoOLyHcNPIlimbSYM2hocKWsoqK4/Zs&#10;FNDnMT2cbG439dc411P9mmXjH6WeHof0A4Snwd/F/+61DvPfY7g9Ey6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zuHZxQAAANwAAAAPAAAAAAAAAAAAAAAAAJgCAABkcnMv&#10;ZG93bnJldi54bWxQSwUGAAAAAAQABAD1AAAAigMAAAAA&#10;" strokecolor="#969696"/>
                    <v:rect id="Rectangle 4372" o:spid="_x0000_s4108"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Kn38YA&#10;AADdAAAADwAAAGRycy9kb3ducmV2LnhtbERPS2vCQBC+F/oflin0IrqxaLGpawiBkiJ6qI9Db0N2&#10;mgSzszG7jem/dwWht/n4nrNMBtOInjpXW1YwnUQgiAuray4VHPYf4wUI55E1NpZJwR85SFaPD0uM&#10;tb3wF/U7X4oQwi5GBZX3bSylKyoy6Ca2JQ7cj+0M+gC7UuoOLyHcNPIlil6lwZpDQ4UtZRUVp92v&#10;UUDrU3o829xu6u0o1zM9z7LRt1LPT0P6DsLT4P/Fd/enDvPfFjO4fRNO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hKn38YAAADdAAAADwAAAAAAAAAAAAAAAACYAgAAZHJz&#10;L2Rvd25yZXYueG1sUEsFBgAAAAAEAAQA9QAAAIsDAAAAAA==&#10;" strokecolor="#969696"/>
                  </v:group>
                  <v:group id="Group 4373" o:spid="_x0000_s4109" style="position:absolute;left:2637;top:5379;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GfD8UAAADdAAAADwAAAGRycy9kb3ducmV2LnhtbERPS2vCQBC+F/wPyxS8&#10;1U2UFE1dRaRKD1JoIpTehuyYBLOzIbvN4993C4Xe5uN7znY/mkb01LnasoJ4EYEgLqyuuVRwzU9P&#10;axDOI2tsLJOCiRzsd7OHLabaDvxBfeZLEULYpaig8r5NpXRFRQbdwrbEgbvZzqAPsCul7nAI4aaR&#10;yyh6lgZrDg0VtnSsqLhn30bBecDhsIpf+8v9dpy+8uT98xKTUvPH8fACwtPo/8V/7jcd5m/WC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LBnw/FAAAA3QAA&#10;AA8AAAAAAAAAAAAAAAAAqgIAAGRycy9kb3ducmV2LnhtbFBLBQYAAAAABAAEAPoAAACcAwAAAAA=&#10;">
                    <v:rect id="Rectangle 4374" o:spid="_x0000_s4110"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ycM8UA&#10;AADdAAAADwAAAGRycy9kb3ducmV2LnhtbERPTWvCQBC9C/0PyxS8SN1YqtjUNYRASRE91LaH3obs&#10;NAlmZ2N2jfHfu4LQ2zze56ySwTSip87VlhXMphEI4sLqmksF31/vT0sQziNrbCyTggs5SNYPoxXG&#10;2p75k/q9L0UIYRejgsr7NpbSFRUZdFPbEgfuz3YGfYBdKXWH5xBuGvkcRQtpsObQUGFLWUXFYX8y&#10;CmhzSH+ONrfbejfJ9YueZ9nkV6nx45C+gfA0+H/x3f2hw/zX5QJu34QT5P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jJwzxQAAAN0AAAAPAAAAAAAAAAAAAAAAAJgCAABkcnMv&#10;ZG93bnJldi54bWxQSwUGAAAAAAQABAD1AAAAigMAAAAA&#10;" strokecolor="#969696"/>
                    <v:rect id="Rectangle 4375" o:spid="_x0000_s4111"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A5qMQA&#10;AADdAAAADwAAAGRycy9kb3ducmV2LnhtbERPS2vCQBC+C/6HZYReRDeW1kd0FQmIpejB18HbkB2T&#10;YHY2ZldN/323UPA2H99zZovGlOJBtSssKxj0IxDEqdUFZwqOh1VvDMJ5ZI2lZVLwQw4W83ZrhrG2&#10;T97RY+8zEULYxagg976KpXRpTgZd31bEgbvY2qAPsM6krvEZwk0p36NoKA0WHBpyrCjJKb3u70YB&#10;fV+Xp5td202x7a71h/5Mku5ZqbdOs5yC8NT4l/jf/aXD/Ml4BH/fhBP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AOajEAAAA3QAAAA8AAAAAAAAAAAAAAAAAmAIAAGRycy9k&#10;b3ducmV2LnhtbFBLBQYAAAAABAAEAPUAAACJAwAAAAA=&#10;" strokecolor="#969696"/>
                    <v:rect id="Rectangle 4376" o:spid="_x0000_s4112"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t2scA&#10;AADdAAAADwAAAGRycy9kb3ducmV2LnhtbESPQWvCQBCF74X+h2UKXqRuLFpsdBUJFEXqoVYPvQ3Z&#10;MQlmZ2N21fjvOwehtxnem/e+mS06V6srtaHybGA4SEAR595WXBjY/3y+TkCFiGyx9kwG7hRgMX9+&#10;mmFq/Y2/6bqLhZIQDikaKGNsUq1DXpLDMPANsWhH3zqMsraFti3eJNzV+i1J3rXDiqWhxIaykvLT&#10;7uIM0Oa0PJz9yn9V2/7Kjuw4y/q/xvReuuUUVKQu/psf12sr+B8TwZVvZAQ9/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frdrHAAAA3QAAAA8AAAAAAAAAAAAAAAAAmAIAAGRy&#10;cy9kb3ducmV2LnhtbFBLBQYAAAAABAAEAPUAAACMAwAAAAA=&#10;" strokecolor="#969696"/>
                    <v:rect id="Rectangle 4377" o:spid="_x0000_s4113"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MIQcQA&#10;AADdAAAADwAAAGRycy9kb3ducmV2LnhtbERPS4vCMBC+C/6HMAt7EU1ddNGuUaQgiuhhfRz2NjSz&#10;bbGZ1CZq/fdGELzNx/ecyawxpbhS7QrLCvq9CARxanXBmYLDftEdgXAeWWNpmRTcycFs2m5NMNb2&#10;xr903flMhBB2MSrIva9iKV2ak0HXsxVx4P5tbdAHWGdS13gL4aaUX1H0LQ0WHBpyrCjJKT3tLkYB&#10;rU/z49ku7abYdpZ6oIdJ0vlT6vOjmf+A8NT4t/jlXukwfzwaw/ObcIK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TCEHEAAAA3QAAAA8AAAAAAAAAAAAAAAAAmAIAAGRycy9k&#10;b3ducmV2LnhtbFBLBQYAAAAABAAEAPUAAACJAwAAAAA=&#10;" strokecolor="#969696"/>
                    <v:rect id="Rectangle 4378" o:spid="_x0000_s4114"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A3AccA&#10;AADdAAAADwAAAGRycy9kb3ducmV2LnhtbESPQWvCQBCF74X+h2UKXkQ3Fi01uooEiiL1UGsPvQ3Z&#10;MQlmZ2N21fjvOwehtxnem/e+mS87V6srtaHybGA0TEAR595WXBg4fH8M3kGFiGyx9kwG7hRguXh+&#10;mmNq/Y2/6LqPhZIQDikaKGNsUq1DXpLDMPQNsWhH3zqMsraFti3eJNzV+jVJ3rTDiqWhxIaykvLT&#10;/uIM0Pa0+jn7tf+sdv21HdtJlvV/jem9dKsZqEhd/Dc/rjdW8KdT4ZdvZAS9+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wNwHHAAAA3QAAAA8AAAAAAAAAAAAAAAAAmAIAAGRy&#10;cy9kb3ducmV2LnhtbFBLBQYAAAAABAAEAPUAAACMAwAAAAA=&#10;" strokecolor="#969696"/>
                    <v:rect id="Rectangle 4379" o:spid="_x0000_s4115"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ySmsQA&#10;AADdAAAADwAAAGRycy9kb3ducmV2LnhtbERPS4vCMBC+L/gfwgheRFNlV7QaRQqiyHrwdfA2NGNb&#10;bCa1idr992ZhYW/z8T1ntmhMKZ5Uu8KygkE/AkGcWl1wpuB0XPXGIJxH1lhaJgU/5GAxb33MMNb2&#10;xXt6HnwmQgi7GBXk3lexlC7NyaDr24o4cFdbG/QB1pnUNb5CuCnlMIpG0mDBoSHHipKc0tvhYRTQ&#10;9rY83+3afhe77lp/6q8k6V6U6rSb5RSEp8b/i//cGx3mTyYD+P0mnCDn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8kprEAAAA3QAAAA8AAAAAAAAAAAAAAAAAmAIAAGRycy9k&#10;b3ducmV2LnhtbFBLBQYAAAAABAAEAPUAAACJAwAAAAA=&#10;" strokecolor="#969696"/>
                    <v:rect id="Rectangle 4380" o:spid="_x0000_s4116"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4M7cQA&#10;AADdAAAADwAAAGRycy9kb3ducmV2LnhtbERPTYvCMBC9C/6HMIIXWVNlFa1GkYIosh7U3cPehmZs&#10;i82kNlG7/94sCN7m8T5nvmxMKe5Uu8KygkE/AkGcWl1wpuD7tP6YgHAeWWNpmRT8kYPlot2aY6zt&#10;gw90P/pMhBB2MSrIva9iKV2ak0HXtxVx4M62NugDrDOpa3yEcFPKYRSNpcGCQ0OOFSU5pZfjzSig&#10;3WX1c7Ub+1Xsexv9qUdJ0vtVqttpVjMQnhr/Fr/cWx3mT6dD+P8mnC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uDO3EAAAA3QAAAA8AAAAAAAAAAAAAAAAAmAIAAGRycy9k&#10;b3ducmV2LnhtbFBLBQYAAAAABAAEAPUAAACJAwAAAAA=&#10;" strokecolor="#969696"/>
                    <v:rect id="Rectangle 4381" o:spid="_x0000_s4117"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KpdsQA&#10;AADdAAAADwAAAGRycy9kb3ducmV2LnhtbERPS2vCQBC+C/6HZYReRDe2VTS6igTEUvTg6+BtyI5J&#10;MDsbs6um/75bKHibj+85s0VjSvGg2hWWFQz6EQji1OqCMwXHw6o3BuE8ssbSMin4IQeLebs1w1jb&#10;J+/osfeZCCHsYlSQe1/FUro0J4OubyviwF1sbdAHWGdS1/gM4aaU71E0kgYLDg05VpTklF73d6OA&#10;vq/L082u7abYdtf6Uw+TpHtW6q3TLKcgPDX+Jf53f+kwfzL5gL9vwgl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iqXbEAAAA3QAAAA8AAAAAAAAAAAAAAAAAmAIAAGRycy9k&#10;b3ducmV2LnhtbFBLBQYAAAAABAAEAPUAAACJAwAAAAA=&#10;" strokecolor="#969696"/>
                    <v:rect id="Rectangle 4382" o:spid="_x0000_s4118"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sxAsUA&#10;AADdAAAADwAAAGRycy9kb3ducmV2LnhtbERPTWvCQBC9F/oflin0IrqxxNKkriKBYhE9NNWDtyE7&#10;TYLZ2ZjdmvTfu4LQ2zze58yXg2nEhTpXW1YwnUQgiAuray4V7L8/xm8gnEfW2FgmBX/kYLl4fJhj&#10;qm3PX3TJfSlCCLsUFVTet6mUrqjIoJvYljhwP7Yz6APsSqk77EO4aeRLFL1KgzWHhgpbyioqTvmv&#10;UUCb0+pwtmu7rXejtY71LMtGR6Wen4bVOwhPg/8X392fOsxPkhhu34QT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yzECxQAAAN0AAAAPAAAAAAAAAAAAAAAAAJgCAABkcnMv&#10;ZG93bnJldi54bWxQSwUGAAAAAAQABAD1AAAAigMAAAAA&#10;" strokecolor="#969696"/>
                    <v:rect id="Rectangle 4383" o:spid="_x0000_s4119"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eUmcQA&#10;AADdAAAADwAAAGRycy9kb3ducmV2LnhtbERPTYvCMBC9C/6HMIIXWVNFZe0aRQqiiB50dw97G5rZ&#10;tthMahO1/nsjCN7m8T5ntmhMKa5Uu8KygkE/AkGcWl1wpuDne/XxCcJ5ZI2lZVJwJweLebs1w1jb&#10;Gx/oevSZCCHsYlSQe1/FUro0J4OubyviwP3b2qAPsM6krvEWwk0ph1E0kQYLDg05VpTklJ6OF6OA&#10;tqfl79mu7a7Y99Z6pMdJ0vtTqttpll8gPDX+LX65NzrMn07H8Pwmn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HlJnEAAAA3QAAAA8AAAAAAAAAAAAAAAAAmAIAAGRycy9k&#10;b3ducmV2LnhtbFBLBQYAAAAABAAEAPUAAACJAwAAAAA=&#10;" strokecolor="#969696"/>
                    <v:rect id="Rectangle 4384" o:spid="_x0000_s4120"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UK7sQA&#10;AADdAAAADwAAAGRycy9kb3ducmV2LnhtbERPTYvCMBC9C/6HMIIXWVNFZe0aRQqiiB50dw97G5rZ&#10;tthMahO1/nsjCN7m8T5ntmhMKa5Uu8KygkE/AkGcWl1wpuDne/XxCcJ5ZI2lZVJwJweLebs1w1jb&#10;Gx/oevSZCCHsYlSQe1/FUro0J4OubyviwP3b2qAPsM6krvEWwk0ph1E0kQYLDg05VpTklJ6OF6OA&#10;tqfl79mu7a7Y99Z6pMdJ0vtTqttpll8gPDX+LX65NzrMn04n8Pwmn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VCu7EAAAA3QAAAA8AAAAAAAAAAAAAAAAAmAIAAGRycy9k&#10;b3ducmV2LnhtbFBLBQYAAAAABAAEAPUAAACJAwAAAAA=&#10;" strokecolor="#969696"/>
                    <v:rect id="Rectangle 4385" o:spid="_x0000_s4121"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mvdcQA&#10;AADdAAAADwAAAGRycy9kb3ducmV2LnhtbERPS2vCQBC+C/6HZYReRDeW1kd0FQmIpejB18HbkB2T&#10;YHY2ZldN/323UPA2H99zZovGlOJBtSssKxj0IxDEqdUFZwqOh1VvDMJ5ZI2lZVLwQw4W83ZrhrG2&#10;T97RY+8zEULYxagg976KpXRpTgZd31bEgbvY2qAPsM6krvEZwk0p36NoKA0WHBpyrCjJKb3u70YB&#10;fV+Xp5td202x7a71h/5Mku5ZqbdOs5yC8NT4l/jf/aXD/MlkBH/fhBP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Zr3XEAAAA3QAAAA8AAAAAAAAAAAAAAAAAmAIAAGRycy9k&#10;b3ducmV2LnhtbFBLBQYAAAAABAAEAPUAAACJAwAAAAA=&#10;" strokecolor="#969696"/>
                    <v:rect id="Rectangle 4386" o:spid="_x0000_s4122"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Y7B8cA&#10;AADdAAAADwAAAGRycy9kb3ducmV2LnhtbESPQWvCQBCF74X+h2UKXkQ3Fi01uooEiiL1UGsPvQ3Z&#10;MQlmZ2N21fjvOwehtxnem/e+mS87V6srtaHybGA0TEAR595WXBg4fH8M3kGFiGyx9kwG7hRguXh+&#10;mmNq/Y2/6LqPhZIQDikaKGNsUq1DXpLDMPQNsWhH3zqMsraFti3eJNzV+jVJ3rTDiqWhxIaykvLT&#10;/uIM0Pa0+jn7tf+sdv21HdtJlvV/jem9dKsZqEhd/Dc/rjdW8KdTwZVvZAS9+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GOwfHAAAA3QAAAA8AAAAAAAAAAAAAAAAAmAIAAGRy&#10;cy9kb3ducmV2LnhtbFBLBQYAAAAABAAEAPUAAACMAwAAAAA=&#10;" strokecolor="#969696"/>
                    <v:rect id="Rectangle 4387" o:spid="_x0000_s4123"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qenMUA&#10;AADdAAAADwAAAGRycy9kb3ducmV2LnhtbERPTWvCQBC9F/wPywhepG6UKk10IxIoFrGHanvwNmTH&#10;JCQ7m2a3mv57VxB6m8f7nNW6N424UOcqywqmkwgEcW51xYWCr+Pb8ysI55E1NpZJwR85WKeDpxUm&#10;2l75ky4HX4gQwi5BBaX3bSKly0sy6Ca2JQ7c2XYGfYBdIXWH1xBuGjmLooU0WHFoKLGlrKS8Pvwa&#10;BbSrN98/dmv31cd4q1/0PMvGJ6VGw36zBOGp9//ih/tdh/lxHMP9m3CCT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yp6cxQAAAN0AAAAPAAAAAAAAAAAAAAAAAJgCAABkcnMv&#10;ZG93bnJldi54bWxQSwUGAAAAAAQABAD1AAAAigMAAAAA&#10;" strokecolor="#969696"/>
                    <v:rect id="Rectangle 4388" o:spid="_x0000_s4124"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JOcYA&#10;AADdAAAADwAAAGRycy9kb3ducmV2LnhtbESPwWrCQBCG7wXfYZmCF9GN0hZJXUUCohR70OqhtyE7&#10;TYLZ2ZhdNb69cxB6HP75v5lvtuhcra7UhsqzgfEoAUWce1txYeDwsxpOQYWIbLH2TAbuFGAx773M&#10;MLX+xju67mOhBMIhRQNljE2qdchLchhGviGW7M+3DqOMbaFtizeBu1pPkuRDO6xYLpTYUFZSftpf&#10;nAH6Oi2PZ7/22+p7sLZv9j3LBr/G9F+75SeoSF38X362N9aAEOV/sRET0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JOcYAAADdAAAADwAAAAAAAAAAAAAAAACYAgAAZHJz&#10;L2Rvd25yZXYueG1sUEsFBgAAAAAEAAQA9QAAAIsDAAAAAA==&#10;" strokecolor="#969696"/>
                    <v:rect id="Rectangle 4389" o:spid="_x0000_s4125"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MsosUA&#10;AADdAAAADwAAAGRycy9kb3ducmV2LnhtbESPQYvCMBSE74L/IbwFL6KporJ0jSIFUWQ9WNfD3h7N&#10;27bYvNQmav33G0HwOMzMN8x82ZpK3KhxpWUFo2EEgjizuuRcwc9xPfgE4TyyxsoyKXiQg+Wi25lj&#10;rO2dD3RLfS4ChF2MCgrv61hKlxVk0A1tTRy8P9sY9EE2udQN3gPcVHIcRTNpsOSwUGBNSUHZOb0a&#10;BbQ7r04Xu7Hf5b6/0RM9TZL+r1K9j3b1BcJT69/hV3urFQTiCJ5vw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IyyixQAAAN0AAAAPAAAAAAAAAAAAAAAAAJgCAABkcnMv&#10;ZG93bnJldi54bWxQSwUGAAAAAAQABAD1AAAAigMAAAAA&#10;" strokecolor="#969696"/>
                    <v:rect id="Rectangle 4390" o:spid="_x0000_s4126"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Gy1cQA&#10;AADdAAAADwAAAGRycy9kb3ducmV2LnhtbESPT4vCMBTE7wt+h/AEL6Kp4opUo0hBFHEP/jt4ezTP&#10;tti81CZq/fZmYWGPw8z8hpktGlOKJ9WusKxg0I9AEKdWF5wpOB1XvQkI55E1lpZJwZscLOatrxnG&#10;2r54T8+Dz0SAsItRQe59FUvp0pwMur6tiIN3tbVBH2SdSV3jK8BNKYdRNJYGCw4LOVaU5JTeDg+j&#10;gLa35flu13ZX/HTXeqS/k6R7UarTbpZTEJ4a/x/+a2+0gkAcwu+b8ATk/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xstXEAAAA3QAAAA8AAAAAAAAAAAAAAAAAmAIAAGRycy9k&#10;b3ducmV2LnhtbFBLBQYAAAAABAAEAPUAAACJAwAAAAA=&#10;" strokecolor="#969696"/>
                    <v:rect id="Rectangle 4391" o:spid="_x0000_s4127"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0XTsUA&#10;AADdAAAADwAAAGRycy9kb3ducmV2LnhtbESPT4vCMBTE7wt+h/AEL6KpropUo0hBXGQ9+O/g7dE8&#10;22LzUpusdr+9WRD2OMzMb5j5sjGleFDtCssKBv0IBHFqdcGZgtNx3ZuCcB5ZY2mZFPySg+Wi9THH&#10;WNsn7+lx8JkIEHYxKsi9r2IpXZqTQde3FXHwrrY26IOsM6lrfAa4KeUwiibSYMFhIceKkpzS2+HH&#10;KKDtbXW+2439LnbdjR7pcZJ0L0p12s1qBsJT4//D7/aXVhCIn/D3JjwBuX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vRdOxQAAAN0AAAAPAAAAAAAAAAAAAAAAAJgCAABkcnMv&#10;ZG93bnJldi54bWxQSwUGAAAAAAQABAD1AAAAigMAAAAA&#10;" strokecolor="#969696"/>
                    <v:rect id="Rectangle 4392" o:spid="_x0000_s4128"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SPOsQA&#10;AADdAAAADwAAAGRycy9kb3ducmV2LnhtbESPT4vCMBTE74LfITzBi2iqqEg1ihQWl0UP/jt4ezTP&#10;tti8dJusdr+9EQSPw8z8hlmsGlOKO9WusKxgOIhAEKdWF5wpOB2/+jMQziNrLC2Tgn9ysFq2WwuM&#10;tX3wnu4Hn4kAYRejgtz7KpbSpTkZdANbEQfvamuDPsg6k7rGR4CbUo6iaCoNFhwWcqwoySm9Hf6M&#10;Avq5rc+/dmO3xa630WM9SZLeRalup1nPQXhq/Cf8bn9rBYE4hteb8AT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UjzrEAAAA3QAAAA8AAAAAAAAAAAAAAAAAmAIAAGRycy9k&#10;b3ducmV2LnhtbFBLBQYAAAAABAAEAPUAAACJAwAAAAA=&#10;" strokecolor="#969696"/>
                  </v:group>
                  <v:group id="Group 4393" o:spid="_x0000_s4129" style="position:absolute;left:2637;top:5523;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aHt+rFAAAA3QAA&#10;AA8AAAAAAAAAAAAAAAAAqgIAAGRycy9kb3ducmV2LnhtbFBLBQYAAAAABAAEAPoAAACcAwAAAAA=&#10;">
                    <v:rect id="Rectangle 4394" o:spid="_x0000_s4130"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01sYA&#10;AADdAAAADwAAAGRycy9kb3ducmV2LnhtbESPQWvCQBSE7wX/w/IKvQSzsbRS0qwiAVGKHoz10Nsj&#10;+5oEs29jdjXpv+8KhR6HmfmGyZajacWNetdYVjCLExDEpdUNVwo+j+vpGwjnkTW2lknBDzlYLiYP&#10;GabaDnygW+ErESDsUlRQe9+lUrqyJoMuth1x8L5tb9AH2VdS9zgEuGnlc5LMpcGGw0KNHeU1lefi&#10;ahTQx3l1utiN3TX7aKNf9GueR19KPT2Oq3cQnkb/H/5rb7WCOxHub8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01sYAAADdAAAADwAAAAAAAAAAAAAAAACYAgAAZHJz&#10;L2Rvd25yZXYueG1sUEsFBgAAAAAEAAQA9QAAAIsDAAAAAA==&#10;" strokecolor="#969696"/>
                    <v:rect id="Rectangle 4395" o:spid="_x0000_s4131"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YRTcUA&#10;AADdAAAADwAAAGRycy9kb3ducmV2LnhtbESPS4vCQBCE7wv+h6EFL6ITZX0QHUUC4iLrwdfBW5Np&#10;k2CmJ2ZmNfvvnQVhj0VVfUXNl40pxYNqV1hWMOhHIIhTqwvOFJyO694UhPPIGkvLpOCXHCwXrY85&#10;xto+eU+Pg89EgLCLUUHufRVL6dKcDLq+rYiDd7W1QR9knUld4zPATSmHUTSWBgsOCzlWlOSU3g4/&#10;RgFtb6vz3W7sd7HrbvSnHiVJ96JUp92sZiA8Nf4//G5/aQWBOIG/N+EJyM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hhFNxQAAAN0AAAAPAAAAAAAAAAAAAAAAAJgCAABkcnMv&#10;ZG93bnJldi54bWxQSwUGAAAAAAQABAD1AAAAigMAAAAA&#10;" strokecolor="#969696"/>
                    <v:rect id="Rectangle 4396" o:spid="_x0000_s4132"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mFP8YA&#10;AADdAAAADwAAAGRycy9kb3ducmV2LnhtbESPwWrCQBCG7wXfYZmCF9GN0hZJXUUCohR70OqhtyE7&#10;TYLZ2ZhdNb69cxB6HP75v5lvtuhcra7UhsqzgfEoAUWce1txYeDwsxpOQYWIbLH2TAbuFGAx773M&#10;MLX+xju67mOhBMIhRQNljE2qdchLchhGviGW7M+3DqOMbaFtizeBu1pPkuRDO6xYLpTYUFZSftpf&#10;nAH6Oi2PZ7/22+p7sLZv9j3LBr/G9F+75SeoSF38X362N9aAEOVdsRET0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xmFP8YAAADdAAAADwAAAAAAAAAAAAAAAACYAgAAZHJz&#10;L2Rvd25yZXYueG1sUEsFBgAAAAAEAAQA9QAAAIsDAAAAAA==&#10;" strokecolor="#969696"/>
                    <v:rect id="Rectangle 4397" o:spid="_x0000_s4133"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UgpMUA&#10;AADdAAAADwAAAGRycy9kb3ducmV2LnhtbESPT4vCMBTE7wt+h/AEL6KpsopWo0hBXGQ9+O/g7dE8&#10;22LzUpusdr+9WRD2OMzMb5j5sjGleFDtCssKBv0IBHFqdcGZgtNx3ZuAcB5ZY2mZFPySg+Wi9THH&#10;WNsn7+lx8JkIEHYxKsi9r2IpXZqTQde3FXHwrrY26IOsM6lrfAa4KeUwisbSYMFhIceKkpzS2+HH&#10;KKDtbXW+2439Lnbdjf7UoyTpXpTqtJvVDISnxv+H3+0vrSAQp/D3JjwBuX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VSCkxQAAAN0AAAAPAAAAAAAAAAAAAAAAAJgCAABkcnMv&#10;ZG93bnJldi54bWxQSwUGAAAAAAQABAD1AAAAigMAAAAA&#10;" strokecolor="#969696"/>
                    <v:rect id="Rectangle 4398" o:spid="_x0000_s4134"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Yf5MQA&#10;AADdAAAADwAAAGRycy9kb3ducmV2LnhtbERPz2vCMBS+D/Y/hDfwIjZVNhldU5GCOIY7WOdht0fz&#10;1hably7JtP735iDs+PH9zlej6cWZnO8sK5gnKQji2uqOGwVfh83sFYQPyBp7y6TgSh5WxeNDjpm2&#10;F97TuQqNiCHsM1TQhjBkUvq6JYM+sQNx5H6sMxgidI3UDi8x3PRykaZLabDj2NDiQGVL9an6Mwro&#10;47Q+/tqt3XWf061+1i9lOf1WavI0rt9ABBrDv/juftcKFuk87o9v4hOQ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2H+TEAAAA3QAAAA8AAAAAAAAAAAAAAAAAmAIAAGRycy9k&#10;b3ducmV2LnhtbFBLBQYAAAAABAAEAPUAAACJAwAAAAA=&#10;" strokecolor="#969696"/>
                    <v:rect id="Rectangle 4399" o:spid="_x0000_s4135"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6f8YA&#10;AADdAAAADwAAAGRycy9kb3ducmV2LnhtbESPT4vCMBTE74LfITzBi2ha2RWpRpGCKLJ78N/B26N5&#10;tsXmpTZRu99+s7DgcZiZ3zDzZWsq8aTGlZYVxKMIBHFmdcm5gtNxPZyCcB5ZY2WZFPyQg+Wi25lj&#10;ou2L9/Q8+FwECLsEFRTe14mULivIoBvZmjh4V9sY9EE2udQNvgLcVHIcRRNpsOSwUGBNaUHZ7fAw&#10;Cmh3W53vdmO/yu/BRn/ozzQdXJTq99rVDISn1r/D/+2tVjCO4hj+3oQn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q6f8YAAADdAAAADwAAAAAAAAAAAAAAAACYAgAAZHJz&#10;L2Rvd25yZXYueG1sUEsFBgAAAAAEAAQA9QAAAIsDAAAAAA==&#10;" strokecolor="#969696"/>
                    <v:rect id="Rectangle 4400" o:spid="_x0000_s4136"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gkCMgA&#10;AADdAAAADwAAAGRycy9kb3ducmV2LnhtbESPzWrDMBCE74W8g9hALqaRY9pS3CghGIJDaA/NzyG3&#10;xdraJtbKsRTbffuqUOhxmJlvmOV6NI3oqXO1ZQWLeQyCuLC65lLB6bh9fAXhPLLGxjIp+CYH69Xk&#10;YYmptgN/Un/wpQgQdikqqLxvUyldUZFBN7ctcfC+bGfQB9mVUnc4BLhpZBLHL9JgzWGhwpayiorr&#10;4W4U0P66Od9sbt/rjyjXT/o5y6KLUrPpuHkD4Wn0/+G/9k4rSOJFAr9vwhO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KCQIyAAAAN0AAAAPAAAAAAAAAAAAAAAAAJgCAABk&#10;cnMvZG93bnJldi54bWxQSwUGAAAAAAQABAD1AAAAjQMAAAAA&#10;" strokecolor="#969696"/>
                    <v:rect id="Rectangle 4401" o:spid="_x0000_s4137"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SBk8cA&#10;AADdAAAADwAAAGRycy9kb3ducmV2LnhtbESPQWvCQBSE70L/w/KEXqRuTFspMatIoESkHqrtwdsj&#10;+0xCsm/T7Krpv3cLBY/DzHzDpKvBtOJCvastK5hNIxDEhdU1lwq+Du9PbyCcR9bYWiYFv+RgtXwY&#10;pZhoe+VPuux9KQKEXYIKKu+7REpXVGTQTW1HHLyT7Q36IPtS6h6vAW5aGUfRXBqsOSxU2FFWUdHs&#10;z0YBbZv194/N7Ue9m+T6Rb9m2eSo1ON4WC9AeBr8Pfzf3mgFcTR7hr834QnI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kgZPHAAAA3QAAAA8AAAAAAAAAAAAAAAAAmAIAAGRy&#10;cy9kb3ducmV2LnhtbFBLBQYAAAAABAAEAPUAAACMAwAAAAA=&#10;" strokecolor="#969696"/>
                    <v:rect id="Rectangle 4402" o:spid="_x0000_s4138"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0Z58cA&#10;AADdAAAADwAAAGRycy9kb3ducmV2LnhtbESPT2vCQBTE74V+h+UJXsRsFCuSZhUJSKS0B/8dentk&#10;n0kw+zbNrjH99t1CocdhZn7DpJvBNKKnztWWFcyiGARxYXXNpYLzaTddgXAeWWNjmRR8k4PN+vkp&#10;xUTbBx+oP/pSBAi7BBVU3reJlK6oyKCLbEscvKvtDPogu1LqDh8Bbho5j+OlNFhzWKiwpayi4na8&#10;GwX0dttevmxu3+uPSa4X+iXLJp9KjUfD9hWEp8H/h//ae61gHs8W8PsmPA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NGefHAAAA3QAAAA8AAAAAAAAAAAAAAAAAmAIAAGRy&#10;cy9kb3ducmV2LnhtbFBLBQYAAAAABAAEAPUAAACMAwAAAAA=&#10;" strokecolor="#969696"/>
                    <v:rect id="Rectangle 4403" o:spid="_x0000_s4139"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G8fMcA&#10;AADdAAAADwAAAGRycy9kb3ducmV2LnhtbESPT2vCQBTE74V+h+UJvYjZKFUkzSoSKJFiD/479PbI&#10;PpNg9m2aXWP67btCocdhZn7DpOvBNKKnztWWFUyjGARxYXXNpYLT8X2yBOE8ssbGMin4IQfr1fNT&#10;iom2d95Tf/ClCBB2CSqovG8TKV1RkUEX2ZY4eBfbGfRBdqXUHd4D3DRyFscLabDmsFBhS1lFxfVw&#10;Mwro47o5f9vc7urPca5f9TzLxl9KvYyGzRsIT4P/D/+1t1rBLJ7O4fEmP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BvHzHAAAA3QAAAA8AAAAAAAAAAAAAAAAAmAIAAGRy&#10;cy9kb3ducmV2LnhtbFBLBQYAAAAABAAEAPUAAACMAwAAAAA=&#10;" strokecolor="#969696"/>
                    <v:rect id="Rectangle 4404" o:spid="_x0000_s4140"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MiC8cA&#10;AADdAAAADwAAAGRycy9kb3ducmV2LnhtbESPQWvCQBSE74X+h+UJXsRslFYkzSoSkJRiD0310Nsj&#10;+0yC2bdpdhvTf98VCh6HmfmGSbejacVAvWssK1hEMQji0uqGKwXHz/18DcJ5ZI2tZVLwSw62m8eH&#10;FBNtr/xBQ+ErESDsElRQe98lUrqyJoMush1x8M62N+iD7Cupe7wGuGnlMo5X0mDDYaHGjrKaykvx&#10;YxTQ22V3+ra5PTTvs1w/6ecsm30pNZ2MuxcQnkZ/D/+3X7WCZbxYwe1NeAJy8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TIgvHAAAA3QAAAA8AAAAAAAAAAAAAAAAAmAIAAGRy&#10;cy9kb3ducmV2LnhtbFBLBQYAAAAABAAEAPUAAACMAwAAAAA=&#10;" strokecolor="#969696"/>
                    <v:rect id="Rectangle 4405" o:spid="_x0000_s4141"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HkMcA&#10;AADdAAAADwAAAGRycy9kb3ducmV2LnhtbESPQWvCQBSE70L/w/KEXqRuDG0tMatIoESkHqrtwdsj&#10;+0xCsm/T7Krpv3cLBY/DzHzDpKvBtOJCvastK5hNIxDEhdU1lwq+Du9PbyCcR9bYWiYFv+RgtXwY&#10;pZhoe+VPuux9KQKEXYIKKu+7REpXVGTQTW1HHLyT7Q36IPtS6h6vAW5aGUfRqzRYc1iosKOsoqLZ&#10;n40C2jbr7x+b2496N8n1s37JsslRqcfxsF6A8DT4e/i/vdEK4mg2h7834QnI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fh5DHAAAA3QAAAA8AAAAAAAAAAAAAAAAAmAIAAGRy&#10;cy9kb3ducmV2LnhtbFBLBQYAAAAABAAEAPUAAACMAwAAAAA=&#10;" strokecolor="#969696"/>
                    <v:rect id="Rectangle 4406" o:spid="_x0000_s4142"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AT4sQA&#10;AADdAAAADwAAAGRycy9kb3ducmV2LnhtbERPz2vCMBS+D/Y/hDfwIjZVNhldU5GCOIY7WOdht0fz&#10;1hably7JtP735iDs+PH9zlej6cWZnO8sK5gnKQji2uqOGwVfh83sFYQPyBp7y6TgSh5WxeNDjpm2&#10;F97TuQqNiCHsM1TQhjBkUvq6JYM+sQNx5H6sMxgidI3UDi8x3PRykaZLabDj2NDiQGVL9an6Mwro&#10;47Q+/tqt3XWf061+1i9lOf1WavI0rt9ABBrDv/juftcKFuk8zo1v4hOQ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AE+LEAAAA3QAAAA8AAAAAAAAAAAAAAAAAmAIAAGRycy9k&#10;b3ducmV2LnhtbFBLBQYAAAAABAAEAPUAAACJAwAAAAA=&#10;" strokecolor="#969696"/>
                    <v:rect id="Rectangle 4407" o:spid="_x0000_s4143"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y2eccA&#10;AADdAAAADwAAAGRycy9kb3ducmV2LnhtbESPQWvCQBSE70L/w/KEXqRuDG2xMatIoESkHqrtwdsj&#10;+0xCsm/T7Krpv3cLBY/DzHzDpKvBtOJCvastK5hNIxDEhdU1lwq+Du9PcxDOI2tsLZOCX3KwWj6M&#10;Uky0vfInXfa+FAHCLkEFlfddIqUrKjLoprYjDt7J9gZ9kH0pdY/XADetjKPoVRqsOSxU2FFWUdHs&#10;z0YBbZv194/N7Ue9m+T6Wb9k2eSo1ON4WC9AeBr8Pfzf3mgFcTR7g7834QnI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MtnnHAAAA3QAAAA8AAAAAAAAAAAAAAAAAmAIAAGRy&#10;cy9kb3ducmV2LnhtbFBLBQYAAAAABAAEAPUAAACMAwAAAAA=&#10;" strokecolor="#969696"/>
                    <v:rect id="Rectangle 4408" o:spid="_x0000_s4144"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rVWcMA&#10;AADdAAAADwAAAGRycy9kb3ducmV2LnhtbERPy4rCMBTdC/5DuIIb0dQyM0g1ihREGZzF+Fi4uzTX&#10;ttjc1CZq/XuzEFweznu2aE0l7tS40rKC8SgCQZxZXXKu4LBfDScgnEfWWFkmBU9ysJh3OzNMtH3w&#10;P913PhchhF2CCgrv60RKlxVk0I1sTRy4s20M+gCbXOoGHyHcVDKOoh9psOTQUGBNaUHZZXczCuj3&#10;sjxe7dpuy7/BWn/p7zQdnJTq99rlFISn1n/Eb/dGK4ijOOwPb8IT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rVWcMAAADdAAAADwAAAAAAAAAAAAAAAACYAgAAZHJzL2Rv&#10;d25yZXYueG1sUEsFBgAAAAAEAAQA9QAAAIgDAAAAAA==&#10;" strokecolor="#969696"/>
                    <v:rect id="Rectangle 4409" o:spid="_x0000_s4145"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ZwwsgA&#10;AADdAAAADwAAAGRycy9kb3ducmV2LnhtbESPzWrDMBCE74W8g9hALqaRY9pS3CghGIJDaA/NzyG3&#10;xdraJtbKsRTbffuqUOhxmJlvmOV6NI3oqXO1ZQWLeQyCuLC65lLB6bh9fAXhPLLGxjIp+CYH69Xk&#10;YYmptgN/Un/wpQgQdikqqLxvUyldUZFBN7ctcfC+bGfQB9mVUnc4BLhpZBLHL9JgzWGhwpayiorr&#10;4W4U0P66Od9sbt/rjyjXT/o5y6KLUrPpuHkD4Wn0/+G/9k4rSOJkAb9vwhO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lnDCyAAAAN0AAAAPAAAAAAAAAAAAAAAAAJgCAABk&#10;cnMvZG93bnJldi54bWxQSwUGAAAAAAQABAD1AAAAjQMAAAAA&#10;" strokecolor="#969696"/>
                    <v:rect id="Rectangle 4410" o:spid="_x0000_s4146"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TutcUA&#10;AADdAAAADwAAAGRycy9kb3ducmV2LnhtbESPQYvCMBSE7wv+h/AEL7KmllWWahQpiCJ6UHcP3h7N&#10;sy02L7WJ2v33RhD2OMzMN8x03ppK3KlxpWUFw0EEgjizuuRcwc9x+fkNwnlkjZVlUvBHDuazzscU&#10;E20fvKf7weciQNglqKDwvk6kdFlBBt3A1sTBO9vGoA+yyaVu8BHgppJxFI2lwZLDQoE1pQVll8PN&#10;KKDNZfF7tSu7LXf9lf7SozTtn5TqddvFBISn1v+H3+21VhBHcQyvN+EJyN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RO61xQAAAN0AAAAPAAAAAAAAAAAAAAAAAJgCAABkcnMv&#10;ZG93bnJldi54bWxQSwUGAAAAAAQABAD1AAAAigMAAAAA&#10;" strokecolor="#969696"/>
                    <v:rect id="Rectangle 4411" o:spid="_x0000_s4147"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hLLscA&#10;AADdAAAADwAAAGRycy9kb3ducmV2LnhtbESPT2vCQBTE74LfYXmCF9GNaRWJriIBsUh7qH8O3h7Z&#10;ZxLMvo3Zrabf3i0UPA4z8xtmsWpNJe7UuNKygvEoAkGcWV1yruB42AxnIJxH1lhZJgW/5GC17HYW&#10;mGj74G+6730uAoRdggoK7+tESpcVZNCNbE0cvIttDPogm1zqBh8BbioZR9FUGiw5LBRYU1pQdt3/&#10;GAW0u65PN7u1n+XXYKvf9SRNB2el+r12PQfhqfWv8H/7QyuIo/gN/t6EJyCX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ISy7HAAAA3QAAAA8AAAAAAAAAAAAAAAAAmAIAAGRy&#10;cy9kb3ducmV2LnhtbFBLBQYAAAAABAAEAPUAAACMAwAAAAA=&#10;" strokecolor="#969696"/>
                    <v:rect id="Rectangle 4412" o:spid="_x0000_s4148"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HTWscA&#10;AADdAAAADwAAAGRycy9kb3ducmV2LnhtbESPQWvCQBSE74X+h+UVvEjdGGwpqWuQgChSD1V76O2R&#10;fU1Csm9jdk3iv+8KhR6HmfmGWaajaURPnassK5jPIhDEudUVFwrOp83zGwjnkTU2lknBjRykq8eH&#10;JSbaDvxJ/dEXIkDYJaig9L5NpHR5SQbdzLbEwfuxnUEfZFdI3eEQ4KaRcRS9SoMVh4USW8pKyuvj&#10;1Sigfb3+utit/agO061e6Jcsm34rNXka1+8gPI3+P/zX3mkFcRQv4P4mP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nh01rHAAAA3QAAAA8AAAAAAAAAAAAAAAAAmAIAAGRy&#10;cy9kb3ducmV2LnhtbFBLBQYAAAAABAAEAPUAAACMAwAAAAA=&#10;" strokecolor="#969696"/>
                  </v:group>
                  <v:group id="Group 4413" o:spid="_x0000_s4149" style="position:absolute;left:2637;top:5667;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LrisUAAADdAAAADwAAAGRycy9kb3ducmV2LnhtbESPQYvCMBSE7wv+h/CE&#10;va1pu7hINYqIigcRVgXx9miebbF5KU1s6783wsIeh5n5hpktelOJlhpXWlYQjyIQxJnVJecKzqfN&#10;1wSE88gaK8uk4EkOFvPBxwxTbTv+pfbocxEg7FJUUHhfp1K6rCCDbmRr4uDdbGPQB9nkUjfYBbip&#10;ZBJFP9JgyWGhwJpWBWX348Mo2HbYLb/jdbu/31bP62l8uOxjUupz2C+nIDz1/j/8195pBUmUjOH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0y64rFAAAA3QAA&#10;AA8AAAAAAAAAAAAAAAAAqgIAAGRycy9kb3ducmV2LnhtbFBLBQYAAAAABAAEAPoAAACcAwAAAAA=&#10;">
                    <v:rect id="Rectangle 4414" o:spid="_x0000_s4150"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otscA&#10;AADdAAAADwAAAGRycy9kb3ducmV2LnhtbESPQWvCQBSE74X+h+UVvEjdGKyU1DVIQBSxh6o99PbI&#10;viYh2bcxuybpv+8KhR6HmfmGWaWjaURPnassK5jPIhDEudUVFwou5+3zKwjnkTU2lknBDzlI148P&#10;K0y0HfiD+pMvRICwS1BB6X2bSOnykgy6mW2Jg/dtO4M+yK6QusMhwE0j4yhaSoMVh4USW8pKyuvT&#10;zSigQ735vNqdPVbv051e6Jcsm34pNXkaN28gPI3+P/zX3msFcRQv4f4mP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6LbHAAAA3QAAAA8AAAAAAAAAAAAAAAAAmAIAAGRy&#10;cy9kb3ducmV2LnhtbFBLBQYAAAAABAAEAPUAAACMAwAAAAA=&#10;" strokecolor="#969696"/>
                    <v:rect id="Rectangle 4415" o:spid="_x0000_s4151"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NNLccA&#10;AADdAAAADwAAAGRycy9kb3ducmV2LnhtbESPT2vCQBTE74LfYXmCF9GNoVWJriIBsUh7qH8O3h7Z&#10;ZxLMvo3Zrabf3i0UPA4z8xtmsWpNJe7UuNKygvEoAkGcWV1yruB42AxnIJxH1lhZJgW/5GC17HYW&#10;mGj74G+6730uAoRdggoK7+tESpcVZNCNbE0cvIttDPogm1zqBh8BbioZR9FEGiw5LBRYU1pQdt3/&#10;GAW0u65PN7u1n+XXYKvf9HuaDs5K9Xvteg7CU+tf4f/2h1YQR/EU/t6EJyCX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zTS3HAAAA3QAAAA8AAAAAAAAAAAAAAAAAmAIAAGRy&#10;cy9kb3ducmV2LnhtbFBLBQYAAAAABAAEAPUAAACMAwAAAAA=&#10;" strokecolor="#969696"/>
                    <v:rect id="Rectangle 4416" o:spid="_x0000_s4152"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zZX8MA&#10;AADdAAAADwAAAGRycy9kb3ducmV2LnhtbERPy4rCMBTdC/5DuIIb0dQyM0g1ihREGZzF+Fi4uzTX&#10;ttjc1CZq/XuzEFweznu2aE0l7tS40rKC8SgCQZxZXXKu4LBfDScgnEfWWFkmBU9ysJh3OzNMtH3w&#10;P913PhchhF2CCgrv60RKlxVk0I1sTRy4s20M+gCbXOoGHyHcVDKOoh9psOTQUGBNaUHZZXczCuj3&#10;sjxe7dpuy7/BWn/p7zQdnJTq99rlFISn1n/Eb/dGK4ijOMwNb8IT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zZX8MAAADdAAAADwAAAAAAAAAAAAAAAACYAgAAZHJzL2Rv&#10;d25yZXYueG1sUEsFBgAAAAAEAAQA9QAAAIgDAAAAAA==&#10;" strokecolor="#969696"/>
                    <v:rect id="Rectangle 4417" o:spid="_x0000_s4153"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8xMcA&#10;AADdAAAADwAAAGRycy9kb3ducmV2LnhtbESPT2vCQBTE74LfYXmCF9GNoRWNriIBsUh7qH8O3h7Z&#10;ZxLMvo3Zrabf3i0UPA4z8xtmsWpNJe7UuNKygvEoAkGcWV1yruB42AynIJxH1lhZJgW/5GC17HYW&#10;mGj74G+6730uAoRdggoK7+tESpcVZNCNbE0cvIttDPogm1zqBh8BbioZR9FEGiw5LBRYU1pQdt3/&#10;GAW0u65PN7u1n+XXYKvf9HuaDs5K9Xvteg7CU+tf4f/2h1YQR/EM/t6EJyCX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gfMTHAAAA3QAAAA8AAAAAAAAAAAAAAAAAmAIAAGRy&#10;cy9kb3ducmV2LnhtbFBLBQYAAAAABAAEAPUAAACMAwAAAAA=&#10;" strokecolor="#969696"/>
                    <v:rect id="Rectangle 4418" o:spid="_x0000_s4154"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NDhMUA&#10;AADdAAAADwAAAGRycy9kb3ducmV2LnhtbERPTWvCQBC9C/0Pywi9iG4a21KiawiBEil6aGoP3obs&#10;mASzs2l2q+m/dw8Fj4/3vU5H04kLDa61rOBpEYEgrqxuuVZw+Hqfv4FwHlljZ5kU/JGDdPMwWWOi&#10;7ZU/6VL6WoQQdgkqaLzvEyld1ZBBt7A9ceBOdjDoAxxqqQe8hnDTyTiKXqXBlkNDgz3lDVXn8tco&#10;oI9z9v1jC7tr97NCP+uXPJ8dlXqcjtkKhKfR38X/7q1WEEfLsD+8CU9Ab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A0OExQAAAN0AAAAPAAAAAAAAAAAAAAAAAJgCAABkcnMv&#10;ZG93bnJldi54bWxQSwUGAAAAAAQABAD1AAAAigMAAAAA&#10;" strokecolor="#969696"/>
                    <v:rect id="Rectangle 4419" o:spid="_x0000_s4155"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mH8cA&#10;AADdAAAADwAAAGRycy9kb3ducmV2LnhtbESPQWvCQBSE70L/w/KEXqRuTFspMatIoESkHqrtwdsj&#10;+0xCsm/T7Krpv3cLBY/DzHzDpKvBtOJCvastK5hNIxDEhdU1lwq+Du9PbyCcR9bYWiYFv+RgtXwY&#10;pZhoe+VPuux9KQKEXYIKKu+7REpXVGTQTW1HHLyT7Q36IPtS6h6vAW5aGUfRXBqsOSxU2FFWUdHs&#10;z0YBbZv194/N7Ue9m+T6Rb9m2eSo1ON4WC9AeBr8Pfzf3mgFcfQ8g7834QnI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P5h/HAAAA3QAAAA8AAAAAAAAAAAAAAAAAmAIAAGRy&#10;cy9kb3ducmV2LnhtbFBLBQYAAAAABAAEAPUAAACMAwAAAAA=&#10;" strokecolor="#969696"/>
                    <v:rect id="Rectangle 4420" o:spid="_x0000_s4156"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14aMcA&#10;AADdAAAADwAAAGRycy9kb3ducmV2LnhtbESPT2vCQBTE74LfYXmCF9GNaRWJriIBsUh7qH8O3h7Z&#10;ZxLMvo3Zrabf3i0UPA4z8xtmsWpNJe7UuNKygvEoAkGcWV1yruB42AxnIJxH1lhZJgW/5GC17HYW&#10;mGj74G+6730uAoRdggoK7+tESpcVZNCNbE0cvIttDPogm1zqBh8BbioZR9FUGiw5LBRYU1pQdt3/&#10;GAW0u65PN7u1n+XXYKvf9SRNB2el+r12PQfhqfWv8H/7QyuIo7cY/t6EJyCX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deGjHAAAA3QAAAA8AAAAAAAAAAAAAAAAAmAIAAGRy&#10;cy9kb3ducmV2LnhtbFBLBQYAAAAABAAEAPUAAACMAwAAAAA=&#10;" strokecolor="#969696"/>
                    <v:rect id="Rectangle 4421" o:spid="_x0000_s4157"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Hd88YA&#10;AADdAAAADwAAAGRycy9kb3ducmV2LnhtbESPT4vCMBTE74LfIbyFvYim/tlFqlGkIIroYV09eHs0&#10;b9ti81KbrNZvbwTB4zAzv2Gm88aU4kq1Kywr6PciEMSp1QVnCg6/y+4YhPPIGkvLpOBODuazdmuK&#10;sbY3/qHr3mciQNjFqCD3voqldGlOBl3PVsTB+7O1QR9knUld4y3ATSkHUfQtDRYcFnKsKMkpPe//&#10;jQLanBfHi13ZbbHrrPRIfyVJ56TU50ezmIDw1Ph3+NVeawWDaDiE55vwBOTs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9Hd88YAAADdAAAADwAAAAAAAAAAAAAAAACYAgAAZHJz&#10;L2Rvd25yZXYueG1sUEsFBgAAAAAEAAQA9QAAAIsDAAAAAA==&#10;" strokecolor="#969696"/>
                    <v:rect id="Rectangle 4422" o:spid="_x0000_s4158"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hFh8cA&#10;AADdAAAADwAAAGRycy9kb3ducmV2LnhtbESPQWvCQBSE74X+h+UJXqRumqqU6CohUFJKPajtwdsj&#10;+0yC2bdpdo3pv3eFQo/DzHzDrDaDaURPnastK3ieRiCIC6trLhV8Hd6eXkE4j6yxsUwKfsnBZv34&#10;sMJE2yvvqN/7UgQIuwQVVN63iZSuqMigm9qWOHgn2xn0QXal1B1eA9w0Mo6ihTRYc1iosKWsouK8&#10;vxgF9HFOv39sbj/r7STXMz3PsslRqfFoSJcgPA3+P/zXftcK4uhlBvc34QnI9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4RYfHAAAA3QAAAA8AAAAAAAAAAAAAAAAAmAIAAGRy&#10;cy9kb3ducmV2LnhtbFBLBQYAAAAABAAEAPUAAACMAwAAAAA=&#10;" strokecolor="#969696"/>
                    <v:rect id="Rectangle 4423" o:spid="_x0000_s4159"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TgHMcA&#10;AADdAAAADwAAAGRycy9kb3ducmV2LnhtbESPQWvCQBSE74X+h+UJXqRumlYp0VVCoKSUelDbg7dH&#10;9pkEs2/T7BrTf+8KBY/DzHzDLNeDaURPnastK3ieRiCIC6trLhV879+f3kA4j6yxsUwK/sjBevX4&#10;sMRE2wtvqd/5UgQIuwQVVN63iZSuqMigm9qWOHhH2xn0QXal1B1eAtw0Mo6iuTRYc1iosKWsouK0&#10;OxsF9HlKf35tbr/qzSTXr3qWZZODUuPRkC5AeBr8Pfzf/tAK4uhlBrc34QnI1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04BzHAAAA3QAAAA8AAAAAAAAAAAAAAAAAmAIAAGRy&#10;cy9kb3ducmV2LnhtbFBLBQYAAAAABAAEAPUAAACMAwAAAAA=&#10;" strokecolor="#969696"/>
                    <v:rect id="Rectangle 4424" o:spid="_x0000_s4160"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Z+a8YA&#10;AADdAAAADwAAAGRycy9kb3ducmV2LnhtbESPT4vCMBTE74LfITzBi2i6rop0jSIFUWQ9+O/g7dG8&#10;bYvNS7eJ2v32ZkHwOMzMb5jZojGluFPtCssKPgYRCOLU6oIzBafjqj8F4TyyxtIyKfgjB4t5uzXD&#10;WNsH7+l+8JkIEHYxKsi9r2IpXZqTQTewFXHwfmxt0AdZZ1LX+AhwU8phFE2kwYLDQo4VJTml18PN&#10;KKDtdXn+tWv7Xex6az3S4yTpXZTqdprlFwhPjX+HX+2NVjCMPifw/y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6Z+a8YAAADdAAAADwAAAAAAAAAAAAAAAACYAgAAZHJz&#10;L2Rvd25yZXYueG1sUEsFBgAAAAAEAAQA9QAAAIsDAAAAAA==&#10;" strokecolor="#969696"/>
                    <v:rect id="Rectangle 4425" o:spid="_x0000_s4161"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rb8McA&#10;AADdAAAADwAAAGRycy9kb3ducmV2LnhtbESPT2vCQBTE74LfYXlCL6IbtVWJriKBoog9+O/g7ZF9&#10;JsHs2zS71fTbd4WCx2FmfsPMl40pxZ1qV1hWMOhHIIhTqwvOFJyOn70pCOeRNZaWScEvOVgu2q05&#10;xto+eE/3g89EgLCLUUHufRVL6dKcDLq+rYiDd7W1QR9knUld4yPATSmHUTSWBgsOCzlWlOSU3g4/&#10;RgFtb6vzt13bXfHVXet3/ZEk3YtSb51mNQPhqfGv8H97oxUMo9EEn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q2/DHAAAA3QAAAA8AAAAAAAAAAAAAAAAAmAIAAGRy&#10;cy9kb3ducmV2LnhtbFBLBQYAAAAABAAEAPUAAACMAwAAAAA=&#10;" strokecolor="#969696"/>
                    <v:rect id="Rectangle 4426" o:spid="_x0000_s4162"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VPgsUA&#10;AADdAAAADwAAAGRycy9kb3ducmV2LnhtbERPTWvCQBC9C/0Pywi9iG4a21KiawiBEil6aGoP3obs&#10;mASzs2l2q+m/dw8Fj4/3vU5H04kLDa61rOBpEYEgrqxuuVZw+Hqfv4FwHlljZ5kU/JGDdPMwWWOi&#10;7ZU/6VL6WoQQdgkqaLzvEyld1ZBBt7A9ceBOdjDoAxxqqQe8hnDTyTiKXqXBlkNDgz3lDVXn8tco&#10;oI9z9v1jC7tr97NCP+uXPJ8dlXqcjtkKhKfR38X/7q1WEEfLMDe8CU9Ab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dU+CxQAAAN0AAAAPAAAAAAAAAAAAAAAAAJgCAABkcnMv&#10;ZG93bnJldi54bWxQSwUGAAAAAAQABAD1AAAAigMAAAAA&#10;" strokecolor="#969696"/>
                    <v:rect id="Rectangle 4427" o:spid="_x0000_s4163"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nqGccA&#10;AADdAAAADwAAAGRycy9kb3ducmV2LnhtbESPT2vCQBTE74LfYXlCL6IbtRWNriKBoog9+O/g7ZF9&#10;JsHs2zS71fTbd4WCx2FmfsPMl40pxZ1qV1hWMOhHIIhTqwvOFJyOn70JCOeRNZaWScEvOVgu2q05&#10;xto+eE/3g89EgLCLUUHufRVL6dKcDLq+rYiDd7W1QR9knUld4yPATSmHUTSWBgsOCzlWlOSU3g4/&#10;RgFtb6vzt13bXfHVXet3/ZEk3YtSb51mNQPhqfGv8H97oxUMo9EUn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56hnHAAAA3QAAAA8AAAAAAAAAAAAAAAAAmAIAAGRy&#10;cy9kb3ducmV2LnhtbFBLBQYAAAAABAAEAPUAAACMAwAAAAA=&#10;" strokecolor="#969696"/>
                    <v:rect id="Rectangle 4428" o:spid="_x0000_s4164"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w+cQA&#10;AADdAAAADwAAAGRycy9kb3ducmV2LnhtbERPz2vCMBS+C/sfwhvsIjad6BhdU5GCKDIPdvOw26N5&#10;a4vNS00y7f775TDw+PH9zlej6cWVnO8sK3hOUhDEtdUdNwo+PzazVxA+IGvsLZOCX/KwKh4mOWba&#10;3vhI1yo0Ioawz1BBG8KQSenrlgz6xA7Ekfu2zmCI0DVSO7zFcNPLeZq+SIMdx4YWBypbqs/Vj1FA&#10;+/P6dLFb+94dplu90MuynH4p9fQ4rt9ABBrDXfzv3mkF83QR98c38QnI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FMPnEAAAA3QAAAA8AAAAAAAAAAAAAAAAAmAIAAGRycy9k&#10;b3ducmV2LnhtbFBLBQYAAAAABAAEAPUAAACJAwAAAAA=&#10;" strokecolor="#969696"/>
                    <v:rect id="Rectangle 4429" o:spid="_x0000_s4165"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mVYscA&#10;AADdAAAADwAAAGRycy9kb3ducmV2LnhtbESPT2vCQBTE74V+h+UJXsRsFCuSZhUJSKS0B/8dentk&#10;n0kw+zbNrjH99t1CocdhZn7DpJvBNKKnztWWFcyiGARxYXXNpYLzaTddgXAeWWNjmRR8k4PN+vkp&#10;xUTbBx+oP/pSBAi7BBVU3reJlK6oyKCLbEscvKvtDPogu1LqDh8Bbho5j+OlNFhzWKiwpayi4na8&#10;GwX0dttevmxu3+uPSa4X+iXLJp9KjUfD9hWEp8H/h//ae61gHi9m8PsmPA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JlWLHAAAA3QAAAA8AAAAAAAAAAAAAAAAAmAIAAGRy&#10;cy9kb3ducmV2LnhtbFBLBQYAAAAABAAEAPUAAACMAwAAAAA=&#10;" strokecolor="#969696"/>
                    <v:rect id="Rectangle 4430" o:spid="_x0000_s4166"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sLFccA&#10;AADdAAAADwAAAGRycy9kb3ducmV2LnhtbESPQWvCQBSE74X+h+UVvEjdGGwpqWuQgChSD1V76O2R&#10;fU1Csm9jdk3iv+8KhR6HmfmGWaajaURPnassK5jPIhDEudUVFwrOp83zGwjnkTU2lknBjRykq8eH&#10;JSbaDvxJ/dEXIkDYJaig9L5NpHR5SQbdzLbEwfuxnUEfZFdI3eEQ4KaRcRS9SoMVh4USW8pKyuvj&#10;1Sigfb3+utit/agO061e6Jcsm34rNXka1+8gPI3+P/zX3mkFcbSI4f4mP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bCxXHAAAA3QAAAA8AAAAAAAAAAAAAAAAAmAIAAGRy&#10;cy9kb3ducmV2LnhtbFBLBQYAAAAABAAEAPUAAACMAwAAAAA=&#10;" strokecolor="#969696"/>
                    <v:rect id="Rectangle 4431" o:spid="_x0000_s4167"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eujscA&#10;AADdAAAADwAAAGRycy9kb3ducmV2LnhtbESPQWvCQBSE74X+h+UJXqRumqqU6CohUFJKPajtwdsj&#10;+0yC2bdpdo3pv3eFQo/DzHzDrDaDaURPnastK3ieRiCIC6trLhV8Hd6eXkE4j6yxsUwKfsnBZv34&#10;sMJE2yvvqN/7UgQIuwQVVN63iZSuqMigm9qWOHgn2xn0QXal1B1eA9w0Mo6ihTRYc1iosKWsouK8&#10;vxgF9HFOv39sbj/r7STXMz3PsslRqfFoSJcgPA3+P/zXftcK4mj2Avc34QnI9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Xro7HAAAA3QAAAA8AAAAAAAAAAAAAAAAAmAIAAGRy&#10;cy9kb3ducmV2LnhtbFBLBQYAAAAABAAEAPUAAACMAwAAAAA=&#10;" strokecolor="#969696"/>
                    <v:rect id="Rectangle 4432" o:spid="_x0000_s4168"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42+sYA&#10;AADdAAAADwAAAGRycy9kb3ducmV2LnhtbESPT4vCMBTE74LfITzBi6ypUmXpGkUKoizuwX8Hb4/m&#10;bVtsXmoTtfvtzYLgcZiZ3zCzRWsqcafGlZYVjIYRCOLM6pJzBcfD6uMThPPIGivLpOCPHCzm3c4M&#10;E20fvKP73uciQNglqKDwvk6kdFlBBt3Q1sTB+7WNQR9kk0vd4CPATSXHUTSVBksOCwXWlBaUXfY3&#10;o4C+L8vT1a7ttvwZrHWsJ2k6OCvV77XLLxCeWv8Ov9obrWAcxTH8vwlPQM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D42+sYAAADdAAAADwAAAAAAAAAAAAAAAACYAgAAZHJz&#10;L2Rvd25yZXYueG1sUEsFBgAAAAAEAAQA9QAAAIsDAAAAAA==&#10;" strokecolor="#969696"/>
                  </v:group>
                  <v:group id="Group 4433" o:spid="_x0000_s4169" style="position:absolute;left:2637;top:5811;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0OKscAAADdAAAADwAAAGRycy9kb3ducmV2LnhtbESPQWvCQBSE7wX/w/KE&#10;3ppNbFMkZhURKx5CoSqU3h7ZZxLMvg3ZbRL/fbdQ6HGYmW+YfDOZVgzUu8aygiSKQRCXVjdcKbic&#10;356WIJxH1thaJgV3crBZzx5yzLQd+YOGk69EgLDLUEHtfZdJ6cqaDLrIdsTBu9reoA+yr6TucQxw&#10;08pFHL9Kgw2HhRo72tVU3k7fRsFhxHH7nOyH4nbd3b/O6ftnkZBSj/NpuwLhafL/4b/2UStYxC8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O0OKscAAADd&#10;AAAADwAAAAAAAAAAAAAAAACqAgAAZHJzL2Rvd25yZXYueG1sUEsFBgAAAAAEAAQA+gAAAJ4DAAAA&#10;AA==&#10;">
                    <v:rect id="Rectangle 4434" o:spid="_x0000_s4170"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ANFsYA&#10;AADdAAAADwAAAGRycy9kb3ducmV2LnhtbESPQYvCMBSE78L+h/AEL6Lpiop0jSIFUWQ9bFcPe3s0&#10;z7bYvNQmav33ZkHwOMzMN8x82ZpK3KhxpWUFn8MIBHFmdcm5gsPvejAD4TyyxsoyKXiQg+XiozPH&#10;WNs7/9At9bkIEHYxKii8r2MpXVaQQTe0NXHwTrYx6INscqkbvAe4qeQoiqbSYMlhocCakoKyc3o1&#10;Cmh3Xh0vdmO/y31/o8d6kiT9P6V63Xb1BcJT69/hV3urFYyi8RT+34QnIB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6ANFsYAAADdAAAADwAAAAAAAAAAAAAAAACYAgAAZHJz&#10;L2Rvd25yZXYueG1sUEsFBgAAAAAEAAQA9QAAAIsDAAAAAA==&#10;" strokecolor="#969696"/>
                    <v:rect id="Rectangle 4435" o:spid="_x0000_s4171"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yojcYA&#10;AADdAAAADwAAAGRycy9kb3ducmV2LnhtbESPQYvCMBSE74L/IbyFvYimiu5KNYoURBE9rKsHb4/m&#10;bVtsXmqT1frvjSB4HGbmG2Y6b0wprlS7wrKCfi8CQZxaXXCm4PC77I5BOI+ssbRMCu7kYD5rt6YY&#10;a3vjH7rufSYChF2MCnLvq1hKl+Zk0PVsRRy8P1sb9EHWmdQ13gLclHIQRV/SYMFhIceKkpzS8/7f&#10;KKDNeXG82JXdFrvOSg/1KEk6J6U+P5rFBISnxr/Dr/ZaKxhEw29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yojcYAAADdAAAADwAAAAAAAAAAAAAAAACYAgAAZHJz&#10;L2Rvd25yZXYueG1sUEsFBgAAAAAEAAQA9QAAAIsDAAAAAA==&#10;" strokecolor="#969696"/>
                    <v:rect id="Rectangle 4436" o:spid="_x0000_s4172"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M8/8QA&#10;AADdAAAADwAAAGRycy9kb3ducmV2LnhtbERPz2vCMBS+C/sfwhvsIjad6BhdU5GCKDIPdvOw26N5&#10;a4vNS00y7f775TDw+PH9zlej6cWVnO8sK3hOUhDEtdUdNwo+PzazVxA+IGvsLZOCX/KwKh4mOWba&#10;3vhI1yo0Ioawz1BBG8KQSenrlgz6xA7Ekfu2zmCI0DVSO7zFcNPLeZq+SIMdx4YWBypbqs/Vj1FA&#10;+/P6dLFb+94dplu90MuynH4p9fQ4rt9ABBrDXfzv3mkF83QR58Y38QnI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zPP/EAAAA3QAAAA8AAAAAAAAAAAAAAAAAmAIAAGRycy9k&#10;b3ducmV2LnhtbFBLBQYAAAAABAAEAPUAAACJAwAAAAA=&#10;" strokecolor="#969696"/>
                    <v:rect id="Rectangle 4437" o:spid="_x0000_s4173"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ZZMYA&#10;AADdAAAADwAAAGRycy9kb3ducmV2LnhtbESPQYvCMBSE74L/IbyFvYimii5rNYoURBE9rKsHb4/m&#10;bVtsXmqT1frvjSB4HGbmG2Y6b0wprlS7wrKCfi8CQZxaXXCm4PC77H6DcB5ZY2mZFNzJwXzWbk0x&#10;1vbGP3Td+0wECLsYFeTeV7GULs3JoOvZijh4f7Y26IOsM6lrvAW4KeUgir6kwYLDQo4VJTml5/2/&#10;UUCb8+J4sSu7LXadlR7qUZJ0Tkp9fjSLCQhPjX+HX+21VjCIhm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ZZMYAAADdAAAADwAAAAAAAAAAAAAAAACYAgAAZHJz&#10;L2Rvd25yZXYueG1sUEsFBgAAAAAEAAQA9QAAAIsDAAAAAA==&#10;" strokecolor="#969696"/>
                    <v:rect id="Rectangle 4438" o:spid="_x0000_s4174"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ymJMUA&#10;AADdAAAADwAAAGRycy9kb3ducmV2LnhtbERPTWvCQBC9F/wPyxR6Ed0YqpQ0mxACYin1oNZDb0N2&#10;moRkZ2N2q+m/7x6EHh/vO80n04srja61rGC1jEAQV1a3XCv4PG0XLyCcR9bYWyYFv+Qgz2YPKSba&#10;3vhA16OvRQhhl6CCxvshkdJVDRl0SzsQB+7bjgZ9gGMt9Yi3EG56GUfRRhpsOTQ0OFDZUNUdf4wC&#10;eu+K88Xu7Ee7n+/0s16X5fxLqafHqXgF4Wny/+K7+00riKN12B/ehCcg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3KYkxQAAAN0AAAAPAAAAAAAAAAAAAAAAAJgCAABkcnMv&#10;ZG93bnJldi54bWxQSwUGAAAAAAQABAD1AAAAigMAAAAA&#10;" strokecolor="#969696"/>
                    <v:rect id="Rectangle 4439" o:spid="_x0000_s4175"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ADv8cA&#10;AADdAAAADwAAAGRycy9kb3ducmV2LnhtbESPT2vCQBTE74V+h+UJvYjZKFUkzSoSKJFiD/479PbI&#10;PpNg9m2aXWP67btCocdhZn7DpOvBNKKnztWWFUyjGARxYXXNpYLT8X2yBOE8ssbGMin4IQfr1fNT&#10;iom2d95Tf/ClCBB2CSqovG8TKV1RkUEX2ZY4eBfbGfRBdqXUHd4D3DRyFscLabDmsFBhS1lFxfVw&#10;Mwro47o5f9vc7urPca5f9TzLxl9KvYyGzRsIT4P/D/+1t1rBLJ5P4fEmP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QA7/HAAAA3QAAAA8AAAAAAAAAAAAAAAAAmAIAAGRy&#10;cy9kb3ducmV2LnhtbFBLBQYAAAAABAAEAPUAAACMAwAAAAA=&#10;" strokecolor="#969696"/>
                    <v:rect id="Rectangle 4440" o:spid="_x0000_s4176"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KdyMcA&#10;AADdAAAADwAAAGRycy9kb3ducmV2LnhtbESPQWvCQBSE74X+h+UVvEjdGLSU1DVIQBSph6o99PbI&#10;viYh2bcxuybpv+8WhB6HmfmGWaWjaURPnassK5jPIhDEudUVFwou5+3zKwjnkTU2lknBDzlI148P&#10;K0y0HfiD+pMvRICwS1BB6X2bSOnykgy6mW2Jg/dtO4M+yK6QusMhwE0j4yh6kQYrDgsltpSVlNen&#10;m1FAh3rzebU7+14dpzu90Mssm34pNXkaN28gPI3+P3xv77WCOFrG8PcmP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CncjHAAAA3QAAAA8AAAAAAAAAAAAAAAAAmAIAAGRy&#10;cy9kb3ducmV2LnhtbFBLBQYAAAAABAAEAPUAAACMAwAAAAA=&#10;" strokecolor="#969696"/>
                    <v:rect id="Rectangle 4441" o:spid="_x0000_s4177"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4U8cA&#10;AADdAAAADwAAAGRycy9kb3ducmV2LnhtbESPQWvCQBSE74X+h+UJXqRumlYp0VVCoKSUelDbg7dH&#10;9pkEs2/T7BrTf+8KBY/DzHzDLNeDaURPnastK3ieRiCIC6trLhV879+f3kA4j6yxsUwK/sjBevX4&#10;sMRE2wtvqd/5UgQIuwQVVN63iZSuqMigm9qWOHhH2xn0QXal1B1eAtw0Mo6iuTRYc1iosKWsouK0&#10;OxsF9HlKf35tbr/qzSTXr3qWZZODUuPRkC5AeBr8Pfzf/tAK4mj2Arc34QnI1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OOFPHAAAA3QAAAA8AAAAAAAAAAAAAAAAAmAIAAGRy&#10;cy9kb3ducmV2LnhtbFBLBQYAAAAABAAEAPUAAACMAwAAAAA=&#10;" strokecolor="#969696"/>
                    <v:rect id="Rectangle 4442" o:spid="_x0000_s4178"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egJ8YA&#10;AADdAAAADwAAAGRycy9kb3ducmV2LnhtbESPQYvCMBSE78L+h/AEL6Lpii7SNYoURJH1YFcPe3s0&#10;z7bYvNQmav33ZkHwOMzMN8xs0ZpK3KhxpWUFn8MIBHFmdcm5gsPvajAF4TyyxsoyKXiQg8X8ozPD&#10;WNs77+mW+lwECLsYFRTe17GULivIoBvamjh4J9sY9EE2udQN3gPcVHIURV/SYMlhocCakoKyc3o1&#10;Cmh7Xh4vdm1/yl1/rcd6kiT9P6V63Xb5DcJT69/hV3ujFYyiyRj+34Qn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egJ8YAAADdAAAADwAAAAAAAAAAAAAAAACYAgAAZHJz&#10;L2Rvd25yZXYueG1sUEsFBgAAAAAEAAQA9QAAAIsDAAAAAA==&#10;" strokecolor="#969696"/>
                    <v:rect id="Rectangle 4443" o:spid="_x0000_s4179"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sFvMYA&#10;AADdAAAADwAAAGRycy9kb3ducmV2LnhtbESPT4vCMBTE74LfITzBi6ypYmXpGkUK4iJ68N/B26N5&#10;2xabl9pktfvtN4LgcZiZ3zCzRWsqcafGlZYVjIYRCOLM6pJzBafj6uMThPPIGivLpOCPHCzm3c4M&#10;E20fvKf7weciQNglqKDwvk6kdFlBBt3Q1sTB+7GNQR9kk0vd4CPATSXHUTSVBksOCwXWlBaUXQ+/&#10;RgFtrsvzza7tttwN1nqi4zQdXJTq99rlFwhPrX+HX+1vrWAcxTE834QnI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sFvMYAAADdAAAADwAAAAAAAAAAAAAAAACYAgAAZHJz&#10;L2Rvd25yZXYueG1sUEsFBgAAAAAEAAQA9QAAAIsDAAAAAA==&#10;" strokecolor="#969696"/>
                    <v:rect id="Rectangle 4444" o:spid="_x0000_s4180"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mby8UA&#10;AADdAAAADwAAAGRycy9kb3ducmV2LnhtbESPQYvCMBSE74L/ITzBi6yporJUo0hhUUQP6u7B26N5&#10;tsXmpdtErf/eCILHYWa+YWaLxpTiRrUrLCsY9CMQxKnVBWcKfo8/X98gnEfWWFomBQ9ysJi3WzOM&#10;tb3znm4Hn4kAYRejgtz7KpbSpTkZdH1bEQfvbGuDPsg6k7rGe4CbUg6jaCINFhwWcqwoySm9HK5G&#10;AW0uy79/u7LbYtdb6ZEeJ0nvpFS30yynIDw1/hN+t9dawTAaT+D1JjwB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eZvLxQAAAN0AAAAPAAAAAAAAAAAAAAAAAJgCAABkcnMv&#10;ZG93bnJldi54bWxQSwUGAAAAAAQABAD1AAAAigMAAAAA&#10;" strokecolor="#969696"/>
                    <v:rect id="Rectangle 4445" o:spid="_x0000_s4181"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U+UMcA&#10;AADdAAAADwAAAGRycy9kb3ducmV2LnhtbESPQWvCQBSE74X+h+UJXqRuGqqW6CohUFJKPajtwdsj&#10;+0yC2bdpdo3pv3eFQo/DzHzDrDaDaURPnastK3ieRiCIC6trLhV8Hd6eXkE4j6yxsUwKfsnBZv34&#10;sMJE2yvvqN/7UgQIuwQVVN63iZSuqMigm9qWOHgn2xn0QXal1B1eA9w0Mo6iuTRYc1iosKWsouK8&#10;vxgF9HFOv39sbj/r7STXL3qWZZOjUuPRkC5BeBr8f/iv/a4VxNFsAfc34QnI9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E1PlDHAAAA3QAAAA8AAAAAAAAAAAAAAAAAmAIAAGRy&#10;cy9kb3ducmV2LnhtbFBLBQYAAAAABAAEAPUAAACMAwAAAAA=&#10;" strokecolor="#969696"/>
                    <v:rect id="Rectangle 4446" o:spid="_x0000_s4182"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qqIsUA&#10;AADdAAAADwAAAGRycy9kb3ducmV2LnhtbERPTWvCQBC9F/wPyxR6Ed0YqpQ0mxACYin1oNZDb0N2&#10;moRkZ2N2q+m/7x6EHh/vO80n04srja61rGC1jEAQV1a3XCv4PG0XLyCcR9bYWyYFv+Qgz2YPKSba&#10;3vhA16OvRQhhl6CCxvshkdJVDRl0SzsQB+7bjgZ9gGMt9Yi3EG56GUfRRhpsOTQ0OFDZUNUdf4wC&#10;eu+K88Xu7Ee7n+/0s16X5fxLqafHqXgF4Wny/+K7+00riKN1mBvehCcg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qqoixQAAAN0AAAAPAAAAAAAAAAAAAAAAAJgCAABkcnMv&#10;ZG93bnJldi54bWxQSwUGAAAAAAQABAD1AAAAigMAAAAA&#10;" strokecolor="#969696"/>
                    <v:rect id="Rectangle 4447" o:spid="_x0000_s4183"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PuccA&#10;AADdAAAADwAAAGRycy9kb3ducmV2LnhtbESPQWvCQBSE74X+h+UJXqRuGqrY6CohUFJKPajtwdsj&#10;+0yC2bdpdo3pv3eFQo/DzHzDrDaDaURPnastK3ieRiCIC6trLhV8Hd6eFiCcR9bYWCYFv+Rgs358&#10;WGGi7ZV31O99KQKEXYIKKu/bREpXVGTQTW1LHLyT7Qz6ILtS6g6vAW4aGUfRXBqsOSxU2FJWUXHe&#10;X4wC+jin3z82t5/1dpLrFz3LsslRqfFoSJcgPA3+P/zXftcK4mj2Cvc34QnI9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D7nHAAAA3QAAAA8AAAAAAAAAAAAAAAAAmAIAAGRy&#10;cy9kb3ducmV2LnhtbFBLBQYAAAAABAAEAPUAAACMAwAAAAA=&#10;" strokecolor="#969696"/>
                    <v:rect id="Rectangle 4448" o:spid="_x0000_s4184"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BsmcUA&#10;AADdAAAADwAAAGRycy9kb3ducmV2LnhtbERPTWvCQBC9F/wPyxR6Ed0YWilpNiEExFLqQa2H3obs&#10;NAnJzsbsVtN/3z0IHh/vO80n04sLja61rGC1jEAQV1a3XCv4Om4WryCcR9bYWyYFf+Qgz2YPKSba&#10;XnlPl4OvRQhhl6CCxvshkdJVDRl0SzsQB+7HjgZ9gGMt9YjXEG56GUfRWhpsOTQ0OFDZUNUdfo0C&#10;+uiK09lu7We7m2/1s34py/m3Uk+PU/EGwtPk7+Kb+10riKN12B/ehCcg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sGyZxQAAAN0AAAAPAAAAAAAAAAAAAAAAAJgCAABkcnMv&#10;ZG93bnJldi54bWxQSwUGAAAAAAQABAD1AAAAigMAAAAA&#10;" strokecolor="#969696"/>
                    <v:rect id="Rectangle 4449" o:spid="_x0000_s4185"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JAscA&#10;AADdAAAADwAAAGRycy9kb3ducmV2LnhtbESPQWvCQBSE74X+h+UJXsRslFYkzSoSkJRiD0310Nsj&#10;+0yC2bdpdhvTf98VCh6HmfmGSbejacVAvWssK1hEMQji0uqGKwXHz/18DcJ5ZI2tZVLwSw62m8eH&#10;FBNtr/xBQ+ErESDsElRQe98lUrqyJoMush1x8M62N+iD7Cupe7wGuGnlMo5X0mDDYaHGjrKaykvx&#10;YxTQ22V3+ra5PTTvs1w/6ecsm30pNZ2MuxcQnkZ/D/+3X7WCZbxawO1NeAJy8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8yQLHAAAA3QAAAA8AAAAAAAAAAAAAAAAAmAIAAGRy&#10;cy9kb3ducmV2LnhtbFBLBQYAAAAABAAEAPUAAACMAwAAAAA=&#10;" strokecolor="#969696"/>
                    <v:rect id="Rectangle 4450" o:spid="_x0000_s4186"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5XdccA&#10;AADdAAAADwAAAGRycy9kb3ducmV2LnhtbESPQWvCQBSE74X+h+UVvEjdGKyU1DVIQBSxh6o99PbI&#10;viYh2bcxuybpv+8KhR6HmfmGWaWjaURPnassK5jPIhDEudUVFwou5+3zKwjnkTU2lknBDzlI148P&#10;K0y0HfiD+pMvRICwS1BB6X2bSOnykgy6mW2Jg/dtO4M+yK6QusMhwE0j4yhaSoMVh4USW8pKyuvT&#10;zSigQ735vNqdPVbv051e6Jcsm34pNXkaN28gPI3+P/zX3msFcbSM4f4mP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uV3XHAAAA3QAAAA8AAAAAAAAAAAAAAAAAmAIAAGRy&#10;cy9kb3ducmV2LnhtbFBLBQYAAAAABAAEAPUAAACMAwAAAAA=&#10;" strokecolor="#969696"/>
                    <v:rect id="Rectangle 4451" o:spid="_x0000_s4187"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y7sYA&#10;AADdAAAADwAAAGRycy9kb3ducmV2LnhtbESPT4vCMBTE74LfITzBi2i6rop0jSIFUWQ9+O/g7dG8&#10;bYvNS7eJ2v32ZkHwOMzMb5jZojGluFPtCssKPgYRCOLU6oIzBafjqj8F4TyyxtIyKfgjB4t5uzXD&#10;WNsH7+l+8JkIEHYxKsi9r2IpXZqTQTewFXHwfmxt0AdZZ1LX+AhwU8phFE2kwYLDQo4VJTml18PN&#10;KKDtdXn+tWv7Xex6az3S4yTpXZTqdprlFwhPjX+HX+2NVjCMJp/w/yY8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Ly7sYAAADdAAAADwAAAAAAAAAAAAAAAACYAgAAZHJz&#10;L2Rvd25yZXYueG1sUEsFBgAAAAAEAAQA9QAAAIsDAAAAAA==&#10;" strokecolor="#969696"/>
                    <v:rect id="Rectangle 4452" o:spid="_x0000_s4188"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tqmsYA&#10;AADdAAAADwAAAGRycy9kb3ducmV2LnhtbESPQYvCMBSE78L+h/AEL6Lpiop0jSIFUWQ9bFcPe3s0&#10;z7bYvNQmav33ZkHwOMzMN8x82ZpK3KhxpWUFn8MIBHFmdcm5gsPvejAD4TyyxsoyKXiQg+XiozPH&#10;WNs7/9At9bkIEHYxKii8r2MpXVaQQTe0NXHwTrYx6INscqkbvAe4qeQoiqbSYMlhocCakoKyc3o1&#10;Cmh3Xh0vdmO/y31/o8d6kiT9P6V63Xb1BcJT69/hV3urFYyi6Rj+34QnIB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4tqmsYAAADdAAAADwAAAAAAAAAAAAAAAACYAgAAZHJz&#10;L2Rvd25yZXYueG1sUEsFBgAAAAAEAAQA9QAAAIsDAAAAAA==&#10;" strokecolor="#969696"/>
                  </v:group>
                  <v:group id="Group 4453" o:spid="_x0000_s4189" style="position:absolute;left:2637;top:5955;width:2736;height:144" coordorigin="2637,4947" coordsize="273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1hSSscAAADd&#10;AAAADwAAAAAAAAAAAAAAAACqAgAAZHJzL2Rvd25yZXYueG1sUEsFBgAAAAAEAAQA+gAAAJ4DAAAA&#10;AA==&#10;">
                    <v:rect id="Rectangle 4454" o:spid="_x0000_s4190" style="position:absolute;left:263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VRdscA&#10;AADdAAAADwAAAGRycy9kb3ducmV2LnhtbESPQWvCQBSE74X+h+UVepFmY7ChpK4SAkWRemi0h94e&#10;2dckmH0bs6vGf+8WhB6HmfmGmS9H04kzDa61rGAaxSCIK6tbrhXsdx8vbyCcR9bYWSYFV3KwXDw+&#10;zDHT9sJfdC59LQKEXYYKGu/7TEpXNWTQRbYnDt6vHQz6IIda6gEvAW46mcRxKg22HBYa7KloqDqU&#10;J6OANof8+2hX9rPdTlZ6pl+LYvKj1PPTmL+D8DT6//C9vdYKkjhN4e9NeA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VUXbHAAAA3QAAAA8AAAAAAAAAAAAAAAAAmAIAAGRy&#10;cy9kb3ducmV2LnhtbFBLBQYAAAAABAAEAPUAAACMAwAAAAA=&#10;" strokecolor="#969696"/>
                    <v:rect id="Rectangle 4455" o:spid="_x0000_s4191" style="position:absolute;left:278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n07ccA&#10;AADdAAAADwAAAGRycy9kb3ducmV2LnhtbESPQWvCQBSE74X+h+UJXqRuGlot0VVCoKSUelDbg7dH&#10;9pkEs2/T7BrTf+8KBY/DzHzDLNeDaURPnastK3ieRiCIC6trLhV879+f3kA4j6yxsUwK/sjBevX4&#10;sMRE2wtvqd/5UgQIuwQVVN63iZSuqMigm9qWOHhH2xn0QXal1B1eAtw0Mo6imTRYc1iosKWsouK0&#10;OxsF9HlKf35tbr/qzSTXL/o1yyYHpcajIV2A8DT4e/i//aEVxNFsDrc34QnI1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9Z9O3HAAAA3QAAAA8AAAAAAAAAAAAAAAAAmAIAAGRy&#10;cy9kb3ducmV2LnhtbFBLBQYAAAAABAAEAPUAAACMAwAAAAA=&#10;" strokecolor="#969696"/>
                    <v:rect id="Rectangle 4456" o:spid="_x0000_s4192" style="position:absolute;left:292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Zgn8UA&#10;AADdAAAADwAAAGRycy9kb3ducmV2LnhtbERPTWvCQBC9F/wPyxR6Ed0YWilpNiEExFLqQa2H3obs&#10;NAnJzsbsVtN/3z0IHh/vO80n04sLja61rGC1jEAQV1a3XCv4Om4WryCcR9bYWyYFf+Qgz2YPKSba&#10;XnlPl4OvRQhhl6CCxvshkdJVDRl0SzsQB+7HjgZ9gGMt9YjXEG56GUfRWhpsOTQ0OFDZUNUdfo0C&#10;+uiK09lu7We7m2/1s34py/m3Uk+PU/EGwtPk7+Kb+10riKN1mBvehCcg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mCfxQAAAN0AAAAPAAAAAAAAAAAAAAAAAJgCAABkcnMv&#10;ZG93bnJldi54bWxQSwUGAAAAAAQABAD1AAAAigMAAAAA&#10;" strokecolor="#969696"/>
                    <v:rect id="Rectangle 4457" o:spid="_x0000_s4193" style="position:absolute;left:306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rFBMcA&#10;AADdAAAADwAAAGRycy9kb3ducmV2LnhtbESPQWvCQBSE74X+h+UJXqRuGlqx0VVCoKSUelDbg7dH&#10;9pkEs2/T7BrTf+8KBY/DzHzDLNeDaURPnastK3ieRiCIC6trLhV879+f5iCcR9bYWCYFf+RgvXp8&#10;WGKi7YW31O98KQKEXYIKKu/bREpXVGTQTW1LHLyj7Qz6ILtS6g4vAW4aGUfRTBqsOSxU2FJWUXHa&#10;nY0C+jylP782t1/1ZpLrF/2aZZODUuPRkC5AeBr8Pfzf/tAK4mj2Brc34QnI1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KxQTHAAAA3QAAAA8AAAAAAAAAAAAAAAAAmAIAAGRy&#10;cy9kb3ducmV2LnhtbFBLBQYAAAAABAAEAPUAAACMAwAAAAA=&#10;" strokecolor="#969696"/>
                    <v:rect id="Rectangle 4458" o:spid="_x0000_s4194" style="position:absolute;left:321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n6RMUA&#10;AADdAAAADwAAAGRycy9kb3ducmV2LnhtbERPy2rCQBTdC/2H4QrdiE4a7IPoGEKgRIoumtqFu0vm&#10;mgQzd9LMVNO/dxYFl4fzXqej6cSFBtdaVvC0iEAQV1a3XCs4fL3P30A4j6yxs0wK/shBunmYrDHR&#10;9sqfdCl9LUIIuwQVNN73iZSuasigW9ieOHAnOxj0AQ611ANeQ7jpZBxFL9Jgy6GhwZ7yhqpz+WsU&#10;0Mc5+/6xhd21+1mhl/o5z2dHpR6nY7YC4Wn0d/G/e6sVxNFr2B/ehCcgN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afpExQAAAN0AAAAPAAAAAAAAAAAAAAAAAJgCAABkcnMv&#10;ZG93bnJldi54bWxQSwUGAAAAAAQABAD1AAAAigMAAAAA&#10;" strokecolor="#969696"/>
                    <v:rect id="Rectangle 4459" o:spid="_x0000_s4195" style="position:absolute;left:335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Vf38cA&#10;AADdAAAADwAAAGRycy9kb3ducmV2LnhtbESPQWvCQBSE70L/w/KEXqRuDG0tMatIoESkHqrtwdsj&#10;+0xCsm/T7Krpv3cLBY/DzHzDpKvBtOJCvastK5hNIxDEhdU1lwq+Du9PbyCcR9bYWiYFv+RgtXwY&#10;pZhoe+VPuux9KQKEXYIKKu+7REpXVGTQTW1HHLyT7Q36IPtS6h6vAW5aGUfRqzRYc1iosKOsoqLZ&#10;n40C2jbr7x+b2496N8n1s37JsslRqcfxsF6A8DT4e/i/vdEK4mg+g7834QnI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lX9/HAAAA3QAAAA8AAAAAAAAAAAAAAAAAmAIAAGRy&#10;cy9kb3ducmV2LnhtbFBLBQYAAAAABAAEAPUAAACMAwAAAAA=&#10;" strokecolor="#969696"/>
                    <v:rect id="Rectangle 4460" o:spid="_x0000_s4196" style="position:absolute;left:350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fBqMcA&#10;AADdAAAADwAAAGRycy9kb3ducmV2LnhtbESPT2vCQBTE74LfYXmCF9GNoVWJriIBsUh7qH8O3h7Z&#10;ZxLMvo3Zrabf3i0UPA4z8xtmsWpNJe7UuNKygvEoAkGcWV1yruB42AxnIJxH1lhZJgW/5GC17HYW&#10;mGj74G+6730uAoRdggoK7+tESpcVZNCNbE0cvIttDPogm1zqBh8BbioZR9FEGiw5LBRYU1pQdt3/&#10;GAW0u65PN7u1n+XXYKvf9HuaDs5K9Xvteg7CU+tf4f/2h1YQR9MY/t6EJyCX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3wajHAAAA3QAAAA8AAAAAAAAAAAAAAAAAmAIAAGRy&#10;cy9kb3ducmV2LnhtbFBLBQYAAAAABAAEAPUAAACMAwAAAAA=&#10;" strokecolor="#969696"/>
                    <v:rect id="Rectangle 4461" o:spid="_x0000_s4197" style="position:absolute;left:364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tkM8cA&#10;AADdAAAADwAAAGRycy9kb3ducmV2LnhtbESPT2vCQBTE74LfYXlCL6IbtVWJriKBoog9+O/g7ZF9&#10;JsHs2zS71fTbd4WCx2FmfsPMl40pxZ1qV1hWMOhHIIhTqwvOFJyOn70pCOeRNZaWScEvOVgu2q05&#10;xto+eE/3g89EgLCLUUHufRVL6dKcDLq+rYiDd7W1QR9knUld4yPATSmHUTSWBgsOCzlWlOSU3g4/&#10;RgFtb6vzt13bXfHVXet3/ZEk3YtSb51mNQPhqfGv8H97oxUMo8kIn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7ZDPHAAAA3QAAAA8AAAAAAAAAAAAAAAAAmAIAAGRy&#10;cy9kb3ducmV2LnhtbFBLBQYAAAAABAAEAPUAAACMAwAAAAA=&#10;" strokecolor="#969696"/>
                    <v:rect id="Rectangle 4462" o:spid="_x0000_s4198" style="position:absolute;left:378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8R8YA&#10;AADdAAAADwAAAGRycy9kb3ducmV2LnhtbESPQYvCMBSE74L/IbyFvYimiu5KNYoURBE9rKsHb4/m&#10;bVtsXmqT1frvjSB4HGbmG2Y6b0wprlS7wrKCfi8CQZxaXXCm4PC77I5BOI+ssbRMCu7kYD5rt6YY&#10;a3vjH7rufSYChF2MCnLvq1hKl+Zk0PVsRRy8P1sb9EHWmdQ13gLclHIQRV/SYMFhIceKkpzS8/7f&#10;KKDNeXG82JXdFrvOSg/1KEk6J6U+P5rFBISnxr/Dr/ZaKxhE30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L8R8YAAADdAAAADwAAAAAAAAAAAAAAAACYAgAAZHJz&#10;L2Rvd25yZXYueG1sUEsFBgAAAAAEAAQA9QAAAIsDAAAAAA==&#10;" strokecolor="#969696"/>
                    <v:rect id="Rectangle 4463" o:spid="_x0000_s4199" style="position:absolute;left:393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5Z3McA&#10;AADdAAAADwAAAGRycy9kb3ducmV2LnhtbESPQWvCQBSE74X+h+UJXqRuGqqW6CohUFJKPajtwdsj&#10;+0yC2bdpdo3pv3eFQo/DzHzDrDaDaURPnastK3ieRiCIC6trLhV8Hd6eXkE4j6yxsUwKfsnBZv34&#10;sMJE2yvvqN/7UgQIuwQVVN63iZSuqMigm9qWOHgn2xn0QXal1B1eA9w0Mo6iuTRYc1iosKWsouK8&#10;vxgF9HFOv39sbj/r7STXL3qWZZOjUuPRkC5BeBr8f/iv/a4VxNFiBvc34QnI9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eWdzHAAAA3QAAAA8AAAAAAAAAAAAAAAAAmAIAAGRy&#10;cy9kb3ducmV2LnhtbFBLBQYAAAAABAAEAPUAAACMAwAAAAA=&#10;" strokecolor="#969696"/>
                    <v:rect id="Rectangle 4464" o:spid="_x0000_s4200" style="position:absolute;left:407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zHq8cA&#10;AADdAAAADwAAAGRycy9kb3ducmV2LnhtbESPQWvCQBSE74X+h+UJXqRuGlot0VVCoKSUelDbg7dH&#10;9pkEs2/T7BrTf+8KBY/DzHzDLNeDaURPnastK3ieRiCIC6trLhV879+f3kA4j6yxsUwK/sjBevX4&#10;sMRE2wtvqd/5UgQIuwQVVN63iZSuqMigm9qWOHhH2xn0QXal1B1eAtw0Mo6imTRYc1iosKWsouK0&#10;OxsF9HlKf35tbr/qzSTXL/o1yyYHpcajIV2A8DT4e/i//aEVxNF8Brc34QnI1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Mx6vHAAAA3QAAAA8AAAAAAAAAAAAAAAAAmAIAAGRy&#10;cy9kb3ducmV2LnhtbFBLBQYAAAAABAAEAPUAAACMAwAAAAA=&#10;" strokecolor="#969696"/>
                    <v:rect id="Rectangle 4465" o:spid="_x0000_s4201" style="position:absolute;left:422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BiMMYA&#10;AADdAAAADwAAAGRycy9kb3ducmV2LnhtbESPS4vCQBCE74L/YWjBi+hkZX2QdRQJiCLrwdfBW5Pp&#10;TYKZnmxm1Oy/dxYEj0VVfUXNFo0pxZ1qV1hW8DGIQBCnVhecKTgdV/0pCOeRNZaWScEfOVjM260Z&#10;xto+eE/3g89EgLCLUUHufRVL6dKcDLqBrYiD92Nrgz7IOpO6xkeAm1IOo2gsDRYcFnKsKMkpvR5u&#10;RgFtr8vzr13b72LXW+tPPUqS3kWpbqdZfoHw1Ph3+NXeaAXDaDKB/zfhCcj5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BiMMYAAADdAAAADwAAAAAAAAAAAAAAAACYAgAAZHJz&#10;L2Rvd25yZXYueG1sUEsFBgAAAAAEAAQA9QAAAIsDAAAAAA==&#10;" strokecolor="#969696"/>
                    <v:rect id="Rectangle 4466" o:spid="_x0000_s4202" style="position:absolute;left:436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2QsUA&#10;AADdAAAADwAAAGRycy9kb3ducmV2LnhtbERPy2rCQBTdC/2H4QrdiE4a7IPoGEKgRIoumtqFu0vm&#10;mgQzd9LMVNO/dxYFl4fzXqej6cSFBtdaVvC0iEAQV1a3XCs4fL3P30A4j6yxs0wK/shBunmYrDHR&#10;9sqfdCl9LUIIuwQVNN73iZSuasigW9ieOHAnOxj0AQ611ANeQ7jpZBxFL9Jgy6GhwZ7yhqpz+WsU&#10;0Mc5+/6xhd21+1mhl/o5z2dHpR6nY7YC4Wn0d/G/e6sVxNFrmBvehCcgN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H/ZCxQAAAN0AAAAPAAAAAAAAAAAAAAAAAJgCAABkcnMv&#10;ZG93bnJldi54bWxQSwUGAAAAAAQABAD1AAAAigMAAAAA&#10;" strokecolor="#969696"/>
                    <v:rect id="Rectangle 4467" o:spid="_x0000_s4203" style="position:absolute;left:450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NT2ccA&#10;AADdAAAADwAAAGRycy9kb3ducmV2LnhtbESPT2vCQBTE74LfYXlCL6IbxVaNriKBoog9+O/g7ZF9&#10;JsHs2zS71fTbd4WCx2FmfsPMl40pxZ1qV1hWMOhHIIhTqwvOFJyOn70JCOeRNZaWScEvOVgu2q05&#10;xto+eE/3g89EgLCLUUHufRVL6dKcDLq+rYiDd7W1QR9knUld4yPATSmHUfQhDRYcFnKsKMkpvR1+&#10;jALa3lbnb7u2u+Kru9Yj/Z4k3YtSb51mNQPhqfGv8H97oxUMo/EUn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TU9nHAAAA3QAAAA8AAAAAAAAAAAAAAAAAmAIAAGRy&#10;cy9kb3ducmV2LnhtbFBLBQYAAAAABAAEAPUAAACMAwAAAAA=&#10;" strokecolor="#969696"/>
                    <v:rect id="Rectangle 4468" o:spid="_x0000_s4204" style="position:absolute;left:5229;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yKY8QA&#10;AADdAAAADwAAAGRycy9kb3ducmV2LnhtbERPTWvCQBC9F/wPywi9SN0oWkLqKhIoFtGDaT14G7LT&#10;JJidjdltEv+9exB6fLzv1WYwteiodZVlBbNpBII4t7riQsHP9+dbDMJ5ZI21ZVJwJweb9ehlhYm2&#10;PZ+oy3whQgi7BBWU3jeJlC4vyaCb2oY4cL+2NegDbAupW+xDuKnlPIrepcGKQ0OJDaUl5dfszyig&#10;/XV7vtmdPVTHyU4v9DJNJxelXsfD9gOEp8H/i5/uL61gHsVhf3gTno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8imPEAAAA3QAAAA8AAAAAAAAAAAAAAAAAmAIAAGRycy9k&#10;b3ducmV2LnhtbFBLBQYAAAAABAAEAPUAAACJAwAAAAA=&#10;" strokecolor="#969696"/>
                    <v:rect id="Rectangle 4469" o:spid="_x0000_s4205" style="position:absolute;left:5085;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v+MYA&#10;AADdAAAADwAAAGRycy9kb3ducmV2LnhtbESPQYvCMBSE74L/ITzBi2iqrCJdo0hBXBY9WN3D3h7N&#10;27bYvNQmavffG0HwOMzMN8xi1ZpK3KhxpWUF41EEgjizuuRcwem4Gc5BOI+ssbJMCv7JwWrZ7Sww&#10;1vbOB7qlPhcBwi5GBYX3dSylywoy6Ea2Jg7en20M+iCbXOoG7wFuKjmJopk0WHJYKLCmpKDsnF6N&#10;Avo+r38udmt35X6w1R96miSDX6X6vXb9CcJT69/hV/tLK5hE8zE834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v+MYAAADdAAAADwAAAAAAAAAAAAAAAACYAgAAZHJz&#10;L2Rvd25yZXYueG1sUEsFBgAAAAAEAAQA9QAAAIsDAAAAAA==&#10;" strokecolor="#969696"/>
                    <v:rect id="Rectangle 4470" o:spid="_x0000_s4206" style="position:absolute;left:4941;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Kxj8cA&#10;AADdAAAADwAAAGRycy9kb3ducmV2LnhtbESPQWvCQBSE7wX/w/IKvYhuDLWE6CoSKCmlHhr14O2R&#10;fU2C2bdpdhvTf98VhB6HmfmGWW9H04qBetdYVrCYRyCIS6sbrhQcD6+zBITzyBpby6TglxxsN5OH&#10;NabaXvmThsJXIkDYpaig9r5LpXRlTQbd3HbEwfuyvUEfZF9J3eM1wE0r4yh6kQYbDgs1dpTVVF6K&#10;H6OA3i+707fN7Uezn+b6WS+zbHpW6ulx3K1AeBr9f/jeftMK4iiJ4fYmPAG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isY/HAAAA3QAAAA8AAAAAAAAAAAAAAAAAmAIAAGRy&#10;cy9kb3ducmV2LnhtbFBLBQYAAAAABAAEAPUAAACMAwAAAAA=&#10;" strokecolor="#969696"/>
                    <v:rect id="Rectangle 4471" o:spid="_x0000_s4207" style="position:absolute;left:4797;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4UFMYA&#10;AADdAAAADwAAAGRycy9kb3ducmV2LnhtbESPQYvCMBSE74L/ITzBi6ypropUo0hBFFkP6u5hb4/m&#10;2Rabl9pE7f57syB4HGbmG2a+bEwp7lS7wrKCQT8CQZxaXXCm4Pu0/piCcB5ZY2mZFPyRg+Wi3Zpj&#10;rO2DD3Q/+kwECLsYFeTeV7GULs3JoOvbijh4Z1sb9EHWmdQ1PgLclHIYRRNpsOCwkGNFSU7p5Xgz&#10;Cmh3Wf1c7cZ+FfveRo/0OEl6v0p1O81qBsJT49/hV3urFQyj6Sf8vwlPQC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4UFMYAAADdAAAADwAAAAAAAAAAAAAAAACYAgAAZHJz&#10;L2Rvd25yZXYueG1sUEsFBgAAAAAEAAQA9QAAAIsDAAAAAA==&#10;" strokecolor="#969696"/>
                    <v:rect id="Rectangle 4472" o:spid="_x0000_s4208" style="position:absolute;left:4653;top:4947;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eMYMYA&#10;AADdAAAADwAAAGRycy9kb3ducmV2LnhtbESPQYvCMBSE7wv+h/AEL6KpoiJdo0hBFHEPVvewt0fz&#10;ti02L7WJWv+9WRD2OMzMN8xi1ZpK3KlxpWUFo2EEgjizuuRcwfm0GcxBOI+ssbJMCp7kYLXsfCww&#10;1vbBR7qnPhcBwi5GBYX3dSylywoy6Ia2Jg7er20M+iCbXOoGHwFuKjmOopk0WHJYKLCmpKDskt6M&#10;Atpf1t9Xu7WH8qu/1RM9TZL+j1K9brv+BOGp9f/hd3unFYyj+QT+3oQnIJ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4eMYMYAAADdAAAADwAAAAAAAAAAAAAAAACYAgAAZHJz&#10;L2Rvd25yZXYueG1sUEsFBgAAAAAEAAQA9QAAAIsDAAAAAA==&#10;" strokecolor="#969696"/>
                  </v:group>
                </v:group>
                <v:shape id="Freeform 4473" o:spid="_x0000_s4209" style="position:absolute;left:2656;top:4247;width:2723;height:1;visibility:visible;mso-wrap-style:square;v-text-anchor:top" coordsize="27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SksYA&#10;AADdAAAADwAAAGRycy9kb3ducmV2LnhtbESPQWvCQBSE74L/YXmF3nRToa1GVxFR6KWHWkWPz+xr&#10;Epr3Nma3JvbXu0Khx2FmvmFmi44rdaHGl04MPA0TUCSZs6XkBnafm8EYlA8oFisnZOBKHhbzfm+G&#10;qXWtfNBlG3IVIeJTNFCEUKda+6wgRj90NUn0vlzDGKJscm0bbCOcKz1KkhfNWEpcKLCmVUHZ9/aH&#10;DWx+j+eJltX1wPt31rx+xX17MubxoVtOQQXqwn/4r/1mDYyS8TPc38Qno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DLSksYAAADdAAAADwAAAAAAAAAAAAAAAACYAgAAZHJz&#10;L2Rvd25yZXYueG1sUEsFBgAAAAAEAAQA9QAAAIsDAAAAAA==&#10;" path="m,l2723,e" filled="f" strokeweight="1.5pt">
                  <v:path arrowok="t" o:connecttype="custom" o:connectlocs="0,0;2723,0" o:connectangles="0,0"/>
                </v:shape>
                <v:shape id="Freeform 4474" o:spid="_x0000_s4210" style="position:absolute;left:5379;top:4240;width:1;height:1620;visibility:visible;mso-wrap-style:square;v-text-anchor:top" coordsize="1,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MGyMUA&#10;AADdAAAADwAAAGRycy9kb3ducmV2LnhtbESPwWrDMBBE74H8g9hAb4kcU4JxI5tQkmDopXV76HFj&#10;bWxTa2UkxXH/vioUehxm5g2zL2cziImc7y0r2G4SEMSN1T23Cj7eT+sMhA/IGgfLpOCbPJTFcrHH&#10;XNs7v9FUh1ZECPscFXQhjLmUvunIoN/YkTh6V+sMhihdK7XDe4SbQaZJspMGe44LHY703FHzVd+M&#10;gmNdnS+1PKDG7AUnlz6eXj8rpR5W8+EJRKA5/If/2pVWkCbZDn7fxCc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MwbIxQAAAN0AAAAPAAAAAAAAAAAAAAAAAJgCAABkcnMv&#10;ZG93bnJldi54bWxQSwUGAAAAAAQABAD1AAAAigMAAAAA&#10;" path="m,l,1620e" filled="f" strokeweight="1.5pt">
                  <v:path arrowok="t" o:connecttype="custom" o:connectlocs="0,0;0,1620" o:connectangles="0,0"/>
                </v:shape>
                <v:shape id="Freeform 4475" o:spid="_x0000_s4211" style="position:absolute;left:2671;top:4240;width:1;height:1365;visibility:visible;mso-wrap-style:square;v-text-anchor:top" coordsize="1,1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qpz8UA&#10;AADdAAAADwAAAGRycy9kb3ducmV2LnhtbESP3YrCMBSE7xd8h3AE79ZEwR+qUaTgKr2Q1d0HODTH&#10;tticlCZb69sbQdjLYWa+Ydbb3taio9ZXjjVMxgoEce5MxYWG35/95xKED8gGa8ek4UEetpvBxxoT&#10;4+58pu4SChEh7BPUUIbQJFL6vCSLfuwa4uhdXWsxRNkW0rR4j3Bby6lSc2mx4rhQYkNpSfnt8mc1&#10;1Nls8ZU97HeXZsWhU7tTOjmftB4N+90KRKA+/Iff7aPRMFXLBbzexCcgN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eqnPxQAAAN0AAAAPAAAAAAAAAAAAAAAAAJgCAABkcnMv&#10;ZG93bnJldi54bWxQSwUGAAAAAAQABAD1AAAAigMAAAAA&#10;" path="m,l,1365e" filled="f" strokeweight="1.5pt">
                  <v:path arrowok="t" o:connecttype="custom" o:connectlocs="0,0;0,1365" o:connectangles="0,0"/>
                </v:shape>
                <v:shape id="Freeform 4476" o:spid="_x0000_s4212" style="position:absolute;left:2671;top:5605;width:1358;height:1;visibility:visible;mso-wrap-style:square;v-text-anchor:top" coordsize="13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as3cIA&#10;AADdAAAADwAAAGRycy9kb3ducmV2LnhtbERPz2uDMBS+F/Y/hDfYRWZiD6M4o4zCoMfWrvT6Zt7U&#10;zbxYk1b33zeHwY4f3++iWuwgbjT53rGGLFUgiBtnem41fBzfnzcgfEA2ODgmDb/koSofVgXmxs18&#10;oFsdWhFD2OeooQthzKX0TUcWfepG4sh9ucliiHBqpZlwjuF2kGulXqTFnmNDhyNtO2p+6qvVcMiS&#10;0/deZbvPc7jY5LKVs0Wp9dPj8vYKItAS/sV/7p3RsFabODe+iU9Aln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1qzdwgAAAN0AAAAPAAAAAAAAAAAAAAAAAJgCAABkcnMvZG93&#10;bnJldi54bWxQSwUGAAAAAAQABAD1AAAAhwMAAAAA&#10;" path="m,l1358,e" filled="f" strokeweight="1.5pt">
                  <v:path arrowok="t" o:connecttype="custom" o:connectlocs="0,0;1358,0" o:connectangles="0,0"/>
                </v:shape>
                <v:shape id="Freeform 4477" o:spid="_x0000_s4213" style="position:absolute;left:4006;top:5867;width:1373;height:1;visibility:visible;mso-wrap-style:square;v-text-anchor:top" coordsize="13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CMQsQA&#10;AADdAAAADwAAAGRycy9kb3ducmV2LnhtbESPQWvCQBSE74L/YXlCb83GUMREVxFB7K3W9uLtmX1m&#10;g9m3Mbtq2l/vFgoeh5n5hpkve9uIG3W+dqxgnKQgiEuna64UfH9tXqcgfEDW2DgmBT/kYbkYDuZY&#10;aHfnT7rtQyUihH2BCkwIbSGlLw1Z9IlriaN3cp3FEGVXSd3hPcJtI7M0nUiLNccFgy2tDZXn/dUq&#10;OF624ZBf+QPxd2J2+VuTSd4o9TLqVzMQgfrwDP+337WCLJ3m8PcmP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gjELEAAAA3QAAAA8AAAAAAAAAAAAAAAAAmAIAAGRycy9k&#10;b3ducmV2LnhtbFBLBQYAAAAABAAEAPUAAACJAwAAAAA=&#10;" path="m,l1373,e" filled="f" strokeweight="1.5pt">
                  <v:path arrowok="t" o:connecttype="custom" o:connectlocs="0,0;1373,0" o:connectangles="0,0"/>
                </v:shape>
                <v:shape id="Freeform 4478" o:spid="_x0000_s4214" style="position:absolute;left:4021;top:5597;width:1;height:285;visibility:visible;mso-wrap-style:square;v-text-anchor:top" coordsize="1,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d+esMA&#10;AADdAAAADwAAAGRycy9kb3ducmV2LnhtbERPz2vCMBS+D/wfwhO8DE3sYcxqFFEGMgabVXt+NM+2&#10;2Lx0TWbrf78cBjt+fL9Xm8E24k6drx1rmM8UCOLCmZpLDefT2/QVhA/IBhvHpOFBHjbr0dMKU+N6&#10;PtI9C6WIIexT1FCF0KZS+qIii37mWuLIXV1nMUTYldJ02Mdw28hEqRdpsebYUGFLu4qKW/ZjNdz2&#10;+y9liiFPHvnnpX//+H7OctR6Mh62SxCBhvAv/nMfjIZELeL++CY+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2d+esMAAADdAAAADwAAAAAAAAAAAAAAAACYAgAAZHJzL2Rv&#10;d25yZXYueG1sUEsFBgAAAAAEAAQA9QAAAIgDAAAAAA==&#10;" path="m,l,285e" filled="f" strokeweight="1.5pt">
                  <v:path arrowok="t" o:connecttype="custom" o:connectlocs="0,0;0,285" o:connectangles="0,0"/>
                </v:shape>
                <v:shape id="Freeform 4479" o:spid="_x0000_s4215" style="position:absolute;left:5648;top:5871;width:1612;height:1;visibility:visible;mso-wrap-style:square;v-text-anchor:top" coordsize="16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T0TcUA&#10;AADdAAAADwAAAGRycy9kb3ducmV2LnhtbESPX2vCMBTF3wW/Q7iCL6Kp4sR1RtkEYYO9WKvPl+Ta&#10;Fpub0kTt9umXgeDj4fz5cVabztbiRq2vHCuYThIQxNqZigsF+WE3XoLwAdlg7ZgU/JCHzbrfW2Fq&#10;3J33dMtCIeII+xQVlCE0qZRel2TRT1xDHL2zay2GKNtCmhbvcdzWcpYkC2mx4kgosaFtSfqSXW3k&#10;bvNvPZfHL+0/5Pz3dLieXvKRUsNB9/4GIlAXnuFH+9MomCWvU/h/E5+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xPRNxQAAAN0AAAAPAAAAAAAAAAAAAAAAAJgCAABkcnMv&#10;ZG93bnJldi54bWxQSwUGAAAAAAQABAD1AAAAigMAAAAA&#10;" path="m,l1612,e" filled="f" strokeweight="1.5pt">
                  <v:path arrowok="t" o:connecttype="custom" o:connectlocs="0,0;1612,0" o:connectangles="0,0"/>
                </v:shape>
                <v:shape id="Freeform 4480" o:spid="_x0000_s4216" style="position:absolute;left:5646;top:5751;width:1;height:132;visibility:visible;mso-wrap-style:square;v-text-anchor:top" coordsize="1,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2JNcQA&#10;AADdAAAADwAAAGRycy9kb3ducmV2LnhtbESPUUvDQBCE34X+h2MLvtm7JFJr7LWIUvTRtv6AJbfm&#10;grm9kNu26b/3BMHHYWa+YdbbKfTqTGPqIlsoFgYUcRNdx62Fz+PubgUqCbLDPjJZuFKC7WZ2s8ba&#10;xQvv6XyQVmUIpxoteJGh1jo1ngKmRRyIs/cVx4CS5dhqN+Ilw0OvS2OWOmDHecHjQC+emu/DKVi4&#10;r4w7PhRN8eZXIu1pWX3418ra2/n0/ARKaJL/8F/73VkozWMJv2/yE9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NiTXEAAAA3QAAAA8AAAAAAAAAAAAAAAAAmAIAAGRycy9k&#10;b3ducmV2LnhtbFBLBQYAAAAABAAEAPUAAACJAwAAAAA=&#10;" path="m,l,132e" filled="f" strokeweight="1pt">
                  <v:path arrowok="t" o:connecttype="custom" o:connectlocs="0,0;0,132" o:connectangles="0,0"/>
                </v:shape>
                <v:shape id="Freeform 4481" o:spid="_x0000_s4217" style="position:absolute;left:6726;top:5751;width:1;height:123;visibility:visible;mso-wrap-style:square;v-text-anchor:top" coordsize="1,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K2cUA&#10;AADdAAAADwAAAGRycy9kb3ducmV2LnhtbESPT4vCMBTE74LfIbwFb5quK6Jdo8hCUXBB/HPw+Gje&#10;tsXmpTRprX56syB4HGbmN8xi1ZlStFS7wrKCz1EEgji1uuBMwfmUDGcgnEfWWFomBXdysFr2ewuM&#10;tb3xgdqjz0SAsItRQe59FUvp0pwMupGtiIP3Z2uDPsg6k7rGW4CbUo6jaCoNFhwWcqzoJ6f0emyM&#10;ApOULW8vv5vGTPTjmmz2za6VSg0+uvU3CE+df4df7a1WMI7mX/D/JjwBu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40rZxQAAAN0AAAAPAAAAAAAAAAAAAAAAAJgCAABkcnMv&#10;ZG93bnJldi54bWxQSwUGAAAAAAQABAD1AAAAigMAAAAA&#10;" path="m,l,123e" filled="f" strokeweight="1pt">
                  <v:path arrowok="t" o:connecttype="custom" o:connectlocs="0,0;0,123" o:connectangles="0,0"/>
                </v:shape>
                <v:shape id="Text Box 4482" o:spid="_x0000_s4218" type="#_x0000_t202" style="position:absolute;left:5558;top:5424;width:21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VVQsQA&#10;AADdAAAADwAAAGRycy9kb3ducmV2LnhtbESPUUvDQBCE34X+h2MLfbObliKa9lpKW4tvmuoPWHLb&#10;XDS3F3JnEv31niD4OMzMN8xmN7pG9dyF2ouGxTwDxVJ6U0ul4e318fYeVIgkhhovrOGLA+y2k5sN&#10;5cYPUnB/iZVKEAk5abAxtjliKC07CnPfsiTv6jtHMcmuQtPRkOCuwWWW3aGjWtKCpZYPlsuPy6fT&#10;8H3si+KEz+fTgO8vtkW7MtZqPZuO+zWoyGP8D/+1n4yGZfawgt836Qng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VVULEAAAA3QAAAA8AAAAAAAAAAAAAAAAAmAIAAGRycy9k&#10;b3ducmV2LnhtbFBLBQYAAAAABAAEAPUAAACJAwAAAAA=&#10;" filled="f" stroked="f">
                  <v:textbox inset=".5mm,2.3mm">
                    <w:txbxContent>
                      <w:p w:rsidR="004612D1" w:rsidRDefault="004612D1" w:rsidP="005A1C79">
                        <w:r>
                          <w:t>0       1       2       3 m</w:t>
                        </w:r>
                      </w:p>
                    </w:txbxContent>
                  </v:textbox>
                </v:shape>
                <v:shape id="Freeform 4483" o:spid="_x0000_s4219" style="position:absolute;left:6186;top:5748;width:1;height:120;visibility:visible;mso-wrap-style:square;v-text-anchor:top" coordsize="1,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9qTMYA&#10;AADdAAAADwAAAGRycy9kb3ducmV2LnhtbESPzWrDMBCE74G+g9hCLyGRa0ho3SimFAoxFPLTQq5b&#10;a2ubWCtjyYn89lUgkOMwM98wqzyYVpypd41lBc/zBARxaXXDlYKf78/ZCwjnkTW2lknBSA7y9cNk&#10;hZm2F97T+eArESHsMlRQe99lUrqyJoNubjvi6P3Z3qCPsq+k7vES4aaVaZIspcGG40KNHX3UVJ4O&#10;g1HwpbcLO4zV70nyMRS76RA2xaDU02N4fwPhKfh7+NbeaAVp8rqA65v4BOT6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9qTMYAAADdAAAADwAAAAAAAAAAAAAAAACYAgAAZHJz&#10;L2Rvd25yZXYueG1sUEsFBgAAAAAEAAQA9QAAAIsDAAAAAA==&#10;" path="m,l,120e" filled="f" strokeweight="1pt">
                  <v:path arrowok="t" o:connecttype="custom" o:connectlocs="0,0;0,120" o:connectangles="0,0"/>
                </v:shape>
                <v:shape id="Freeform 4484" o:spid="_x0000_s4220" style="position:absolute;left:7266;top:5745;width:1;height:123;visibility:visible;mso-wrap-style:square;v-text-anchor:top" coordsize="1,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TpQcYA&#10;AADdAAAADwAAAGRycy9kb3ducmV2LnhtbESPzWrDMBCE74G+g9hCb4nUEELqRgklYBxIocTtocfF&#10;2tom1spY8k/z9FUhkOMwM98w2/1kGzFQ52vHGp4XCgRx4UzNpYavz3S+AeEDssHGMWn4JQ/73cNs&#10;i4lxI59pyEMpIoR9ghqqENpESl9UZNEvXEscvR/XWQxRdqU0HY4Rbhu5VGotLdYcFyps6VBRccl7&#10;q8GmzcDH7/estytzvaTZR38apNZPj9PbK4hAU7iHb+2j0bBUL2v4fxOfgN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5TpQcYAAADdAAAADwAAAAAAAAAAAAAAAACYAgAAZHJz&#10;L2Rvd25yZXYueG1sUEsFBgAAAAAEAAQA9QAAAIsDAAAAAA==&#10;" path="m,l,123e" filled="f" strokeweight="1pt">
                  <v:path arrowok="t" o:connecttype="custom" o:connectlocs="0,0;0,123" o:connectangles="0,0"/>
                </v:shape>
              </v:group>
              <v:shape id="Text Box 4485" o:spid="_x0000_s4221" type="#_x0000_t202" style="position:absolute;left:3578;top:8208;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AXycUA&#10;AADdAAAADwAAAGRycy9kb3ducmV2LnhtbESPQWvCQBSE74L/YXlCb7qrtFZTN0GUQk+VRi309sg+&#10;k9Ds25DdmvTfdwuCx2FmvmE22WAbcaXO1441zGcKBHHhTM2lhtPxdboC4QOywcYxafglD1k6Hm0w&#10;Ma7nD7rmoRQRwj5BDVUIbSKlLyqy6GeuJY7exXUWQ5RdKU2HfYTbRi6UWkqLNceFClvaVVR85z9W&#10;w/n98vX5qA7l3j61vRuUZLuWWj9Mhu0LiEBDuIdv7TejYaHWz/D/Jj4Bm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oBfJxQAAAN0AAAAPAAAAAAAAAAAAAAAAAJgCAABkcnMv&#10;ZG93bnJldi54bWxQSwUGAAAAAAQABAD1AAAAigMAAAAA&#10;" filled="f" stroked="f">
                <v:textbox>
                  <w:txbxContent>
                    <w:p w:rsidR="004612D1" w:rsidRDefault="004612D1" w:rsidP="005A1C79">
                      <w:r>
                        <w:t>5 m</w:t>
                      </w:r>
                    </w:p>
                  </w:txbxContent>
                </v:textbox>
              </v:shape>
              <v:shape id="Text Box 4486" o:spid="_x0000_s4222" type="#_x0000_t202" style="position:absolute;left:5198;top:910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Du8IA&#10;AADdAAAADwAAAGRycy9kb3ducmV2LnhtbERPz2vCMBS+C/sfwht4s8nEie1My1AGnibWbbDbo3m2&#10;Zc1LaTJb/3tzGOz48f3eFpPtxJUG3zrW8JQoEMSVMy3XGj7Ob4sNCB+QDXaOScONPBT5w2yLmXEj&#10;n+hahlrEEPYZamhC6DMpfdWQRZ+4njhyFzdYDBEOtTQDjjHcdnKp1FpabDk2NNjTrqHqp/y1Gj7f&#10;L99fK3Ws9/a5H92kJNtUaj1/nF5fQASawr/4z30wGpYqjXPjm/gEZH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P4O7wgAAAN0AAAAPAAAAAAAAAAAAAAAAAJgCAABkcnMvZG93&#10;bnJldi54bWxQSwUGAAAAAAQABAD1AAAAhwMAAAAA&#10;" filled="f" stroked="f">
                <v:textbox>
                  <w:txbxContent>
                    <w:p w:rsidR="004612D1" w:rsidRDefault="004612D1" w:rsidP="005A1C79">
                      <w:r>
                        <w:t>3 m</w:t>
                      </w:r>
                    </w:p>
                  </w:txbxContent>
                </v:textbox>
              </v:shape>
            </v:group>
            <v:group id="Group 4487" o:spid="_x0000_s4223" style="position:absolute;left:2580;top:11961;width:1353;height:282" coordorigin="2580,11961" coordsize="1353,2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8AoaMYAAADdAAAADwAAAGRycy9kb3ducmV2LnhtbESPT4vCMBTE78J+h/AW&#10;9qZpXRStRhHZXTyI4B8Qb4/m2Rabl9Jk2/rtjSB4HGbmN8x82ZlSNFS7wrKCeBCBIE6tLjhTcDr+&#10;9icgnEfWWFomBXdysFx89OaYaNvynpqDz0SAsEtQQe59lUjp0pwMuoGtiIN3tbVBH2SdSV1jG+Cm&#10;lMMoGkuDBYeFHCta55TeDv9GwV+L7eo7/mm2t+v6fjmOdudtTEp9fXarGQhPnX+HX+2NVjCMpl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wChoxgAAAN0A&#10;AAAPAAAAAAAAAAAAAAAAAKoCAABkcnMvZG93bnJldi54bWxQSwUGAAAAAAQABAD6AAAAnQMAAAAA&#10;">
              <v:shape id="Freeform 4488" o:spid="_x0000_s4224" style="position:absolute;left:2580;top:11961;width:3;height:279;visibility:visible;mso-wrap-style:square;v-text-anchor:top" coordsize="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EbAsMA&#10;AADdAAAADwAAAGRycy9kb3ducmV2LnhtbERPTWvCQBC9F/wPywje6iaCUqNrCAGh4MVazXnIjkk0&#10;Oxuy2yTtr+8eCj0+3vc+nUwrBupdY1lBvIxAEJdWN1wpuH4eX99AOI+ssbVMCr7JQXqYvewx0Xbk&#10;DxouvhIhhF2CCmrvu0RKV9Zk0C1tRxy4u+0N+gD7SuoexxBuWrmKoo002HBoqLGjvKbyefkyCkw5&#10;5s1mOBfr4nHb/jxPWdGezkot5lO2A+Fp8v/iP/e7VrCKo7A/vAlPQB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EbAsMAAADdAAAADwAAAAAAAAAAAAAAAACYAgAAZHJzL2Rv&#10;d25yZXYueG1sUEsFBgAAAAAEAAQA9QAAAIgDAAAAAA==&#10;" path="m3,l,279e" filled="f" strokeweight="1pt">
                <v:stroke dashstyle="dash"/>
                <v:path arrowok="t" o:connecttype="custom" o:connectlocs="3,0;0,279" o:connectangles="0,0"/>
              </v:shape>
              <v:shape id="Freeform 4489" o:spid="_x0000_s4225" style="position:absolute;left:2589;top:12240;width:1344;height:3;visibility:visible;mso-wrap-style:square;v-text-anchor:top" coordsize="13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ZiDcQA&#10;AADdAAAADwAAAGRycy9kb3ducmV2LnhtbESPzWrCQBSF9wXfYbhCd3WSLKRERxGJYGo31WzcXTLX&#10;JJi5EzJjTN7eKRS6PJyfj7PejqYVA/WusawgXkQgiEurG64UFJfDxycI55E1tpZJwUQOtpvZ2xpT&#10;bZ/8Q8PZVyKMsEtRQe19l0rpypoMuoXtiIN3s71BH2RfSd3jM4ybViZRtJQGGw6EGjva11Tezw8T&#10;uPdLNi2vXwlNrcxP+Xc2uUeh1Pt83K1AeBr9f/ivfdQKkjiK4fdNeAJy8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mYg3EAAAA3QAAAA8AAAAAAAAAAAAAAAAAmAIAAGRycy9k&#10;b3ducmV2LnhtbFBLBQYAAAAABAAEAPUAAACJAwAAAAA=&#10;" path="m,l1344,3e" filled="f" strokeweight="1pt">
                <v:stroke dashstyle="dash"/>
                <v:path arrowok="t" o:connecttype="custom" o:connectlocs="0,0;1344,3" o:connectangles="0,0"/>
              </v:shape>
            </v:group>
            <w10:wrap type="none"/>
            <w10:anchorlock/>
          </v:group>
        </w:pict>
      </w:r>
    </w:p>
    <w:p w:rsidR="009C01DE" w:rsidRPr="00111A7F" w:rsidRDefault="009C01DE" w:rsidP="009C01DE">
      <w:pPr>
        <w:jc w:val="center"/>
      </w:pPr>
    </w:p>
    <w:p w:rsidR="005A1C79" w:rsidRPr="00111A7F" w:rsidRDefault="005A1C79" w:rsidP="00766CDF">
      <w:pPr>
        <w:pStyle w:val="Zadanie-tre"/>
      </w:pPr>
      <w:r w:rsidRPr="00111A7F">
        <w:t>Obliczamy, jakie są w skali 1:25 wymiary prostokąta o bokach 3 m i 5 m:</w:t>
      </w:r>
    </w:p>
    <w:p w:rsidR="005A1C79" w:rsidRPr="00111A7F" w:rsidRDefault="005A1C79" w:rsidP="00C95B3D">
      <w:pPr>
        <w:pStyle w:val="Zadanie-tre"/>
        <w:jc w:val="center"/>
      </w:pPr>
      <w:r w:rsidRPr="00111A7F">
        <w:t>3 m to</w:t>
      </w:r>
      <w:r w:rsidR="00C95B3D">
        <w:t xml:space="preserve"> </w:t>
      </w:r>
      <w:r w:rsidRPr="00111A7F">
        <w:t>300 cm, a</w:t>
      </w:r>
      <w:r w:rsidR="00C95B3D">
        <w:t xml:space="preserve"> </w:t>
      </w:r>
      <w:r w:rsidRPr="00111A7F">
        <w:t>5 m to</w:t>
      </w:r>
      <w:r w:rsidR="00C95B3D">
        <w:t xml:space="preserve"> </w:t>
      </w:r>
      <w:r w:rsidRPr="00111A7F">
        <w:t>500 cm,</w:t>
      </w:r>
    </w:p>
    <w:p w:rsidR="005A1C79" w:rsidRPr="00111A7F" w:rsidRDefault="005A1C79" w:rsidP="00C95B3D">
      <w:pPr>
        <w:pStyle w:val="Zadanie-tre"/>
        <w:jc w:val="center"/>
      </w:pPr>
      <w:r w:rsidRPr="00111A7F">
        <w:rPr>
          <w:position w:val="-6"/>
        </w:rPr>
        <w:object w:dxaOrig="1280" w:dyaOrig="279">
          <v:shape id="_x0000_i1636" type="#_x0000_t75" style="width:63.6pt;height:12.8pt" o:ole="">
            <v:imagedata r:id="rId362" o:title=""/>
          </v:shape>
          <o:OLEObject Type="Embed" ProgID="Equation.3" ShapeID="_x0000_i1636" DrawAspect="Content" ObjectID="_1508845484" r:id="rId1158"/>
        </w:object>
      </w:r>
      <w:r w:rsidRPr="00111A7F">
        <w:t xml:space="preserve"> (cm),</w:t>
      </w:r>
    </w:p>
    <w:p w:rsidR="005A1C79" w:rsidRPr="00111A7F" w:rsidRDefault="005A1C79" w:rsidP="00C95B3D">
      <w:pPr>
        <w:pStyle w:val="Zadanie-tre"/>
        <w:jc w:val="center"/>
      </w:pPr>
      <w:r w:rsidRPr="00111A7F">
        <w:rPr>
          <w:position w:val="-6"/>
        </w:rPr>
        <w:object w:dxaOrig="1320" w:dyaOrig="279">
          <v:shape id="_x0000_i1637" type="#_x0000_t75" style="width:66.7pt;height:12.8pt" o:ole="">
            <v:imagedata r:id="rId364" o:title=""/>
          </v:shape>
          <o:OLEObject Type="Embed" ProgID="Equation.3" ShapeID="_x0000_i1637" DrawAspect="Content" ObjectID="_1508845485" r:id="rId1159"/>
        </w:object>
      </w:r>
      <w:r w:rsidRPr="00111A7F">
        <w:t xml:space="preserve"> (cm)</w:t>
      </w:r>
      <w:r w:rsidR="00B00C1D">
        <w:t>.</w:t>
      </w:r>
    </w:p>
    <w:p w:rsidR="005A1C79" w:rsidRPr="00111A7F" w:rsidRDefault="005A1C79" w:rsidP="00766CDF">
      <w:pPr>
        <w:pStyle w:val="Zadanie-tre"/>
      </w:pPr>
      <w:r w:rsidRPr="00111A7F">
        <w:t>Prostokątna kartka ma wymiary 14,5 cm i 21,5 cm, więc zmieści się na niej rysunek prostok</w:t>
      </w:r>
      <w:r w:rsidRPr="00111A7F">
        <w:t>ą</w:t>
      </w:r>
      <w:r w:rsidRPr="00111A7F">
        <w:t>ta o wymiarach 12 cm i 20 cm, wewnątrz którego będzie narysowany wielokąt.</w:t>
      </w:r>
    </w:p>
    <w:p w:rsidR="005A1C79" w:rsidRPr="00111A7F" w:rsidRDefault="005A1C79" w:rsidP="00766CDF">
      <w:pPr>
        <w:pStyle w:val="Zadanie-tre"/>
      </w:pPr>
      <w:r w:rsidRPr="00111A7F">
        <w:t xml:space="preserve">Odpowiedź: Rysunek wielokąta zmieści się na prostokątnej kartce o wymiarach 14,5 cm </w:t>
      </w:r>
      <w:r w:rsidRPr="00111A7F">
        <w:br/>
        <w:t>i 21,5 cm.</w:t>
      </w:r>
    </w:p>
    <w:p w:rsidR="005A1C79" w:rsidRPr="00111A7F" w:rsidRDefault="00766CDF" w:rsidP="00766CDF">
      <w:pPr>
        <w:pStyle w:val="Zadanie-nagwek"/>
      </w:pPr>
      <w:r>
        <w:t xml:space="preserve">Zadanie </w:t>
      </w:r>
      <w:r w:rsidR="005A1C79" w:rsidRPr="00111A7F">
        <w:t>1</w:t>
      </w:r>
      <w:r w:rsidR="005A1C79">
        <w:t>20</w:t>
      </w:r>
      <w:r w:rsidR="005A1C79" w:rsidRPr="00111A7F">
        <w:t>.</w:t>
      </w:r>
    </w:p>
    <w:p w:rsidR="005A1C79" w:rsidRPr="00111A7F" w:rsidRDefault="005A1C79" w:rsidP="00766CDF">
      <w:pPr>
        <w:pStyle w:val="Zadanie-tre"/>
      </w:pPr>
      <w:r w:rsidRPr="00111A7F">
        <w:t>Obliczmy najpierw rzeczywiste wymiary boiska wyrażone w metrach. Mnożąc je</w:t>
      </w:r>
      <w:r w:rsidR="00B00C1D">
        <w:t>,</w:t>
      </w:r>
      <w:r w:rsidRPr="00111A7F">
        <w:t xml:space="preserve"> otrzymamy pole boiska. </w:t>
      </w:r>
    </w:p>
    <w:p w:rsidR="005A1C79" w:rsidRPr="00111A7F" w:rsidRDefault="005A1C79" w:rsidP="00C95B3D">
      <w:pPr>
        <w:pStyle w:val="Zadanie-tre"/>
        <w:tabs>
          <w:tab w:val="clear" w:pos="2268"/>
          <w:tab w:val="left" w:pos="3119"/>
        </w:tabs>
      </w:pPr>
      <w:r w:rsidRPr="00111A7F">
        <w:rPr>
          <w:position w:val="-10"/>
        </w:rPr>
        <w:object w:dxaOrig="2920" w:dyaOrig="320">
          <v:shape id="_x0000_i1638" type="#_x0000_t75" style="width:147.1pt;height:16.35pt" o:ole="">
            <v:imagedata r:id="rId1160" o:title=""/>
          </v:shape>
          <o:OLEObject Type="Embed" ProgID="Equation.3" ShapeID="_x0000_i1638" DrawAspect="Content" ObjectID="_1508845486" r:id="rId1161"/>
        </w:object>
      </w:r>
      <w:r w:rsidRPr="00111A7F">
        <w:tab/>
      </w:r>
      <w:r w:rsidR="00F140A9">
        <w:t>—</w:t>
      </w:r>
      <w:r w:rsidRPr="00111A7F">
        <w:t xml:space="preserve"> rzeczywista długość boiska</w:t>
      </w:r>
      <w:r w:rsidR="0043674B">
        <w:t>,</w:t>
      </w:r>
    </w:p>
    <w:p w:rsidR="005A1C79" w:rsidRPr="00111A7F" w:rsidRDefault="005A1C79" w:rsidP="00C95B3D">
      <w:pPr>
        <w:pStyle w:val="Zadanie-tre"/>
        <w:tabs>
          <w:tab w:val="clear" w:pos="2268"/>
          <w:tab w:val="left" w:pos="3119"/>
        </w:tabs>
      </w:pPr>
      <w:r w:rsidRPr="00111A7F">
        <w:rPr>
          <w:position w:val="-10"/>
        </w:rPr>
        <w:object w:dxaOrig="2820" w:dyaOrig="320">
          <v:shape id="_x0000_i1639" type="#_x0000_t75" style="width:140.9pt;height:16.35pt" o:ole="">
            <v:imagedata r:id="rId1162" o:title=""/>
          </v:shape>
          <o:OLEObject Type="Embed" ProgID="Equation.3" ShapeID="_x0000_i1639" DrawAspect="Content" ObjectID="_1508845487" r:id="rId1163"/>
        </w:object>
      </w:r>
      <w:r w:rsidRPr="00111A7F">
        <w:tab/>
      </w:r>
      <w:r w:rsidR="00F140A9">
        <w:t>—</w:t>
      </w:r>
      <w:r w:rsidRPr="00111A7F">
        <w:t xml:space="preserve"> rzeczywista szerokość boiska</w:t>
      </w:r>
      <w:r w:rsidR="0043674B">
        <w:t>,</w:t>
      </w:r>
    </w:p>
    <w:p w:rsidR="0043674B" w:rsidRDefault="005A1C79" w:rsidP="00C95B3D">
      <w:pPr>
        <w:pStyle w:val="Zadanie-tre"/>
        <w:tabs>
          <w:tab w:val="clear" w:pos="2268"/>
          <w:tab w:val="left" w:pos="3119"/>
        </w:tabs>
      </w:pPr>
      <w:r w:rsidRPr="00111A7F">
        <w:rPr>
          <w:position w:val="-10"/>
        </w:rPr>
        <w:object w:dxaOrig="2240" w:dyaOrig="360">
          <v:shape id="_x0000_i1640" type="#_x0000_t75" style="width:110pt;height:18.1pt" o:ole="">
            <v:imagedata r:id="rId1164" o:title=""/>
          </v:shape>
          <o:OLEObject Type="Embed" ProgID="Equation.3" ShapeID="_x0000_i1640" DrawAspect="Content" ObjectID="_1508845488" r:id="rId1165"/>
        </w:object>
      </w:r>
      <w:r w:rsidRPr="00111A7F">
        <w:tab/>
      </w:r>
      <w:r w:rsidR="00F140A9">
        <w:t>—</w:t>
      </w:r>
      <w:r w:rsidRPr="00111A7F">
        <w:t xml:space="preserve"> rzeczywiste pole powierzchni boiska</w:t>
      </w:r>
      <w:r w:rsidR="0043674B">
        <w:t>.</w:t>
      </w:r>
    </w:p>
    <w:p w:rsidR="005A1C79" w:rsidRPr="00111A7F" w:rsidRDefault="0043674B" w:rsidP="00C95B3D">
      <w:pPr>
        <w:pStyle w:val="Zadanie-tre"/>
        <w:tabs>
          <w:tab w:val="clear" w:pos="2268"/>
          <w:tab w:val="left" w:pos="3119"/>
        </w:tabs>
      </w:pPr>
      <w:r>
        <w:t xml:space="preserve">Odpowiedź: </w:t>
      </w:r>
      <w:r w:rsidR="006724F9">
        <w:t>R</w:t>
      </w:r>
      <w:r>
        <w:t>zeczywiste pole powierzchni boiska</w:t>
      </w:r>
      <w:r w:rsidR="005A1C79" w:rsidRPr="00111A7F">
        <w:t xml:space="preserve"> jest równe </w:t>
      </w:r>
      <w:r w:rsidR="005A1C79" w:rsidRPr="00111A7F">
        <w:rPr>
          <w:position w:val="-10"/>
        </w:rPr>
        <w:object w:dxaOrig="920" w:dyaOrig="420">
          <v:shape id="_x0000_i1641" type="#_x0000_t75" style="width:46.4pt;height:20.3pt" o:ole="">
            <v:imagedata r:id="rId1166" o:title=""/>
          </v:shape>
          <o:OLEObject Type="Embed" ProgID="Equation.3" ShapeID="_x0000_i1641" DrawAspect="Content" ObjectID="_1508845489" r:id="rId1167"/>
        </w:object>
      </w:r>
      <w:r w:rsidR="00FD13F5">
        <w:t>.</w:t>
      </w:r>
    </w:p>
    <w:p w:rsidR="005A1C79" w:rsidRPr="00111A7F" w:rsidRDefault="00766CDF" w:rsidP="008C2959">
      <w:pPr>
        <w:pStyle w:val="Zadanie-nagwek"/>
      </w:pPr>
      <w:r>
        <w:t xml:space="preserve">Zadanie </w:t>
      </w:r>
      <w:r w:rsidR="005A1C79" w:rsidRPr="00111A7F">
        <w:t>1</w:t>
      </w:r>
      <w:r w:rsidR="005A1C79">
        <w:t>21</w:t>
      </w:r>
      <w:r w:rsidR="005A1C79" w:rsidRPr="00111A7F">
        <w:t>.</w:t>
      </w:r>
    </w:p>
    <w:p w:rsidR="005A1C79" w:rsidRPr="00111A7F" w:rsidRDefault="005A1C79" w:rsidP="00766CDF">
      <w:pPr>
        <w:pStyle w:val="Sposb"/>
      </w:pPr>
      <w:r w:rsidRPr="00111A7F">
        <w:t>I sposób</w:t>
      </w:r>
    </w:p>
    <w:p w:rsidR="005A1C79" w:rsidRPr="00111A7F" w:rsidRDefault="005A1C79" w:rsidP="00766CDF">
      <w:pPr>
        <w:pStyle w:val="Zadanie-tre"/>
      </w:pPr>
      <w:r w:rsidRPr="00111A7F">
        <w:t>Obliczamy pole prostokąta</w:t>
      </w:r>
      <w:r w:rsidR="00FD13F5">
        <w:t>:</w:t>
      </w:r>
    </w:p>
    <w:p w:rsidR="005A1C79" w:rsidRPr="00111A7F" w:rsidRDefault="005A1C79" w:rsidP="00C95B3D">
      <w:pPr>
        <w:pStyle w:val="Zadanie-tre"/>
        <w:jc w:val="center"/>
      </w:pPr>
      <w:r w:rsidRPr="00111A7F">
        <w:rPr>
          <w:position w:val="-10"/>
        </w:rPr>
        <w:object w:dxaOrig="1100" w:dyaOrig="320">
          <v:shape id="_x0000_i1642" type="#_x0000_t75" style="width:53.9pt;height:15pt" o:ole="">
            <v:imagedata r:id="rId1168" o:title=""/>
          </v:shape>
          <o:OLEObject Type="Embed" ProgID="Equation.3" ShapeID="_x0000_i1642" DrawAspect="Content" ObjectID="_1508845490" r:id="rId1169"/>
        </w:object>
      </w:r>
      <w:r w:rsidRPr="00111A7F">
        <w:t xml:space="preserve"> (cm</w:t>
      </w:r>
      <w:r w:rsidRPr="00111A7F">
        <w:rPr>
          <w:vertAlign w:val="superscript"/>
        </w:rPr>
        <w:t>2</w:t>
      </w:r>
      <w:r w:rsidRPr="00111A7F">
        <w:t>)</w:t>
      </w:r>
      <w:r w:rsidR="00C95B3D">
        <w:t>.</w:t>
      </w:r>
    </w:p>
    <w:p w:rsidR="005A1C79" w:rsidRPr="00111A7F" w:rsidRDefault="005A1C79" w:rsidP="00766CDF">
      <w:pPr>
        <w:pStyle w:val="Zadanie-tre"/>
      </w:pPr>
      <w:r w:rsidRPr="00111A7F">
        <w:t>Obliczamy wymiary prostokąta w skali 1</w:t>
      </w:r>
      <w:r w:rsidR="00FD13F5">
        <w:t> </w:t>
      </w:r>
      <w:r w:rsidRPr="00111A7F">
        <w:t>:</w:t>
      </w:r>
      <w:r w:rsidR="00FD13F5">
        <w:t> </w:t>
      </w:r>
      <w:r w:rsidRPr="00111A7F">
        <w:t>2</w:t>
      </w:r>
      <w:r w:rsidR="00FD13F5">
        <w:t>:</w:t>
      </w:r>
    </w:p>
    <w:p w:rsidR="005A1C79" w:rsidRPr="00111A7F" w:rsidRDefault="005A1C79" w:rsidP="00C95B3D">
      <w:pPr>
        <w:pStyle w:val="Zadanie-tre"/>
        <w:jc w:val="center"/>
      </w:pPr>
      <w:r w:rsidRPr="00111A7F">
        <w:rPr>
          <w:position w:val="-10"/>
        </w:rPr>
        <w:object w:dxaOrig="999" w:dyaOrig="320">
          <v:shape id="_x0000_i1643" type="#_x0000_t75" style="width:48.6pt;height:15pt" o:ole="">
            <v:imagedata r:id="rId1170" o:title=""/>
          </v:shape>
          <o:OLEObject Type="Embed" ProgID="Equation.3" ShapeID="_x0000_i1643" DrawAspect="Content" ObjectID="_1508845491" r:id="rId1171"/>
        </w:object>
      </w:r>
      <w:r w:rsidR="00C95B3D">
        <w:t xml:space="preserve"> (cm),</w:t>
      </w:r>
    </w:p>
    <w:p w:rsidR="005A1C79" w:rsidRPr="00111A7F" w:rsidRDefault="005A1C79" w:rsidP="00C95B3D">
      <w:pPr>
        <w:pStyle w:val="Zadanie-tre"/>
        <w:jc w:val="center"/>
      </w:pPr>
      <w:r w:rsidRPr="00111A7F">
        <w:rPr>
          <w:position w:val="-10"/>
        </w:rPr>
        <w:object w:dxaOrig="880" w:dyaOrig="320">
          <v:shape id="_x0000_i1644" type="#_x0000_t75" style="width:45.05pt;height:15pt" o:ole="">
            <v:imagedata r:id="rId1172" o:title=""/>
          </v:shape>
          <o:OLEObject Type="Embed" ProgID="Equation.3" ShapeID="_x0000_i1644" DrawAspect="Content" ObjectID="_1508845492" r:id="rId1173"/>
        </w:object>
      </w:r>
      <w:r w:rsidR="00C95B3D">
        <w:t xml:space="preserve"> (cm).</w:t>
      </w:r>
    </w:p>
    <w:p w:rsidR="005A1C79" w:rsidRPr="00111A7F" w:rsidRDefault="005A1C79" w:rsidP="00766CDF">
      <w:pPr>
        <w:pStyle w:val="Zadanie-tre"/>
      </w:pPr>
      <w:r w:rsidRPr="00111A7F">
        <w:t>Obliczamy pole prostokąta w skali 1</w:t>
      </w:r>
      <w:r w:rsidR="00FD13F5">
        <w:t> </w:t>
      </w:r>
      <w:r w:rsidRPr="00111A7F">
        <w:t>:</w:t>
      </w:r>
      <w:r w:rsidR="00FD13F5">
        <w:t> </w:t>
      </w:r>
      <w:r w:rsidRPr="00111A7F">
        <w:t>2</w:t>
      </w:r>
      <w:r w:rsidR="00FD13F5">
        <w:t>:</w:t>
      </w:r>
    </w:p>
    <w:p w:rsidR="005A1C79" w:rsidRPr="00111A7F" w:rsidRDefault="005A1C79" w:rsidP="00C95B3D">
      <w:pPr>
        <w:pStyle w:val="Zadanie-tre"/>
        <w:jc w:val="center"/>
      </w:pPr>
      <w:r w:rsidRPr="00111A7F">
        <w:rPr>
          <w:position w:val="-10"/>
        </w:rPr>
        <w:object w:dxaOrig="1020" w:dyaOrig="320">
          <v:shape id="_x0000_i1645" type="#_x0000_t75" style="width:51.7pt;height:15pt" o:ole="">
            <v:imagedata r:id="rId1174" o:title=""/>
          </v:shape>
          <o:OLEObject Type="Embed" ProgID="Equation.3" ShapeID="_x0000_i1645" DrawAspect="Content" ObjectID="_1508845493" r:id="rId1175"/>
        </w:object>
      </w:r>
      <w:r w:rsidRPr="00111A7F">
        <w:t xml:space="preserve"> (cm</w:t>
      </w:r>
      <w:r w:rsidRPr="00111A7F">
        <w:rPr>
          <w:vertAlign w:val="superscript"/>
        </w:rPr>
        <w:t>2</w:t>
      </w:r>
      <w:r w:rsidR="00C95B3D">
        <w:t>).</w:t>
      </w:r>
    </w:p>
    <w:p w:rsidR="005A1C79" w:rsidRPr="00111A7F" w:rsidRDefault="005A1C79" w:rsidP="00766CDF">
      <w:pPr>
        <w:pStyle w:val="Zadanie-tre"/>
      </w:pPr>
      <w:r w:rsidRPr="00111A7F">
        <w:t>Obliczamy różnicę pól prostokątów</w:t>
      </w:r>
      <w:r w:rsidR="00FD13F5">
        <w:t>:</w:t>
      </w:r>
    </w:p>
    <w:p w:rsidR="005A1C79" w:rsidRPr="00111A7F" w:rsidRDefault="005A1C79" w:rsidP="00C95B3D">
      <w:pPr>
        <w:pStyle w:val="Zadanie-tre"/>
        <w:jc w:val="center"/>
      </w:pPr>
      <w:r w:rsidRPr="00111A7F">
        <w:rPr>
          <w:position w:val="-10"/>
        </w:rPr>
        <w:object w:dxaOrig="1359" w:dyaOrig="320">
          <v:shape id="_x0000_i1646" type="#_x0000_t75" style="width:67.6pt;height:15pt" o:ole="">
            <v:imagedata r:id="rId1176" o:title=""/>
          </v:shape>
          <o:OLEObject Type="Embed" ProgID="Equation.DSMT4" ShapeID="_x0000_i1646" DrawAspect="Content" ObjectID="_1508845494" r:id="rId1177"/>
        </w:object>
      </w:r>
      <w:r w:rsidRPr="00111A7F">
        <w:t xml:space="preserve"> (cm</w:t>
      </w:r>
      <w:r w:rsidRPr="00111A7F">
        <w:rPr>
          <w:vertAlign w:val="superscript"/>
        </w:rPr>
        <w:t>2</w:t>
      </w:r>
      <w:r w:rsidRPr="00111A7F">
        <w:t>)</w:t>
      </w:r>
      <w:r w:rsidR="00C95B3D">
        <w:t>.</w:t>
      </w:r>
    </w:p>
    <w:p w:rsidR="005A1C79" w:rsidRPr="00111A7F" w:rsidRDefault="005A1C79" w:rsidP="00766CDF">
      <w:pPr>
        <w:pStyle w:val="Zadanie-tre"/>
      </w:pPr>
      <w:r w:rsidRPr="00111A7F">
        <w:lastRenderedPageBreak/>
        <w:t>Odpowiedź: Pola tych prostokątów różnią się o 72 cm</w:t>
      </w:r>
      <w:r w:rsidRPr="00111A7F">
        <w:rPr>
          <w:vertAlign w:val="superscript"/>
        </w:rPr>
        <w:t>2</w:t>
      </w:r>
      <w:r w:rsidRPr="00111A7F">
        <w:t>.</w:t>
      </w:r>
    </w:p>
    <w:p w:rsidR="005A1C79" w:rsidRPr="00111A7F" w:rsidRDefault="005A1C79" w:rsidP="00766CDF">
      <w:pPr>
        <w:pStyle w:val="Sposb"/>
      </w:pPr>
      <w:r w:rsidRPr="00111A7F">
        <w:t>II sposób</w:t>
      </w:r>
    </w:p>
    <w:p w:rsidR="005A1C79" w:rsidRPr="00111A7F" w:rsidRDefault="005A1C79" w:rsidP="00766CDF">
      <w:pPr>
        <w:pStyle w:val="Zadanie-tre"/>
      </w:pPr>
      <w:r w:rsidRPr="00111A7F">
        <w:t>Obliczamy pole prostokąta</w:t>
      </w:r>
      <w:r w:rsidR="00B00C1D">
        <w:t>.</w:t>
      </w:r>
    </w:p>
    <w:p w:rsidR="005A1C79" w:rsidRPr="00111A7F" w:rsidRDefault="005A1C79" w:rsidP="00C95B3D">
      <w:pPr>
        <w:pStyle w:val="Zadanie-tre"/>
        <w:jc w:val="center"/>
      </w:pPr>
      <w:r w:rsidRPr="00111A7F">
        <w:rPr>
          <w:position w:val="-10"/>
        </w:rPr>
        <w:object w:dxaOrig="1100" w:dyaOrig="320">
          <v:shape id="_x0000_i1647" type="#_x0000_t75" style="width:53.9pt;height:15pt" o:ole="">
            <v:imagedata r:id="rId1168" o:title=""/>
          </v:shape>
          <o:OLEObject Type="Embed" ProgID="Equation.DSMT4" ShapeID="_x0000_i1647" DrawAspect="Content" ObjectID="_1508845495" r:id="rId1178"/>
        </w:object>
      </w:r>
      <w:r w:rsidRPr="00111A7F">
        <w:t xml:space="preserve"> (cm</w:t>
      </w:r>
      <w:r w:rsidRPr="00111A7F">
        <w:rPr>
          <w:vertAlign w:val="superscript"/>
        </w:rPr>
        <w:t>2</w:t>
      </w:r>
      <w:r w:rsidRPr="00111A7F">
        <w:t>)</w:t>
      </w:r>
      <w:r w:rsidR="00C95B3D">
        <w:t>.</w:t>
      </w:r>
    </w:p>
    <w:p w:rsidR="005A1C79" w:rsidRDefault="005A1C79" w:rsidP="00766CDF">
      <w:pPr>
        <w:pStyle w:val="Zadanie-tre"/>
      </w:pPr>
      <w:r w:rsidRPr="00111A7F">
        <w:t>Skala 1:2 pomniejsza wymiary dwukrotnie. Wykonujemy rysunek, na którym jeden prostokąt jest narysowany wewnątrz drugiego tak, aby miały jeden wspólny wierzchołek i wymiary jednego były dwa razy większe od drugiego.</w:t>
      </w:r>
    </w:p>
    <w:p w:rsidR="00C95B3D" w:rsidRPr="00111A7F" w:rsidRDefault="00C95B3D" w:rsidP="00766CDF">
      <w:pPr>
        <w:pStyle w:val="Zadanie-tr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4"/>
        <w:gridCol w:w="284"/>
        <w:gridCol w:w="284"/>
        <w:gridCol w:w="284"/>
        <w:gridCol w:w="284"/>
        <w:gridCol w:w="284"/>
        <w:gridCol w:w="284"/>
        <w:gridCol w:w="284"/>
        <w:gridCol w:w="284"/>
        <w:gridCol w:w="284"/>
        <w:gridCol w:w="284"/>
        <w:gridCol w:w="284"/>
      </w:tblGrid>
      <w:tr w:rsidR="005A1C79" w:rsidRPr="00111A7F" w:rsidTr="005A1C79">
        <w:trPr>
          <w:trHeight w:hRule="exact" w:val="284"/>
          <w:jc w:val="center"/>
        </w:trPr>
        <w:tc>
          <w:tcPr>
            <w:tcW w:w="284" w:type="dxa"/>
            <w:shd w:val="clear" w:color="auto" w:fill="auto"/>
          </w:tcPr>
          <w:p w:rsidR="005A1C79" w:rsidRPr="00111A7F" w:rsidRDefault="005A1C79" w:rsidP="005A1C79"/>
        </w:tc>
        <w:tc>
          <w:tcPr>
            <w:tcW w:w="284" w:type="dxa"/>
            <w:tcBorders>
              <w:bottom w:val="single" w:sz="18" w:space="0" w:color="auto"/>
            </w:tcBorders>
            <w:shd w:val="clear" w:color="auto" w:fill="auto"/>
          </w:tcPr>
          <w:p w:rsidR="005A1C79" w:rsidRPr="00111A7F" w:rsidRDefault="005A1C79" w:rsidP="005A1C79"/>
        </w:tc>
        <w:tc>
          <w:tcPr>
            <w:tcW w:w="284" w:type="dxa"/>
            <w:tcBorders>
              <w:bottom w:val="single" w:sz="18" w:space="0" w:color="auto"/>
            </w:tcBorders>
            <w:shd w:val="clear" w:color="auto" w:fill="auto"/>
          </w:tcPr>
          <w:p w:rsidR="005A1C79" w:rsidRPr="00111A7F" w:rsidRDefault="005A1C79" w:rsidP="005A1C79"/>
        </w:tc>
        <w:tc>
          <w:tcPr>
            <w:tcW w:w="284" w:type="dxa"/>
            <w:tcBorders>
              <w:bottom w:val="single" w:sz="18" w:space="0" w:color="auto"/>
            </w:tcBorders>
            <w:shd w:val="clear" w:color="auto" w:fill="auto"/>
          </w:tcPr>
          <w:p w:rsidR="005A1C79" w:rsidRPr="00111A7F" w:rsidRDefault="005A1C79" w:rsidP="005A1C79"/>
        </w:tc>
        <w:tc>
          <w:tcPr>
            <w:tcW w:w="284" w:type="dxa"/>
            <w:tcBorders>
              <w:bottom w:val="single" w:sz="18" w:space="0" w:color="auto"/>
            </w:tcBorders>
            <w:shd w:val="clear" w:color="auto" w:fill="auto"/>
          </w:tcPr>
          <w:p w:rsidR="005A1C79" w:rsidRPr="00111A7F" w:rsidRDefault="005A1C79" w:rsidP="005A1C79"/>
        </w:tc>
        <w:tc>
          <w:tcPr>
            <w:tcW w:w="284" w:type="dxa"/>
            <w:tcBorders>
              <w:bottom w:val="single" w:sz="18" w:space="0" w:color="auto"/>
            </w:tcBorders>
            <w:shd w:val="clear" w:color="auto" w:fill="auto"/>
          </w:tcPr>
          <w:p w:rsidR="005A1C79" w:rsidRPr="00111A7F" w:rsidRDefault="005A1C79" w:rsidP="005A1C79"/>
        </w:tc>
        <w:tc>
          <w:tcPr>
            <w:tcW w:w="284" w:type="dxa"/>
            <w:tcBorders>
              <w:bottom w:val="single" w:sz="18" w:space="0" w:color="auto"/>
            </w:tcBorders>
            <w:shd w:val="clear" w:color="auto" w:fill="auto"/>
          </w:tcPr>
          <w:p w:rsidR="005A1C79" w:rsidRPr="00111A7F" w:rsidRDefault="005A1C79" w:rsidP="005A1C79"/>
        </w:tc>
        <w:tc>
          <w:tcPr>
            <w:tcW w:w="284" w:type="dxa"/>
            <w:shd w:val="clear" w:color="auto" w:fill="auto"/>
          </w:tcPr>
          <w:p w:rsidR="005A1C79" w:rsidRPr="00111A7F" w:rsidRDefault="005A1C79" w:rsidP="005A1C79"/>
        </w:tc>
        <w:tc>
          <w:tcPr>
            <w:tcW w:w="284" w:type="dxa"/>
            <w:shd w:val="clear" w:color="auto" w:fill="auto"/>
          </w:tcPr>
          <w:p w:rsidR="005A1C79" w:rsidRPr="00111A7F" w:rsidRDefault="005A1C79" w:rsidP="005A1C79"/>
        </w:tc>
        <w:tc>
          <w:tcPr>
            <w:tcW w:w="284" w:type="dxa"/>
            <w:shd w:val="clear" w:color="auto" w:fill="auto"/>
          </w:tcPr>
          <w:p w:rsidR="005A1C79" w:rsidRPr="00111A7F" w:rsidRDefault="005A1C79" w:rsidP="005A1C79"/>
        </w:tc>
        <w:tc>
          <w:tcPr>
            <w:tcW w:w="284" w:type="dxa"/>
            <w:tcBorders>
              <w:bottom w:val="single" w:sz="4" w:space="0" w:color="auto"/>
            </w:tcBorders>
            <w:shd w:val="clear" w:color="auto" w:fill="auto"/>
          </w:tcPr>
          <w:p w:rsidR="005A1C79" w:rsidRPr="00111A7F" w:rsidRDefault="005A1C79" w:rsidP="005A1C79"/>
        </w:tc>
        <w:tc>
          <w:tcPr>
            <w:tcW w:w="284" w:type="dxa"/>
            <w:shd w:val="clear" w:color="auto" w:fill="auto"/>
          </w:tcPr>
          <w:p w:rsidR="005A1C79" w:rsidRPr="00111A7F" w:rsidRDefault="005A1C79" w:rsidP="005A1C79"/>
        </w:tc>
      </w:tr>
      <w:tr w:rsidR="005A1C79" w:rsidRPr="00111A7F" w:rsidTr="005A1C79">
        <w:trPr>
          <w:trHeight w:hRule="exact" w:val="284"/>
          <w:jc w:val="center"/>
        </w:trPr>
        <w:tc>
          <w:tcPr>
            <w:tcW w:w="284" w:type="dxa"/>
            <w:tcBorders>
              <w:right w:val="single" w:sz="18" w:space="0" w:color="auto"/>
            </w:tcBorders>
            <w:shd w:val="clear" w:color="auto" w:fill="auto"/>
          </w:tcPr>
          <w:p w:rsidR="005A1C79" w:rsidRPr="00111A7F" w:rsidRDefault="005A1C79" w:rsidP="005A1C79"/>
        </w:tc>
        <w:tc>
          <w:tcPr>
            <w:tcW w:w="284" w:type="dxa"/>
            <w:tcBorders>
              <w:top w:val="single" w:sz="18" w:space="0" w:color="auto"/>
              <w:left w:val="single" w:sz="18" w:space="0" w:color="auto"/>
            </w:tcBorders>
            <w:shd w:val="clear" w:color="auto" w:fill="D9D9D9"/>
          </w:tcPr>
          <w:p w:rsidR="005A1C79" w:rsidRPr="00111A7F" w:rsidRDefault="005A1C79" w:rsidP="005A1C79">
            <w:pPr>
              <w:rPr>
                <w:highlight w:val="lightGray"/>
              </w:rPr>
            </w:pPr>
          </w:p>
        </w:tc>
        <w:tc>
          <w:tcPr>
            <w:tcW w:w="284" w:type="dxa"/>
            <w:tcBorders>
              <w:top w:val="single" w:sz="18" w:space="0" w:color="auto"/>
            </w:tcBorders>
            <w:shd w:val="clear" w:color="auto" w:fill="D9D9D9"/>
          </w:tcPr>
          <w:p w:rsidR="005A1C79" w:rsidRPr="00111A7F" w:rsidRDefault="005A1C79" w:rsidP="005A1C79">
            <w:pPr>
              <w:rPr>
                <w:highlight w:val="lightGray"/>
              </w:rPr>
            </w:pPr>
          </w:p>
        </w:tc>
        <w:tc>
          <w:tcPr>
            <w:tcW w:w="284" w:type="dxa"/>
            <w:tcBorders>
              <w:top w:val="single" w:sz="18" w:space="0" w:color="auto"/>
            </w:tcBorders>
            <w:shd w:val="clear" w:color="auto" w:fill="D9D9D9"/>
          </w:tcPr>
          <w:p w:rsidR="005A1C79" w:rsidRPr="00111A7F" w:rsidRDefault="005A1C79" w:rsidP="005A1C79"/>
        </w:tc>
        <w:tc>
          <w:tcPr>
            <w:tcW w:w="284" w:type="dxa"/>
            <w:tcBorders>
              <w:top w:val="single" w:sz="18" w:space="0" w:color="auto"/>
            </w:tcBorders>
            <w:shd w:val="clear" w:color="auto" w:fill="D9D9D9"/>
          </w:tcPr>
          <w:p w:rsidR="005A1C79" w:rsidRPr="00111A7F" w:rsidRDefault="005A1C79" w:rsidP="005A1C79"/>
        </w:tc>
        <w:tc>
          <w:tcPr>
            <w:tcW w:w="284" w:type="dxa"/>
            <w:tcBorders>
              <w:top w:val="single" w:sz="18" w:space="0" w:color="auto"/>
            </w:tcBorders>
            <w:shd w:val="clear" w:color="auto" w:fill="D9D9D9"/>
          </w:tcPr>
          <w:p w:rsidR="005A1C79" w:rsidRPr="00111A7F" w:rsidRDefault="005A1C79" w:rsidP="005A1C79"/>
        </w:tc>
        <w:tc>
          <w:tcPr>
            <w:tcW w:w="284" w:type="dxa"/>
            <w:tcBorders>
              <w:top w:val="single" w:sz="18" w:space="0" w:color="auto"/>
              <w:right w:val="single" w:sz="18" w:space="0" w:color="auto"/>
            </w:tcBorders>
            <w:shd w:val="clear" w:color="auto" w:fill="D9D9D9"/>
          </w:tcPr>
          <w:p w:rsidR="005A1C79" w:rsidRPr="00111A7F" w:rsidRDefault="005A1C79" w:rsidP="005A1C79"/>
        </w:tc>
        <w:tc>
          <w:tcPr>
            <w:tcW w:w="284" w:type="dxa"/>
            <w:tcBorders>
              <w:left w:val="single" w:sz="18" w:space="0" w:color="auto"/>
              <w:right w:val="single" w:sz="4" w:space="0" w:color="auto"/>
            </w:tcBorders>
            <w:shd w:val="clear" w:color="auto" w:fill="auto"/>
          </w:tcPr>
          <w:p w:rsidR="005A1C79" w:rsidRPr="00111A7F" w:rsidRDefault="005A1C79" w:rsidP="005A1C79"/>
        </w:tc>
        <w:tc>
          <w:tcPr>
            <w:tcW w:w="284" w:type="dxa"/>
            <w:tcBorders>
              <w:left w:val="single" w:sz="4" w:space="0" w:color="auto"/>
              <w:right w:val="single" w:sz="4" w:space="0" w:color="auto"/>
            </w:tcBorders>
            <w:shd w:val="clear" w:color="auto" w:fill="auto"/>
          </w:tcPr>
          <w:p w:rsidR="005A1C79" w:rsidRPr="00111A7F" w:rsidRDefault="005A1C79" w:rsidP="005A1C79"/>
        </w:tc>
        <w:tc>
          <w:tcPr>
            <w:tcW w:w="284" w:type="dxa"/>
            <w:tcBorders>
              <w:left w:val="single" w:sz="4" w:space="0" w:color="auto"/>
              <w:right w:val="single" w:sz="4" w:space="0" w:color="auto"/>
            </w:tcBorders>
            <w:shd w:val="clear" w:color="auto" w:fill="auto"/>
          </w:tcPr>
          <w:p w:rsidR="005A1C79" w:rsidRPr="00111A7F" w:rsidRDefault="005A1C79" w:rsidP="005A1C79"/>
        </w:tc>
        <w:tc>
          <w:tcPr>
            <w:tcW w:w="284" w:type="dxa"/>
            <w:tcBorders>
              <w:left w:val="single" w:sz="4" w:space="0" w:color="auto"/>
              <w:right w:val="single" w:sz="4" w:space="0" w:color="auto"/>
            </w:tcBorders>
            <w:shd w:val="clear" w:color="auto" w:fill="auto"/>
          </w:tcPr>
          <w:p w:rsidR="005A1C79" w:rsidRPr="00111A7F" w:rsidRDefault="005A1C79" w:rsidP="005A1C79"/>
        </w:tc>
        <w:tc>
          <w:tcPr>
            <w:tcW w:w="284" w:type="dxa"/>
            <w:tcBorders>
              <w:left w:val="single" w:sz="4" w:space="0" w:color="auto"/>
            </w:tcBorders>
            <w:shd w:val="clear" w:color="auto" w:fill="auto"/>
          </w:tcPr>
          <w:p w:rsidR="005A1C79" w:rsidRPr="00111A7F" w:rsidRDefault="005A1C79" w:rsidP="005A1C79"/>
        </w:tc>
      </w:tr>
      <w:tr w:rsidR="005A1C79" w:rsidRPr="00111A7F" w:rsidTr="005A1C79">
        <w:trPr>
          <w:trHeight w:hRule="exact" w:val="284"/>
          <w:jc w:val="center"/>
        </w:trPr>
        <w:tc>
          <w:tcPr>
            <w:tcW w:w="284" w:type="dxa"/>
            <w:tcBorders>
              <w:right w:val="single" w:sz="18" w:space="0" w:color="auto"/>
            </w:tcBorders>
            <w:shd w:val="clear" w:color="auto" w:fill="auto"/>
          </w:tcPr>
          <w:p w:rsidR="005A1C79" w:rsidRPr="00111A7F" w:rsidRDefault="005A1C79" w:rsidP="005A1C79"/>
        </w:tc>
        <w:tc>
          <w:tcPr>
            <w:tcW w:w="284" w:type="dxa"/>
            <w:tcBorders>
              <w:left w:val="single" w:sz="18" w:space="0" w:color="auto"/>
            </w:tcBorders>
            <w:shd w:val="clear" w:color="auto" w:fill="D9D9D9"/>
          </w:tcPr>
          <w:p w:rsidR="005A1C79" w:rsidRPr="00111A7F" w:rsidRDefault="005A1C79" w:rsidP="005A1C79">
            <w:pPr>
              <w:rPr>
                <w:highlight w:val="lightGray"/>
              </w:rPr>
            </w:pPr>
          </w:p>
        </w:tc>
        <w:tc>
          <w:tcPr>
            <w:tcW w:w="284" w:type="dxa"/>
            <w:shd w:val="clear" w:color="auto" w:fill="D9D9D9"/>
          </w:tcPr>
          <w:p w:rsidR="005A1C79" w:rsidRPr="00111A7F" w:rsidRDefault="005A1C79" w:rsidP="005A1C79">
            <w:pPr>
              <w:rPr>
                <w:highlight w:val="lightGray"/>
              </w:rPr>
            </w:pPr>
          </w:p>
        </w:tc>
        <w:tc>
          <w:tcPr>
            <w:tcW w:w="284" w:type="dxa"/>
            <w:shd w:val="clear" w:color="auto" w:fill="D9D9D9"/>
          </w:tcPr>
          <w:p w:rsidR="005A1C79" w:rsidRPr="00111A7F" w:rsidRDefault="005A1C79" w:rsidP="005A1C79"/>
        </w:tc>
        <w:tc>
          <w:tcPr>
            <w:tcW w:w="284" w:type="dxa"/>
            <w:tcBorders>
              <w:bottom w:val="single" w:sz="18" w:space="0" w:color="auto"/>
            </w:tcBorders>
            <w:shd w:val="clear" w:color="auto" w:fill="D9D9D9"/>
          </w:tcPr>
          <w:p w:rsidR="005A1C79" w:rsidRPr="00111A7F" w:rsidRDefault="005A1C79" w:rsidP="005A1C79"/>
        </w:tc>
        <w:tc>
          <w:tcPr>
            <w:tcW w:w="284" w:type="dxa"/>
            <w:tcBorders>
              <w:bottom w:val="single" w:sz="18" w:space="0" w:color="auto"/>
            </w:tcBorders>
            <w:shd w:val="clear" w:color="auto" w:fill="D9D9D9"/>
          </w:tcPr>
          <w:p w:rsidR="005A1C79" w:rsidRPr="00111A7F" w:rsidRDefault="005A1C79" w:rsidP="005A1C79"/>
        </w:tc>
        <w:tc>
          <w:tcPr>
            <w:tcW w:w="284" w:type="dxa"/>
            <w:tcBorders>
              <w:bottom w:val="single" w:sz="18" w:space="0" w:color="auto"/>
              <w:right w:val="single" w:sz="18" w:space="0" w:color="auto"/>
            </w:tcBorders>
            <w:shd w:val="clear" w:color="auto" w:fill="D9D9D9"/>
          </w:tcPr>
          <w:p w:rsidR="005A1C79" w:rsidRPr="00111A7F" w:rsidRDefault="005A1C79" w:rsidP="005A1C79"/>
        </w:tc>
        <w:tc>
          <w:tcPr>
            <w:tcW w:w="284" w:type="dxa"/>
            <w:tcBorders>
              <w:left w:val="single" w:sz="18" w:space="0" w:color="auto"/>
              <w:right w:val="single" w:sz="4" w:space="0" w:color="auto"/>
            </w:tcBorders>
            <w:shd w:val="clear" w:color="auto" w:fill="auto"/>
          </w:tcPr>
          <w:p w:rsidR="005A1C79" w:rsidRPr="00111A7F" w:rsidRDefault="005A1C79" w:rsidP="005A1C79"/>
        </w:tc>
        <w:tc>
          <w:tcPr>
            <w:tcW w:w="284" w:type="dxa"/>
            <w:tcBorders>
              <w:left w:val="single" w:sz="4" w:space="0" w:color="auto"/>
              <w:right w:val="single" w:sz="4" w:space="0" w:color="auto"/>
            </w:tcBorders>
            <w:shd w:val="clear" w:color="auto" w:fill="auto"/>
          </w:tcPr>
          <w:p w:rsidR="005A1C79" w:rsidRPr="00111A7F" w:rsidRDefault="005A1C79" w:rsidP="005A1C79"/>
        </w:tc>
        <w:tc>
          <w:tcPr>
            <w:tcW w:w="284" w:type="dxa"/>
            <w:tcBorders>
              <w:left w:val="single" w:sz="4" w:space="0" w:color="auto"/>
              <w:right w:val="single" w:sz="4" w:space="0" w:color="auto"/>
            </w:tcBorders>
            <w:shd w:val="clear" w:color="auto" w:fill="auto"/>
          </w:tcPr>
          <w:p w:rsidR="005A1C79" w:rsidRPr="00111A7F" w:rsidRDefault="005A1C79" w:rsidP="005A1C79"/>
        </w:tc>
        <w:tc>
          <w:tcPr>
            <w:tcW w:w="284" w:type="dxa"/>
            <w:tcBorders>
              <w:left w:val="single" w:sz="4" w:space="0" w:color="auto"/>
              <w:right w:val="single" w:sz="4" w:space="0" w:color="auto"/>
            </w:tcBorders>
            <w:shd w:val="clear" w:color="auto" w:fill="auto"/>
          </w:tcPr>
          <w:p w:rsidR="005A1C79" w:rsidRPr="00111A7F" w:rsidRDefault="005A1C79" w:rsidP="005A1C79"/>
        </w:tc>
        <w:tc>
          <w:tcPr>
            <w:tcW w:w="284" w:type="dxa"/>
            <w:tcBorders>
              <w:left w:val="single" w:sz="4" w:space="0" w:color="auto"/>
            </w:tcBorders>
            <w:shd w:val="clear" w:color="auto" w:fill="auto"/>
          </w:tcPr>
          <w:p w:rsidR="005A1C79" w:rsidRPr="00111A7F" w:rsidRDefault="005A1C79" w:rsidP="005A1C79"/>
        </w:tc>
      </w:tr>
      <w:tr w:rsidR="005A1C79" w:rsidRPr="00111A7F" w:rsidTr="005A1C79">
        <w:trPr>
          <w:trHeight w:hRule="exact" w:val="284"/>
          <w:jc w:val="center"/>
        </w:trPr>
        <w:tc>
          <w:tcPr>
            <w:tcW w:w="284" w:type="dxa"/>
            <w:tcBorders>
              <w:right w:val="single" w:sz="18" w:space="0" w:color="auto"/>
            </w:tcBorders>
            <w:shd w:val="clear" w:color="auto" w:fill="auto"/>
          </w:tcPr>
          <w:p w:rsidR="005A1C79" w:rsidRPr="00111A7F" w:rsidRDefault="005A1C79" w:rsidP="005A1C79"/>
        </w:tc>
        <w:tc>
          <w:tcPr>
            <w:tcW w:w="284" w:type="dxa"/>
            <w:tcBorders>
              <w:left w:val="single" w:sz="18" w:space="0" w:color="auto"/>
            </w:tcBorders>
            <w:shd w:val="clear" w:color="auto" w:fill="D9D9D9"/>
          </w:tcPr>
          <w:p w:rsidR="005A1C79" w:rsidRPr="00111A7F" w:rsidRDefault="005A1C79" w:rsidP="005A1C79">
            <w:pPr>
              <w:rPr>
                <w:highlight w:val="lightGray"/>
              </w:rPr>
            </w:pPr>
          </w:p>
        </w:tc>
        <w:tc>
          <w:tcPr>
            <w:tcW w:w="284" w:type="dxa"/>
            <w:shd w:val="clear" w:color="auto" w:fill="D9D9D9"/>
          </w:tcPr>
          <w:p w:rsidR="005A1C79" w:rsidRPr="00111A7F" w:rsidRDefault="005A1C79" w:rsidP="005A1C79">
            <w:pPr>
              <w:rPr>
                <w:highlight w:val="lightGray"/>
              </w:rPr>
            </w:pPr>
          </w:p>
        </w:tc>
        <w:tc>
          <w:tcPr>
            <w:tcW w:w="284" w:type="dxa"/>
            <w:tcBorders>
              <w:right w:val="single" w:sz="18" w:space="0" w:color="auto"/>
            </w:tcBorders>
            <w:shd w:val="clear" w:color="auto" w:fill="D9D9D9"/>
          </w:tcPr>
          <w:p w:rsidR="005A1C79" w:rsidRPr="00111A7F" w:rsidRDefault="005A1C79" w:rsidP="005A1C79">
            <w:pPr>
              <w:rPr>
                <w:highlight w:val="lightGray"/>
              </w:rPr>
            </w:pPr>
          </w:p>
        </w:tc>
        <w:tc>
          <w:tcPr>
            <w:tcW w:w="284" w:type="dxa"/>
            <w:tcBorders>
              <w:top w:val="single" w:sz="18" w:space="0" w:color="auto"/>
              <w:left w:val="single" w:sz="18" w:space="0" w:color="auto"/>
            </w:tcBorders>
            <w:shd w:val="clear" w:color="auto" w:fill="auto"/>
          </w:tcPr>
          <w:p w:rsidR="005A1C79" w:rsidRPr="00111A7F" w:rsidRDefault="005A1C79" w:rsidP="005A1C79"/>
        </w:tc>
        <w:tc>
          <w:tcPr>
            <w:tcW w:w="284" w:type="dxa"/>
            <w:tcBorders>
              <w:top w:val="single" w:sz="18" w:space="0" w:color="auto"/>
            </w:tcBorders>
            <w:shd w:val="clear" w:color="auto" w:fill="auto"/>
          </w:tcPr>
          <w:p w:rsidR="005A1C79" w:rsidRPr="00111A7F" w:rsidRDefault="005A1C79" w:rsidP="005A1C79"/>
        </w:tc>
        <w:tc>
          <w:tcPr>
            <w:tcW w:w="284" w:type="dxa"/>
            <w:tcBorders>
              <w:top w:val="single" w:sz="18" w:space="0" w:color="auto"/>
              <w:right w:val="single" w:sz="18" w:space="0" w:color="auto"/>
            </w:tcBorders>
            <w:shd w:val="clear" w:color="auto" w:fill="auto"/>
          </w:tcPr>
          <w:p w:rsidR="005A1C79" w:rsidRPr="00111A7F" w:rsidRDefault="005A1C79" w:rsidP="005A1C79"/>
        </w:tc>
        <w:tc>
          <w:tcPr>
            <w:tcW w:w="284" w:type="dxa"/>
            <w:tcBorders>
              <w:left w:val="single" w:sz="18" w:space="0" w:color="auto"/>
              <w:right w:val="single" w:sz="4" w:space="0" w:color="auto"/>
            </w:tcBorders>
            <w:shd w:val="clear" w:color="auto" w:fill="auto"/>
          </w:tcPr>
          <w:p w:rsidR="005A1C79" w:rsidRPr="00111A7F" w:rsidRDefault="005A1C79" w:rsidP="005A1C79"/>
        </w:tc>
        <w:tc>
          <w:tcPr>
            <w:tcW w:w="284" w:type="dxa"/>
            <w:tcBorders>
              <w:left w:val="single" w:sz="4" w:space="0" w:color="auto"/>
              <w:bottom w:val="single" w:sz="4" w:space="0" w:color="auto"/>
              <w:right w:val="single" w:sz="4" w:space="0" w:color="auto"/>
            </w:tcBorders>
            <w:shd w:val="clear" w:color="auto" w:fill="auto"/>
          </w:tcPr>
          <w:p w:rsidR="005A1C79" w:rsidRPr="00111A7F" w:rsidRDefault="005A1C79" w:rsidP="005A1C79">
            <w:pPr>
              <w:rPr>
                <w:noProof/>
              </w:rPr>
            </w:pPr>
          </w:p>
        </w:tc>
        <w:tc>
          <w:tcPr>
            <w:tcW w:w="284" w:type="dxa"/>
            <w:tcBorders>
              <w:left w:val="single" w:sz="4" w:space="0" w:color="auto"/>
              <w:right w:val="single" w:sz="4" w:space="0" w:color="auto"/>
            </w:tcBorders>
            <w:shd w:val="clear" w:color="auto" w:fill="auto"/>
          </w:tcPr>
          <w:p w:rsidR="005A1C79" w:rsidRPr="00111A7F" w:rsidRDefault="005A1C79" w:rsidP="005A1C79">
            <w:pPr>
              <w:rPr>
                <w:noProof/>
              </w:rPr>
            </w:pPr>
          </w:p>
        </w:tc>
        <w:tc>
          <w:tcPr>
            <w:tcW w:w="284" w:type="dxa"/>
            <w:tcBorders>
              <w:left w:val="single" w:sz="4" w:space="0" w:color="auto"/>
              <w:bottom w:val="single" w:sz="18" w:space="0" w:color="auto"/>
              <w:right w:val="single" w:sz="4" w:space="0" w:color="auto"/>
            </w:tcBorders>
            <w:shd w:val="clear" w:color="auto" w:fill="auto"/>
          </w:tcPr>
          <w:p w:rsidR="005A1C79" w:rsidRPr="00111A7F" w:rsidRDefault="00A5243E" w:rsidP="005A1C79">
            <w:r>
              <w:rPr>
                <w:noProof/>
              </w:rPr>
              <w:pict>
                <v:shape id="Text Box 5245" o:spid="_x0000_s4226" type="#_x0000_t202" style="position:absolute;margin-left:4.3pt;margin-top:9.55pt;width:41.3pt;height:21pt;z-index:2518353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" stroked="f">
                  <v:fill opacity="0"/>
                  <v:textbox style="mso-fit-shape-to-text:t">
                    <w:txbxContent>
                      <w:p w:rsidR="004612D1" w:rsidRPr="00D919FF" w:rsidRDefault="004612D1" w:rsidP="005A1C79">
                        <w:r w:rsidRPr="00D919FF">
                          <w:t>2 cm</w:t>
                        </w:r>
                      </w:p>
                    </w:txbxContent>
                  </v:textbox>
                </v:shape>
              </w:pict>
            </w:r>
          </w:p>
        </w:tc>
        <w:tc>
          <w:tcPr>
            <w:tcW w:w="284" w:type="dxa"/>
            <w:tcBorders>
              <w:left w:val="single" w:sz="4" w:space="0" w:color="auto"/>
            </w:tcBorders>
            <w:shd w:val="clear" w:color="auto" w:fill="auto"/>
          </w:tcPr>
          <w:p w:rsidR="005A1C79" w:rsidRPr="00111A7F" w:rsidRDefault="005A1C79" w:rsidP="005A1C79"/>
        </w:tc>
      </w:tr>
      <w:tr w:rsidR="005A1C79" w:rsidRPr="00111A7F" w:rsidTr="005A1C79">
        <w:trPr>
          <w:trHeight w:hRule="exact" w:val="284"/>
          <w:jc w:val="center"/>
        </w:trPr>
        <w:tc>
          <w:tcPr>
            <w:tcW w:w="284" w:type="dxa"/>
            <w:tcBorders>
              <w:right w:val="single" w:sz="18" w:space="0" w:color="auto"/>
            </w:tcBorders>
            <w:shd w:val="clear" w:color="auto" w:fill="auto"/>
          </w:tcPr>
          <w:p w:rsidR="005A1C79" w:rsidRPr="00111A7F" w:rsidRDefault="005A1C79" w:rsidP="005A1C79"/>
        </w:tc>
        <w:tc>
          <w:tcPr>
            <w:tcW w:w="284" w:type="dxa"/>
            <w:tcBorders>
              <w:left w:val="single" w:sz="18" w:space="0" w:color="auto"/>
              <w:bottom w:val="single" w:sz="18" w:space="0" w:color="auto"/>
            </w:tcBorders>
            <w:shd w:val="clear" w:color="auto" w:fill="D9D9D9"/>
          </w:tcPr>
          <w:p w:rsidR="005A1C79" w:rsidRPr="00111A7F" w:rsidRDefault="005A1C79" w:rsidP="005A1C79">
            <w:pPr>
              <w:rPr>
                <w:highlight w:val="lightGray"/>
              </w:rPr>
            </w:pPr>
          </w:p>
        </w:tc>
        <w:tc>
          <w:tcPr>
            <w:tcW w:w="284" w:type="dxa"/>
            <w:tcBorders>
              <w:bottom w:val="single" w:sz="18" w:space="0" w:color="auto"/>
            </w:tcBorders>
            <w:shd w:val="clear" w:color="auto" w:fill="D9D9D9"/>
          </w:tcPr>
          <w:p w:rsidR="005A1C79" w:rsidRPr="00111A7F" w:rsidRDefault="005A1C79" w:rsidP="005A1C79">
            <w:pPr>
              <w:rPr>
                <w:highlight w:val="lightGray"/>
              </w:rPr>
            </w:pPr>
          </w:p>
        </w:tc>
        <w:tc>
          <w:tcPr>
            <w:tcW w:w="284" w:type="dxa"/>
            <w:tcBorders>
              <w:bottom w:val="single" w:sz="18" w:space="0" w:color="auto"/>
              <w:right w:val="single" w:sz="18" w:space="0" w:color="auto"/>
            </w:tcBorders>
            <w:shd w:val="clear" w:color="auto" w:fill="D9D9D9"/>
          </w:tcPr>
          <w:p w:rsidR="005A1C79" w:rsidRPr="00111A7F" w:rsidRDefault="005A1C79" w:rsidP="005A1C79">
            <w:pPr>
              <w:rPr>
                <w:highlight w:val="lightGray"/>
              </w:rPr>
            </w:pPr>
          </w:p>
        </w:tc>
        <w:tc>
          <w:tcPr>
            <w:tcW w:w="284" w:type="dxa"/>
            <w:tcBorders>
              <w:left w:val="single" w:sz="18" w:space="0" w:color="auto"/>
              <w:bottom w:val="single" w:sz="18" w:space="0" w:color="auto"/>
            </w:tcBorders>
            <w:shd w:val="clear" w:color="auto" w:fill="auto"/>
          </w:tcPr>
          <w:p w:rsidR="005A1C79" w:rsidRPr="00111A7F" w:rsidRDefault="005A1C79" w:rsidP="005A1C79"/>
        </w:tc>
        <w:tc>
          <w:tcPr>
            <w:tcW w:w="284" w:type="dxa"/>
            <w:tcBorders>
              <w:bottom w:val="single" w:sz="18" w:space="0" w:color="auto"/>
            </w:tcBorders>
            <w:shd w:val="clear" w:color="auto" w:fill="auto"/>
          </w:tcPr>
          <w:p w:rsidR="005A1C79" w:rsidRPr="00111A7F" w:rsidRDefault="005A1C79" w:rsidP="005A1C79"/>
        </w:tc>
        <w:tc>
          <w:tcPr>
            <w:tcW w:w="284" w:type="dxa"/>
            <w:tcBorders>
              <w:bottom w:val="single" w:sz="18" w:space="0" w:color="auto"/>
              <w:right w:val="single" w:sz="18" w:space="0" w:color="auto"/>
            </w:tcBorders>
            <w:shd w:val="clear" w:color="auto" w:fill="auto"/>
          </w:tcPr>
          <w:p w:rsidR="005A1C79" w:rsidRPr="00111A7F" w:rsidRDefault="005A1C79" w:rsidP="005A1C79"/>
        </w:tc>
        <w:tc>
          <w:tcPr>
            <w:tcW w:w="284" w:type="dxa"/>
            <w:tcBorders>
              <w:left w:val="single" w:sz="18" w:space="0" w:color="auto"/>
              <w:right w:val="single" w:sz="2" w:space="0" w:color="auto"/>
            </w:tcBorders>
            <w:shd w:val="clear" w:color="auto" w:fill="auto"/>
          </w:tcPr>
          <w:p w:rsidR="005A1C79" w:rsidRPr="00111A7F" w:rsidRDefault="005A1C79" w:rsidP="005A1C79"/>
        </w:tc>
        <w:tc>
          <w:tcPr>
            <w:tcW w:w="284" w:type="dxa"/>
            <w:tcBorders>
              <w:left w:val="single" w:sz="2" w:space="0" w:color="auto"/>
              <w:right w:val="single" w:sz="2" w:space="0" w:color="auto"/>
            </w:tcBorders>
            <w:shd w:val="clear" w:color="auto" w:fill="auto"/>
          </w:tcPr>
          <w:p w:rsidR="005A1C79" w:rsidRPr="00111A7F" w:rsidRDefault="005A1C79" w:rsidP="005A1C79"/>
        </w:tc>
        <w:tc>
          <w:tcPr>
            <w:tcW w:w="284" w:type="dxa"/>
            <w:tcBorders>
              <w:left w:val="single" w:sz="2" w:space="0" w:color="auto"/>
              <w:right w:val="single" w:sz="18" w:space="0" w:color="auto"/>
            </w:tcBorders>
            <w:shd w:val="clear" w:color="auto" w:fill="auto"/>
          </w:tcPr>
          <w:p w:rsidR="005A1C79" w:rsidRPr="00111A7F" w:rsidRDefault="00A5243E" w:rsidP="005A1C79">
            <w:r>
              <w:rPr>
                <w:noProof/>
              </w:rPr>
              <w:pict>
                <v:shape id="Text Box 5244" o:spid="_x0000_s4227" type="#_x0000_t202" style="position:absolute;margin-left:4.8pt;margin-top:10.65pt;width:41.3pt;height:21pt;z-index:2518343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" stroked="f">
                  <v:fill opacity="0"/>
                  <v:textbox style="mso-fit-shape-to-text:t">
                    <w:txbxContent>
                      <w:p w:rsidR="004612D1" w:rsidRPr="00D919FF" w:rsidRDefault="004612D1" w:rsidP="005A1C79">
                        <w:r w:rsidRPr="00D919FF">
                          <w:t>2 cm</w:t>
                        </w:r>
                      </w:p>
                    </w:txbxContent>
                  </v:textbox>
                </v:shape>
              </w:pict>
            </w:r>
          </w:p>
        </w:tc>
        <w:tc>
          <w:tcPr>
            <w:tcW w:w="284" w:type="dxa"/>
            <w:tcBorders>
              <w:top w:val="single" w:sz="18" w:space="0" w:color="auto"/>
              <w:left w:val="single" w:sz="18" w:space="0" w:color="auto"/>
              <w:bottom w:val="single" w:sz="18" w:space="0" w:color="auto"/>
              <w:right w:val="single" w:sz="18" w:space="0" w:color="auto"/>
            </w:tcBorders>
            <w:shd w:val="clear" w:color="auto" w:fill="auto"/>
          </w:tcPr>
          <w:p w:rsidR="005A1C79" w:rsidRPr="00111A7F" w:rsidRDefault="005A1C79" w:rsidP="005A1C79"/>
        </w:tc>
        <w:tc>
          <w:tcPr>
            <w:tcW w:w="284" w:type="dxa"/>
            <w:tcBorders>
              <w:left w:val="single" w:sz="18" w:space="0" w:color="auto"/>
            </w:tcBorders>
            <w:shd w:val="clear" w:color="auto" w:fill="auto"/>
          </w:tcPr>
          <w:p w:rsidR="005A1C79" w:rsidRPr="00111A7F" w:rsidRDefault="005A1C79" w:rsidP="005A1C79"/>
        </w:tc>
      </w:tr>
      <w:tr w:rsidR="005A1C79" w:rsidRPr="00111A7F" w:rsidTr="005A1C79">
        <w:trPr>
          <w:trHeight w:hRule="exact" w:val="284"/>
          <w:jc w:val="center"/>
        </w:trPr>
        <w:tc>
          <w:tcPr>
            <w:tcW w:w="284" w:type="dxa"/>
            <w:shd w:val="clear" w:color="auto" w:fill="auto"/>
          </w:tcPr>
          <w:p w:rsidR="005A1C79" w:rsidRPr="00111A7F" w:rsidRDefault="005A1C79" w:rsidP="005A1C79"/>
        </w:tc>
        <w:tc>
          <w:tcPr>
            <w:tcW w:w="284" w:type="dxa"/>
            <w:tcBorders>
              <w:top w:val="single" w:sz="18" w:space="0" w:color="auto"/>
            </w:tcBorders>
            <w:shd w:val="clear" w:color="auto" w:fill="auto"/>
          </w:tcPr>
          <w:p w:rsidR="005A1C79" w:rsidRPr="00111A7F" w:rsidRDefault="005A1C79" w:rsidP="005A1C79"/>
        </w:tc>
        <w:tc>
          <w:tcPr>
            <w:tcW w:w="284" w:type="dxa"/>
            <w:tcBorders>
              <w:top w:val="single" w:sz="18" w:space="0" w:color="auto"/>
            </w:tcBorders>
            <w:shd w:val="clear" w:color="auto" w:fill="auto"/>
          </w:tcPr>
          <w:p w:rsidR="005A1C79" w:rsidRPr="00111A7F" w:rsidRDefault="005A1C79" w:rsidP="005A1C79"/>
        </w:tc>
        <w:tc>
          <w:tcPr>
            <w:tcW w:w="284" w:type="dxa"/>
            <w:tcBorders>
              <w:top w:val="single" w:sz="18" w:space="0" w:color="auto"/>
            </w:tcBorders>
            <w:shd w:val="clear" w:color="auto" w:fill="auto"/>
          </w:tcPr>
          <w:p w:rsidR="005A1C79" w:rsidRPr="00111A7F" w:rsidRDefault="005A1C79" w:rsidP="005A1C79"/>
        </w:tc>
        <w:tc>
          <w:tcPr>
            <w:tcW w:w="284" w:type="dxa"/>
            <w:tcBorders>
              <w:top w:val="single" w:sz="18" w:space="0" w:color="auto"/>
            </w:tcBorders>
            <w:shd w:val="clear" w:color="auto" w:fill="auto"/>
          </w:tcPr>
          <w:p w:rsidR="005A1C79" w:rsidRPr="00111A7F" w:rsidRDefault="005A1C79" w:rsidP="005A1C79"/>
        </w:tc>
        <w:tc>
          <w:tcPr>
            <w:tcW w:w="284" w:type="dxa"/>
            <w:tcBorders>
              <w:top w:val="single" w:sz="18" w:space="0" w:color="auto"/>
            </w:tcBorders>
            <w:shd w:val="clear" w:color="auto" w:fill="auto"/>
          </w:tcPr>
          <w:p w:rsidR="005A1C79" w:rsidRPr="00111A7F" w:rsidRDefault="005A1C79" w:rsidP="005A1C79"/>
        </w:tc>
        <w:tc>
          <w:tcPr>
            <w:tcW w:w="284" w:type="dxa"/>
            <w:tcBorders>
              <w:top w:val="single" w:sz="18" w:space="0" w:color="auto"/>
            </w:tcBorders>
            <w:shd w:val="clear" w:color="auto" w:fill="auto"/>
          </w:tcPr>
          <w:p w:rsidR="005A1C79" w:rsidRPr="00111A7F" w:rsidRDefault="005A1C79" w:rsidP="005A1C79"/>
        </w:tc>
        <w:tc>
          <w:tcPr>
            <w:tcW w:w="284" w:type="dxa"/>
            <w:shd w:val="clear" w:color="auto" w:fill="auto"/>
          </w:tcPr>
          <w:p w:rsidR="005A1C79" w:rsidRPr="00111A7F" w:rsidRDefault="005A1C79" w:rsidP="005A1C79"/>
        </w:tc>
        <w:tc>
          <w:tcPr>
            <w:tcW w:w="284" w:type="dxa"/>
            <w:shd w:val="clear" w:color="auto" w:fill="auto"/>
          </w:tcPr>
          <w:p w:rsidR="005A1C79" w:rsidRPr="00111A7F" w:rsidRDefault="005A1C79" w:rsidP="005A1C79"/>
        </w:tc>
        <w:tc>
          <w:tcPr>
            <w:tcW w:w="284" w:type="dxa"/>
            <w:shd w:val="clear" w:color="auto" w:fill="auto"/>
          </w:tcPr>
          <w:p w:rsidR="005A1C79" w:rsidRPr="00111A7F" w:rsidRDefault="005A1C79" w:rsidP="005A1C79"/>
        </w:tc>
        <w:tc>
          <w:tcPr>
            <w:tcW w:w="284" w:type="dxa"/>
            <w:tcBorders>
              <w:top w:val="single" w:sz="18" w:space="0" w:color="auto"/>
            </w:tcBorders>
            <w:shd w:val="clear" w:color="auto" w:fill="auto"/>
          </w:tcPr>
          <w:p w:rsidR="005A1C79" w:rsidRPr="00111A7F" w:rsidRDefault="005A1C79" w:rsidP="005A1C79"/>
        </w:tc>
        <w:tc>
          <w:tcPr>
            <w:tcW w:w="284" w:type="dxa"/>
            <w:shd w:val="clear" w:color="auto" w:fill="auto"/>
          </w:tcPr>
          <w:p w:rsidR="005A1C79" w:rsidRPr="00111A7F" w:rsidRDefault="005A1C79" w:rsidP="005A1C79"/>
        </w:tc>
      </w:tr>
    </w:tbl>
    <w:p w:rsidR="005A1C79" w:rsidRPr="00111A7F" w:rsidRDefault="005A1C79" w:rsidP="005A1C79">
      <w:pPr>
        <w:jc w:val="both"/>
      </w:pPr>
    </w:p>
    <w:p w:rsidR="005A1C79" w:rsidRPr="00111A7F" w:rsidRDefault="005A1C79" w:rsidP="00766CDF">
      <w:pPr>
        <w:pStyle w:val="Zadanie-tre"/>
      </w:pPr>
      <w:r w:rsidRPr="00111A7F">
        <w:t>Zauważamy, że pole mniejszego prostokąta jest cztery razy mniejsze od pola większego pr</w:t>
      </w:r>
      <w:r w:rsidRPr="00111A7F">
        <w:t>o</w:t>
      </w:r>
      <w:r w:rsidRPr="00111A7F">
        <w:t xml:space="preserve">stokąta. </w:t>
      </w:r>
    </w:p>
    <w:p w:rsidR="005A1C79" w:rsidRPr="00111A7F" w:rsidRDefault="005A1C79" w:rsidP="00766CDF">
      <w:pPr>
        <w:pStyle w:val="Zadanie-tre"/>
        <w:rPr>
          <w:bCs/>
        </w:rPr>
      </w:pPr>
      <w:r w:rsidRPr="00111A7F">
        <w:rPr>
          <w:bCs/>
        </w:rPr>
        <w:t>Obliczamy pole mniejszego prostokąta</w:t>
      </w:r>
      <w:r w:rsidR="00FD13F5">
        <w:rPr>
          <w:bCs/>
        </w:rPr>
        <w:t>:</w:t>
      </w:r>
    </w:p>
    <w:p w:rsidR="005A1C79" w:rsidRPr="00111A7F" w:rsidRDefault="005A1C79" w:rsidP="00C95B3D">
      <w:pPr>
        <w:pStyle w:val="Zadanie-tre"/>
        <w:jc w:val="center"/>
        <w:rPr>
          <w:bCs/>
        </w:rPr>
      </w:pPr>
      <w:r w:rsidRPr="00111A7F">
        <w:rPr>
          <w:bCs/>
          <w:position w:val="-10"/>
        </w:rPr>
        <w:object w:dxaOrig="1140" w:dyaOrig="320">
          <v:shape id="_x0000_i1648" type="#_x0000_t75" style="width:57pt;height:15pt" o:ole="">
            <v:imagedata r:id="rId1179" o:title=""/>
          </v:shape>
          <o:OLEObject Type="Embed" ProgID="Equation.DSMT4" ShapeID="_x0000_i1648" DrawAspect="Content" ObjectID="_1508845496" r:id="rId1180"/>
        </w:object>
      </w:r>
      <w:r w:rsidRPr="00111A7F">
        <w:rPr>
          <w:bCs/>
        </w:rPr>
        <w:t xml:space="preserve"> (cm</w:t>
      </w:r>
      <w:r w:rsidRPr="00111A7F">
        <w:rPr>
          <w:bCs/>
          <w:vertAlign w:val="superscript"/>
        </w:rPr>
        <w:t>2</w:t>
      </w:r>
      <w:r w:rsidR="00C95B3D">
        <w:rPr>
          <w:bCs/>
        </w:rPr>
        <w:t>).</w:t>
      </w:r>
    </w:p>
    <w:p w:rsidR="005A1C79" w:rsidRPr="00111A7F" w:rsidRDefault="005A1C79" w:rsidP="00766CDF">
      <w:pPr>
        <w:pStyle w:val="Zadanie-tre"/>
        <w:rPr>
          <w:bCs/>
        </w:rPr>
      </w:pPr>
      <w:r w:rsidRPr="00111A7F">
        <w:rPr>
          <w:bCs/>
        </w:rPr>
        <w:t>Obliczamy różnicę pól prostokątów</w:t>
      </w:r>
      <w:r w:rsidR="00FD13F5">
        <w:rPr>
          <w:bCs/>
        </w:rPr>
        <w:t>:</w:t>
      </w:r>
    </w:p>
    <w:p w:rsidR="005A1C79" w:rsidRPr="00111A7F" w:rsidRDefault="005A1C79" w:rsidP="00C95B3D">
      <w:pPr>
        <w:pStyle w:val="Zadanie-tre"/>
        <w:jc w:val="center"/>
        <w:rPr>
          <w:bCs/>
        </w:rPr>
      </w:pPr>
      <w:r w:rsidRPr="00111A7F">
        <w:rPr>
          <w:bCs/>
          <w:position w:val="-10"/>
        </w:rPr>
        <w:object w:dxaOrig="1359" w:dyaOrig="320">
          <v:shape id="_x0000_i1649" type="#_x0000_t75" style="width:67.6pt;height:15pt" o:ole="">
            <v:imagedata r:id="rId1176" o:title=""/>
          </v:shape>
          <o:OLEObject Type="Embed" ProgID="Equation.DSMT4" ShapeID="_x0000_i1649" DrawAspect="Content" ObjectID="_1508845497" r:id="rId1181"/>
        </w:object>
      </w:r>
      <w:r w:rsidRPr="00111A7F">
        <w:rPr>
          <w:bCs/>
        </w:rPr>
        <w:t xml:space="preserve"> (cm</w:t>
      </w:r>
      <w:r w:rsidRPr="00111A7F">
        <w:rPr>
          <w:bCs/>
          <w:vertAlign w:val="superscript"/>
        </w:rPr>
        <w:t>2</w:t>
      </w:r>
      <w:r w:rsidRPr="00111A7F">
        <w:rPr>
          <w:bCs/>
        </w:rPr>
        <w:t>)</w:t>
      </w:r>
      <w:r w:rsidR="00C95B3D">
        <w:rPr>
          <w:bCs/>
        </w:rPr>
        <w:t>.</w:t>
      </w:r>
    </w:p>
    <w:p w:rsidR="005A1C79" w:rsidRPr="00111A7F" w:rsidRDefault="005A1C79" w:rsidP="00766CDF">
      <w:pPr>
        <w:pStyle w:val="Zadanie-tre"/>
      </w:pPr>
      <w:r w:rsidRPr="00111A7F">
        <w:t xml:space="preserve">Odpowiedź: Pola tych prostokątów różnią się o 72 </w:t>
      </w:r>
      <w:r w:rsidRPr="00111A7F">
        <w:rPr>
          <w:bCs/>
        </w:rPr>
        <w:t>cm</w:t>
      </w:r>
      <w:r w:rsidRPr="00111A7F">
        <w:rPr>
          <w:bCs/>
          <w:vertAlign w:val="superscript"/>
        </w:rPr>
        <w:t>2</w:t>
      </w:r>
      <w:r w:rsidRPr="00111A7F">
        <w:t>.</w:t>
      </w:r>
    </w:p>
    <w:p w:rsidR="00766CDF" w:rsidRDefault="00766CDF" w:rsidP="00766CDF">
      <w:pPr>
        <w:pStyle w:val="Zadanie-nagwek"/>
        <w:rPr>
          <w:bCs/>
        </w:rPr>
      </w:pPr>
      <w:r>
        <w:t xml:space="preserve">Zadanie </w:t>
      </w:r>
      <w:r w:rsidR="005A1C79" w:rsidRPr="00111A7F">
        <w:rPr>
          <w:bCs/>
        </w:rPr>
        <w:t>12</w:t>
      </w:r>
      <w:r w:rsidR="005A1C79">
        <w:rPr>
          <w:bCs/>
        </w:rPr>
        <w:t>2</w:t>
      </w:r>
      <w:r w:rsidR="005A1C79" w:rsidRPr="00111A7F">
        <w:rPr>
          <w:bCs/>
        </w:rPr>
        <w:t>.</w:t>
      </w:r>
    </w:p>
    <w:p w:rsidR="005A1C79" w:rsidRPr="00111A7F" w:rsidRDefault="005A1C79" w:rsidP="00766CDF">
      <w:pPr>
        <w:pStyle w:val="Zadanie-tre"/>
        <w:rPr>
          <w:b/>
        </w:rPr>
      </w:pPr>
      <w:r w:rsidRPr="008D4AE9">
        <w:t>FF</w:t>
      </w:r>
    </w:p>
    <w:p w:rsidR="005A1C79" w:rsidRPr="00111A7F" w:rsidRDefault="00766CDF" w:rsidP="00766CDF">
      <w:pPr>
        <w:pStyle w:val="Zadanie-nagwek"/>
      </w:pPr>
      <w:r>
        <w:t xml:space="preserve">Zadanie </w:t>
      </w:r>
      <w:r w:rsidR="005A1C79" w:rsidRPr="00111A7F">
        <w:t>12</w:t>
      </w:r>
      <w:r w:rsidR="005A1C79">
        <w:t>3</w:t>
      </w:r>
      <w:r w:rsidR="005A1C79" w:rsidRPr="00111A7F">
        <w:t>.</w:t>
      </w:r>
    </w:p>
    <w:p w:rsidR="005A1C79" w:rsidRPr="00111A7F" w:rsidRDefault="005A1C79" w:rsidP="00766CDF">
      <w:pPr>
        <w:pStyle w:val="Zadanie-tre"/>
      </w:pPr>
      <w:r w:rsidRPr="00111A7F">
        <w:t>Na rysunku I przedstawiono siatkę ostrosłupa o podstawie kwadratu (ew. prostokąta, czwor</w:t>
      </w:r>
      <w:r w:rsidRPr="00111A7F">
        <w:t>o</w:t>
      </w:r>
      <w:r w:rsidRPr="00111A7F">
        <w:t>kąta).</w:t>
      </w:r>
    </w:p>
    <w:p w:rsidR="005A1C79" w:rsidRPr="00111A7F" w:rsidRDefault="005A1C79" w:rsidP="00766CDF">
      <w:pPr>
        <w:pStyle w:val="Zadanie-tre"/>
      </w:pPr>
      <w:r w:rsidRPr="00111A7F">
        <w:t>Na rysunku II przedstawiono siatkę graniastosłupa o podstawie trójkąta.</w:t>
      </w:r>
    </w:p>
    <w:p w:rsidR="005A1C79" w:rsidRPr="00111A7F" w:rsidRDefault="00766CDF" w:rsidP="008C2959">
      <w:pPr>
        <w:pStyle w:val="Zadanie-nagwek"/>
      </w:pPr>
      <w:r>
        <w:lastRenderedPageBreak/>
        <w:t xml:space="preserve">Zadanie </w:t>
      </w:r>
      <w:r w:rsidR="005A1C79" w:rsidRPr="00111A7F">
        <w:t>12</w:t>
      </w:r>
      <w:r w:rsidR="005A1C79">
        <w:t>4</w:t>
      </w:r>
      <w:r w:rsidR="005A1C79" w:rsidRPr="00111A7F">
        <w:t>.</w:t>
      </w:r>
    </w:p>
    <w:p w:rsidR="005A1C79" w:rsidRPr="008C2959" w:rsidRDefault="005A1C79" w:rsidP="00766CDF">
      <w:pPr>
        <w:pStyle w:val="Sposb"/>
      </w:pPr>
      <w:r w:rsidRPr="008C2959">
        <w:t>I sposób</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tblPr>
      <w:tblGrid>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tblGrid>
      <w:tr w:rsidR="005A1C79" w:rsidRPr="00111A7F" w:rsidTr="005A1C79">
        <w:trPr>
          <w:trHeight w:hRule="exact" w:val="284"/>
          <w:jc w:val="center"/>
        </w:trPr>
        <w:tc>
          <w:tcPr>
            <w:tcW w:w="284" w:type="dxa"/>
          </w:tcPr>
          <w:p w:rsidR="005A1C79" w:rsidRPr="00111A7F" w:rsidRDefault="005A1C79" w:rsidP="009C01DE">
            <w:pPr>
              <w:keepNext/>
            </w:pPr>
          </w:p>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9C01DE">
            <w:pPr>
              <w:keepNext/>
            </w:pPr>
          </w:p>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top w:val="single" w:sz="12" w:space="0" w:color="auto"/>
              <w:left w:val="single" w:sz="12" w:space="0" w:color="auto"/>
            </w:tcBorders>
          </w:tcPr>
          <w:p w:rsidR="005A1C79" w:rsidRPr="00111A7F" w:rsidRDefault="005A1C79" w:rsidP="005A1C79"/>
        </w:tc>
        <w:tc>
          <w:tcPr>
            <w:tcW w:w="284" w:type="dxa"/>
            <w:tcBorders>
              <w:top w:val="single" w:sz="12" w:space="0" w:color="auto"/>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9C01DE">
            <w:pPr>
              <w:keepNext/>
            </w:pPr>
          </w:p>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9C01DE">
            <w:pPr>
              <w:keepNext/>
            </w:pPr>
          </w:p>
        </w:tc>
        <w:tc>
          <w:tcPr>
            <w:tcW w:w="284" w:type="dxa"/>
          </w:tcPr>
          <w:p w:rsidR="005A1C79" w:rsidRPr="00111A7F" w:rsidRDefault="005A1C79" w:rsidP="005A1C79"/>
        </w:tc>
        <w:tc>
          <w:tcPr>
            <w:tcW w:w="284" w:type="dxa"/>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right w:val="single" w:sz="12" w:space="0" w:color="auto"/>
            </w:tcBorders>
          </w:tcPr>
          <w:p w:rsidR="005A1C79" w:rsidRPr="00111A7F" w:rsidRDefault="005A1C79" w:rsidP="005A1C79"/>
        </w:tc>
        <w:tc>
          <w:tcPr>
            <w:tcW w:w="284" w:type="dxa"/>
            <w:tcBorders>
              <w:left w:val="single" w:sz="12" w:space="0" w:color="auto"/>
              <w:bottom w:val="single" w:sz="12" w:space="0" w:color="auto"/>
            </w:tcBorders>
          </w:tcPr>
          <w:p w:rsidR="005A1C79" w:rsidRPr="00111A7F" w:rsidRDefault="005A1C79" w:rsidP="005A1C79"/>
        </w:tc>
        <w:tc>
          <w:tcPr>
            <w:tcW w:w="284" w:type="dxa"/>
            <w:tcBorders>
              <w:bottom w:val="single" w:sz="12" w:space="0" w:color="auto"/>
              <w:right w:val="single" w:sz="12" w:space="0" w:color="auto"/>
            </w:tcBorders>
          </w:tcPr>
          <w:p w:rsidR="005A1C79" w:rsidRPr="00111A7F" w:rsidRDefault="005A1C79" w:rsidP="005A1C79"/>
        </w:tc>
        <w:tc>
          <w:tcPr>
            <w:tcW w:w="284" w:type="dxa"/>
            <w:tcBorders>
              <w:left w:val="single" w:sz="12" w:space="0" w:color="auto"/>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9C01DE">
            <w:pPr>
              <w:keepNext/>
            </w:pPr>
          </w:p>
        </w:tc>
        <w:tc>
          <w:tcPr>
            <w:tcW w:w="284" w:type="dxa"/>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top w:val="single" w:sz="12" w:space="0" w:color="auto"/>
              <w:left w:val="single" w:sz="12" w:space="0" w:color="auto"/>
            </w:tcBorders>
          </w:tcPr>
          <w:p w:rsidR="005A1C79" w:rsidRPr="00111A7F" w:rsidRDefault="005A1C79" w:rsidP="005A1C79"/>
        </w:tc>
        <w:tc>
          <w:tcPr>
            <w:tcW w:w="284" w:type="dxa"/>
            <w:tcBorders>
              <w:top w:val="single" w:sz="12" w:space="0" w:color="auto"/>
              <w:right w:val="single" w:sz="12" w:space="0" w:color="auto"/>
            </w:tcBorders>
          </w:tcPr>
          <w:p w:rsidR="005A1C79" w:rsidRPr="00111A7F" w:rsidRDefault="005A1C79" w:rsidP="005A1C79"/>
        </w:tc>
        <w:tc>
          <w:tcPr>
            <w:tcW w:w="284" w:type="dxa"/>
            <w:tcBorders>
              <w:top w:val="single" w:sz="12" w:space="0" w:color="auto"/>
              <w:left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right w:val="single" w:sz="12" w:space="0" w:color="auto"/>
            </w:tcBorders>
          </w:tcPr>
          <w:p w:rsidR="005A1C79" w:rsidRPr="00111A7F" w:rsidRDefault="005A1C79" w:rsidP="005A1C79"/>
        </w:tc>
        <w:tc>
          <w:tcPr>
            <w:tcW w:w="284" w:type="dxa"/>
            <w:tcBorders>
              <w:top w:val="single" w:sz="12" w:space="0" w:color="auto"/>
              <w:left w:val="single" w:sz="12" w:space="0" w:color="auto"/>
            </w:tcBorders>
          </w:tcPr>
          <w:p w:rsidR="005A1C79" w:rsidRPr="00111A7F" w:rsidRDefault="005A1C79" w:rsidP="005A1C79"/>
        </w:tc>
        <w:tc>
          <w:tcPr>
            <w:tcW w:w="284" w:type="dxa"/>
            <w:tcBorders>
              <w:top w:val="single" w:sz="12" w:space="0" w:color="auto"/>
              <w:right w:val="single" w:sz="12" w:space="0" w:color="auto"/>
            </w:tcBorders>
          </w:tcPr>
          <w:p w:rsidR="005A1C79" w:rsidRPr="00111A7F" w:rsidRDefault="005A1C79" w:rsidP="005A1C79"/>
        </w:tc>
        <w:tc>
          <w:tcPr>
            <w:tcW w:w="284" w:type="dxa"/>
            <w:tcBorders>
              <w:top w:val="single" w:sz="12" w:space="0" w:color="auto"/>
              <w:left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9C01DE">
            <w:pPr>
              <w:keepNext/>
            </w:pPr>
          </w:p>
        </w:tc>
        <w:tc>
          <w:tcPr>
            <w:tcW w:w="284" w:type="dxa"/>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9C01DE">
            <w:pPr>
              <w:keepNext/>
            </w:pPr>
          </w:p>
        </w:tc>
        <w:tc>
          <w:tcPr>
            <w:tcW w:w="284" w:type="dxa"/>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9C01DE">
            <w:pPr>
              <w:keepNext/>
            </w:pPr>
          </w:p>
        </w:tc>
        <w:tc>
          <w:tcPr>
            <w:tcW w:w="284" w:type="dxa"/>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bottom w:val="single" w:sz="12" w:space="0" w:color="auto"/>
            </w:tcBorders>
          </w:tcPr>
          <w:p w:rsidR="005A1C79" w:rsidRPr="00111A7F" w:rsidRDefault="005A1C79" w:rsidP="005A1C79"/>
        </w:tc>
        <w:tc>
          <w:tcPr>
            <w:tcW w:w="284" w:type="dxa"/>
            <w:tcBorders>
              <w:bottom w:val="single" w:sz="12" w:space="0" w:color="auto"/>
              <w:right w:val="single" w:sz="12" w:space="0" w:color="auto"/>
            </w:tcBorders>
          </w:tcPr>
          <w:p w:rsidR="005A1C79" w:rsidRPr="00111A7F" w:rsidRDefault="005A1C79" w:rsidP="005A1C79"/>
        </w:tc>
        <w:tc>
          <w:tcPr>
            <w:tcW w:w="284" w:type="dxa"/>
            <w:tcBorders>
              <w:left w:val="single" w:sz="12" w:space="0" w:color="auto"/>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right w:val="single" w:sz="12" w:space="0" w:color="auto"/>
            </w:tcBorders>
          </w:tcPr>
          <w:p w:rsidR="005A1C79" w:rsidRPr="00111A7F" w:rsidRDefault="005A1C79" w:rsidP="005A1C79"/>
        </w:tc>
        <w:tc>
          <w:tcPr>
            <w:tcW w:w="284" w:type="dxa"/>
            <w:tcBorders>
              <w:left w:val="single" w:sz="12" w:space="0" w:color="auto"/>
              <w:bottom w:val="single" w:sz="12" w:space="0" w:color="auto"/>
            </w:tcBorders>
          </w:tcPr>
          <w:p w:rsidR="005A1C79" w:rsidRPr="00111A7F" w:rsidRDefault="005A1C79" w:rsidP="005A1C79"/>
        </w:tc>
        <w:tc>
          <w:tcPr>
            <w:tcW w:w="284" w:type="dxa"/>
            <w:tcBorders>
              <w:bottom w:val="single" w:sz="12" w:space="0" w:color="auto"/>
              <w:right w:val="single" w:sz="12" w:space="0" w:color="auto"/>
            </w:tcBorders>
          </w:tcPr>
          <w:p w:rsidR="005A1C79" w:rsidRPr="00111A7F" w:rsidRDefault="005A1C79" w:rsidP="005A1C79"/>
        </w:tc>
        <w:tc>
          <w:tcPr>
            <w:tcW w:w="284" w:type="dxa"/>
            <w:tcBorders>
              <w:left w:val="single" w:sz="12" w:space="0" w:color="auto"/>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9C01DE">
            <w:pPr>
              <w:keepNext/>
            </w:pPr>
          </w:p>
        </w:tc>
        <w:tc>
          <w:tcPr>
            <w:tcW w:w="284" w:type="dxa"/>
          </w:tcPr>
          <w:p w:rsidR="005A1C79" w:rsidRPr="00111A7F" w:rsidRDefault="005A1C79" w:rsidP="005A1C79"/>
        </w:tc>
        <w:tc>
          <w:tcPr>
            <w:tcW w:w="284" w:type="dxa"/>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right w:val="single" w:sz="12" w:space="0" w:color="auto"/>
            </w:tcBorders>
          </w:tcPr>
          <w:p w:rsidR="005A1C79" w:rsidRPr="00111A7F" w:rsidRDefault="005A1C79" w:rsidP="005A1C79"/>
        </w:tc>
        <w:tc>
          <w:tcPr>
            <w:tcW w:w="284" w:type="dxa"/>
            <w:tcBorders>
              <w:top w:val="single" w:sz="12" w:space="0" w:color="auto"/>
              <w:left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right w:val="single" w:sz="12" w:space="0" w:color="auto"/>
            </w:tcBorders>
          </w:tcPr>
          <w:p w:rsidR="005A1C79" w:rsidRPr="00111A7F" w:rsidRDefault="005A1C79" w:rsidP="005A1C79"/>
        </w:tc>
        <w:tc>
          <w:tcPr>
            <w:tcW w:w="284" w:type="dxa"/>
            <w:tcBorders>
              <w:top w:val="single" w:sz="12" w:space="0" w:color="auto"/>
              <w:left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9C01DE">
            <w:pPr>
              <w:keepNext/>
            </w:pPr>
          </w:p>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Borders>
              <w:bottom w:val="single" w:sz="12" w:space="0" w:color="auto"/>
            </w:tcBorders>
          </w:tcPr>
          <w:p w:rsidR="005A1C79" w:rsidRPr="00111A7F" w:rsidRDefault="00A5243E" w:rsidP="005A1C79">
            <w:r>
              <w:rPr>
                <w:noProof/>
              </w:rPr>
              <w:pict>
                <v:shape id="Text Box 5264" o:spid="_x0000_s4228" type="#_x0000_t202" style="position:absolute;margin-left:5.65pt;margin-top:11.35pt;width:42pt;height:31.7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WMxuw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" filled="f" stroked="f">
                  <v:textbox>
                    <w:txbxContent>
                      <w:p w:rsidR="004612D1" w:rsidRDefault="004612D1" w:rsidP="005A1C79">
                        <w:r>
                          <w:t>1 cm</w:t>
                        </w:r>
                      </w:p>
                    </w:txbxContent>
                  </v:textbox>
                </v:shape>
              </w:pict>
            </w:r>
          </w:p>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9C01DE">
            <w:pPr>
              <w:keepNext/>
            </w:pPr>
          </w:p>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Borders>
              <w:right w:val="single" w:sz="12" w:space="0" w:color="auto"/>
            </w:tcBorders>
          </w:tcPr>
          <w:p w:rsidR="005A1C79" w:rsidRPr="00111A7F" w:rsidRDefault="00A5243E" w:rsidP="005A1C79">
            <w:r>
              <w:rPr>
                <w:noProof/>
              </w:rPr>
              <w:pict>
                <v:shape id="Text Box 5265" o:spid="_x0000_s4229" type="#_x0000_t202" style="position:absolute;margin-left:4.85pt;margin-top:11.15pt;width:42pt;height:31.7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" filled="f" stroked="f">
                  <v:textbox>
                    <w:txbxContent>
                      <w:p w:rsidR="004612D1" w:rsidRDefault="004612D1" w:rsidP="005A1C79">
                        <w:r>
                          <w:t>1 cm</w:t>
                        </w:r>
                      </w:p>
                    </w:txbxContent>
                  </v:textbox>
                </v:shape>
              </w:pict>
            </w:r>
          </w:p>
        </w:tc>
        <w:tc>
          <w:tcPr>
            <w:tcW w:w="284" w:type="dxa"/>
            <w:tcBorders>
              <w:top w:val="single" w:sz="12" w:space="0" w:color="auto"/>
              <w:left w:val="single" w:sz="12" w:space="0" w:color="auto"/>
              <w:bottom w:val="single" w:sz="12" w:space="0" w:color="auto"/>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9C01DE">
            <w:pPr>
              <w:keepNext/>
            </w:pPr>
          </w:p>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bl>
    <w:p w:rsidR="005A1C79" w:rsidRPr="00111A7F" w:rsidRDefault="005A1C79" w:rsidP="005A1C79">
      <w:pPr>
        <w:rPr>
          <w:b/>
          <w:bCs/>
        </w:rPr>
      </w:pPr>
    </w:p>
    <w:p w:rsidR="00766CDF" w:rsidRDefault="005A1C79" w:rsidP="00766CDF">
      <w:pPr>
        <w:pStyle w:val="Zadanie-tre"/>
      </w:pPr>
      <w:r w:rsidRPr="00111A7F">
        <w:t xml:space="preserve">Aby obliczyć, ile drutu potrzeba </w:t>
      </w:r>
      <w:r w:rsidR="00B00C1D">
        <w:t>do wykonania</w:t>
      </w:r>
      <w:r w:rsidRPr="00111A7F">
        <w:t xml:space="preserve"> szkieletu prostopadłościanu</w:t>
      </w:r>
      <w:r w:rsidR="00B00C1D">
        <w:t>,</w:t>
      </w:r>
      <w:r w:rsidRPr="00111A7F">
        <w:t xml:space="preserve"> narysujemy tę bryłę i oznaczymy długości poszczególnych jej krawędzi. </w:t>
      </w:r>
    </w:p>
    <w:p w:rsidR="00766CDF" w:rsidRPr="00111A7F" w:rsidRDefault="00766CDF" w:rsidP="00766CDF">
      <w:pPr>
        <w:pStyle w:val="Zadanie-tre"/>
      </w:pPr>
    </w:p>
    <w:p w:rsidR="005A1C79" w:rsidRPr="00111A7F" w:rsidRDefault="00A5243E" w:rsidP="00766CDF">
      <w:pPr>
        <w:jc w:val="center"/>
        <w:rPr>
          <w:bCs/>
        </w:rPr>
      </w:pPr>
      <w:r>
        <w:rPr>
          <w:bCs/>
          <w:noProof/>
        </w:rPr>
      </w:r>
      <w:r>
        <w:rPr>
          <w:bCs/>
          <w:noProof/>
        </w:rPr>
        <w:pict>
          <v:group id="Group 5270" o:spid="_x0000_s4230" style="width:88.1pt;height:81pt;mso-position-horizontal-relative:char;mso-position-vertical-relative:line" coordorigin="4509,4110" coordsize="1762,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">
            <v:shape id="AutoShape 5271" o:spid="_x0000_s4231" type="#_x0000_t16" style="position:absolute;left:4590;top:4110;width:850;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PSpsQA&#10;AADdAAAADwAAAGRycy9kb3ducmV2LnhtbERPTWvCQBC9F/oflhF6qxt7EI2uIimWFgsSK+hxzI7Z&#10;YHY2ZLcm/vuuIPQ2j/c582Vva3Gl1leOFYyGCQjiwumKSwX7n/XrBIQPyBprx6TgRh6Wi+enOaba&#10;dZzTdRdKEUPYp6jAhNCkUvrCkEU/dA1x5M6utRgibEupW+xiuK3lW5KMpcWKY4PBhjJDxWX3axV8&#10;5MfT+3fRHDZbzXz76rJ1bjKlXgb9agYiUB/+xQ/3p47zp+Mp3L+JJ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z0qbEAAAA3QAAAA8AAAAAAAAAAAAAAAAAmAIAAGRycy9k&#10;b3ducmV2LnhtbFBLBQYAAAAABAAEAPUAAACJAwAAAAA=&#10;" filled="f"/>
            <v:shape id="Text Box 5272" o:spid="_x0000_s4232" type="#_x0000_t202" style="position:absolute;left:5280;top:5049;width:931;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bcNsUA&#10;AADdAAAADwAAAGRycy9kb3ducmV2LnhtbESPTWvCQBCG7wX/wzKFXopu9GBj6ioiLSjYQqO9j9lp&#10;Es3OhuxW4793DoXeZpj345n5sneNulAXas8GxqMEFHHhbc2lgcP+fZiCChHZYuOZDNwowHIxeJhj&#10;Zv2Vv+iSx1JJCIcMDVQxtpnWoajIYRj5llhuP75zGGXtSm07vEq4a/QkSabaYc3SUGFL64qKc/7r&#10;pPetT9vv42592ubPx9Pkk+uPlI15euxXr6Ai9fFf/OfeWMGfvQi/fCMj6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tw2xQAAAN0AAAAPAAAAAAAAAAAAAAAAAJgCAABkcnMv&#10;ZG93bnJldi54bWxQSwUGAAAAAAQABAD1AAAAigMAAAAA&#10;" stroked="f">
              <v:fill opacity="0"/>
              <v:textbox>
                <w:txbxContent>
                  <w:p w:rsidR="004612D1" w:rsidRDefault="004612D1" w:rsidP="005A1C79">
                    <w:r>
                      <w:t>2 cm</w:t>
                    </w:r>
                  </w:p>
                </w:txbxContent>
              </v:textbox>
            </v:shape>
            <v:shape id="Text Box 5273" o:spid="_x0000_s4233" type="#_x0000_t202" style="position:absolute;left:4509;top:5244;width:931;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p5rcYA&#10;AADdAAAADwAAAGRycy9kb3ducmV2LnhtbESPQWvCQBCF7wX/wzKCl6IbPdQYXUWkBYVaMOp9zI5J&#10;NDsbsqum/74rCL3N8N68781s0ZpK3KlxpWUFw0EEgjizuuRcwWH/1Y9BOI+ssbJMCn7JwWLeeZth&#10;ou2Dd3RPfS5CCLsEFRTe14mULivIoBvYmjhoZ9sY9GFtcqkbfIRwU8lRFH1IgyUHQoE1rQrKrunN&#10;BO5nG9fH0/fqsknfT5fRD5fbmJXqddvlFISn1v+bX9drHepPxkN4fhNG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0p5rcYAAADdAAAADwAAAAAAAAAAAAAAAACYAgAAZHJz&#10;L2Rvd25yZXYueG1sUEsFBgAAAAAEAAQA9QAAAIsDAAAAAA==&#10;" stroked="f">
              <v:fill opacity="0"/>
              <v:textbox>
                <w:txbxContent>
                  <w:p w:rsidR="004612D1" w:rsidRDefault="004612D1" w:rsidP="005A1C79">
                    <w:r>
                      <w:t>3 cm</w:t>
                    </w:r>
                  </w:p>
                </w:txbxContent>
              </v:textbox>
            </v:shape>
            <v:shape id="Text Box 5274" o:spid="_x0000_s4234" type="#_x0000_t202" style="position:absolute;left:5340;top:4374;width:931;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jn2scA&#10;AADdAAAADwAAAGRycy9kb3ducmV2LnhtbESPQWvCQBCF74X+h2WEXopumoONMRspotBCKxj1PmbH&#10;JDY7G7Jbjf++Wyh4m+G9ed+bbDGYVlyod41lBS+TCARxaXXDlYL9bj1OQDiPrLG1TApu5GCRPz5k&#10;mGp75S1dCl+JEMIuRQW1910qpStrMugmtiMO2sn2Bn1Y+0rqHq8h3LQyjqKpNNhwINTY0bKm8rv4&#10;MYG7GpLucPxcnj+K5+M53nDzlbBST6PhbQ7C0+Dv5v/rdx3qz15j+PsmjC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59rHAAAA3QAAAA8AAAAAAAAAAAAAAAAAmAIAAGRy&#10;cy9kb3ducmV2LnhtbFBLBQYAAAAABAAEAPUAAACMAwAAAAA=&#10;" stroked="f">
              <v:fill opacity="0"/>
              <v:textbox>
                <w:txbxContent>
                  <w:p w:rsidR="004612D1" w:rsidRDefault="004612D1" w:rsidP="005A1C79">
                    <w:r>
                      <w:t>4 cm</w:t>
                    </w:r>
                  </w:p>
                </w:txbxContent>
              </v:textbox>
            </v:shape>
            <v:shape id="AutoShape 5275" o:spid="_x0000_s4235" type="#_x0000_t32" style="position:absolute;left:4815;top:4110;width:0;height:9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pPd8UAAADdAAAADwAAAGRycy9kb3ducmV2LnhtbERP20oDMRB9F/yHMEJfxGZtadW1aRGh&#10;UJHSi4Kvw2bcLLuZhE26Xfv1jVDo2xzOdWaL3jaiozZUjhU8DjMQxIXTFZcKvr+WD88gQkTW2Dgm&#10;BX8UYDG/vZlhrt2Rd9TtYylSCIccFZgYfS5lKAxZDEPniRP361qLMcG2lLrFYwq3jRxl2VRarDg1&#10;GPT0bqio9weroO7qzW47Cf7+cKLppzfrj/GPVmpw17+9gojUx6v44l7pNP/laQz/36QT5Pw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upPd8UAAADdAAAADwAAAAAAAAAA&#10;AAAAAAChAgAAZHJzL2Rvd25yZXYueG1sUEsFBgAAAAAEAAQA+QAAAJMDAAAAAA==&#10;">
              <v:stroke dashstyle="dash"/>
            </v:shape>
            <v:shape id="AutoShape 5276" o:spid="_x0000_s4236" type="#_x0000_t32" style="position:absolute;left:4590;top:5049;width:225;height:1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wSIMUAAADdAAAADwAAAGRycy9kb3ducmV2LnhtbERP22oCMRB9L/QfwhT6VrO1xcvWKCpI&#10;LYWCF0ofh83sRTeTNYnu9u+bguDbHM51JrPO1OJCzleWFTz3EhDEmdUVFwr2u9XTCIQPyBpry6Tg&#10;lzzMpvd3E0y1bXlDl20oRAxhn6KCMoQmldJnJRn0PdsQRy63zmCI0BVSO2xjuKllP0kG0mDFsaHE&#10;hpYlZcft2Sh495vTt8sX7cfXPPs8LF/W7SL/UerxoZu/gQjUhZv46l7rOH88fIX/b+IJcv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wSIMUAAADdAAAADwAAAAAAAAAA&#10;AAAAAAChAgAAZHJzL2Rvd25yZXYueG1sUEsFBgAAAAAEAAQA+QAAAJMDAAAAAA==&#10;">
              <v:stroke dashstyle="dash"/>
            </v:shape>
            <v:shape id="AutoShape 5277" o:spid="_x0000_s4237" type="#_x0000_t32" style="position:absolute;left:4815;top:5049;width:59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9ymMUAAADdAAAADwAAAGRycy9kb3ducmV2LnhtbERP20oDMRB9L/gPYYS+FJu10qpr0yJC&#10;oUVKLwq+Dptxs+xmEjbpdu3XG0Ho2xzOdebL3jaiozZUjhXcjzMQxIXTFZcKPj9Wd08gQkTW2Dgm&#10;BT8UYLm4Gcwx1+7MB+qOsRQphEOOCkyMPpcyFIYshrHzxIn7dq3FmGBbSt3iOYXbRk6ybCYtVpwa&#10;DHp6M1TUx5NVUHf17rCfBj86XWj27s128/CllRre9q8vICL18Sr+d691mv/8OIW/b9IJ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9ymMUAAADdAAAADwAAAAAAAAAA&#10;AAAAAAChAgAAZHJzL2Rvd25yZXYueG1sUEsFBgAAAAAEAAQA+QAAAJMDAAAAAA==&#10;">
              <v:stroke dashstyle="dash"/>
            </v:shape>
            <w10:wrap type="none"/>
            <w10:anchorlock/>
          </v:group>
        </w:pict>
      </w:r>
    </w:p>
    <w:p w:rsidR="005A1C79" w:rsidRPr="00111A7F" w:rsidRDefault="005A1C79" w:rsidP="00766CDF">
      <w:pPr>
        <w:pStyle w:val="Zadanie-tre"/>
      </w:pPr>
      <w:r w:rsidRPr="00111A7F">
        <w:t xml:space="preserve">Szkielet prostopadłościanu tworzy 12 krawędzi. Są to: 4 krawędzie o długości 4 cm każda, </w:t>
      </w:r>
      <w:r w:rsidRPr="00111A7F">
        <w:br/>
        <w:t xml:space="preserve">4 krawędzie o długości 2 cm każda oraz 4 krawędzie o długości 3 cm każda. </w:t>
      </w:r>
    </w:p>
    <w:p w:rsidR="005A1C79" w:rsidRPr="00111A7F" w:rsidRDefault="005A1C79" w:rsidP="00766CDF">
      <w:pPr>
        <w:pStyle w:val="Zadanie-tre"/>
      </w:pPr>
      <w:r w:rsidRPr="00111A7F">
        <w:t>Teraz obliczymy łączną długość wszystkich krawędzi</w:t>
      </w:r>
      <w:r w:rsidR="00B00C1D">
        <w:t>.</w:t>
      </w:r>
    </w:p>
    <w:p w:rsidR="005A1C79" w:rsidRPr="00111A7F" w:rsidRDefault="005A1C79" w:rsidP="00766CDF">
      <w:pPr>
        <w:pStyle w:val="Zadanie-tre"/>
        <w:jc w:val="center"/>
      </w:pPr>
      <w:r w:rsidRPr="00111A7F">
        <w:rPr>
          <w:position w:val="-10"/>
        </w:rPr>
        <w:object w:dxaOrig="3820" w:dyaOrig="320">
          <v:shape id="_x0000_i1651" type="#_x0000_t75" style="width:190.4pt;height:15pt" o:ole="">
            <v:imagedata r:id="rId1182" o:title=""/>
          </v:shape>
          <o:OLEObject Type="Embed" ProgID="Equation.DSMT4" ShapeID="_x0000_i1651" DrawAspect="Content" ObjectID="_1508845498" r:id="rId1183"/>
        </w:object>
      </w:r>
      <w:r w:rsidRPr="00111A7F">
        <w:t xml:space="preserve"> (cm)</w:t>
      </w:r>
      <w:r w:rsidR="00B00C1D">
        <w:t>.</w:t>
      </w:r>
    </w:p>
    <w:p w:rsidR="005A1C79" w:rsidRPr="00111A7F" w:rsidRDefault="005A1C79" w:rsidP="00766CDF">
      <w:pPr>
        <w:pStyle w:val="Zadanie-tre"/>
      </w:pPr>
      <w:r w:rsidRPr="00111A7F">
        <w:t xml:space="preserve">Odpowiedź: </w:t>
      </w:r>
      <w:r w:rsidR="00B00C1D">
        <w:t>Do wykonania</w:t>
      </w:r>
      <w:r w:rsidRPr="00111A7F">
        <w:t xml:space="preserve"> szkieletu prostopadłościanu potrzebny jest drut o długości co najmniej 36 cm.</w:t>
      </w:r>
    </w:p>
    <w:p w:rsidR="005A1C79" w:rsidRPr="00111A7F" w:rsidRDefault="005A1C79" w:rsidP="00766CDF">
      <w:pPr>
        <w:pStyle w:val="Sposb"/>
      </w:pPr>
      <w:r w:rsidRPr="00111A7F">
        <w:t>II sposób</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tblPr>
      <w:tblGrid>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tblGrid>
      <w:tr w:rsidR="005A1C79" w:rsidRPr="00111A7F" w:rsidTr="005A1C79">
        <w:trPr>
          <w:trHeight w:hRule="exact" w:val="284"/>
          <w:jc w:val="center"/>
        </w:trPr>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Borders>
              <w:right w:val="single" w:sz="12" w:space="0" w:color="auto"/>
            </w:tcBorders>
          </w:tcPr>
          <w:p w:rsidR="005A1C79" w:rsidRPr="00111A7F" w:rsidRDefault="005A1C79" w:rsidP="005A1C79"/>
        </w:tc>
        <w:tc>
          <w:tcPr>
            <w:tcW w:w="284" w:type="dxa"/>
            <w:tcBorders>
              <w:top w:val="single" w:sz="12" w:space="0" w:color="auto"/>
              <w:left w:val="single" w:sz="12" w:space="0" w:color="auto"/>
            </w:tcBorders>
          </w:tcPr>
          <w:p w:rsidR="005A1C79" w:rsidRPr="00111A7F" w:rsidRDefault="005A1C79" w:rsidP="005A1C79"/>
        </w:tc>
        <w:tc>
          <w:tcPr>
            <w:tcW w:w="284" w:type="dxa"/>
            <w:tcBorders>
              <w:top w:val="single" w:sz="12" w:space="0" w:color="auto"/>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Borders>
              <w:bottom w:val="single" w:sz="12" w:space="0" w:color="auto"/>
            </w:tcBorders>
          </w:tcPr>
          <w:p w:rsidR="005A1C79" w:rsidRPr="00111A7F" w:rsidRDefault="005A1C79" w:rsidP="00C95B3D">
            <w:pPr>
              <w:keepNext/>
            </w:pPr>
          </w:p>
        </w:tc>
        <w:tc>
          <w:tcPr>
            <w:tcW w:w="284" w:type="dxa"/>
            <w:tcBorders>
              <w:bottom w:val="single" w:sz="12" w:space="0" w:color="auto"/>
            </w:tcBorders>
          </w:tcPr>
          <w:p w:rsidR="005A1C79" w:rsidRPr="00111A7F" w:rsidRDefault="005A1C79" w:rsidP="00C95B3D">
            <w:pPr>
              <w:keepNext/>
            </w:pPr>
          </w:p>
        </w:tc>
        <w:tc>
          <w:tcPr>
            <w:tcW w:w="284" w:type="dxa"/>
            <w:tcBorders>
              <w:bottom w:val="single" w:sz="12" w:space="0" w:color="auto"/>
              <w:right w:val="single" w:sz="12" w:space="0" w:color="auto"/>
            </w:tcBorders>
          </w:tcPr>
          <w:p w:rsidR="005A1C79" w:rsidRPr="00111A7F" w:rsidRDefault="005A1C79" w:rsidP="005A1C79"/>
        </w:tc>
        <w:tc>
          <w:tcPr>
            <w:tcW w:w="284" w:type="dxa"/>
            <w:tcBorders>
              <w:left w:val="single" w:sz="12" w:space="0" w:color="auto"/>
              <w:bottom w:val="single" w:sz="12" w:space="0" w:color="auto"/>
            </w:tcBorders>
          </w:tcPr>
          <w:p w:rsidR="005A1C79" w:rsidRPr="00111A7F" w:rsidRDefault="005A1C79" w:rsidP="005A1C79"/>
        </w:tc>
        <w:tc>
          <w:tcPr>
            <w:tcW w:w="284" w:type="dxa"/>
            <w:tcBorders>
              <w:bottom w:val="single" w:sz="12" w:space="0" w:color="auto"/>
              <w:right w:val="single" w:sz="12" w:space="0" w:color="auto"/>
            </w:tcBorders>
          </w:tcPr>
          <w:p w:rsidR="005A1C79" w:rsidRPr="00111A7F" w:rsidRDefault="005A1C79" w:rsidP="005A1C79"/>
        </w:tc>
        <w:tc>
          <w:tcPr>
            <w:tcW w:w="284" w:type="dxa"/>
            <w:tcBorders>
              <w:left w:val="single" w:sz="12" w:space="0" w:color="auto"/>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Borders>
              <w:right w:val="single" w:sz="12" w:space="0" w:color="auto"/>
            </w:tcBorders>
          </w:tcPr>
          <w:p w:rsidR="005A1C79" w:rsidRPr="00111A7F" w:rsidRDefault="005A1C79" w:rsidP="00C95B3D">
            <w:pPr>
              <w:keepNext/>
            </w:pPr>
          </w:p>
        </w:tc>
        <w:tc>
          <w:tcPr>
            <w:tcW w:w="284" w:type="dxa"/>
            <w:tcBorders>
              <w:top w:val="single" w:sz="12" w:space="0" w:color="auto"/>
              <w:left w:val="single" w:sz="12" w:space="0" w:color="auto"/>
            </w:tcBorders>
          </w:tcPr>
          <w:p w:rsidR="005A1C79" w:rsidRPr="00111A7F" w:rsidRDefault="005A1C79" w:rsidP="00C95B3D">
            <w:pPr>
              <w:keepNext/>
            </w:pPr>
          </w:p>
        </w:tc>
        <w:tc>
          <w:tcPr>
            <w:tcW w:w="284" w:type="dxa"/>
            <w:tcBorders>
              <w:top w:val="single" w:sz="12" w:space="0" w:color="auto"/>
            </w:tcBorders>
          </w:tcPr>
          <w:p w:rsidR="005A1C79" w:rsidRPr="00111A7F" w:rsidRDefault="005A1C79" w:rsidP="00C95B3D">
            <w:pPr>
              <w:keepNext/>
            </w:pPr>
          </w:p>
        </w:tc>
        <w:tc>
          <w:tcPr>
            <w:tcW w:w="284" w:type="dxa"/>
            <w:tcBorders>
              <w:top w:val="single" w:sz="12" w:space="0" w:color="auto"/>
              <w:right w:val="single" w:sz="12" w:space="0" w:color="auto"/>
            </w:tcBorders>
          </w:tcPr>
          <w:p w:rsidR="005A1C79" w:rsidRPr="00111A7F" w:rsidRDefault="005A1C79" w:rsidP="005A1C79"/>
        </w:tc>
        <w:tc>
          <w:tcPr>
            <w:tcW w:w="284" w:type="dxa"/>
            <w:tcBorders>
              <w:top w:val="single" w:sz="12" w:space="0" w:color="auto"/>
              <w:left w:val="single" w:sz="12" w:space="0" w:color="auto"/>
            </w:tcBorders>
          </w:tcPr>
          <w:p w:rsidR="005A1C79" w:rsidRPr="00111A7F" w:rsidRDefault="005A1C79" w:rsidP="005A1C79"/>
        </w:tc>
        <w:tc>
          <w:tcPr>
            <w:tcW w:w="284" w:type="dxa"/>
            <w:tcBorders>
              <w:top w:val="single" w:sz="12" w:space="0" w:color="auto"/>
              <w:right w:val="single" w:sz="12" w:space="0" w:color="auto"/>
            </w:tcBorders>
          </w:tcPr>
          <w:p w:rsidR="005A1C79" w:rsidRPr="00111A7F" w:rsidRDefault="005A1C79" w:rsidP="005A1C79"/>
        </w:tc>
        <w:tc>
          <w:tcPr>
            <w:tcW w:w="284" w:type="dxa"/>
            <w:tcBorders>
              <w:top w:val="single" w:sz="12" w:space="0" w:color="auto"/>
              <w:left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right w:val="single" w:sz="12" w:space="0" w:color="auto"/>
            </w:tcBorders>
          </w:tcPr>
          <w:p w:rsidR="005A1C79" w:rsidRPr="00111A7F" w:rsidRDefault="005A1C79" w:rsidP="005A1C79"/>
        </w:tc>
        <w:tc>
          <w:tcPr>
            <w:tcW w:w="284" w:type="dxa"/>
            <w:tcBorders>
              <w:top w:val="single" w:sz="12" w:space="0" w:color="auto"/>
              <w:left w:val="single" w:sz="12" w:space="0" w:color="auto"/>
            </w:tcBorders>
          </w:tcPr>
          <w:p w:rsidR="005A1C79" w:rsidRPr="00111A7F" w:rsidRDefault="005A1C79" w:rsidP="005A1C79"/>
        </w:tc>
        <w:tc>
          <w:tcPr>
            <w:tcW w:w="284" w:type="dxa"/>
            <w:tcBorders>
              <w:top w:val="single" w:sz="12" w:space="0" w:color="auto"/>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Borders>
              <w:right w:val="single" w:sz="12" w:space="0" w:color="auto"/>
            </w:tcBorders>
          </w:tcPr>
          <w:p w:rsidR="005A1C79" w:rsidRPr="00111A7F" w:rsidRDefault="005A1C79" w:rsidP="00C95B3D">
            <w:pPr>
              <w:keepNext/>
            </w:pPr>
          </w:p>
        </w:tc>
        <w:tc>
          <w:tcPr>
            <w:tcW w:w="284" w:type="dxa"/>
            <w:tcBorders>
              <w:left w:val="single" w:sz="12" w:space="0" w:color="auto"/>
            </w:tcBorders>
          </w:tcPr>
          <w:p w:rsidR="005A1C79" w:rsidRPr="00111A7F" w:rsidRDefault="005A1C79" w:rsidP="00C95B3D">
            <w:pPr>
              <w:keepNext/>
            </w:pPr>
          </w:p>
        </w:tc>
        <w:tc>
          <w:tcPr>
            <w:tcW w:w="284" w:type="dxa"/>
          </w:tcPr>
          <w:p w:rsidR="005A1C79" w:rsidRPr="00111A7F" w:rsidRDefault="005A1C79" w:rsidP="00C95B3D">
            <w:pPr>
              <w:keepNext/>
            </w:pPr>
          </w:p>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Borders>
              <w:right w:val="single" w:sz="12" w:space="0" w:color="auto"/>
            </w:tcBorders>
          </w:tcPr>
          <w:p w:rsidR="005A1C79" w:rsidRPr="00111A7F" w:rsidRDefault="005A1C79" w:rsidP="00C95B3D">
            <w:pPr>
              <w:keepNext/>
            </w:pPr>
          </w:p>
        </w:tc>
        <w:tc>
          <w:tcPr>
            <w:tcW w:w="284" w:type="dxa"/>
            <w:tcBorders>
              <w:left w:val="single" w:sz="12" w:space="0" w:color="auto"/>
            </w:tcBorders>
          </w:tcPr>
          <w:p w:rsidR="005A1C79" w:rsidRPr="00111A7F" w:rsidRDefault="005A1C79" w:rsidP="00C95B3D">
            <w:pPr>
              <w:keepNext/>
            </w:pPr>
          </w:p>
        </w:tc>
        <w:tc>
          <w:tcPr>
            <w:tcW w:w="284" w:type="dxa"/>
          </w:tcPr>
          <w:p w:rsidR="005A1C79" w:rsidRPr="00111A7F" w:rsidRDefault="005A1C79" w:rsidP="00C95B3D">
            <w:pPr>
              <w:keepNext/>
            </w:pPr>
          </w:p>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Borders>
              <w:right w:val="single" w:sz="12" w:space="0" w:color="auto"/>
            </w:tcBorders>
          </w:tcPr>
          <w:p w:rsidR="005A1C79" w:rsidRPr="00111A7F" w:rsidRDefault="005A1C79" w:rsidP="00C95B3D">
            <w:pPr>
              <w:keepNext/>
            </w:pPr>
          </w:p>
        </w:tc>
        <w:tc>
          <w:tcPr>
            <w:tcW w:w="284" w:type="dxa"/>
            <w:tcBorders>
              <w:left w:val="single" w:sz="12" w:space="0" w:color="auto"/>
              <w:bottom w:val="single" w:sz="12" w:space="0" w:color="auto"/>
            </w:tcBorders>
          </w:tcPr>
          <w:p w:rsidR="005A1C79" w:rsidRPr="00111A7F" w:rsidRDefault="005A1C79" w:rsidP="00C95B3D">
            <w:pPr>
              <w:keepNext/>
            </w:pPr>
          </w:p>
        </w:tc>
        <w:tc>
          <w:tcPr>
            <w:tcW w:w="284" w:type="dxa"/>
            <w:tcBorders>
              <w:bottom w:val="single" w:sz="12" w:space="0" w:color="auto"/>
            </w:tcBorders>
          </w:tcPr>
          <w:p w:rsidR="005A1C79" w:rsidRPr="00111A7F" w:rsidRDefault="005A1C79" w:rsidP="00C95B3D">
            <w:pPr>
              <w:keepNext/>
            </w:pPr>
          </w:p>
        </w:tc>
        <w:tc>
          <w:tcPr>
            <w:tcW w:w="284" w:type="dxa"/>
            <w:tcBorders>
              <w:bottom w:val="single" w:sz="12" w:space="0" w:color="auto"/>
              <w:right w:val="single" w:sz="12" w:space="0" w:color="auto"/>
            </w:tcBorders>
          </w:tcPr>
          <w:p w:rsidR="005A1C79" w:rsidRPr="00111A7F" w:rsidRDefault="005A1C79" w:rsidP="005A1C79"/>
        </w:tc>
        <w:tc>
          <w:tcPr>
            <w:tcW w:w="284" w:type="dxa"/>
            <w:tcBorders>
              <w:left w:val="single" w:sz="12" w:space="0" w:color="auto"/>
              <w:bottom w:val="single" w:sz="12" w:space="0" w:color="auto"/>
            </w:tcBorders>
          </w:tcPr>
          <w:p w:rsidR="005A1C79" w:rsidRPr="00111A7F" w:rsidRDefault="005A1C79" w:rsidP="005A1C79"/>
        </w:tc>
        <w:tc>
          <w:tcPr>
            <w:tcW w:w="284" w:type="dxa"/>
            <w:tcBorders>
              <w:bottom w:val="single" w:sz="12" w:space="0" w:color="auto"/>
              <w:right w:val="single" w:sz="12" w:space="0" w:color="auto"/>
            </w:tcBorders>
          </w:tcPr>
          <w:p w:rsidR="005A1C79" w:rsidRPr="00111A7F" w:rsidRDefault="005A1C79" w:rsidP="005A1C79"/>
        </w:tc>
        <w:tc>
          <w:tcPr>
            <w:tcW w:w="284" w:type="dxa"/>
            <w:tcBorders>
              <w:left w:val="single" w:sz="12" w:space="0" w:color="auto"/>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right w:val="single" w:sz="12" w:space="0" w:color="auto"/>
            </w:tcBorders>
          </w:tcPr>
          <w:p w:rsidR="005A1C79" w:rsidRPr="00111A7F" w:rsidRDefault="005A1C79" w:rsidP="005A1C79"/>
        </w:tc>
        <w:tc>
          <w:tcPr>
            <w:tcW w:w="284" w:type="dxa"/>
            <w:tcBorders>
              <w:left w:val="single" w:sz="12" w:space="0" w:color="auto"/>
              <w:bottom w:val="single" w:sz="12" w:space="0" w:color="auto"/>
            </w:tcBorders>
          </w:tcPr>
          <w:p w:rsidR="005A1C79" w:rsidRPr="00111A7F" w:rsidRDefault="005A1C79" w:rsidP="005A1C79"/>
        </w:tc>
        <w:tc>
          <w:tcPr>
            <w:tcW w:w="284" w:type="dxa"/>
            <w:tcBorders>
              <w:bottom w:val="single" w:sz="12" w:space="0" w:color="auto"/>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Borders>
              <w:right w:val="single" w:sz="12" w:space="0" w:color="auto"/>
            </w:tcBorders>
          </w:tcPr>
          <w:p w:rsidR="005A1C79" w:rsidRPr="00111A7F" w:rsidRDefault="005A1C79" w:rsidP="00C95B3D">
            <w:pPr>
              <w:keepNext/>
            </w:pPr>
          </w:p>
        </w:tc>
        <w:tc>
          <w:tcPr>
            <w:tcW w:w="284" w:type="dxa"/>
            <w:tcBorders>
              <w:top w:val="single" w:sz="12" w:space="0" w:color="auto"/>
              <w:left w:val="single" w:sz="12" w:space="0" w:color="auto"/>
            </w:tcBorders>
          </w:tcPr>
          <w:p w:rsidR="005A1C79" w:rsidRPr="00111A7F" w:rsidRDefault="005A1C79" w:rsidP="00C95B3D">
            <w:pPr>
              <w:keepNext/>
            </w:pPr>
          </w:p>
        </w:tc>
        <w:tc>
          <w:tcPr>
            <w:tcW w:w="284" w:type="dxa"/>
            <w:tcBorders>
              <w:top w:val="single" w:sz="12" w:space="0" w:color="auto"/>
            </w:tcBorders>
          </w:tcPr>
          <w:p w:rsidR="005A1C79" w:rsidRPr="00111A7F" w:rsidRDefault="005A1C79" w:rsidP="00C95B3D">
            <w:pPr>
              <w:keepNext/>
            </w:pPr>
          </w:p>
        </w:tc>
        <w:tc>
          <w:tcPr>
            <w:tcW w:w="284" w:type="dxa"/>
            <w:tcBorders>
              <w:top w:val="single" w:sz="12" w:space="0" w:color="auto"/>
              <w:right w:val="single" w:sz="12" w:space="0" w:color="auto"/>
            </w:tcBorders>
          </w:tcPr>
          <w:p w:rsidR="005A1C79" w:rsidRPr="00111A7F" w:rsidRDefault="005A1C79" w:rsidP="005A1C79"/>
        </w:tc>
        <w:tc>
          <w:tcPr>
            <w:tcW w:w="284" w:type="dxa"/>
            <w:tcBorders>
              <w:top w:val="single" w:sz="12" w:space="0" w:color="auto"/>
              <w:left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Borders>
              <w:right w:val="single" w:sz="12" w:space="0" w:color="auto"/>
            </w:tcBorders>
          </w:tcPr>
          <w:p w:rsidR="005A1C79" w:rsidRPr="00111A7F" w:rsidRDefault="005A1C79" w:rsidP="00C95B3D">
            <w:pPr>
              <w:keepNext/>
            </w:pPr>
          </w:p>
        </w:tc>
        <w:tc>
          <w:tcPr>
            <w:tcW w:w="284" w:type="dxa"/>
            <w:tcBorders>
              <w:left w:val="single" w:sz="12" w:space="0" w:color="auto"/>
              <w:bottom w:val="single" w:sz="12" w:space="0" w:color="auto"/>
            </w:tcBorders>
          </w:tcPr>
          <w:p w:rsidR="005A1C79" w:rsidRPr="00111A7F" w:rsidRDefault="005A1C79" w:rsidP="00C95B3D">
            <w:pPr>
              <w:keepNext/>
            </w:pPr>
          </w:p>
        </w:tc>
        <w:tc>
          <w:tcPr>
            <w:tcW w:w="284" w:type="dxa"/>
            <w:tcBorders>
              <w:bottom w:val="single" w:sz="12" w:space="0" w:color="auto"/>
            </w:tcBorders>
          </w:tcPr>
          <w:p w:rsidR="005A1C79" w:rsidRPr="00111A7F" w:rsidRDefault="005A1C79" w:rsidP="00C95B3D">
            <w:pPr>
              <w:keepNext/>
            </w:pPr>
          </w:p>
        </w:tc>
        <w:tc>
          <w:tcPr>
            <w:tcW w:w="284" w:type="dxa"/>
            <w:tcBorders>
              <w:bottom w:val="single" w:sz="12" w:space="0" w:color="auto"/>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Borders>
              <w:bottom w:val="single" w:sz="12" w:space="0" w:color="auto"/>
            </w:tcBorders>
          </w:tcPr>
          <w:p w:rsidR="005A1C79" w:rsidRPr="00111A7F" w:rsidRDefault="00A5243E" w:rsidP="005A1C79">
            <w:r>
              <w:rPr>
                <w:noProof/>
              </w:rPr>
              <w:pict>
                <v:shape id="Text Box 5266" o:spid="_x0000_s4238" type="#_x0000_t202" style="position:absolute;margin-left:5.65pt;margin-top:11.35pt;width:42pt;height:31.75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gcdvA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" filled="f" stroked="f">
                  <v:textbox>
                    <w:txbxContent>
                      <w:p w:rsidR="004612D1" w:rsidRDefault="004612D1" w:rsidP="005A1C79">
                        <w:r>
                          <w:t>1 cm</w:t>
                        </w:r>
                      </w:p>
                    </w:txbxContent>
                  </v:textbox>
                </v:shape>
              </w:pict>
            </w:r>
          </w:p>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Borders>
              <w:top w:val="single" w:sz="12" w:space="0" w:color="auto"/>
            </w:tcBorders>
          </w:tcPr>
          <w:p w:rsidR="005A1C79" w:rsidRPr="00111A7F" w:rsidRDefault="005A1C79" w:rsidP="00C95B3D">
            <w:pPr>
              <w:keepNext/>
            </w:pPr>
          </w:p>
        </w:tc>
        <w:tc>
          <w:tcPr>
            <w:tcW w:w="284" w:type="dxa"/>
            <w:tcBorders>
              <w:top w:val="single" w:sz="12" w:space="0" w:color="auto"/>
            </w:tcBorders>
          </w:tcPr>
          <w:p w:rsidR="005A1C79" w:rsidRPr="00111A7F" w:rsidRDefault="005A1C79" w:rsidP="00C95B3D">
            <w:pPr>
              <w:keepNext/>
            </w:pPr>
          </w:p>
        </w:tc>
        <w:tc>
          <w:tcPr>
            <w:tcW w:w="284" w:type="dxa"/>
            <w:tcBorders>
              <w:top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Borders>
              <w:right w:val="single" w:sz="12" w:space="0" w:color="auto"/>
            </w:tcBorders>
          </w:tcPr>
          <w:p w:rsidR="005A1C79" w:rsidRPr="00111A7F" w:rsidRDefault="00A5243E" w:rsidP="005A1C79">
            <w:r>
              <w:rPr>
                <w:noProof/>
              </w:rPr>
              <w:pict>
                <v:shape id="Text Box 5267" o:spid="_x0000_s4239" type="#_x0000_t202" style="position:absolute;margin-left:4.85pt;margin-top:11.15pt;width:42pt;height:31.75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KL0vA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" filled="f" stroked="f">
                  <v:textbox>
                    <w:txbxContent>
                      <w:p w:rsidR="004612D1" w:rsidRDefault="004612D1" w:rsidP="005A1C79">
                        <w:r>
                          <w:t>1 cm</w:t>
                        </w:r>
                      </w:p>
                    </w:txbxContent>
                  </v:textbox>
                </v:shape>
              </w:pict>
            </w:r>
          </w:p>
        </w:tc>
        <w:tc>
          <w:tcPr>
            <w:tcW w:w="284" w:type="dxa"/>
            <w:tcBorders>
              <w:top w:val="single" w:sz="12" w:space="0" w:color="auto"/>
              <w:left w:val="single" w:sz="12" w:space="0" w:color="auto"/>
              <w:bottom w:val="single" w:sz="12" w:space="0" w:color="auto"/>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C95B3D">
            <w:pPr>
              <w:keepNext/>
            </w:pPr>
          </w:p>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bl>
    <w:p w:rsidR="005A1C79" w:rsidRPr="00111A7F" w:rsidRDefault="005A1C79" w:rsidP="005A1C79">
      <w:pPr>
        <w:rPr>
          <w:b/>
          <w:bCs/>
        </w:rPr>
      </w:pPr>
    </w:p>
    <w:p w:rsidR="005A1C79" w:rsidRPr="00111A7F" w:rsidRDefault="005A1C79" w:rsidP="00766CDF">
      <w:pPr>
        <w:pStyle w:val="Zadanie-tre"/>
      </w:pPr>
      <w:r w:rsidRPr="00111A7F">
        <w:t>Szkielet prostopadłościanu tworzy 12 krawędzi, z których cztery mają długość 2 cm, cztery mają długość 3 cm i cztery mają długość 4 cm.</w:t>
      </w:r>
    </w:p>
    <w:p w:rsidR="005A1C79" w:rsidRPr="00111A7F" w:rsidRDefault="005A1C79" w:rsidP="00766CDF">
      <w:pPr>
        <w:pStyle w:val="Zadanie-tre"/>
      </w:pPr>
      <w:r w:rsidRPr="00111A7F">
        <w:t>Obliczamy ich łączną długość</w:t>
      </w:r>
      <w:r w:rsidR="00B00C1D">
        <w:t>.</w:t>
      </w:r>
    </w:p>
    <w:p w:rsidR="005A1C79" w:rsidRPr="00111A7F" w:rsidRDefault="005A1C79" w:rsidP="00C95B3D">
      <w:pPr>
        <w:pStyle w:val="Zadanie-tre"/>
        <w:jc w:val="center"/>
      </w:pPr>
      <w:r w:rsidRPr="00111A7F">
        <w:rPr>
          <w:position w:val="-10"/>
        </w:rPr>
        <w:object w:dxaOrig="2000" w:dyaOrig="320">
          <v:shape id="_x0000_i1652" type="#_x0000_t75" style="width:99.85pt;height:15pt" o:ole="">
            <v:imagedata r:id="rId1184" o:title=""/>
          </v:shape>
          <o:OLEObject Type="Embed" ProgID="Equation.DSMT4" ShapeID="_x0000_i1652" DrawAspect="Content" ObjectID="_1508845499" r:id="rId1185"/>
        </w:object>
      </w:r>
      <w:r w:rsidRPr="00111A7F">
        <w:t xml:space="preserve"> (cm)</w:t>
      </w:r>
      <w:r w:rsidR="00C95B3D">
        <w:t>.</w:t>
      </w:r>
    </w:p>
    <w:p w:rsidR="005A1C79" w:rsidRPr="00111A7F" w:rsidRDefault="005A1C79" w:rsidP="00766CDF">
      <w:pPr>
        <w:pStyle w:val="Zadanie-tre"/>
      </w:pPr>
      <w:r w:rsidRPr="00111A7F">
        <w:t xml:space="preserve">Odpowiedź: </w:t>
      </w:r>
      <w:r w:rsidR="00B00C1D">
        <w:t>Do wykonania</w:t>
      </w:r>
      <w:r w:rsidRPr="00111A7F">
        <w:t xml:space="preserve"> szkieletu tego prostopadłościanu potrzeba co najmniej 36 cm</w:t>
      </w:r>
      <w:r w:rsidR="00C95B3D">
        <w:br/>
      </w:r>
      <w:r w:rsidRPr="00111A7F">
        <w:t>drutu.</w:t>
      </w:r>
    </w:p>
    <w:p w:rsidR="005A1C79" w:rsidRPr="00111A7F" w:rsidRDefault="005A1C79" w:rsidP="00766CDF">
      <w:pPr>
        <w:pStyle w:val="Sposb"/>
      </w:pPr>
      <w:r w:rsidRPr="00111A7F">
        <w:t>III sposób</w:t>
      </w: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tblPr>
      <w:tblGrid>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tblGrid>
      <w:tr w:rsidR="005A1C79" w:rsidRPr="00111A7F" w:rsidTr="005A1C79">
        <w:trPr>
          <w:trHeight w:hRule="exact" w:val="284"/>
          <w:jc w:val="center"/>
        </w:trPr>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top w:val="single" w:sz="12" w:space="0" w:color="auto"/>
              <w:left w:val="single" w:sz="12" w:space="0" w:color="auto"/>
            </w:tcBorders>
          </w:tcPr>
          <w:p w:rsidR="005A1C79" w:rsidRPr="00111A7F" w:rsidRDefault="005A1C79" w:rsidP="005A1C79"/>
        </w:tc>
        <w:tc>
          <w:tcPr>
            <w:tcW w:w="284" w:type="dxa"/>
            <w:tcBorders>
              <w:top w:val="single" w:sz="12" w:space="0" w:color="auto"/>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right w:val="single" w:sz="12" w:space="0" w:color="auto"/>
            </w:tcBorders>
          </w:tcPr>
          <w:p w:rsidR="005A1C79" w:rsidRPr="00111A7F" w:rsidRDefault="005A1C79" w:rsidP="005A1C79"/>
        </w:tc>
        <w:tc>
          <w:tcPr>
            <w:tcW w:w="284" w:type="dxa"/>
            <w:tcBorders>
              <w:left w:val="single" w:sz="12" w:space="0" w:color="auto"/>
              <w:bottom w:val="single" w:sz="12" w:space="0" w:color="auto"/>
            </w:tcBorders>
          </w:tcPr>
          <w:p w:rsidR="005A1C79" w:rsidRPr="00111A7F" w:rsidRDefault="005A1C79" w:rsidP="005A1C79"/>
        </w:tc>
        <w:tc>
          <w:tcPr>
            <w:tcW w:w="284" w:type="dxa"/>
            <w:tcBorders>
              <w:bottom w:val="single" w:sz="12" w:space="0" w:color="auto"/>
              <w:right w:val="single" w:sz="12" w:space="0" w:color="auto"/>
            </w:tcBorders>
          </w:tcPr>
          <w:p w:rsidR="005A1C79" w:rsidRPr="00111A7F" w:rsidRDefault="005A1C79" w:rsidP="005A1C79"/>
        </w:tc>
        <w:tc>
          <w:tcPr>
            <w:tcW w:w="284" w:type="dxa"/>
            <w:tcBorders>
              <w:left w:val="single" w:sz="12" w:space="0" w:color="auto"/>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dotted" w:sz="4" w:space="0" w:color="auto"/>
            </w:tcBorders>
          </w:tcPr>
          <w:p w:rsidR="005A1C79" w:rsidRPr="00111A7F" w:rsidRDefault="005A1C79" w:rsidP="005A1C79"/>
        </w:tc>
        <w:tc>
          <w:tcPr>
            <w:tcW w:w="284" w:type="dxa"/>
            <w:tcBorders>
              <w:bottom w:val="dotted" w:sz="4"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top w:val="single" w:sz="12" w:space="0" w:color="auto"/>
              <w:left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right w:val="single" w:sz="12" w:space="0" w:color="auto"/>
            </w:tcBorders>
          </w:tcPr>
          <w:p w:rsidR="005A1C79" w:rsidRPr="00111A7F" w:rsidRDefault="005A1C79" w:rsidP="005A1C79"/>
        </w:tc>
        <w:tc>
          <w:tcPr>
            <w:tcW w:w="284" w:type="dxa"/>
            <w:tcBorders>
              <w:top w:val="single" w:sz="12" w:space="0" w:color="auto"/>
              <w:left w:val="single" w:sz="12" w:space="0" w:color="auto"/>
            </w:tcBorders>
          </w:tcPr>
          <w:p w:rsidR="005A1C79" w:rsidRPr="00111A7F" w:rsidRDefault="005A1C79" w:rsidP="005A1C79"/>
        </w:tc>
        <w:tc>
          <w:tcPr>
            <w:tcW w:w="284" w:type="dxa"/>
            <w:tcBorders>
              <w:top w:val="single" w:sz="12" w:space="0" w:color="auto"/>
              <w:right w:val="single" w:sz="12" w:space="0" w:color="auto"/>
            </w:tcBorders>
          </w:tcPr>
          <w:p w:rsidR="005A1C79" w:rsidRPr="00111A7F" w:rsidRDefault="005A1C79" w:rsidP="005A1C79"/>
        </w:tc>
        <w:tc>
          <w:tcPr>
            <w:tcW w:w="284" w:type="dxa"/>
            <w:tcBorders>
              <w:top w:val="single" w:sz="12" w:space="0" w:color="auto"/>
              <w:left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right w:val="single" w:sz="12" w:space="0" w:color="auto"/>
            </w:tcBorders>
          </w:tcPr>
          <w:p w:rsidR="005A1C79" w:rsidRPr="00111A7F" w:rsidRDefault="005A1C79" w:rsidP="005A1C79"/>
        </w:tc>
        <w:tc>
          <w:tcPr>
            <w:tcW w:w="284" w:type="dxa"/>
            <w:tcBorders>
              <w:top w:val="dotted" w:sz="4" w:space="0" w:color="auto"/>
              <w:left w:val="single" w:sz="12" w:space="0" w:color="auto"/>
            </w:tcBorders>
          </w:tcPr>
          <w:p w:rsidR="005A1C79" w:rsidRPr="00111A7F" w:rsidRDefault="005A1C79" w:rsidP="005A1C79"/>
        </w:tc>
        <w:tc>
          <w:tcPr>
            <w:tcW w:w="284" w:type="dxa"/>
            <w:tcBorders>
              <w:top w:val="dotted" w:sz="4" w:space="0" w:color="auto"/>
              <w:right w:val="dotted" w:sz="4" w:space="0" w:color="auto"/>
            </w:tcBorders>
          </w:tcPr>
          <w:p w:rsidR="005A1C79" w:rsidRPr="00111A7F" w:rsidRDefault="005A1C79" w:rsidP="005A1C79"/>
        </w:tc>
        <w:tc>
          <w:tcPr>
            <w:tcW w:w="284" w:type="dxa"/>
            <w:tcBorders>
              <w:left w:val="dotted" w:sz="4"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Borders>
              <w:right w:val="dotted" w:sz="4" w:space="0" w:color="auto"/>
            </w:tcBorders>
          </w:tcPr>
          <w:p w:rsidR="005A1C79" w:rsidRPr="00111A7F" w:rsidRDefault="005A1C79" w:rsidP="005A1C79"/>
        </w:tc>
        <w:tc>
          <w:tcPr>
            <w:tcW w:w="284" w:type="dxa"/>
            <w:tcBorders>
              <w:left w:val="dotted" w:sz="4"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Borders>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Borders>
              <w:right w:val="dotted" w:sz="4" w:space="0" w:color="auto"/>
            </w:tcBorders>
          </w:tcPr>
          <w:p w:rsidR="005A1C79" w:rsidRPr="00111A7F" w:rsidRDefault="005A1C79" w:rsidP="005A1C79"/>
        </w:tc>
        <w:tc>
          <w:tcPr>
            <w:tcW w:w="284" w:type="dxa"/>
            <w:tcBorders>
              <w:left w:val="dotted" w:sz="4"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right w:val="single" w:sz="12" w:space="0" w:color="auto"/>
            </w:tcBorders>
          </w:tcPr>
          <w:p w:rsidR="005A1C79" w:rsidRPr="00111A7F" w:rsidRDefault="005A1C79" w:rsidP="005A1C79"/>
        </w:tc>
        <w:tc>
          <w:tcPr>
            <w:tcW w:w="284" w:type="dxa"/>
            <w:tcBorders>
              <w:left w:val="single" w:sz="12" w:space="0" w:color="auto"/>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right w:val="single" w:sz="12" w:space="0" w:color="auto"/>
            </w:tcBorders>
          </w:tcPr>
          <w:p w:rsidR="005A1C79" w:rsidRPr="00111A7F" w:rsidRDefault="005A1C79" w:rsidP="005A1C79"/>
        </w:tc>
        <w:tc>
          <w:tcPr>
            <w:tcW w:w="284" w:type="dxa"/>
            <w:tcBorders>
              <w:left w:val="single" w:sz="12" w:space="0" w:color="auto"/>
              <w:bottom w:val="single" w:sz="12" w:space="0" w:color="auto"/>
            </w:tcBorders>
          </w:tcPr>
          <w:p w:rsidR="005A1C79" w:rsidRPr="00111A7F" w:rsidRDefault="005A1C79" w:rsidP="005A1C79"/>
        </w:tc>
        <w:tc>
          <w:tcPr>
            <w:tcW w:w="284" w:type="dxa"/>
            <w:tcBorders>
              <w:bottom w:val="single" w:sz="12" w:space="0" w:color="auto"/>
              <w:right w:val="single" w:sz="12" w:space="0" w:color="auto"/>
            </w:tcBorders>
          </w:tcPr>
          <w:p w:rsidR="005A1C79" w:rsidRPr="00111A7F" w:rsidRDefault="005A1C79" w:rsidP="005A1C79"/>
        </w:tc>
        <w:tc>
          <w:tcPr>
            <w:tcW w:w="284" w:type="dxa"/>
            <w:tcBorders>
              <w:left w:val="single" w:sz="12" w:space="0" w:color="auto"/>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right w:val="single" w:sz="12" w:space="0" w:color="auto"/>
            </w:tcBorders>
          </w:tcPr>
          <w:p w:rsidR="005A1C79" w:rsidRPr="00111A7F" w:rsidRDefault="005A1C79" w:rsidP="005A1C79"/>
        </w:tc>
        <w:tc>
          <w:tcPr>
            <w:tcW w:w="284" w:type="dxa"/>
            <w:tcBorders>
              <w:left w:val="single" w:sz="12" w:space="0" w:color="auto"/>
              <w:bottom w:val="dotted" w:sz="4" w:space="0" w:color="auto"/>
            </w:tcBorders>
          </w:tcPr>
          <w:p w:rsidR="005A1C79" w:rsidRPr="00111A7F" w:rsidRDefault="005A1C79" w:rsidP="005A1C79"/>
        </w:tc>
        <w:tc>
          <w:tcPr>
            <w:tcW w:w="284" w:type="dxa"/>
            <w:tcBorders>
              <w:bottom w:val="dotted" w:sz="4" w:space="0" w:color="auto"/>
              <w:right w:val="dotted" w:sz="4" w:space="0" w:color="auto"/>
            </w:tcBorders>
          </w:tcPr>
          <w:p w:rsidR="005A1C79" w:rsidRPr="00111A7F" w:rsidRDefault="005A1C79" w:rsidP="005A1C79"/>
        </w:tc>
        <w:tc>
          <w:tcPr>
            <w:tcW w:w="284" w:type="dxa"/>
            <w:tcBorders>
              <w:left w:val="dotted" w:sz="4"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Borders>
              <w:right w:val="single" w:sz="12" w:space="0" w:color="auto"/>
            </w:tcBorders>
          </w:tcPr>
          <w:p w:rsidR="005A1C79" w:rsidRPr="00111A7F" w:rsidRDefault="005A1C79" w:rsidP="005A1C79"/>
        </w:tc>
        <w:tc>
          <w:tcPr>
            <w:tcW w:w="284" w:type="dxa"/>
            <w:tcBorders>
              <w:top w:val="single" w:sz="12" w:space="0" w:color="auto"/>
              <w:left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right w:val="single" w:sz="12" w:space="0" w:color="auto"/>
            </w:tcBorders>
          </w:tcPr>
          <w:p w:rsidR="005A1C79" w:rsidRPr="00111A7F" w:rsidRDefault="005A1C79" w:rsidP="005A1C79"/>
        </w:tc>
        <w:tc>
          <w:tcPr>
            <w:tcW w:w="284" w:type="dxa"/>
            <w:tcBorders>
              <w:top w:val="single" w:sz="12" w:space="0" w:color="auto"/>
              <w:left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right w:val="single" w:sz="12" w:space="0" w:color="auto"/>
            </w:tcBorders>
          </w:tcPr>
          <w:p w:rsidR="005A1C79" w:rsidRPr="00111A7F" w:rsidRDefault="005A1C79" w:rsidP="005A1C79"/>
        </w:tc>
        <w:tc>
          <w:tcPr>
            <w:tcW w:w="284" w:type="dxa"/>
            <w:tcBorders>
              <w:top w:val="single" w:sz="12" w:space="0" w:color="auto"/>
              <w:left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dotted" w:sz="4" w:space="0" w:color="auto"/>
            </w:tcBorders>
          </w:tcPr>
          <w:p w:rsidR="005A1C79" w:rsidRPr="00111A7F" w:rsidRDefault="005A1C79" w:rsidP="005A1C79"/>
        </w:tc>
        <w:tc>
          <w:tcPr>
            <w:tcW w:w="284" w:type="dxa"/>
            <w:tcBorders>
              <w:top w:val="dotted" w:sz="4"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Borders>
              <w:right w:val="single" w:sz="12" w:space="0" w:color="auto"/>
            </w:tcBorders>
          </w:tcPr>
          <w:p w:rsidR="005A1C79" w:rsidRPr="00111A7F" w:rsidRDefault="005A1C79" w:rsidP="005A1C79"/>
        </w:tc>
        <w:tc>
          <w:tcPr>
            <w:tcW w:w="284" w:type="dxa"/>
            <w:tcBorders>
              <w:left w:val="single" w:sz="12" w:space="0" w:color="auto"/>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right w:val="single" w:sz="12" w:space="0" w:color="auto"/>
            </w:tcBorders>
          </w:tcPr>
          <w:p w:rsidR="005A1C79" w:rsidRPr="00111A7F" w:rsidRDefault="005A1C79" w:rsidP="005A1C79"/>
        </w:tc>
        <w:tc>
          <w:tcPr>
            <w:tcW w:w="284" w:type="dxa"/>
            <w:tcBorders>
              <w:left w:val="single" w:sz="12" w:space="0" w:color="auto"/>
              <w:bottom w:val="single" w:sz="12" w:space="0" w:color="auto"/>
            </w:tcBorders>
          </w:tcPr>
          <w:p w:rsidR="005A1C79" w:rsidRPr="00111A7F" w:rsidRDefault="005A1C79" w:rsidP="005A1C79"/>
        </w:tc>
        <w:tc>
          <w:tcPr>
            <w:tcW w:w="284" w:type="dxa"/>
            <w:tcBorders>
              <w:bottom w:val="single" w:sz="12" w:space="0" w:color="auto"/>
            </w:tcBorders>
          </w:tcPr>
          <w:p w:rsidR="005A1C79" w:rsidRPr="00111A7F" w:rsidRDefault="005A1C79" w:rsidP="005A1C79"/>
        </w:tc>
        <w:tc>
          <w:tcPr>
            <w:tcW w:w="284" w:type="dxa"/>
            <w:tcBorders>
              <w:bottom w:val="single" w:sz="12" w:space="0" w:color="auto"/>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Borders>
              <w:bottom w:val="single" w:sz="12" w:space="0" w:color="auto"/>
            </w:tcBorders>
          </w:tcPr>
          <w:p w:rsidR="005A1C79" w:rsidRPr="00111A7F" w:rsidRDefault="00A5243E" w:rsidP="005A1C79">
            <w:r>
              <w:rPr>
                <w:noProof/>
              </w:rPr>
              <w:pict>
                <v:shape id="Text Box 5268" o:spid="_x0000_s4240" type="#_x0000_t202" style="position:absolute;margin-left:5.65pt;margin-top:11.35pt;width:42pt;height:31.7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E1Juw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" filled="f" stroked="f">
                  <v:textbox>
                    <w:txbxContent>
                      <w:p w:rsidR="004612D1" w:rsidRDefault="004612D1" w:rsidP="005A1C79">
                        <w:r>
                          <w:t>1 cm</w:t>
                        </w:r>
                      </w:p>
                    </w:txbxContent>
                  </v:textbox>
                </v:shape>
              </w:pict>
            </w:r>
          </w:p>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Borders>
              <w:right w:val="single" w:sz="12" w:space="0" w:color="auto"/>
            </w:tcBorders>
          </w:tcPr>
          <w:p w:rsidR="005A1C79" w:rsidRPr="00111A7F" w:rsidRDefault="00A5243E" w:rsidP="005A1C79">
            <w:r>
              <w:rPr>
                <w:noProof/>
              </w:rPr>
              <w:pict>
                <v:shape id="Text Box 5269" o:spid="_x0000_s4241" type="#_x0000_t202" style="position:absolute;margin-left:4.85pt;margin-top:11.15pt;width:42pt;height:31.75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iufvA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" filled="f" stroked="f">
                  <v:textbox>
                    <w:txbxContent>
                      <w:p w:rsidR="004612D1" w:rsidRDefault="004612D1" w:rsidP="005A1C79">
                        <w:r>
                          <w:t>1 cm</w:t>
                        </w:r>
                      </w:p>
                    </w:txbxContent>
                  </v:textbox>
                </v:shape>
              </w:pict>
            </w:r>
          </w:p>
        </w:tc>
        <w:tc>
          <w:tcPr>
            <w:tcW w:w="284" w:type="dxa"/>
            <w:tcBorders>
              <w:top w:val="single" w:sz="12" w:space="0" w:color="auto"/>
              <w:left w:val="single" w:sz="12" w:space="0" w:color="auto"/>
              <w:bottom w:val="single" w:sz="12" w:space="0" w:color="auto"/>
              <w:right w:val="single" w:sz="12" w:space="0" w:color="auto"/>
            </w:tcBorders>
          </w:tcPr>
          <w:p w:rsidR="005A1C79" w:rsidRPr="00111A7F" w:rsidRDefault="005A1C79" w:rsidP="005A1C79"/>
        </w:tc>
        <w:tc>
          <w:tcPr>
            <w:tcW w:w="284" w:type="dxa"/>
            <w:tcBorders>
              <w:left w:val="single" w:sz="12" w:space="0" w:color="auto"/>
            </w:tcBorders>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Borders>
              <w:top w:val="single" w:sz="12" w:space="0" w:color="auto"/>
            </w:tcBorders>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r w:rsidR="005A1C79" w:rsidRPr="00111A7F" w:rsidTr="005A1C79">
        <w:trPr>
          <w:trHeight w:hRule="exact" w:val="284"/>
          <w:jc w:val="center"/>
        </w:trPr>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c>
          <w:tcPr>
            <w:tcW w:w="284" w:type="dxa"/>
          </w:tcPr>
          <w:p w:rsidR="005A1C79" w:rsidRPr="00111A7F" w:rsidRDefault="005A1C79" w:rsidP="005A1C79"/>
        </w:tc>
      </w:tr>
    </w:tbl>
    <w:p w:rsidR="005A1C79" w:rsidRPr="00111A7F" w:rsidRDefault="005A1C79" w:rsidP="005A1C79"/>
    <w:p w:rsidR="005A1C79" w:rsidRPr="00111A7F" w:rsidRDefault="005A1C79" w:rsidP="00766CDF">
      <w:pPr>
        <w:pStyle w:val="Zadanie-tre"/>
      </w:pPr>
      <w:r w:rsidRPr="00111A7F">
        <w:t>Szkielet prostopadłościanu tworzą:</w:t>
      </w:r>
    </w:p>
    <w:p w:rsidR="00C95B3D" w:rsidRDefault="005A1C79" w:rsidP="00C95B3D">
      <w:pPr>
        <w:pStyle w:val="Zadanie-tre"/>
        <w:numPr>
          <w:ilvl w:val="0"/>
          <w:numId w:val="25"/>
        </w:numPr>
      </w:pPr>
      <w:r w:rsidRPr="00111A7F">
        <w:t xml:space="preserve"> cztery krawędzie o długości 4 cm każda</w:t>
      </w:r>
      <w:r w:rsidR="00C95B3D">
        <w:t>:</w:t>
      </w:r>
    </w:p>
    <w:p w:rsidR="005A1C79" w:rsidRPr="00111A7F" w:rsidRDefault="005A1C79" w:rsidP="00C95B3D">
      <w:pPr>
        <w:pStyle w:val="Zadanie-tre"/>
        <w:ind w:left="720"/>
        <w:jc w:val="center"/>
      </w:pPr>
      <w:r w:rsidRPr="00111A7F">
        <w:rPr>
          <w:position w:val="-10"/>
        </w:rPr>
        <w:object w:dxaOrig="999" w:dyaOrig="320">
          <v:shape id="_x0000_i1653" type="#_x0000_t75" style="width:48.6pt;height:15pt" o:ole="">
            <v:imagedata r:id="rId1186" o:title=""/>
          </v:shape>
          <o:OLEObject Type="Embed" ProgID="Equation.3" ShapeID="_x0000_i1653" DrawAspect="Content" ObjectID="_1508845500" r:id="rId1187"/>
        </w:object>
      </w:r>
      <w:r w:rsidRPr="00111A7F">
        <w:t xml:space="preserve"> (cm)</w:t>
      </w:r>
      <w:r w:rsidR="00C95B3D">
        <w:t>,</w:t>
      </w:r>
    </w:p>
    <w:p w:rsidR="00C95B3D" w:rsidRDefault="005A1C79" w:rsidP="00C95B3D">
      <w:pPr>
        <w:pStyle w:val="Zadanie-tre"/>
        <w:numPr>
          <w:ilvl w:val="0"/>
          <w:numId w:val="25"/>
        </w:numPr>
      </w:pPr>
      <w:r w:rsidRPr="00111A7F">
        <w:t xml:space="preserve"> cztery krawędzie o długości 2 cm każda</w:t>
      </w:r>
      <w:r w:rsidR="00C95B3D">
        <w:t>:</w:t>
      </w:r>
    </w:p>
    <w:p w:rsidR="005A1C79" w:rsidRPr="00111A7F" w:rsidRDefault="005A1C79" w:rsidP="00C95B3D">
      <w:pPr>
        <w:pStyle w:val="Zadanie-tre"/>
        <w:ind w:left="720"/>
        <w:jc w:val="center"/>
      </w:pPr>
      <w:r w:rsidRPr="00111A7F">
        <w:rPr>
          <w:position w:val="-10"/>
        </w:rPr>
        <w:object w:dxaOrig="900" w:dyaOrig="320">
          <v:shape id="_x0000_i1654" type="#_x0000_t75" style="width:45.05pt;height:15pt" o:ole="">
            <v:imagedata r:id="rId1188" o:title=""/>
          </v:shape>
          <o:OLEObject Type="Embed" ProgID="Equation.3" ShapeID="_x0000_i1654" DrawAspect="Content" ObjectID="_1508845501" r:id="rId1189"/>
        </w:object>
      </w:r>
      <w:r w:rsidRPr="00111A7F">
        <w:t xml:space="preserve"> (cm)</w:t>
      </w:r>
      <w:r w:rsidR="00C95B3D">
        <w:t>,</w:t>
      </w:r>
    </w:p>
    <w:p w:rsidR="00C95B3D" w:rsidRDefault="005A1C79" w:rsidP="00C95B3D">
      <w:pPr>
        <w:pStyle w:val="Zadanie-tre"/>
        <w:numPr>
          <w:ilvl w:val="0"/>
          <w:numId w:val="25"/>
        </w:numPr>
      </w:pPr>
      <w:r w:rsidRPr="00111A7F">
        <w:t xml:space="preserve"> cztery krawędzie o długości 3 cm każda</w:t>
      </w:r>
      <w:r w:rsidR="00C95B3D">
        <w:t>:</w:t>
      </w:r>
    </w:p>
    <w:p w:rsidR="005A1C79" w:rsidRPr="00111A7F" w:rsidRDefault="005A1C79" w:rsidP="00C95B3D">
      <w:pPr>
        <w:pStyle w:val="Zadanie-tre"/>
        <w:ind w:left="720"/>
        <w:jc w:val="center"/>
      </w:pPr>
      <w:r w:rsidRPr="00111A7F">
        <w:rPr>
          <w:position w:val="-10"/>
        </w:rPr>
        <w:object w:dxaOrig="980" w:dyaOrig="320">
          <v:shape id="_x0000_i1655" type="#_x0000_t75" style="width:48.6pt;height:15pt" o:ole="">
            <v:imagedata r:id="rId1190" o:title=""/>
          </v:shape>
          <o:OLEObject Type="Embed" ProgID="Equation.3" ShapeID="_x0000_i1655" DrawAspect="Content" ObjectID="_1508845502" r:id="rId1191"/>
        </w:object>
      </w:r>
      <w:r w:rsidRPr="00111A7F">
        <w:t xml:space="preserve"> (cm)</w:t>
      </w:r>
      <w:r w:rsidR="00B00C1D">
        <w:t>.</w:t>
      </w:r>
    </w:p>
    <w:p w:rsidR="005A1C79" w:rsidRPr="00111A7F" w:rsidRDefault="005A1C79" w:rsidP="00766CDF">
      <w:pPr>
        <w:pStyle w:val="Zadanie-tre"/>
      </w:pPr>
      <w:r w:rsidRPr="00111A7F">
        <w:t>Obliczamy łączną długość wszystkich krawędzi</w:t>
      </w:r>
      <w:r w:rsidR="00B00C1D">
        <w:t>.</w:t>
      </w:r>
    </w:p>
    <w:p w:rsidR="005A1C79" w:rsidRPr="00111A7F" w:rsidRDefault="005A1C79" w:rsidP="00C95B3D">
      <w:pPr>
        <w:pStyle w:val="Zadanie-tre"/>
        <w:jc w:val="center"/>
      </w:pPr>
      <w:r w:rsidRPr="00111A7F">
        <w:rPr>
          <w:position w:val="-10"/>
        </w:rPr>
        <w:object w:dxaOrig="1700" w:dyaOrig="320">
          <v:shape id="_x0000_i1656" type="#_x0000_t75" style="width:83.95pt;height:15pt" o:ole="">
            <v:imagedata r:id="rId1192" o:title=""/>
          </v:shape>
          <o:OLEObject Type="Embed" ProgID="Equation.3" ShapeID="_x0000_i1656" DrawAspect="Content" ObjectID="_1508845503" r:id="rId1193"/>
        </w:object>
      </w:r>
      <w:r w:rsidRPr="00111A7F">
        <w:t xml:space="preserve"> (cm)</w:t>
      </w:r>
      <w:r w:rsidR="00C95B3D">
        <w:t>.</w:t>
      </w:r>
    </w:p>
    <w:p w:rsidR="005A1C79" w:rsidRPr="00111A7F" w:rsidRDefault="005A1C79" w:rsidP="00766CDF">
      <w:pPr>
        <w:pStyle w:val="Zadanie-tre"/>
      </w:pPr>
      <w:r w:rsidRPr="00111A7F">
        <w:t xml:space="preserve">Odpowiedź: </w:t>
      </w:r>
      <w:r w:rsidR="00B00C1D">
        <w:t>Do wykonania</w:t>
      </w:r>
      <w:r w:rsidRPr="00111A7F">
        <w:t xml:space="preserve"> szkieletu tego prostopadłościanu potrzeba co najmniej 36 cm</w:t>
      </w:r>
      <w:r w:rsidR="00C95B3D">
        <w:br/>
      </w:r>
      <w:r w:rsidRPr="00111A7F">
        <w:t>drutu.</w:t>
      </w:r>
    </w:p>
    <w:p w:rsidR="005A1C79" w:rsidRPr="00111A7F" w:rsidRDefault="00766CDF" w:rsidP="00766CDF">
      <w:pPr>
        <w:pStyle w:val="Zadanie-nagwek"/>
      </w:pPr>
      <w:r>
        <w:t xml:space="preserve">Zadanie </w:t>
      </w:r>
      <w:r w:rsidR="005A1C79" w:rsidRPr="00111A7F">
        <w:t>12</w:t>
      </w:r>
      <w:r w:rsidR="005A1C79">
        <w:t>5</w:t>
      </w:r>
      <w:r w:rsidR="005A1C79" w:rsidRPr="00111A7F">
        <w:t>.</w:t>
      </w:r>
    </w:p>
    <w:p w:rsidR="005A1C79" w:rsidRPr="00111A7F" w:rsidRDefault="005A1C79" w:rsidP="00766CDF">
      <w:pPr>
        <w:pStyle w:val="Sposb"/>
        <w:rPr>
          <w:shd w:val="clear" w:color="auto" w:fill="FFFFFF"/>
        </w:rPr>
      </w:pPr>
      <w:r w:rsidRPr="00111A7F">
        <w:rPr>
          <w:shd w:val="clear" w:color="auto" w:fill="FFFFFF"/>
        </w:rPr>
        <w:t>I sposób</w:t>
      </w:r>
    </w:p>
    <w:p w:rsidR="005A1C79" w:rsidRPr="00111A7F" w:rsidRDefault="005A1C79" w:rsidP="00766CDF">
      <w:pPr>
        <w:pStyle w:val="Zadanie-tre"/>
      </w:pPr>
      <w:r w:rsidRPr="00111A7F">
        <w:rPr>
          <w:shd w:val="clear" w:color="auto" w:fill="FFFFFF"/>
        </w:rPr>
        <w:t xml:space="preserve">Pole najmniejszej ściany prostopadłościanu jest równe polu 6 kratek. Ponieważ pole </w:t>
      </w:r>
      <w:r w:rsidR="00B00C1D">
        <w:rPr>
          <w:shd w:val="clear" w:color="auto" w:fill="FFFFFF"/>
        </w:rPr>
        <w:t xml:space="preserve">tej ściany </w:t>
      </w:r>
      <w:r w:rsidRPr="00111A7F">
        <w:rPr>
          <w:shd w:val="clear" w:color="auto" w:fill="FFFFFF"/>
        </w:rPr>
        <w:t xml:space="preserve">jest równe </w:t>
      </w:r>
      <w:r w:rsidRPr="00111A7F">
        <w:t>24 cm</w:t>
      </w:r>
      <w:r w:rsidRPr="00111A7F">
        <w:rPr>
          <w:vertAlign w:val="superscript"/>
        </w:rPr>
        <w:t>2</w:t>
      </w:r>
      <w:r w:rsidRPr="00111A7F">
        <w:t xml:space="preserve">, </w:t>
      </w:r>
      <w:r w:rsidR="00B00C1D">
        <w:t xml:space="preserve">to </w:t>
      </w:r>
      <w:r w:rsidRPr="00111A7F">
        <w:t>pole jednej kratki jest równe 4 cm</w:t>
      </w:r>
      <w:r w:rsidRPr="00111A7F">
        <w:rPr>
          <w:vertAlign w:val="superscript"/>
        </w:rPr>
        <w:t>2</w:t>
      </w:r>
      <w:r w:rsidRPr="00111A7F">
        <w:t xml:space="preserve">. Pole średniej ściany jest równe polu 8 kratek, czyli </w:t>
      </w:r>
      <w:r w:rsidRPr="00111A7F">
        <w:rPr>
          <w:noProof/>
          <w:position w:val="-10"/>
        </w:rPr>
        <w:drawing>
          <wp:inline distT="0" distB="0" distL="0" distR="0">
            <wp:extent cx="1103630" cy="230505"/>
            <wp:effectExtent l="0" t="0" r="1270" b="0"/>
            <wp:docPr id="113" name="Obraz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94" cstate="print"/>
                    <a:srcRect/>
                    <a:stretch>
                      <a:fillRect/>
                    </a:stretch>
                  </pic:blipFill>
                  <pic:spPr bwMode="auto">
                    <a:xfrm>
                      <a:off x="0" y="0"/>
                      <a:ext cx="1103630" cy="230505"/>
                    </a:xfrm>
                    <a:prstGeom prst="rect">
                      <a:avLst/>
                    </a:prstGeom>
                    <a:noFill/>
                    <a:ln w="9525">
                      <a:noFill/>
                      <a:miter lim="800000"/>
                      <a:headEnd/>
                      <a:tailEnd/>
                    </a:ln>
                  </pic:spPr>
                </pic:pic>
              </a:graphicData>
            </a:graphic>
          </wp:inline>
        </w:drawing>
      </w:r>
      <w:r w:rsidR="00B00C1D">
        <w:t>.</w:t>
      </w:r>
    </w:p>
    <w:p w:rsidR="005A1C79" w:rsidRPr="00111A7F" w:rsidRDefault="005A1C79" w:rsidP="00766CDF">
      <w:pPr>
        <w:pStyle w:val="Zadanie-tre"/>
      </w:pPr>
      <w:r w:rsidRPr="00111A7F">
        <w:lastRenderedPageBreak/>
        <w:t xml:space="preserve">Pole największej ściany jest równe polu 12 kratek, czyli </w:t>
      </w:r>
      <w:r w:rsidRPr="00111A7F">
        <w:rPr>
          <w:noProof/>
          <w:position w:val="-10"/>
        </w:rPr>
        <w:drawing>
          <wp:inline distT="0" distB="0" distL="0" distR="0">
            <wp:extent cx="1169670" cy="230505"/>
            <wp:effectExtent l="0" t="0" r="0" b="0"/>
            <wp:docPr id="114" name="Obraz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95" cstate="print"/>
                    <a:srcRect/>
                    <a:stretch>
                      <a:fillRect/>
                    </a:stretch>
                  </pic:blipFill>
                  <pic:spPr bwMode="auto">
                    <a:xfrm>
                      <a:off x="0" y="0"/>
                      <a:ext cx="1169670" cy="230505"/>
                    </a:xfrm>
                    <a:prstGeom prst="rect">
                      <a:avLst/>
                    </a:prstGeom>
                    <a:noFill/>
                    <a:ln w="9525">
                      <a:noFill/>
                      <a:miter lim="800000"/>
                      <a:headEnd/>
                      <a:tailEnd/>
                    </a:ln>
                  </pic:spPr>
                </pic:pic>
              </a:graphicData>
            </a:graphic>
          </wp:inline>
        </w:drawing>
      </w:r>
      <w:r w:rsidR="00B00C1D">
        <w:t>.</w:t>
      </w:r>
    </w:p>
    <w:p w:rsidR="005A1C79" w:rsidRPr="00111A7F" w:rsidRDefault="005A1C79" w:rsidP="00766CDF">
      <w:pPr>
        <w:pStyle w:val="Zadanie-tre"/>
        <w:rPr>
          <w:shd w:val="clear" w:color="auto" w:fill="FFFFFF"/>
        </w:rPr>
      </w:pPr>
      <w:r w:rsidRPr="00111A7F">
        <w:t>Siatka prostopadłościanu składa się z dwóch małych, dwóch średnich i dwóch dużych prost</w:t>
      </w:r>
      <w:r w:rsidRPr="00111A7F">
        <w:t>o</w:t>
      </w:r>
      <w:r w:rsidRPr="00111A7F">
        <w:t>kątów (ścian prostopadłościanu), więc jej pole jest równe:</w:t>
      </w:r>
    </w:p>
    <w:p w:rsidR="005A1C79" w:rsidRPr="00111A7F" w:rsidRDefault="005A1C79" w:rsidP="00B00C1D">
      <w:pPr>
        <w:pStyle w:val="Zadanie-tre"/>
        <w:jc w:val="center"/>
      </w:pPr>
      <w:r w:rsidRPr="00111A7F">
        <w:rPr>
          <w:noProof/>
          <w:position w:val="-10"/>
        </w:rPr>
        <w:drawing>
          <wp:inline distT="0" distB="0" distL="0" distR="0">
            <wp:extent cx="2743200" cy="230505"/>
            <wp:effectExtent l="0" t="0" r="0" b="0"/>
            <wp:docPr id="115" name="Obraz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3200" cy="230505"/>
                    </a:xfrm>
                    <a:prstGeom prst="rect">
                      <a:avLst/>
                    </a:prstGeom>
                    <a:noFill/>
                    <a:ln>
                      <a:noFill/>
                    </a:ln>
                  </pic:spPr>
                </pic:pic>
              </a:graphicData>
            </a:graphic>
          </wp:inline>
        </w:drawing>
      </w:r>
      <w:r w:rsidR="00B00C1D">
        <w:t>.</w:t>
      </w:r>
    </w:p>
    <w:p w:rsidR="005A1C79" w:rsidRPr="00111A7F" w:rsidRDefault="005A1C79" w:rsidP="00766CDF">
      <w:pPr>
        <w:pStyle w:val="Sposb"/>
        <w:rPr>
          <w:shd w:val="clear" w:color="auto" w:fill="FFFFFF"/>
        </w:rPr>
      </w:pPr>
      <w:r w:rsidRPr="00111A7F">
        <w:rPr>
          <w:shd w:val="clear" w:color="auto" w:fill="FFFFFF"/>
        </w:rPr>
        <w:t>II sposób</w:t>
      </w:r>
    </w:p>
    <w:p w:rsidR="005A1C79" w:rsidRPr="00111A7F" w:rsidRDefault="005A1C79" w:rsidP="00766CDF">
      <w:pPr>
        <w:pStyle w:val="Zadanie-tre"/>
      </w:pPr>
      <w:r w:rsidRPr="00111A7F">
        <w:rPr>
          <w:shd w:val="clear" w:color="auto" w:fill="FFFFFF"/>
        </w:rPr>
        <w:t xml:space="preserve">Pole najmniejszej ściany prostopadłościanu jest równe polu 6 kratek. Ponieważ pole </w:t>
      </w:r>
      <w:r w:rsidR="00B00C1D">
        <w:rPr>
          <w:shd w:val="clear" w:color="auto" w:fill="FFFFFF"/>
        </w:rPr>
        <w:t xml:space="preserve">tej ściany </w:t>
      </w:r>
      <w:r w:rsidRPr="00111A7F">
        <w:rPr>
          <w:shd w:val="clear" w:color="auto" w:fill="FFFFFF"/>
        </w:rPr>
        <w:t xml:space="preserve">jest równe </w:t>
      </w:r>
      <w:r w:rsidRPr="00111A7F">
        <w:t>24 cm</w:t>
      </w:r>
      <w:r w:rsidRPr="00111A7F">
        <w:rPr>
          <w:vertAlign w:val="superscript"/>
        </w:rPr>
        <w:t>2</w:t>
      </w:r>
      <w:r w:rsidRPr="00111A7F">
        <w:t xml:space="preserve">, </w:t>
      </w:r>
      <w:r w:rsidR="00B00C1D">
        <w:t xml:space="preserve">to </w:t>
      </w:r>
      <w:r w:rsidRPr="00111A7F">
        <w:t>pole jednej kratki jest równe 4 cm</w:t>
      </w:r>
      <w:r w:rsidRPr="00111A7F">
        <w:rPr>
          <w:vertAlign w:val="superscript"/>
        </w:rPr>
        <w:t>2</w:t>
      </w:r>
      <w:r w:rsidRPr="00111A7F">
        <w:t>. Siatka prostopadłościanu składa się z dwóch małych, dwóch średnich i dwóch dużych prostokątów. Pole średniej ściany jest ró</w:t>
      </w:r>
      <w:r w:rsidRPr="00111A7F">
        <w:t>w</w:t>
      </w:r>
      <w:r w:rsidRPr="00111A7F">
        <w:t xml:space="preserve">ne polu 8 kratek, a pole największej </w:t>
      </w:r>
      <w:r w:rsidR="0043674B">
        <w:t>—</w:t>
      </w:r>
      <w:r w:rsidRPr="00111A7F">
        <w:t xml:space="preserve"> polu 12 kratek. Łączna liczba kratek w całej siatce jest równa:</w:t>
      </w:r>
      <w:r w:rsidR="00775BA2">
        <w:t xml:space="preserve"> </w:t>
      </w:r>
      <w:r w:rsidRPr="00111A7F">
        <w:t>2 ∙ 6 + 2 ∙ 8 + 2 ∙ 12 = 52.</w:t>
      </w:r>
    </w:p>
    <w:p w:rsidR="005A1C79" w:rsidRPr="00111A7F" w:rsidRDefault="005A1C79" w:rsidP="00766CDF">
      <w:pPr>
        <w:pStyle w:val="Zadanie-tre"/>
      </w:pPr>
      <w:r w:rsidRPr="00111A7F">
        <w:t>Ponieważ każda kratka ma pole 4 cm</w:t>
      </w:r>
      <w:r w:rsidRPr="00111A7F">
        <w:rPr>
          <w:vertAlign w:val="superscript"/>
        </w:rPr>
        <w:t>2</w:t>
      </w:r>
      <w:r w:rsidRPr="00111A7F">
        <w:t xml:space="preserve">, </w:t>
      </w:r>
      <w:r w:rsidR="00B00C1D">
        <w:t xml:space="preserve">to </w:t>
      </w:r>
      <w:r w:rsidRPr="00111A7F">
        <w:rPr>
          <w:shd w:val="clear" w:color="auto" w:fill="FFFFFF"/>
        </w:rPr>
        <w:t>p</w:t>
      </w:r>
      <w:r w:rsidRPr="00111A7F">
        <w:t>ole powierzchni całkowitej tego prostopadłościanu jest równe: 52 ∙ 4 cm</w:t>
      </w:r>
      <w:r w:rsidRPr="00111A7F">
        <w:rPr>
          <w:vertAlign w:val="superscript"/>
        </w:rPr>
        <w:t>2</w:t>
      </w:r>
      <w:r w:rsidRPr="00111A7F">
        <w:t xml:space="preserve"> = 208 cm</w:t>
      </w:r>
      <w:r w:rsidRPr="00111A7F">
        <w:rPr>
          <w:vertAlign w:val="superscript"/>
        </w:rPr>
        <w:t>2</w:t>
      </w:r>
      <w:r w:rsidRPr="00111A7F">
        <w:t>.</w:t>
      </w:r>
    </w:p>
    <w:p w:rsidR="005A1C79" w:rsidRPr="00111A7F" w:rsidRDefault="005A1C79" w:rsidP="00766CDF">
      <w:pPr>
        <w:pStyle w:val="Sposb"/>
        <w:rPr>
          <w:shd w:val="clear" w:color="auto" w:fill="FFFFFF"/>
        </w:rPr>
      </w:pPr>
      <w:r w:rsidRPr="00111A7F">
        <w:rPr>
          <w:shd w:val="clear" w:color="auto" w:fill="FFFFFF"/>
        </w:rPr>
        <w:t>III sposób</w:t>
      </w:r>
    </w:p>
    <w:p w:rsidR="005A1C79" w:rsidRPr="00111A7F" w:rsidRDefault="005A1C79" w:rsidP="00766CDF">
      <w:pPr>
        <w:pStyle w:val="Zadanie-tre"/>
      </w:pPr>
      <w:r w:rsidRPr="00111A7F">
        <w:rPr>
          <w:shd w:val="clear" w:color="auto" w:fill="FFFFFF"/>
        </w:rPr>
        <w:t xml:space="preserve">Przyjmij, że jednostką jest bok kratki. Najmniejsza ściana prostopadłościanu ma na rysunku boki o długościach 2 jednostek i 3 jednostek. Jeśli jednostka jest równa </w:t>
      </w:r>
      <w:smartTag w:uri="urn:schemas-microsoft-com:office:smarttags" w:element="metricconverter">
        <w:smartTagPr>
          <w:attr w:name="ProductID" w:val="1 cm"/>
        </w:smartTagPr>
        <w:r w:rsidRPr="00111A7F">
          <w:rPr>
            <w:shd w:val="clear" w:color="auto" w:fill="FFFFFF"/>
          </w:rPr>
          <w:t>1 cm</w:t>
        </w:r>
      </w:smartTag>
      <w:r w:rsidRPr="00111A7F">
        <w:rPr>
          <w:shd w:val="clear" w:color="auto" w:fill="FFFFFF"/>
        </w:rPr>
        <w:t>, to pole tej ści</w:t>
      </w:r>
      <w:r w:rsidRPr="00111A7F">
        <w:rPr>
          <w:shd w:val="clear" w:color="auto" w:fill="FFFFFF"/>
        </w:rPr>
        <w:t>a</w:t>
      </w:r>
      <w:r w:rsidRPr="00111A7F">
        <w:rPr>
          <w:shd w:val="clear" w:color="auto" w:fill="FFFFFF"/>
        </w:rPr>
        <w:t xml:space="preserve">ny jest równe </w:t>
      </w:r>
      <w:r w:rsidRPr="00111A7F">
        <w:rPr>
          <w:position w:val="-10"/>
          <w:shd w:val="clear" w:color="auto" w:fill="FFFFFF"/>
        </w:rPr>
        <w:object w:dxaOrig="1900" w:dyaOrig="360">
          <v:shape id="_x0000_i1657" type="#_x0000_t75" style="width:95.4pt;height:18.1pt" o:ole="">
            <v:imagedata r:id="rId1197" o:title=""/>
          </v:shape>
          <o:OLEObject Type="Embed" ProgID="Equation.3" ShapeID="_x0000_i1657" DrawAspect="Content" ObjectID="_1508845504" r:id="rId1198"/>
        </w:object>
      </w:r>
      <w:r w:rsidRPr="00111A7F">
        <w:rPr>
          <w:shd w:val="clear" w:color="auto" w:fill="FFFFFF"/>
        </w:rPr>
        <w:t xml:space="preserve"> </w:t>
      </w:r>
      <w:r w:rsidR="0043674B">
        <w:rPr>
          <w:shd w:val="clear" w:color="auto" w:fill="FFFFFF"/>
        </w:rPr>
        <w:t>—</w:t>
      </w:r>
      <w:r w:rsidRPr="00111A7F">
        <w:rPr>
          <w:shd w:val="clear" w:color="auto" w:fill="FFFFFF"/>
        </w:rPr>
        <w:t xml:space="preserve"> za mało. Jeśli jednostka jest równa </w:t>
      </w:r>
      <w:smartTag w:uri="urn:schemas-microsoft-com:office:smarttags" w:element="metricconverter">
        <w:smartTagPr>
          <w:attr w:name="ProductID" w:val="2 cm"/>
        </w:smartTagPr>
        <w:r w:rsidRPr="00111A7F">
          <w:rPr>
            <w:shd w:val="clear" w:color="auto" w:fill="FFFFFF"/>
          </w:rPr>
          <w:t>2 cm</w:t>
        </w:r>
      </w:smartTag>
      <w:r w:rsidRPr="00111A7F">
        <w:rPr>
          <w:shd w:val="clear" w:color="auto" w:fill="FFFFFF"/>
        </w:rPr>
        <w:t xml:space="preserve">, to pole tej ściany jest równe </w:t>
      </w:r>
      <w:r w:rsidRPr="00111A7F">
        <w:rPr>
          <w:position w:val="-10"/>
          <w:shd w:val="clear" w:color="auto" w:fill="FFFFFF"/>
        </w:rPr>
        <w:object w:dxaOrig="2040" w:dyaOrig="360">
          <v:shape id="_x0000_i1658" type="#_x0000_t75" style="width:102.05pt;height:18.1pt" o:ole="">
            <v:imagedata r:id="rId1199" o:title=""/>
          </v:shape>
          <o:OLEObject Type="Embed" ProgID="Equation.3" ShapeID="_x0000_i1658" DrawAspect="Content" ObjectID="_1508845505" r:id="rId1200"/>
        </w:object>
      </w:r>
      <w:r w:rsidRPr="00111A7F">
        <w:rPr>
          <w:shd w:val="clear" w:color="auto" w:fill="FFFFFF"/>
        </w:rPr>
        <w:t xml:space="preserve"> </w:t>
      </w:r>
      <w:r w:rsidR="0043674B">
        <w:rPr>
          <w:shd w:val="clear" w:color="auto" w:fill="FFFFFF"/>
        </w:rPr>
        <w:t>—</w:t>
      </w:r>
      <w:r w:rsidRPr="00111A7F">
        <w:rPr>
          <w:shd w:val="clear" w:color="auto" w:fill="FFFFFF"/>
        </w:rPr>
        <w:t xml:space="preserve"> czyli tyle, ile podano w zadaniu.</w:t>
      </w:r>
      <w:r w:rsidRPr="00111A7F">
        <w:t xml:space="preserve"> Wtedy:</w:t>
      </w:r>
    </w:p>
    <w:p w:rsidR="005A1C79" w:rsidRPr="00111A7F" w:rsidRDefault="005A1C79" w:rsidP="00766CDF">
      <w:pPr>
        <w:pStyle w:val="Zadanie-tre"/>
      </w:pPr>
      <w:r w:rsidRPr="00111A7F">
        <w:t>4 cm × 8 cm</w:t>
      </w:r>
      <w:r w:rsidRPr="00111A7F">
        <w:tab/>
      </w:r>
      <w:r w:rsidR="0043674B">
        <w:t>—</w:t>
      </w:r>
      <w:r w:rsidRPr="00111A7F">
        <w:t xml:space="preserve"> wymiary średniej ściany,</w:t>
      </w:r>
    </w:p>
    <w:p w:rsidR="005A1C79" w:rsidRPr="00111A7F" w:rsidRDefault="005A1C79" w:rsidP="00766CDF">
      <w:pPr>
        <w:pStyle w:val="Zadanie-tre"/>
      </w:pPr>
      <w:r w:rsidRPr="00111A7F">
        <w:rPr>
          <w:position w:val="-10"/>
        </w:rPr>
        <w:object w:dxaOrig="2040" w:dyaOrig="360">
          <v:shape id="_x0000_i1659" type="#_x0000_t75" style="width:102.05pt;height:18.1pt" o:ole="">
            <v:imagedata r:id="rId1201" o:title=""/>
          </v:shape>
          <o:OLEObject Type="Embed" ProgID="Equation.3" ShapeID="_x0000_i1659" DrawAspect="Content" ObjectID="_1508845506" r:id="rId1202"/>
        </w:object>
      </w:r>
      <w:r w:rsidRPr="00111A7F">
        <w:tab/>
      </w:r>
      <w:r w:rsidR="0043674B">
        <w:t>—</w:t>
      </w:r>
      <w:r w:rsidRPr="00111A7F">
        <w:t xml:space="preserve"> pole średniej ściany,</w:t>
      </w:r>
    </w:p>
    <w:p w:rsidR="005A1C79" w:rsidRPr="00111A7F" w:rsidRDefault="005A1C79" w:rsidP="00766CDF">
      <w:pPr>
        <w:pStyle w:val="Zadanie-tre"/>
      </w:pPr>
      <w:r w:rsidRPr="00111A7F">
        <w:t>6 cm × 8 cm</w:t>
      </w:r>
      <w:r w:rsidRPr="00111A7F">
        <w:tab/>
      </w:r>
      <w:r w:rsidR="0043674B">
        <w:t>—</w:t>
      </w:r>
      <w:r w:rsidRPr="00111A7F">
        <w:t xml:space="preserve"> wymiary największej ściany,</w:t>
      </w:r>
    </w:p>
    <w:p w:rsidR="005A1C79" w:rsidRPr="00111A7F" w:rsidRDefault="005A1C79" w:rsidP="00766CDF">
      <w:pPr>
        <w:pStyle w:val="Zadanie-tre"/>
      </w:pPr>
      <w:r w:rsidRPr="00111A7F">
        <w:rPr>
          <w:position w:val="-10"/>
        </w:rPr>
        <w:object w:dxaOrig="2040" w:dyaOrig="360">
          <v:shape id="_x0000_i1660" type="#_x0000_t75" style="width:102.05pt;height:18.1pt" o:ole="">
            <v:imagedata r:id="rId1203" o:title=""/>
          </v:shape>
          <o:OLEObject Type="Embed" ProgID="Equation.3" ShapeID="_x0000_i1660" DrawAspect="Content" ObjectID="_1508845507" r:id="rId1204"/>
        </w:object>
      </w:r>
      <w:r w:rsidRPr="00111A7F">
        <w:tab/>
      </w:r>
      <w:r w:rsidR="0043674B">
        <w:t>—</w:t>
      </w:r>
      <w:r w:rsidRPr="00111A7F">
        <w:t xml:space="preserve"> pole największej ściany.</w:t>
      </w:r>
    </w:p>
    <w:p w:rsidR="005A1C79" w:rsidRPr="00111A7F" w:rsidRDefault="005A1C79" w:rsidP="00766CDF">
      <w:pPr>
        <w:pStyle w:val="Zadanie-tre"/>
        <w:rPr>
          <w:shd w:val="clear" w:color="auto" w:fill="FFFFFF"/>
        </w:rPr>
      </w:pPr>
      <w:r w:rsidRPr="00111A7F">
        <w:t>Siatka prostopadłościanu składa się z dwóch małych, dwóch średnich i dwóch dużych prost</w:t>
      </w:r>
      <w:r w:rsidRPr="00111A7F">
        <w:t>o</w:t>
      </w:r>
      <w:r w:rsidRPr="00111A7F">
        <w:t>kątów. Zatem pole powierzchni całkowitej tego prostopadłościanu jest równe:</w:t>
      </w:r>
    </w:p>
    <w:p w:rsidR="005A1C79" w:rsidRPr="00111A7F" w:rsidRDefault="005A1C79" w:rsidP="00E63EEE">
      <w:pPr>
        <w:pStyle w:val="Zadanie-tre"/>
        <w:jc w:val="center"/>
      </w:pPr>
      <w:r w:rsidRPr="00111A7F">
        <w:rPr>
          <w:noProof/>
          <w:position w:val="-10"/>
        </w:rPr>
        <w:drawing>
          <wp:inline distT="0" distB="0" distL="0" distR="0">
            <wp:extent cx="2743200" cy="230505"/>
            <wp:effectExtent l="0" t="0" r="0" b="0"/>
            <wp:docPr id="116" name="Obraz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3200" cy="230505"/>
                    </a:xfrm>
                    <a:prstGeom prst="rect">
                      <a:avLst/>
                    </a:prstGeom>
                    <a:noFill/>
                    <a:ln>
                      <a:noFill/>
                    </a:ln>
                  </pic:spPr>
                </pic:pic>
              </a:graphicData>
            </a:graphic>
          </wp:inline>
        </w:drawing>
      </w:r>
      <w:r w:rsidR="00B00C1D">
        <w:t>.</w:t>
      </w:r>
    </w:p>
    <w:p w:rsidR="005A1C79" w:rsidRPr="00111A7F" w:rsidRDefault="00766CDF" w:rsidP="00766CDF">
      <w:pPr>
        <w:pStyle w:val="Zadanie-nagwek"/>
      </w:pPr>
      <w:r>
        <w:t xml:space="preserve">Zadanie </w:t>
      </w:r>
      <w:r w:rsidR="005A1C79" w:rsidRPr="00111A7F">
        <w:t>126.</w:t>
      </w:r>
    </w:p>
    <w:p w:rsidR="005A1C79" w:rsidRPr="00111A7F" w:rsidRDefault="005A1C79" w:rsidP="00766CDF">
      <w:pPr>
        <w:pStyle w:val="Sposb"/>
      </w:pPr>
      <w:r w:rsidRPr="00111A7F">
        <w:t>I sposób</w:t>
      </w:r>
    </w:p>
    <w:p w:rsidR="005A1C79" w:rsidRPr="00111A7F" w:rsidRDefault="005A1C79" w:rsidP="00766CDF">
      <w:pPr>
        <w:pStyle w:val="Zadanie-tre"/>
      </w:pPr>
      <w:r w:rsidRPr="00111A7F">
        <w:rPr>
          <w:noProof/>
          <w:position w:val="-24"/>
        </w:rPr>
        <w:drawing>
          <wp:inline distT="0" distB="0" distL="0" distR="0">
            <wp:extent cx="1235710" cy="387350"/>
            <wp:effectExtent l="0" t="0" r="2540" b="0"/>
            <wp:docPr id="117" name="Obraz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5710" cy="387350"/>
                    </a:xfrm>
                    <a:prstGeom prst="rect">
                      <a:avLst/>
                    </a:prstGeom>
                    <a:noFill/>
                    <a:ln>
                      <a:noFill/>
                    </a:ln>
                  </pic:spPr>
                </pic:pic>
              </a:graphicData>
            </a:graphic>
          </wp:inline>
        </w:drawing>
      </w:r>
      <w:r w:rsidRPr="00111A7F">
        <w:t xml:space="preserve"> (l)</w:t>
      </w:r>
      <w:r w:rsidRPr="00111A7F">
        <w:tab/>
      </w:r>
      <w:r w:rsidR="0043674B">
        <w:t>—</w:t>
      </w:r>
      <w:r w:rsidRPr="00111A7F">
        <w:t xml:space="preserve"> objętość wody w pierwszym akwarium</w:t>
      </w:r>
    </w:p>
    <w:p w:rsidR="005A1C79" w:rsidRPr="00111A7F" w:rsidRDefault="005A1C79" w:rsidP="00766CDF">
      <w:pPr>
        <w:pStyle w:val="Zadanie-tre"/>
      </w:pPr>
      <w:r w:rsidRPr="00111A7F">
        <w:rPr>
          <w:noProof/>
          <w:position w:val="-24"/>
        </w:rPr>
        <w:drawing>
          <wp:inline distT="0" distB="0" distL="0" distR="0">
            <wp:extent cx="1219200" cy="387350"/>
            <wp:effectExtent l="0" t="0" r="0" b="0"/>
            <wp:docPr id="118" name="Obraz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9200" cy="387350"/>
                    </a:xfrm>
                    <a:prstGeom prst="rect">
                      <a:avLst/>
                    </a:prstGeom>
                    <a:noFill/>
                    <a:ln>
                      <a:noFill/>
                    </a:ln>
                  </pic:spPr>
                </pic:pic>
              </a:graphicData>
            </a:graphic>
          </wp:inline>
        </w:drawing>
      </w:r>
      <w:r w:rsidRPr="00111A7F">
        <w:t xml:space="preserve"> (l)</w:t>
      </w:r>
      <w:r w:rsidRPr="00111A7F">
        <w:tab/>
      </w:r>
      <w:r w:rsidR="0043674B">
        <w:t>—</w:t>
      </w:r>
      <w:r w:rsidRPr="00111A7F">
        <w:t xml:space="preserve"> objętość wody w drugim akwarium</w:t>
      </w:r>
    </w:p>
    <w:p w:rsidR="005A1C79" w:rsidRPr="00111A7F" w:rsidRDefault="005A1C79" w:rsidP="00766CDF">
      <w:pPr>
        <w:pStyle w:val="Zadanie-tre"/>
      </w:pPr>
      <w:r w:rsidRPr="00111A7F">
        <w:rPr>
          <w:noProof/>
          <w:position w:val="-12"/>
        </w:rPr>
        <w:drawing>
          <wp:inline distT="0" distB="0" distL="0" distR="0">
            <wp:extent cx="1005205" cy="230505"/>
            <wp:effectExtent l="0" t="0" r="4445" b="0"/>
            <wp:docPr id="119" name="Obraz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5205" cy="230505"/>
                    </a:xfrm>
                    <a:prstGeom prst="rect">
                      <a:avLst/>
                    </a:prstGeom>
                    <a:noFill/>
                    <a:ln>
                      <a:noFill/>
                    </a:ln>
                  </pic:spPr>
                </pic:pic>
              </a:graphicData>
            </a:graphic>
          </wp:inline>
        </w:drawing>
      </w:r>
      <w:r w:rsidRPr="00111A7F">
        <w:t xml:space="preserve"> (l)</w:t>
      </w:r>
      <w:r w:rsidRPr="00111A7F">
        <w:tab/>
      </w:r>
      <w:r w:rsidR="0043674B">
        <w:t>—</w:t>
      </w:r>
      <w:r w:rsidRPr="00111A7F">
        <w:t xml:space="preserve"> objętość trzeciego akwarium</w:t>
      </w:r>
    </w:p>
    <w:p w:rsidR="005A1C79" w:rsidRPr="00111A7F" w:rsidRDefault="005A1C79" w:rsidP="00766CDF">
      <w:pPr>
        <w:pStyle w:val="Zadanie-tre"/>
      </w:pPr>
      <w:r w:rsidRPr="00111A7F">
        <w:rPr>
          <w:noProof/>
          <w:position w:val="-10"/>
        </w:rPr>
        <w:drawing>
          <wp:inline distT="0" distB="0" distL="0" distR="0">
            <wp:extent cx="1021715" cy="205740"/>
            <wp:effectExtent l="0" t="0" r="6985" b="0"/>
            <wp:docPr id="120" name="Obraz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1715" cy="205740"/>
                    </a:xfrm>
                    <a:prstGeom prst="rect">
                      <a:avLst/>
                    </a:prstGeom>
                    <a:noFill/>
                    <a:ln>
                      <a:noFill/>
                    </a:ln>
                  </pic:spPr>
                </pic:pic>
              </a:graphicData>
            </a:graphic>
          </wp:inline>
        </w:drawing>
      </w:r>
      <w:r w:rsidRPr="00111A7F">
        <w:tab/>
      </w:r>
      <w:r w:rsidR="0043674B">
        <w:t>—</w:t>
      </w:r>
      <w:r w:rsidRPr="00111A7F">
        <w:t xml:space="preserve"> suma objętości wody w pierwszym i drugim akwarium jest równa objętości trzeciego akwarium</w:t>
      </w:r>
    </w:p>
    <w:p w:rsidR="005A1C79" w:rsidRPr="00111A7F" w:rsidRDefault="005A1C79" w:rsidP="00766CDF">
      <w:pPr>
        <w:pStyle w:val="Zadanie-tre"/>
      </w:pPr>
      <w:r w:rsidRPr="00111A7F">
        <w:t>Odpowiedź: Woda całkowicie wypełni trzecie akwarium.</w:t>
      </w:r>
    </w:p>
    <w:p w:rsidR="005A1C79" w:rsidRPr="00111A7F" w:rsidRDefault="005A1C79" w:rsidP="00766CDF">
      <w:pPr>
        <w:pStyle w:val="Sposb"/>
      </w:pPr>
      <w:r w:rsidRPr="00111A7F">
        <w:lastRenderedPageBreak/>
        <w:t xml:space="preserve">II sposób </w:t>
      </w:r>
    </w:p>
    <w:p w:rsidR="005A1C79" w:rsidRPr="00111A7F" w:rsidRDefault="005A1C79" w:rsidP="00766CDF">
      <w:pPr>
        <w:pStyle w:val="Zadanie-tre"/>
      </w:pPr>
      <w:r w:rsidRPr="00111A7F">
        <w:t xml:space="preserve">Postawmy oba przedstawione na rysunku akwaria na najmniejszej bocznej ściance. W pierwszym akwarium, które napełniono do </w:t>
      </w:r>
      <w:r w:rsidRPr="00111A7F">
        <w:rPr>
          <w:noProof/>
          <w:position w:val="-24"/>
          <w:sz w:val="20"/>
          <w:szCs w:val="20"/>
        </w:rPr>
        <w:drawing>
          <wp:inline distT="0" distB="0" distL="0" distR="0">
            <wp:extent cx="140335" cy="395605"/>
            <wp:effectExtent l="0" t="0" r="0" b="4445"/>
            <wp:docPr id="121" name="Obraz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335" cy="395605"/>
                    </a:xfrm>
                    <a:prstGeom prst="rect">
                      <a:avLst/>
                    </a:prstGeom>
                    <a:noFill/>
                    <a:ln>
                      <a:noFill/>
                    </a:ln>
                  </pic:spPr>
                </pic:pic>
              </a:graphicData>
            </a:graphic>
          </wp:inline>
        </w:drawing>
      </w:r>
      <w:r w:rsidRPr="00111A7F">
        <w:t xml:space="preserve"> wysokości, woda sięga teraz do wysokości 6 dm, a w drugim akwarium, napełnionym do połowy, do 3 dm. </w:t>
      </w:r>
    </w:p>
    <w:p w:rsidR="005A1C79" w:rsidRPr="00111A7F" w:rsidRDefault="005A1C79" w:rsidP="00766CDF">
      <w:pPr>
        <w:pStyle w:val="Zadanie-tre"/>
      </w:pPr>
      <w:r w:rsidRPr="00111A7F">
        <w:t xml:space="preserve">Postawmy również największe puste akwarium na małej bocznej ściance i zauważmy, że wymiary ścianek, na których stoją wszystkie trzy akwaria, są identyczne. </w:t>
      </w:r>
    </w:p>
    <w:p w:rsidR="005A1C79" w:rsidRPr="00111A7F" w:rsidRDefault="005A1C79" w:rsidP="00766CDF">
      <w:pPr>
        <w:pStyle w:val="Zadanie-tre"/>
      </w:pPr>
      <w:r w:rsidRPr="00111A7F">
        <w:t>Jeśli teraz przelejemy wodę z dwu mniejszych akwariów do największego, to woda wypełni je do wysokości 9 dm (6 dm + 3 dm). A zatem wypełni je całkowicie.</w:t>
      </w:r>
    </w:p>
    <w:p w:rsidR="005A1C79" w:rsidRPr="00111A7F" w:rsidRDefault="00766CDF" w:rsidP="00766CDF">
      <w:pPr>
        <w:pStyle w:val="Zadanie-nagwek"/>
      </w:pPr>
      <w:r>
        <w:t xml:space="preserve">Zadanie </w:t>
      </w:r>
      <w:r w:rsidR="005A1C79" w:rsidRPr="00111A7F">
        <w:t>127.</w:t>
      </w:r>
    </w:p>
    <w:p w:rsidR="005A1C79" w:rsidRPr="00111A7F" w:rsidRDefault="005A1C79" w:rsidP="00766CDF">
      <w:pPr>
        <w:pStyle w:val="Sposb"/>
      </w:pPr>
      <w:r w:rsidRPr="00111A7F">
        <w:t>I sposób</w:t>
      </w:r>
    </w:p>
    <w:p w:rsidR="005A1C79" w:rsidRPr="00111A7F" w:rsidRDefault="005A1C79" w:rsidP="00766CDF">
      <w:pPr>
        <w:pStyle w:val="Zadanie-tre"/>
      </w:pPr>
      <w:r w:rsidRPr="00111A7F">
        <w:t>Obliczamy objętość klocka I</w:t>
      </w:r>
      <w:r w:rsidR="00B00C1D">
        <w:t>:</w:t>
      </w:r>
    </w:p>
    <w:p w:rsidR="005A1C79" w:rsidRPr="00111A7F" w:rsidRDefault="005A1C79" w:rsidP="00B00C1D">
      <w:pPr>
        <w:pStyle w:val="Zadanie-tre"/>
        <w:jc w:val="center"/>
      </w:pPr>
      <w:r w:rsidRPr="00111A7F">
        <w:rPr>
          <w:position w:val="-10"/>
        </w:rPr>
        <w:object w:dxaOrig="1740" w:dyaOrig="340">
          <v:shape id="_x0000_i1661" type="#_x0000_t75" style="width:87pt;height:16.35pt" o:ole="">
            <v:imagedata r:id="rId366" o:title=""/>
          </v:shape>
          <o:OLEObject Type="Embed" ProgID="Equation.DSMT4" ShapeID="_x0000_i1661" DrawAspect="Content" ObjectID="_1508845508" r:id="rId1210"/>
        </w:object>
      </w:r>
      <w:r w:rsidRPr="00111A7F">
        <w:t>(cm</w:t>
      </w:r>
      <w:r w:rsidRPr="00111A7F">
        <w:rPr>
          <w:vertAlign w:val="superscript"/>
        </w:rPr>
        <w:t>3</w:t>
      </w:r>
      <w:r w:rsidRPr="00111A7F">
        <w:t>).</w:t>
      </w:r>
    </w:p>
    <w:p w:rsidR="005A1C79" w:rsidRPr="00111A7F" w:rsidRDefault="005A1C79" w:rsidP="00766CDF">
      <w:pPr>
        <w:pStyle w:val="Zadanie-tre"/>
      </w:pPr>
      <w:r w:rsidRPr="00111A7F">
        <w:t>Objętość klocka II jest równa</w:t>
      </w:r>
    </w:p>
    <w:p w:rsidR="005A1C79" w:rsidRPr="00111A7F" w:rsidRDefault="005A1C79" w:rsidP="00B00C1D">
      <w:pPr>
        <w:pStyle w:val="Zadanie-tre"/>
        <w:jc w:val="center"/>
      </w:pPr>
      <w:r w:rsidRPr="00111A7F">
        <w:rPr>
          <w:position w:val="-10"/>
        </w:rPr>
        <w:object w:dxaOrig="2140" w:dyaOrig="340">
          <v:shape id="_x0000_i1662" type="#_x0000_t75" style="width:106.45pt;height:16.35pt" o:ole="">
            <v:imagedata r:id="rId1211" o:title=""/>
          </v:shape>
          <o:OLEObject Type="Embed" ProgID="Equation.DSMT4" ShapeID="_x0000_i1662" DrawAspect="Content" ObjectID="_1508845509" r:id="rId1212"/>
        </w:object>
      </w:r>
      <w:r w:rsidRPr="00111A7F">
        <w:t>(cm</w:t>
      </w:r>
      <w:r w:rsidRPr="00111A7F">
        <w:rPr>
          <w:vertAlign w:val="superscript"/>
        </w:rPr>
        <w:t>3</w:t>
      </w:r>
      <w:r w:rsidRPr="00111A7F">
        <w:t>).</w:t>
      </w:r>
    </w:p>
    <w:p w:rsidR="005A1C79" w:rsidRPr="00111A7F" w:rsidRDefault="005A1C79" w:rsidP="00766CDF">
      <w:pPr>
        <w:pStyle w:val="Zadanie-tre"/>
      </w:pPr>
      <w:r w:rsidRPr="00111A7F">
        <w:t>Obliczamy pole podstawy klocka II</w:t>
      </w:r>
      <w:r w:rsidR="00B00C1D">
        <w:t>:</w:t>
      </w:r>
    </w:p>
    <w:p w:rsidR="005A1C79" w:rsidRPr="00111A7F" w:rsidRDefault="005A1C79" w:rsidP="00B00C1D">
      <w:pPr>
        <w:pStyle w:val="Zadanie-tre"/>
        <w:jc w:val="center"/>
      </w:pPr>
      <w:r w:rsidRPr="00111A7F">
        <w:rPr>
          <w:position w:val="-10"/>
        </w:rPr>
        <w:object w:dxaOrig="1579" w:dyaOrig="340">
          <v:shape id="_x0000_i1663" type="#_x0000_t75" style="width:80.4pt;height:16.35pt" o:ole="">
            <v:imagedata r:id="rId1213" o:title=""/>
          </v:shape>
          <o:OLEObject Type="Embed" ProgID="Equation.DSMT4" ShapeID="_x0000_i1663" DrawAspect="Content" ObjectID="_1508845510" r:id="rId1214"/>
        </w:object>
      </w:r>
      <w:r w:rsidRPr="00111A7F">
        <w:t>(cm</w:t>
      </w:r>
      <w:r w:rsidRPr="00111A7F">
        <w:rPr>
          <w:vertAlign w:val="superscript"/>
        </w:rPr>
        <w:t>2</w:t>
      </w:r>
      <w:r w:rsidRPr="00111A7F">
        <w:t>)</w:t>
      </w:r>
      <w:r w:rsidR="00B00C1D">
        <w:t>.</w:t>
      </w:r>
    </w:p>
    <w:p w:rsidR="005A1C79" w:rsidRPr="00111A7F" w:rsidRDefault="005A1C79" w:rsidP="00766CDF">
      <w:pPr>
        <w:pStyle w:val="Zadanie-tre"/>
      </w:pPr>
      <w:r w:rsidRPr="00111A7F">
        <w:t xml:space="preserve">Wyznaczamy długość krawędzi </w:t>
      </w:r>
      <w:r w:rsidRPr="00111A7F">
        <w:rPr>
          <w:i/>
        </w:rPr>
        <w:t>x</w:t>
      </w:r>
      <w:r w:rsidRPr="00111A7F">
        <w:t xml:space="preserve"> klocka II</w:t>
      </w:r>
      <w:r w:rsidR="00B00C1D">
        <w:t>:</w:t>
      </w:r>
      <w:r w:rsidRPr="00111A7F">
        <w:t xml:space="preserve"> </w:t>
      </w:r>
    </w:p>
    <w:p w:rsidR="005A1C79" w:rsidRPr="00111A7F" w:rsidRDefault="005A1C79" w:rsidP="00B00C1D">
      <w:pPr>
        <w:pStyle w:val="Zadanie-tre"/>
        <w:jc w:val="center"/>
      </w:pPr>
      <w:r w:rsidRPr="00111A7F">
        <w:rPr>
          <w:i/>
        </w:rPr>
        <w:t xml:space="preserve">x </w:t>
      </w:r>
      <w:r w:rsidRPr="00111A7F">
        <w:t>=</w:t>
      </w:r>
      <w:r w:rsidRPr="00111A7F">
        <w:rPr>
          <w:position w:val="-6"/>
        </w:rPr>
        <w:object w:dxaOrig="840" w:dyaOrig="279">
          <v:shape id="_x0000_i1664" type="#_x0000_t75" style="width:41.95pt;height:12.8pt" o:ole="">
            <v:imagedata r:id="rId1215" o:title=""/>
          </v:shape>
          <o:OLEObject Type="Embed" ProgID="Equation.DSMT4" ShapeID="_x0000_i1664" DrawAspect="Content" ObjectID="_1508845511" r:id="rId1216"/>
        </w:object>
      </w:r>
      <w:r w:rsidR="00B00C1D">
        <w:t>,</w:t>
      </w:r>
    </w:p>
    <w:p w:rsidR="005A1C79" w:rsidRPr="00111A7F" w:rsidRDefault="005A1C79" w:rsidP="00B00C1D">
      <w:pPr>
        <w:pStyle w:val="Zadanie-tre"/>
        <w:jc w:val="center"/>
        <w:rPr>
          <w:b/>
        </w:rPr>
      </w:pPr>
      <w:r w:rsidRPr="00111A7F">
        <w:rPr>
          <w:position w:val="-6"/>
        </w:rPr>
        <w:object w:dxaOrig="580" w:dyaOrig="279">
          <v:shape id="_x0000_i1665" type="#_x0000_t75" style="width:27.85pt;height:12.8pt" o:ole="">
            <v:imagedata r:id="rId1217" o:title=""/>
          </v:shape>
          <o:OLEObject Type="Embed" ProgID="Equation.DSMT4" ShapeID="_x0000_i1665" DrawAspect="Content" ObjectID="_1508845512" r:id="rId1218"/>
        </w:object>
      </w:r>
      <w:r w:rsidRPr="00111A7F">
        <w:t>(cm).</w:t>
      </w:r>
    </w:p>
    <w:p w:rsidR="005A1C79" w:rsidRPr="00111A7F" w:rsidRDefault="005A1C79" w:rsidP="00766CDF">
      <w:pPr>
        <w:pStyle w:val="Zadanie-tre"/>
      </w:pPr>
      <w:r w:rsidRPr="00111A7F">
        <w:t xml:space="preserve">Odpowiedź: Krawędź </w:t>
      </w:r>
      <w:r w:rsidRPr="00111A7F">
        <w:rPr>
          <w:i/>
        </w:rPr>
        <w:t>x</w:t>
      </w:r>
      <w:r w:rsidRPr="00111A7F">
        <w:t xml:space="preserve"> drugiego klocka ma długość 6 cm.</w:t>
      </w:r>
    </w:p>
    <w:p w:rsidR="005A1C79" w:rsidRPr="00111A7F" w:rsidRDefault="005A1C79" w:rsidP="00766CDF">
      <w:pPr>
        <w:pStyle w:val="Sposb"/>
      </w:pPr>
      <w:r w:rsidRPr="00111A7F">
        <w:t>II sposób</w:t>
      </w:r>
    </w:p>
    <w:p w:rsidR="005A1C79" w:rsidRPr="00111A7F" w:rsidRDefault="005A1C79" w:rsidP="00766CDF">
      <w:pPr>
        <w:pStyle w:val="Zadanie-tre"/>
      </w:pPr>
      <w:r w:rsidRPr="00111A7F">
        <w:t xml:space="preserve">Uzupełniamy figurę kolejnym klockiem (III), uzyskując prostopadłościan o wymiarach: 15 cm, 4 cm i 8 cm. </w:t>
      </w:r>
    </w:p>
    <w:p w:rsidR="005A1C79" w:rsidRPr="00111A7F" w:rsidRDefault="00A5243E" w:rsidP="00E63EEE">
      <w:pPr>
        <w:pStyle w:val="Tekstpodstawowy"/>
        <w:jc w:val="center"/>
        <w:rPr>
          <w:b w:val="0"/>
        </w:rPr>
      </w:pPr>
      <w:r>
        <w:rPr>
          <w:b w:val="0"/>
          <w:noProof/>
        </w:rPr>
      </w:r>
      <w:r>
        <w:rPr>
          <w:b w:val="0"/>
          <w:noProof/>
        </w:rPr>
        <w:pict>
          <v:group id="Group 518" o:spid="_x0000_s4242" style="width:282.6pt;height:156pt;mso-position-horizontal-relative:char;mso-position-vertical-relative:line" coordorigin="1488,11088" coordsize="5652,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">
            <v:shape id="Text Box 5185" o:spid="_x0000_s4243" type="#_x0000_t202" style="position:absolute;left:2691;top:11093;width:9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iI8MEA&#10;AADbAAAADwAAAGRycy9kb3ducmV2LnhtbESPS4vCMBSF9wP+h3AFd2NaQZFqFBEEERe+Fi4vzbWp&#10;bW5qE7X++8nAwCwP5/Fx5svO1uJFrS8dK0iHCQji3OmSCwWX8+Z7CsIHZI21Y1LwIQ/LRe9rjpl2&#10;bz7S6xQKEUfYZ6jAhNBkUvrckEU/dA1x9G6utRiibAupW3zHcVvLUZJMpMWSI8FgQ2tDeXV62gjZ&#10;+/x5dI97uq/k1VQTHB/MTqlBv1vNQATqwn/4r73VCkYp/H6JP0Au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4iPDBAAAA2wAAAA8AAAAAAAAAAAAAAAAAmAIAAGRycy9kb3du&#10;cmV2LnhtbFBLBQYAAAAABAAEAPUAAACGAwAAAAA=&#10;" stroked="f">
              <v:textbox style="mso-fit-shape-to-text:t">
                <w:txbxContent>
                  <w:p w:rsidR="004612D1" w:rsidRDefault="004612D1" w:rsidP="005A1C79">
                    <w:r>
                      <w:t>5 cm</w:t>
                    </w:r>
                  </w:p>
                </w:txbxContent>
              </v:textbox>
            </v:shape>
            <v:group id="Group 516" o:spid="_x0000_s4244" style="position:absolute;left:1488;top:11088;width:5652;height:3120" coordorigin="1488,11088" coordsize="5652,3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Text Box 5187" o:spid="_x0000_s4245" type="#_x0000_t202" style="position:absolute;left:6037;top:13372;width:85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vGYsIA&#10;AADbAAAADwAAAGRycy9kb3ducmV2LnhtbESPS4vCMBSF94L/IVxhdjZV0JGOUQZBEHHha+Hy0txp&#10;Om1uahO18++NIMzycB4fZ77sbC3u1PrSsYJRkoIgzp0uuVBwPq2HMxA+IGusHZOCP/KwXPR7c8y0&#10;e/CB7sdQiDjCPkMFJoQmk9Lnhiz6xDXE0ftxrcUQZVtI3eIjjttajtN0Ki2WHAkGG1oZyqvjzUbI&#10;zue3g7v+jnaVvJhqipO92Sr1Mei+v0AE6sJ/+N3eaAWTT3h9iT9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m8ZiwgAAANsAAAAPAAAAAAAAAAAAAAAAAJgCAABkcnMvZG93&#10;bnJldi54bWxQSwUGAAAAAAQABAD1AAAAhwMAAAAA&#10;" stroked="f">
                <v:textbox style="mso-fit-shape-to-text:t">
                  <w:txbxContent>
                    <w:p w:rsidR="004612D1" w:rsidRDefault="004612D1" w:rsidP="005A1C79">
                      <w:r>
                        <w:t>4 cm</w:t>
                      </w:r>
                    </w:p>
                  </w:txbxContent>
                </v:textbox>
              </v:shape>
              <v:group id="Group 603" o:spid="_x0000_s4246" style="position:absolute;left:1488;top:11088;width:5652;height:3120" coordorigin="1716,11024" coordsize="5873,3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 id="Text Box 531" o:spid="_x0000_s4247" type="#_x0000_t202" style="position:absolute;left:4985;top:11024;width:1001;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6w6cIA&#10;AADcAAAADwAAAGRycy9kb3ducmV2LnhtbERP22rCQBB9L/gPywh9KbpR6i26CbbQkteoHzBmxySY&#10;nQ3Z1SR/3y0U+jaHc51DOphGPKlztWUFi3kEgriwuuZSweX8NduCcB5ZY2OZFIzkIE0mLweMte05&#10;p+fJlyKEsItRQeV9G0vpiooMurltiQN3s51BH2BXSt1hH8JNI5dRtJYGaw4NFbb0WVFxPz2MglvW&#10;v612/fXbXzb5+/oD683Vjkq9TofjHoSnwf+L/9yZDvOXK/h9Jlwgk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XrDpwgAAANwAAAAPAAAAAAAAAAAAAAAAAJgCAABkcnMvZG93&#10;bnJldi54bWxQSwUGAAAAAAQABAD1AAAAhwMAAAAA&#10;" stroked="f">
                  <v:textbox>
                    <w:txbxContent>
                      <w:p w:rsidR="004612D1" w:rsidRPr="004C4D7A" w:rsidRDefault="004612D1" w:rsidP="005A1C79">
                        <w:r w:rsidRPr="004C4D7A">
                          <w:t>10 cm</w:t>
                        </w:r>
                      </w:p>
                    </w:txbxContent>
                  </v:textbox>
                </v:shape>
                <v:group id="Grupa 368" o:spid="_x0000_s4248" style="position:absolute;left:1716;top:11304;width:5873;height:3049" coordsize="37293,19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group id="Grupa 366" o:spid="_x0000_s4249" style="position:absolute;width:37293;height:19358" coordorigin=",1904" coordsize="37293,19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group id="Grupa 348" o:spid="_x0000_s4250" style="position:absolute;top:1904;width:37293;height:19358" coordorigin=",1905" coordsize="37293,193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WJrX/FAAAA3gAA&#10;AA8AAAAAAAAAAAAAAAAAqgIAAGRycy9kb3ducmV2LnhtbFBLBQYAAAAABAAEAPoAAACcAwAAAAA=&#10;">
                      <v:group id="Grupa 349" o:spid="_x0000_s4251" style="position:absolute;top:1905;width:37293;height:19359" coordorigin="-381,1828" coordsize="37293,193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0grPMUAAADdAAAADwAAAGRycy9kb3ducmV2LnhtbERPTWvCQBC9F/wPyxS8&#10;NZsoKTXNKiJWPIRCVSi9DdkxCWZnQ3abxH/fLRR6m8f7nHwzmVYM1LvGsoIkikEQl1Y3XCm4nN+e&#10;XkA4j6yxtUwK7uRgs5495JhpO/IHDSdfiRDCLkMFtfddJqUrazLoItsRB+5qe4M+wL6SuscxhJtW&#10;LuL4WRpsODTU2NGupvJ2+jYKDiOO22WyH4rbdXf/Oqfvn0VCSs0fp+0rCE+T/xf/uY86zF+l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IKzzFAAAA3QAA&#10;AA8AAAAAAAAAAAAAAAAAqgIAAGRycy9kb3ducmV2LnhtbFBLBQYAAAAABAAEAPoAAACcAwAAAAA=&#10;">
                        <v:group id="Grupa 350" o:spid="_x0000_s4252" style="position:absolute;left:-381;top:1828;width:37293;height:19359" coordorigin="-381,1828" coordsize="37293,19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ASOp8UAAADdAAAADwAAAGRycy9kb3ducmV2LnhtbERPTWvCQBC9F/wPyxS8&#10;NZsoKTXNKiJVPIRCVSi9DdkxCWZnQ3abxH/fLRR6m8f7nHwzmVYM1LvGsoIkikEQl1Y3XCm4nPdP&#10;LyCcR9bYWiYFd3KwWc8ecsy0HfmDhpOvRAhhl6GC2vsuk9KVNRl0ke2IA3e1vUEfYF9J3eMYwk0r&#10;F3H8LA02HBpq7GhXU3k7fRsFhxHH7TJ5G4rbdXf/Oqfvn0VCSs0fp+0rCE+T/xf/uY86zF+l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EjqfFAAAA3QAA&#10;AA8AAAAAAAAAAAAAAAAAqgIAAGRycy9kb3ducmV2LnhtbFBLBQYAAAAABAAEAPoAAACcAwAAAAA=&#10;">
                          <v:shape id="Text Box 586" o:spid="_x0000_s4253" type="#_x0000_t202" style="position:absolute;left:31623;top:2667;width:5289;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w21MAA&#10;AADdAAAADwAAAGRycy9kb3ducmV2LnhtbERPy6rCMBDdC/5DGOFuRFMvPqtRvBcUt1U/YGzGtthM&#10;ShNt/XsjCO7mcJ6z2rSmFA+qXWFZwWgYgSBOrS44U3A+7QZzEM4jaywtk4InOdisu50Vxto2nNDj&#10;6DMRQtjFqCD3voqldGlOBt3QVsSBu9raoA+wzqSusQnhppS/UTSVBgsODTlW9J9TejvejYLroelP&#10;Fs1l78+zZDz9w2J2sU+lfnrtdgnCU+u/4o/7oMP8xWQM72/CC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vw21MAAAADdAAAADwAAAAAAAAAAAAAAAACYAgAAZHJzL2Rvd25y&#10;ZXYueG1sUEsFBgAAAAAEAAQA9QAAAIUDAAAAAA==&#10;" stroked="f">
                            <v:textbox>
                              <w:txbxContent>
                                <w:p w:rsidR="004612D1" w:rsidRPr="004C4D7A" w:rsidRDefault="004612D1" w:rsidP="005A1C79">
                                  <w:pPr>
                                    <w:rPr>
                                      <w:i/>
                                    </w:rPr>
                                  </w:pPr>
                                  <w:r w:rsidRPr="004C4D7A">
                                    <w:rPr>
                                      <w:i/>
                                    </w:rPr>
                                    <w:t>h</w:t>
                                  </w:r>
                                </w:p>
                              </w:txbxContent>
                            </v:textbox>
                          </v:shape>
                          <v:group id="Grupa 352" o:spid="_x0000_s4254" style="position:absolute;left:-381;top:1828;width:31691;height:19358" coordorigin="-381,1828" coordsize="31691,19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KGzSMQAAADdAAAADwAAAGRycy9kb3ducmV2LnhtbERPS2vCQBC+F/wPywi9&#10;1U0sKRpdRUTFgxR8gHgbsmMSzM6G7JrEf98tFHqbj+8582VvKtFS40rLCuJRBII4s7rkXMHlvP2Y&#10;gHAeWWNlmRS8yMFyMXibY6ptx0dqTz4XIYRdigoK7+tUSpcVZNCNbE0cuLttDPoAm1zqBrsQbio5&#10;jqIvabDk0FBgTeuCssfpaRTsOuxWn/GmPTzu69ftnHxfDzEp9T7sVzMQnnr/L/5z73WYP00S+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KGzSMQAAADdAAAA&#10;DwAAAAAAAAAAAAAAAACqAgAAZHJzL2Rvd25yZXYueG1sUEsFBgAAAAAEAAQA+gAAAJsDAAAAAA==&#10;">
                            <v:group id="Grupa 353" o:spid="_x0000_s4255" style="position:absolute;left:-381;top:1828;width:31691;height:16202" coordorigin="-381" coordsize="31691,162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HMtP8UAAADdAAAADwAAAGRycy9kb3ducmV2LnhtbERPS2vCQBC+F/wPyxS8&#10;1U2UhJq6ikiVHkKhKpTehuyYBLOzIbvN4993C4Xe5uN7zmY3mkb01LnasoJ4EYEgLqyuuVRwvRyf&#10;nkE4j6yxsUwKJnKw284eNphpO/AH9WdfihDCLkMFlfdtJqUrKjLoFrYlDtzNdgZ9gF0pdYdDCDeN&#10;XEZRKg3WHBoqbOlQUXE/fxsFpwGH/Sp+7fP77TB9XZL3zzwmpeaP4/4FhKfR/4v/3G86zF8nK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xzLT/FAAAA3QAA&#10;AA8AAAAAAAAAAAAAAAAAqgIAAGRycy9kb3ducmV2LnhtbFBLBQYAAAAABAAEAPoAAACcAwAAAAA=&#10;">
                              <v:shape id="Text Box 589" o:spid="_x0000_s4256" type="#_x0000_t202" style="position:absolute;left:-381;top:6756;width:5289;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6oo8IA&#10;AADdAAAADwAAAGRycy9kb3ducmV2LnhtbERP24rCMBB9F/Yfwizsi2i6i1pbjbIrKL56+YCxmV6w&#10;mZQma+vfG0HwbQ7nOst1b2pxo9ZVlhV8jyMQxJnVFRcKzqftaA7CeWSNtWVScCcH69XHYImpth0f&#10;6Hb0hQgh7FJUUHrfpFK6rCSDbmwb4sDltjXoA2wLqVvsQrip5U8UzaTBikNDiQ1tSsqux3+jIN93&#10;w2nSXXb+HB8msz+s4ou9K/X12f8uQHjq/Vv8cu91mJ9MY3h+E06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LqijwgAAAN0AAAAPAAAAAAAAAAAAAAAAAJgCAABkcnMvZG93&#10;bnJldi54bWxQSwUGAAAAAAQABAD1AAAAhwMAAAAA&#10;" stroked="f">
                                <v:textbox>
                                  <w:txbxContent>
                                    <w:p w:rsidR="004612D1" w:rsidRPr="004C4D7A" w:rsidRDefault="004612D1" w:rsidP="005A1C79">
                                      <w:r w:rsidRPr="004C4D7A">
                                        <w:t>8 cm</w:t>
                                      </w:r>
                                    </w:p>
                                  </w:txbxContent>
                                </v:textbox>
                              </v:shape>
                              <v:group id="Grupa 355" o:spid="_x0000_s4257" style="position:absolute;left:1219;width:30091;height:16201" coordorigin="-533" coordsize="30091,162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qAc1scAAADd&#10;AAAADwAAAAAAAAAAAAAAAACqAgAAZHJzL2Rvd25yZXYueG1sUEsFBgAAAAAEAAQA+gAAAJ4DAAAA&#10;AA==&#10;">
                                <v:shape id="Text Box 591" o:spid="_x0000_s4258" type="#_x0000_t202" style="position:absolute;left:-533;width:5289;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2ZSsEA&#10;AADdAAAADwAAAGRycy9kb3ducmV2LnhtbERPy6rCMBDdX/AfwghuLpoq10erUVS44tbHB4zN2Bab&#10;SWmirX9vBMHdHM5zFqvWlOJBtSssKxgOIhDEqdUFZwrOp//+DITzyBpLy6TgSQ5Wy87PAhNtGz7Q&#10;4+gzEULYJagg975KpHRpTgbdwFbEgbva2qAPsM6krrEJ4aaUoyiaSIMFh4YcK9rmlN6Od6Pgum9+&#10;x3Fz2fnz9PA32WAxvdinUr1uu56D8NT6r/jj3uswPx7H8P4mnCC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9mUrBAAAA3QAAAA8AAAAAAAAAAAAAAAAAmAIAAGRycy9kb3du&#10;cmV2LnhtbFBLBQYAAAAABAAEAPUAAACGAwAAAAA=&#10;" stroked="f">
                                  <v:textbox>
                                    <w:txbxContent>
                                      <w:p w:rsidR="004612D1" w:rsidRPr="004C4D7A" w:rsidRDefault="004612D1" w:rsidP="005A1C79">
                                        <w:r w:rsidRPr="004C4D7A">
                                          <w:t>4 cm</w:t>
                                        </w:r>
                                      </w:p>
                                    </w:txbxContent>
                                  </v:textbox>
                                </v:shape>
                                <v:group id="Grupa 358" o:spid="_x0000_s4259" style="position:absolute;left:2249;top:900;width:27309;height:15301" coordorigin="1202,190" coordsize="30469,16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rrabccAAADdAAAADwAAAGRycy9kb3ducmV2LnhtbESPQWvCQBCF74X+h2UK&#10;3uomLUqbuoqIFQ9SaCyItyE7JsHsbMiuSfz3nUOhtxnem/e+WaxG16ieulB7NpBOE1DEhbc1lwZ+&#10;jp/Pb6BCRLbYeCYDdwqwWj4+LDCzfuBv6vNYKgnhkKGBKsY20zoUFTkMU98Si3bxncMoa1dq2+Eg&#10;4a7RL0ky1w5rloYKW9pUVFzzmzOwG3BYv6bb/nC9bO7n4+zrdEjJmMnTuP4AFWmM/+a/670V/Pe5&#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rrabccAAADd&#10;AAAADwAAAAAAAAAAAAAAAACqAgAAZHJzL2Rvd25yZXYueG1sUEsFBgAAAAAEAAQA+gAAAJ4DAAAA&#10;AA==&#10;">
                                  <v:shape id="Sześcian 326" o:spid="_x0000_s4260" type="#_x0000_t16" style="position:absolute;left:1202;top:190;width:12794;height:162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7urMQA&#10;AADdAAAADwAAAGRycy9kb3ducmV2LnhtbERPTWvCQBC9C/6HZYReim7sIdjoJtjSQlEKVr14G7Jj&#10;NpidDdmtRn+9Wyh4m8f7nEXR20acqfO1YwXTSQKCuHS65krBfvc5noHwAVlj45gUXMlDkQ8HC8y0&#10;u/APnbehEjGEfYYKTAhtJqUvDVn0E9cSR+7oOoshwq6SusNLDLeNfEmSVFqsOTYYbOndUHna/loF&#10;H2/rPqWVvR3W5nnlZ9+4qa+pUk+jfjkHEagPD/G/+0vH+a/pFP6+iSfI/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O7qzEAAAA3QAAAA8AAAAAAAAAAAAAAAAAmAIAAGRycy9k&#10;b3ducmV2LnhtbFBLBQYAAAAABAAEAPUAAACJAwAAAAA=&#10;" fillcolor="#a6a6a6" strokeweight="1pt"/>
                                  <v:shape id="Sześcian 360" o:spid="_x0000_s4261" type="#_x0000_t16" style="position:absolute;left:10383;top:4595;width:21288;height:118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xw28QA&#10;AADdAAAADwAAAGRycy9kb3ducmV2LnhtbERPTWvCQBC9C/6HZYReim7qIdjoJlRpoSiCVS/ehuyY&#10;Dc3OhuxWY399Vyh4m8f7nEXR20ZcqPO1YwUvkwQEcel0zZWC4+FjPAPhA7LGxjEpuJGHIh8OFphp&#10;d+UvuuxDJWII+wwVmBDaTEpfGrLoJ64ljtzZdRZDhF0ldYfXGG4bOU2SVFqsOTYYbGllqPze/1gF&#10;78tNn9La/p425nntZ1vc1bdUqadR/zYHEagPD/G/+1PH+a/pFO7fxBN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ccNvEAAAA3QAAAA8AAAAAAAAAAAAAAAAAmAIAAGRycy9k&#10;b3ducmV2LnhtbFBLBQYAAAAABAAEAPUAAACJAwAAAAA=&#10;" fillcolor="#a6a6a6" strokeweight="1pt"/>
                                </v:group>
                              </v:group>
                            </v:group>
                            <v:shape id="Text Box 597" o:spid="_x0000_s4262" type="#_x0000_t202" style="position:absolute;left:11253;top:18569;width:7873;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lkHcMA&#10;AADdAAAADwAAAGRycy9kb3ducmV2LnhtbERP22rCQBB9L/Qflin0pZiNtUYT3YRWaPHVyweM2TEJ&#10;ZmdDdjXx77uFgm9zONdZF6NpxY1611hWMI1iEMSl1Q1XCo6H78kShPPIGlvLpOBODor8+WmNmbYD&#10;7+i295UIIewyVFB732VSurImgy6yHXHgzrY36APsK6l7HEK4aeV7HCfSYMOhocaONjWVl/3VKDhv&#10;h7d5Opx+/HGx+0i+sFmc7F2p15fxcwXC0+gf4n/3Vof5aTKDv2/CCT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3lkHcMAAADdAAAADwAAAAAAAAAAAAAAAACYAgAAZHJzL2Rv&#10;d25yZXYueG1sUEsFBgAAAAAEAAQA9QAAAIgDAAAAAA==&#10;" stroked="f">
                              <v:textbox>
                                <w:txbxContent>
                                  <w:p w:rsidR="004612D1" w:rsidRPr="004C4D7A" w:rsidRDefault="004612D1" w:rsidP="005A1C79">
                                    <w:r w:rsidRPr="004C4D7A">
                                      <w:t>15 cm</w:t>
                                    </w:r>
                                  </w:p>
                                </w:txbxContent>
                              </v:textbox>
                            </v:shape>
                          </v:group>
                        </v:group>
                        <v:shape id="Text Box 598" o:spid="_x0000_s4263" type="#_x0000_t202" style="position:absolute;left:19050;top:11811;width:5289;height:2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D1k8IA&#10;AADdAAAADwAAAGRycy9kb3ducmV2LnhtbERPTYvCMBC9C/6HMMJexKaKFO0aRWSFxUNB3b3PNmNb&#10;bSalyWr990YQvM3jfc5i1ZlaXKl1lWUF4ygGQZxbXXGh4Oe4Hc1AOI+ssbZMCu7kYLXs9xaYanvj&#10;PV0PvhAhhF2KCkrvm1RKl5dk0EW2IQ7cybYGfYBtIXWLtxBuajmJ40QarDg0lNjQpqT8cvg3CnbZ&#10;eXhhe/6Tpkp+190pK/ZfmVIfg279CcJT59/il/tbh/nzZArPb8IJ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gPWTwgAAAN0AAAAPAAAAAAAAAAAAAAAAAJgCAABkcnMvZG93&#10;bnJldi54bWxQSwUGAAAAAAQABAD1AAAAhwMAAAAA&#10;" fillcolor="#a6a6a6" stroked="f">
                          <v:textbox>
                            <w:txbxContent>
                              <w:p w:rsidR="004612D1" w:rsidRPr="00E72540" w:rsidRDefault="004612D1" w:rsidP="005A1C79">
                                <w:r w:rsidRPr="00E72540">
                                  <w:t>II</w:t>
                                </w:r>
                              </w:p>
                            </w:txbxContent>
                          </v:textbox>
                        </v:shape>
                      </v:group>
                      <v:shape id="Text Box 599" o:spid="_x0000_s4264" type="#_x0000_t202" style="position:absolute;left:6781;top:9906;width:3887;height:2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xQCMIA&#10;AADdAAAADwAAAGRycy9kb3ducmV2LnhtbERPTYvCMBC9C/6HMMJexKYKFu0aRWSFxUNB3b3PNmNb&#10;bSalyWr990YQvM3jfc5i1ZlaXKl1lWUF4ygGQZxbXXGh4Oe4Hc1AOI+ssbZMCu7kYLXs9xaYanvj&#10;PV0PvhAhhF2KCkrvm1RKl5dk0EW2IQ7cybYGfYBtIXWLtxBuajmJ40QarDg0lNjQpqT8cvg3CnbZ&#10;eXhhe/6Tpkp+190pK/ZfmVIfg279CcJT59/il/tbh/nzZArPb8IJ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zFAIwgAAAN0AAAAPAAAAAAAAAAAAAAAAAJgCAABkcnMvZG93&#10;bnJldi54bWxQSwUGAAAAAAQABAD1AAAAhwMAAAAA&#10;" fillcolor="#a6a6a6" stroked="f">
                        <v:textbox>
                          <w:txbxContent>
                            <w:p w:rsidR="004612D1" w:rsidRPr="00E72540" w:rsidRDefault="004612D1" w:rsidP="005A1C79">
                              <w:r w:rsidRPr="00E72540">
                                <w:t>I</w:t>
                              </w:r>
                            </w:p>
                          </w:txbxContent>
                        </v:textbox>
                      </v:shape>
                    </v:group>
                    <v:shape id="Sześcian 365" o:spid="_x0000_s4265" type="#_x0000_t16" style="position:absolute;left:12587;top:2792;width:19113;height:70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iYMMQA&#10;AADdAAAADwAAAGRycy9kb3ducmV2LnhtbERPTWvCQBC9C/6HZQpepG5Umrapq4gieqxpDz0O2Wk2&#10;NDsbsquJ/npXKHibx/ucxaq3tThT6yvHCqaTBARx4XTFpYLvr93zGwgfkDXWjknBhTyslsPBAjPt&#10;Oj7SOQ+liCHsM1RgQmgyKX1hyKKfuIY4cr+utRgibEupW+xiuK3lLElSabHi2GCwoY2h4i8/WQWf&#10;2owv0+M8f/l53dNpvr/qXbdVavTUrz9ABOrDQ/zvPug4/z1N4f5NPEE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omDDEAAAA3QAAAA8AAAAAAAAAAAAAAAAAmAIAAGRycy9k&#10;b3ducmV2LnhtbFBLBQYAAAAABAAEAPUAAACJAwAAAAA=&#10;" adj="8835" fillcolor="#a6a6a6" strokeweight="1pt"/>
                  </v:group>
                  <v:shape id="Text Box 601" o:spid="_x0000_s4266" type="#_x0000_t202" style="position:absolute;left:17830;top:4419;width:3620;height:2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Xo88MA&#10;AADdAAAADwAAAGRycy9kb3ducmV2LnhtbERPTWsCMRC9F/wPYQRvNWtB626NIgXBgxSq9j5uppul&#10;m8maZHXrr28Eobd5vM9ZrHrbiAv5UDtWMBlnIIhLp2uuFBwPm+c5iBCRNTaOScEvBVgtB08LLLS7&#10;8idd9rESKYRDgQpMjG0hZSgNWQxj1xIn7tt5izFBX0nt8ZrCbSNfsmwmLdacGgy29G6o/Nl3VsHH&#10;7nz7muK6u5lTxV1+jP60y5UaDfv1G4hIffwXP9xbnebns1e4f5NO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Xo88MAAADdAAAADwAAAAAAAAAAAAAAAACYAgAAZHJzL2Rv&#10;d25yZXYueG1sUEsFBgAAAAAEAAQA9QAAAIgDAAAAAA==&#10;" fillcolor="#a6a6a6" stroked="f" strokeweight="1pt">
                    <v:textbox>
                      <w:txbxContent>
                        <w:p w:rsidR="004612D1" w:rsidRPr="00E72540" w:rsidRDefault="004612D1" w:rsidP="005A1C79">
                          <w:r w:rsidRPr="00E72540">
                            <w:t>III</w:t>
                          </w:r>
                        </w:p>
                      </w:txbxContent>
                    </v:textbox>
                  </v:shape>
                </v:group>
              </v:group>
            </v:group>
            <w10:wrap type="none"/>
            <w10:anchorlock/>
          </v:group>
        </w:pict>
      </w:r>
    </w:p>
    <w:p w:rsidR="005A1C79" w:rsidRPr="00111A7F" w:rsidRDefault="005A1C79" w:rsidP="00766CDF">
      <w:pPr>
        <w:pStyle w:val="Zadanie-tre"/>
      </w:pPr>
      <w:r w:rsidRPr="00111A7F">
        <w:t>Obliczamy objętość otrzymanego prostopadłościanu</w:t>
      </w:r>
      <w:r w:rsidR="00E63EEE">
        <w:t>.</w:t>
      </w:r>
    </w:p>
    <w:p w:rsidR="005A1C79" w:rsidRPr="00111A7F" w:rsidRDefault="005A1C79" w:rsidP="00E63EEE">
      <w:pPr>
        <w:pStyle w:val="Zadanie-tre"/>
        <w:jc w:val="center"/>
      </w:pPr>
      <w:r w:rsidRPr="00111A7F">
        <w:rPr>
          <w:position w:val="-10"/>
        </w:rPr>
        <w:object w:dxaOrig="1880" w:dyaOrig="340">
          <v:shape id="_x0000_i1667" type="#_x0000_t75" style="width:95.4pt;height:16.35pt" o:ole="">
            <v:imagedata r:id="rId1219" o:title=""/>
          </v:shape>
          <o:OLEObject Type="Embed" ProgID="Equation.DSMT4" ShapeID="_x0000_i1667" DrawAspect="Content" ObjectID="_1508845513" r:id="rId1220"/>
        </w:object>
      </w:r>
      <w:r w:rsidRPr="00111A7F">
        <w:t>(cm</w:t>
      </w:r>
      <w:r w:rsidRPr="00111A7F">
        <w:rPr>
          <w:vertAlign w:val="superscript"/>
        </w:rPr>
        <w:t>3</w:t>
      </w:r>
      <w:r w:rsidRPr="00111A7F">
        <w:t>)</w:t>
      </w:r>
      <w:r w:rsidR="00E63EEE">
        <w:t>.</w:t>
      </w:r>
    </w:p>
    <w:p w:rsidR="005A1C79" w:rsidRPr="00111A7F" w:rsidRDefault="005A1C79" w:rsidP="00766CDF">
      <w:pPr>
        <w:pStyle w:val="Zadanie-tre"/>
      </w:pPr>
      <w:r w:rsidRPr="00111A7F">
        <w:t>Obliczamy objętość klocka III</w:t>
      </w:r>
      <w:r w:rsidR="00E63EEE">
        <w:t>.</w:t>
      </w:r>
    </w:p>
    <w:p w:rsidR="005A1C79" w:rsidRPr="00111A7F" w:rsidRDefault="005A1C79" w:rsidP="00E63EEE">
      <w:pPr>
        <w:pStyle w:val="Zadanie-tre"/>
        <w:jc w:val="center"/>
      </w:pPr>
      <w:r w:rsidRPr="00111A7F">
        <w:rPr>
          <w:position w:val="-10"/>
        </w:rPr>
        <w:object w:dxaOrig="2079" w:dyaOrig="340">
          <v:shape id="_x0000_i1668" type="#_x0000_t75" style="width:103.35pt;height:16.35pt" o:ole="">
            <v:imagedata r:id="rId1221" o:title=""/>
          </v:shape>
          <o:OLEObject Type="Embed" ProgID="Equation.DSMT4" ShapeID="_x0000_i1668" DrawAspect="Content" ObjectID="_1508845514" r:id="rId1222"/>
        </w:object>
      </w:r>
      <w:r w:rsidRPr="00111A7F">
        <w:t>(cm</w:t>
      </w:r>
      <w:r w:rsidRPr="00111A7F">
        <w:rPr>
          <w:vertAlign w:val="superscript"/>
        </w:rPr>
        <w:t>3</w:t>
      </w:r>
      <w:r w:rsidRPr="00111A7F">
        <w:t>)</w:t>
      </w:r>
      <w:r w:rsidR="00E63EEE">
        <w:t>.</w:t>
      </w:r>
    </w:p>
    <w:p w:rsidR="005A1C79" w:rsidRPr="00111A7F" w:rsidRDefault="005A1C79" w:rsidP="00766CDF">
      <w:pPr>
        <w:pStyle w:val="Zadanie-tre"/>
      </w:pPr>
      <w:r w:rsidRPr="00111A7F">
        <w:t>Pole podstawy klocka III jest równe</w:t>
      </w:r>
    </w:p>
    <w:p w:rsidR="005A1C79" w:rsidRPr="00111A7F" w:rsidRDefault="005A1C79" w:rsidP="00E63EEE">
      <w:pPr>
        <w:pStyle w:val="Zadanie-tre"/>
        <w:jc w:val="center"/>
      </w:pPr>
      <w:r w:rsidRPr="00111A7F">
        <w:rPr>
          <w:position w:val="-6"/>
        </w:rPr>
        <w:object w:dxaOrig="1040" w:dyaOrig="279">
          <v:shape id="_x0000_i1669" type="#_x0000_t75" style="width:52.55pt;height:12.8pt" o:ole="">
            <v:imagedata r:id="rId1223" o:title=""/>
          </v:shape>
          <o:OLEObject Type="Embed" ProgID="Equation.DSMT4" ShapeID="_x0000_i1669" DrawAspect="Content" ObjectID="_1508845515" r:id="rId1224"/>
        </w:object>
      </w:r>
      <w:r w:rsidRPr="00111A7F">
        <w:t>(cm</w:t>
      </w:r>
      <w:r w:rsidRPr="00111A7F">
        <w:rPr>
          <w:vertAlign w:val="superscript"/>
        </w:rPr>
        <w:t>2</w:t>
      </w:r>
      <w:r w:rsidRPr="00111A7F">
        <w:t>)</w:t>
      </w:r>
      <w:r w:rsidR="00E63EEE">
        <w:t>.</w:t>
      </w:r>
    </w:p>
    <w:p w:rsidR="005A1C79" w:rsidRPr="00111A7F" w:rsidRDefault="005A1C79" w:rsidP="00766CDF">
      <w:pPr>
        <w:pStyle w:val="Zadanie-tre"/>
      </w:pPr>
      <w:r w:rsidRPr="00111A7F">
        <w:t>Wysokość klocka III jest równa</w:t>
      </w:r>
    </w:p>
    <w:p w:rsidR="005A1C79" w:rsidRPr="00111A7F" w:rsidRDefault="005A1C79" w:rsidP="00E63EEE">
      <w:pPr>
        <w:pStyle w:val="Zadanie-tre"/>
        <w:jc w:val="center"/>
      </w:pPr>
      <w:r w:rsidRPr="00111A7F">
        <w:rPr>
          <w:position w:val="-6"/>
        </w:rPr>
        <w:object w:dxaOrig="1080" w:dyaOrig="279">
          <v:shape id="_x0000_i1670" type="#_x0000_t75" style="width:53.9pt;height:12.8pt" o:ole="">
            <v:imagedata r:id="rId1225" o:title=""/>
          </v:shape>
          <o:OLEObject Type="Embed" ProgID="Equation.DSMT4" ShapeID="_x0000_i1670" DrawAspect="Content" ObjectID="_1508845516" r:id="rId1226"/>
        </w:object>
      </w:r>
      <w:r w:rsidR="00E63EEE">
        <w:rPr>
          <w:position w:val="-6"/>
        </w:rPr>
        <w:t>,</w:t>
      </w:r>
    </w:p>
    <w:p w:rsidR="005A1C79" w:rsidRPr="00111A7F" w:rsidRDefault="005A1C79" w:rsidP="00E63EEE">
      <w:pPr>
        <w:pStyle w:val="Zadanie-tre"/>
        <w:jc w:val="center"/>
      </w:pPr>
      <w:r w:rsidRPr="00111A7F">
        <w:rPr>
          <w:position w:val="-6"/>
        </w:rPr>
        <w:object w:dxaOrig="580" w:dyaOrig="279">
          <v:shape id="_x0000_i1671" type="#_x0000_t75" style="width:27.85pt;height:12.8pt" o:ole="">
            <v:imagedata r:id="rId1227" o:title=""/>
          </v:shape>
          <o:OLEObject Type="Embed" ProgID="Equation.DSMT4" ShapeID="_x0000_i1671" DrawAspect="Content" ObjectID="_1508845517" r:id="rId1228"/>
        </w:object>
      </w:r>
      <w:r w:rsidRPr="00111A7F">
        <w:t xml:space="preserve"> (cm).</w:t>
      </w:r>
    </w:p>
    <w:p w:rsidR="005A1C79" w:rsidRPr="00111A7F" w:rsidRDefault="005A1C79" w:rsidP="00766CDF">
      <w:pPr>
        <w:pStyle w:val="Zadanie-tre"/>
      </w:pPr>
      <w:r w:rsidRPr="00111A7F">
        <w:t xml:space="preserve">Wysokość klocka II jest równa </w:t>
      </w:r>
      <w:r w:rsidRPr="00111A7F">
        <w:rPr>
          <w:position w:val="-6"/>
        </w:rPr>
        <w:object w:dxaOrig="1300" w:dyaOrig="279">
          <v:shape id="_x0000_i1672" type="#_x0000_t75" style="width:63.6pt;height:12.8pt" o:ole="">
            <v:imagedata r:id="rId1229" o:title=""/>
          </v:shape>
          <o:OLEObject Type="Embed" ProgID="Equation.DSMT4" ShapeID="_x0000_i1672" DrawAspect="Content" ObjectID="_1508845518" r:id="rId1230"/>
        </w:object>
      </w:r>
      <w:r w:rsidRPr="00111A7F">
        <w:t>(cm).</w:t>
      </w:r>
    </w:p>
    <w:p w:rsidR="005A1C79" w:rsidRPr="00111A7F" w:rsidRDefault="005A1C79" w:rsidP="00766CDF">
      <w:pPr>
        <w:pStyle w:val="Zadanie-tre"/>
      </w:pPr>
      <w:r w:rsidRPr="00111A7F">
        <w:t xml:space="preserve">Odpowiedź: Krawędź </w:t>
      </w:r>
      <w:r w:rsidRPr="00111A7F">
        <w:rPr>
          <w:i/>
        </w:rPr>
        <w:t>x</w:t>
      </w:r>
      <w:r w:rsidRPr="00111A7F">
        <w:t xml:space="preserve"> drugiego klocka ma długość 6 cm.</w:t>
      </w:r>
    </w:p>
    <w:p w:rsidR="005A1C79" w:rsidRPr="00111A7F" w:rsidRDefault="00766CDF" w:rsidP="008C2959">
      <w:pPr>
        <w:pStyle w:val="Zadanie-nagwek"/>
      </w:pPr>
      <w:r>
        <w:t xml:space="preserve">Zadanie </w:t>
      </w:r>
      <w:r w:rsidR="005A1C79" w:rsidRPr="00111A7F">
        <w:t>128.</w:t>
      </w:r>
    </w:p>
    <w:p w:rsidR="005A1C79" w:rsidRPr="00111A7F" w:rsidRDefault="005A1C79" w:rsidP="00766CDF">
      <w:pPr>
        <w:pStyle w:val="Sposb"/>
      </w:pPr>
      <w:r w:rsidRPr="00111A7F">
        <w:t>I sposób</w:t>
      </w:r>
    </w:p>
    <w:p w:rsidR="005A1C79" w:rsidRPr="00111A7F" w:rsidRDefault="005A1C79" w:rsidP="00766CDF">
      <w:pPr>
        <w:pStyle w:val="Zadanie-tre"/>
      </w:pPr>
      <w:r w:rsidRPr="00111A7F">
        <w:object w:dxaOrig="1300" w:dyaOrig="360">
          <v:shape id="_x0000_i1673" type="#_x0000_t75" style="width:66.7pt;height:18.1pt" o:ole="">
            <v:imagedata r:id="rId1231" o:title=""/>
          </v:shape>
          <o:OLEObject Type="Embed" ProgID="Equation.DSMT4" ShapeID="_x0000_i1673" DrawAspect="Content" ObjectID="_1508845519" r:id="rId1232"/>
        </w:object>
      </w:r>
    </w:p>
    <w:p w:rsidR="005A1C79" w:rsidRPr="00111A7F" w:rsidRDefault="005A1C79" w:rsidP="00766CDF">
      <w:pPr>
        <w:pStyle w:val="Zadanie-tre"/>
      </w:pPr>
      <w:r w:rsidRPr="00111A7F">
        <w:t>Wymiary prostopadłościanu wyrażamy w decymetrach</w:t>
      </w:r>
      <w:r w:rsidR="00E63EEE">
        <w:t>:</w:t>
      </w:r>
    </w:p>
    <w:p w:rsidR="005A1C79" w:rsidRPr="00111A7F" w:rsidRDefault="00E63EEE" w:rsidP="00E63EEE">
      <w:pPr>
        <w:pStyle w:val="Zadanie-tre"/>
        <w:jc w:val="center"/>
      </w:pPr>
      <w:r w:rsidRPr="00E63EEE">
        <w:rPr>
          <w:position w:val="-10"/>
        </w:rPr>
        <w:object w:dxaOrig="1540" w:dyaOrig="320">
          <v:shape id="_x0000_i1674" type="#_x0000_t75" style="width:76.4pt;height:15pt" o:ole="">
            <v:imagedata r:id="rId1233" o:title=""/>
          </v:shape>
          <o:OLEObject Type="Embed" ProgID="Equation.DSMT4" ShapeID="_x0000_i1674" DrawAspect="Content" ObjectID="_1508845520" r:id="rId1234"/>
        </w:object>
      </w:r>
    </w:p>
    <w:p w:rsidR="005A1C79" w:rsidRPr="00111A7F" w:rsidRDefault="00E63EEE" w:rsidP="00E63EEE">
      <w:pPr>
        <w:pStyle w:val="Zadanie-tre"/>
        <w:jc w:val="center"/>
      </w:pPr>
      <w:r w:rsidRPr="00E63EEE">
        <w:rPr>
          <w:position w:val="-10"/>
        </w:rPr>
        <w:object w:dxaOrig="1560" w:dyaOrig="320">
          <v:shape id="_x0000_i1675" type="#_x0000_t75" style="width:77.3pt;height:15pt" o:ole="">
            <v:imagedata r:id="rId1235" o:title=""/>
          </v:shape>
          <o:OLEObject Type="Embed" ProgID="Equation.DSMT4" ShapeID="_x0000_i1675" DrawAspect="Content" ObjectID="_1508845521" r:id="rId1236"/>
        </w:object>
      </w:r>
    </w:p>
    <w:p w:rsidR="005A1C79" w:rsidRPr="00111A7F" w:rsidRDefault="00E63EEE" w:rsidP="00E63EEE">
      <w:pPr>
        <w:pStyle w:val="Zadanie-tre"/>
        <w:jc w:val="center"/>
      </w:pPr>
      <w:r w:rsidRPr="00E63EEE">
        <w:rPr>
          <w:position w:val="-10"/>
        </w:rPr>
        <w:object w:dxaOrig="1600" w:dyaOrig="320">
          <v:shape id="_x0000_i1676" type="#_x0000_t75" style="width:80.4pt;height:15pt" o:ole="">
            <v:imagedata r:id="rId1237" o:title=""/>
          </v:shape>
          <o:OLEObject Type="Embed" ProgID="Equation.DSMT4" ShapeID="_x0000_i1676" DrawAspect="Content" ObjectID="_1508845522" r:id="rId1238"/>
        </w:object>
      </w:r>
    </w:p>
    <w:p w:rsidR="005A1C79" w:rsidRPr="00111A7F" w:rsidRDefault="005A1C79" w:rsidP="00766CDF">
      <w:pPr>
        <w:pStyle w:val="Zadanie-tre"/>
      </w:pPr>
      <w:r w:rsidRPr="00111A7F">
        <w:t>Obliczamy pojemność pojemnika</w:t>
      </w:r>
    </w:p>
    <w:p w:rsidR="005A1C79" w:rsidRPr="00111A7F" w:rsidRDefault="005A1C79" w:rsidP="00E63EEE">
      <w:pPr>
        <w:pStyle w:val="Zadanie-tre"/>
        <w:jc w:val="center"/>
        <w:rPr>
          <w:bCs/>
        </w:rPr>
      </w:pPr>
      <w:r w:rsidRPr="00E63EEE">
        <w:rPr>
          <w:rStyle w:val="Doobnianiawzorw"/>
          <w:rFonts w:eastAsia="ArialMT"/>
        </w:rPr>
        <w:object w:dxaOrig="2180" w:dyaOrig="320">
          <v:shape id="_x0000_i1677" type="#_x0000_t75" style="width:110pt;height:15pt" o:ole="">
            <v:imagedata r:id="rId1239" o:title=""/>
          </v:shape>
          <o:OLEObject Type="Embed" ProgID="Equation.DSMT4" ShapeID="_x0000_i1677" DrawAspect="Content" ObjectID="_1508845523" r:id="rId1240"/>
        </w:object>
      </w:r>
      <w:r w:rsidRPr="00111A7F">
        <w:rPr>
          <w:bCs/>
        </w:rPr>
        <w:t xml:space="preserve"> (dm</w:t>
      </w:r>
      <w:r w:rsidRPr="00111A7F">
        <w:rPr>
          <w:bCs/>
          <w:vertAlign w:val="superscript"/>
        </w:rPr>
        <w:t>3</w:t>
      </w:r>
      <w:r w:rsidRPr="00111A7F">
        <w:rPr>
          <w:bCs/>
        </w:rPr>
        <w:t>)</w:t>
      </w:r>
      <w:r w:rsidR="00E63EEE">
        <w:rPr>
          <w:bCs/>
        </w:rPr>
        <w:t>.</w:t>
      </w:r>
    </w:p>
    <w:p w:rsidR="005A1C79" w:rsidRPr="00111A7F" w:rsidRDefault="005A1C79" w:rsidP="00766CDF">
      <w:pPr>
        <w:pStyle w:val="Zadanie-tre"/>
        <w:rPr>
          <w:bCs/>
        </w:rPr>
      </w:pPr>
      <w:r w:rsidRPr="00111A7F">
        <w:rPr>
          <w:bCs/>
        </w:rPr>
        <w:t>Porównujemy</w:t>
      </w:r>
      <w:r w:rsidR="00C93D65">
        <w:rPr>
          <w:bCs/>
        </w:rPr>
        <w:t xml:space="preserve"> pojemność pojemnika z 1 litrem</w:t>
      </w:r>
      <w:r w:rsidR="00E63EEE">
        <w:rPr>
          <w:bCs/>
        </w:rPr>
        <w:t>.</w:t>
      </w:r>
    </w:p>
    <w:p w:rsidR="005A1C79" w:rsidRPr="00111A7F" w:rsidRDefault="00E63EEE" w:rsidP="00E63EEE">
      <w:pPr>
        <w:pStyle w:val="Zadanie-tre"/>
        <w:jc w:val="center"/>
        <w:rPr>
          <w:bCs/>
        </w:rPr>
      </w:pPr>
      <w:r w:rsidRPr="00E63EEE">
        <w:rPr>
          <w:bCs/>
          <w:position w:val="-10"/>
        </w:rPr>
        <w:object w:dxaOrig="1920" w:dyaOrig="360">
          <v:shape id="_x0000_i1678" type="#_x0000_t75" style="width:95.4pt;height:18.1pt" o:ole="">
            <v:imagedata r:id="rId1241" o:title=""/>
          </v:shape>
          <o:OLEObject Type="Embed" ProgID="Equation.DSMT4" ShapeID="_x0000_i1678" DrawAspect="Content" ObjectID="_1508845524" r:id="rId1242"/>
        </w:object>
      </w:r>
    </w:p>
    <w:p w:rsidR="005A1C79" w:rsidRPr="00111A7F" w:rsidRDefault="005A1C79" w:rsidP="00766CDF">
      <w:pPr>
        <w:pStyle w:val="Zadanie-tre"/>
      </w:pPr>
      <w:r w:rsidRPr="00111A7F">
        <w:t>Odpowiedź: W pojemniku tym zmieści się litr wody.</w:t>
      </w:r>
    </w:p>
    <w:p w:rsidR="005A1C79" w:rsidRPr="00111A7F" w:rsidRDefault="005A1C79" w:rsidP="00766CDF">
      <w:pPr>
        <w:pStyle w:val="Sposb"/>
      </w:pPr>
      <w:r w:rsidRPr="00111A7F">
        <w:t>II sposób</w:t>
      </w:r>
    </w:p>
    <w:p w:rsidR="005A1C79" w:rsidRPr="00111A7F" w:rsidRDefault="005A1C79" w:rsidP="00766CDF">
      <w:pPr>
        <w:pStyle w:val="Zadanie-tre"/>
      </w:pPr>
      <w:r w:rsidRPr="00111A7F">
        <w:t>Obliczamy pojemność pojemnika</w:t>
      </w:r>
      <w:r w:rsidR="00E63EEE">
        <w:t>.</w:t>
      </w:r>
    </w:p>
    <w:p w:rsidR="005A1C79" w:rsidRPr="00111A7F" w:rsidRDefault="005A1C79" w:rsidP="00766CDF">
      <w:pPr>
        <w:pStyle w:val="Zadanie-tre"/>
        <w:rPr>
          <w:bCs/>
        </w:rPr>
      </w:pPr>
      <w:r w:rsidRPr="00111A7F">
        <w:rPr>
          <w:rFonts w:eastAsia="ArialMT"/>
          <w:bCs/>
          <w:iCs/>
          <w:position w:val="-10"/>
        </w:rPr>
        <w:object w:dxaOrig="1640" w:dyaOrig="320">
          <v:shape id="_x0000_i1679" type="#_x0000_t75" style="width:82.6pt;height:15pt" o:ole="">
            <v:imagedata r:id="rId1243" o:title=""/>
          </v:shape>
          <o:OLEObject Type="Embed" ProgID="Equation.DSMT4" ShapeID="_x0000_i1679" DrawAspect="Content" ObjectID="_1508845525" r:id="rId1244"/>
        </w:object>
      </w:r>
      <w:r w:rsidRPr="00111A7F">
        <w:rPr>
          <w:bCs/>
        </w:rPr>
        <w:t xml:space="preserve"> (cm</w:t>
      </w:r>
      <w:r w:rsidRPr="00111A7F">
        <w:rPr>
          <w:bCs/>
          <w:vertAlign w:val="superscript"/>
        </w:rPr>
        <w:t>3</w:t>
      </w:r>
      <w:r w:rsidRPr="00111A7F">
        <w:rPr>
          <w:bCs/>
        </w:rPr>
        <w:t>)</w:t>
      </w:r>
    </w:p>
    <w:p w:rsidR="005A1C79" w:rsidRPr="00111A7F" w:rsidRDefault="005A1C79" w:rsidP="00766CDF">
      <w:pPr>
        <w:pStyle w:val="Zadanie-tre"/>
        <w:rPr>
          <w:bCs/>
        </w:rPr>
      </w:pPr>
      <w:r w:rsidRPr="00111A7F">
        <w:rPr>
          <w:bCs/>
          <w:position w:val="-10"/>
        </w:rPr>
        <w:object w:dxaOrig="6420" w:dyaOrig="360">
          <v:shape id="_x0000_i1680" type="#_x0000_t75" style="width:321.55pt;height:18.1pt" o:ole="">
            <v:imagedata r:id="rId1245" o:title=""/>
          </v:shape>
          <o:OLEObject Type="Embed" ProgID="Equation.DSMT4" ShapeID="_x0000_i1680" DrawAspect="Content" ObjectID="_1508845526" r:id="rId1246"/>
        </w:object>
      </w:r>
    </w:p>
    <w:p w:rsidR="005A1C79" w:rsidRPr="00111A7F" w:rsidRDefault="005A1C79" w:rsidP="00766CDF">
      <w:pPr>
        <w:pStyle w:val="Zadanie-tre"/>
        <w:rPr>
          <w:bCs/>
          <w:vertAlign w:val="superscript"/>
        </w:rPr>
      </w:pPr>
      <w:r w:rsidRPr="00111A7F">
        <w:rPr>
          <w:bCs/>
        </w:rPr>
        <w:t>Porównujemy pojemność pojemnika z 1 litrem, czyli z 1000 cm</w:t>
      </w:r>
      <w:r w:rsidRPr="00111A7F">
        <w:rPr>
          <w:bCs/>
          <w:vertAlign w:val="superscript"/>
        </w:rPr>
        <w:t>3</w:t>
      </w:r>
      <w:r w:rsidR="00E63EEE">
        <w:rPr>
          <w:bCs/>
        </w:rPr>
        <w:t>.</w:t>
      </w:r>
    </w:p>
    <w:p w:rsidR="005A1C79" w:rsidRPr="00111A7F" w:rsidRDefault="005A1C79" w:rsidP="00766CDF">
      <w:pPr>
        <w:pStyle w:val="Zadanie-tre"/>
        <w:rPr>
          <w:bCs/>
        </w:rPr>
      </w:pPr>
      <w:r w:rsidRPr="00111A7F">
        <w:rPr>
          <w:bCs/>
          <w:position w:val="-10"/>
        </w:rPr>
        <w:object w:dxaOrig="2180" w:dyaOrig="360">
          <v:shape id="_x0000_i1681" type="#_x0000_t75" style="width:110pt;height:18.1pt" o:ole="">
            <v:imagedata r:id="rId1247" o:title=""/>
          </v:shape>
          <o:OLEObject Type="Embed" ProgID="Equation.3" ShapeID="_x0000_i1681" DrawAspect="Content" ObjectID="_1508845527" r:id="rId1248"/>
        </w:object>
      </w:r>
    </w:p>
    <w:p w:rsidR="005A1C79" w:rsidRPr="00111A7F" w:rsidRDefault="005A1C79" w:rsidP="00766CDF">
      <w:pPr>
        <w:pStyle w:val="Zadanie-tre"/>
        <w:rPr>
          <w:bCs/>
        </w:rPr>
      </w:pPr>
      <w:r w:rsidRPr="00111A7F">
        <w:t xml:space="preserve">Odpowiedź: </w:t>
      </w:r>
      <w:r w:rsidRPr="00111A7F">
        <w:rPr>
          <w:rFonts w:eastAsia="ArialMT"/>
        </w:rPr>
        <w:t>Pojemnik ma pojemność 1008 cm</w:t>
      </w:r>
      <w:r w:rsidRPr="00111A7F">
        <w:rPr>
          <w:rFonts w:eastAsia="ArialMT"/>
          <w:vertAlign w:val="superscript"/>
        </w:rPr>
        <w:t>3</w:t>
      </w:r>
      <w:r w:rsidRPr="00111A7F">
        <w:rPr>
          <w:rFonts w:eastAsia="ArialMT"/>
        </w:rPr>
        <w:t>, zatem zmieści się w nim 1000 cm</w:t>
      </w:r>
      <w:r w:rsidRPr="00111A7F">
        <w:rPr>
          <w:rFonts w:eastAsia="ArialMT"/>
          <w:vertAlign w:val="superscript"/>
        </w:rPr>
        <w:t>3</w:t>
      </w:r>
      <w:r w:rsidRPr="00111A7F">
        <w:rPr>
          <w:rFonts w:eastAsia="ArialMT"/>
        </w:rPr>
        <w:t>, czyli litr wody.</w:t>
      </w:r>
    </w:p>
    <w:p w:rsidR="005A1C79" w:rsidRPr="00B30591" w:rsidRDefault="00662107" w:rsidP="00662107">
      <w:pPr>
        <w:pStyle w:val="Nagwek1"/>
      </w:pPr>
      <w:bookmarkStart w:id="11" w:name="_Toc429657092"/>
      <w:r w:rsidRPr="00662107">
        <w:lastRenderedPageBreak/>
        <w:t>Wykaz umiejętności ogólnych i szczegółowych sprawdzanych zadaniami</w:t>
      </w:r>
      <w:bookmarkEnd w:id="11"/>
    </w:p>
    <w:p w:rsidR="005A1C79" w:rsidRPr="00B30591" w:rsidRDefault="005A1C79" w:rsidP="00ED5692">
      <w:pPr>
        <w:pStyle w:val="Nagwek2"/>
      </w:pPr>
      <w:bookmarkStart w:id="12" w:name="_Toc429657093"/>
      <w:r w:rsidRPr="00B30591">
        <w:t>Arytmetyka i algebra</w:t>
      </w:r>
      <w:bookmarkEnd w:id="12"/>
      <w:r w:rsidRPr="00B30591">
        <w:t xml:space="preserve"> </w:t>
      </w:r>
    </w:p>
    <w:p w:rsidR="005A1C79" w:rsidRPr="00B30591" w:rsidRDefault="00FC2F49" w:rsidP="00A960B4">
      <w:pPr>
        <w:pStyle w:val="Zadanie-nagwek-standardy-korekta1"/>
      </w:pPr>
      <w:r>
        <w:t xml:space="preserve">Zadanie </w:t>
      </w:r>
      <w:r w:rsidR="005A1C79" w:rsidRPr="00B30591">
        <w:t>1.</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8"/>
      </w:tblGrid>
      <w:tr w:rsidR="005A1C79" w:rsidRPr="00B30591" w:rsidTr="005A1C79">
        <w:tc>
          <w:tcPr>
            <w:tcW w:w="2943" w:type="dxa"/>
          </w:tcPr>
          <w:p w:rsidR="005A1C79" w:rsidRPr="00B30591" w:rsidRDefault="005A1C79" w:rsidP="005A1C79">
            <w:r w:rsidRPr="00B30591">
              <w:t>Wymaganie ogólne</w:t>
            </w:r>
          </w:p>
        </w:tc>
        <w:tc>
          <w:tcPr>
            <w:tcW w:w="6378" w:type="dxa"/>
          </w:tcPr>
          <w:p w:rsidR="005A1C79" w:rsidRPr="00B30591" w:rsidRDefault="005A1C79" w:rsidP="005A1C79">
            <w:pPr>
              <w:autoSpaceDE w:val="0"/>
              <w:autoSpaceDN w:val="0"/>
              <w:adjustRightInd w:val="0"/>
              <w:rPr>
                <w:bCs/>
              </w:rPr>
            </w:pPr>
            <w:r w:rsidRPr="00B30591">
              <w:rPr>
                <w:bCs/>
              </w:rPr>
              <w:t>IV. Rozumowanie i tworzenie strategii.</w:t>
            </w:r>
          </w:p>
        </w:tc>
      </w:tr>
      <w:tr w:rsidR="005A1C79" w:rsidRPr="00B30591" w:rsidTr="005A1C79">
        <w:tc>
          <w:tcPr>
            <w:tcW w:w="2943" w:type="dxa"/>
          </w:tcPr>
          <w:p w:rsidR="005A1C79" w:rsidRPr="00B30591" w:rsidRDefault="005A1C79" w:rsidP="005A1C79">
            <w:r w:rsidRPr="00B30591">
              <w:t>Wymagania szczegółowe</w:t>
            </w:r>
          </w:p>
        </w:tc>
        <w:tc>
          <w:tcPr>
            <w:tcW w:w="6378" w:type="dxa"/>
          </w:tcPr>
          <w:p w:rsidR="005A1C79" w:rsidRPr="00B30591" w:rsidRDefault="005A1C79" w:rsidP="005A1C79">
            <w:r w:rsidRPr="00B30591">
              <w:t>12.3) Uczeń wykonuje proste obliczenia zegarowe na godz</w:t>
            </w:r>
            <w:r w:rsidRPr="00B30591">
              <w:t>i</w:t>
            </w:r>
            <w:r w:rsidRPr="00B30591">
              <w:t>nach, minutach i sekundach.</w:t>
            </w:r>
          </w:p>
          <w:p w:rsidR="005A1C79" w:rsidRPr="00B30591" w:rsidRDefault="005A1C79" w:rsidP="005A1C79">
            <w:r w:rsidRPr="00B30591">
              <w:t>14.4) Uczeń dzieli rozwiązanie zadania na etapy, stosując wł</w:t>
            </w:r>
            <w:r w:rsidRPr="00B30591">
              <w:t>a</w:t>
            </w:r>
            <w:r w:rsidRPr="00B30591">
              <w:t>sne, poprawne, wygodne dla niego strategie rozwiązania.</w:t>
            </w:r>
          </w:p>
        </w:tc>
      </w:tr>
    </w:tbl>
    <w:p w:rsidR="005A1C79" w:rsidRPr="00C93C55" w:rsidRDefault="00C93C55" w:rsidP="00A960B4">
      <w:pPr>
        <w:pStyle w:val="Zadanie-nagwek-standardy-korekta1"/>
      </w:pPr>
      <w:r w:rsidRPr="00C93C55">
        <w:t xml:space="preserve">Zadanie </w:t>
      </w:r>
      <w:r>
        <w:t>2.</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8"/>
      </w:tblGrid>
      <w:tr w:rsidR="005A1C79" w:rsidRPr="00B30591" w:rsidTr="005A1C79">
        <w:tc>
          <w:tcPr>
            <w:tcW w:w="2943" w:type="dxa"/>
          </w:tcPr>
          <w:p w:rsidR="005A1C79" w:rsidRPr="00B30591" w:rsidRDefault="005A1C79" w:rsidP="005A1C79">
            <w:r w:rsidRPr="00B30591">
              <w:t>Wymaganie ogólne</w:t>
            </w:r>
          </w:p>
        </w:tc>
        <w:tc>
          <w:tcPr>
            <w:tcW w:w="6378" w:type="dxa"/>
          </w:tcPr>
          <w:p w:rsidR="005A1C79" w:rsidRPr="00B30591" w:rsidRDefault="005A1C79" w:rsidP="005A1C79">
            <w:pPr>
              <w:autoSpaceDE w:val="0"/>
              <w:autoSpaceDN w:val="0"/>
              <w:adjustRightInd w:val="0"/>
              <w:rPr>
                <w:bCs/>
              </w:rPr>
            </w:pPr>
            <w:r w:rsidRPr="00B30591">
              <w:t>III.</w:t>
            </w:r>
            <w:r w:rsidRPr="00B30591">
              <w:rPr>
                <w:bCs/>
              </w:rPr>
              <w:t xml:space="preserve"> Modelowanie matematyczne.</w:t>
            </w:r>
          </w:p>
        </w:tc>
      </w:tr>
      <w:tr w:rsidR="005A1C79" w:rsidRPr="00B30591" w:rsidTr="005A1C79">
        <w:tc>
          <w:tcPr>
            <w:tcW w:w="2943" w:type="dxa"/>
          </w:tcPr>
          <w:p w:rsidR="005A1C79" w:rsidRPr="00B30591" w:rsidRDefault="005A1C79" w:rsidP="005A1C79">
            <w:r w:rsidRPr="00B30591">
              <w:t>Wymagania szczegółowe</w:t>
            </w:r>
          </w:p>
        </w:tc>
        <w:tc>
          <w:tcPr>
            <w:tcW w:w="6378" w:type="dxa"/>
          </w:tcPr>
          <w:p w:rsidR="005A1C79" w:rsidRPr="00B30591" w:rsidRDefault="005A1C79" w:rsidP="005A1C79">
            <w:r w:rsidRPr="00B30591">
              <w:t>14.1) Uczeń czyta ze zrozumieniem prosty tekst zawierający informacje liczbowe.</w:t>
            </w:r>
          </w:p>
        </w:tc>
      </w:tr>
    </w:tbl>
    <w:p w:rsidR="005A1C79" w:rsidRPr="00C93C55" w:rsidRDefault="00C93C55" w:rsidP="00A960B4">
      <w:pPr>
        <w:pStyle w:val="Zadanie-nagwek-standardy-korekta1"/>
      </w:pPr>
      <w:r w:rsidRPr="00C93C55">
        <w:t xml:space="preserve">Zadanie </w:t>
      </w:r>
      <w:r>
        <w:t>3.</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9"/>
      </w:tblGrid>
      <w:tr w:rsidR="005A1C79" w:rsidRPr="00B30591" w:rsidTr="005A1C79">
        <w:tc>
          <w:tcPr>
            <w:tcW w:w="2943" w:type="dxa"/>
          </w:tcPr>
          <w:p w:rsidR="005A1C79" w:rsidRPr="00B30591" w:rsidRDefault="005A1C79" w:rsidP="005A1C79">
            <w:r w:rsidRPr="00B30591">
              <w:t>Wymagania ogólne</w:t>
            </w:r>
          </w:p>
        </w:tc>
        <w:tc>
          <w:tcPr>
            <w:tcW w:w="6379" w:type="dxa"/>
          </w:tcPr>
          <w:p w:rsidR="005A1C79" w:rsidRPr="00B30591" w:rsidRDefault="005A1C79" w:rsidP="005A1C79">
            <w:r w:rsidRPr="00B30591">
              <w:t>IV. Rozumowanie i tworzenie strategii.</w:t>
            </w:r>
          </w:p>
        </w:tc>
      </w:tr>
      <w:tr w:rsidR="005A1C79" w:rsidRPr="00B30591" w:rsidTr="005A1C79">
        <w:tc>
          <w:tcPr>
            <w:tcW w:w="2943" w:type="dxa"/>
          </w:tcPr>
          <w:p w:rsidR="005A1C79" w:rsidRPr="00B30591" w:rsidRDefault="005A1C79" w:rsidP="005A1C79">
            <w:r w:rsidRPr="00B30591">
              <w:t>Wymagania szczegółowe</w:t>
            </w:r>
          </w:p>
        </w:tc>
        <w:tc>
          <w:tcPr>
            <w:tcW w:w="6379" w:type="dxa"/>
          </w:tcPr>
          <w:p w:rsidR="005A1C79" w:rsidRPr="00B30591" w:rsidRDefault="005A1C79" w:rsidP="005A1C79">
            <w:pPr>
              <w:pStyle w:val="Akapitzlist"/>
              <w:autoSpaceDE w:val="0"/>
              <w:autoSpaceDN w:val="0"/>
              <w:adjustRightInd w:val="0"/>
              <w:spacing w:after="0" w:line="240" w:lineRule="auto"/>
              <w:ind w:left="0"/>
              <w:rPr>
                <w:sz w:val="24"/>
                <w:szCs w:val="24"/>
              </w:rPr>
            </w:pPr>
            <w:r w:rsidRPr="00B30591">
              <w:rPr>
                <w:sz w:val="24"/>
                <w:szCs w:val="24"/>
              </w:rPr>
              <w:t>12.4) Uczeń wykonuje proste obliczenia kalendarzowe na dniach, tygodniach, miesiącach, latach.</w:t>
            </w:r>
          </w:p>
        </w:tc>
      </w:tr>
    </w:tbl>
    <w:p w:rsidR="005A1C79" w:rsidRPr="00C93C55" w:rsidRDefault="00C93C55" w:rsidP="00A960B4">
      <w:pPr>
        <w:pStyle w:val="Zadanie-nagwek-standardy-korekta1"/>
      </w:pPr>
      <w:r w:rsidRPr="00C93C55">
        <w:t xml:space="preserve">Zadanie </w:t>
      </w:r>
      <w:r w:rsidR="005A1C79" w:rsidRPr="00C93C55">
        <w:t>4.</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autoSpaceDN w:val="0"/>
              <w:adjustRightInd w:val="0"/>
              <w:rPr>
                <w:bCs/>
              </w:rPr>
            </w:pPr>
            <w:r w:rsidRPr="00B30591">
              <w:rPr>
                <w:bCs/>
              </w:rPr>
              <w:t>IV. Rozumowanie i tworzenie strategi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spacing w:before="40"/>
            </w:pPr>
            <w:r w:rsidRPr="00B30591">
              <w:t>14.4) Uczeń dzieli rozwiązanie zadania na etapy, stosując wł</w:t>
            </w:r>
            <w:r w:rsidRPr="00B30591">
              <w:t>a</w:t>
            </w:r>
            <w:r w:rsidRPr="00B30591">
              <w:t xml:space="preserve">sne, poprawne, wygodne dla niego strategie rozwiązania. </w:t>
            </w:r>
          </w:p>
          <w:p w:rsidR="005A1C79" w:rsidRPr="00B30591" w:rsidRDefault="005A1C79" w:rsidP="005A1C79">
            <w:pPr>
              <w:spacing w:before="40"/>
            </w:pPr>
            <w:r w:rsidRPr="00B30591">
              <w:t>2.6) Uczeń porównuje różnicowo i ilorazowo liczby naturalne.</w:t>
            </w:r>
          </w:p>
        </w:tc>
      </w:tr>
    </w:tbl>
    <w:p w:rsidR="005A1C79" w:rsidRPr="00C93C55" w:rsidRDefault="00C93C55" w:rsidP="00A960B4">
      <w:pPr>
        <w:pStyle w:val="Zadanie-nagwek-standardy-korekta1"/>
      </w:pPr>
      <w:r w:rsidRPr="00C93C55">
        <w:t xml:space="preserve">Zadanie </w:t>
      </w:r>
      <w:r>
        <w:t>5.</w:t>
      </w:r>
    </w:p>
    <w:tbl>
      <w:tblPr>
        <w:tblW w:w="9321" w:type="dxa"/>
        <w:tblBorders>
          <w:top w:val="single" w:sz="4" w:space="0" w:color="auto"/>
          <w:left w:val="single" w:sz="4" w:space="0" w:color="auto"/>
          <w:bottom w:val="single" w:sz="4" w:space="0" w:color="auto"/>
          <w:right w:val="single" w:sz="4" w:space="0" w:color="auto"/>
        </w:tblBorders>
        <w:tblLook w:val="0000"/>
      </w:tblPr>
      <w:tblGrid>
        <w:gridCol w:w="2943"/>
        <w:gridCol w:w="6378"/>
      </w:tblGrid>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 xml:space="preserve">II. Wykorzystanie i tworzenie informacji. </w:t>
            </w:r>
          </w:p>
        </w:tc>
      </w:tr>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2.6) Uczeń porównuje różnicowo i ilorazowo liczby naturalne.</w:t>
            </w:r>
          </w:p>
          <w:p w:rsidR="005A1C79" w:rsidRPr="00B30591" w:rsidRDefault="005A1C79" w:rsidP="005A1C79">
            <w:r w:rsidRPr="00B30591">
              <w:t>3.5) Uczeń wykonuje proste rachunki pamięciowe na liczbach całkowitych.</w:t>
            </w:r>
          </w:p>
        </w:tc>
      </w:tr>
    </w:tbl>
    <w:p w:rsidR="005A1C79" w:rsidRPr="00C93C55" w:rsidRDefault="00C93C55" w:rsidP="00A960B4">
      <w:pPr>
        <w:pStyle w:val="Zadanie-nagwek-standardy-korekta1"/>
      </w:pPr>
      <w:r w:rsidRPr="00C93C55">
        <w:t xml:space="preserve">Zadanie </w:t>
      </w:r>
      <w:r w:rsidR="005A1C79" w:rsidRPr="00C93C55">
        <w:t>6.</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8"/>
      </w:tblGrid>
      <w:tr w:rsidR="005A1C79" w:rsidRPr="00B30591" w:rsidTr="005A1C79">
        <w:tc>
          <w:tcPr>
            <w:tcW w:w="2943" w:type="dxa"/>
          </w:tcPr>
          <w:p w:rsidR="005A1C79" w:rsidRPr="00B30591" w:rsidRDefault="005A1C79" w:rsidP="005A1C79">
            <w:r w:rsidRPr="00B30591">
              <w:t>Wymaganie ogólne</w:t>
            </w:r>
          </w:p>
        </w:tc>
        <w:tc>
          <w:tcPr>
            <w:tcW w:w="6378" w:type="dxa"/>
          </w:tcPr>
          <w:p w:rsidR="005A1C79" w:rsidRPr="00B30591" w:rsidRDefault="005A1C79" w:rsidP="005A1C79">
            <w:pPr>
              <w:autoSpaceDE w:val="0"/>
              <w:autoSpaceDN w:val="0"/>
              <w:adjustRightInd w:val="0"/>
              <w:rPr>
                <w:bCs/>
              </w:rPr>
            </w:pPr>
            <w:r w:rsidRPr="00B30591">
              <w:t xml:space="preserve">I. </w:t>
            </w:r>
            <w:r w:rsidRPr="00B30591">
              <w:rPr>
                <w:bCs/>
              </w:rPr>
              <w:t>Sprawność rachunkowa.</w:t>
            </w:r>
          </w:p>
        </w:tc>
      </w:tr>
      <w:tr w:rsidR="005A1C79" w:rsidRPr="00B30591" w:rsidTr="005A1C79">
        <w:tc>
          <w:tcPr>
            <w:tcW w:w="2943" w:type="dxa"/>
          </w:tcPr>
          <w:p w:rsidR="005A1C79" w:rsidRPr="00B30591" w:rsidRDefault="005A1C79" w:rsidP="005A1C79">
            <w:r w:rsidRPr="00B30591">
              <w:t>Wymagania szczegółowe</w:t>
            </w:r>
          </w:p>
        </w:tc>
        <w:tc>
          <w:tcPr>
            <w:tcW w:w="6378" w:type="dxa"/>
          </w:tcPr>
          <w:p w:rsidR="005A1C79" w:rsidRPr="00B30591" w:rsidRDefault="005A1C79" w:rsidP="005A1C79">
            <w:r w:rsidRPr="00B30591">
              <w:t>2.11) Uczeń stosuje reguły dotyczące kolejności wykonywania działań</w:t>
            </w:r>
            <w:r w:rsidR="00B00C1D">
              <w:t>.</w:t>
            </w:r>
            <w:r w:rsidRPr="00B30591">
              <w:t xml:space="preserve"> </w:t>
            </w:r>
          </w:p>
        </w:tc>
      </w:tr>
    </w:tbl>
    <w:p w:rsidR="005A1C79" w:rsidRPr="00C93C55" w:rsidRDefault="00C93C55" w:rsidP="00A960B4">
      <w:pPr>
        <w:pStyle w:val="Zadanie-nagwek-standardy-korekta1"/>
      </w:pPr>
      <w:r w:rsidRPr="00C93C55">
        <w:t xml:space="preserve">Zadanie </w:t>
      </w:r>
      <w:r w:rsidR="005A1C79" w:rsidRPr="00C93C55">
        <w:rPr>
          <w:bCs/>
        </w:rPr>
        <w:t>7.</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43"/>
        <w:gridCol w:w="6379"/>
      </w:tblGrid>
      <w:tr w:rsidR="005A1C79" w:rsidRPr="00B30591" w:rsidTr="005A1C79">
        <w:tc>
          <w:tcPr>
            <w:tcW w:w="2943" w:type="dxa"/>
          </w:tcPr>
          <w:p w:rsidR="005A1C79" w:rsidRPr="00B30591" w:rsidRDefault="005A1C79" w:rsidP="005A1C79">
            <w:r w:rsidRPr="00B30591">
              <w:t>Wymagania ogólne</w:t>
            </w:r>
          </w:p>
        </w:tc>
        <w:tc>
          <w:tcPr>
            <w:tcW w:w="6379" w:type="dxa"/>
          </w:tcPr>
          <w:p w:rsidR="005A1C79" w:rsidRPr="00B30591" w:rsidRDefault="005A1C79" w:rsidP="005A1C79">
            <w:r w:rsidRPr="00B30591">
              <w:t>I. Sprawność rachunkowa.</w:t>
            </w:r>
          </w:p>
        </w:tc>
      </w:tr>
      <w:tr w:rsidR="005A1C79" w:rsidRPr="00B30591" w:rsidTr="005A1C79">
        <w:tc>
          <w:tcPr>
            <w:tcW w:w="2943" w:type="dxa"/>
          </w:tcPr>
          <w:p w:rsidR="005A1C79" w:rsidRPr="00B30591" w:rsidRDefault="005A1C79" w:rsidP="005A1C79">
            <w:r w:rsidRPr="00B30591">
              <w:t>Wymagania szczegółowe</w:t>
            </w:r>
          </w:p>
        </w:tc>
        <w:tc>
          <w:tcPr>
            <w:tcW w:w="6379" w:type="dxa"/>
          </w:tcPr>
          <w:p w:rsidR="005A1C79" w:rsidRPr="00B30591" w:rsidRDefault="005A1C79" w:rsidP="005A1C79">
            <w:r w:rsidRPr="00B30591">
              <w:t>2.11) Uczeń stosuje reguły dotyczące kolejności wykonywania działań.</w:t>
            </w:r>
          </w:p>
        </w:tc>
      </w:tr>
    </w:tbl>
    <w:p w:rsidR="005A1C79" w:rsidRPr="00C93C55" w:rsidRDefault="00C93C55" w:rsidP="00A960B4">
      <w:pPr>
        <w:pStyle w:val="Zadanie-nagwek-standardy-korekta1"/>
      </w:pPr>
      <w:r>
        <w:lastRenderedPageBreak/>
        <w:t xml:space="preserve">Zadanie </w:t>
      </w:r>
      <w:r w:rsidR="005A1C79" w:rsidRPr="00C93C55">
        <w:t>8.</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tabs>
                <w:tab w:val="left" w:pos="426"/>
              </w:tabs>
            </w:pPr>
            <w:r w:rsidRPr="00B30591">
              <w:t>I Sprawność rachunkowa.</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tabs>
                <w:tab w:val="right" w:pos="284"/>
                <w:tab w:val="left" w:pos="408"/>
              </w:tabs>
            </w:pPr>
            <w:r w:rsidRPr="00B30591">
              <w:t>4.5) Uczeń przedstawia ułamki niewłaściwe w postaci liczby mieszanej i odwrotnie.</w:t>
            </w:r>
          </w:p>
          <w:p w:rsidR="005A1C79" w:rsidRPr="00B30591" w:rsidRDefault="005A1C79" w:rsidP="005A1C79">
            <w:pPr>
              <w:tabs>
                <w:tab w:val="right" w:pos="284"/>
                <w:tab w:val="left" w:pos="408"/>
              </w:tabs>
            </w:pPr>
            <w:r w:rsidRPr="00B30591">
              <w:t>4.3) Uczeń skraca i rozszerza ułamki zwykłe.</w:t>
            </w:r>
          </w:p>
        </w:tc>
      </w:tr>
    </w:tbl>
    <w:p w:rsidR="005A1C79" w:rsidRPr="00C93C55" w:rsidRDefault="00C93C55" w:rsidP="00A960B4">
      <w:pPr>
        <w:pStyle w:val="Zadanie-nagwek-standardy-korekta1"/>
      </w:pPr>
      <w:r>
        <w:t xml:space="preserve">Zadanie </w:t>
      </w:r>
      <w:r w:rsidR="005A1C79" w:rsidRPr="00C93C55">
        <w:rPr>
          <w:bCs/>
        </w:rPr>
        <w:t>9.</w:t>
      </w:r>
    </w:p>
    <w:tbl>
      <w:tblPr>
        <w:tblW w:w="9321" w:type="dxa"/>
        <w:tblBorders>
          <w:top w:val="single" w:sz="4" w:space="0" w:color="auto"/>
          <w:left w:val="single" w:sz="4" w:space="0" w:color="auto"/>
          <w:bottom w:val="single" w:sz="4" w:space="0" w:color="auto"/>
          <w:right w:val="single" w:sz="4" w:space="0" w:color="auto"/>
        </w:tblBorders>
        <w:tblLook w:val="0000"/>
      </w:tblPr>
      <w:tblGrid>
        <w:gridCol w:w="2943"/>
        <w:gridCol w:w="6378"/>
      </w:tblGrid>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 xml:space="preserve">II. Wykorzystanie i tworzenie informacji. </w:t>
            </w:r>
          </w:p>
        </w:tc>
      </w:tr>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 xml:space="preserve">2.7) Uczeń rozpoznaje liczby naturalne podzielne przez 2, 3, 5, 9, 10, 100. </w:t>
            </w:r>
          </w:p>
          <w:p w:rsidR="005A1C79" w:rsidRPr="00B30591" w:rsidRDefault="005A1C79" w:rsidP="005A1C79">
            <w:r w:rsidRPr="00B30591">
              <w:t>4.3) Uczeń skraca i rozszerza ułamki zwykłe.</w:t>
            </w:r>
          </w:p>
          <w:p w:rsidR="005A1C79" w:rsidRPr="00B30591" w:rsidRDefault="005A1C79" w:rsidP="007F68F6">
            <w:r w:rsidRPr="00B30591">
              <w:t>4.12) Uczeń porównuje ułamki (zwykłe i dziesiętne).</w:t>
            </w:r>
          </w:p>
        </w:tc>
      </w:tr>
    </w:tbl>
    <w:p w:rsidR="005A1C79" w:rsidRPr="00B30591" w:rsidRDefault="00C93C55" w:rsidP="00A960B4">
      <w:pPr>
        <w:pStyle w:val="Zadanie-nagwek-standardy-korekta1"/>
      </w:pPr>
      <w:r>
        <w:t xml:space="preserve">Zadanie </w:t>
      </w:r>
      <w:r w:rsidR="005A1C79" w:rsidRPr="00C93C55">
        <w:t>10.</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9"/>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9"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II. Wykorzystanie i tworzenie informacj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9"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4.12) Uczeń porównuje ułamki (zwykłe i dziesi</w:t>
            </w:r>
            <w:r w:rsidRPr="00B30591">
              <w:rPr>
                <w:rFonts w:eastAsia="TimesNewRoman"/>
              </w:rPr>
              <w:t>ę</w:t>
            </w:r>
            <w:r w:rsidRPr="00B30591">
              <w:t>tne).</w:t>
            </w:r>
          </w:p>
          <w:p w:rsidR="005A1C79" w:rsidRPr="00B30591" w:rsidRDefault="005A1C79" w:rsidP="005A1C79">
            <w:r w:rsidRPr="00B30591">
              <w:t>4.3) Uczeń skraca i rozszerza ułamki zwykłe.</w:t>
            </w:r>
          </w:p>
        </w:tc>
      </w:tr>
    </w:tbl>
    <w:p w:rsidR="005A1C79" w:rsidRPr="00B30591" w:rsidRDefault="00C93C55" w:rsidP="00A960B4">
      <w:pPr>
        <w:pStyle w:val="Zadanie-nagwek-standardy-korekta1"/>
      </w:pPr>
      <w:r>
        <w:t xml:space="preserve">Zadanie </w:t>
      </w:r>
      <w:r w:rsidR="005A1C79" w:rsidRPr="00C93C55">
        <w:t>11.</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8"/>
      </w:tblGrid>
      <w:tr w:rsidR="005A1C79" w:rsidRPr="00B30591" w:rsidTr="005A1C79">
        <w:tc>
          <w:tcPr>
            <w:tcW w:w="2943" w:type="dxa"/>
          </w:tcPr>
          <w:p w:rsidR="005A1C79" w:rsidRPr="00B30591" w:rsidRDefault="005A1C79" w:rsidP="005A1C79">
            <w:r w:rsidRPr="00B30591">
              <w:t>Wymaganie ogólne</w:t>
            </w:r>
          </w:p>
        </w:tc>
        <w:tc>
          <w:tcPr>
            <w:tcW w:w="6378" w:type="dxa"/>
          </w:tcPr>
          <w:p w:rsidR="005A1C79" w:rsidRPr="00B30591" w:rsidRDefault="005A1C79" w:rsidP="005A1C79">
            <w:pPr>
              <w:autoSpaceDE w:val="0"/>
              <w:autoSpaceDN w:val="0"/>
              <w:adjustRightInd w:val="0"/>
              <w:rPr>
                <w:bCs/>
              </w:rPr>
            </w:pPr>
            <w:r w:rsidRPr="00B30591">
              <w:rPr>
                <w:bCs/>
              </w:rPr>
              <w:t>IV. Rozumowanie i tworzenie strategii.</w:t>
            </w:r>
          </w:p>
        </w:tc>
      </w:tr>
      <w:tr w:rsidR="005A1C79" w:rsidRPr="00B30591" w:rsidTr="005A1C79">
        <w:tc>
          <w:tcPr>
            <w:tcW w:w="2943" w:type="dxa"/>
          </w:tcPr>
          <w:p w:rsidR="005A1C79" w:rsidRPr="00B30591" w:rsidRDefault="005A1C79" w:rsidP="005A1C79">
            <w:r w:rsidRPr="00B30591">
              <w:t>Wymagania szczegółowe</w:t>
            </w:r>
          </w:p>
        </w:tc>
        <w:tc>
          <w:tcPr>
            <w:tcW w:w="6378" w:type="dxa"/>
          </w:tcPr>
          <w:p w:rsidR="005A1C79" w:rsidRPr="00B30591" w:rsidRDefault="005A1C79" w:rsidP="005A1C79">
            <w:r w:rsidRPr="00B30591">
              <w:t>2.7) Uczeń rozpoznaje liczby naturalne podzielne przez 2, 3, 5, 9, 10, 100.</w:t>
            </w:r>
          </w:p>
        </w:tc>
      </w:tr>
    </w:tbl>
    <w:p w:rsidR="005A1C79" w:rsidRPr="00C93C55" w:rsidRDefault="00C93C55" w:rsidP="00A960B4">
      <w:pPr>
        <w:pStyle w:val="Zadanie-nagwek-standardy-korekta1"/>
      </w:pPr>
      <w:r>
        <w:t xml:space="preserve">Zadanie </w:t>
      </w:r>
      <w:r w:rsidR="005A1C79" w:rsidRPr="00C93C55">
        <w:t>12.</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9"/>
      </w:tblGrid>
      <w:tr w:rsidR="005A1C79" w:rsidRPr="00B30591" w:rsidTr="005A1C79">
        <w:tc>
          <w:tcPr>
            <w:tcW w:w="2943" w:type="dxa"/>
          </w:tcPr>
          <w:p w:rsidR="005A1C79" w:rsidRPr="00B30591" w:rsidRDefault="005A1C79" w:rsidP="005A1C79">
            <w:r w:rsidRPr="00B30591">
              <w:t>Wymagania ogólne</w:t>
            </w:r>
          </w:p>
        </w:tc>
        <w:tc>
          <w:tcPr>
            <w:tcW w:w="6379" w:type="dxa"/>
          </w:tcPr>
          <w:p w:rsidR="005A1C79" w:rsidRPr="00B30591" w:rsidRDefault="005A1C79" w:rsidP="005A1C79">
            <w:r w:rsidRPr="00B30591">
              <w:t>II. Wykorzystanie i tworzenie informacji.</w:t>
            </w:r>
          </w:p>
        </w:tc>
      </w:tr>
      <w:tr w:rsidR="005A1C79" w:rsidRPr="00B30591" w:rsidTr="005A1C79">
        <w:tc>
          <w:tcPr>
            <w:tcW w:w="2943" w:type="dxa"/>
          </w:tcPr>
          <w:p w:rsidR="005A1C79" w:rsidRPr="00B30591" w:rsidRDefault="005A1C79" w:rsidP="005A1C79">
            <w:r w:rsidRPr="00B30591">
              <w:t>Wymagania szczegółowe</w:t>
            </w:r>
          </w:p>
        </w:tc>
        <w:tc>
          <w:tcPr>
            <w:tcW w:w="6379" w:type="dxa"/>
          </w:tcPr>
          <w:p w:rsidR="005A1C79" w:rsidRPr="00B30591" w:rsidRDefault="005A1C79" w:rsidP="00B00C1D">
            <w:r w:rsidRPr="00B30591">
              <w:t>3.4) Uczeń porównuje liczby całkowite</w:t>
            </w:r>
            <w:r w:rsidR="00B00C1D">
              <w:t>.</w:t>
            </w:r>
          </w:p>
        </w:tc>
      </w:tr>
    </w:tbl>
    <w:p w:rsidR="005A1C79" w:rsidRPr="00C93C55" w:rsidRDefault="00C93C55" w:rsidP="00A960B4">
      <w:pPr>
        <w:pStyle w:val="Zadanie-nagwek-standardy-korekta1"/>
      </w:pPr>
      <w:r>
        <w:t xml:space="preserve">Zadanie </w:t>
      </w:r>
      <w:r w:rsidR="005A1C79" w:rsidRPr="00C93C55">
        <w:t>13.</w:t>
      </w:r>
    </w:p>
    <w:tbl>
      <w:tblPr>
        <w:tblW w:w="9321" w:type="dxa"/>
        <w:tblBorders>
          <w:top w:val="single" w:sz="4" w:space="0" w:color="auto"/>
          <w:left w:val="single" w:sz="4" w:space="0" w:color="auto"/>
          <w:bottom w:val="single" w:sz="4" w:space="0" w:color="auto"/>
          <w:right w:val="single" w:sz="4" w:space="0" w:color="auto"/>
        </w:tblBorders>
        <w:tblLook w:val="0000"/>
      </w:tblPr>
      <w:tblGrid>
        <w:gridCol w:w="2943"/>
        <w:gridCol w:w="6378"/>
      </w:tblGrid>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 xml:space="preserve">II. Wykorzystanie i tworzenie informacji. </w:t>
            </w:r>
          </w:p>
        </w:tc>
      </w:tr>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 xml:space="preserve">3.5) Uczeń wykonuje proste rachunki pamięciowe na liczbach całkowitych. </w:t>
            </w:r>
          </w:p>
        </w:tc>
      </w:tr>
    </w:tbl>
    <w:p w:rsidR="005A1C79" w:rsidRPr="00C93C55" w:rsidRDefault="00C93C55" w:rsidP="00A960B4">
      <w:pPr>
        <w:pStyle w:val="Zadanie-nagwek-standardy-korekta1"/>
      </w:pPr>
      <w:r>
        <w:t xml:space="preserve">Zadanie </w:t>
      </w:r>
      <w:r w:rsidR="005A1C79" w:rsidRPr="00C93C55">
        <w:t>14.</w:t>
      </w:r>
    </w:p>
    <w:tbl>
      <w:tblPr>
        <w:tblW w:w="9321" w:type="dxa"/>
        <w:tblBorders>
          <w:top w:val="single" w:sz="4" w:space="0" w:color="auto"/>
          <w:left w:val="single" w:sz="4" w:space="0" w:color="auto"/>
          <w:bottom w:val="single" w:sz="4" w:space="0" w:color="auto"/>
          <w:right w:val="single" w:sz="4" w:space="0" w:color="auto"/>
        </w:tblBorders>
        <w:tblLook w:val="0000"/>
      </w:tblPr>
      <w:tblGrid>
        <w:gridCol w:w="2943"/>
        <w:gridCol w:w="6378"/>
      </w:tblGrid>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 xml:space="preserve">II. Wykorzystanie i tworzenie informacji. </w:t>
            </w:r>
          </w:p>
        </w:tc>
      </w:tr>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1.2) Uczeń interpretuje liczby naturalne na osi liczbowej.</w:t>
            </w:r>
          </w:p>
          <w:p w:rsidR="005A1C79" w:rsidRPr="00B30591" w:rsidRDefault="005A1C79" w:rsidP="005A1C79">
            <w:r w:rsidRPr="00B30591">
              <w:t>2.2) Uczeń dodaje i odejmuje liczby naturalne wielocyfrowe pisemnie, a także za pomocą kalkulatora.</w:t>
            </w:r>
          </w:p>
        </w:tc>
      </w:tr>
    </w:tbl>
    <w:p w:rsidR="005A1C79" w:rsidRPr="00B30591" w:rsidRDefault="00C93C55" w:rsidP="00A960B4">
      <w:pPr>
        <w:pStyle w:val="Zadanie-nagwek-standardy-korekta1"/>
      </w:pPr>
      <w:r>
        <w:t xml:space="preserve">Zadanie </w:t>
      </w:r>
      <w:r w:rsidR="005A1C79" w:rsidRPr="00C93C55">
        <w:t>15.</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tabs>
                <w:tab w:val="left" w:pos="426"/>
              </w:tabs>
            </w:pPr>
            <w:r w:rsidRPr="00B30591">
              <w:t>II. Wykorzystanie i tworzenie informacj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tabs>
                <w:tab w:val="right" w:pos="284"/>
                <w:tab w:val="left" w:pos="408"/>
              </w:tabs>
            </w:pPr>
            <w:r w:rsidRPr="00B30591">
              <w:t>4.5) Uczeń przedstawia ułamki niewłaściwe w postaci liczby mieszanej i odwrotnie.</w:t>
            </w:r>
          </w:p>
          <w:p w:rsidR="005A1C79" w:rsidRPr="00B30591" w:rsidRDefault="005A1C79" w:rsidP="005A1C79">
            <w:pPr>
              <w:tabs>
                <w:tab w:val="right" w:pos="284"/>
                <w:tab w:val="left" w:pos="408"/>
              </w:tabs>
            </w:pPr>
            <w:r w:rsidRPr="00B30591">
              <w:t>4.7) Uczeń zaznacza ułamki zwykłe i dziesiętne na osi liczb</w:t>
            </w:r>
            <w:r w:rsidRPr="00B30591">
              <w:t>o</w:t>
            </w:r>
            <w:r w:rsidRPr="00B30591">
              <w:t>wej oraz odczytuje ułamki zwykłe i dziesiętne zaznaczone na osi liczbowej.</w:t>
            </w:r>
          </w:p>
        </w:tc>
      </w:tr>
    </w:tbl>
    <w:p w:rsidR="005A1C79" w:rsidRPr="00B30591" w:rsidRDefault="00C93C55" w:rsidP="00C93C55">
      <w:pPr>
        <w:pStyle w:val="Zadanie-nagwek-standardy"/>
        <w:rPr>
          <w:b w:val="0"/>
        </w:rPr>
      </w:pPr>
      <w:r>
        <w:lastRenderedPageBreak/>
        <w:t xml:space="preserve">Zadanie </w:t>
      </w:r>
      <w:r w:rsidR="005A1C79" w:rsidRPr="00C93C55">
        <w:t>16.</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8"/>
      </w:tblGrid>
      <w:tr w:rsidR="005A1C79" w:rsidRPr="00B30591" w:rsidTr="005A1C79">
        <w:tc>
          <w:tcPr>
            <w:tcW w:w="2943" w:type="dxa"/>
          </w:tcPr>
          <w:p w:rsidR="005A1C79" w:rsidRPr="00B30591" w:rsidRDefault="005A1C79" w:rsidP="005A1C79">
            <w:r w:rsidRPr="00B30591">
              <w:t>Wymaganie ogólne</w:t>
            </w:r>
          </w:p>
        </w:tc>
        <w:tc>
          <w:tcPr>
            <w:tcW w:w="6378" w:type="dxa"/>
          </w:tcPr>
          <w:p w:rsidR="005A1C79" w:rsidRPr="00B30591" w:rsidRDefault="005A1C79" w:rsidP="005A1C79">
            <w:pPr>
              <w:autoSpaceDE w:val="0"/>
              <w:autoSpaceDN w:val="0"/>
              <w:adjustRightInd w:val="0"/>
              <w:rPr>
                <w:bCs/>
              </w:rPr>
            </w:pPr>
            <w:r w:rsidRPr="00B30591">
              <w:t xml:space="preserve">III. </w:t>
            </w:r>
            <w:r w:rsidRPr="00B30591">
              <w:rPr>
                <w:bCs/>
              </w:rPr>
              <w:t>Modelowanie matematyczne.</w:t>
            </w:r>
          </w:p>
        </w:tc>
      </w:tr>
      <w:tr w:rsidR="005A1C79" w:rsidRPr="00B30591" w:rsidTr="005A1C79">
        <w:tc>
          <w:tcPr>
            <w:tcW w:w="2943" w:type="dxa"/>
          </w:tcPr>
          <w:p w:rsidR="005A1C79" w:rsidRPr="00B30591" w:rsidRDefault="005A1C79" w:rsidP="005A1C79">
            <w:r w:rsidRPr="00B30591">
              <w:t>Wymagania szczegółowe</w:t>
            </w:r>
          </w:p>
        </w:tc>
        <w:tc>
          <w:tcPr>
            <w:tcW w:w="6378" w:type="dxa"/>
          </w:tcPr>
          <w:p w:rsidR="005A1C79" w:rsidRPr="00B30591" w:rsidRDefault="005A1C79" w:rsidP="005A1C79">
            <w:r w:rsidRPr="00B30591">
              <w:t>1.2) Uczeń interpretuje liczby naturalne na osi liczbowej.</w:t>
            </w:r>
          </w:p>
        </w:tc>
      </w:tr>
    </w:tbl>
    <w:p w:rsidR="005A1C79" w:rsidRPr="00C93C55" w:rsidRDefault="00C93C55" w:rsidP="00C93C55">
      <w:pPr>
        <w:pStyle w:val="Zadanie-nagwek-standardy"/>
      </w:pPr>
      <w:r>
        <w:t xml:space="preserve">Zadanie </w:t>
      </w:r>
      <w:r w:rsidR="005A1C79" w:rsidRPr="00C93C55">
        <w:t>17.</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8"/>
      </w:tblGrid>
      <w:tr w:rsidR="005A1C79" w:rsidRPr="00B30591" w:rsidTr="005A1C79">
        <w:tc>
          <w:tcPr>
            <w:tcW w:w="2943" w:type="dxa"/>
          </w:tcPr>
          <w:p w:rsidR="005A1C79" w:rsidRPr="00B30591" w:rsidRDefault="005A1C79" w:rsidP="005A1C79">
            <w:r w:rsidRPr="00B30591">
              <w:t>Wymaganie ogólne</w:t>
            </w:r>
          </w:p>
        </w:tc>
        <w:tc>
          <w:tcPr>
            <w:tcW w:w="6378" w:type="dxa"/>
          </w:tcPr>
          <w:p w:rsidR="005A1C79" w:rsidRPr="00B30591" w:rsidRDefault="005A1C79" w:rsidP="005A1C79">
            <w:pPr>
              <w:autoSpaceDE w:val="0"/>
              <w:autoSpaceDN w:val="0"/>
              <w:adjustRightInd w:val="0"/>
              <w:rPr>
                <w:bCs/>
              </w:rPr>
            </w:pPr>
            <w:r w:rsidRPr="00B30591">
              <w:t xml:space="preserve">II. </w:t>
            </w:r>
            <w:r w:rsidRPr="00B30591">
              <w:rPr>
                <w:bCs/>
              </w:rPr>
              <w:t>Wykorzystanie i tworzenie informacji.</w:t>
            </w:r>
          </w:p>
        </w:tc>
      </w:tr>
      <w:tr w:rsidR="005A1C79" w:rsidRPr="00B30591" w:rsidTr="005A1C79">
        <w:tc>
          <w:tcPr>
            <w:tcW w:w="2943" w:type="dxa"/>
          </w:tcPr>
          <w:p w:rsidR="005A1C79" w:rsidRPr="00B30591" w:rsidRDefault="005A1C79" w:rsidP="005A1C79">
            <w:r w:rsidRPr="00B30591">
              <w:t>Wymagania szczegółowe</w:t>
            </w:r>
          </w:p>
        </w:tc>
        <w:tc>
          <w:tcPr>
            <w:tcW w:w="6378" w:type="dxa"/>
          </w:tcPr>
          <w:p w:rsidR="005A1C79" w:rsidRPr="00B30591" w:rsidRDefault="005A1C79" w:rsidP="005A1C79">
            <w:r w:rsidRPr="00B30591">
              <w:t>6.2) Uczeń stosuje oznaczenia literowe nieznanych wielkości liczbowych i zapisuje proste wyrażenie algebraiczne na po</w:t>
            </w:r>
            <w:r w:rsidRPr="00B30591">
              <w:t>d</w:t>
            </w:r>
            <w:r w:rsidRPr="00B30591">
              <w:t>stawie informacji osadzonych w kontekście praktycznym.</w:t>
            </w:r>
          </w:p>
        </w:tc>
      </w:tr>
    </w:tbl>
    <w:p w:rsidR="005A1C79" w:rsidRPr="00C93C55" w:rsidRDefault="00C93C55" w:rsidP="00C93C55">
      <w:pPr>
        <w:pStyle w:val="Zadanie-nagwek-standardy"/>
      </w:pPr>
      <w:r>
        <w:t xml:space="preserve">Zadanie </w:t>
      </w:r>
      <w:r w:rsidR="005A1C79" w:rsidRPr="00C93C55">
        <w:t>18.</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9"/>
      </w:tblGrid>
      <w:tr w:rsidR="005A1C79" w:rsidRPr="00B30591" w:rsidTr="005A1C79">
        <w:tc>
          <w:tcPr>
            <w:tcW w:w="2943" w:type="dxa"/>
          </w:tcPr>
          <w:p w:rsidR="005A1C79" w:rsidRPr="00B30591" w:rsidRDefault="005A1C79" w:rsidP="005A1C79">
            <w:r w:rsidRPr="00B30591">
              <w:t>Wymagania ogólne</w:t>
            </w:r>
          </w:p>
        </w:tc>
        <w:tc>
          <w:tcPr>
            <w:tcW w:w="6379" w:type="dxa"/>
          </w:tcPr>
          <w:p w:rsidR="005A1C79" w:rsidRPr="00B30591" w:rsidRDefault="005A1C79" w:rsidP="005A1C79">
            <w:r w:rsidRPr="00B30591">
              <w:t>II. Wykorzystanie i tworzenie informacji.</w:t>
            </w:r>
          </w:p>
        </w:tc>
      </w:tr>
      <w:tr w:rsidR="005A1C79" w:rsidRPr="00B30591" w:rsidTr="005A1C79">
        <w:tc>
          <w:tcPr>
            <w:tcW w:w="2943" w:type="dxa"/>
          </w:tcPr>
          <w:p w:rsidR="005A1C79" w:rsidRPr="00B30591" w:rsidRDefault="005A1C79" w:rsidP="005A1C79">
            <w:r w:rsidRPr="00B30591">
              <w:t>Wymagania szczegółowe</w:t>
            </w:r>
          </w:p>
        </w:tc>
        <w:tc>
          <w:tcPr>
            <w:tcW w:w="6379" w:type="dxa"/>
          </w:tcPr>
          <w:p w:rsidR="005A1C79" w:rsidRPr="00B30591" w:rsidRDefault="005A1C79" w:rsidP="005A1C79">
            <w:r w:rsidRPr="00B30591">
              <w:t>6.2) Uczeń stosuje oznaczenia literowe nieznanych wielkości liczbowych i zapisuje proste wyrażenie algebraiczne na po</w:t>
            </w:r>
            <w:r w:rsidRPr="00B30591">
              <w:t>d</w:t>
            </w:r>
            <w:r w:rsidRPr="00B30591">
              <w:t>stawie informacji osadzonych w kontekście praktycznym.</w:t>
            </w:r>
          </w:p>
        </w:tc>
      </w:tr>
    </w:tbl>
    <w:p w:rsidR="005A1C79" w:rsidRPr="00C93C55" w:rsidRDefault="00C93C55" w:rsidP="00C93C55">
      <w:pPr>
        <w:pStyle w:val="Zadanie-nagwek-standardy"/>
      </w:pPr>
      <w:r>
        <w:t xml:space="preserve">Zadanie </w:t>
      </w:r>
      <w:r w:rsidR="005A1C79" w:rsidRPr="00C93C55">
        <w:t>19.</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8"/>
      </w:tblGrid>
      <w:tr w:rsidR="005A1C79" w:rsidRPr="00B30591" w:rsidTr="005A1C79">
        <w:tc>
          <w:tcPr>
            <w:tcW w:w="2943" w:type="dxa"/>
          </w:tcPr>
          <w:p w:rsidR="005A1C79" w:rsidRPr="00B30591" w:rsidRDefault="005A1C79" w:rsidP="005A1C79">
            <w:r w:rsidRPr="00B30591">
              <w:t>Wymaganie ogólne</w:t>
            </w:r>
          </w:p>
        </w:tc>
        <w:tc>
          <w:tcPr>
            <w:tcW w:w="6378" w:type="dxa"/>
          </w:tcPr>
          <w:p w:rsidR="005A1C79" w:rsidRPr="00B30591" w:rsidRDefault="005A1C79" w:rsidP="005A1C79">
            <w:pPr>
              <w:autoSpaceDE w:val="0"/>
              <w:autoSpaceDN w:val="0"/>
              <w:adjustRightInd w:val="0"/>
              <w:rPr>
                <w:bCs/>
              </w:rPr>
            </w:pPr>
            <w:r w:rsidRPr="00B30591">
              <w:t>III. Modelowanie matematyczne.</w:t>
            </w:r>
          </w:p>
        </w:tc>
      </w:tr>
      <w:tr w:rsidR="005A1C79" w:rsidRPr="00B30591" w:rsidTr="005A1C79">
        <w:tc>
          <w:tcPr>
            <w:tcW w:w="2943" w:type="dxa"/>
          </w:tcPr>
          <w:p w:rsidR="005A1C79" w:rsidRPr="00B30591" w:rsidRDefault="005A1C79" w:rsidP="005A1C79">
            <w:r w:rsidRPr="00B30591">
              <w:t>Wymagania szczegółowe</w:t>
            </w:r>
          </w:p>
        </w:tc>
        <w:tc>
          <w:tcPr>
            <w:tcW w:w="6378" w:type="dxa"/>
          </w:tcPr>
          <w:p w:rsidR="005A1C79" w:rsidRPr="00B30591" w:rsidRDefault="005A1C79" w:rsidP="005A1C79">
            <w:pPr>
              <w:spacing w:before="40"/>
            </w:pPr>
            <w:r w:rsidRPr="00B30591">
              <w:t>6.3) Uczeń rozwiązuje równanie pierwszego stopnia z jedną niewiadomą występującą po jednej stronie równania (poprzez zgadywanie, dopełnianie lub wykonanie działania odwrotnego).</w:t>
            </w:r>
          </w:p>
        </w:tc>
      </w:tr>
    </w:tbl>
    <w:p w:rsidR="005A1C79" w:rsidRPr="00C93C55" w:rsidRDefault="00C93C55" w:rsidP="00C93C55">
      <w:pPr>
        <w:pStyle w:val="Zadanie-nagwek-standardy"/>
      </w:pPr>
      <w:r>
        <w:t xml:space="preserve">Zadanie </w:t>
      </w:r>
      <w:r w:rsidR="005A1C79" w:rsidRPr="00C93C55">
        <w:t>20</w:t>
      </w:r>
      <w:r w:rsidR="005A1C79" w:rsidRPr="00B30591">
        <w:rPr>
          <w:b w:val="0"/>
        </w:rPr>
        <w:t>.</w:t>
      </w:r>
    </w:p>
    <w:tbl>
      <w:tblPr>
        <w:tblpPr w:leftFromText="142" w:rightFromText="142" w:vertAnchor="text" w:horzAnchor="margin" w:tblpY="1"/>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tblPr>
      <w:tblGrid>
        <w:gridCol w:w="2923"/>
        <w:gridCol w:w="6398"/>
      </w:tblGrid>
      <w:tr w:rsidR="005A1C79" w:rsidRPr="00B30591" w:rsidTr="00C93C55">
        <w:tc>
          <w:tcPr>
            <w:tcW w:w="2923" w:type="dxa"/>
            <w:shd w:val="clear" w:color="auto" w:fill="auto"/>
          </w:tcPr>
          <w:p w:rsidR="005A1C79" w:rsidRPr="00B30591" w:rsidRDefault="005A1C79" w:rsidP="005A1C79">
            <w:pPr>
              <w:contextualSpacing/>
            </w:pPr>
            <w:r w:rsidRPr="00B30591">
              <w:t>Wymaganie ogólne</w:t>
            </w:r>
          </w:p>
        </w:tc>
        <w:tc>
          <w:tcPr>
            <w:tcW w:w="6398" w:type="dxa"/>
            <w:shd w:val="clear" w:color="auto" w:fill="auto"/>
          </w:tcPr>
          <w:p w:rsidR="005A1C79" w:rsidRPr="00B30591" w:rsidRDefault="005A1C79" w:rsidP="005A1C79">
            <w:pPr>
              <w:contextualSpacing/>
            </w:pPr>
            <w:r w:rsidRPr="00B30591">
              <w:t>II. Wykorzystanie i tworzenie informacji.</w:t>
            </w:r>
          </w:p>
        </w:tc>
      </w:tr>
      <w:tr w:rsidR="005A1C79" w:rsidRPr="00B30591" w:rsidTr="00C93C55">
        <w:tc>
          <w:tcPr>
            <w:tcW w:w="2923" w:type="dxa"/>
            <w:shd w:val="clear" w:color="auto" w:fill="auto"/>
          </w:tcPr>
          <w:p w:rsidR="005A1C79" w:rsidRPr="00B30591" w:rsidRDefault="005A1C79" w:rsidP="005A1C79">
            <w:pPr>
              <w:contextualSpacing/>
            </w:pPr>
            <w:r w:rsidRPr="00B30591">
              <w:t>Wymagania szczegółowe</w:t>
            </w:r>
          </w:p>
        </w:tc>
        <w:tc>
          <w:tcPr>
            <w:tcW w:w="6398" w:type="dxa"/>
            <w:shd w:val="clear" w:color="auto" w:fill="auto"/>
          </w:tcPr>
          <w:p w:rsidR="005A1C79" w:rsidRPr="00B30591" w:rsidRDefault="005A1C79" w:rsidP="005A1C79">
            <w:pPr>
              <w:contextualSpacing/>
            </w:pPr>
            <w:r w:rsidRPr="00B30591">
              <w:t xml:space="preserve">14.1) Uczeń czyta ze zrozumieniem prosty tekst zawierający informacje liczbowe. </w:t>
            </w:r>
          </w:p>
        </w:tc>
      </w:tr>
    </w:tbl>
    <w:p w:rsidR="005A1C79" w:rsidRPr="00C93C55" w:rsidRDefault="00C93C55" w:rsidP="00C93C55">
      <w:pPr>
        <w:pStyle w:val="Zadanie-nagwek-standardy"/>
      </w:pPr>
      <w:r>
        <w:t xml:space="preserve">Zadanie </w:t>
      </w:r>
      <w:r w:rsidR="005A1C79" w:rsidRPr="00C93C55">
        <w:t>21</w:t>
      </w:r>
      <w:r w:rsidR="005A1C79" w:rsidRPr="00B30591">
        <w:rPr>
          <w:b w:val="0"/>
        </w:rPr>
        <w:t>.</w:t>
      </w:r>
    </w:p>
    <w:tbl>
      <w:tblPr>
        <w:tblpPr w:leftFromText="142" w:rightFromText="142" w:vertAnchor="text" w:horzAnchor="margin" w:tblpY="1"/>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autoSpaceDN w:val="0"/>
              <w:adjustRightInd w:val="0"/>
              <w:rPr>
                <w:bCs/>
              </w:rPr>
            </w:pPr>
            <w:r w:rsidRPr="00B30591">
              <w:rPr>
                <w:bCs/>
              </w:rPr>
              <w:t>IV. Rozumowanie i tworzenie strategi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spacing w:before="40"/>
            </w:pPr>
            <w:r w:rsidRPr="00B30591">
              <w:t>2.6) Uczeń porównuje różnicowo i ilorazowo liczby naturalne.</w:t>
            </w:r>
          </w:p>
          <w:p w:rsidR="005A1C79" w:rsidRPr="00B30591" w:rsidRDefault="005A1C79" w:rsidP="005A1C79">
            <w:pPr>
              <w:spacing w:before="40"/>
            </w:pPr>
            <w:r w:rsidRPr="00B30591">
              <w:t>2.1) Uczeń dodaje i odejmuje w pamięci liczby naturalne dw</w:t>
            </w:r>
            <w:r w:rsidRPr="00B30591">
              <w:t>u</w:t>
            </w:r>
            <w:r w:rsidRPr="00B30591">
              <w:t>cyfrowe, liczby wielocyfrowe w przypadkach takich jak np. 230 + 80 lub 4600 – 1200; liczbę jednocyfrową dodaje do d</w:t>
            </w:r>
            <w:r w:rsidRPr="00B30591">
              <w:t>o</w:t>
            </w:r>
            <w:r w:rsidRPr="00B30591">
              <w:t>wolnej liczby naturalnej i odejmuje od dowolnej liczby natura</w:t>
            </w:r>
            <w:r w:rsidRPr="00B30591">
              <w:t>l</w:t>
            </w:r>
            <w:r w:rsidRPr="00B30591">
              <w:t>nej.</w:t>
            </w:r>
          </w:p>
          <w:p w:rsidR="005A1C79" w:rsidRPr="00B30591" w:rsidRDefault="005A1C79" w:rsidP="005A1C79">
            <w:pPr>
              <w:spacing w:before="40"/>
            </w:pPr>
            <w:r w:rsidRPr="00B30591">
              <w:t>2.3) Uczeń mnoży i dzieli liczbę naturalną przez liczbę natura</w:t>
            </w:r>
            <w:r w:rsidRPr="00B30591">
              <w:t>l</w:t>
            </w:r>
            <w:r w:rsidRPr="00B30591">
              <w:t>ną jednocyfrową, dwucyfr</w:t>
            </w:r>
            <w:r w:rsidR="001400CE">
              <w:t>ową lub trzycyfrową pisemnie, w </w:t>
            </w:r>
            <w:r w:rsidRPr="00B30591">
              <w:t>pamięci (w najprostszych przykładach) i za pomocą kalkul</w:t>
            </w:r>
            <w:r w:rsidRPr="00B30591">
              <w:t>a</w:t>
            </w:r>
            <w:r w:rsidRPr="00B30591">
              <w:t xml:space="preserve">tora (w trudniejszych przykładach). </w:t>
            </w:r>
          </w:p>
        </w:tc>
      </w:tr>
    </w:tbl>
    <w:p w:rsidR="002030F1" w:rsidRDefault="002030F1" w:rsidP="00C93C55">
      <w:pPr>
        <w:pStyle w:val="Zadanie-nagwek-standardy"/>
      </w:pPr>
    </w:p>
    <w:p w:rsidR="002030F1" w:rsidRDefault="002030F1">
      <w:pPr>
        <w:jc w:val="both"/>
        <w:rPr>
          <w:b/>
        </w:rPr>
      </w:pPr>
      <w:r>
        <w:br w:type="page"/>
      </w:r>
    </w:p>
    <w:p w:rsidR="005A1C79" w:rsidRPr="00B30591" w:rsidRDefault="00C93C55" w:rsidP="00C93C55">
      <w:pPr>
        <w:pStyle w:val="Zadanie-nagwek-standardy"/>
        <w:rPr>
          <w:b w:val="0"/>
        </w:rPr>
      </w:pPr>
      <w:r>
        <w:lastRenderedPageBreak/>
        <w:t xml:space="preserve">Zadanie </w:t>
      </w:r>
      <w:r w:rsidR="005A1C79" w:rsidRPr="00C93C55">
        <w:t>22.</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9"/>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9"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III. Modelowanie matematyczne.</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9"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14.1) Uczeń czyta ze zrozumieniem prosty tekst zawieraj</w:t>
            </w:r>
            <w:r w:rsidRPr="00B30591">
              <w:rPr>
                <w:rFonts w:eastAsia="TimesNewRoman"/>
              </w:rPr>
              <w:t>ą</w:t>
            </w:r>
            <w:r w:rsidRPr="00B30591">
              <w:t>cy informacje liczbowe.</w:t>
            </w:r>
          </w:p>
          <w:p w:rsidR="005A1C79" w:rsidRPr="00B30591" w:rsidRDefault="005A1C79" w:rsidP="005A1C79">
            <w:r w:rsidRPr="00B30591">
              <w:t>2.6) Uczeń porównuje ró</w:t>
            </w:r>
            <w:r w:rsidRPr="00B30591">
              <w:rPr>
                <w:rFonts w:eastAsia="TimesNewRoman"/>
              </w:rPr>
              <w:t>ż</w:t>
            </w:r>
            <w:r w:rsidRPr="00B30591">
              <w:t>nicowo i ilorazowo liczby naturalne.</w:t>
            </w:r>
          </w:p>
        </w:tc>
      </w:tr>
    </w:tbl>
    <w:p w:rsidR="005A1C79" w:rsidRPr="00C93C55" w:rsidRDefault="00C93C55" w:rsidP="00C93C55">
      <w:pPr>
        <w:pStyle w:val="Zadanie-nagwek-standardy"/>
      </w:pPr>
      <w:r>
        <w:t xml:space="preserve">Zadanie </w:t>
      </w:r>
      <w:r w:rsidR="005A1C79" w:rsidRPr="00C93C55">
        <w:t>23.</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autoSpaceDN w:val="0"/>
              <w:adjustRightInd w:val="0"/>
              <w:rPr>
                <w:bCs/>
              </w:rPr>
            </w:pPr>
            <w:r w:rsidRPr="00B30591">
              <w:rPr>
                <w:bCs/>
              </w:rPr>
              <w:t>IV. Rozumowanie i tworzenie strategi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spacing w:before="40"/>
            </w:pPr>
            <w:r w:rsidRPr="00B30591">
              <w:t>2.6) Uczeń porównuje różnicowo i ilorazowo liczby naturalne.</w:t>
            </w:r>
          </w:p>
        </w:tc>
      </w:tr>
    </w:tbl>
    <w:p w:rsidR="005A1C79" w:rsidRPr="00C93C55" w:rsidRDefault="00C93C55" w:rsidP="00C93C55">
      <w:pPr>
        <w:pStyle w:val="Zadanie-nagwek-standardy"/>
      </w:pPr>
      <w:r>
        <w:t xml:space="preserve">Zadanie </w:t>
      </w:r>
      <w:r w:rsidR="005A1C79" w:rsidRPr="00C93C55">
        <w:t>24.</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tabs>
                <w:tab w:val="left" w:pos="426"/>
              </w:tabs>
            </w:pPr>
            <w:r w:rsidRPr="00B30591">
              <w:t>II. Wykorzystanie i tworzenie informacj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tabs>
                <w:tab w:val="right" w:pos="284"/>
                <w:tab w:val="left" w:pos="408"/>
              </w:tabs>
            </w:pPr>
            <w:r w:rsidRPr="00B30591">
              <w:t xml:space="preserve">2.7) Uczeń rozpoznaje liczby naturalne podzielne przez 2, 3, 5, 9, 10, 100. </w:t>
            </w:r>
          </w:p>
        </w:tc>
      </w:tr>
    </w:tbl>
    <w:p w:rsidR="005A1C79" w:rsidRPr="00B30591" w:rsidRDefault="00C93C55" w:rsidP="00C93C55">
      <w:pPr>
        <w:pStyle w:val="Zadanie-nagwek-standardy"/>
        <w:rPr>
          <w:b w:val="0"/>
        </w:rPr>
      </w:pPr>
      <w:r>
        <w:t xml:space="preserve">Zadanie </w:t>
      </w:r>
      <w:r w:rsidR="005A1C79" w:rsidRPr="00C93C55">
        <w:t>25.</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9"/>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9"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II. Wykorzystanie i tworzenie informacj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9"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2.7) Uczeń rozpoznaje liczby naturalne podzielne przez 2, 3, 5, 9, 10, 100.</w:t>
            </w:r>
          </w:p>
          <w:p w:rsidR="005A1C79" w:rsidRPr="00B30591" w:rsidRDefault="005A1C79" w:rsidP="005A1C79">
            <w:r w:rsidRPr="00B30591">
              <w:t>14.1) Uczeń czyta ze zrozumieniem prosty tekst zawieraj</w:t>
            </w:r>
            <w:r w:rsidRPr="00B30591">
              <w:rPr>
                <w:rFonts w:eastAsia="TimesNewRoman"/>
              </w:rPr>
              <w:t>ą</w:t>
            </w:r>
            <w:r w:rsidRPr="00B30591">
              <w:t>cy informacje liczbowe.</w:t>
            </w:r>
          </w:p>
        </w:tc>
      </w:tr>
    </w:tbl>
    <w:p w:rsidR="005A1C79" w:rsidRPr="00B30591" w:rsidRDefault="00C93C55" w:rsidP="00C93C55">
      <w:pPr>
        <w:pStyle w:val="Zadanie-nagwek-standardy"/>
        <w:rPr>
          <w:b w:val="0"/>
        </w:rPr>
      </w:pPr>
      <w:r>
        <w:t xml:space="preserve">Zadanie </w:t>
      </w:r>
      <w:r w:rsidR="005A1C79" w:rsidRPr="00C93C55">
        <w:t>26.</w:t>
      </w:r>
    </w:p>
    <w:tbl>
      <w:tblPr>
        <w:tblpPr w:leftFromText="142" w:rightFromText="142" w:vertAnchor="text" w:horzAnchor="margin" w:tblpY="1"/>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3F75C7">
            <w:pPr>
              <w:autoSpaceDE w:val="0"/>
              <w:autoSpaceDN w:val="0"/>
              <w:adjustRightInd w:val="0"/>
              <w:rPr>
                <w:bCs/>
              </w:rPr>
            </w:pPr>
            <w:r w:rsidRPr="00B30591">
              <w:rPr>
                <w:bCs/>
              </w:rPr>
              <w:t>II. Wykorzys</w:t>
            </w:r>
            <w:r w:rsidR="003F75C7">
              <w:rPr>
                <w:bCs/>
              </w:rPr>
              <w:t>t</w:t>
            </w:r>
            <w:r w:rsidRPr="00B30591">
              <w:rPr>
                <w:bCs/>
              </w:rPr>
              <w:t>anie i tworzenie informacj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spacing w:before="40"/>
            </w:pPr>
            <w:r w:rsidRPr="00B30591">
              <w:t>13.2) Uczeń odczytuje i interpretuje dane przedstawione w te</w:t>
            </w:r>
            <w:r w:rsidRPr="00B30591">
              <w:t>k</w:t>
            </w:r>
            <w:r w:rsidRPr="00B30591">
              <w:t>stach, tabelach, diagramach i na wykresach.</w:t>
            </w:r>
          </w:p>
          <w:p w:rsidR="005A1C79" w:rsidRPr="00B30591" w:rsidRDefault="005A1C79" w:rsidP="001400CE">
            <w:pPr>
              <w:spacing w:before="40"/>
            </w:pPr>
            <w:r w:rsidRPr="00B30591">
              <w:t>2.5) Uczeń stosuje wygodne dla niego sposoby ułatwiające o</w:t>
            </w:r>
            <w:r w:rsidRPr="00B30591">
              <w:t>b</w:t>
            </w:r>
            <w:r w:rsidRPr="00B30591">
              <w:t>liczenia, w tym przemienność i łączność dodawania i mnożenia.</w:t>
            </w:r>
          </w:p>
        </w:tc>
      </w:tr>
    </w:tbl>
    <w:p w:rsidR="005A1C79" w:rsidRPr="00B30591" w:rsidRDefault="00C93C55" w:rsidP="00C93C55">
      <w:pPr>
        <w:pStyle w:val="Zadanie-nagwek-standardy"/>
        <w:rPr>
          <w:b w:val="0"/>
        </w:rPr>
      </w:pPr>
      <w:r>
        <w:t xml:space="preserve">Zadanie </w:t>
      </w:r>
      <w:r w:rsidR="005A1C79" w:rsidRPr="00C93C55">
        <w:t>27.</w:t>
      </w:r>
    </w:p>
    <w:tbl>
      <w:tblPr>
        <w:tblW w:w="9321" w:type="dxa"/>
        <w:tblBorders>
          <w:top w:val="single" w:sz="4" w:space="0" w:color="auto"/>
          <w:left w:val="single" w:sz="4" w:space="0" w:color="auto"/>
          <w:bottom w:val="single" w:sz="4" w:space="0" w:color="auto"/>
          <w:right w:val="single" w:sz="4" w:space="0" w:color="auto"/>
        </w:tblBorders>
        <w:tblLook w:val="0000"/>
      </w:tblPr>
      <w:tblGrid>
        <w:gridCol w:w="2943"/>
        <w:gridCol w:w="6378"/>
      </w:tblGrid>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 xml:space="preserve">III. Modelowanie matematyczne. </w:t>
            </w:r>
          </w:p>
        </w:tc>
      </w:tr>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1.3) Uczeń porównuje liczby naturalne.</w:t>
            </w:r>
          </w:p>
          <w:p w:rsidR="005A1C79" w:rsidRPr="00B30591" w:rsidRDefault="005A1C79" w:rsidP="005A1C79">
            <w:r w:rsidRPr="00B30591">
              <w:t>2.3) Uczeń mnoży i dzieli liczbę naturalną przez liczbę natura</w:t>
            </w:r>
            <w:r w:rsidRPr="00B30591">
              <w:t>l</w:t>
            </w:r>
            <w:r w:rsidRPr="00B30591">
              <w:t>ną jednocyfrową, dwucyfrową lub trzy</w:t>
            </w:r>
            <w:r w:rsidR="001400CE">
              <w:t>cyfrową pisemnie, w </w:t>
            </w:r>
            <w:r w:rsidRPr="00B30591">
              <w:t>pamięci (w najprostszych przykładach) i za pomocą kalkul</w:t>
            </w:r>
            <w:r w:rsidRPr="00B30591">
              <w:t>a</w:t>
            </w:r>
            <w:r w:rsidRPr="00B30591">
              <w:t>tora (w trudniejszych przykładach).</w:t>
            </w:r>
          </w:p>
        </w:tc>
      </w:tr>
    </w:tbl>
    <w:p w:rsidR="005A1C79" w:rsidRPr="00B30591" w:rsidRDefault="00C93C55" w:rsidP="00C93C55">
      <w:pPr>
        <w:pStyle w:val="Zadanie-nagwek-standardy"/>
        <w:rPr>
          <w:b w:val="0"/>
        </w:rPr>
      </w:pPr>
      <w:r>
        <w:t xml:space="preserve">Zadanie </w:t>
      </w:r>
      <w:r w:rsidR="005A1C79" w:rsidRPr="00C93C55">
        <w:t>28.</w:t>
      </w:r>
    </w:p>
    <w:tbl>
      <w:tblPr>
        <w:tblpPr w:leftFromText="142" w:rightFromText="142" w:vertAnchor="text" w:horzAnchor="margin" w:tblpY="1"/>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shd w:val="clear" w:color="auto" w:fill="auto"/>
          </w:tcPr>
          <w:p w:rsidR="005A1C79" w:rsidRPr="00B30591" w:rsidRDefault="005A1C79" w:rsidP="005A1C79">
            <w:pPr>
              <w:contextualSpacing/>
            </w:pPr>
            <w:r w:rsidRPr="00B30591">
              <w:t>Wymaganie ogólne</w:t>
            </w:r>
          </w:p>
        </w:tc>
        <w:tc>
          <w:tcPr>
            <w:tcW w:w="6378" w:type="dxa"/>
            <w:shd w:val="clear" w:color="auto" w:fill="auto"/>
          </w:tcPr>
          <w:p w:rsidR="005A1C79" w:rsidRPr="00B30591" w:rsidRDefault="005A1C79" w:rsidP="005A1C79">
            <w:pPr>
              <w:contextualSpacing/>
            </w:pPr>
            <w:r w:rsidRPr="00B30591">
              <w:t>II. Wykorzystanie i tworzenie informacji.</w:t>
            </w:r>
          </w:p>
        </w:tc>
      </w:tr>
      <w:tr w:rsidR="005A1C79" w:rsidRPr="00B30591" w:rsidTr="005A1C79">
        <w:tc>
          <w:tcPr>
            <w:tcW w:w="2943" w:type="dxa"/>
            <w:shd w:val="clear" w:color="auto" w:fill="auto"/>
          </w:tcPr>
          <w:p w:rsidR="005A1C79" w:rsidRPr="00B30591" w:rsidRDefault="005A1C79" w:rsidP="005A1C79">
            <w:pPr>
              <w:contextualSpacing/>
            </w:pPr>
            <w:r w:rsidRPr="00B30591">
              <w:t>Wymagania szczegółowe</w:t>
            </w:r>
          </w:p>
        </w:tc>
        <w:tc>
          <w:tcPr>
            <w:tcW w:w="6378" w:type="dxa"/>
            <w:shd w:val="clear" w:color="auto" w:fill="auto"/>
          </w:tcPr>
          <w:p w:rsidR="005A1C79" w:rsidRPr="00B30591" w:rsidRDefault="005A1C79" w:rsidP="005A1C79">
            <w:pPr>
              <w:contextualSpacing/>
            </w:pPr>
            <w:r w:rsidRPr="00B30591">
              <w:t>1.3) Uczeń porównuje liczby naturalne.</w:t>
            </w:r>
          </w:p>
          <w:p w:rsidR="005A1C79" w:rsidRPr="00B30591" w:rsidRDefault="005A1C79" w:rsidP="005A1C79">
            <w:pPr>
              <w:contextualSpacing/>
            </w:pPr>
            <w:r w:rsidRPr="00B30591">
              <w:t>13.2) Uczeń odczytuje i interpretuje dane przedstawione w</w:t>
            </w:r>
            <w:r w:rsidR="003F75C7">
              <w:t> </w:t>
            </w:r>
            <w:r w:rsidRPr="00B30591">
              <w:t>tekstach, tabelach, diagramach i na wykresach.</w:t>
            </w:r>
          </w:p>
          <w:p w:rsidR="005A1C79" w:rsidRPr="00B30591" w:rsidRDefault="005A1C79" w:rsidP="005A1C79">
            <w:pPr>
              <w:contextualSpacing/>
            </w:pPr>
            <w:r w:rsidRPr="00B30591">
              <w:t>2.2) Uczeń dodaje i odejmuje liczby naturalne wielocyfrowe pisemnie, a także za pomocą kalkulatora.</w:t>
            </w:r>
          </w:p>
        </w:tc>
      </w:tr>
    </w:tbl>
    <w:p w:rsidR="005A1C79" w:rsidRPr="00B30591" w:rsidRDefault="00C93C55" w:rsidP="00C93C55">
      <w:pPr>
        <w:pStyle w:val="Zadanie-nagwek-standardy"/>
        <w:rPr>
          <w:b w:val="0"/>
        </w:rPr>
      </w:pPr>
      <w:r>
        <w:lastRenderedPageBreak/>
        <w:t xml:space="preserve">Zadanie </w:t>
      </w:r>
      <w:r w:rsidR="005A1C79" w:rsidRPr="00C93C55">
        <w:rPr>
          <w:rFonts w:eastAsia="Calibri"/>
        </w:rPr>
        <w:t>29.</w:t>
      </w:r>
    </w:p>
    <w:tbl>
      <w:tblPr>
        <w:tblpPr w:leftFromText="142" w:rightFromText="142" w:vertAnchor="text" w:horzAnchor="margin" w:tblpY="1"/>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shd w:val="clear" w:color="auto" w:fill="auto"/>
          </w:tcPr>
          <w:p w:rsidR="005A1C79" w:rsidRPr="00B30591" w:rsidRDefault="005A1C79" w:rsidP="005A1C79">
            <w:pPr>
              <w:contextualSpacing/>
            </w:pPr>
            <w:r w:rsidRPr="00B30591">
              <w:t>Wymaganie ogólne</w:t>
            </w:r>
          </w:p>
        </w:tc>
        <w:tc>
          <w:tcPr>
            <w:tcW w:w="6378" w:type="dxa"/>
            <w:shd w:val="clear" w:color="auto" w:fill="auto"/>
          </w:tcPr>
          <w:p w:rsidR="005A1C79" w:rsidRPr="00B30591" w:rsidRDefault="005A1C79" w:rsidP="005A1C79">
            <w:pPr>
              <w:contextualSpacing/>
            </w:pPr>
            <w:r w:rsidRPr="00B30591">
              <w:t>II. Wykorzystanie i tworzenie informacji.</w:t>
            </w:r>
          </w:p>
        </w:tc>
      </w:tr>
      <w:tr w:rsidR="005A1C79" w:rsidRPr="00B30591" w:rsidTr="006A635A">
        <w:trPr>
          <w:trHeight w:val="267"/>
        </w:trPr>
        <w:tc>
          <w:tcPr>
            <w:tcW w:w="2943" w:type="dxa"/>
            <w:shd w:val="clear" w:color="auto" w:fill="auto"/>
          </w:tcPr>
          <w:p w:rsidR="005A1C79" w:rsidRPr="00B30591" w:rsidRDefault="005A1C79" w:rsidP="005A1C79">
            <w:pPr>
              <w:contextualSpacing/>
            </w:pPr>
            <w:r w:rsidRPr="00B30591">
              <w:t>Wymagania szczegółowe</w:t>
            </w:r>
          </w:p>
        </w:tc>
        <w:tc>
          <w:tcPr>
            <w:tcW w:w="6378" w:type="dxa"/>
            <w:shd w:val="clear" w:color="auto" w:fill="auto"/>
          </w:tcPr>
          <w:p w:rsidR="005A1C79" w:rsidRPr="00B30591" w:rsidRDefault="005A1C79" w:rsidP="005A1C79">
            <w:pPr>
              <w:contextualSpacing/>
            </w:pPr>
            <w:r w:rsidRPr="00B30591">
              <w:t>1.4) Uczeń zaokrągla liczby naturalne.</w:t>
            </w:r>
          </w:p>
        </w:tc>
      </w:tr>
    </w:tbl>
    <w:p w:rsidR="005A1C79" w:rsidRPr="00B30591" w:rsidRDefault="00C93C55" w:rsidP="002030F1">
      <w:pPr>
        <w:pStyle w:val="Zadanie-nagwek-standardy-korekta1"/>
      </w:pPr>
      <w:r>
        <w:t xml:space="preserve">Zadanie </w:t>
      </w:r>
      <w:r w:rsidR="005A1C79" w:rsidRPr="00C93C55">
        <w:t>30.</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9"/>
      </w:tblGrid>
      <w:tr w:rsidR="005A1C79" w:rsidRPr="00B30591" w:rsidTr="005A1C79">
        <w:tc>
          <w:tcPr>
            <w:tcW w:w="2943" w:type="dxa"/>
          </w:tcPr>
          <w:p w:rsidR="005A1C79" w:rsidRPr="00B30591" w:rsidRDefault="005A1C79" w:rsidP="005A1C79">
            <w:r w:rsidRPr="00B30591">
              <w:t>Wymagania ogólne</w:t>
            </w:r>
          </w:p>
        </w:tc>
        <w:tc>
          <w:tcPr>
            <w:tcW w:w="6379" w:type="dxa"/>
          </w:tcPr>
          <w:p w:rsidR="005A1C79" w:rsidRPr="00B30591" w:rsidRDefault="005A1C79" w:rsidP="005A1C79">
            <w:r w:rsidRPr="00B30591">
              <w:t>II. Wykorzystanie i tworzenie informacji.</w:t>
            </w:r>
          </w:p>
        </w:tc>
      </w:tr>
      <w:tr w:rsidR="005A1C79" w:rsidRPr="00B30591" w:rsidTr="005A1C79">
        <w:tc>
          <w:tcPr>
            <w:tcW w:w="2943" w:type="dxa"/>
          </w:tcPr>
          <w:p w:rsidR="005A1C79" w:rsidRPr="00B30591" w:rsidRDefault="005A1C79" w:rsidP="005A1C79">
            <w:r w:rsidRPr="00B30591">
              <w:t>Wymagania szczegółowe</w:t>
            </w:r>
          </w:p>
        </w:tc>
        <w:tc>
          <w:tcPr>
            <w:tcW w:w="6379" w:type="dxa"/>
          </w:tcPr>
          <w:p w:rsidR="005A1C79" w:rsidRPr="00B30591" w:rsidRDefault="005A1C79" w:rsidP="005A1C79">
            <w:r w:rsidRPr="00B30591">
              <w:t>1.4) Uczeń zaokrągla liczby naturalne.</w:t>
            </w:r>
          </w:p>
          <w:p w:rsidR="005A1C79" w:rsidRPr="00B30591" w:rsidRDefault="005A1C79" w:rsidP="005A1C79">
            <w:r w:rsidRPr="00B30591">
              <w:t>2.2) Uczeń dodaje i odejmuje liczby naturalne wielocyfrowe pisemnie, a także za pomocą kalkulatora.</w:t>
            </w:r>
          </w:p>
          <w:p w:rsidR="005A1C79" w:rsidRPr="00B30591" w:rsidRDefault="005A1C79" w:rsidP="005A1C79">
            <w:r w:rsidRPr="00B30591">
              <w:t>14.1) Uczeń czyta ze zrozumieniem prosty tekst zawieraj</w:t>
            </w:r>
            <w:r w:rsidRPr="00B30591">
              <w:rPr>
                <w:rFonts w:eastAsia="TimesNewRoman"/>
              </w:rPr>
              <w:t>ą</w:t>
            </w:r>
            <w:r w:rsidRPr="00B30591">
              <w:t>cy informacje liczbowe.</w:t>
            </w:r>
          </w:p>
        </w:tc>
      </w:tr>
    </w:tbl>
    <w:p w:rsidR="005A1C79" w:rsidRPr="00B30591" w:rsidRDefault="00C93C55" w:rsidP="002030F1">
      <w:pPr>
        <w:pStyle w:val="Zadanie-nagwek-standardy-korekta1"/>
      </w:pPr>
      <w:r>
        <w:t xml:space="preserve">Zadanie </w:t>
      </w:r>
      <w:r w:rsidR="005A1C79" w:rsidRPr="00C93C55">
        <w:t>31.</w:t>
      </w:r>
    </w:p>
    <w:tbl>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77"/>
        <w:gridCol w:w="6379"/>
      </w:tblGrid>
      <w:tr w:rsidR="005A1C79" w:rsidRPr="00B30591" w:rsidTr="005A1C79">
        <w:tc>
          <w:tcPr>
            <w:tcW w:w="2977" w:type="dxa"/>
          </w:tcPr>
          <w:p w:rsidR="005A1C79" w:rsidRPr="00B30591" w:rsidRDefault="005A1C79" w:rsidP="005A1C79">
            <w:r w:rsidRPr="00B30591">
              <w:t>Wymaganie ogólne</w:t>
            </w:r>
          </w:p>
        </w:tc>
        <w:tc>
          <w:tcPr>
            <w:tcW w:w="6379" w:type="dxa"/>
          </w:tcPr>
          <w:p w:rsidR="005A1C79" w:rsidRPr="00B30591" w:rsidRDefault="005A1C79" w:rsidP="005A1C79">
            <w:pPr>
              <w:autoSpaceDE w:val="0"/>
              <w:autoSpaceDN w:val="0"/>
              <w:adjustRightInd w:val="0"/>
              <w:rPr>
                <w:bCs/>
              </w:rPr>
            </w:pPr>
            <w:r w:rsidRPr="00B30591">
              <w:t xml:space="preserve">II. </w:t>
            </w:r>
            <w:r w:rsidRPr="00B30591">
              <w:rPr>
                <w:bCs/>
              </w:rPr>
              <w:t>Wykorzystanie i tworzenie informacji.</w:t>
            </w:r>
          </w:p>
        </w:tc>
      </w:tr>
      <w:tr w:rsidR="005A1C79" w:rsidRPr="00B30591" w:rsidTr="005A1C79">
        <w:tc>
          <w:tcPr>
            <w:tcW w:w="2977" w:type="dxa"/>
          </w:tcPr>
          <w:p w:rsidR="005A1C79" w:rsidRPr="00B30591" w:rsidRDefault="005A1C79" w:rsidP="005A1C79">
            <w:r w:rsidRPr="00B30591">
              <w:t>Wymagania szczegółowe</w:t>
            </w:r>
          </w:p>
        </w:tc>
        <w:tc>
          <w:tcPr>
            <w:tcW w:w="6379" w:type="dxa"/>
          </w:tcPr>
          <w:p w:rsidR="005A1C79" w:rsidRPr="00B30591" w:rsidRDefault="005A1C79" w:rsidP="005A1C79">
            <w:r w:rsidRPr="00B30591">
              <w:t>1.4) Uczeń zaokrągla liczby naturalne.</w:t>
            </w:r>
          </w:p>
          <w:p w:rsidR="005A1C79" w:rsidRPr="00B30591" w:rsidRDefault="005A1C79" w:rsidP="005A1C79">
            <w:r w:rsidRPr="00B30591">
              <w:t>1.3) Uczeń porównuje liczby naturalne.</w:t>
            </w:r>
          </w:p>
        </w:tc>
      </w:tr>
    </w:tbl>
    <w:p w:rsidR="005A1C79" w:rsidRPr="00B30591" w:rsidRDefault="00C93C55" w:rsidP="002030F1">
      <w:pPr>
        <w:pStyle w:val="Zadanie-nagwek-standardy-korekta1"/>
      </w:pPr>
      <w:r>
        <w:t xml:space="preserve">Zadanie </w:t>
      </w:r>
      <w:r w:rsidR="005A1C79" w:rsidRPr="00C93C55">
        <w:rPr>
          <w:rFonts w:eastAsia="Calibri"/>
        </w:rPr>
        <w:t>32.</w:t>
      </w:r>
    </w:p>
    <w:tbl>
      <w:tblPr>
        <w:tblpPr w:leftFromText="142" w:rightFromText="142" w:vertAnchor="text" w:horzAnchor="margin" w:tblpY="1"/>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tblPr>
      <w:tblGrid>
        <w:gridCol w:w="2943"/>
        <w:gridCol w:w="6379"/>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hideMark/>
          </w:tcPr>
          <w:p w:rsidR="005A1C79" w:rsidRPr="00B30591" w:rsidRDefault="005A1C79" w:rsidP="005A1C79">
            <w:r w:rsidRPr="00B30591">
              <w:t>Wymaganie ogólne</w:t>
            </w:r>
          </w:p>
        </w:tc>
        <w:tc>
          <w:tcPr>
            <w:tcW w:w="6379" w:type="dxa"/>
            <w:tcBorders>
              <w:top w:val="single" w:sz="4" w:space="0" w:color="auto"/>
              <w:left w:val="single" w:sz="4" w:space="0" w:color="auto"/>
              <w:bottom w:val="single" w:sz="4" w:space="0" w:color="auto"/>
              <w:right w:val="single" w:sz="4" w:space="0" w:color="auto"/>
            </w:tcBorders>
            <w:hideMark/>
          </w:tcPr>
          <w:p w:rsidR="005A1C79" w:rsidRPr="00B30591" w:rsidRDefault="005A1C79" w:rsidP="005A1C79">
            <w:r w:rsidRPr="00B30591">
              <w:t>II. Wykorzystanie i tworzenie informacj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hideMark/>
          </w:tcPr>
          <w:p w:rsidR="005A1C79" w:rsidRPr="00B30591" w:rsidRDefault="005A1C79" w:rsidP="005A1C79">
            <w:r w:rsidRPr="00B30591">
              <w:t>Wymagania szczegółowe</w:t>
            </w:r>
          </w:p>
        </w:tc>
        <w:tc>
          <w:tcPr>
            <w:tcW w:w="6379" w:type="dxa"/>
            <w:tcBorders>
              <w:top w:val="single" w:sz="4" w:space="0" w:color="auto"/>
              <w:left w:val="single" w:sz="4" w:space="0" w:color="auto"/>
              <w:bottom w:val="single" w:sz="4" w:space="0" w:color="auto"/>
              <w:right w:val="single" w:sz="4" w:space="0" w:color="auto"/>
            </w:tcBorders>
            <w:hideMark/>
          </w:tcPr>
          <w:p w:rsidR="005A1C79" w:rsidRPr="00B30591" w:rsidRDefault="005A1C79" w:rsidP="005A1C79">
            <w:r w:rsidRPr="00B30591">
              <w:t xml:space="preserve">3.4) Uczeń porównuje liczby całkowite. </w:t>
            </w:r>
          </w:p>
        </w:tc>
      </w:tr>
    </w:tbl>
    <w:p w:rsidR="005A1C79" w:rsidRPr="00B30591" w:rsidRDefault="00C93C55" w:rsidP="002030F1">
      <w:pPr>
        <w:pStyle w:val="Zadanie-nagwek-standardy-korekta1"/>
      </w:pPr>
      <w:r>
        <w:t xml:space="preserve">Zadanie </w:t>
      </w:r>
      <w:r w:rsidR="005A1C79" w:rsidRPr="00C93C55">
        <w:t>33.</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9"/>
      </w:tblGrid>
      <w:tr w:rsidR="005A1C79" w:rsidRPr="00B30591" w:rsidTr="005A1C79">
        <w:tc>
          <w:tcPr>
            <w:tcW w:w="2943" w:type="dxa"/>
          </w:tcPr>
          <w:p w:rsidR="005A1C79" w:rsidRPr="00B30591" w:rsidRDefault="005A1C79" w:rsidP="005A1C79">
            <w:r w:rsidRPr="00B30591">
              <w:t>Wymagania ogólne</w:t>
            </w:r>
          </w:p>
        </w:tc>
        <w:tc>
          <w:tcPr>
            <w:tcW w:w="6379" w:type="dxa"/>
          </w:tcPr>
          <w:p w:rsidR="005A1C79" w:rsidRPr="00B30591" w:rsidRDefault="005A1C79" w:rsidP="005A1C79">
            <w:r w:rsidRPr="00B30591">
              <w:t>II. Wykorzystanie i tworzenie informacji.</w:t>
            </w:r>
          </w:p>
        </w:tc>
      </w:tr>
      <w:tr w:rsidR="005A1C79" w:rsidRPr="00B30591" w:rsidTr="005A1C79">
        <w:tc>
          <w:tcPr>
            <w:tcW w:w="2943" w:type="dxa"/>
          </w:tcPr>
          <w:p w:rsidR="005A1C79" w:rsidRPr="00B30591" w:rsidRDefault="005A1C79" w:rsidP="005A1C79">
            <w:r w:rsidRPr="00B30591">
              <w:t>Wymagania szczegółowe</w:t>
            </w:r>
          </w:p>
        </w:tc>
        <w:tc>
          <w:tcPr>
            <w:tcW w:w="6379" w:type="dxa"/>
          </w:tcPr>
          <w:p w:rsidR="005A1C79" w:rsidRPr="00B30591" w:rsidRDefault="005A1C79" w:rsidP="005A1C79">
            <w:r w:rsidRPr="00B30591">
              <w:t>3.5) Uczeń wykonuje proste rachunki pamięciowe na liczbach całkowitych.</w:t>
            </w:r>
          </w:p>
          <w:p w:rsidR="005A1C79" w:rsidRPr="00B30591" w:rsidRDefault="005A1C79" w:rsidP="005A1C79">
            <w:r w:rsidRPr="00B30591">
              <w:t>3.4) Uczeń porównuje liczby całkowite.</w:t>
            </w:r>
          </w:p>
        </w:tc>
      </w:tr>
    </w:tbl>
    <w:p w:rsidR="005A1C79" w:rsidRPr="00B30591" w:rsidRDefault="00C93C55" w:rsidP="002030F1">
      <w:pPr>
        <w:pStyle w:val="Zadanie-nagwek-standardy-korekta1"/>
      </w:pPr>
      <w:r>
        <w:t xml:space="preserve">Zadanie </w:t>
      </w:r>
      <w:r w:rsidR="005A1C79" w:rsidRPr="00C93C55">
        <w:t>34.</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tabs>
                <w:tab w:val="left" w:pos="426"/>
              </w:tabs>
            </w:pPr>
            <w:r w:rsidRPr="00B30591">
              <w:t>II. Wykorzystanie i tworzenie informacj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tabs>
                <w:tab w:val="right" w:pos="284"/>
                <w:tab w:val="left" w:pos="408"/>
              </w:tabs>
            </w:pPr>
            <w:r w:rsidRPr="00B30591">
              <w:t>3.5) Uczeń wykonuje proste rachunki pamięciowe na liczbach całkowitych.</w:t>
            </w:r>
          </w:p>
          <w:p w:rsidR="005A1C79" w:rsidRPr="00B30591" w:rsidRDefault="005A1C79" w:rsidP="005A1C79">
            <w:pPr>
              <w:tabs>
                <w:tab w:val="right" w:pos="284"/>
                <w:tab w:val="left" w:pos="408"/>
              </w:tabs>
            </w:pPr>
            <w:r w:rsidRPr="00B30591">
              <w:t>13.2) Uczeń odczytuje i interpretuje dane przedstawione w</w:t>
            </w:r>
            <w:r w:rsidR="003F75C7">
              <w:t> </w:t>
            </w:r>
            <w:r w:rsidRPr="00B30591">
              <w:t>tekstach, tabelach, diagramach i na wykresach.</w:t>
            </w:r>
          </w:p>
        </w:tc>
      </w:tr>
    </w:tbl>
    <w:p w:rsidR="005A1C79" w:rsidRPr="00B30591" w:rsidRDefault="00C93C55" w:rsidP="002030F1">
      <w:pPr>
        <w:pStyle w:val="Zadanie-nagwek-standardy-korekta1"/>
      </w:pPr>
      <w:r>
        <w:t xml:space="preserve">Zadanie </w:t>
      </w:r>
      <w:r w:rsidR="005A1C79" w:rsidRPr="00C93C55">
        <w:t>35.</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9"/>
      </w:tblGrid>
      <w:tr w:rsidR="005A1C79" w:rsidRPr="00B30591" w:rsidTr="005A1C79">
        <w:tc>
          <w:tcPr>
            <w:tcW w:w="2943" w:type="dxa"/>
          </w:tcPr>
          <w:p w:rsidR="005A1C79" w:rsidRPr="00B30591" w:rsidRDefault="005A1C79" w:rsidP="005A1C79">
            <w:r w:rsidRPr="00B30591">
              <w:t>Wymagania ogólne</w:t>
            </w:r>
          </w:p>
        </w:tc>
        <w:tc>
          <w:tcPr>
            <w:tcW w:w="6379" w:type="dxa"/>
          </w:tcPr>
          <w:p w:rsidR="005A1C79" w:rsidRPr="00B30591" w:rsidRDefault="005A1C79" w:rsidP="005A1C79">
            <w:r w:rsidRPr="00B30591">
              <w:t>II. Wykorzystanie i tworzenie informacji.</w:t>
            </w:r>
          </w:p>
        </w:tc>
      </w:tr>
      <w:tr w:rsidR="005A1C79" w:rsidRPr="00B30591" w:rsidTr="005A1C79">
        <w:tc>
          <w:tcPr>
            <w:tcW w:w="2943" w:type="dxa"/>
          </w:tcPr>
          <w:p w:rsidR="005A1C79" w:rsidRPr="00B30591" w:rsidRDefault="005A1C79" w:rsidP="005A1C79">
            <w:r w:rsidRPr="00B30591">
              <w:t>Wymagania szczegółowe</w:t>
            </w:r>
          </w:p>
        </w:tc>
        <w:tc>
          <w:tcPr>
            <w:tcW w:w="6379" w:type="dxa"/>
          </w:tcPr>
          <w:p w:rsidR="005A1C79" w:rsidRPr="00B30591" w:rsidRDefault="005A1C79" w:rsidP="005A1C79">
            <w:r w:rsidRPr="00B30591">
              <w:t>5.5) Uczeń oblicza ułamek danej liczby naturalnej.</w:t>
            </w:r>
          </w:p>
          <w:p w:rsidR="005A1C79" w:rsidRPr="00B30591" w:rsidRDefault="005A1C79" w:rsidP="005A1C79">
            <w:r w:rsidRPr="00B30591">
              <w:t>2.6) Uczeń porównuje różnicowo i ilorazowo liczby naturalne.</w:t>
            </w:r>
          </w:p>
        </w:tc>
      </w:tr>
    </w:tbl>
    <w:p w:rsidR="005A1C79" w:rsidRPr="00B30591" w:rsidRDefault="00C93C55" w:rsidP="002030F1">
      <w:pPr>
        <w:pStyle w:val="Zadanie-nagwek-standardy-korekta1"/>
      </w:pPr>
      <w:r>
        <w:t xml:space="preserve">Zadanie </w:t>
      </w:r>
      <w:r w:rsidR="005A1C79" w:rsidRPr="00C93C55">
        <w:t>36.</w:t>
      </w:r>
    </w:p>
    <w:tbl>
      <w:tblPr>
        <w:tblpPr w:leftFromText="141" w:rightFromText="141" w:vertAnchor="text" w:horzAnchor="margin" w:tblpY="42"/>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tblPr>
      <w:tblGrid>
        <w:gridCol w:w="2943"/>
        <w:gridCol w:w="6378"/>
      </w:tblGrid>
      <w:tr w:rsidR="005A1C79" w:rsidRPr="00B30591" w:rsidTr="005A1C79">
        <w:trPr>
          <w:trHeight w:val="222"/>
        </w:trPr>
        <w:tc>
          <w:tcPr>
            <w:tcW w:w="2943" w:type="dxa"/>
            <w:shd w:val="clear" w:color="auto" w:fill="auto"/>
          </w:tcPr>
          <w:p w:rsidR="005A1C79" w:rsidRPr="00B30591" w:rsidRDefault="005A1C79" w:rsidP="005A1C79">
            <w:pPr>
              <w:contextualSpacing/>
            </w:pPr>
            <w:r w:rsidRPr="00B30591">
              <w:t>Wymaganie ogólne</w:t>
            </w:r>
          </w:p>
        </w:tc>
        <w:tc>
          <w:tcPr>
            <w:tcW w:w="6378" w:type="dxa"/>
            <w:shd w:val="clear" w:color="auto" w:fill="auto"/>
          </w:tcPr>
          <w:p w:rsidR="005A1C79" w:rsidRPr="00B30591" w:rsidRDefault="005A1C79" w:rsidP="005A1C79">
            <w:pPr>
              <w:contextualSpacing/>
            </w:pPr>
            <w:r w:rsidRPr="00B30591">
              <w:t xml:space="preserve">III. Modelowanie matematyczne. </w:t>
            </w:r>
          </w:p>
        </w:tc>
      </w:tr>
      <w:tr w:rsidR="005A1C79" w:rsidRPr="00B30591" w:rsidTr="005A1C79">
        <w:trPr>
          <w:trHeight w:val="242"/>
        </w:trPr>
        <w:tc>
          <w:tcPr>
            <w:tcW w:w="2943" w:type="dxa"/>
            <w:shd w:val="clear" w:color="auto" w:fill="auto"/>
          </w:tcPr>
          <w:p w:rsidR="005A1C79" w:rsidRPr="00B30591" w:rsidRDefault="005A1C79" w:rsidP="005A1C79">
            <w:pPr>
              <w:contextualSpacing/>
            </w:pPr>
            <w:r w:rsidRPr="00B30591">
              <w:t>Wymagania szczegółowe</w:t>
            </w:r>
          </w:p>
        </w:tc>
        <w:tc>
          <w:tcPr>
            <w:tcW w:w="6378" w:type="dxa"/>
            <w:shd w:val="clear" w:color="auto" w:fill="auto"/>
          </w:tcPr>
          <w:p w:rsidR="005A1C79" w:rsidRPr="00B30591" w:rsidRDefault="005A1C79" w:rsidP="005A1C79">
            <w:pPr>
              <w:contextualSpacing/>
            </w:pPr>
            <w:r w:rsidRPr="00B30591">
              <w:t xml:space="preserve">5.5) Uczeń oblicza ułamek danej liczby. </w:t>
            </w:r>
          </w:p>
        </w:tc>
      </w:tr>
    </w:tbl>
    <w:p w:rsidR="005A1C79" w:rsidRPr="00B30591" w:rsidRDefault="00C93C55" w:rsidP="00C93C55">
      <w:pPr>
        <w:pStyle w:val="Zadanie-nagwek-standardy"/>
        <w:rPr>
          <w:b w:val="0"/>
        </w:rPr>
      </w:pPr>
      <w:r>
        <w:lastRenderedPageBreak/>
        <w:t xml:space="preserve">Zadanie </w:t>
      </w:r>
      <w:r w:rsidR="005A1C79" w:rsidRPr="00C93C55">
        <w:t>37.</w:t>
      </w:r>
    </w:p>
    <w:tbl>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77"/>
        <w:gridCol w:w="6379"/>
      </w:tblGrid>
      <w:tr w:rsidR="005A1C79" w:rsidRPr="00B30591" w:rsidTr="005A1C79">
        <w:tc>
          <w:tcPr>
            <w:tcW w:w="2977" w:type="dxa"/>
          </w:tcPr>
          <w:p w:rsidR="005A1C79" w:rsidRPr="00B30591" w:rsidRDefault="005A1C79" w:rsidP="005A1C79">
            <w:r w:rsidRPr="00B30591">
              <w:t>Wymaganie ogólne</w:t>
            </w:r>
          </w:p>
        </w:tc>
        <w:tc>
          <w:tcPr>
            <w:tcW w:w="6379" w:type="dxa"/>
          </w:tcPr>
          <w:p w:rsidR="005A1C79" w:rsidRPr="00B30591" w:rsidRDefault="005A1C79" w:rsidP="005A1C79">
            <w:pPr>
              <w:spacing w:before="40"/>
            </w:pPr>
            <w:r w:rsidRPr="00B30591">
              <w:t xml:space="preserve">III. </w:t>
            </w:r>
            <w:r w:rsidRPr="00B30591">
              <w:rPr>
                <w:bCs/>
              </w:rPr>
              <w:t>Modelowanie matematyczne</w:t>
            </w:r>
            <w:r w:rsidRPr="00B30591">
              <w:t>.</w:t>
            </w:r>
          </w:p>
        </w:tc>
      </w:tr>
      <w:tr w:rsidR="005A1C79" w:rsidRPr="00B30591" w:rsidTr="005A1C79">
        <w:tc>
          <w:tcPr>
            <w:tcW w:w="2977" w:type="dxa"/>
          </w:tcPr>
          <w:p w:rsidR="005A1C79" w:rsidRPr="00B30591" w:rsidRDefault="005A1C79" w:rsidP="005A1C79">
            <w:r w:rsidRPr="00B30591">
              <w:t>Wymagania szczegółowe</w:t>
            </w:r>
          </w:p>
        </w:tc>
        <w:tc>
          <w:tcPr>
            <w:tcW w:w="6379" w:type="dxa"/>
          </w:tcPr>
          <w:p w:rsidR="005A1C79" w:rsidRPr="00B30591" w:rsidRDefault="005A1C79" w:rsidP="005A1C79">
            <w:r w:rsidRPr="00B30591">
              <w:t>5.5) Uczeń oblicza ułamek danej liczby naturalnej.</w:t>
            </w:r>
          </w:p>
        </w:tc>
      </w:tr>
    </w:tbl>
    <w:p w:rsidR="005A1C79" w:rsidRPr="00B30591" w:rsidRDefault="00C93C55" w:rsidP="00C93C55">
      <w:pPr>
        <w:pStyle w:val="Zadanie-nagwek-standardy"/>
        <w:rPr>
          <w:b w:val="0"/>
        </w:rPr>
      </w:pPr>
      <w:r>
        <w:t xml:space="preserve">Zadanie </w:t>
      </w:r>
      <w:r w:rsidR="005A1C79" w:rsidRPr="00C93C55">
        <w:t>38.</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autoSpaceDN w:val="0"/>
              <w:adjustRightInd w:val="0"/>
              <w:rPr>
                <w:bCs/>
              </w:rPr>
            </w:pPr>
            <w:r w:rsidRPr="00B30591">
              <w:rPr>
                <w:bCs/>
              </w:rPr>
              <w:t>II. Wykorzystanie i tworzenie informacj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spacing w:before="40"/>
            </w:pPr>
            <w:r w:rsidRPr="00B30591">
              <w:t xml:space="preserve">5.4) Uczeń porównuje różnicowo ułamki. </w:t>
            </w:r>
          </w:p>
        </w:tc>
      </w:tr>
    </w:tbl>
    <w:p w:rsidR="005A1C79" w:rsidRPr="00C93C55" w:rsidRDefault="00C93C55" w:rsidP="00C93C55">
      <w:pPr>
        <w:pStyle w:val="Zadanie-nagwek-standardy"/>
      </w:pPr>
      <w:r>
        <w:t xml:space="preserve">Zadanie </w:t>
      </w:r>
      <w:r w:rsidR="005A1C79" w:rsidRPr="00C93C55">
        <w:t>39.</w:t>
      </w:r>
    </w:p>
    <w:tbl>
      <w:tblPr>
        <w:tblpPr w:leftFromText="142" w:rightFromText="142" w:vertAnchor="text" w:horzAnchor="margin" w:tblpY="4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413"/>
      </w:tblGrid>
      <w:tr w:rsidR="005A1C79" w:rsidRPr="00B30591" w:rsidTr="005A1C79">
        <w:tc>
          <w:tcPr>
            <w:tcW w:w="2943" w:type="dxa"/>
          </w:tcPr>
          <w:p w:rsidR="005A1C79" w:rsidRPr="00B30591" w:rsidRDefault="005A1C79" w:rsidP="005A1C79">
            <w:r w:rsidRPr="00B30591">
              <w:t>Wymaganie ogólne</w:t>
            </w:r>
          </w:p>
        </w:tc>
        <w:tc>
          <w:tcPr>
            <w:tcW w:w="6413" w:type="dxa"/>
          </w:tcPr>
          <w:p w:rsidR="005A1C79" w:rsidRPr="00B30591" w:rsidRDefault="005A1C79" w:rsidP="005A1C79">
            <w:r w:rsidRPr="00B30591">
              <w:t xml:space="preserve">II. </w:t>
            </w:r>
            <w:r w:rsidRPr="00B30591">
              <w:rPr>
                <w:bCs/>
              </w:rPr>
              <w:t>Wykorzystanie i tworzenie informacji</w:t>
            </w:r>
            <w:r w:rsidRPr="00B30591">
              <w:t>.</w:t>
            </w:r>
          </w:p>
        </w:tc>
      </w:tr>
      <w:tr w:rsidR="005A1C79" w:rsidRPr="00B30591" w:rsidTr="005A1C79">
        <w:tc>
          <w:tcPr>
            <w:tcW w:w="2943" w:type="dxa"/>
          </w:tcPr>
          <w:p w:rsidR="005A1C79" w:rsidRPr="00B30591" w:rsidRDefault="005A1C79" w:rsidP="005A1C79">
            <w:r w:rsidRPr="00B30591">
              <w:t>Wymagania szczegółowe</w:t>
            </w:r>
          </w:p>
        </w:tc>
        <w:tc>
          <w:tcPr>
            <w:tcW w:w="6413" w:type="dxa"/>
          </w:tcPr>
          <w:p w:rsidR="005A1C79" w:rsidRPr="00B30591" w:rsidRDefault="005A1C79" w:rsidP="005A1C79">
            <w:r w:rsidRPr="00B30591">
              <w:t>14.3) Uczeń dostrzega zależności między podanymi inform</w:t>
            </w:r>
            <w:r w:rsidRPr="00B30591">
              <w:t>a</w:t>
            </w:r>
            <w:r w:rsidRPr="00B30591">
              <w:t>cjami.</w:t>
            </w:r>
          </w:p>
          <w:p w:rsidR="005A1C79" w:rsidRPr="00B30591" w:rsidRDefault="005A1C79" w:rsidP="005A1C79">
            <w:r w:rsidRPr="00B30591">
              <w:t>12.7) Uczeń zamienia i prawidłowo stosuje jednostki masy: gram, kilogram, dekagram, tona.</w:t>
            </w:r>
          </w:p>
        </w:tc>
      </w:tr>
    </w:tbl>
    <w:p w:rsidR="005A1C79" w:rsidRPr="00C93C55" w:rsidRDefault="00C93C55" w:rsidP="00C93C55">
      <w:pPr>
        <w:pStyle w:val="Zadanie-nagwek-standardy"/>
      </w:pPr>
      <w:r>
        <w:t xml:space="preserve">Zadanie </w:t>
      </w:r>
      <w:r w:rsidR="005A1C79" w:rsidRPr="00C93C55">
        <w:t>40.</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hideMark/>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hideMark/>
          </w:tcPr>
          <w:p w:rsidR="005A1C79" w:rsidRPr="00B30591" w:rsidRDefault="005A1C79" w:rsidP="005A1C79">
            <w:pPr>
              <w:autoSpaceDE w:val="0"/>
              <w:autoSpaceDN w:val="0"/>
              <w:adjustRightInd w:val="0"/>
              <w:rPr>
                <w:bCs/>
              </w:rPr>
            </w:pPr>
            <w:r w:rsidRPr="00B30591">
              <w:rPr>
                <w:bCs/>
              </w:rPr>
              <w:t>IV. Rozumowanie i tworzenie strategi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hideMark/>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hideMark/>
          </w:tcPr>
          <w:p w:rsidR="005A1C79" w:rsidRPr="00B30591" w:rsidRDefault="005A1C79" w:rsidP="005A1C79">
            <w:pPr>
              <w:spacing w:before="40"/>
            </w:pPr>
            <w:r w:rsidRPr="00B30591">
              <w:t>5.5) Uczeń oblicza ułamek danej liczby naturalnej.</w:t>
            </w:r>
          </w:p>
        </w:tc>
      </w:tr>
    </w:tbl>
    <w:p w:rsidR="005A1C79" w:rsidRPr="00C93C55" w:rsidRDefault="00C93C55" w:rsidP="00C93C55">
      <w:pPr>
        <w:pStyle w:val="Zadanie-nagwek-standardy"/>
      </w:pPr>
      <w:r>
        <w:t xml:space="preserve">Zadanie </w:t>
      </w:r>
      <w:r w:rsidR="005A1C79" w:rsidRPr="00C93C55">
        <w:t>41.</w:t>
      </w:r>
    </w:p>
    <w:tbl>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77"/>
        <w:gridCol w:w="6379"/>
      </w:tblGrid>
      <w:tr w:rsidR="005A1C79" w:rsidRPr="00B30591" w:rsidTr="005A1C79">
        <w:tc>
          <w:tcPr>
            <w:tcW w:w="2977" w:type="dxa"/>
          </w:tcPr>
          <w:p w:rsidR="005A1C79" w:rsidRPr="00B30591" w:rsidRDefault="005A1C79" w:rsidP="005A1C79">
            <w:r w:rsidRPr="00B30591">
              <w:t>Wymaganie ogólne</w:t>
            </w:r>
          </w:p>
        </w:tc>
        <w:tc>
          <w:tcPr>
            <w:tcW w:w="6379" w:type="dxa"/>
          </w:tcPr>
          <w:p w:rsidR="005A1C79" w:rsidRPr="00B30591" w:rsidRDefault="005A1C79" w:rsidP="005A1C79">
            <w:pPr>
              <w:autoSpaceDE w:val="0"/>
              <w:autoSpaceDN w:val="0"/>
              <w:adjustRightInd w:val="0"/>
              <w:rPr>
                <w:bCs/>
              </w:rPr>
            </w:pPr>
            <w:r w:rsidRPr="00B30591">
              <w:t xml:space="preserve">III. </w:t>
            </w:r>
            <w:r w:rsidRPr="00B30591">
              <w:rPr>
                <w:bCs/>
              </w:rPr>
              <w:t>Modelowanie matematyczne.</w:t>
            </w:r>
          </w:p>
        </w:tc>
      </w:tr>
      <w:tr w:rsidR="005A1C79" w:rsidRPr="00B30591" w:rsidTr="005A1C79">
        <w:tc>
          <w:tcPr>
            <w:tcW w:w="2977" w:type="dxa"/>
          </w:tcPr>
          <w:p w:rsidR="005A1C79" w:rsidRPr="00B30591" w:rsidRDefault="005A1C79" w:rsidP="005A1C79">
            <w:r w:rsidRPr="00B30591">
              <w:t>Wymagania szczegółowe</w:t>
            </w:r>
          </w:p>
        </w:tc>
        <w:tc>
          <w:tcPr>
            <w:tcW w:w="6379" w:type="dxa"/>
          </w:tcPr>
          <w:p w:rsidR="005A1C79" w:rsidRPr="00B30591" w:rsidRDefault="005A1C79" w:rsidP="005A1C79">
            <w:r w:rsidRPr="00B30591">
              <w:t>5.9) Uczeń szacuje wyniki działań.</w:t>
            </w:r>
          </w:p>
          <w:p w:rsidR="005A1C79" w:rsidRPr="00B30591" w:rsidRDefault="005A1C79" w:rsidP="005A1C79">
            <w:r w:rsidRPr="00B30591">
              <w:t>5.5) Uczeń oblicza ułamek danej liczby naturalnej.</w:t>
            </w:r>
          </w:p>
        </w:tc>
      </w:tr>
    </w:tbl>
    <w:p w:rsidR="005A1C79" w:rsidRPr="00C93C55" w:rsidRDefault="00C93C55" w:rsidP="00C93C55">
      <w:pPr>
        <w:pStyle w:val="Zadanie-nagwek-standardy"/>
      </w:pPr>
      <w:r>
        <w:t xml:space="preserve">Zadanie </w:t>
      </w:r>
      <w:r w:rsidR="005A1C79" w:rsidRPr="00C93C55">
        <w:rPr>
          <w:bCs/>
        </w:rPr>
        <w:t>42.1.</w:t>
      </w:r>
    </w:p>
    <w:tbl>
      <w:tblPr>
        <w:tblpPr w:leftFromText="142" w:rightFromText="142" w:vertAnchor="text" w:horzAnchor="margin" w:tblpY="1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tblPr>
      <w:tblGrid>
        <w:gridCol w:w="2943"/>
        <w:gridCol w:w="6413"/>
      </w:tblGrid>
      <w:tr w:rsidR="005A1C79" w:rsidRPr="00B30591" w:rsidTr="005A1C79">
        <w:tc>
          <w:tcPr>
            <w:tcW w:w="2943" w:type="dxa"/>
            <w:shd w:val="clear" w:color="auto" w:fill="auto"/>
          </w:tcPr>
          <w:p w:rsidR="005A1C79" w:rsidRPr="00B30591" w:rsidRDefault="005A1C79" w:rsidP="005A1C79">
            <w:pPr>
              <w:contextualSpacing/>
            </w:pPr>
            <w:r w:rsidRPr="00B30591">
              <w:t>Wymaganie ogólne</w:t>
            </w:r>
          </w:p>
        </w:tc>
        <w:tc>
          <w:tcPr>
            <w:tcW w:w="6413" w:type="dxa"/>
            <w:shd w:val="clear" w:color="auto" w:fill="auto"/>
          </w:tcPr>
          <w:p w:rsidR="005A1C79" w:rsidRPr="00B30591" w:rsidRDefault="005A1C79" w:rsidP="005A1C79">
            <w:pPr>
              <w:contextualSpacing/>
            </w:pPr>
            <w:r w:rsidRPr="00B30591">
              <w:t>II. Wykorzystanie i tworzenie informacji.</w:t>
            </w:r>
          </w:p>
        </w:tc>
      </w:tr>
      <w:tr w:rsidR="005A1C79" w:rsidRPr="00B30591" w:rsidTr="005A1C79">
        <w:trPr>
          <w:trHeight w:val="1096"/>
        </w:trPr>
        <w:tc>
          <w:tcPr>
            <w:tcW w:w="2943" w:type="dxa"/>
            <w:shd w:val="clear" w:color="auto" w:fill="auto"/>
          </w:tcPr>
          <w:p w:rsidR="005A1C79" w:rsidRPr="00B30591" w:rsidRDefault="005A1C79" w:rsidP="005A1C79">
            <w:pPr>
              <w:contextualSpacing/>
            </w:pPr>
            <w:r w:rsidRPr="00B30591">
              <w:t>Wymagania szczegółowe</w:t>
            </w:r>
          </w:p>
        </w:tc>
        <w:tc>
          <w:tcPr>
            <w:tcW w:w="6413" w:type="dxa"/>
            <w:shd w:val="clear" w:color="auto" w:fill="auto"/>
          </w:tcPr>
          <w:p w:rsidR="005A1C79" w:rsidRPr="00B30591" w:rsidRDefault="005A1C79" w:rsidP="005A1C79">
            <w:pPr>
              <w:contextualSpacing/>
            </w:pPr>
            <w:r w:rsidRPr="00B30591">
              <w:t>4.12) Uczeń porównuje ułamki (zwykłe i dziesiętne).</w:t>
            </w:r>
          </w:p>
          <w:p w:rsidR="005A1C79" w:rsidRPr="00B30591" w:rsidRDefault="005A1C79" w:rsidP="005A1C79">
            <w:pPr>
              <w:contextualSpacing/>
            </w:pPr>
            <w:r w:rsidRPr="00B30591">
              <w:t>5.2) Uczeń dodaje i odejmuje, mnoży i dzieli ułamki dziesiętne (w pamięci w najprostszych przykładach), pisemnie i za pom</w:t>
            </w:r>
            <w:r w:rsidRPr="00B30591">
              <w:t>o</w:t>
            </w:r>
            <w:r w:rsidRPr="00B30591">
              <w:t>cą kalkulatora (w trudniejszych przykładach).</w:t>
            </w:r>
          </w:p>
        </w:tc>
      </w:tr>
    </w:tbl>
    <w:p w:rsidR="005A1C79" w:rsidRPr="00C93C55" w:rsidRDefault="00C93C55" w:rsidP="00C93C55">
      <w:pPr>
        <w:pStyle w:val="Zadanie-nagwek-standardy"/>
      </w:pPr>
      <w:r>
        <w:t xml:space="preserve">Zadanie </w:t>
      </w:r>
      <w:r w:rsidR="005A1C79" w:rsidRPr="00C93C55">
        <w:t>42.2.</w:t>
      </w:r>
    </w:p>
    <w:tbl>
      <w:tblPr>
        <w:tblpPr w:leftFromText="142" w:rightFromText="142" w:vertAnchor="text" w:horzAnchor="margin" w:tblpY="31"/>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413"/>
      </w:tblGrid>
      <w:tr w:rsidR="005A1C79" w:rsidRPr="00B30591" w:rsidTr="005A1C79">
        <w:tc>
          <w:tcPr>
            <w:tcW w:w="2943" w:type="dxa"/>
            <w:shd w:val="clear" w:color="auto" w:fill="auto"/>
          </w:tcPr>
          <w:p w:rsidR="005A1C79" w:rsidRPr="00B30591" w:rsidRDefault="005A1C79" w:rsidP="005A1C79">
            <w:pPr>
              <w:contextualSpacing/>
            </w:pPr>
            <w:r w:rsidRPr="00B30591">
              <w:t>Wymaganie ogólne</w:t>
            </w:r>
          </w:p>
        </w:tc>
        <w:tc>
          <w:tcPr>
            <w:tcW w:w="6413" w:type="dxa"/>
            <w:shd w:val="clear" w:color="auto" w:fill="auto"/>
          </w:tcPr>
          <w:p w:rsidR="005A1C79" w:rsidRPr="00B30591" w:rsidRDefault="005A1C79" w:rsidP="005A1C79">
            <w:pPr>
              <w:contextualSpacing/>
            </w:pPr>
            <w:r w:rsidRPr="00B30591">
              <w:t>III. Modelowanie matematyczne.</w:t>
            </w:r>
          </w:p>
        </w:tc>
      </w:tr>
      <w:tr w:rsidR="005A1C79" w:rsidRPr="00B30591" w:rsidTr="005A1C79">
        <w:tc>
          <w:tcPr>
            <w:tcW w:w="2943" w:type="dxa"/>
            <w:shd w:val="clear" w:color="auto" w:fill="auto"/>
          </w:tcPr>
          <w:p w:rsidR="005A1C79" w:rsidRPr="00B30591" w:rsidRDefault="005A1C79" w:rsidP="005A1C79">
            <w:pPr>
              <w:contextualSpacing/>
            </w:pPr>
            <w:r w:rsidRPr="00B30591">
              <w:t>Wymagania szczegółowe</w:t>
            </w:r>
          </w:p>
        </w:tc>
        <w:tc>
          <w:tcPr>
            <w:tcW w:w="6413" w:type="dxa"/>
            <w:shd w:val="clear" w:color="auto" w:fill="auto"/>
          </w:tcPr>
          <w:p w:rsidR="005A1C79" w:rsidRPr="00B30591" w:rsidRDefault="005A1C79" w:rsidP="005A1C79">
            <w:pPr>
              <w:contextualSpacing/>
            </w:pPr>
            <w:r w:rsidRPr="00B30591">
              <w:t xml:space="preserve">14.3) Uczeń dostrzega zależności między informacjami. </w:t>
            </w:r>
          </w:p>
          <w:p w:rsidR="005A1C79" w:rsidRPr="00B30591" w:rsidRDefault="005A1C79" w:rsidP="005A1C79">
            <w:pPr>
              <w:contextualSpacing/>
            </w:pPr>
            <w:r w:rsidRPr="00B30591">
              <w:t>12.9) Uczeń w sytuacji praktycznej oblicza: drogę przy danej prędkości i danym czasie, prędkość przy danej drodze i danym czasie, czas przy danej drodze i danej prędkości; stosuje je</w:t>
            </w:r>
            <w:r w:rsidRPr="00B30591">
              <w:t>d</w:t>
            </w:r>
            <w:r w:rsidRPr="00B30591">
              <w:t>nostki prędkości: km/h, m/s.</w:t>
            </w:r>
          </w:p>
        </w:tc>
      </w:tr>
    </w:tbl>
    <w:p w:rsidR="005A1C79" w:rsidRPr="00B30591" w:rsidRDefault="00C93C55" w:rsidP="00C93C55">
      <w:pPr>
        <w:pStyle w:val="Zadanie-nagwek-standardy"/>
        <w:rPr>
          <w:b w:val="0"/>
        </w:rPr>
      </w:pPr>
      <w:r>
        <w:t xml:space="preserve">Zadanie </w:t>
      </w:r>
      <w:r w:rsidR="005A1C79" w:rsidRPr="00C93C55">
        <w:t>43.</w:t>
      </w:r>
    </w:p>
    <w:tbl>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77"/>
        <w:gridCol w:w="6379"/>
      </w:tblGrid>
      <w:tr w:rsidR="005A1C79" w:rsidRPr="00B30591" w:rsidTr="005A1C79">
        <w:tc>
          <w:tcPr>
            <w:tcW w:w="2977"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9"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II. Wykorzystanie i tworzenie informacji.</w:t>
            </w:r>
          </w:p>
        </w:tc>
      </w:tr>
      <w:tr w:rsidR="005A1C79" w:rsidRPr="00B30591" w:rsidTr="005A1C79">
        <w:tc>
          <w:tcPr>
            <w:tcW w:w="2977"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9"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12.3) Uczeń wykonuje proste obliczenia zegarowe na godz</w:t>
            </w:r>
            <w:r w:rsidRPr="00B30591">
              <w:t>i</w:t>
            </w:r>
            <w:r w:rsidRPr="00B30591">
              <w:lastRenderedPageBreak/>
              <w:t>nach, minutach i sekundach.</w:t>
            </w:r>
          </w:p>
          <w:p w:rsidR="005A1C79" w:rsidRPr="00B30591" w:rsidRDefault="005A1C79" w:rsidP="005A1C79">
            <w:r w:rsidRPr="00B30591">
              <w:t>14.3) Uczeń dostrzega zale</w:t>
            </w:r>
            <w:r w:rsidRPr="00B30591">
              <w:rPr>
                <w:rFonts w:eastAsia="TimesNewRoman"/>
              </w:rPr>
              <w:t>ż</w:t>
            </w:r>
            <w:r w:rsidRPr="00B30591">
              <w:t>no</w:t>
            </w:r>
            <w:r w:rsidRPr="00B30591">
              <w:rPr>
                <w:rFonts w:eastAsia="TimesNewRoman"/>
              </w:rPr>
              <w:t>ś</w:t>
            </w:r>
            <w:r w:rsidRPr="00B30591">
              <w:t>ci mi</w:t>
            </w:r>
            <w:r w:rsidRPr="00B30591">
              <w:rPr>
                <w:rFonts w:eastAsia="TimesNewRoman"/>
              </w:rPr>
              <w:t>ę</w:t>
            </w:r>
            <w:r w:rsidRPr="00B30591">
              <w:t>dzy podanymi inform</w:t>
            </w:r>
            <w:r w:rsidRPr="00B30591">
              <w:t>a</w:t>
            </w:r>
            <w:r w:rsidRPr="00B30591">
              <w:t>cjami.</w:t>
            </w:r>
          </w:p>
        </w:tc>
      </w:tr>
    </w:tbl>
    <w:p w:rsidR="005A1C79" w:rsidRPr="00B30591" w:rsidRDefault="00C93C55" w:rsidP="00C93C55">
      <w:pPr>
        <w:pStyle w:val="Zadanie-nagwek-standardy"/>
        <w:rPr>
          <w:b w:val="0"/>
        </w:rPr>
      </w:pPr>
      <w:r>
        <w:lastRenderedPageBreak/>
        <w:t xml:space="preserve">Zadanie </w:t>
      </w:r>
      <w:r w:rsidR="005A1C79" w:rsidRPr="00C93C55">
        <w:t>44.</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8"/>
      </w:tblGrid>
      <w:tr w:rsidR="005A1C79" w:rsidRPr="00B30591" w:rsidTr="005A1C79">
        <w:tc>
          <w:tcPr>
            <w:tcW w:w="2943" w:type="dxa"/>
          </w:tcPr>
          <w:p w:rsidR="005A1C79" w:rsidRPr="00B30591" w:rsidRDefault="005A1C79" w:rsidP="005A1C79">
            <w:r w:rsidRPr="00B30591">
              <w:t>Wymagania ogólne</w:t>
            </w:r>
          </w:p>
        </w:tc>
        <w:tc>
          <w:tcPr>
            <w:tcW w:w="6378" w:type="dxa"/>
          </w:tcPr>
          <w:p w:rsidR="005A1C79" w:rsidRPr="00B30591" w:rsidRDefault="005A1C79" w:rsidP="005A1C79">
            <w:r w:rsidRPr="00B30591">
              <w:t xml:space="preserve">II. Wykorzystanie i tworzenie informacji. </w:t>
            </w:r>
          </w:p>
        </w:tc>
      </w:tr>
      <w:tr w:rsidR="005A1C79" w:rsidRPr="00B30591" w:rsidTr="005A1C79">
        <w:tc>
          <w:tcPr>
            <w:tcW w:w="2943" w:type="dxa"/>
          </w:tcPr>
          <w:p w:rsidR="005A1C79" w:rsidRPr="00B30591" w:rsidRDefault="005A1C79" w:rsidP="005A1C79">
            <w:r w:rsidRPr="00B30591">
              <w:t>Wymagania szczegółowe</w:t>
            </w:r>
          </w:p>
        </w:tc>
        <w:tc>
          <w:tcPr>
            <w:tcW w:w="6378" w:type="dxa"/>
          </w:tcPr>
          <w:p w:rsidR="005A1C79" w:rsidRPr="00B30591" w:rsidRDefault="005A1C79" w:rsidP="005A1C79">
            <w:r w:rsidRPr="00B30591">
              <w:t>12.4) Uczeń wykonuje proste obliczenia kalendarzowe na dniach, tygodniach, miesiącach, latach.</w:t>
            </w:r>
          </w:p>
        </w:tc>
      </w:tr>
    </w:tbl>
    <w:p w:rsidR="005A1C79" w:rsidRPr="00B30591" w:rsidRDefault="00C93C55" w:rsidP="00C93C55">
      <w:pPr>
        <w:pStyle w:val="Zadanie-nagwek-standardy"/>
        <w:rPr>
          <w:b w:val="0"/>
        </w:rPr>
      </w:pPr>
      <w:r>
        <w:t xml:space="preserve">Zadanie </w:t>
      </w:r>
      <w:r w:rsidR="005A1C79" w:rsidRPr="00C93C55">
        <w:t>45.</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autoSpaceDN w:val="0"/>
              <w:adjustRightInd w:val="0"/>
            </w:pPr>
            <w:r w:rsidRPr="00B30591">
              <w:t xml:space="preserve">IV. </w:t>
            </w:r>
            <w:r w:rsidRPr="00B30591">
              <w:rPr>
                <w:bCs/>
              </w:rPr>
              <w:t>Rozumowanie i tworzenie strategii</w:t>
            </w:r>
            <w:r w:rsidRPr="00B30591">
              <w:t>.</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spacing w:before="40"/>
            </w:pPr>
            <w:r w:rsidRPr="00B30591">
              <w:t>12.4) Uczeń wykonuje proste obliczenia kalendarzowe na dniach, tygodniach, miesiącach, latach.</w:t>
            </w:r>
          </w:p>
        </w:tc>
      </w:tr>
    </w:tbl>
    <w:p w:rsidR="005A1C79" w:rsidRPr="00B30591" w:rsidRDefault="00C93C55" w:rsidP="00C93C55">
      <w:pPr>
        <w:pStyle w:val="Zadanie-nagwek-standardy"/>
        <w:rPr>
          <w:b w:val="0"/>
        </w:rPr>
      </w:pPr>
      <w:r>
        <w:t xml:space="preserve">Zadanie </w:t>
      </w:r>
      <w:r w:rsidR="005A1C79" w:rsidRPr="00C93C55">
        <w:t>46.</w:t>
      </w:r>
    </w:p>
    <w:tbl>
      <w:tblPr>
        <w:tblpPr w:leftFromText="142" w:rightFromText="142" w:vertAnchor="text" w:horzAnchor="margin" w:tblpY="1"/>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9"/>
      </w:tblGrid>
      <w:tr w:rsidR="005A1C79" w:rsidRPr="00B30591" w:rsidTr="005A1C79">
        <w:tc>
          <w:tcPr>
            <w:tcW w:w="2943" w:type="dxa"/>
            <w:shd w:val="clear" w:color="auto" w:fill="auto"/>
          </w:tcPr>
          <w:p w:rsidR="005A1C79" w:rsidRPr="00B30591" w:rsidRDefault="005A1C79" w:rsidP="005A1C79">
            <w:pPr>
              <w:contextualSpacing/>
            </w:pPr>
            <w:r w:rsidRPr="00B30591">
              <w:t>Wymaganie ogólne</w:t>
            </w:r>
          </w:p>
        </w:tc>
        <w:tc>
          <w:tcPr>
            <w:tcW w:w="6379" w:type="dxa"/>
            <w:shd w:val="clear" w:color="auto" w:fill="auto"/>
          </w:tcPr>
          <w:p w:rsidR="005A1C79" w:rsidRPr="00B30591" w:rsidRDefault="005A1C79" w:rsidP="005A1C79">
            <w:pPr>
              <w:contextualSpacing/>
            </w:pPr>
            <w:r w:rsidRPr="00B30591">
              <w:t>IV. Rozumowanie i tworzenie strategii.</w:t>
            </w:r>
          </w:p>
        </w:tc>
      </w:tr>
      <w:tr w:rsidR="005A1C79" w:rsidRPr="00B30591" w:rsidTr="005A1C79">
        <w:tc>
          <w:tcPr>
            <w:tcW w:w="2943" w:type="dxa"/>
            <w:shd w:val="clear" w:color="auto" w:fill="auto"/>
          </w:tcPr>
          <w:p w:rsidR="005A1C79" w:rsidRPr="00B30591" w:rsidRDefault="005A1C79" w:rsidP="005A1C79">
            <w:pPr>
              <w:contextualSpacing/>
            </w:pPr>
            <w:r w:rsidRPr="00B30591">
              <w:t>Wymagania szczegółowe</w:t>
            </w:r>
          </w:p>
        </w:tc>
        <w:tc>
          <w:tcPr>
            <w:tcW w:w="6379" w:type="dxa"/>
            <w:shd w:val="clear" w:color="auto" w:fill="auto"/>
          </w:tcPr>
          <w:p w:rsidR="005A1C79" w:rsidRPr="00B30591" w:rsidRDefault="005A1C79" w:rsidP="005A1C79">
            <w:pPr>
              <w:contextualSpacing/>
            </w:pPr>
            <w:r w:rsidRPr="00B30591">
              <w:t>12.4) Uczeń wykonuje proste obliczenia kalendarzowe na dniach, tygodniach, miesiącach, latach.</w:t>
            </w:r>
          </w:p>
          <w:p w:rsidR="005A1C79" w:rsidRPr="00B30591" w:rsidRDefault="005A1C79" w:rsidP="005A1C79">
            <w:pPr>
              <w:contextualSpacing/>
            </w:pPr>
            <w:r w:rsidRPr="00B30591">
              <w:t>2.3) Uczeń mnoży i dzieli liczbę naturalną przez liczbę natura</w:t>
            </w:r>
            <w:r w:rsidRPr="00B30591">
              <w:t>l</w:t>
            </w:r>
            <w:r w:rsidRPr="00B30591">
              <w:t>ną jednocyfrową, dwucyfr</w:t>
            </w:r>
            <w:r w:rsidR="001400CE">
              <w:t>ową lub trzycyfrową pisemnie, w </w:t>
            </w:r>
            <w:r w:rsidRPr="00B30591">
              <w:t>pamięci (w najprostszych przykładach) i za pomocą kalkul</w:t>
            </w:r>
            <w:r w:rsidRPr="00B30591">
              <w:t>a</w:t>
            </w:r>
            <w:r w:rsidRPr="00B30591">
              <w:t xml:space="preserve">tora (w trudniejszych przykładach). </w:t>
            </w:r>
          </w:p>
        </w:tc>
      </w:tr>
    </w:tbl>
    <w:p w:rsidR="005A1C79" w:rsidRPr="00B30591" w:rsidRDefault="00C93C55" w:rsidP="00C93C55">
      <w:pPr>
        <w:pStyle w:val="Zadanie-nagwek-standardy"/>
        <w:rPr>
          <w:b w:val="0"/>
        </w:rPr>
      </w:pPr>
      <w:r>
        <w:t xml:space="preserve">Zadanie </w:t>
      </w:r>
      <w:r w:rsidR="005A1C79" w:rsidRPr="00C93C55">
        <w:t>47.</w:t>
      </w:r>
    </w:p>
    <w:tbl>
      <w:tblPr>
        <w:tblpPr w:leftFromText="142" w:rightFromText="142" w:vertAnchor="text" w:horzAnchor="margin" w:tblpY="1"/>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shd w:val="clear" w:color="auto" w:fill="auto"/>
          </w:tcPr>
          <w:p w:rsidR="005A1C79" w:rsidRPr="00B30591" w:rsidRDefault="005A1C79" w:rsidP="005A1C79">
            <w:pPr>
              <w:contextualSpacing/>
            </w:pPr>
            <w:r w:rsidRPr="00B30591">
              <w:t>Wymaganie ogólne</w:t>
            </w:r>
          </w:p>
        </w:tc>
        <w:tc>
          <w:tcPr>
            <w:tcW w:w="6378" w:type="dxa"/>
            <w:shd w:val="clear" w:color="auto" w:fill="auto"/>
          </w:tcPr>
          <w:p w:rsidR="005A1C79" w:rsidRPr="00B30591" w:rsidRDefault="005A1C79" w:rsidP="005A1C79">
            <w:pPr>
              <w:ind w:left="284" w:hanging="284"/>
              <w:contextualSpacing/>
            </w:pPr>
            <w:r w:rsidRPr="00B30591">
              <w:t xml:space="preserve">III. Modelowanie matematyczne. </w:t>
            </w:r>
          </w:p>
        </w:tc>
      </w:tr>
      <w:tr w:rsidR="005A1C79" w:rsidRPr="00B30591" w:rsidTr="005A1C79">
        <w:tc>
          <w:tcPr>
            <w:tcW w:w="2943" w:type="dxa"/>
            <w:shd w:val="clear" w:color="auto" w:fill="auto"/>
          </w:tcPr>
          <w:p w:rsidR="005A1C79" w:rsidRPr="00B30591" w:rsidRDefault="005A1C79" w:rsidP="005A1C79">
            <w:pPr>
              <w:contextualSpacing/>
            </w:pPr>
            <w:r w:rsidRPr="00B30591">
              <w:t>Wymagania szczegółowe</w:t>
            </w:r>
          </w:p>
        </w:tc>
        <w:tc>
          <w:tcPr>
            <w:tcW w:w="6378" w:type="dxa"/>
            <w:shd w:val="clear" w:color="auto" w:fill="auto"/>
          </w:tcPr>
          <w:p w:rsidR="005A1C79" w:rsidRPr="00B30591" w:rsidRDefault="005A1C79" w:rsidP="005A1C79">
            <w:pPr>
              <w:contextualSpacing/>
            </w:pPr>
            <w:r w:rsidRPr="00B30591">
              <w:t>12.4) Uczeń wykonuje proste obliczenia kalendarzowe na dniach, tygodniach, miesiącach, latach.</w:t>
            </w:r>
          </w:p>
          <w:p w:rsidR="005A1C79" w:rsidRPr="00B30591" w:rsidRDefault="005A1C79" w:rsidP="005A1C79">
            <w:pPr>
              <w:contextualSpacing/>
            </w:pPr>
            <w:r w:rsidRPr="00B30591">
              <w:t xml:space="preserve">14.1) Uczeń czyta ze zrozumieniem prosty tekst zawierający informacje liczbowe. </w:t>
            </w:r>
          </w:p>
        </w:tc>
      </w:tr>
    </w:tbl>
    <w:p w:rsidR="005A1C79" w:rsidRPr="00C93C55" w:rsidRDefault="00C93C55" w:rsidP="00C93C55">
      <w:pPr>
        <w:pStyle w:val="Zadanie-nagwek-standardy"/>
      </w:pPr>
      <w:r>
        <w:t xml:space="preserve">Zadanie </w:t>
      </w:r>
      <w:r w:rsidR="005A1C79" w:rsidRPr="00C93C55">
        <w:t>48.</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tabs>
                <w:tab w:val="left" w:pos="426"/>
              </w:tabs>
            </w:pPr>
            <w:r w:rsidRPr="00B30591">
              <w:t>II. Wykorzystanie i tworzenie informacj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tabs>
                <w:tab w:val="right" w:pos="284"/>
                <w:tab w:val="left" w:pos="408"/>
              </w:tabs>
            </w:pPr>
            <w:r w:rsidRPr="00B30591">
              <w:t>5.5) Uczeń oblicza ułamek danej liczby.</w:t>
            </w:r>
          </w:p>
        </w:tc>
      </w:tr>
    </w:tbl>
    <w:p w:rsidR="005A1C79" w:rsidRPr="00B30591" w:rsidRDefault="00C93C55" w:rsidP="00C93C55">
      <w:pPr>
        <w:pStyle w:val="Zadanie-nagwek-standardy"/>
        <w:rPr>
          <w:b w:val="0"/>
        </w:rPr>
      </w:pPr>
      <w:r>
        <w:t xml:space="preserve">Zadanie </w:t>
      </w:r>
      <w:r w:rsidR="005A1C79" w:rsidRPr="00C93C55">
        <w:t>49.</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autoSpaceDN w:val="0"/>
              <w:adjustRightInd w:val="0"/>
            </w:pPr>
            <w:r w:rsidRPr="00B30591">
              <w:t xml:space="preserve">II. </w:t>
            </w:r>
            <w:r w:rsidRPr="00B30591">
              <w:rPr>
                <w:bCs/>
              </w:rPr>
              <w:t>Wykorzystanie i tworzenie informacj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spacing w:before="40"/>
            </w:pPr>
            <w:r w:rsidRPr="00B30591">
              <w:t>12.3) Uczeń wykonuje proste obliczenia zegarowe na godz</w:t>
            </w:r>
            <w:r w:rsidRPr="00B30591">
              <w:t>i</w:t>
            </w:r>
            <w:r w:rsidRPr="00B30591">
              <w:t>nach, minutach i sekundach.</w:t>
            </w:r>
          </w:p>
          <w:p w:rsidR="005A1C79" w:rsidRPr="00B30591" w:rsidRDefault="005A1C79" w:rsidP="005A1C79">
            <w:pPr>
              <w:spacing w:before="40"/>
            </w:pPr>
            <w:r w:rsidRPr="00B30591">
              <w:t>2.1) Uczeń dodaje i odejmuje w pamięci liczby naturalne dw</w:t>
            </w:r>
            <w:r w:rsidRPr="00B30591">
              <w:t>u</w:t>
            </w:r>
            <w:r w:rsidRPr="00B30591">
              <w:t>cyfrowe, liczby wielocyfrowe w przypadkach takich jak np. 230 + 80 lub 4600 – 1200; liczbę jednocyfrową dodaje do d</w:t>
            </w:r>
            <w:r w:rsidRPr="00B30591">
              <w:t>o</w:t>
            </w:r>
            <w:r w:rsidRPr="00B30591">
              <w:t>wolnej liczby naturalnej i odejmuje od dowolnej liczby natura</w:t>
            </w:r>
            <w:r w:rsidRPr="00B30591">
              <w:t>l</w:t>
            </w:r>
            <w:r w:rsidRPr="00B30591">
              <w:t>nej.</w:t>
            </w:r>
          </w:p>
        </w:tc>
      </w:tr>
    </w:tbl>
    <w:p w:rsidR="005A1C79" w:rsidRPr="00B30591" w:rsidRDefault="00C93C55" w:rsidP="00A960B4">
      <w:pPr>
        <w:pStyle w:val="Zadanie-nagwek-standardy-korekta1"/>
      </w:pPr>
      <w:r>
        <w:lastRenderedPageBreak/>
        <w:t xml:space="preserve">Zadanie </w:t>
      </w:r>
      <w:r w:rsidR="005A1C79" w:rsidRPr="00C93C55">
        <w:t>50.</w:t>
      </w:r>
    </w:p>
    <w:tbl>
      <w:tblPr>
        <w:tblpPr w:leftFromText="142" w:rightFromText="142" w:vertAnchor="text" w:horzAnchor="margin" w:tblpY="1"/>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shd w:val="clear" w:color="auto" w:fill="auto"/>
          </w:tcPr>
          <w:p w:rsidR="005A1C79" w:rsidRPr="00B30591" w:rsidRDefault="005A1C79" w:rsidP="005A1C79">
            <w:pPr>
              <w:contextualSpacing/>
            </w:pPr>
            <w:r w:rsidRPr="00B30591">
              <w:t>Wymaganie ogólne</w:t>
            </w:r>
          </w:p>
        </w:tc>
        <w:tc>
          <w:tcPr>
            <w:tcW w:w="6378" w:type="dxa"/>
            <w:shd w:val="clear" w:color="auto" w:fill="auto"/>
          </w:tcPr>
          <w:p w:rsidR="005A1C79" w:rsidRPr="00B30591" w:rsidRDefault="005A1C79" w:rsidP="005A1C79">
            <w:pPr>
              <w:contextualSpacing/>
            </w:pPr>
            <w:r w:rsidRPr="00B30591">
              <w:t>III. Modelowanie matematyczne.</w:t>
            </w:r>
          </w:p>
        </w:tc>
      </w:tr>
      <w:tr w:rsidR="005A1C79" w:rsidRPr="00B30591" w:rsidTr="005A1C79">
        <w:tc>
          <w:tcPr>
            <w:tcW w:w="2943" w:type="dxa"/>
            <w:shd w:val="clear" w:color="auto" w:fill="auto"/>
          </w:tcPr>
          <w:p w:rsidR="005A1C79" w:rsidRPr="00B30591" w:rsidRDefault="005A1C79" w:rsidP="005A1C79">
            <w:pPr>
              <w:contextualSpacing/>
            </w:pPr>
            <w:r w:rsidRPr="00B30591">
              <w:t>Wymagania szczegółowe</w:t>
            </w:r>
          </w:p>
        </w:tc>
        <w:tc>
          <w:tcPr>
            <w:tcW w:w="6378" w:type="dxa"/>
            <w:shd w:val="clear" w:color="auto" w:fill="auto"/>
          </w:tcPr>
          <w:p w:rsidR="005A1C79" w:rsidRPr="00B30591" w:rsidRDefault="005A1C79" w:rsidP="005A1C79">
            <w:pPr>
              <w:contextualSpacing/>
            </w:pPr>
            <w:r w:rsidRPr="00B30591">
              <w:t>12.9) Uczeń w sytuacji praktycznej oblicza: drogę przy danej prędkości i danym czasie, prędkość przy danej drodze i danym czasie, czas przy danej drodze i danej prędkości, stosuje je</w:t>
            </w:r>
            <w:r w:rsidRPr="00B30591">
              <w:t>d</w:t>
            </w:r>
            <w:r w:rsidRPr="00B30591">
              <w:t xml:space="preserve">nostki prędkości: km/h, m/s. </w:t>
            </w:r>
          </w:p>
          <w:p w:rsidR="005A1C79" w:rsidRPr="00B30591" w:rsidRDefault="005A1C79" w:rsidP="005A1C79">
            <w:pPr>
              <w:contextualSpacing/>
            </w:pPr>
            <w:r w:rsidRPr="00B30591">
              <w:t>14.3) Uczeń dostrzega zależności między podanymi inform</w:t>
            </w:r>
            <w:r w:rsidRPr="00B30591">
              <w:t>a</w:t>
            </w:r>
            <w:r w:rsidRPr="00B30591">
              <w:t>cjami.</w:t>
            </w:r>
          </w:p>
        </w:tc>
      </w:tr>
    </w:tbl>
    <w:p w:rsidR="005A1C79" w:rsidRPr="00B30591" w:rsidRDefault="00C93C55" w:rsidP="00A960B4">
      <w:pPr>
        <w:pStyle w:val="Zadanie-nagwek-standardy-korekta1"/>
      </w:pPr>
      <w:r>
        <w:t xml:space="preserve">Zadanie </w:t>
      </w:r>
      <w:r w:rsidR="005A1C79" w:rsidRPr="00C93C55">
        <w:t>51.</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autoSpaceDN w:val="0"/>
              <w:adjustRightInd w:val="0"/>
            </w:pPr>
            <w:r w:rsidRPr="00B30591">
              <w:t xml:space="preserve">II. </w:t>
            </w:r>
            <w:r w:rsidRPr="00B30591">
              <w:rPr>
                <w:bCs/>
              </w:rPr>
              <w:t>Wykorzystanie i tworzenie informacj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spacing w:before="40"/>
            </w:pPr>
            <w:r w:rsidRPr="00B30591">
              <w:t>12.9) Uczeń w sytuacji praktycznej oblicza: drogę przy danej prędkości i danym czasie, prędkość przy danej drodze i danym czasie, czas przy danej drodze i danej prędkości; stosuje je</w:t>
            </w:r>
            <w:r w:rsidRPr="00B30591">
              <w:t>d</w:t>
            </w:r>
            <w:r w:rsidRPr="00B30591">
              <w:t>nostki prędkości: km/h, m/s.</w:t>
            </w:r>
          </w:p>
        </w:tc>
      </w:tr>
    </w:tbl>
    <w:p w:rsidR="005A1C79" w:rsidRPr="00C93C55" w:rsidRDefault="00C93C55" w:rsidP="00A960B4">
      <w:pPr>
        <w:pStyle w:val="Zadanie-nagwek-standardy-korekta1"/>
      </w:pPr>
      <w:r>
        <w:t xml:space="preserve">Zadanie </w:t>
      </w:r>
      <w:r w:rsidR="005A1C79" w:rsidRPr="00C93C55">
        <w:t>52.</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9"/>
      </w:tblGrid>
      <w:tr w:rsidR="005A1C79" w:rsidRPr="00B30591" w:rsidTr="005A1C79">
        <w:tc>
          <w:tcPr>
            <w:tcW w:w="2943" w:type="dxa"/>
          </w:tcPr>
          <w:p w:rsidR="005A1C79" w:rsidRPr="00B30591" w:rsidRDefault="005A1C79" w:rsidP="005A1C79">
            <w:r w:rsidRPr="00B30591">
              <w:t>Wymagania ogólne</w:t>
            </w:r>
          </w:p>
        </w:tc>
        <w:tc>
          <w:tcPr>
            <w:tcW w:w="6379" w:type="dxa"/>
          </w:tcPr>
          <w:p w:rsidR="005A1C79" w:rsidRPr="00B30591" w:rsidRDefault="005A1C79" w:rsidP="005A1C79">
            <w:r w:rsidRPr="00B30591">
              <w:t>II. Wykorzystanie i tworzenie informacji.</w:t>
            </w:r>
          </w:p>
        </w:tc>
      </w:tr>
      <w:tr w:rsidR="005A1C79" w:rsidRPr="00B30591" w:rsidTr="005A1C79">
        <w:tc>
          <w:tcPr>
            <w:tcW w:w="2943" w:type="dxa"/>
          </w:tcPr>
          <w:p w:rsidR="005A1C79" w:rsidRPr="00B30591" w:rsidRDefault="005A1C79" w:rsidP="005A1C79">
            <w:r w:rsidRPr="00B30591">
              <w:t>Wymagania szczegółowe</w:t>
            </w:r>
          </w:p>
        </w:tc>
        <w:tc>
          <w:tcPr>
            <w:tcW w:w="6379" w:type="dxa"/>
          </w:tcPr>
          <w:p w:rsidR="005A1C79" w:rsidRPr="00B30591" w:rsidRDefault="005A1C79" w:rsidP="005A1C79">
            <w:r w:rsidRPr="00B30591">
              <w:t>12.9) Uczeń w sytuacji praktycznej oblicza: drogę przy danej prędkości i danym czasie, prędkość przy danej drodze i danym czasie, czas przy danej drodze i danej prędkości; stosuje je</w:t>
            </w:r>
            <w:r w:rsidRPr="00B30591">
              <w:t>d</w:t>
            </w:r>
            <w:r w:rsidRPr="00B30591">
              <w:t>nostki prędkości: km/h, m/s.</w:t>
            </w:r>
          </w:p>
          <w:p w:rsidR="005A1C79" w:rsidRPr="00B30591" w:rsidRDefault="005A1C79" w:rsidP="005A1C79">
            <w:r w:rsidRPr="00B30591">
              <w:t>14.3) Uczeń dostrzega zale</w:t>
            </w:r>
            <w:r w:rsidRPr="00B30591">
              <w:rPr>
                <w:rFonts w:eastAsia="TimesNewRoman"/>
              </w:rPr>
              <w:t>ż</w:t>
            </w:r>
            <w:r w:rsidRPr="00B30591">
              <w:t>no</w:t>
            </w:r>
            <w:r w:rsidRPr="00B30591">
              <w:rPr>
                <w:rFonts w:eastAsia="TimesNewRoman"/>
              </w:rPr>
              <w:t>ś</w:t>
            </w:r>
            <w:r w:rsidRPr="00B30591">
              <w:t>ci mi</w:t>
            </w:r>
            <w:r w:rsidRPr="00B30591">
              <w:rPr>
                <w:rFonts w:eastAsia="TimesNewRoman"/>
              </w:rPr>
              <w:t>ę</w:t>
            </w:r>
            <w:r w:rsidRPr="00B30591">
              <w:t>dzy podanymi inform</w:t>
            </w:r>
            <w:r w:rsidRPr="00B30591">
              <w:t>a</w:t>
            </w:r>
            <w:r w:rsidRPr="00B30591">
              <w:t>cjami.</w:t>
            </w:r>
          </w:p>
        </w:tc>
      </w:tr>
    </w:tbl>
    <w:p w:rsidR="005A1C79" w:rsidRPr="00C93C55" w:rsidRDefault="00C93C55" w:rsidP="00A960B4">
      <w:pPr>
        <w:pStyle w:val="Zadanie-nagwek-standardy-korekta1"/>
      </w:pPr>
      <w:r>
        <w:t xml:space="preserve">Zadanie </w:t>
      </w:r>
      <w:r w:rsidR="005A1C79" w:rsidRPr="00C93C55">
        <w:t>53.</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autoSpaceDN w:val="0"/>
              <w:adjustRightInd w:val="0"/>
              <w:rPr>
                <w:bCs/>
              </w:rPr>
            </w:pPr>
            <w:r w:rsidRPr="00B30591">
              <w:rPr>
                <w:bCs/>
              </w:rPr>
              <w:t>III. Modelowanie matematyczne.</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spacing w:before="40"/>
            </w:pPr>
            <w:r w:rsidRPr="00B30591">
              <w:t>12.9) Uczeń w sytuacji praktycznej oblicza: drogę przy danej prędkości i danym czasie, prędkość przy danej drodze i danym czasie, czas przy danej drodze i danej prędkości; stosuje je</w:t>
            </w:r>
            <w:r w:rsidRPr="00B30591">
              <w:t>d</w:t>
            </w:r>
            <w:r w:rsidRPr="00B30591">
              <w:t>nostki prędkości: km/h, m/s.</w:t>
            </w:r>
          </w:p>
        </w:tc>
      </w:tr>
    </w:tbl>
    <w:p w:rsidR="005A1C79" w:rsidRPr="00C93C55" w:rsidRDefault="00C93C55" w:rsidP="00A960B4">
      <w:pPr>
        <w:pStyle w:val="Zadanie-nagwek-standardy-korekta1"/>
      </w:pPr>
      <w:r>
        <w:t xml:space="preserve">Zadanie </w:t>
      </w:r>
      <w:r w:rsidR="005A1C79" w:rsidRPr="00C93C55">
        <w:t xml:space="preserve">54. </w:t>
      </w:r>
    </w:p>
    <w:tbl>
      <w:tblPr>
        <w:tblW w:w="9321" w:type="dxa"/>
        <w:tblBorders>
          <w:top w:val="single" w:sz="4" w:space="0" w:color="auto"/>
          <w:left w:val="single" w:sz="4" w:space="0" w:color="auto"/>
          <w:bottom w:val="single" w:sz="4" w:space="0" w:color="auto"/>
          <w:right w:val="single" w:sz="4" w:space="0" w:color="auto"/>
        </w:tblBorders>
        <w:tblLook w:val="0000"/>
      </w:tblPr>
      <w:tblGrid>
        <w:gridCol w:w="2943"/>
        <w:gridCol w:w="6378"/>
      </w:tblGrid>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III. Modelowanie matematyczne.</w:t>
            </w:r>
          </w:p>
        </w:tc>
      </w:tr>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2.6) Uczeń porównuje różnicowo i ilorazowo liczby naturalne.</w:t>
            </w:r>
          </w:p>
          <w:p w:rsidR="005A1C79" w:rsidRPr="00B30591" w:rsidRDefault="005A1C79" w:rsidP="005A1C79">
            <w:r w:rsidRPr="00B30591">
              <w:t>12.9) Uczeń w sytuacji praktycznej oblicza: drogę przy danej prędkości i danym czasie, prędkość przy danej drodze i danym czasie, czas przy danej drodze i danej prędkości; stosuje je</w:t>
            </w:r>
            <w:r w:rsidRPr="00B30591">
              <w:t>d</w:t>
            </w:r>
            <w:r w:rsidRPr="00B30591">
              <w:t xml:space="preserve">nostki prędkości: km/h, m/s. </w:t>
            </w:r>
          </w:p>
        </w:tc>
      </w:tr>
    </w:tbl>
    <w:p w:rsidR="005A1C79" w:rsidRPr="00C93C55" w:rsidRDefault="00C93C55" w:rsidP="00A960B4">
      <w:pPr>
        <w:pStyle w:val="Zadanie-nagwek-standardy-korekta1"/>
      </w:pPr>
      <w:r>
        <w:t xml:space="preserve">Zadanie </w:t>
      </w:r>
      <w:r w:rsidR="005A1C79" w:rsidRPr="00C93C55">
        <w:t>55.</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43"/>
        <w:gridCol w:w="6379"/>
      </w:tblGrid>
      <w:tr w:rsidR="005A1C79" w:rsidRPr="00B30591" w:rsidTr="005A1C79">
        <w:tc>
          <w:tcPr>
            <w:tcW w:w="2943" w:type="dxa"/>
          </w:tcPr>
          <w:p w:rsidR="005A1C79" w:rsidRPr="00B30591" w:rsidRDefault="005A1C79" w:rsidP="005A1C79">
            <w:r w:rsidRPr="00B30591">
              <w:t>Wymagania ogólne</w:t>
            </w:r>
          </w:p>
        </w:tc>
        <w:tc>
          <w:tcPr>
            <w:tcW w:w="6379" w:type="dxa"/>
          </w:tcPr>
          <w:p w:rsidR="005A1C79" w:rsidRPr="00B30591" w:rsidRDefault="005A1C79" w:rsidP="005A1C79">
            <w:r w:rsidRPr="00B30591">
              <w:t>II. Wykorzystanie i tworzenie informacji.</w:t>
            </w:r>
          </w:p>
        </w:tc>
      </w:tr>
      <w:tr w:rsidR="005A1C79" w:rsidRPr="00B30591" w:rsidTr="005A1C79">
        <w:tc>
          <w:tcPr>
            <w:tcW w:w="2943" w:type="dxa"/>
          </w:tcPr>
          <w:p w:rsidR="005A1C79" w:rsidRPr="00B30591" w:rsidRDefault="005A1C79" w:rsidP="005A1C79">
            <w:r w:rsidRPr="00B30591">
              <w:t>Wymagania szczegółowe</w:t>
            </w:r>
          </w:p>
        </w:tc>
        <w:tc>
          <w:tcPr>
            <w:tcW w:w="6379" w:type="dxa"/>
          </w:tcPr>
          <w:p w:rsidR="005A1C79" w:rsidRPr="00B30591" w:rsidRDefault="005A1C79" w:rsidP="005A1C79">
            <w:pPr>
              <w:pStyle w:val="Akapitzlist"/>
              <w:autoSpaceDE w:val="0"/>
              <w:autoSpaceDN w:val="0"/>
              <w:adjustRightInd w:val="0"/>
              <w:spacing w:after="0" w:line="240" w:lineRule="auto"/>
              <w:ind w:left="0"/>
              <w:rPr>
                <w:sz w:val="24"/>
                <w:szCs w:val="24"/>
              </w:rPr>
            </w:pPr>
            <w:r w:rsidRPr="00B30591">
              <w:rPr>
                <w:sz w:val="24"/>
                <w:szCs w:val="24"/>
              </w:rPr>
              <w:t>5.4) Uczeń porównuje ró</w:t>
            </w:r>
            <w:r w:rsidRPr="00B30591">
              <w:rPr>
                <w:rFonts w:eastAsia="TimesNewRoman"/>
                <w:sz w:val="24"/>
                <w:szCs w:val="24"/>
              </w:rPr>
              <w:t>ż</w:t>
            </w:r>
            <w:r w:rsidRPr="00B30591">
              <w:rPr>
                <w:sz w:val="24"/>
                <w:szCs w:val="24"/>
              </w:rPr>
              <w:t>nicowo ułamki.</w:t>
            </w:r>
          </w:p>
          <w:p w:rsidR="005A1C79" w:rsidRPr="00B30591" w:rsidRDefault="005A1C79" w:rsidP="005A1C79">
            <w:pPr>
              <w:pStyle w:val="Akapitzlist"/>
              <w:autoSpaceDE w:val="0"/>
              <w:autoSpaceDN w:val="0"/>
              <w:adjustRightInd w:val="0"/>
              <w:spacing w:after="0" w:line="240" w:lineRule="auto"/>
              <w:ind w:left="0"/>
              <w:rPr>
                <w:sz w:val="24"/>
                <w:szCs w:val="24"/>
              </w:rPr>
            </w:pPr>
            <w:r w:rsidRPr="00B30591">
              <w:rPr>
                <w:sz w:val="24"/>
                <w:szCs w:val="24"/>
              </w:rPr>
              <w:t>5.8) Uczeń wykonuje działania na ułamkach dziesi</w:t>
            </w:r>
            <w:r w:rsidRPr="00B30591">
              <w:rPr>
                <w:rFonts w:eastAsia="TimesNewRoman"/>
                <w:sz w:val="24"/>
                <w:szCs w:val="24"/>
              </w:rPr>
              <w:t>ę</w:t>
            </w:r>
            <w:r w:rsidRPr="00B30591">
              <w:rPr>
                <w:sz w:val="24"/>
                <w:szCs w:val="24"/>
              </w:rPr>
              <w:t>tnych, u</w:t>
            </w:r>
            <w:r w:rsidRPr="00B30591">
              <w:rPr>
                <w:rFonts w:eastAsia="TimesNewRoman"/>
                <w:sz w:val="24"/>
                <w:szCs w:val="24"/>
              </w:rPr>
              <w:t>ż</w:t>
            </w:r>
            <w:r w:rsidRPr="00B30591">
              <w:rPr>
                <w:sz w:val="24"/>
                <w:szCs w:val="24"/>
              </w:rPr>
              <w:t>ywaj</w:t>
            </w:r>
            <w:r w:rsidRPr="00B30591">
              <w:rPr>
                <w:rFonts w:eastAsia="TimesNewRoman"/>
                <w:sz w:val="24"/>
                <w:szCs w:val="24"/>
              </w:rPr>
              <w:t>ą</w:t>
            </w:r>
            <w:r w:rsidRPr="00B30591">
              <w:rPr>
                <w:sz w:val="24"/>
                <w:szCs w:val="24"/>
              </w:rPr>
              <w:t>c własnych, poprawnych strategii lub z pomoc</w:t>
            </w:r>
            <w:r w:rsidRPr="00B30591">
              <w:rPr>
                <w:rFonts w:eastAsia="TimesNewRoman"/>
                <w:sz w:val="24"/>
                <w:szCs w:val="24"/>
              </w:rPr>
              <w:t xml:space="preserve">ą </w:t>
            </w:r>
            <w:r w:rsidRPr="00B30591">
              <w:rPr>
                <w:sz w:val="24"/>
                <w:szCs w:val="24"/>
              </w:rPr>
              <w:t>kalk</w:t>
            </w:r>
            <w:r w:rsidRPr="00B30591">
              <w:rPr>
                <w:sz w:val="24"/>
                <w:szCs w:val="24"/>
              </w:rPr>
              <w:t>u</w:t>
            </w:r>
            <w:r w:rsidRPr="00B30591">
              <w:rPr>
                <w:sz w:val="24"/>
                <w:szCs w:val="24"/>
              </w:rPr>
              <w:t>latora.</w:t>
            </w:r>
          </w:p>
        </w:tc>
      </w:tr>
    </w:tbl>
    <w:p w:rsidR="005A1C79" w:rsidRPr="00C93C55" w:rsidRDefault="00C93C55" w:rsidP="00A960B4">
      <w:pPr>
        <w:pStyle w:val="Zadanie-nagwek-standardy-korekta1"/>
      </w:pPr>
      <w:r>
        <w:lastRenderedPageBreak/>
        <w:t xml:space="preserve">Zadanie </w:t>
      </w:r>
      <w:r w:rsidR="005A1C79" w:rsidRPr="00C93C55">
        <w:t>56.</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autoSpaceDN w:val="0"/>
              <w:adjustRightInd w:val="0"/>
              <w:rPr>
                <w:bCs/>
              </w:rPr>
            </w:pPr>
            <w:r w:rsidRPr="00B30591">
              <w:rPr>
                <w:bCs/>
              </w:rPr>
              <w:t>IV. Rozumowanie i tworzenie strategi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spacing w:before="40"/>
            </w:pPr>
            <w:r w:rsidRPr="00B30591">
              <w:t>14.3) Uczeń dostrzega zależności między podanymi inform</w:t>
            </w:r>
            <w:r w:rsidRPr="00B30591">
              <w:t>a</w:t>
            </w:r>
            <w:r w:rsidRPr="00B30591">
              <w:t>cjami.</w:t>
            </w:r>
          </w:p>
        </w:tc>
      </w:tr>
    </w:tbl>
    <w:p w:rsidR="005A1C79" w:rsidRPr="00C93C55" w:rsidRDefault="00C93C55" w:rsidP="00A960B4">
      <w:pPr>
        <w:pStyle w:val="Zadanie-nagwek-standardy-korekta1"/>
      </w:pPr>
      <w:r>
        <w:t xml:space="preserve">Zadanie </w:t>
      </w:r>
      <w:r w:rsidR="005A1C79" w:rsidRPr="00C93C55">
        <w:t>57.</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autoSpaceDN w:val="0"/>
              <w:adjustRightInd w:val="0"/>
            </w:pPr>
            <w:r w:rsidRPr="00B30591">
              <w:t xml:space="preserve">III. </w:t>
            </w:r>
            <w:r w:rsidRPr="00B30591">
              <w:rPr>
                <w:bCs/>
              </w:rPr>
              <w:t>Modelowanie matematyczne.</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spacing w:before="40"/>
            </w:pPr>
            <w:r w:rsidRPr="00B30591">
              <w:t>14.3) Uczeń dostrzega zależności między podanymi inform</w:t>
            </w:r>
            <w:r w:rsidRPr="00B30591">
              <w:t>a</w:t>
            </w:r>
            <w:r w:rsidRPr="00B30591">
              <w:t>cjami.</w:t>
            </w:r>
          </w:p>
          <w:p w:rsidR="005A1C79" w:rsidRPr="00B30591" w:rsidRDefault="005A1C79" w:rsidP="005A1C79">
            <w:pPr>
              <w:spacing w:before="40"/>
            </w:pPr>
            <w:r w:rsidRPr="00B30591">
              <w:t>5.2) Uczeń dodaje, odejmuje, mnoży i dzieli ułamki dziesiętne w pamięci (w najprostszych przykładach), pisemnie i za pom</w:t>
            </w:r>
            <w:r w:rsidRPr="00B30591">
              <w:t>o</w:t>
            </w:r>
            <w:r w:rsidRPr="00B30591">
              <w:t>cą kalkulatora (w trudniejszych przykładach).</w:t>
            </w:r>
          </w:p>
        </w:tc>
      </w:tr>
    </w:tbl>
    <w:p w:rsidR="005A1C79" w:rsidRPr="00C93C55" w:rsidRDefault="00C93C55" w:rsidP="00A960B4">
      <w:pPr>
        <w:pStyle w:val="Zadanie-nagwek-standardy-korekta1"/>
      </w:pPr>
      <w:r>
        <w:t xml:space="preserve">Zadanie </w:t>
      </w:r>
      <w:r w:rsidR="005A1C79" w:rsidRPr="00C93C55">
        <w:rPr>
          <w:bCs/>
        </w:rPr>
        <w:t>58.1.</w:t>
      </w:r>
    </w:p>
    <w:tbl>
      <w:tblPr>
        <w:tblpPr w:leftFromText="142" w:rightFromText="142" w:vertAnchor="text" w:horzAnchor="margin" w:tblpY="1"/>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shd w:val="clear" w:color="auto" w:fill="auto"/>
          </w:tcPr>
          <w:p w:rsidR="005A1C79" w:rsidRPr="00B30591" w:rsidRDefault="005A1C79" w:rsidP="005A1C79">
            <w:pPr>
              <w:contextualSpacing/>
            </w:pPr>
            <w:r w:rsidRPr="00B30591">
              <w:t>Wymaganie ogólne</w:t>
            </w:r>
          </w:p>
        </w:tc>
        <w:tc>
          <w:tcPr>
            <w:tcW w:w="6378" w:type="dxa"/>
            <w:shd w:val="clear" w:color="auto" w:fill="auto"/>
          </w:tcPr>
          <w:p w:rsidR="005A1C79" w:rsidRPr="00B30591" w:rsidRDefault="005A1C79" w:rsidP="005A1C79">
            <w:pPr>
              <w:contextualSpacing/>
            </w:pPr>
            <w:r w:rsidRPr="00B30591">
              <w:t>IV. Rozumowanie i tworzenie strategii.</w:t>
            </w:r>
          </w:p>
        </w:tc>
      </w:tr>
      <w:tr w:rsidR="005A1C79" w:rsidRPr="00B30591" w:rsidTr="005A1C79">
        <w:tc>
          <w:tcPr>
            <w:tcW w:w="2943" w:type="dxa"/>
            <w:shd w:val="clear" w:color="auto" w:fill="auto"/>
          </w:tcPr>
          <w:p w:rsidR="005A1C79" w:rsidRPr="00B30591" w:rsidRDefault="005A1C79" w:rsidP="005A1C79">
            <w:pPr>
              <w:contextualSpacing/>
            </w:pPr>
            <w:r w:rsidRPr="00B30591">
              <w:t>Wymagania szczegółowe</w:t>
            </w:r>
          </w:p>
        </w:tc>
        <w:tc>
          <w:tcPr>
            <w:tcW w:w="6378" w:type="dxa"/>
            <w:shd w:val="clear" w:color="auto" w:fill="auto"/>
          </w:tcPr>
          <w:p w:rsidR="005A1C79" w:rsidRPr="00B30591" w:rsidRDefault="005A1C79" w:rsidP="005A1C79">
            <w:pPr>
              <w:contextualSpacing/>
            </w:pPr>
            <w:r w:rsidRPr="00B30591">
              <w:t>5.4) Uczeń porównuje różnicowo ułamki.</w:t>
            </w:r>
          </w:p>
          <w:p w:rsidR="005A1C79" w:rsidRPr="00B30591" w:rsidRDefault="005A1C79" w:rsidP="005A1C79">
            <w:pPr>
              <w:contextualSpacing/>
            </w:pPr>
            <w:r w:rsidRPr="00B30591">
              <w:t>12.7) Uczeń zamienia i prawidłowo stosuje jednostki masy: gram, kilogram, dekagram, tona.</w:t>
            </w:r>
          </w:p>
          <w:p w:rsidR="005A1C79" w:rsidRPr="00B30591" w:rsidRDefault="005A1C79" w:rsidP="005A1C79">
            <w:pPr>
              <w:contextualSpacing/>
            </w:pPr>
            <w:r w:rsidRPr="00B30591">
              <w:t>14.4) Uczeń dzieli rozwiązanie zadania na etapy, stosując wł</w:t>
            </w:r>
            <w:r w:rsidRPr="00B30591">
              <w:t>a</w:t>
            </w:r>
            <w:r w:rsidRPr="00B30591">
              <w:t>sne, poprawne, wygodne dla niego strategie rozwiązania.</w:t>
            </w:r>
          </w:p>
        </w:tc>
      </w:tr>
    </w:tbl>
    <w:p w:rsidR="005A1C79" w:rsidRPr="00C93C55" w:rsidRDefault="00C93C55" w:rsidP="00A960B4">
      <w:pPr>
        <w:pStyle w:val="Zadanie-nagwek-standardy-korekta1"/>
      </w:pPr>
      <w:r>
        <w:t xml:space="preserve">Zadanie </w:t>
      </w:r>
      <w:r w:rsidR="005A1C79" w:rsidRPr="00C93C55">
        <w:t>58.2</w:t>
      </w:r>
      <w:r w:rsidR="005A1C79" w:rsidRPr="00B30591">
        <w:t>.</w:t>
      </w:r>
    </w:p>
    <w:tbl>
      <w:tblPr>
        <w:tblpPr w:leftFromText="142" w:rightFromText="142" w:vertAnchor="text" w:horzAnchor="margin" w:tblpY="1"/>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shd w:val="clear" w:color="auto" w:fill="auto"/>
          </w:tcPr>
          <w:p w:rsidR="005A1C79" w:rsidRPr="00B30591" w:rsidRDefault="005A1C79" w:rsidP="005A1C79">
            <w:pPr>
              <w:contextualSpacing/>
            </w:pPr>
            <w:r w:rsidRPr="00B30591">
              <w:t>Wymaganie ogólne</w:t>
            </w:r>
          </w:p>
        </w:tc>
        <w:tc>
          <w:tcPr>
            <w:tcW w:w="6378" w:type="dxa"/>
            <w:shd w:val="clear" w:color="auto" w:fill="auto"/>
          </w:tcPr>
          <w:p w:rsidR="005A1C79" w:rsidRPr="00B30591" w:rsidRDefault="005A1C79" w:rsidP="005A1C79">
            <w:pPr>
              <w:contextualSpacing/>
            </w:pPr>
            <w:r w:rsidRPr="00B30591">
              <w:t>III. Modelowanie matematyczne.</w:t>
            </w:r>
          </w:p>
        </w:tc>
      </w:tr>
      <w:tr w:rsidR="005A1C79" w:rsidRPr="00B30591" w:rsidTr="005A1C79">
        <w:tc>
          <w:tcPr>
            <w:tcW w:w="2943" w:type="dxa"/>
            <w:shd w:val="clear" w:color="auto" w:fill="auto"/>
          </w:tcPr>
          <w:p w:rsidR="005A1C79" w:rsidRPr="00B30591" w:rsidRDefault="005A1C79" w:rsidP="005A1C79">
            <w:pPr>
              <w:contextualSpacing/>
            </w:pPr>
            <w:r w:rsidRPr="00B30591">
              <w:t>Wymagania szczegółowe</w:t>
            </w:r>
          </w:p>
        </w:tc>
        <w:tc>
          <w:tcPr>
            <w:tcW w:w="6378" w:type="dxa"/>
            <w:shd w:val="clear" w:color="auto" w:fill="auto"/>
          </w:tcPr>
          <w:p w:rsidR="005A1C79" w:rsidRPr="00B30591" w:rsidRDefault="005A1C79" w:rsidP="001400CE">
            <w:pPr>
              <w:contextualSpacing/>
            </w:pPr>
            <w:r w:rsidRPr="00B30591">
              <w:t>14.5) Uczeń do rozwiązania zadań osadzonych w kontekście praktycznym stosuje poznaną wiedzę z zakresu arytmetyki i</w:t>
            </w:r>
            <w:r w:rsidR="001400CE">
              <w:t> </w:t>
            </w:r>
            <w:r w:rsidRPr="00B30591">
              <w:t>geometrii oraz nabyte umiejętności rachunkowe, a także wł</w:t>
            </w:r>
            <w:r w:rsidRPr="00B30591">
              <w:t>a</w:t>
            </w:r>
            <w:r w:rsidRPr="00B30591">
              <w:t>sne poprawne metody.</w:t>
            </w:r>
          </w:p>
        </w:tc>
      </w:tr>
    </w:tbl>
    <w:p w:rsidR="005A1C79" w:rsidRPr="00B30591" w:rsidRDefault="00C93C55" w:rsidP="00A960B4">
      <w:pPr>
        <w:pStyle w:val="Zadanie-nagwek-standardy-korekta1"/>
      </w:pPr>
      <w:r>
        <w:t xml:space="preserve">Zadanie </w:t>
      </w:r>
      <w:r w:rsidR="005A1C79" w:rsidRPr="00C93C55">
        <w:t>59.</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III. Modelowanie matematyczne.</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5.2) Uczeń dodaje, odejmuje, mnoży i dzieli ułamki dziesiętne w pamięci (w najprostszych przykładach), pisemnie i za pom</w:t>
            </w:r>
            <w:r w:rsidRPr="00B30591">
              <w:t>o</w:t>
            </w:r>
            <w:r w:rsidRPr="00B30591">
              <w:t>cą kalkulatora (w trudniejszych przykładach).</w:t>
            </w:r>
          </w:p>
        </w:tc>
      </w:tr>
    </w:tbl>
    <w:p w:rsidR="005A1C79" w:rsidRPr="00B30591" w:rsidRDefault="00C93C55" w:rsidP="00A960B4">
      <w:pPr>
        <w:pStyle w:val="Zadanie-nagwek-standardy-korekta1"/>
      </w:pPr>
      <w:r>
        <w:t xml:space="preserve">Zadanie </w:t>
      </w:r>
      <w:r w:rsidR="005A1C79" w:rsidRPr="00C93C55">
        <w:t>60.</w:t>
      </w:r>
    </w:p>
    <w:tbl>
      <w:tblPr>
        <w:tblW w:w="9321" w:type="dxa"/>
        <w:tblBorders>
          <w:top w:val="single" w:sz="4" w:space="0" w:color="auto"/>
          <w:left w:val="single" w:sz="4" w:space="0" w:color="auto"/>
          <w:bottom w:val="single" w:sz="4" w:space="0" w:color="auto"/>
          <w:right w:val="single" w:sz="4" w:space="0" w:color="auto"/>
        </w:tblBorders>
        <w:tblLook w:val="0000"/>
      </w:tblPr>
      <w:tblGrid>
        <w:gridCol w:w="2943"/>
        <w:gridCol w:w="6378"/>
      </w:tblGrid>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 xml:space="preserve">IV. Rozumowanie i tworzenie strategii. </w:t>
            </w:r>
          </w:p>
        </w:tc>
      </w:tr>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4.1) Uczeń opisuje część danej całości za pomocą ułamka.</w:t>
            </w:r>
          </w:p>
          <w:p w:rsidR="005A1C79" w:rsidRPr="00B30591" w:rsidRDefault="005A1C79" w:rsidP="005A1C79">
            <w:r w:rsidRPr="00B30591">
              <w:t>5.8) Uczeń wykonuje działania na ułamkach dziesiętnych</w:t>
            </w:r>
            <w:r w:rsidR="003F75C7">
              <w:t>,</w:t>
            </w:r>
            <w:r w:rsidRPr="00B30591">
              <w:t xml:space="preserve"> używając własnych</w:t>
            </w:r>
            <w:r w:rsidR="003F75C7">
              <w:t>,</w:t>
            </w:r>
            <w:r w:rsidRPr="00B30591">
              <w:t xml:space="preserve"> poprawnych strategii lub z pomocą kalk</w:t>
            </w:r>
            <w:r w:rsidRPr="00B30591">
              <w:t>u</w:t>
            </w:r>
            <w:r w:rsidRPr="00B30591">
              <w:t>latora.</w:t>
            </w:r>
          </w:p>
        </w:tc>
      </w:tr>
    </w:tbl>
    <w:p w:rsidR="005A1C79" w:rsidRPr="00B30591" w:rsidRDefault="00C93C55" w:rsidP="00A960B4">
      <w:pPr>
        <w:pStyle w:val="Zadanie-nagwek-standardy-korekta1"/>
      </w:pPr>
      <w:r>
        <w:t xml:space="preserve">Zadanie </w:t>
      </w:r>
      <w:r w:rsidR="005A1C79" w:rsidRPr="00C93C55">
        <w:t>61.</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8"/>
      </w:tblGrid>
      <w:tr w:rsidR="005A1C79" w:rsidRPr="00B30591" w:rsidTr="005A1C79">
        <w:tc>
          <w:tcPr>
            <w:tcW w:w="2943" w:type="dxa"/>
          </w:tcPr>
          <w:p w:rsidR="005A1C79" w:rsidRPr="00B30591" w:rsidRDefault="005A1C79" w:rsidP="005A1C79">
            <w:r w:rsidRPr="00B30591">
              <w:t>Wymaganie ogólne</w:t>
            </w:r>
          </w:p>
        </w:tc>
        <w:tc>
          <w:tcPr>
            <w:tcW w:w="6378" w:type="dxa"/>
          </w:tcPr>
          <w:p w:rsidR="005A1C79" w:rsidRPr="00B30591" w:rsidRDefault="005A1C79" w:rsidP="005A1C79">
            <w:pPr>
              <w:spacing w:before="40"/>
            </w:pPr>
            <w:r w:rsidRPr="00B30591">
              <w:t xml:space="preserve">III. </w:t>
            </w:r>
            <w:r w:rsidRPr="00B30591">
              <w:rPr>
                <w:bCs/>
              </w:rPr>
              <w:t>Modelowanie matematyczne</w:t>
            </w:r>
            <w:r w:rsidRPr="00B30591">
              <w:t>.</w:t>
            </w:r>
          </w:p>
        </w:tc>
      </w:tr>
      <w:tr w:rsidR="005A1C79" w:rsidRPr="00B30591" w:rsidTr="005A1C79">
        <w:tc>
          <w:tcPr>
            <w:tcW w:w="2943" w:type="dxa"/>
          </w:tcPr>
          <w:p w:rsidR="005A1C79" w:rsidRPr="00B30591" w:rsidRDefault="005A1C79" w:rsidP="005A1C79">
            <w:r w:rsidRPr="00B30591">
              <w:t>Wymagania szczegółowe</w:t>
            </w:r>
          </w:p>
        </w:tc>
        <w:tc>
          <w:tcPr>
            <w:tcW w:w="6378" w:type="dxa"/>
          </w:tcPr>
          <w:p w:rsidR="005A1C79" w:rsidRPr="00B30591" w:rsidRDefault="005A1C79" w:rsidP="005A1C79">
            <w:r w:rsidRPr="00B30591">
              <w:t>4.1) Uczeń opisuje część danej całości za pomocą ułamka.</w:t>
            </w:r>
          </w:p>
          <w:p w:rsidR="005A1C79" w:rsidRPr="00B30591" w:rsidRDefault="005A1C79" w:rsidP="005A1C79">
            <w:pPr>
              <w:spacing w:before="40"/>
            </w:pPr>
            <w:r w:rsidRPr="00B30591">
              <w:t>4.12) Uczeń porównuje ułamki (zwykłe i dziesiętne).</w:t>
            </w:r>
          </w:p>
        </w:tc>
      </w:tr>
    </w:tbl>
    <w:p w:rsidR="005A1C79" w:rsidRPr="00C93C55" w:rsidRDefault="00C93C55" w:rsidP="00C93C55">
      <w:pPr>
        <w:pStyle w:val="Zadanie-nagwek-standardy"/>
      </w:pPr>
      <w:r>
        <w:lastRenderedPageBreak/>
        <w:t xml:space="preserve">Zadanie </w:t>
      </w:r>
      <w:r w:rsidR="005A1C79" w:rsidRPr="00C93C55">
        <w:t>62.</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8"/>
      </w:tblGrid>
      <w:tr w:rsidR="005A1C79" w:rsidRPr="00B30591" w:rsidTr="005A1C79">
        <w:tc>
          <w:tcPr>
            <w:tcW w:w="2943" w:type="dxa"/>
          </w:tcPr>
          <w:p w:rsidR="005A1C79" w:rsidRPr="00B30591" w:rsidRDefault="005A1C79" w:rsidP="005A1C79">
            <w:r w:rsidRPr="00B30591">
              <w:t>Wymaganie ogólne</w:t>
            </w:r>
          </w:p>
        </w:tc>
        <w:tc>
          <w:tcPr>
            <w:tcW w:w="6378" w:type="dxa"/>
          </w:tcPr>
          <w:p w:rsidR="005A1C79" w:rsidRPr="00B30591" w:rsidRDefault="005A1C79" w:rsidP="005A1C79">
            <w:pPr>
              <w:autoSpaceDE w:val="0"/>
              <w:autoSpaceDN w:val="0"/>
              <w:adjustRightInd w:val="0"/>
              <w:rPr>
                <w:bCs/>
              </w:rPr>
            </w:pPr>
            <w:r w:rsidRPr="00B30591">
              <w:t>III.</w:t>
            </w:r>
            <w:r w:rsidRPr="00B30591">
              <w:rPr>
                <w:bCs/>
              </w:rPr>
              <w:t xml:space="preserve"> Modelowanie matematyczne.</w:t>
            </w:r>
          </w:p>
        </w:tc>
      </w:tr>
      <w:tr w:rsidR="005A1C79" w:rsidRPr="00B30591" w:rsidTr="005A1C79">
        <w:tc>
          <w:tcPr>
            <w:tcW w:w="2943" w:type="dxa"/>
          </w:tcPr>
          <w:p w:rsidR="005A1C79" w:rsidRPr="00B30591" w:rsidRDefault="005A1C79" w:rsidP="005A1C79">
            <w:r w:rsidRPr="00B30591">
              <w:t>Wymagania szczegółowe</w:t>
            </w:r>
          </w:p>
        </w:tc>
        <w:tc>
          <w:tcPr>
            <w:tcW w:w="6378" w:type="dxa"/>
          </w:tcPr>
          <w:p w:rsidR="005A1C79" w:rsidRPr="00B30591" w:rsidRDefault="005A1C79" w:rsidP="005A1C79">
            <w:r w:rsidRPr="00B30591">
              <w:t>5.2) Uczeń dodaje, odejmuje, mnoży i dzieli ułamki dziesiętne w pamięci (w najprostszych przykładach), pisemnie i za pom</w:t>
            </w:r>
            <w:r w:rsidRPr="00B30591">
              <w:t>o</w:t>
            </w:r>
            <w:r w:rsidRPr="00B30591">
              <w:t>cą kalkulatora (w trudniejszych przykładach).</w:t>
            </w:r>
          </w:p>
        </w:tc>
      </w:tr>
    </w:tbl>
    <w:p w:rsidR="005A1C79" w:rsidRPr="00C93C55" w:rsidRDefault="00C93C55" w:rsidP="002030F1">
      <w:pPr>
        <w:pStyle w:val="Zadanie-nagwek-standardy-korekta1"/>
      </w:pPr>
      <w:r>
        <w:t xml:space="preserve">Zadanie </w:t>
      </w:r>
      <w:r w:rsidR="005A1C79" w:rsidRPr="00C93C55">
        <w:t>63.</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autoSpaceDN w:val="0"/>
              <w:adjustRightInd w:val="0"/>
              <w:rPr>
                <w:bCs/>
              </w:rPr>
            </w:pPr>
            <w:r w:rsidRPr="00B30591">
              <w:rPr>
                <w:bCs/>
              </w:rPr>
              <w:t>IV. Rozumowanie i tworzenie strategi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spacing w:before="40"/>
            </w:pPr>
            <w:r w:rsidRPr="00B30591">
              <w:t>5.2) Uczeń dodaje, odejmuje mnoży i dzieli ułamki dziesiętne w pamięci (w najprostszych przykładach), pisemnie i za pom</w:t>
            </w:r>
            <w:r w:rsidRPr="00B30591">
              <w:t>o</w:t>
            </w:r>
            <w:r w:rsidRPr="00B30591">
              <w:t>cą kalkulatora (w trudniejszych przykładach).</w:t>
            </w:r>
          </w:p>
          <w:p w:rsidR="005A1C79" w:rsidRPr="00B30591" w:rsidRDefault="005A1C79" w:rsidP="005A1C79">
            <w:pPr>
              <w:spacing w:before="40"/>
            </w:pPr>
            <w:r w:rsidRPr="00B30591">
              <w:t>5.4) Uczeń porównuje różnicowo ułamki.</w:t>
            </w:r>
          </w:p>
        </w:tc>
      </w:tr>
    </w:tbl>
    <w:p w:rsidR="005A1C79" w:rsidRPr="00C93C55" w:rsidRDefault="00C93C55" w:rsidP="002030F1">
      <w:pPr>
        <w:pStyle w:val="Zadanie-nagwek-standardy-korekta1"/>
      </w:pPr>
      <w:r>
        <w:t xml:space="preserve">Zadanie </w:t>
      </w:r>
      <w:r w:rsidR="005A1C79" w:rsidRPr="00C93C55">
        <w:t>64.</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9"/>
      </w:tblGrid>
      <w:tr w:rsidR="005A1C79" w:rsidRPr="00B30591" w:rsidTr="005A1C79">
        <w:tc>
          <w:tcPr>
            <w:tcW w:w="2943" w:type="dxa"/>
          </w:tcPr>
          <w:p w:rsidR="005A1C79" w:rsidRPr="00B30591" w:rsidRDefault="005A1C79" w:rsidP="005A1C79">
            <w:r w:rsidRPr="00B30591">
              <w:t>Wymagania ogólne</w:t>
            </w:r>
          </w:p>
        </w:tc>
        <w:tc>
          <w:tcPr>
            <w:tcW w:w="6379" w:type="dxa"/>
          </w:tcPr>
          <w:p w:rsidR="005A1C79" w:rsidRPr="00B30591" w:rsidRDefault="005A1C79" w:rsidP="005A1C79">
            <w:r w:rsidRPr="00B30591">
              <w:t>III. Modelowanie matematyczne.</w:t>
            </w:r>
          </w:p>
        </w:tc>
      </w:tr>
      <w:tr w:rsidR="005A1C79" w:rsidRPr="00B30591" w:rsidTr="005A1C79">
        <w:tc>
          <w:tcPr>
            <w:tcW w:w="2943" w:type="dxa"/>
          </w:tcPr>
          <w:p w:rsidR="005A1C79" w:rsidRPr="00B30591" w:rsidRDefault="005A1C79" w:rsidP="005A1C79">
            <w:r w:rsidRPr="00B30591">
              <w:t>Wymagania szczegółowe</w:t>
            </w:r>
          </w:p>
        </w:tc>
        <w:tc>
          <w:tcPr>
            <w:tcW w:w="6379" w:type="dxa"/>
          </w:tcPr>
          <w:p w:rsidR="005A1C79" w:rsidRPr="00B30591" w:rsidRDefault="005A1C79" w:rsidP="005A1C79">
            <w:r w:rsidRPr="00B30591">
              <w:t>5.2) Uczeń dodaje, odejmuje, mnoży i dzieli ułamki dziesiętne w pamięci (w najprostszych przykładach), pisemnie i za pom</w:t>
            </w:r>
            <w:r w:rsidRPr="00B30591">
              <w:t>o</w:t>
            </w:r>
            <w:r w:rsidRPr="00B30591">
              <w:t>cą kalkulatora (w trudniejszych przykładach).</w:t>
            </w:r>
          </w:p>
          <w:p w:rsidR="005A1C79" w:rsidRPr="00B30591" w:rsidRDefault="005A1C79" w:rsidP="005A1C79">
            <w:r w:rsidRPr="00B30591">
              <w:t>12.7) Uczeń zamienia i prawidłowo stosuje jednostki masy: gram, dekagram, kilogram, tona.</w:t>
            </w:r>
          </w:p>
          <w:p w:rsidR="005A1C79" w:rsidRPr="00B30591" w:rsidRDefault="005A1C79" w:rsidP="005A1C79">
            <w:r w:rsidRPr="00B30591">
              <w:t>14.1) Uczeń czyta ze zrozumieniem prosty tekst zawierający informacje liczbowe.</w:t>
            </w:r>
          </w:p>
        </w:tc>
      </w:tr>
    </w:tbl>
    <w:p w:rsidR="005A1C79" w:rsidRPr="00C93C55" w:rsidRDefault="00C93C55" w:rsidP="002030F1">
      <w:pPr>
        <w:pStyle w:val="Zadanie-nagwek-standardy-korekta1"/>
      </w:pPr>
      <w:r>
        <w:t xml:space="preserve">Zadanie </w:t>
      </w:r>
      <w:r w:rsidR="005A1C79" w:rsidRPr="00C93C55">
        <w:t>65.</w:t>
      </w:r>
    </w:p>
    <w:tbl>
      <w:tblPr>
        <w:tblW w:w="9321" w:type="dxa"/>
        <w:tblBorders>
          <w:top w:val="single" w:sz="4" w:space="0" w:color="auto"/>
          <w:left w:val="single" w:sz="4" w:space="0" w:color="auto"/>
          <w:bottom w:val="single" w:sz="4" w:space="0" w:color="auto"/>
          <w:right w:val="single" w:sz="4" w:space="0" w:color="auto"/>
        </w:tblBorders>
        <w:tblLook w:val="0000"/>
      </w:tblPr>
      <w:tblGrid>
        <w:gridCol w:w="2943"/>
        <w:gridCol w:w="6378"/>
      </w:tblGrid>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 xml:space="preserve">II. Wykorzystanie i tworzenie informacji. </w:t>
            </w:r>
          </w:p>
        </w:tc>
      </w:tr>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13.2) Uczeń odczytuje i interpretuje dane przedstawione w te</w:t>
            </w:r>
            <w:r w:rsidRPr="00B30591">
              <w:t>k</w:t>
            </w:r>
            <w:r w:rsidRPr="00B30591">
              <w:t>stach, tabelach, diagramach i na wykresach.</w:t>
            </w:r>
          </w:p>
          <w:p w:rsidR="005A1C79" w:rsidRPr="00B30591" w:rsidRDefault="005A1C79" w:rsidP="005A1C79">
            <w:r w:rsidRPr="00B30591">
              <w:t>2.1) Uczeń dodaje i odejmuje w pamięci liczby naturalne dw</w:t>
            </w:r>
            <w:r w:rsidRPr="00B30591">
              <w:t>u</w:t>
            </w:r>
            <w:r w:rsidRPr="00B30591">
              <w:t>cyfrowe, liczby wielocyfrowe w przypadkach takich jak np. 230 + 80 lub 4600 – 1200; liczbę jednocyfrową dodaje do d</w:t>
            </w:r>
            <w:r w:rsidRPr="00B30591">
              <w:t>o</w:t>
            </w:r>
            <w:r w:rsidRPr="00B30591">
              <w:t>wolnej liczby naturalnej i odejmuje od dowolnej liczby natura</w:t>
            </w:r>
            <w:r w:rsidRPr="00B30591">
              <w:t>l</w:t>
            </w:r>
            <w:r w:rsidRPr="00B30591">
              <w:t xml:space="preserve">nej. </w:t>
            </w:r>
          </w:p>
          <w:p w:rsidR="005A1C79" w:rsidRPr="00B30591" w:rsidRDefault="005A1C79" w:rsidP="005A1C79">
            <w:r w:rsidRPr="00B30591">
              <w:t>2.6) Uczeń porównuje różnicowo i ilorazowo liczby naturalne.</w:t>
            </w:r>
          </w:p>
        </w:tc>
      </w:tr>
    </w:tbl>
    <w:p w:rsidR="005A1C79" w:rsidRPr="00C93C55" w:rsidRDefault="00C93C55" w:rsidP="002030F1">
      <w:pPr>
        <w:pStyle w:val="Zadanie-nagwek-standardy-korekta1"/>
      </w:pPr>
      <w:r>
        <w:t xml:space="preserve">Zadanie </w:t>
      </w:r>
      <w:r w:rsidR="005A1C79" w:rsidRPr="00C93C55">
        <w:t>66.</w:t>
      </w:r>
    </w:p>
    <w:tbl>
      <w:tblPr>
        <w:tblpPr w:leftFromText="142" w:rightFromText="142" w:vertAnchor="text" w:horzAnchor="margin" w:tblpY="1"/>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shd w:val="clear" w:color="auto" w:fill="auto"/>
          </w:tcPr>
          <w:p w:rsidR="005A1C79" w:rsidRPr="00B30591" w:rsidRDefault="005A1C79" w:rsidP="005A1C79">
            <w:pPr>
              <w:contextualSpacing/>
            </w:pPr>
            <w:r w:rsidRPr="00B30591">
              <w:t>Wymaganie ogólne</w:t>
            </w:r>
          </w:p>
        </w:tc>
        <w:tc>
          <w:tcPr>
            <w:tcW w:w="6378" w:type="dxa"/>
            <w:shd w:val="clear" w:color="auto" w:fill="auto"/>
          </w:tcPr>
          <w:p w:rsidR="005A1C79" w:rsidRPr="00B30591" w:rsidRDefault="005A1C79" w:rsidP="005A1C79">
            <w:pPr>
              <w:contextualSpacing/>
            </w:pPr>
            <w:r w:rsidRPr="00B30591">
              <w:t>IV. Rozumowanie i tworzenie strategii.</w:t>
            </w:r>
          </w:p>
        </w:tc>
      </w:tr>
      <w:tr w:rsidR="005A1C79" w:rsidRPr="00B30591" w:rsidTr="005A1C79">
        <w:tc>
          <w:tcPr>
            <w:tcW w:w="2943" w:type="dxa"/>
            <w:shd w:val="clear" w:color="auto" w:fill="auto"/>
          </w:tcPr>
          <w:p w:rsidR="005A1C79" w:rsidRPr="00B30591" w:rsidRDefault="005A1C79" w:rsidP="005A1C79">
            <w:pPr>
              <w:contextualSpacing/>
            </w:pPr>
            <w:r w:rsidRPr="00B30591">
              <w:t>Wymagania szczegółowe</w:t>
            </w:r>
          </w:p>
        </w:tc>
        <w:tc>
          <w:tcPr>
            <w:tcW w:w="6378" w:type="dxa"/>
            <w:shd w:val="clear" w:color="auto" w:fill="auto"/>
          </w:tcPr>
          <w:p w:rsidR="005A1C79" w:rsidRPr="00B30591" w:rsidRDefault="005A1C79" w:rsidP="005A1C79">
            <w:pPr>
              <w:contextualSpacing/>
            </w:pPr>
            <w:r w:rsidRPr="00B30591">
              <w:t>13.2) Uczeń odczytuje i interpretuje dane przedstawione w tekstach, tabelach, diagramach i na wykresach.</w:t>
            </w:r>
          </w:p>
          <w:p w:rsidR="005A1C79" w:rsidRPr="00B30591" w:rsidRDefault="005A1C79" w:rsidP="005A1C79">
            <w:pPr>
              <w:contextualSpacing/>
            </w:pPr>
            <w:r w:rsidRPr="00B30591">
              <w:t xml:space="preserve">2.6) Uczeń porównuje różnicowo i ilorazowo liczby naturalne. </w:t>
            </w:r>
          </w:p>
        </w:tc>
      </w:tr>
    </w:tbl>
    <w:p w:rsidR="005A1C79" w:rsidRPr="00B30591" w:rsidRDefault="00C93C55" w:rsidP="002030F1">
      <w:pPr>
        <w:pStyle w:val="Zadanie-nagwek-standardy-korekta1"/>
      </w:pPr>
      <w:r>
        <w:t xml:space="preserve">Zadanie </w:t>
      </w:r>
      <w:r w:rsidR="005A1C79" w:rsidRPr="00C93C55">
        <w:t>67.</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9"/>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9"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IV. Rozumowanie i tworzenie strategi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9"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14.4) Uczeń dzieli rozwi</w:t>
            </w:r>
            <w:r w:rsidRPr="00B30591">
              <w:rPr>
                <w:rFonts w:eastAsia="TimesNewRoman"/>
              </w:rPr>
              <w:t>ą</w:t>
            </w:r>
            <w:r w:rsidRPr="00B30591">
              <w:t>zanie zadania na etapy, stosuj</w:t>
            </w:r>
            <w:r w:rsidRPr="00B30591">
              <w:rPr>
                <w:rFonts w:eastAsia="TimesNewRoman"/>
              </w:rPr>
              <w:t>ą</w:t>
            </w:r>
            <w:r w:rsidRPr="00B30591">
              <w:t>c wł</w:t>
            </w:r>
            <w:r w:rsidRPr="00B30591">
              <w:t>a</w:t>
            </w:r>
            <w:r w:rsidRPr="00B30591">
              <w:t>sne, poprawne, wygodne dla niego strategie rozwi</w:t>
            </w:r>
            <w:r w:rsidRPr="00B30591">
              <w:rPr>
                <w:rFonts w:eastAsia="TimesNewRoman"/>
              </w:rPr>
              <w:t>ą</w:t>
            </w:r>
            <w:r w:rsidRPr="00B30591">
              <w:t>zania.</w:t>
            </w:r>
          </w:p>
          <w:p w:rsidR="005A1C79" w:rsidRPr="00B30591" w:rsidRDefault="005A1C79" w:rsidP="005A1C79">
            <w:r w:rsidRPr="00B30591">
              <w:t>5.8) Uczeń wykonuje działania na ułamkach dziesi</w:t>
            </w:r>
            <w:r w:rsidRPr="00B30591">
              <w:rPr>
                <w:rFonts w:eastAsia="TimesNewRoman"/>
              </w:rPr>
              <w:t>ę</w:t>
            </w:r>
            <w:r w:rsidRPr="00B30591">
              <w:t>tnych, u</w:t>
            </w:r>
            <w:r w:rsidRPr="00B30591">
              <w:rPr>
                <w:rFonts w:eastAsia="TimesNewRoman"/>
              </w:rPr>
              <w:t>ż</w:t>
            </w:r>
            <w:r w:rsidRPr="00B30591">
              <w:t>ywaj</w:t>
            </w:r>
            <w:r w:rsidRPr="00B30591">
              <w:rPr>
                <w:rFonts w:eastAsia="TimesNewRoman"/>
              </w:rPr>
              <w:t>ą</w:t>
            </w:r>
            <w:r w:rsidRPr="00B30591">
              <w:t>c własnych, poprawnych strategii lub z pomoc</w:t>
            </w:r>
            <w:r w:rsidRPr="00B30591">
              <w:rPr>
                <w:rFonts w:eastAsia="TimesNewRoman"/>
              </w:rPr>
              <w:t xml:space="preserve">ą </w:t>
            </w:r>
            <w:r w:rsidRPr="00B30591">
              <w:t>kalk</w:t>
            </w:r>
            <w:r w:rsidRPr="00B30591">
              <w:t>u</w:t>
            </w:r>
            <w:r w:rsidRPr="00B30591">
              <w:t>latora.</w:t>
            </w:r>
          </w:p>
        </w:tc>
      </w:tr>
    </w:tbl>
    <w:p w:rsidR="005A1C79" w:rsidRPr="00B30591" w:rsidRDefault="00C93C55" w:rsidP="00C93C55">
      <w:pPr>
        <w:pStyle w:val="Zadanie-nagwek-standardy"/>
        <w:rPr>
          <w:b w:val="0"/>
        </w:rPr>
      </w:pPr>
      <w:r>
        <w:lastRenderedPageBreak/>
        <w:t xml:space="preserve">Zadanie </w:t>
      </w:r>
      <w:r w:rsidR="005A1C79" w:rsidRPr="00C93C55">
        <w:t>68.</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autoSpaceDN w:val="0"/>
              <w:adjustRightInd w:val="0"/>
              <w:rPr>
                <w:bCs/>
              </w:rPr>
            </w:pPr>
            <w:r w:rsidRPr="00B30591">
              <w:rPr>
                <w:bCs/>
              </w:rPr>
              <w:t>IV. Rozumowanie i tworzenie strategi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spacing w:before="40"/>
            </w:pPr>
            <w:r w:rsidRPr="00B30591">
              <w:t>14.5) Uczeń do rozwiązywania zadań osadzonych w kontekście praktycznym stosuje poznaną wiedzę z zakresu arytmetyki i</w:t>
            </w:r>
            <w:r w:rsidR="001400CE">
              <w:t> </w:t>
            </w:r>
            <w:r w:rsidRPr="00B30591">
              <w:t>geometrii oraz nabyte umiejętności rachunkowe, a także wł</w:t>
            </w:r>
            <w:r w:rsidRPr="00B30591">
              <w:t>a</w:t>
            </w:r>
            <w:r w:rsidRPr="00B30591">
              <w:t>sne poprawne metody.</w:t>
            </w:r>
          </w:p>
          <w:p w:rsidR="005A1C79" w:rsidRPr="00B30591" w:rsidRDefault="005A1C79" w:rsidP="005A1C79">
            <w:pPr>
              <w:spacing w:before="40"/>
            </w:pPr>
            <w:r w:rsidRPr="00B30591">
              <w:t>5.2) Uczeń dodaje, odejmuje, mnoży i dzieli ułamki dziesiętne w pamięci (w najprostszych przykładach), pisemnie i za pom</w:t>
            </w:r>
            <w:r w:rsidRPr="00B30591">
              <w:t>o</w:t>
            </w:r>
            <w:r w:rsidRPr="00B30591">
              <w:t>cą kalkulatora (w trudniejszych przykładach).</w:t>
            </w:r>
          </w:p>
        </w:tc>
      </w:tr>
    </w:tbl>
    <w:p w:rsidR="005A1C79" w:rsidRPr="00B30591" w:rsidRDefault="00C93C55" w:rsidP="00C93C55">
      <w:pPr>
        <w:pStyle w:val="Zadanie-nagwek-standardy"/>
        <w:rPr>
          <w:b w:val="0"/>
        </w:rPr>
      </w:pPr>
      <w:r>
        <w:t xml:space="preserve">Zadanie </w:t>
      </w:r>
      <w:r w:rsidR="005A1C79" w:rsidRPr="00C93C55">
        <w:t>69.</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8"/>
      </w:tblGrid>
      <w:tr w:rsidR="005A1C79" w:rsidRPr="00B30591" w:rsidTr="005A1C79">
        <w:tc>
          <w:tcPr>
            <w:tcW w:w="2943" w:type="dxa"/>
          </w:tcPr>
          <w:p w:rsidR="005A1C79" w:rsidRPr="00B30591" w:rsidRDefault="005A1C79" w:rsidP="005A1C79">
            <w:r w:rsidRPr="00B30591">
              <w:t>Wymagania ogólne</w:t>
            </w:r>
          </w:p>
        </w:tc>
        <w:tc>
          <w:tcPr>
            <w:tcW w:w="6378" w:type="dxa"/>
          </w:tcPr>
          <w:p w:rsidR="005A1C79" w:rsidRPr="00B30591" w:rsidRDefault="005A1C79" w:rsidP="005A1C79">
            <w:r w:rsidRPr="00B30591">
              <w:t xml:space="preserve">IV. Rozumowanie i tworzenie strategii. </w:t>
            </w:r>
          </w:p>
        </w:tc>
      </w:tr>
      <w:tr w:rsidR="005A1C79" w:rsidRPr="00B30591" w:rsidTr="005A1C79">
        <w:tc>
          <w:tcPr>
            <w:tcW w:w="2943" w:type="dxa"/>
          </w:tcPr>
          <w:p w:rsidR="005A1C79" w:rsidRPr="00B30591" w:rsidRDefault="005A1C79" w:rsidP="005A1C79">
            <w:r w:rsidRPr="00B30591">
              <w:t>Wymagania szczegółowe</w:t>
            </w:r>
          </w:p>
        </w:tc>
        <w:tc>
          <w:tcPr>
            <w:tcW w:w="6378" w:type="dxa"/>
          </w:tcPr>
          <w:p w:rsidR="005A1C79" w:rsidRPr="00B30591" w:rsidRDefault="005A1C79" w:rsidP="001400CE">
            <w:r w:rsidRPr="00B30591">
              <w:t>14.5) Uczeń do rozwiązywania zadań osadzonych w kontekście praktycznym stosuje poznaną wiedzę z zakresu arytmetyki i</w:t>
            </w:r>
            <w:r w:rsidR="001400CE">
              <w:t> </w:t>
            </w:r>
            <w:r w:rsidRPr="00B30591">
              <w:t>geometrii oraz nabyte umiejętności rachunkowe, a także wł</w:t>
            </w:r>
            <w:r w:rsidRPr="00B30591">
              <w:t>a</w:t>
            </w:r>
            <w:r w:rsidRPr="00B30591">
              <w:t>sne poprawne metody.</w:t>
            </w:r>
          </w:p>
        </w:tc>
      </w:tr>
    </w:tbl>
    <w:p w:rsidR="005A1C79" w:rsidRPr="00B30591" w:rsidRDefault="00C93C55" w:rsidP="00C93C55">
      <w:pPr>
        <w:pStyle w:val="Zadanie-nagwek-standardy"/>
        <w:rPr>
          <w:b w:val="0"/>
        </w:rPr>
      </w:pPr>
      <w:r>
        <w:t xml:space="preserve">Zadanie </w:t>
      </w:r>
      <w:r w:rsidR="005A1C79" w:rsidRPr="00C93C55">
        <w:t>70.</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9"/>
      </w:tblGrid>
      <w:tr w:rsidR="005A1C79" w:rsidRPr="00B30591" w:rsidTr="005A1C79">
        <w:tc>
          <w:tcPr>
            <w:tcW w:w="2943" w:type="dxa"/>
          </w:tcPr>
          <w:p w:rsidR="005A1C79" w:rsidRPr="00B30591" w:rsidRDefault="005A1C79" w:rsidP="005A1C79">
            <w:r w:rsidRPr="00B30591">
              <w:t>Wymagania ogólne</w:t>
            </w:r>
          </w:p>
        </w:tc>
        <w:tc>
          <w:tcPr>
            <w:tcW w:w="6379" w:type="dxa"/>
          </w:tcPr>
          <w:p w:rsidR="005A1C79" w:rsidRPr="00B30591" w:rsidRDefault="005A1C79" w:rsidP="005A1C79">
            <w:r w:rsidRPr="00B30591">
              <w:t>IV. Rozumowanie i tworzenie strategii.</w:t>
            </w:r>
          </w:p>
        </w:tc>
      </w:tr>
      <w:tr w:rsidR="005A1C79" w:rsidRPr="00B30591" w:rsidTr="005A1C79">
        <w:tc>
          <w:tcPr>
            <w:tcW w:w="2943" w:type="dxa"/>
          </w:tcPr>
          <w:p w:rsidR="005A1C79" w:rsidRPr="00B30591" w:rsidRDefault="005A1C79" w:rsidP="005A1C79">
            <w:r w:rsidRPr="00B30591">
              <w:t>Wymagania szczegółowe</w:t>
            </w:r>
          </w:p>
        </w:tc>
        <w:tc>
          <w:tcPr>
            <w:tcW w:w="6379" w:type="dxa"/>
          </w:tcPr>
          <w:p w:rsidR="005A1C79" w:rsidRPr="00B30591" w:rsidRDefault="005A1C79" w:rsidP="00AC28CF">
            <w:r w:rsidRPr="00B30591">
              <w:t>14.5) Uczeń do rozwiązywania zadań w kontekście praktyc</w:t>
            </w:r>
            <w:r w:rsidRPr="00B30591">
              <w:t>z</w:t>
            </w:r>
            <w:r w:rsidRPr="00B30591">
              <w:t>nym stosuje wiedzę z zakresu arytmetyki i geometrii oraz nab</w:t>
            </w:r>
            <w:r w:rsidRPr="00B30591">
              <w:t>y</w:t>
            </w:r>
            <w:r w:rsidRPr="00B30591">
              <w:t>te umiejętności rachunkowe, a także własne poprawne metody.</w:t>
            </w:r>
          </w:p>
        </w:tc>
      </w:tr>
    </w:tbl>
    <w:p w:rsidR="005A1C79" w:rsidRPr="00B30591" w:rsidRDefault="00C93C55" w:rsidP="00C93C55">
      <w:pPr>
        <w:pStyle w:val="Zadanie-nagwek-standardy"/>
        <w:rPr>
          <w:b w:val="0"/>
        </w:rPr>
      </w:pPr>
      <w:r>
        <w:t xml:space="preserve">Zadanie </w:t>
      </w:r>
      <w:r w:rsidR="005A1C79" w:rsidRPr="00C93C55">
        <w:t>71.</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8"/>
      </w:tblGrid>
      <w:tr w:rsidR="005A1C79" w:rsidRPr="00B30591" w:rsidTr="005A1C79">
        <w:tc>
          <w:tcPr>
            <w:tcW w:w="2943" w:type="dxa"/>
          </w:tcPr>
          <w:p w:rsidR="005A1C79" w:rsidRPr="00B30591" w:rsidRDefault="005A1C79" w:rsidP="005A1C79">
            <w:r w:rsidRPr="00B30591">
              <w:t>Wymagania ogólne</w:t>
            </w:r>
          </w:p>
        </w:tc>
        <w:tc>
          <w:tcPr>
            <w:tcW w:w="6378" w:type="dxa"/>
          </w:tcPr>
          <w:p w:rsidR="005A1C79" w:rsidRPr="00B30591" w:rsidRDefault="005A1C79" w:rsidP="005A1C79">
            <w:pPr>
              <w:autoSpaceDE w:val="0"/>
              <w:autoSpaceDN w:val="0"/>
              <w:adjustRightInd w:val="0"/>
            </w:pPr>
            <w:r w:rsidRPr="00B30591">
              <w:t>IV. Rozumowanie i tworzenie strategii.</w:t>
            </w:r>
          </w:p>
        </w:tc>
      </w:tr>
      <w:tr w:rsidR="005A1C79" w:rsidRPr="00B30591" w:rsidTr="005A1C79">
        <w:tc>
          <w:tcPr>
            <w:tcW w:w="2943" w:type="dxa"/>
          </w:tcPr>
          <w:p w:rsidR="005A1C79" w:rsidRPr="00B30591" w:rsidRDefault="005A1C79" w:rsidP="005A1C79">
            <w:r w:rsidRPr="00B30591">
              <w:t>Wymagania szczegółowe</w:t>
            </w:r>
          </w:p>
        </w:tc>
        <w:tc>
          <w:tcPr>
            <w:tcW w:w="6378" w:type="dxa"/>
          </w:tcPr>
          <w:p w:rsidR="005A1C79" w:rsidRPr="00B30591" w:rsidRDefault="005A1C79" w:rsidP="005A1C79">
            <w:pPr>
              <w:spacing w:before="40"/>
            </w:pPr>
            <w:r w:rsidRPr="00B30591">
              <w:t xml:space="preserve">12.1) Uczeń interpretuje 100% danej wielkości jako całość, 50% </w:t>
            </w:r>
            <w:r w:rsidR="0043674B">
              <w:t>—</w:t>
            </w:r>
            <w:r w:rsidR="00C3599B">
              <w:t xml:space="preserve"> </w:t>
            </w:r>
            <w:r w:rsidRPr="00B30591">
              <w:t xml:space="preserve">jako połowę, 25% </w:t>
            </w:r>
            <w:r w:rsidR="0043674B">
              <w:t>—</w:t>
            </w:r>
            <w:r w:rsidR="00C3599B">
              <w:t xml:space="preserve"> </w:t>
            </w:r>
            <w:r w:rsidRPr="00B30591">
              <w:t>jako jedną czwartą, 10%</w:t>
            </w:r>
            <w:r w:rsidR="00C3599B">
              <w:t xml:space="preserve"> — </w:t>
            </w:r>
            <w:r w:rsidRPr="00B30591">
              <w:t>jako jedną dziesiątą, a 1%</w:t>
            </w:r>
            <w:r w:rsidR="00C3599B">
              <w:t xml:space="preserve"> — </w:t>
            </w:r>
            <w:r w:rsidRPr="00B30591">
              <w:t>jako setną część danej wielkości lic</w:t>
            </w:r>
            <w:r w:rsidRPr="00B30591">
              <w:t>z</w:t>
            </w:r>
            <w:r w:rsidRPr="00B30591">
              <w:t>bowej.</w:t>
            </w:r>
          </w:p>
          <w:p w:rsidR="005A1C79" w:rsidRPr="00B30591" w:rsidRDefault="005A1C79" w:rsidP="005A1C79">
            <w:pPr>
              <w:spacing w:before="40"/>
            </w:pPr>
            <w:r w:rsidRPr="00B30591">
              <w:t>2.1) Uczeń dodaje i odejmuje w pamięci liczby naturalne dw</w:t>
            </w:r>
            <w:r w:rsidRPr="00B30591">
              <w:t>u</w:t>
            </w:r>
            <w:r w:rsidRPr="00B30591">
              <w:t>cyfrowe, liczby wielocyfrowe w przypadkach takich jak np. 230 + 80 lub 4600 – 1200; liczbę jednocyfrową dodaje do d</w:t>
            </w:r>
            <w:r w:rsidRPr="00B30591">
              <w:t>o</w:t>
            </w:r>
            <w:r w:rsidRPr="00B30591">
              <w:t>wolnej liczby naturalnej i odejmuje od dowolnej liczby natura</w:t>
            </w:r>
            <w:r w:rsidRPr="00B30591">
              <w:t>l</w:t>
            </w:r>
            <w:r w:rsidRPr="00B30591">
              <w:t>nej.</w:t>
            </w:r>
          </w:p>
          <w:p w:rsidR="005A1C79" w:rsidRPr="00B30591" w:rsidRDefault="005A1C79" w:rsidP="003F75C7">
            <w:pPr>
              <w:spacing w:before="40"/>
            </w:pPr>
            <w:r w:rsidRPr="00B30591">
              <w:t>2.3) Uczeń mnoży i dzieli liczbę naturalną przez liczbę natura</w:t>
            </w:r>
            <w:r w:rsidRPr="00B30591">
              <w:t>l</w:t>
            </w:r>
            <w:r w:rsidRPr="00B30591">
              <w:t>ną jednocyfrową, dwucyfrową</w:t>
            </w:r>
            <w:r w:rsidR="001400CE">
              <w:t xml:space="preserve"> lub trzycyfrową pisemnie, w </w:t>
            </w:r>
            <w:r w:rsidRPr="00B30591">
              <w:t xml:space="preserve">pamięci (w </w:t>
            </w:r>
            <w:r w:rsidR="003F75C7">
              <w:t>najprostszych przykładach) i za </w:t>
            </w:r>
            <w:r w:rsidRPr="00B30591">
              <w:t>pomocą kalkul</w:t>
            </w:r>
            <w:r w:rsidRPr="00B30591">
              <w:t>a</w:t>
            </w:r>
            <w:r w:rsidRPr="00B30591">
              <w:t>tora (w trudniejszych przykładach).</w:t>
            </w:r>
          </w:p>
        </w:tc>
      </w:tr>
    </w:tbl>
    <w:p w:rsidR="002030F1" w:rsidRDefault="002030F1" w:rsidP="00C93C55">
      <w:pPr>
        <w:pStyle w:val="Zadanie-nagwek-standardy"/>
      </w:pPr>
    </w:p>
    <w:p w:rsidR="002030F1" w:rsidRDefault="002030F1">
      <w:pPr>
        <w:jc w:val="both"/>
        <w:rPr>
          <w:b/>
        </w:rPr>
      </w:pPr>
      <w:r>
        <w:br w:type="page"/>
      </w:r>
    </w:p>
    <w:p w:rsidR="005A1C79" w:rsidRPr="00C93C55" w:rsidRDefault="00C93C55" w:rsidP="00C93C55">
      <w:pPr>
        <w:pStyle w:val="Zadanie-nagwek-standardy"/>
      </w:pPr>
      <w:r>
        <w:lastRenderedPageBreak/>
        <w:t xml:space="preserve">Zadanie </w:t>
      </w:r>
      <w:r w:rsidR="005A1C79" w:rsidRPr="00C93C55">
        <w:t>72.</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8"/>
      </w:tblGrid>
      <w:tr w:rsidR="005A1C79" w:rsidRPr="00B30591" w:rsidTr="005A1C79">
        <w:tc>
          <w:tcPr>
            <w:tcW w:w="2943" w:type="dxa"/>
          </w:tcPr>
          <w:p w:rsidR="005A1C79" w:rsidRPr="00B30591" w:rsidRDefault="005A1C79" w:rsidP="005A1C79">
            <w:r w:rsidRPr="00B30591">
              <w:t>Wymagania ogólne</w:t>
            </w:r>
          </w:p>
        </w:tc>
        <w:tc>
          <w:tcPr>
            <w:tcW w:w="6378" w:type="dxa"/>
          </w:tcPr>
          <w:p w:rsidR="005A1C79" w:rsidRPr="00B30591" w:rsidRDefault="005A1C79" w:rsidP="005A1C79">
            <w:r w:rsidRPr="00B30591">
              <w:t xml:space="preserve">IV. Rozumowanie i tworzenie strategii. </w:t>
            </w:r>
          </w:p>
        </w:tc>
      </w:tr>
      <w:tr w:rsidR="005A1C79" w:rsidRPr="00B30591" w:rsidTr="005A1C79">
        <w:tc>
          <w:tcPr>
            <w:tcW w:w="2943" w:type="dxa"/>
          </w:tcPr>
          <w:p w:rsidR="005A1C79" w:rsidRPr="00B30591" w:rsidRDefault="005A1C79" w:rsidP="005A1C79">
            <w:r w:rsidRPr="00B30591">
              <w:t>Wymagania szczegółowe</w:t>
            </w:r>
          </w:p>
        </w:tc>
        <w:tc>
          <w:tcPr>
            <w:tcW w:w="6378" w:type="dxa"/>
          </w:tcPr>
          <w:p w:rsidR="005A1C79" w:rsidRPr="00B30591" w:rsidRDefault="005A1C79" w:rsidP="005A1C79">
            <w:r w:rsidRPr="00B30591">
              <w:t>12.2) Uczeń w przypadkach osadzonych w kontekście pra</w:t>
            </w:r>
            <w:r w:rsidRPr="00B30591">
              <w:t>k</w:t>
            </w:r>
            <w:r w:rsidRPr="00B30591">
              <w:t>tycznym oblicza procent danej wielkości, w stopniu trudności typu 50%, 10%, 20%.</w:t>
            </w:r>
          </w:p>
          <w:p w:rsidR="005A1C79" w:rsidRPr="00B30591" w:rsidRDefault="005A1C79" w:rsidP="005A1C79">
            <w:r w:rsidRPr="00B30591">
              <w:t>2.1) Uczeń dodaje i odejmuje w pamięci liczby naturalne dw</w:t>
            </w:r>
            <w:r w:rsidRPr="00B30591">
              <w:t>u</w:t>
            </w:r>
            <w:r w:rsidRPr="00B30591">
              <w:t>cyfrowe, liczby wielocyfrowe w przypadkach takich jak np. 230 + 80 lub 4600 – 1200; liczbę jednocyfrową dodaje do d</w:t>
            </w:r>
            <w:r w:rsidRPr="00B30591">
              <w:t>o</w:t>
            </w:r>
            <w:r w:rsidRPr="00B30591">
              <w:t>wolnej liczby naturalnej i odejmuje od dowolnej liczby natura</w:t>
            </w:r>
            <w:r w:rsidRPr="00B30591">
              <w:t>l</w:t>
            </w:r>
            <w:r w:rsidRPr="00B30591">
              <w:t>nej.</w:t>
            </w:r>
          </w:p>
          <w:p w:rsidR="005A1C79" w:rsidRPr="00B30591" w:rsidRDefault="005A1C79" w:rsidP="005A1C79">
            <w:r w:rsidRPr="00B30591">
              <w:t>2.3) Uczeń mnoży i dzieli liczbę naturalną przez liczbę natura</w:t>
            </w:r>
            <w:r w:rsidRPr="00B30591">
              <w:t>l</w:t>
            </w:r>
            <w:r w:rsidRPr="00B30591">
              <w:t>ną jednocyfrową, dwucyfr</w:t>
            </w:r>
            <w:r w:rsidR="001400CE">
              <w:t>ową lub trzycyfrową pisemnie, w </w:t>
            </w:r>
            <w:r w:rsidRPr="00B30591">
              <w:t>pamięci (w najprostszych przykładach) i za pomocą kalkul</w:t>
            </w:r>
            <w:r w:rsidRPr="00B30591">
              <w:t>a</w:t>
            </w:r>
            <w:r w:rsidRPr="00B30591">
              <w:t>tora (w trudniejszych przykładach).</w:t>
            </w:r>
          </w:p>
        </w:tc>
      </w:tr>
    </w:tbl>
    <w:p w:rsidR="005A1C79" w:rsidRPr="00C93C55" w:rsidRDefault="00C93C55" w:rsidP="00C93C55">
      <w:pPr>
        <w:pStyle w:val="Zadanie-nagwek-standardy"/>
      </w:pPr>
      <w:r>
        <w:t xml:space="preserve">Zadanie </w:t>
      </w:r>
      <w:r w:rsidR="005A1C79" w:rsidRPr="00C93C55">
        <w:t>73.</w:t>
      </w:r>
    </w:p>
    <w:tbl>
      <w:tblPr>
        <w:tblpPr w:leftFromText="142" w:rightFromText="142" w:vertAnchor="text" w:horzAnchor="margin" w:tblpY="1"/>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shd w:val="clear" w:color="auto" w:fill="auto"/>
          </w:tcPr>
          <w:p w:rsidR="005A1C79" w:rsidRPr="00B30591" w:rsidRDefault="005A1C79" w:rsidP="005A1C79">
            <w:pPr>
              <w:contextualSpacing/>
            </w:pPr>
            <w:r w:rsidRPr="00B30591">
              <w:t>Wymaganie ogólne</w:t>
            </w:r>
          </w:p>
        </w:tc>
        <w:tc>
          <w:tcPr>
            <w:tcW w:w="6378" w:type="dxa"/>
            <w:shd w:val="clear" w:color="auto" w:fill="auto"/>
          </w:tcPr>
          <w:p w:rsidR="005A1C79" w:rsidRPr="00B30591" w:rsidRDefault="005A1C79" w:rsidP="005A1C79">
            <w:pPr>
              <w:contextualSpacing/>
            </w:pPr>
            <w:r w:rsidRPr="00B30591">
              <w:t>III. Modelowanie matematyczne.</w:t>
            </w:r>
          </w:p>
        </w:tc>
      </w:tr>
      <w:tr w:rsidR="005A1C79" w:rsidRPr="00B30591" w:rsidTr="005A1C79">
        <w:tc>
          <w:tcPr>
            <w:tcW w:w="2943" w:type="dxa"/>
            <w:shd w:val="clear" w:color="auto" w:fill="auto"/>
          </w:tcPr>
          <w:p w:rsidR="005A1C79" w:rsidRPr="00B30591" w:rsidRDefault="005A1C79" w:rsidP="005A1C79">
            <w:pPr>
              <w:contextualSpacing/>
            </w:pPr>
            <w:r w:rsidRPr="00B30591">
              <w:t>Wymagania szczegółowe</w:t>
            </w:r>
          </w:p>
        </w:tc>
        <w:tc>
          <w:tcPr>
            <w:tcW w:w="6378" w:type="dxa"/>
            <w:shd w:val="clear" w:color="auto" w:fill="auto"/>
          </w:tcPr>
          <w:p w:rsidR="005A1C79" w:rsidRPr="00B30591" w:rsidRDefault="005A1C79" w:rsidP="005A1C79">
            <w:pPr>
              <w:contextualSpacing/>
            </w:pPr>
            <w:r w:rsidRPr="00B30591">
              <w:t>12.2) Uczeń w przypadkach osadzonych w kontekście pra</w:t>
            </w:r>
            <w:r w:rsidRPr="00B30591">
              <w:t>k</w:t>
            </w:r>
            <w:r w:rsidRPr="00B30591">
              <w:t>tycznym oblicza procent danej wielkości</w:t>
            </w:r>
            <w:r w:rsidR="003F75C7">
              <w:t>,</w:t>
            </w:r>
            <w:r w:rsidRPr="00B30591">
              <w:t xml:space="preserve"> w stopniu trudności typu 50%, 10%, 20%. </w:t>
            </w:r>
          </w:p>
          <w:p w:rsidR="005A1C79" w:rsidRPr="00B30591" w:rsidRDefault="005A1C79" w:rsidP="003F75C7">
            <w:pPr>
              <w:contextualSpacing/>
            </w:pPr>
            <w:r w:rsidRPr="00B30591">
              <w:t xml:space="preserve">12.1) Uczeń interpretuje 100% danej wielkości jako całość, 50% </w:t>
            </w:r>
            <w:r w:rsidR="003F75C7">
              <w:t>—</w:t>
            </w:r>
            <w:r w:rsidRPr="00B30591">
              <w:t xml:space="preserve"> jako połowę, 25% </w:t>
            </w:r>
            <w:r w:rsidR="003F75C7">
              <w:t>—</w:t>
            </w:r>
            <w:r w:rsidRPr="00B30591">
              <w:t xml:space="preserve"> jako jedną czwartą, 10% </w:t>
            </w:r>
            <w:r w:rsidR="003F75C7">
              <w:t>—</w:t>
            </w:r>
            <w:r w:rsidRPr="00B30591">
              <w:t xml:space="preserve"> jako jedną dziesiątą, a 1%</w:t>
            </w:r>
            <w:r w:rsidR="007F68F6" w:rsidRPr="00B30591">
              <w:t xml:space="preserve"> </w:t>
            </w:r>
            <w:r w:rsidR="007F68F6">
              <w:t>—</w:t>
            </w:r>
            <w:r w:rsidRPr="00B30591">
              <w:t xml:space="preserve"> jako jedną setną danej wielkości lic</w:t>
            </w:r>
            <w:r w:rsidRPr="00B30591">
              <w:t>z</w:t>
            </w:r>
            <w:r w:rsidRPr="00B30591">
              <w:t>bowej.</w:t>
            </w:r>
          </w:p>
        </w:tc>
      </w:tr>
    </w:tbl>
    <w:p w:rsidR="005A1C79" w:rsidRPr="00B30591" w:rsidRDefault="00C93C55" w:rsidP="00C93C55">
      <w:pPr>
        <w:pStyle w:val="Zadanie-nagwek-standardy"/>
        <w:rPr>
          <w:b w:val="0"/>
        </w:rPr>
      </w:pPr>
      <w:r>
        <w:t xml:space="preserve">Zadanie </w:t>
      </w:r>
      <w:r w:rsidR="005A1C79" w:rsidRPr="00C93C55">
        <w:t>74.</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9"/>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9"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III. Modelowanie matematyczne.</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9"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pStyle w:val="Akapitzlist"/>
              <w:autoSpaceDE w:val="0"/>
              <w:autoSpaceDN w:val="0"/>
              <w:adjustRightInd w:val="0"/>
              <w:spacing w:after="0" w:line="264" w:lineRule="auto"/>
              <w:ind w:left="0"/>
              <w:rPr>
                <w:sz w:val="24"/>
                <w:szCs w:val="24"/>
              </w:rPr>
            </w:pPr>
            <w:r w:rsidRPr="00B30591">
              <w:rPr>
                <w:sz w:val="24"/>
                <w:szCs w:val="24"/>
              </w:rPr>
              <w:t>12.2) Uczeń w przypadkach osadzonych w kontek</w:t>
            </w:r>
            <w:r w:rsidRPr="00B30591">
              <w:rPr>
                <w:rFonts w:eastAsia="TimesNewRoman"/>
                <w:sz w:val="24"/>
                <w:szCs w:val="24"/>
              </w:rPr>
              <w:t>ś</w:t>
            </w:r>
            <w:r w:rsidRPr="00B30591">
              <w:rPr>
                <w:sz w:val="24"/>
                <w:szCs w:val="24"/>
              </w:rPr>
              <w:t>cie pra</w:t>
            </w:r>
            <w:r w:rsidRPr="00B30591">
              <w:rPr>
                <w:sz w:val="24"/>
                <w:szCs w:val="24"/>
              </w:rPr>
              <w:t>k</w:t>
            </w:r>
            <w:r w:rsidRPr="00B30591">
              <w:rPr>
                <w:sz w:val="24"/>
                <w:szCs w:val="24"/>
              </w:rPr>
              <w:t>tycznym oblicza procent danej wielko</w:t>
            </w:r>
            <w:r w:rsidRPr="00B30591">
              <w:rPr>
                <w:rFonts w:eastAsia="TimesNewRoman"/>
                <w:sz w:val="24"/>
                <w:szCs w:val="24"/>
              </w:rPr>
              <w:t>ś</w:t>
            </w:r>
            <w:r w:rsidRPr="00B30591">
              <w:rPr>
                <w:sz w:val="24"/>
                <w:szCs w:val="24"/>
              </w:rPr>
              <w:t>ci</w:t>
            </w:r>
            <w:r w:rsidR="003F75C7">
              <w:rPr>
                <w:sz w:val="24"/>
                <w:szCs w:val="24"/>
              </w:rPr>
              <w:t>,</w:t>
            </w:r>
            <w:r w:rsidRPr="00B30591">
              <w:rPr>
                <w:sz w:val="24"/>
                <w:szCs w:val="24"/>
              </w:rPr>
              <w:t xml:space="preserve"> w stopniu trudno</w:t>
            </w:r>
            <w:r w:rsidRPr="00B30591">
              <w:rPr>
                <w:rFonts w:eastAsia="TimesNewRoman"/>
                <w:sz w:val="24"/>
                <w:szCs w:val="24"/>
              </w:rPr>
              <w:t>ś</w:t>
            </w:r>
            <w:r w:rsidRPr="00B30591">
              <w:rPr>
                <w:sz w:val="24"/>
                <w:szCs w:val="24"/>
              </w:rPr>
              <w:t>ci typu 50%, 10%, 20%.</w:t>
            </w:r>
          </w:p>
        </w:tc>
      </w:tr>
    </w:tbl>
    <w:p w:rsidR="005A1C79" w:rsidRPr="00B30591" w:rsidRDefault="00C93C55" w:rsidP="00C93C55">
      <w:pPr>
        <w:pStyle w:val="Zadanie-nagwek-standardy"/>
        <w:rPr>
          <w:b w:val="0"/>
        </w:rPr>
      </w:pPr>
      <w:r>
        <w:t xml:space="preserve">Zadanie </w:t>
      </w:r>
      <w:r w:rsidR="005A1C79" w:rsidRPr="00C93C55">
        <w:t>75.</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autoSpaceDN w:val="0"/>
              <w:adjustRightInd w:val="0"/>
              <w:rPr>
                <w:bCs/>
              </w:rPr>
            </w:pPr>
            <w:r w:rsidRPr="00B30591">
              <w:rPr>
                <w:bCs/>
              </w:rPr>
              <w:t>IV. Rozumowanie i tworzenie strategi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spacing w:before="40"/>
            </w:pPr>
            <w:r w:rsidRPr="00B30591">
              <w:t>12.1) Uczeń interpretuje 100% danej wielkości jako całość, 50%</w:t>
            </w:r>
            <w:r w:rsidR="00C3599B">
              <w:t xml:space="preserve"> — </w:t>
            </w:r>
            <w:r w:rsidRPr="00B30591">
              <w:t>jako połowę, 25%</w:t>
            </w:r>
            <w:r w:rsidR="009C1D45">
              <w:t xml:space="preserve"> —</w:t>
            </w:r>
            <w:r w:rsidRPr="00B30591">
              <w:t xml:space="preserve"> jako jedną czwartą, 10%</w:t>
            </w:r>
            <w:r w:rsidR="00C3599B">
              <w:t xml:space="preserve"> — </w:t>
            </w:r>
            <w:r w:rsidRPr="00B30591">
              <w:t>jako jedną dziesiątą, a 1%</w:t>
            </w:r>
            <w:r w:rsidR="00C3599B">
              <w:t xml:space="preserve"> — </w:t>
            </w:r>
            <w:r w:rsidRPr="00B30591">
              <w:t>jako setną część danej wielkości lic</w:t>
            </w:r>
            <w:r w:rsidRPr="00B30591">
              <w:t>z</w:t>
            </w:r>
            <w:r w:rsidRPr="00B30591">
              <w:t>bowej.</w:t>
            </w:r>
          </w:p>
        </w:tc>
      </w:tr>
    </w:tbl>
    <w:p w:rsidR="005A1C79" w:rsidRPr="00B30591" w:rsidRDefault="00C93C55" w:rsidP="00C93C55">
      <w:pPr>
        <w:pStyle w:val="Zadanie-nagwek-standardy"/>
        <w:rPr>
          <w:b w:val="0"/>
        </w:rPr>
      </w:pPr>
      <w:r>
        <w:t xml:space="preserve">Zadanie </w:t>
      </w:r>
      <w:r w:rsidR="005A1C79" w:rsidRPr="00C93C55">
        <w:t>76.</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9"/>
      </w:tblGrid>
      <w:tr w:rsidR="005A1C79" w:rsidRPr="00B30591" w:rsidTr="005A1C79">
        <w:tc>
          <w:tcPr>
            <w:tcW w:w="2943" w:type="dxa"/>
          </w:tcPr>
          <w:p w:rsidR="005A1C79" w:rsidRPr="00B30591" w:rsidRDefault="005A1C79" w:rsidP="005A1C79">
            <w:r w:rsidRPr="00B30591">
              <w:t>Wymagania ogólne</w:t>
            </w:r>
          </w:p>
        </w:tc>
        <w:tc>
          <w:tcPr>
            <w:tcW w:w="6379" w:type="dxa"/>
          </w:tcPr>
          <w:p w:rsidR="005A1C79" w:rsidRPr="00B30591" w:rsidRDefault="005A1C79" w:rsidP="005A1C79">
            <w:r w:rsidRPr="00B30591">
              <w:t>III. Modelowanie matematyczne.</w:t>
            </w:r>
          </w:p>
        </w:tc>
      </w:tr>
      <w:tr w:rsidR="005A1C79" w:rsidRPr="00B30591" w:rsidTr="005A1C79">
        <w:tc>
          <w:tcPr>
            <w:tcW w:w="2943" w:type="dxa"/>
          </w:tcPr>
          <w:p w:rsidR="005A1C79" w:rsidRPr="00B30591" w:rsidRDefault="005A1C79" w:rsidP="005A1C79">
            <w:r w:rsidRPr="00B30591">
              <w:t>Wymagania szczegółowe</w:t>
            </w:r>
          </w:p>
        </w:tc>
        <w:tc>
          <w:tcPr>
            <w:tcW w:w="6379" w:type="dxa"/>
          </w:tcPr>
          <w:p w:rsidR="005A1C79" w:rsidRPr="00B30591" w:rsidRDefault="005A1C79" w:rsidP="005A1C79">
            <w:r w:rsidRPr="00B30591">
              <w:t xml:space="preserve">12.1) Uczeń interpretuje 100% danej wielkości jako całość, 50% </w:t>
            </w:r>
            <w:r w:rsidR="003F75C7">
              <w:t>—</w:t>
            </w:r>
            <w:r w:rsidRPr="00B30591">
              <w:t xml:space="preserve"> jako połowę, 25%</w:t>
            </w:r>
            <w:r w:rsidR="00C3599B">
              <w:t xml:space="preserve"> — </w:t>
            </w:r>
            <w:r w:rsidRPr="00B30591">
              <w:t xml:space="preserve">jako jedną czwartą, 10% </w:t>
            </w:r>
            <w:r w:rsidR="003F75C7">
              <w:t>—</w:t>
            </w:r>
            <w:r w:rsidRPr="00B30591">
              <w:t xml:space="preserve"> jako jedną dziesiątą, a 1%</w:t>
            </w:r>
            <w:r w:rsidR="00C3599B">
              <w:t xml:space="preserve"> — </w:t>
            </w:r>
            <w:r w:rsidRPr="00B30591">
              <w:t>jako jedną setną część danej wielkości liczbowej.</w:t>
            </w:r>
          </w:p>
          <w:p w:rsidR="005A1C79" w:rsidRPr="00B30591" w:rsidRDefault="005A1C79" w:rsidP="005A1C79">
            <w:r w:rsidRPr="00B30591">
              <w:t xml:space="preserve">5.5) Uczeń oblicza ułamek danej liczby naturalnej. </w:t>
            </w:r>
          </w:p>
        </w:tc>
      </w:tr>
    </w:tbl>
    <w:p w:rsidR="005A1C79" w:rsidRPr="00B30591" w:rsidRDefault="00C93C55" w:rsidP="00C93C55">
      <w:pPr>
        <w:pStyle w:val="Zadanie-nagwek-standardy"/>
        <w:rPr>
          <w:b w:val="0"/>
        </w:rPr>
      </w:pPr>
      <w:r>
        <w:lastRenderedPageBreak/>
        <w:t xml:space="preserve">Zadanie </w:t>
      </w:r>
      <w:r w:rsidR="005A1C79" w:rsidRPr="00C93C55">
        <w:t>77.</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8"/>
      </w:tblGrid>
      <w:tr w:rsidR="005A1C79" w:rsidRPr="00B30591" w:rsidTr="005A1C79">
        <w:tc>
          <w:tcPr>
            <w:tcW w:w="2943" w:type="dxa"/>
          </w:tcPr>
          <w:p w:rsidR="005A1C79" w:rsidRPr="00B30591" w:rsidRDefault="005A1C79" w:rsidP="005A1C79">
            <w:r w:rsidRPr="00B30591">
              <w:t>Wymagania ogólne</w:t>
            </w:r>
          </w:p>
        </w:tc>
        <w:tc>
          <w:tcPr>
            <w:tcW w:w="6378" w:type="dxa"/>
          </w:tcPr>
          <w:p w:rsidR="005A1C79" w:rsidRPr="00B30591" w:rsidRDefault="005A1C79" w:rsidP="005A1C79">
            <w:r w:rsidRPr="00B30591">
              <w:t xml:space="preserve">IV. Rozumowanie i tworzenie strategii. </w:t>
            </w:r>
          </w:p>
        </w:tc>
      </w:tr>
      <w:tr w:rsidR="005A1C79" w:rsidRPr="00B30591" w:rsidTr="005A1C79">
        <w:tc>
          <w:tcPr>
            <w:tcW w:w="2943" w:type="dxa"/>
          </w:tcPr>
          <w:p w:rsidR="005A1C79" w:rsidRPr="00B30591" w:rsidRDefault="005A1C79" w:rsidP="005A1C79">
            <w:r w:rsidRPr="00B30591">
              <w:t>Wymagania szczegółowe</w:t>
            </w:r>
          </w:p>
        </w:tc>
        <w:tc>
          <w:tcPr>
            <w:tcW w:w="6378" w:type="dxa"/>
          </w:tcPr>
          <w:p w:rsidR="005A1C79" w:rsidRPr="00B30591" w:rsidRDefault="005A1C79" w:rsidP="005A1C79">
            <w:r w:rsidRPr="00B30591">
              <w:t>12.2) Uczeń w przypadkach osadzonych w kontekście pra</w:t>
            </w:r>
            <w:r w:rsidRPr="00B30591">
              <w:t>k</w:t>
            </w:r>
            <w:r w:rsidRPr="00B30591">
              <w:t>tycznym oblicza procent danej wielkości, w stopniu trudności typu 50%, 10%, 20%.</w:t>
            </w:r>
          </w:p>
        </w:tc>
      </w:tr>
    </w:tbl>
    <w:p w:rsidR="005A1C79" w:rsidRPr="00B30591" w:rsidRDefault="00C93C55" w:rsidP="00A960B4">
      <w:pPr>
        <w:pStyle w:val="Zadanie-nagwek-standardy-korekta1"/>
      </w:pPr>
      <w:r>
        <w:t xml:space="preserve">Zadanie </w:t>
      </w:r>
      <w:r w:rsidR="005A1C79" w:rsidRPr="00C93C55">
        <w:t>78.</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autoSpaceDN w:val="0"/>
              <w:adjustRightInd w:val="0"/>
            </w:pPr>
            <w:r w:rsidRPr="00B30591">
              <w:t xml:space="preserve">III. </w:t>
            </w:r>
            <w:r w:rsidRPr="00B30591">
              <w:rPr>
                <w:bCs/>
              </w:rPr>
              <w:t>Modelowanie matematyczne.</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spacing w:before="40"/>
            </w:pPr>
            <w:r w:rsidRPr="00B30591">
              <w:t>12.2) Uczeń w przypadkach osadzonych w kontekście pra</w:t>
            </w:r>
            <w:r w:rsidRPr="00B30591">
              <w:t>k</w:t>
            </w:r>
            <w:r w:rsidRPr="00B30591">
              <w:t>tycznym oblicza procent danej wielkości, w stopniu trudności typu 50%, 10%, 20%.</w:t>
            </w:r>
          </w:p>
          <w:p w:rsidR="005A1C79" w:rsidRPr="00B30591" w:rsidRDefault="005A1C79" w:rsidP="005A1C79">
            <w:pPr>
              <w:spacing w:before="40"/>
            </w:pPr>
            <w:r w:rsidRPr="00B30591">
              <w:t>5.2) Uczeń dodaje, odejmuje, mnoży i dzieli ułamki dziesiętne w pamięci (w najprostszych przykładach), pisemnie i za pom</w:t>
            </w:r>
            <w:r w:rsidRPr="00B30591">
              <w:t>o</w:t>
            </w:r>
            <w:r w:rsidRPr="00B30591">
              <w:t>cą kalkulatora (w trudniejszych przykładach).</w:t>
            </w:r>
          </w:p>
        </w:tc>
      </w:tr>
    </w:tbl>
    <w:p w:rsidR="005A1C79" w:rsidRPr="00C93C55" w:rsidRDefault="00C93C55" w:rsidP="00A960B4">
      <w:pPr>
        <w:pStyle w:val="Zadanie-nagwek-standardy-korekta1"/>
      </w:pPr>
      <w:r>
        <w:t xml:space="preserve">Zadanie </w:t>
      </w:r>
      <w:r w:rsidR="005A1C79" w:rsidRPr="00C93C55">
        <w:t>79.</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autoSpaceDN w:val="0"/>
              <w:adjustRightInd w:val="0"/>
            </w:pPr>
            <w:r w:rsidRPr="00B30591">
              <w:t xml:space="preserve">IV. </w:t>
            </w:r>
            <w:r w:rsidRPr="00B30591">
              <w:rPr>
                <w:bCs/>
              </w:rPr>
              <w:t>Rozumowanie i tworzenie strategi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spacing w:before="40"/>
            </w:pPr>
            <w:r w:rsidRPr="00B30591">
              <w:t>14.4) Uczeń dzieli rozwiązanie zadania na etapy, stosując wł</w:t>
            </w:r>
            <w:r w:rsidRPr="00B30591">
              <w:t>a</w:t>
            </w:r>
            <w:r w:rsidRPr="00B30591">
              <w:t>sne, poprawne, wygodne dla niego strategie rozwiązania.</w:t>
            </w:r>
          </w:p>
          <w:p w:rsidR="005A1C79" w:rsidRPr="00B30591" w:rsidRDefault="005A1C79" w:rsidP="005A1C79">
            <w:pPr>
              <w:spacing w:before="40"/>
            </w:pPr>
            <w:r w:rsidRPr="00B30591">
              <w:t>5.2) Uczeń dodaje, odejmuje, mnoży i dzieli ułamki dziesiętne w pamięci (w najprostszych przykładach), pisemnie i za pom</w:t>
            </w:r>
            <w:r w:rsidRPr="00B30591">
              <w:t>o</w:t>
            </w:r>
            <w:r w:rsidRPr="00B30591">
              <w:t>cą kalkulatora (w trudniejszych przykładach).</w:t>
            </w:r>
          </w:p>
        </w:tc>
      </w:tr>
    </w:tbl>
    <w:p w:rsidR="005A1C79" w:rsidRPr="00C93C55" w:rsidRDefault="00C93C55" w:rsidP="00A960B4">
      <w:pPr>
        <w:pStyle w:val="Zadanie-nagwek-standardy-korekta1"/>
      </w:pPr>
      <w:r>
        <w:t xml:space="preserve">Zadanie </w:t>
      </w:r>
      <w:r w:rsidR="005A1C79" w:rsidRPr="00C93C55">
        <w:t>80.</w:t>
      </w:r>
    </w:p>
    <w:tbl>
      <w:tblPr>
        <w:tblW w:w="9321" w:type="dxa"/>
        <w:tblBorders>
          <w:top w:val="single" w:sz="4" w:space="0" w:color="auto"/>
          <w:left w:val="single" w:sz="4" w:space="0" w:color="auto"/>
          <w:bottom w:val="single" w:sz="4" w:space="0" w:color="auto"/>
          <w:right w:val="single" w:sz="4" w:space="0" w:color="auto"/>
        </w:tblBorders>
        <w:tblLook w:val="0000"/>
      </w:tblPr>
      <w:tblGrid>
        <w:gridCol w:w="2943"/>
        <w:gridCol w:w="6378"/>
      </w:tblGrid>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 xml:space="preserve">IV. Rozumowanie i tworzenie strategii. </w:t>
            </w:r>
          </w:p>
        </w:tc>
      </w:tr>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14.4) Uczeń dzieli rozwiązanie zadania na etapy, stosując wł</w:t>
            </w:r>
            <w:r w:rsidRPr="00B30591">
              <w:t>a</w:t>
            </w:r>
            <w:r w:rsidRPr="00B30591">
              <w:t>sne, poprawne, wygodne dla niego strategie rozwiązania.</w:t>
            </w:r>
          </w:p>
          <w:p w:rsidR="005A1C79" w:rsidRPr="00B30591" w:rsidRDefault="005A1C79" w:rsidP="005A1C79">
            <w:r w:rsidRPr="00B30591">
              <w:t>5.9) Uczeń szacuje wyniki działań.</w:t>
            </w:r>
          </w:p>
        </w:tc>
      </w:tr>
    </w:tbl>
    <w:p w:rsidR="005A1C79" w:rsidRPr="00C93C55" w:rsidRDefault="005A1C79" w:rsidP="00C93C55">
      <w:pPr>
        <w:pStyle w:val="Nagwek2"/>
      </w:pPr>
      <w:bookmarkStart w:id="13" w:name="_Toc429657094"/>
      <w:r w:rsidRPr="00C93C55">
        <w:t>Geometria</w:t>
      </w:r>
      <w:bookmarkEnd w:id="13"/>
    </w:p>
    <w:p w:rsidR="005A1C79" w:rsidRPr="00B30591" w:rsidRDefault="00C93C55" w:rsidP="00A960B4">
      <w:pPr>
        <w:pStyle w:val="Zadanie-nagwek-standardy-korekta1"/>
      </w:pPr>
      <w:r>
        <w:t xml:space="preserve">Zadanie </w:t>
      </w:r>
      <w:r w:rsidR="005A1C79" w:rsidRPr="00C93C55">
        <w:t>81.</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9"/>
      </w:tblGrid>
      <w:tr w:rsidR="005A1C79" w:rsidRPr="00B30591" w:rsidTr="005A1C79">
        <w:tc>
          <w:tcPr>
            <w:tcW w:w="2943" w:type="dxa"/>
          </w:tcPr>
          <w:p w:rsidR="005A1C79" w:rsidRPr="00B30591" w:rsidRDefault="005A1C79" w:rsidP="005A1C79">
            <w:r w:rsidRPr="00B30591">
              <w:t>Wymagania ogólne</w:t>
            </w:r>
          </w:p>
        </w:tc>
        <w:tc>
          <w:tcPr>
            <w:tcW w:w="6379" w:type="dxa"/>
          </w:tcPr>
          <w:p w:rsidR="005A1C79" w:rsidRPr="00B30591" w:rsidRDefault="005A1C79" w:rsidP="005A1C79">
            <w:r w:rsidRPr="00B30591">
              <w:t>III. Modelowanie matematyczne.</w:t>
            </w:r>
          </w:p>
        </w:tc>
      </w:tr>
      <w:tr w:rsidR="005A1C79" w:rsidRPr="00B30591" w:rsidTr="005A1C79">
        <w:tc>
          <w:tcPr>
            <w:tcW w:w="2943" w:type="dxa"/>
          </w:tcPr>
          <w:p w:rsidR="005A1C79" w:rsidRPr="00B30591" w:rsidRDefault="005A1C79" w:rsidP="005A1C79">
            <w:r w:rsidRPr="00B30591">
              <w:t>Wymagania szczegółowe</w:t>
            </w:r>
          </w:p>
        </w:tc>
        <w:tc>
          <w:tcPr>
            <w:tcW w:w="6379" w:type="dxa"/>
          </w:tcPr>
          <w:p w:rsidR="005A1C79" w:rsidRPr="00B30591" w:rsidRDefault="005A1C79" w:rsidP="005A1C79">
            <w:pPr>
              <w:pStyle w:val="Akapitzlist"/>
              <w:autoSpaceDE w:val="0"/>
              <w:autoSpaceDN w:val="0"/>
              <w:adjustRightInd w:val="0"/>
              <w:spacing w:after="0" w:line="240" w:lineRule="auto"/>
              <w:ind w:left="0"/>
              <w:rPr>
                <w:sz w:val="24"/>
                <w:szCs w:val="24"/>
              </w:rPr>
            </w:pPr>
            <w:r w:rsidRPr="00B30591">
              <w:rPr>
                <w:sz w:val="24"/>
                <w:szCs w:val="24"/>
              </w:rPr>
              <w:t>9.2) Uczeń konstruuje trójkąt o trzech danych bokach; ustala możliwość zbudowania trójkąta (na podstawie nierówności trójkąta).</w:t>
            </w:r>
          </w:p>
        </w:tc>
      </w:tr>
    </w:tbl>
    <w:p w:rsidR="005A1C79" w:rsidRPr="00B30591" w:rsidRDefault="00C93C55" w:rsidP="00A960B4">
      <w:pPr>
        <w:pStyle w:val="Zadanie-nagwek-standardy-korekta1"/>
      </w:pPr>
      <w:r>
        <w:t xml:space="preserve">Zadanie </w:t>
      </w:r>
      <w:r w:rsidR="005A1C79" w:rsidRPr="00C93C55">
        <w:t>82.</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8"/>
      </w:tblGrid>
      <w:tr w:rsidR="005A1C79" w:rsidRPr="00B30591" w:rsidTr="005A1C79">
        <w:tc>
          <w:tcPr>
            <w:tcW w:w="2943" w:type="dxa"/>
          </w:tcPr>
          <w:p w:rsidR="005A1C79" w:rsidRPr="00B30591" w:rsidRDefault="005A1C79" w:rsidP="005A1C79">
            <w:r w:rsidRPr="00B30591">
              <w:t>Wymaganie ogólne</w:t>
            </w:r>
          </w:p>
        </w:tc>
        <w:tc>
          <w:tcPr>
            <w:tcW w:w="6378" w:type="dxa"/>
          </w:tcPr>
          <w:p w:rsidR="005A1C79" w:rsidRPr="00B30591" w:rsidRDefault="005A1C79" w:rsidP="005A1C79">
            <w:pPr>
              <w:autoSpaceDE w:val="0"/>
              <w:autoSpaceDN w:val="0"/>
              <w:adjustRightInd w:val="0"/>
              <w:rPr>
                <w:bCs/>
              </w:rPr>
            </w:pPr>
            <w:r w:rsidRPr="00B30591">
              <w:t xml:space="preserve">IV. </w:t>
            </w:r>
            <w:r w:rsidRPr="00B30591">
              <w:rPr>
                <w:bCs/>
              </w:rPr>
              <w:t>Rozumowanie i tworzenie strategii.</w:t>
            </w:r>
          </w:p>
        </w:tc>
      </w:tr>
      <w:tr w:rsidR="005A1C79" w:rsidRPr="00B30591" w:rsidTr="005A1C79">
        <w:tc>
          <w:tcPr>
            <w:tcW w:w="2943" w:type="dxa"/>
          </w:tcPr>
          <w:p w:rsidR="005A1C79" w:rsidRPr="00B30591" w:rsidRDefault="005A1C79" w:rsidP="005A1C79">
            <w:r w:rsidRPr="00B30591">
              <w:t>Wymagania szczegółowe</w:t>
            </w:r>
          </w:p>
        </w:tc>
        <w:tc>
          <w:tcPr>
            <w:tcW w:w="6378" w:type="dxa"/>
          </w:tcPr>
          <w:p w:rsidR="005A1C79" w:rsidRPr="00B30591" w:rsidRDefault="005A1C79" w:rsidP="005A1C79">
            <w:r w:rsidRPr="00B30591">
              <w:t>9.1) Uczeń rozpoznaje i nazywa trójkąty ostrokątne, prostoką</w:t>
            </w:r>
            <w:r w:rsidRPr="00B30591">
              <w:t>t</w:t>
            </w:r>
            <w:r w:rsidRPr="00B30591">
              <w:t>ne i rozwartokątne, równoboczne i równoramienne.</w:t>
            </w:r>
          </w:p>
          <w:p w:rsidR="005A1C79" w:rsidRPr="00B30591" w:rsidRDefault="005A1C79" w:rsidP="005A1C79">
            <w:r w:rsidRPr="00B30591">
              <w:t>9.3) Uczeń stosuje twierdzenie o sumie kątów trójkąta.</w:t>
            </w:r>
          </w:p>
        </w:tc>
      </w:tr>
    </w:tbl>
    <w:p w:rsidR="002030F1" w:rsidRDefault="002030F1" w:rsidP="00A960B4">
      <w:pPr>
        <w:pStyle w:val="Zadanie-nagwek-standardy-korekta1"/>
      </w:pPr>
    </w:p>
    <w:p w:rsidR="002030F1" w:rsidRDefault="002030F1">
      <w:pPr>
        <w:jc w:val="both"/>
        <w:rPr>
          <w:b/>
        </w:rPr>
      </w:pPr>
      <w:r>
        <w:br w:type="page"/>
      </w:r>
    </w:p>
    <w:p w:rsidR="005A1C79" w:rsidRPr="00B30591" w:rsidRDefault="00C93C55" w:rsidP="00A960B4">
      <w:pPr>
        <w:pStyle w:val="Zadanie-nagwek-standardy-korekta1"/>
      </w:pPr>
      <w:r>
        <w:lastRenderedPageBreak/>
        <w:t xml:space="preserve">Zadanie </w:t>
      </w:r>
      <w:r w:rsidR="005A1C79" w:rsidRPr="00C93C55">
        <w:t>83.</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autoSpaceDN w:val="0"/>
              <w:adjustRightInd w:val="0"/>
              <w:rPr>
                <w:bCs/>
              </w:rPr>
            </w:pPr>
            <w:r w:rsidRPr="00B30591">
              <w:rPr>
                <w:bCs/>
              </w:rPr>
              <w:t>II. Wykorzystanie i tworzenie informacj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spacing w:before="40"/>
            </w:pPr>
            <w:r w:rsidRPr="00B30591">
              <w:t>14.3) Uczeń dostrzega zależności między podanymi inform</w:t>
            </w:r>
            <w:r w:rsidRPr="00B30591">
              <w:t>a</w:t>
            </w:r>
            <w:r w:rsidRPr="00B30591">
              <w:t>cjami.</w:t>
            </w:r>
          </w:p>
        </w:tc>
      </w:tr>
    </w:tbl>
    <w:p w:rsidR="005A1C79" w:rsidRPr="00C93C55" w:rsidRDefault="00C93C55" w:rsidP="00C93C55">
      <w:pPr>
        <w:pStyle w:val="Zadanie-nagwek-standardy"/>
      </w:pPr>
      <w:r>
        <w:t xml:space="preserve">Zadanie </w:t>
      </w:r>
      <w:r w:rsidR="005A1C79" w:rsidRPr="00C93C55">
        <w:t>84.</w:t>
      </w:r>
    </w:p>
    <w:tbl>
      <w:tblPr>
        <w:tblpPr w:leftFromText="142" w:rightFromText="142" w:vertAnchor="text" w:tblpY="1"/>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autoSpaceDN w:val="0"/>
              <w:adjustRightInd w:val="0"/>
              <w:rPr>
                <w:bCs/>
              </w:rPr>
            </w:pPr>
            <w:r w:rsidRPr="00B30591">
              <w:rPr>
                <w:bCs/>
              </w:rPr>
              <w:t>IV. Rozumowanie i tworzenie strategi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spacing w:before="40"/>
            </w:pPr>
            <w:r w:rsidRPr="00B30591">
              <w:t>11.4) Uczeń oblicza objętość i pole powierzchni prostopadł</w:t>
            </w:r>
            <w:r w:rsidRPr="00B30591">
              <w:t>o</w:t>
            </w:r>
            <w:r w:rsidRPr="00B30591">
              <w:t xml:space="preserve">ścianu przy danych długościach krawędzi. </w:t>
            </w:r>
          </w:p>
          <w:p w:rsidR="005A1C79" w:rsidRPr="00B30591" w:rsidRDefault="005A1C79" w:rsidP="005A1C79">
            <w:pPr>
              <w:spacing w:before="40"/>
            </w:pPr>
            <w:r w:rsidRPr="00B30591">
              <w:t>14.3) Uczeń dostrzega zależności między podanymi inform</w:t>
            </w:r>
            <w:r w:rsidRPr="00B30591">
              <w:t>a</w:t>
            </w:r>
            <w:r w:rsidRPr="00B30591">
              <w:t>cjami.</w:t>
            </w:r>
          </w:p>
        </w:tc>
      </w:tr>
    </w:tbl>
    <w:p w:rsidR="005A1C79" w:rsidRPr="00C93C55" w:rsidRDefault="00C93C55" w:rsidP="00C93C55">
      <w:pPr>
        <w:pStyle w:val="Zadanie-nagwek-standardy"/>
      </w:pPr>
      <w:r>
        <w:t xml:space="preserve">Zadanie </w:t>
      </w:r>
      <w:r w:rsidR="005A1C79" w:rsidRPr="00C93C55">
        <w:t>85.</w:t>
      </w:r>
    </w:p>
    <w:tbl>
      <w:tblPr>
        <w:tblW w:w="9321" w:type="dxa"/>
        <w:tblBorders>
          <w:top w:val="single" w:sz="4" w:space="0" w:color="auto"/>
          <w:left w:val="single" w:sz="4" w:space="0" w:color="auto"/>
          <w:bottom w:val="single" w:sz="4" w:space="0" w:color="auto"/>
          <w:right w:val="single" w:sz="4" w:space="0" w:color="auto"/>
        </w:tblBorders>
        <w:tblLook w:val="0000"/>
      </w:tblPr>
      <w:tblGrid>
        <w:gridCol w:w="2943"/>
        <w:gridCol w:w="6378"/>
      </w:tblGrid>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 xml:space="preserve">III. Modelowanie matematyczne. </w:t>
            </w:r>
          </w:p>
        </w:tc>
      </w:tr>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11.2) Uczeń oblicza pola: kwadratu, prostokąta, rombu, równ</w:t>
            </w:r>
            <w:r w:rsidRPr="00B30591">
              <w:t>o</w:t>
            </w:r>
            <w:r w:rsidRPr="00B30591">
              <w:t>ległoboku, trójkąta, trapezu przedstawionych na rysunku (</w:t>
            </w:r>
            <w:r w:rsidR="001400CE">
              <w:t>w </w:t>
            </w:r>
            <w:r w:rsidRPr="00B30591">
              <w:t>tym na własnym rysunku pomocniczym) oraz w sytuacjach praktycznych.</w:t>
            </w:r>
          </w:p>
          <w:p w:rsidR="005A1C79" w:rsidRPr="00B30591" w:rsidRDefault="005A1C79" w:rsidP="005A1C79">
            <w:r w:rsidRPr="00B30591">
              <w:t>11.3) Uczeń stosuje jednostki pola: m</w:t>
            </w:r>
            <w:r w:rsidRPr="00B30591">
              <w:rPr>
                <w:vertAlign w:val="superscript"/>
              </w:rPr>
              <w:t>2</w:t>
            </w:r>
            <w:r w:rsidRPr="00B30591">
              <w:t>, cm</w:t>
            </w:r>
            <w:r w:rsidRPr="00B30591">
              <w:rPr>
                <w:vertAlign w:val="superscript"/>
              </w:rPr>
              <w:t>2</w:t>
            </w:r>
            <w:r w:rsidRPr="00B30591">
              <w:t>, km</w:t>
            </w:r>
            <w:r w:rsidRPr="00B30591">
              <w:rPr>
                <w:vertAlign w:val="superscript"/>
              </w:rPr>
              <w:t>2</w:t>
            </w:r>
            <w:r w:rsidRPr="00B30591">
              <w:t>, mm</w:t>
            </w:r>
            <w:r w:rsidRPr="00B30591">
              <w:rPr>
                <w:vertAlign w:val="superscript"/>
              </w:rPr>
              <w:t>2</w:t>
            </w:r>
            <w:r w:rsidRPr="00B30591">
              <w:t>, dm</w:t>
            </w:r>
            <w:r w:rsidRPr="00B30591">
              <w:rPr>
                <w:vertAlign w:val="superscript"/>
              </w:rPr>
              <w:t>2</w:t>
            </w:r>
            <w:r w:rsidRPr="00B30591">
              <w:t>, ar, hektar (bez zamiany jednostek w trakcie obliczeń).</w:t>
            </w:r>
          </w:p>
        </w:tc>
      </w:tr>
    </w:tbl>
    <w:p w:rsidR="005A1C79" w:rsidRPr="00B30591" w:rsidRDefault="00C93C55" w:rsidP="00C93C55">
      <w:pPr>
        <w:pStyle w:val="Zadanie-nagwek-standardy"/>
        <w:rPr>
          <w:b w:val="0"/>
        </w:rPr>
      </w:pPr>
      <w:r>
        <w:t xml:space="preserve">Zadanie </w:t>
      </w:r>
      <w:r w:rsidR="005A1C79" w:rsidRPr="00C93C55">
        <w:t>86.</w:t>
      </w:r>
    </w:p>
    <w:tbl>
      <w:tblPr>
        <w:tblpPr w:leftFromText="142" w:rightFromText="142" w:vertAnchor="text" w:horzAnchor="margin" w:tblpY="1"/>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autoSpaceDN w:val="0"/>
              <w:adjustRightInd w:val="0"/>
              <w:rPr>
                <w:bCs/>
              </w:rPr>
            </w:pPr>
            <w:r w:rsidRPr="00B30591">
              <w:rPr>
                <w:bCs/>
              </w:rPr>
              <w:t>II. Wykorzystanie i tworzenie informacj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3F75C7">
            <w:r w:rsidRPr="00B30591">
              <w:t>9.1) Uczeń rozpoznaje i nazywa trójkąty ostrokątne, prostoką</w:t>
            </w:r>
            <w:r w:rsidRPr="00B30591">
              <w:t>t</w:t>
            </w:r>
            <w:r w:rsidRPr="00B30591">
              <w:t>ne i rozwartokątne, równoboczne i równoramienne.</w:t>
            </w:r>
          </w:p>
        </w:tc>
      </w:tr>
    </w:tbl>
    <w:p w:rsidR="005A1C79" w:rsidRPr="00C93C55" w:rsidRDefault="00C93C55" w:rsidP="00C93C55">
      <w:pPr>
        <w:pStyle w:val="Zadanie-nagwek-standardy"/>
      </w:pPr>
      <w:r>
        <w:t xml:space="preserve">Zadanie </w:t>
      </w:r>
      <w:r w:rsidR="005A1C79" w:rsidRPr="00C93C55">
        <w:t>87.</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tabs>
                <w:tab w:val="left" w:pos="426"/>
              </w:tabs>
            </w:pPr>
            <w:r w:rsidRPr="00B30591">
              <w:t>II. Wykorzystanie i tworzenie informacj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tabs>
                <w:tab w:val="right" w:pos="284"/>
                <w:tab w:val="left" w:pos="408"/>
              </w:tabs>
            </w:pPr>
            <w:r w:rsidRPr="00B30591">
              <w:t>8.6) Uczeń rozpoznaje kąty wierzchołkowe i kąty przyległe oraz korzysta z ich własności.</w:t>
            </w:r>
          </w:p>
        </w:tc>
      </w:tr>
    </w:tbl>
    <w:p w:rsidR="005A1C79" w:rsidRPr="00C93C55" w:rsidRDefault="00C93C55" w:rsidP="00C93C55">
      <w:pPr>
        <w:pStyle w:val="Zadanie-nagwek-standardy"/>
      </w:pPr>
      <w:r>
        <w:t xml:space="preserve">Zadanie </w:t>
      </w:r>
      <w:r w:rsidR="005A1C79" w:rsidRPr="00C93C55">
        <w:t>88.</w:t>
      </w:r>
    </w:p>
    <w:tbl>
      <w:tblPr>
        <w:tblpPr w:leftFromText="142" w:rightFromText="142" w:vertAnchor="text" w:horzAnchor="margin" w:tblpY="1"/>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tblPr>
      <w:tblGrid>
        <w:gridCol w:w="2943"/>
        <w:gridCol w:w="6378"/>
      </w:tblGrid>
      <w:tr w:rsidR="005A1C79" w:rsidRPr="00B30591" w:rsidTr="005A1C79">
        <w:tc>
          <w:tcPr>
            <w:tcW w:w="2943" w:type="dxa"/>
            <w:shd w:val="clear" w:color="auto" w:fill="auto"/>
          </w:tcPr>
          <w:p w:rsidR="005A1C79" w:rsidRPr="00B30591" w:rsidRDefault="005A1C79" w:rsidP="005A1C79">
            <w:pPr>
              <w:contextualSpacing/>
            </w:pPr>
            <w:r w:rsidRPr="00B30591">
              <w:t>Wymaganie ogólne</w:t>
            </w:r>
          </w:p>
        </w:tc>
        <w:tc>
          <w:tcPr>
            <w:tcW w:w="6378" w:type="dxa"/>
            <w:shd w:val="clear" w:color="auto" w:fill="auto"/>
          </w:tcPr>
          <w:p w:rsidR="005A1C79" w:rsidRPr="00B30591" w:rsidRDefault="005A1C79" w:rsidP="005A1C79">
            <w:pPr>
              <w:contextualSpacing/>
            </w:pPr>
            <w:r w:rsidRPr="00B30591">
              <w:t>II. Wykorzystanie i tworzenie informacji.</w:t>
            </w:r>
          </w:p>
        </w:tc>
      </w:tr>
      <w:tr w:rsidR="005A1C79" w:rsidRPr="00B30591" w:rsidTr="005A1C79">
        <w:trPr>
          <w:trHeight w:val="388"/>
        </w:trPr>
        <w:tc>
          <w:tcPr>
            <w:tcW w:w="2943" w:type="dxa"/>
            <w:shd w:val="clear" w:color="auto" w:fill="auto"/>
          </w:tcPr>
          <w:p w:rsidR="005A1C79" w:rsidRPr="00B30591" w:rsidRDefault="005A1C79" w:rsidP="005A1C79">
            <w:pPr>
              <w:contextualSpacing/>
            </w:pPr>
            <w:r w:rsidRPr="00B30591">
              <w:t>Wymagania szczegółowe</w:t>
            </w:r>
          </w:p>
        </w:tc>
        <w:tc>
          <w:tcPr>
            <w:tcW w:w="6378" w:type="dxa"/>
            <w:shd w:val="clear" w:color="auto" w:fill="auto"/>
          </w:tcPr>
          <w:p w:rsidR="005A1C79" w:rsidRPr="00B30591" w:rsidRDefault="005A1C79" w:rsidP="005A1C79">
            <w:pPr>
              <w:contextualSpacing/>
            </w:pPr>
            <w:r w:rsidRPr="00B30591">
              <w:t xml:space="preserve">8.6) Uczeń rozpoznaje kąty wierzchołkowe i kąty przyległe oraz korzysta z ich własności. </w:t>
            </w:r>
          </w:p>
        </w:tc>
      </w:tr>
    </w:tbl>
    <w:p w:rsidR="005A1C79" w:rsidRPr="00B30591" w:rsidRDefault="00C93C55" w:rsidP="00C93C55">
      <w:pPr>
        <w:pStyle w:val="Zadanie-nagwek-standardy"/>
        <w:rPr>
          <w:b w:val="0"/>
        </w:rPr>
      </w:pPr>
      <w:r>
        <w:t xml:space="preserve">Zadanie </w:t>
      </w:r>
      <w:r w:rsidR="005A1C79" w:rsidRPr="00C93C55">
        <w:t>89.</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9"/>
      </w:tblGrid>
      <w:tr w:rsidR="005A1C79" w:rsidRPr="00B30591" w:rsidTr="005A1C79">
        <w:tc>
          <w:tcPr>
            <w:tcW w:w="2943" w:type="dxa"/>
          </w:tcPr>
          <w:p w:rsidR="005A1C79" w:rsidRPr="00B30591" w:rsidRDefault="005A1C79" w:rsidP="005A1C79">
            <w:r w:rsidRPr="00B30591">
              <w:t>Wymagania ogólne</w:t>
            </w:r>
          </w:p>
        </w:tc>
        <w:tc>
          <w:tcPr>
            <w:tcW w:w="6379" w:type="dxa"/>
          </w:tcPr>
          <w:p w:rsidR="005A1C79" w:rsidRPr="00B30591" w:rsidRDefault="005A1C79" w:rsidP="005A1C79">
            <w:r w:rsidRPr="00B30591">
              <w:t>III. Modelowanie matematyczne.</w:t>
            </w:r>
          </w:p>
        </w:tc>
      </w:tr>
      <w:tr w:rsidR="005A1C79" w:rsidRPr="00B30591" w:rsidTr="005A1C79">
        <w:tc>
          <w:tcPr>
            <w:tcW w:w="2943" w:type="dxa"/>
          </w:tcPr>
          <w:p w:rsidR="005A1C79" w:rsidRPr="00B30591" w:rsidRDefault="005A1C79" w:rsidP="005A1C79">
            <w:r w:rsidRPr="00B30591">
              <w:t>Wymagania szczegółowe</w:t>
            </w:r>
          </w:p>
        </w:tc>
        <w:tc>
          <w:tcPr>
            <w:tcW w:w="6379" w:type="dxa"/>
          </w:tcPr>
          <w:p w:rsidR="005A1C79" w:rsidRPr="00B30591" w:rsidRDefault="005A1C79" w:rsidP="005A1C79">
            <w:r w:rsidRPr="00B30591">
              <w:t>8.6) Uczeń rozpoznaje kąty wierzchołkowe i kąty przyległe oraz korzysta z ich własności.</w:t>
            </w:r>
          </w:p>
          <w:p w:rsidR="005A1C79" w:rsidRPr="00B30591" w:rsidRDefault="005A1C79" w:rsidP="005A1C79">
            <w:r w:rsidRPr="00B30591">
              <w:t>9.3) Uczeń stosuje twierdzenie o sumie kątów trójkąta.</w:t>
            </w:r>
          </w:p>
        </w:tc>
      </w:tr>
    </w:tbl>
    <w:p w:rsidR="005A1C79" w:rsidRPr="00C93C55" w:rsidRDefault="00C93C55" w:rsidP="00C93C55">
      <w:pPr>
        <w:pStyle w:val="Zadanie-nagwek-standardy"/>
      </w:pPr>
      <w:r>
        <w:lastRenderedPageBreak/>
        <w:t xml:space="preserve">Zadanie </w:t>
      </w:r>
      <w:r w:rsidR="005A1C79" w:rsidRPr="00C93C55">
        <w:t>90</w:t>
      </w:r>
      <w:r w:rsidR="005A1C79" w:rsidRPr="00B30591">
        <w:rPr>
          <w:b w:val="0"/>
        </w:rPr>
        <w:t>.</w:t>
      </w:r>
    </w:p>
    <w:tbl>
      <w:tblPr>
        <w:tblpPr w:leftFromText="142" w:rightFromText="142" w:vertAnchor="text" w:horzAnchor="margin" w:tblpY="1"/>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tblPr>
      <w:tblGrid>
        <w:gridCol w:w="2943"/>
        <w:gridCol w:w="6378"/>
      </w:tblGrid>
      <w:tr w:rsidR="005A1C79" w:rsidRPr="00B30591" w:rsidTr="005A1C79">
        <w:tc>
          <w:tcPr>
            <w:tcW w:w="2943" w:type="dxa"/>
            <w:shd w:val="clear" w:color="auto" w:fill="auto"/>
          </w:tcPr>
          <w:p w:rsidR="005A1C79" w:rsidRPr="00B30591" w:rsidRDefault="005A1C79" w:rsidP="005A1C79">
            <w:pPr>
              <w:contextualSpacing/>
            </w:pPr>
            <w:r w:rsidRPr="00B30591">
              <w:t>Wymaganie ogólne</w:t>
            </w:r>
          </w:p>
        </w:tc>
        <w:tc>
          <w:tcPr>
            <w:tcW w:w="6378" w:type="dxa"/>
            <w:shd w:val="clear" w:color="auto" w:fill="auto"/>
          </w:tcPr>
          <w:p w:rsidR="005A1C79" w:rsidRPr="00B30591" w:rsidRDefault="005A1C79" w:rsidP="005A1C79">
            <w:pPr>
              <w:contextualSpacing/>
            </w:pPr>
            <w:r w:rsidRPr="00B30591">
              <w:t>IV. Rozumowanie i tworzenie strategii.</w:t>
            </w:r>
          </w:p>
        </w:tc>
      </w:tr>
      <w:tr w:rsidR="005A1C79" w:rsidRPr="00B30591" w:rsidTr="005A1C79">
        <w:tc>
          <w:tcPr>
            <w:tcW w:w="2943" w:type="dxa"/>
            <w:shd w:val="clear" w:color="auto" w:fill="auto"/>
          </w:tcPr>
          <w:p w:rsidR="005A1C79" w:rsidRPr="00B30591" w:rsidRDefault="005A1C79" w:rsidP="005A1C79">
            <w:pPr>
              <w:contextualSpacing/>
            </w:pPr>
            <w:r w:rsidRPr="00B30591">
              <w:t>Wymagania szczegółowe</w:t>
            </w:r>
          </w:p>
        </w:tc>
        <w:tc>
          <w:tcPr>
            <w:tcW w:w="6378" w:type="dxa"/>
            <w:shd w:val="clear" w:color="auto" w:fill="auto"/>
          </w:tcPr>
          <w:p w:rsidR="005A1C79" w:rsidRPr="00B30591" w:rsidRDefault="005A1C79" w:rsidP="005A1C79">
            <w:pPr>
              <w:contextualSpacing/>
            </w:pPr>
            <w:r w:rsidRPr="00B30591">
              <w:t>11.6) Uczeń oblicza miary kątów, stosując przy tym poznane własności kątów i wielokątów.</w:t>
            </w:r>
          </w:p>
          <w:p w:rsidR="005A1C79" w:rsidRPr="00B30591" w:rsidRDefault="005A1C79" w:rsidP="001400CE">
            <w:pPr>
              <w:contextualSpacing/>
            </w:pPr>
            <w:r w:rsidRPr="00B30591">
              <w:t>8.6) Uczeń rozpoznaje kąty wierzchołkowe i przyległe i korz</w:t>
            </w:r>
            <w:r w:rsidRPr="00B30591">
              <w:t>y</w:t>
            </w:r>
            <w:r w:rsidRPr="00B30591">
              <w:t>sta z ich własności.</w:t>
            </w:r>
          </w:p>
        </w:tc>
      </w:tr>
    </w:tbl>
    <w:p w:rsidR="005A1C79" w:rsidRPr="00B30591" w:rsidRDefault="00C93C55" w:rsidP="00C93C55">
      <w:pPr>
        <w:pStyle w:val="Zadanie-nagwek-standardy"/>
        <w:rPr>
          <w:b w:val="0"/>
        </w:rPr>
      </w:pPr>
      <w:r>
        <w:t xml:space="preserve">Zadanie </w:t>
      </w:r>
      <w:r w:rsidR="005A1C79" w:rsidRPr="00C93C55">
        <w:t>91.</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8"/>
      </w:tblGrid>
      <w:tr w:rsidR="005A1C79" w:rsidRPr="00B30591" w:rsidTr="005A1C79">
        <w:tc>
          <w:tcPr>
            <w:tcW w:w="2943" w:type="dxa"/>
          </w:tcPr>
          <w:p w:rsidR="005A1C79" w:rsidRPr="00B30591" w:rsidRDefault="005A1C79" w:rsidP="005A1C79">
            <w:r w:rsidRPr="00B30591">
              <w:t>Wymaganie ogólne</w:t>
            </w:r>
          </w:p>
        </w:tc>
        <w:tc>
          <w:tcPr>
            <w:tcW w:w="6378" w:type="dxa"/>
          </w:tcPr>
          <w:p w:rsidR="005A1C79" w:rsidRPr="00B30591" w:rsidRDefault="005A1C79" w:rsidP="005A1C79">
            <w:pPr>
              <w:autoSpaceDE w:val="0"/>
              <w:autoSpaceDN w:val="0"/>
              <w:adjustRightInd w:val="0"/>
              <w:rPr>
                <w:bCs/>
              </w:rPr>
            </w:pPr>
            <w:r w:rsidRPr="00B30591">
              <w:t>III. Modelowanie matematyczne</w:t>
            </w:r>
            <w:r w:rsidRPr="00B30591">
              <w:rPr>
                <w:bCs/>
              </w:rPr>
              <w:t>.</w:t>
            </w:r>
          </w:p>
        </w:tc>
      </w:tr>
      <w:tr w:rsidR="005A1C79" w:rsidRPr="00B30591" w:rsidTr="005A1C79">
        <w:tc>
          <w:tcPr>
            <w:tcW w:w="2943" w:type="dxa"/>
          </w:tcPr>
          <w:p w:rsidR="005A1C79" w:rsidRPr="00B30591" w:rsidRDefault="005A1C79" w:rsidP="005A1C79">
            <w:r w:rsidRPr="00B30591">
              <w:t>Wymagania szczegółowe</w:t>
            </w:r>
          </w:p>
        </w:tc>
        <w:tc>
          <w:tcPr>
            <w:tcW w:w="6378" w:type="dxa"/>
          </w:tcPr>
          <w:p w:rsidR="005A1C79" w:rsidRPr="00B30591" w:rsidRDefault="005A1C79" w:rsidP="005A1C79">
            <w:pPr>
              <w:spacing w:before="40"/>
            </w:pPr>
            <w:r w:rsidRPr="00B30591">
              <w:t>11.6) Uczeń oblicza miary kątów, stosując przy tym poznane własności kątów i wielokątów.</w:t>
            </w:r>
          </w:p>
        </w:tc>
      </w:tr>
    </w:tbl>
    <w:p w:rsidR="005A1C79" w:rsidRPr="00C93C55" w:rsidRDefault="00C93C55" w:rsidP="00C93C55">
      <w:pPr>
        <w:pStyle w:val="Zadanie-nagwek-standardy"/>
      </w:pPr>
      <w:r>
        <w:t xml:space="preserve">Zadanie </w:t>
      </w:r>
      <w:r w:rsidR="005A1C79" w:rsidRPr="00C93C55">
        <w:t>92.</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9"/>
      </w:tblGrid>
      <w:tr w:rsidR="005A1C79" w:rsidRPr="00B30591" w:rsidTr="005A1C79">
        <w:tc>
          <w:tcPr>
            <w:tcW w:w="2943" w:type="dxa"/>
          </w:tcPr>
          <w:p w:rsidR="005A1C79" w:rsidRPr="00B30591" w:rsidRDefault="005A1C79" w:rsidP="005A1C79">
            <w:r w:rsidRPr="00B30591">
              <w:t>Wymagania ogólne</w:t>
            </w:r>
          </w:p>
        </w:tc>
        <w:tc>
          <w:tcPr>
            <w:tcW w:w="6379" w:type="dxa"/>
          </w:tcPr>
          <w:p w:rsidR="005A1C79" w:rsidRPr="00B30591" w:rsidRDefault="005A1C79" w:rsidP="005A1C79">
            <w:r w:rsidRPr="00B30591">
              <w:t>III. Modelowanie matematyczne.</w:t>
            </w:r>
          </w:p>
        </w:tc>
      </w:tr>
      <w:tr w:rsidR="005A1C79" w:rsidRPr="00B30591" w:rsidTr="005A1C79">
        <w:tc>
          <w:tcPr>
            <w:tcW w:w="2943" w:type="dxa"/>
          </w:tcPr>
          <w:p w:rsidR="005A1C79" w:rsidRPr="00B30591" w:rsidRDefault="005A1C79" w:rsidP="005A1C79">
            <w:r w:rsidRPr="00B30591">
              <w:t>Wymagania szczegółowe</w:t>
            </w:r>
          </w:p>
        </w:tc>
        <w:tc>
          <w:tcPr>
            <w:tcW w:w="6379" w:type="dxa"/>
          </w:tcPr>
          <w:p w:rsidR="005A1C79" w:rsidRPr="00B30591" w:rsidRDefault="005A1C79" w:rsidP="005A1C79">
            <w:r w:rsidRPr="00B30591">
              <w:t>11.6) Uczeń oblicza miary kątów, stosując przy tym poznane własności kątów i wielokątów.</w:t>
            </w:r>
          </w:p>
          <w:p w:rsidR="005A1C79" w:rsidRPr="00B30591" w:rsidRDefault="005A1C79" w:rsidP="005A1C79">
            <w:r w:rsidRPr="00B30591">
              <w:t>9.3) Uczeń stosuje twierdzenie o sumie kątów trójkąta.</w:t>
            </w:r>
          </w:p>
        </w:tc>
      </w:tr>
    </w:tbl>
    <w:p w:rsidR="005A1C79" w:rsidRPr="00C93C55" w:rsidRDefault="00C93C55" w:rsidP="00C93C55">
      <w:pPr>
        <w:pStyle w:val="Zadanie-nagwek-standardy"/>
      </w:pPr>
      <w:r>
        <w:t xml:space="preserve">Zadanie </w:t>
      </w:r>
      <w:r w:rsidR="005A1C79" w:rsidRPr="00C93C55">
        <w:t>93.</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autoSpaceDN w:val="0"/>
              <w:adjustRightInd w:val="0"/>
              <w:rPr>
                <w:bCs/>
              </w:rPr>
            </w:pPr>
            <w:r w:rsidRPr="00B30591">
              <w:rPr>
                <w:bCs/>
              </w:rPr>
              <w:t>II. Wykorzystanie i tworzenie informacj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spacing w:before="40"/>
            </w:pPr>
            <w:r w:rsidRPr="00B30591">
              <w:t>11.6) Uczeń oblicza miary kątów, stosując przy tym poznane własności kątów i wielokątów.</w:t>
            </w:r>
          </w:p>
          <w:p w:rsidR="005A1C79" w:rsidRPr="00B30591" w:rsidRDefault="005A1C79" w:rsidP="005A1C79">
            <w:pPr>
              <w:spacing w:before="40"/>
            </w:pPr>
            <w:r w:rsidRPr="00B30591">
              <w:t>9.5) Uczeń zna najważniejsze własności kwadratu, prostokąta, rombu, równoległoboku, trapezu.</w:t>
            </w:r>
          </w:p>
        </w:tc>
      </w:tr>
    </w:tbl>
    <w:p w:rsidR="005A1C79" w:rsidRPr="00C93C55" w:rsidRDefault="00C93C55" w:rsidP="00C93C55">
      <w:pPr>
        <w:pStyle w:val="Zadanie-nagwek-standardy"/>
      </w:pPr>
      <w:r>
        <w:t xml:space="preserve">Zadanie </w:t>
      </w:r>
      <w:r w:rsidR="005A1C79" w:rsidRPr="00C93C55">
        <w:t>94.</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8"/>
      </w:tblGrid>
      <w:tr w:rsidR="005A1C79" w:rsidRPr="00B30591" w:rsidTr="005A1C79">
        <w:tc>
          <w:tcPr>
            <w:tcW w:w="2943" w:type="dxa"/>
          </w:tcPr>
          <w:p w:rsidR="005A1C79" w:rsidRPr="00B30591" w:rsidRDefault="005A1C79" w:rsidP="005A1C79">
            <w:r w:rsidRPr="00B30591">
              <w:t>Wymagania ogólne</w:t>
            </w:r>
          </w:p>
        </w:tc>
        <w:tc>
          <w:tcPr>
            <w:tcW w:w="6378" w:type="dxa"/>
          </w:tcPr>
          <w:p w:rsidR="005A1C79" w:rsidRPr="00B30591" w:rsidRDefault="005A1C79" w:rsidP="005A1C79">
            <w:pPr>
              <w:autoSpaceDE w:val="0"/>
              <w:autoSpaceDN w:val="0"/>
              <w:adjustRightInd w:val="0"/>
            </w:pPr>
            <w:r w:rsidRPr="00B30591">
              <w:t xml:space="preserve">II. Wykorzystanie i tworzenie informacji. </w:t>
            </w:r>
          </w:p>
        </w:tc>
      </w:tr>
      <w:tr w:rsidR="005A1C79" w:rsidRPr="00B30591" w:rsidTr="005A1C79">
        <w:tc>
          <w:tcPr>
            <w:tcW w:w="2943" w:type="dxa"/>
          </w:tcPr>
          <w:p w:rsidR="005A1C79" w:rsidRPr="00B30591" w:rsidRDefault="005A1C79" w:rsidP="005A1C79">
            <w:r w:rsidRPr="00B30591">
              <w:t>Wymagania szczegółowe</w:t>
            </w:r>
          </w:p>
        </w:tc>
        <w:tc>
          <w:tcPr>
            <w:tcW w:w="6378" w:type="dxa"/>
          </w:tcPr>
          <w:p w:rsidR="005A1C79" w:rsidRPr="00B30591" w:rsidRDefault="005A1C79" w:rsidP="005A1C79">
            <w:r w:rsidRPr="00B30591">
              <w:t xml:space="preserve">11.6) Uczeń oblicza miary kątów, stosując przy tym poznane własności kątów i wielokątów. </w:t>
            </w:r>
          </w:p>
          <w:p w:rsidR="005A1C79" w:rsidRPr="00B30591" w:rsidRDefault="005A1C79" w:rsidP="005A1C79">
            <w:r w:rsidRPr="00B30591">
              <w:t>9.3) Uczeń stosuje twierdzenie o sumie kątów trójkąta.</w:t>
            </w:r>
          </w:p>
        </w:tc>
      </w:tr>
    </w:tbl>
    <w:p w:rsidR="005A1C79" w:rsidRPr="00B30591" w:rsidRDefault="00C93C55" w:rsidP="00C93C55">
      <w:pPr>
        <w:pStyle w:val="Zadanie-nagwek-standardy"/>
        <w:rPr>
          <w:b w:val="0"/>
        </w:rPr>
      </w:pPr>
      <w:r>
        <w:t xml:space="preserve">Zadanie </w:t>
      </w:r>
      <w:r w:rsidR="005A1C79" w:rsidRPr="00C93C55">
        <w:t>95.</w:t>
      </w:r>
    </w:p>
    <w:tbl>
      <w:tblPr>
        <w:tblW w:w="9321" w:type="dxa"/>
        <w:tblBorders>
          <w:top w:val="single" w:sz="4" w:space="0" w:color="auto"/>
          <w:left w:val="single" w:sz="4" w:space="0" w:color="auto"/>
          <w:bottom w:val="single" w:sz="4" w:space="0" w:color="auto"/>
          <w:right w:val="single" w:sz="4" w:space="0" w:color="auto"/>
        </w:tblBorders>
        <w:tblLook w:val="0000"/>
      </w:tblPr>
      <w:tblGrid>
        <w:gridCol w:w="2943"/>
        <w:gridCol w:w="6378"/>
      </w:tblGrid>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tcBorders>
            <w:vAlign w:val="center"/>
          </w:tcPr>
          <w:p w:rsidR="005A1C79" w:rsidRPr="00B30591" w:rsidRDefault="005A1C79" w:rsidP="005A1C79">
            <w:r w:rsidRPr="00B30591">
              <w:t>II. Wykorzystanie i tworzenie informacji.</w:t>
            </w:r>
          </w:p>
        </w:tc>
      </w:tr>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tcBorders>
            <w:vAlign w:val="center"/>
          </w:tcPr>
          <w:p w:rsidR="005A1C79" w:rsidRPr="00B30591" w:rsidRDefault="005A1C79" w:rsidP="005A1C79">
            <w:r w:rsidRPr="00B30591">
              <w:t xml:space="preserve">11.6) Uczeń oblicza miary kątów, stosując przy tym poznane własności kątów i wielokątów. </w:t>
            </w:r>
          </w:p>
        </w:tc>
      </w:tr>
    </w:tbl>
    <w:p w:rsidR="005A1C79" w:rsidRPr="00B30591" w:rsidRDefault="00C93C55" w:rsidP="00C93C55">
      <w:pPr>
        <w:pStyle w:val="Zadanie-nagwek-standardy"/>
        <w:rPr>
          <w:b w:val="0"/>
        </w:rPr>
      </w:pPr>
      <w:r>
        <w:t xml:space="preserve">Zadanie </w:t>
      </w:r>
      <w:r w:rsidR="005A1C79" w:rsidRPr="00C93C55">
        <w:t>96.</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8"/>
      </w:tblGrid>
      <w:tr w:rsidR="005A1C79" w:rsidRPr="00B30591" w:rsidTr="005A1C79">
        <w:tc>
          <w:tcPr>
            <w:tcW w:w="2943" w:type="dxa"/>
          </w:tcPr>
          <w:p w:rsidR="005A1C79" w:rsidRPr="00B30591" w:rsidRDefault="005A1C79" w:rsidP="005A1C79">
            <w:r w:rsidRPr="00B30591">
              <w:t>Wymagania ogólne</w:t>
            </w:r>
          </w:p>
        </w:tc>
        <w:tc>
          <w:tcPr>
            <w:tcW w:w="6378" w:type="dxa"/>
          </w:tcPr>
          <w:p w:rsidR="005A1C79" w:rsidRPr="00B30591" w:rsidRDefault="005A1C79" w:rsidP="005A1C79">
            <w:pPr>
              <w:autoSpaceDE w:val="0"/>
              <w:autoSpaceDN w:val="0"/>
              <w:adjustRightInd w:val="0"/>
            </w:pPr>
            <w:r w:rsidRPr="00B30591">
              <w:t xml:space="preserve">II. Wykorzystanie i tworzenie informacji. </w:t>
            </w:r>
          </w:p>
        </w:tc>
      </w:tr>
      <w:tr w:rsidR="005A1C79" w:rsidRPr="00B30591" w:rsidTr="005A1C79">
        <w:tc>
          <w:tcPr>
            <w:tcW w:w="2943" w:type="dxa"/>
          </w:tcPr>
          <w:p w:rsidR="005A1C79" w:rsidRPr="00B30591" w:rsidRDefault="005A1C79" w:rsidP="005A1C79">
            <w:r w:rsidRPr="00B30591">
              <w:t>Wymagania szczegółowe</w:t>
            </w:r>
          </w:p>
        </w:tc>
        <w:tc>
          <w:tcPr>
            <w:tcW w:w="6378" w:type="dxa"/>
          </w:tcPr>
          <w:p w:rsidR="005A1C79" w:rsidRPr="00B30591" w:rsidRDefault="005A1C79" w:rsidP="005A1C79">
            <w:r w:rsidRPr="00B30591">
              <w:t>9.3) Uczeń stosuje twierdzenie o sumie kątów trójkąta.</w:t>
            </w:r>
          </w:p>
        </w:tc>
      </w:tr>
    </w:tbl>
    <w:p w:rsidR="002030F1" w:rsidRDefault="002030F1" w:rsidP="00C93C55">
      <w:pPr>
        <w:pStyle w:val="Zadanie-nagwek-standardy"/>
      </w:pPr>
    </w:p>
    <w:p w:rsidR="002030F1" w:rsidRDefault="002030F1">
      <w:pPr>
        <w:jc w:val="both"/>
        <w:rPr>
          <w:b/>
        </w:rPr>
      </w:pPr>
      <w:r>
        <w:br w:type="page"/>
      </w:r>
    </w:p>
    <w:p w:rsidR="005A1C79" w:rsidRPr="00C93C55" w:rsidRDefault="00C93C55" w:rsidP="00C93C55">
      <w:pPr>
        <w:pStyle w:val="Zadanie-nagwek-standardy"/>
      </w:pPr>
      <w:r>
        <w:lastRenderedPageBreak/>
        <w:t xml:space="preserve">Zadanie </w:t>
      </w:r>
      <w:r w:rsidR="005A1C79" w:rsidRPr="00C93C55">
        <w:t>97.</w:t>
      </w:r>
    </w:p>
    <w:tbl>
      <w:tblPr>
        <w:tblpPr w:leftFromText="142" w:rightFromText="142" w:vertAnchor="text" w:horzAnchor="margin" w:tblpY="1"/>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shd w:val="clear" w:color="auto" w:fill="auto"/>
          </w:tcPr>
          <w:p w:rsidR="005A1C79" w:rsidRPr="00B30591" w:rsidRDefault="005A1C79" w:rsidP="005A1C79">
            <w:pPr>
              <w:contextualSpacing/>
            </w:pPr>
            <w:r w:rsidRPr="00B30591">
              <w:t>Wymaganie ogólne</w:t>
            </w:r>
          </w:p>
        </w:tc>
        <w:tc>
          <w:tcPr>
            <w:tcW w:w="6378" w:type="dxa"/>
            <w:shd w:val="clear" w:color="auto" w:fill="auto"/>
          </w:tcPr>
          <w:p w:rsidR="005A1C79" w:rsidRPr="00B30591" w:rsidRDefault="005A1C79" w:rsidP="005A1C79">
            <w:pPr>
              <w:contextualSpacing/>
            </w:pPr>
            <w:r w:rsidRPr="00B30591">
              <w:t>IV. Rozumowanie i tworzenie strategii.</w:t>
            </w:r>
          </w:p>
        </w:tc>
      </w:tr>
      <w:tr w:rsidR="005A1C79" w:rsidRPr="00B30591" w:rsidTr="005A1C79">
        <w:tc>
          <w:tcPr>
            <w:tcW w:w="2943" w:type="dxa"/>
            <w:shd w:val="clear" w:color="auto" w:fill="auto"/>
          </w:tcPr>
          <w:p w:rsidR="005A1C79" w:rsidRPr="00B30591" w:rsidRDefault="005A1C79" w:rsidP="005A1C79">
            <w:pPr>
              <w:contextualSpacing/>
            </w:pPr>
            <w:r w:rsidRPr="00B30591">
              <w:t>Wymagania szczegółowe</w:t>
            </w:r>
          </w:p>
        </w:tc>
        <w:tc>
          <w:tcPr>
            <w:tcW w:w="6378" w:type="dxa"/>
            <w:shd w:val="clear" w:color="auto" w:fill="auto"/>
          </w:tcPr>
          <w:p w:rsidR="005A1C79" w:rsidRPr="00B30591" w:rsidRDefault="005A1C79" w:rsidP="005A1C79">
            <w:pPr>
              <w:contextualSpacing/>
            </w:pPr>
            <w:r w:rsidRPr="00B30591">
              <w:t>9.3) Uczeń stosuje twierdzenie o sumie kątów trójkąta.</w:t>
            </w:r>
          </w:p>
          <w:p w:rsidR="005A1C79" w:rsidRPr="00B30591" w:rsidRDefault="005A1C79" w:rsidP="005A1C79">
            <w:pPr>
              <w:contextualSpacing/>
            </w:pPr>
            <w:r w:rsidRPr="00B30591">
              <w:t>2.6) Uczeń porównuje różnicowo i ilorazowo liczby naturalne.</w:t>
            </w:r>
          </w:p>
        </w:tc>
      </w:tr>
    </w:tbl>
    <w:p w:rsidR="005A1C79" w:rsidRPr="00C93C55" w:rsidRDefault="00C93C55" w:rsidP="002030F1">
      <w:pPr>
        <w:pStyle w:val="Zadanie-nagwek-standardy-korekta1"/>
      </w:pPr>
      <w:r>
        <w:t xml:space="preserve">Zadanie </w:t>
      </w:r>
      <w:r w:rsidR="005A1C79" w:rsidRPr="00C93C55">
        <w:t>98.</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tabs>
                <w:tab w:val="left" w:pos="426"/>
              </w:tabs>
            </w:pPr>
            <w:r w:rsidRPr="00B30591">
              <w:t>IV. Rozumowanie i tworzenie strategi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tabs>
                <w:tab w:val="right" w:pos="284"/>
                <w:tab w:val="left" w:pos="408"/>
              </w:tabs>
            </w:pPr>
            <w:r w:rsidRPr="00B30591">
              <w:t>9.3) Uczeń stosuje twierdzenie o sumie kątów trójkąta.</w:t>
            </w:r>
          </w:p>
          <w:p w:rsidR="005A1C79" w:rsidRPr="00B30591" w:rsidRDefault="005A1C79" w:rsidP="005A1C79">
            <w:pPr>
              <w:tabs>
                <w:tab w:val="right" w:pos="284"/>
                <w:tab w:val="left" w:pos="408"/>
              </w:tabs>
            </w:pPr>
            <w:r w:rsidRPr="00B30591">
              <w:t>12.1) Uczeń interpretuje 100% danej wielkości jako całość, 50%</w:t>
            </w:r>
            <w:r w:rsidR="00C3599B">
              <w:t xml:space="preserve"> — </w:t>
            </w:r>
            <w:r w:rsidRPr="00B30591">
              <w:t>jako połowę, 25%</w:t>
            </w:r>
            <w:r w:rsidR="00C3599B">
              <w:t xml:space="preserve"> — </w:t>
            </w:r>
            <w:r w:rsidRPr="00B30591">
              <w:t>jako jedną czwartą, 10%</w:t>
            </w:r>
            <w:r w:rsidR="00C3599B">
              <w:t xml:space="preserve"> — </w:t>
            </w:r>
            <w:r w:rsidRPr="00B30591">
              <w:t>jako jedną dziesiątą, a 1%</w:t>
            </w:r>
            <w:r w:rsidR="00C3599B">
              <w:t xml:space="preserve"> — </w:t>
            </w:r>
            <w:r w:rsidRPr="00B30591">
              <w:t>jako setną część danej wielkości lic</w:t>
            </w:r>
            <w:r w:rsidRPr="00B30591">
              <w:t>z</w:t>
            </w:r>
            <w:r w:rsidRPr="00B30591">
              <w:t>bowej.</w:t>
            </w:r>
          </w:p>
        </w:tc>
      </w:tr>
    </w:tbl>
    <w:p w:rsidR="005A1C79" w:rsidRPr="00C93C55" w:rsidRDefault="00C93C55" w:rsidP="002030F1">
      <w:pPr>
        <w:pStyle w:val="Zadanie-nagwek-standardy-korekta1"/>
      </w:pPr>
      <w:r>
        <w:t xml:space="preserve">Zadanie </w:t>
      </w:r>
      <w:r w:rsidR="005A1C79" w:rsidRPr="00C93C55">
        <w:t>99.</w:t>
      </w:r>
    </w:p>
    <w:tbl>
      <w:tblPr>
        <w:tblpPr w:leftFromText="142" w:rightFromText="142" w:vertAnchor="text" w:horzAnchor="margin" w:tblpY="1"/>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autoSpaceDN w:val="0"/>
              <w:adjustRightInd w:val="0"/>
            </w:pPr>
            <w:r w:rsidRPr="00B30591">
              <w:t xml:space="preserve">II. Wykorzystanie i tworzenie informacji. </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7.5) Uczeń wie, że aby znaleźć odległość punktu od prostej, należy znaleźć długość odpowiedniego odcinka prostopadłego.</w:t>
            </w:r>
          </w:p>
        </w:tc>
      </w:tr>
    </w:tbl>
    <w:p w:rsidR="005A1C79" w:rsidRPr="00C93C55" w:rsidRDefault="00C93C55" w:rsidP="002030F1">
      <w:pPr>
        <w:pStyle w:val="Zadanie-nagwek-standardy-korekta1"/>
      </w:pPr>
      <w:r>
        <w:t xml:space="preserve">Zadanie </w:t>
      </w:r>
      <w:r w:rsidR="005A1C79" w:rsidRPr="00C93C55">
        <w:t>100.</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9"/>
      </w:tblGrid>
      <w:tr w:rsidR="005A1C79" w:rsidRPr="00B30591" w:rsidTr="005A1C79">
        <w:tc>
          <w:tcPr>
            <w:tcW w:w="2943" w:type="dxa"/>
          </w:tcPr>
          <w:p w:rsidR="005A1C79" w:rsidRPr="00B30591" w:rsidRDefault="005A1C79" w:rsidP="005A1C79">
            <w:r w:rsidRPr="00B30591">
              <w:t>Wymagania ogólne</w:t>
            </w:r>
          </w:p>
        </w:tc>
        <w:tc>
          <w:tcPr>
            <w:tcW w:w="6379" w:type="dxa"/>
          </w:tcPr>
          <w:p w:rsidR="005A1C79" w:rsidRPr="00B30591" w:rsidRDefault="005A1C79" w:rsidP="005A1C79">
            <w:r w:rsidRPr="00B30591">
              <w:t>II. Wykorzystanie i tworzenie informacji.</w:t>
            </w:r>
          </w:p>
        </w:tc>
      </w:tr>
      <w:tr w:rsidR="005A1C79" w:rsidRPr="00B30591" w:rsidTr="005A1C79">
        <w:tc>
          <w:tcPr>
            <w:tcW w:w="2943" w:type="dxa"/>
          </w:tcPr>
          <w:p w:rsidR="005A1C79" w:rsidRPr="00B30591" w:rsidRDefault="005A1C79" w:rsidP="005A1C79">
            <w:r w:rsidRPr="00B30591">
              <w:t>Wymagania szczegółowe</w:t>
            </w:r>
          </w:p>
        </w:tc>
        <w:tc>
          <w:tcPr>
            <w:tcW w:w="6379" w:type="dxa"/>
          </w:tcPr>
          <w:p w:rsidR="005A1C79" w:rsidRPr="00B30591" w:rsidRDefault="005A1C79" w:rsidP="003F75C7">
            <w:pPr>
              <w:pStyle w:val="Akapitzlist"/>
              <w:autoSpaceDE w:val="0"/>
              <w:autoSpaceDN w:val="0"/>
              <w:adjustRightInd w:val="0"/>
              <w:spacing w:after="0" w:line="240" w:lineRule="auto"/>
              <w:ind w:left="0"/>
              <w:rPr>
                <w:sz w:val="24"/>
                <w:szCs w:val="24"/>
              </w:rPr>
            </w:pPr>
            <w:r w:rsidRPr="00B30591">
              <w:rPr>
                <w:sz w:val="24"/>
                <w:szCs w:val="24"/>
              </w:rPr>
              <w:t xml:space="preserve">7.5) Uczeń wie, </w:t>
            </w:r>
            <w:r w:rsidR="003F75C7">
              <w:rPr>
                <w:sz w:val="24"/>
                <w:szCs w:val="24"/>
              </w:rPr>
              <w:t>że a</w:t>
            </w:r>
            <w:r w:rsidRPr="00B30591">
              <w:rPr>
                <w:sz w:val="24"/>
                <w:szCs w:val="24"/>
              </w:rPr>
              <w:t>by znaleźć odległość punktu od prostej, należy znaleźć długość odpowiedniego odcinka prostopadłego.</w:t>
            </w:r>
          </w:p>
        </w:tc>
      </w:tr>
    </w:tbl>
    <w:p w:rsidR="005A1C79" w:rsidRPr="00B30591" w:rsidRDefault="00C93C55" w:rsidP="002030F1">
      <w:pPr>
        <w:pStyle w:val="Zadanie-nagwek-standardy-korekta1"/>
      </w:pPr>
      <w:r>
        <w:t xml:space="preserve">Zadanie </w:t>
      </w:r>
      <w:r w:rsidR="005A1C79" w:rsidRPr="00C93C55">
        <w:t>101.</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autoSpaceDN w:val="0"/>
              <w:adjustRightInd w:val="0"/>
            </w:pPr>
            <w:r w:rsidRPr="00B30591">
              <w:t xml:space="preserve">IV. </w:t>
            </w:r>
            <w:r w:rsidRPr="00B30591">
              <w:rPr>
                <w:bCs/>
              </w:rPr>
              <w:t>Rozumowanie i tworzenie strategi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spacing w:before="40"/>
            </w:pPr>
            <w:r w:rsidRPr="00B30591">
              <w:t>14.1) Uczeń czyta ze zrozumieniem prosty tekst zawierający informacje liczbowe.</w:t>
            </w:r>
          </w:p>
          <w:p w:rsidR="005A1C79" w:rsidRPr="00B30591" w:rsidRDefault="005A1C79" w:rsidP="005A1C79">
            <w:pPr>
              <w:spacing w:before="40"/>
              <w:ind w:left="-23"/>
            </w:pPr>
            <w:r w:rsidRPr="00B30591">
              <w:t>2.5) Uczeń stosuje wygodne dla niego sposoby ułatwiające o</w:t>
            </w:r>
            <w:r w:rsidRPr="00B30591">
              <w:t>b</w:t>
            </w:r>
            <w:r w:rsidRPr="00B30591">
              <w:t xml:space="preserve">liczenia, w tym przemienność i łączność dodawania </w:t>
            </w:r>
            <w:r w:rsidRPr="00B30591">
              <w:br/>
              <w:t>i mnożenia.</w:t>
            </w:r>
          </w:p>
        </w:tc>
      </w:tr>
    </w:tbl>
    <w:p w:rsidR="005A1C79" w:rsidRPr="00C93C55" w:rsidRDefault="00C93C55" w:rsidP="002030F1">
      <w:pPr>
        <w:pStyle w:val="Zadanie-nagwek-standardy-korekta1"/>
      </w:pPr>
      <w:r>
        <w:t xml:space="preserve">Zadanie </w:t>
      </w:r>
      <w:r w:rsidR="005A1C79" w:rsidRPr="00C93C55">
        <w:t>102</w:t>
      </w:r>
      <w:r w:rsidR="005A1C79" w:rsidRPr="00B30591">
        <w:t>.</w:t>
      </w:r>
    </w:p>
    <w:tbl>
      <w:tblPr>
        <w:tblpPr w:leftFromText="142" w:rightFromText="142" w:vertAnchor="text" w:horzAnchor="margin" w:tblpY="1"/>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shd w:val="clear" w:color="auto" w:fill="auto"/>
          </w:tcPr>
          <w:p w:rsidR="005A1C79" w:rsidRPr="00B30591" w:rsidRDefault="005A1C79" w:rsidP="005A1C79">
            <w:pPr>
              <w:contextualSpacing/>
            </w:pPr>
            <w:r w:rsidRPr="00B30591">
              <w:t>Wymaganie ogólne</w:t>
            </w:r>
          </w:p>
        </w:tc>
        <w:tc>
          <w:tcPr>
            <w:tcW w:w="6378" w:type="dxa"/>
            <w:shd w:val="clear" w:color="auto" w:fill="auto"/>
          </w:tcPr>
          <w:p w:rsidR="005A1C79" w:rsidRPr="00B30591" w:rsidRDefault="005A1C79" w:rsidP="005A1C79">
            <w:pPr>
              <w:contextualSpacing/>
            </w:pPr>
            <w:r w:rsidRPr="00B30591">
              <w:t>IV. Rozumowanie i tworzenie strategii.</w:t>
            </w:r>
          </w:p>
        </w:tc>
      </w:tr>
      <w:tr w:rsidR="005A1C79" w:rsidRPr="00B30591" w:rsidTr="005A1C79">
        <w:trPr>
          <w:trHeight w:val="701"/>
        </w:trPr>
        <w:tc>
          <w:tcPr>
            <w:tcW w:w="2943" w:type="dxa"/>
            <w:shd w:val="clear" w:color="auto" w:fill="auto"/>
          </w:tcPr>
          <w:p w:rsidR="005A1C79" w:rsidRPr="00B30591" w:rsidRDefault="005A1C79" w:rsidP="005A1C79">
            <w:pPr>
              <w:contextualSpacing/>
            </w:pPr>
            <w:r w:rsidRPr="00B30591">
              <w:t>Wymagania szczegółowe</w:t>
            </w:r>
          </w:p>
        </w:tc>
        <w:tc>
          <w:tcPr>
            <w:tcW w:w="6378" w:type="dxa"/>
            <w:shd w:val="clear" w:color="auto" w:fill="auto"/>
          </w:tcPr>
          <w:p w:rsidR="005A1C79" w:rsidRPr="00B30591" w:rsidRDefault="005A1C79" w:rsidP="005A1C79">
            <w:pPr>
              <w:contextualSpacing/>
            </w:pPr>
            <w:r w:rsidRPr="00B30591">
              <w:t xml:space="preserve">11.1) Uczeń oblicza obwód wielokąta o danych długościach boków. </w:t>
            </w:r>
          </w:p>
          <w:p w:rsidR="005A1C79" w:rsidRPr="00B30591" w:rsidRDefault="005A1C79" w:rsidP="005A1C79">
            <w:pPr>
              <w:contextualSpacing/>
            </w:pPr>
            <w:r w:rsidRPr="00B30591">
              <w:t xml:space="preserve">14.3) Uczeń dostrzega zależności między podanymi </w:t>
            </w:r>
          </w:p>
          <w:p w:rsidR="005A1C79" w:rsidRPr="00B30591" w:rsidRDefault="005A1C79" w:rsidP="005A1C79">
            <w:pPr>
              <w:contextualSpacing/>
            </w:pPr>
            <w:r w:rsidRPr="00B30591">
              <w:t>informacjami.</w:t>
            </w:r>
            <w:r w:rsidRPr="00B30591" w:rsidDel="00B225D5">
              <w:t xml:space="preserve"> </w:t>
            </w:r>
          </w:p>
        </w:tc>
      </w:tr>
    </w:tbl>
    <w:p w:rsidR="005A1C79" w:rsidRPr="00B30591" w:rsidRDefault="00C93C55" w:rsidP="002030F1">
      <w:pPr>
        <w:pStyle w:val="Zadanie-nagwek-standardy-korekta1"/>
      </w:pPr>
      <w:r>
        <w:t xml:space="preserve">Zadanie </w:t>
      </w:r>
      <w:r w:rsidR="005A1C79" w:rsidRPr="00C93C55">
        <w:t>103.</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autoSpaceDN w:val="0"/>
              <w:adjustRightInd w:val="0"/>
            </w:pPr>
            <w:r w:rsidRPr="00B30591">
              <w:t xml:space="preserve">IV. </w:t>
            </w:r>
            <w:r w:rsidRPr="00B30591">
              <w:rPr>
                <w:bCs/>
              </w:rPr>
              <w:t>Rozumowanie i tworzenie strategi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spacing w:before="40"/>
            </w:pPr>
            <w:r w:rsidRPr="00B30591">
              <w:t xml:space="preserve">14.5) Uczeń do rozwiązywania zadań osadzonych w kontekście praktycznym stosuje poznaną wiedzę z zakresu arytmetyki </w:t>
            </w:r>
            <w:r w:rsidRPr="00B30591">
              <w:br/>
              <w:t>i geometrii oraz nabyte umiejętności rachunkowe, a także wł</w:t>
            </w:r>
            <w:r w:rsidRPr="00B30591">
              <w:t>a</w:t>
            </w:r>
            <w:r w:rsidRPr="00B30591">
              <w:t>sne poprawne metody.</w:t>
            </w:r>
          </w:p>
          <w:p w:rsidR="005A1C79" w:rsidRPr="00B30591" w:rsidRDefault="005A1C79" w:rsidP="005A1C79">
            <w:pPr>
              <w:spacing w:before="40"/>
            </w:pPr>
            <w:r w:rsidRPr="00B30591">
              <w:t>11.1) Uczeń oblicza obwód wielokąta o danych długościach boków.</w:t>
            </w:r>
          </w:p>
        </w:tc>
      </w:tr>
    </w:tbl>
    <w:p w:rsidR="005A1C79" w:rsidRPr="00C93C55" w:rsidRDefault="00C93C55" w:rsidP="00C93C55">
      <w:pPr>
        <w:pStyle w:val="Zadanie-nagwek-standardy"/>
      </w:pPr>
      <w:r>
        <w:lastRenderedPageBreak/>
        <w:t xml:space="preserve">Zadanie </w:t>
      </w:r>
      <w:r w:rsidR="005A1C79" w:rsidRPr="00C93C55">
        <w:rPr>
          <w:bCs/>
        </w:rPr>
        <w:t>104.</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43"/>
        <w:gridCol w:w="6379"/>
      </w:tblGrid>
      <w:tr w:rsidR="005A1C79" w:rsidRPr="00B30591" w:rsidTr="005A1C79">
        <w:tc>
          <w:tcPr>
            <w:tcW w:w="2943" w:type="dxa"/>
          </w:tcPr>
          <w:p w:rsidR="005A1C79" w:rsidRPr="00B30591" w:rsidRDefault="005A1C79" w:rsidP="005A1C79">
            <w:r w:rsidRPr="00B30591">
              <w:t>Wymagania ogólne</w:t>
            </w:r>
          </w:p>
        </w:tc>
        <w:tc>
          <w:tcPr>
            <w:tcW w:w="6379" w:type="dxa"/>
          </w:tcPr>
          <w:p w:rsidR="005A1C79" w:rsidRPr="00B30591" w:rsidRDefault="005A1C79" w:rsidP="005A1C79">
            <w:r w:rsidRPr="00B30591">
              <w:t>IV. Rozumowanie i tworzenie strategii.</w:t>
            </w:r>
          </w:p>
        </w:tc>
      </w:tr>
      <w:tr w:rsidR="005A1C79" w:rsidRPr="00B30591" w:rsidTr="005A1C79">
        <w:tc>
          <w:tcPr>
            <w:tcW w:w="2943" w:type="dxa"/>
          </w:tcPr>
          <w:p w:rsidR="005A1C79" w:rsidRPr="00B30591" w:rsidRDefault="005A1C79" w:rsidP="005A1C79">
            <w:r w:rsidRPr="00B30591">
              <w:t>Wymagania szczegółowe</w:t>
            </w:r>
          </w:p>
        </w:tc>
        <w:tc>
          <w:tcPr>
            <w:tcW w:w="6379" w:type="dxa"/>
          </w:tcPr>
          <w:p w:rsidR="005A1C79" w:rsidRPr="00B30591" w:rsidRDefault="005A1C79" w:rsidP="005A1C79">
            <w:r w:rsidRPr="00B30591">
              <w:t>11.1) Uczeń oblicza obwód wielokąta o danych długościach boków.</w:t>
            </w:r>
          </w:p>
          <w:p w:rsidR="005A1C79" w:rsidRPr="00B30591" w:rsidRDefault="005A1C79" w:rsidP="005A1C79">
            <w:r w:rsidRPr="00B30591">
              <w:t>11.2) Uczeń oblicza pola: kwadratu, prostokąta, rombu, równ</w:t>
            </w:r>
            <w:r w:rsidRPr="00B30591">
              <w:t>o</w:t>
            </w:r>
            <w:r w:rsidRPr="00B30591">
              <w:t>ległoboku, trójkąta, trapezu przedstawionych</w:t>
            </w:r>
            <w:r w:rsidR="001400CE">
              <w:t xml:space="preserve"> na rysunku (w </w:t>
            </w:r>
            <w:r w:rsidRPr="00B30591">
              <w:t>tym na własnym rysunku pomocniczym) oraz w sytuacjach praktycznych.</w:t>
            </w:r>
          </w:p>
        </w:tc>
      </w:tr>
    </w:tbl>
    <w:p w:rsidR="005A1C79" w:rsidRPr="00C93C55" w:rsidRDefault="00C93C55" w:rsidP="00C93C55">
      <w:pPr>
        <w:pStyle w:val="Zadanie-nagwek-standardy"/>
      </w:pPr>
      <w:r>
        <w:t xml:space="preserve">Zadanie </w:t>
      </w:r>
      <w:r w:rsidR="005A1C79" w:rsidRPr="00C93C55">
        <w:rPr>
          <w:bCs/>
        </w:rPr>
        <w:t>105.</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43"/>
        <w:gridCol w:w="6379"/>
      </w:tblGrid>
      <w:tr w:rsidR="005A1C79" w:rsidRPr="00B30591" w:rsidTr="005A1C79">
        <w:tc>
          <w:tcPr>
            <w:tcW w:w="2943" w:type="dxa"/>
          </w:tcPr>
          <w:p w:rsidR="005A1C79" w:rsidRPr="00B30591" w:rsidRDefault="005A1C79" w:rsidP="005A1C79">
            <w:r w:rsidRPr="00B30591">
              <w:t>Wymagania ogólne</w:t>
            </w:r>
          </w:p>
        </w:tc>
        <w:tc>
          <w:tcPr>
            <w:tcW w:w="6379" w:type="dxa"/>
          </w:tcPr>
          <w:p w:rsidR="005A1C79" w:rsidRPr="00B30591" w:rsidRDefault="005A1C79" w:rsidP="005A1C79">
            <w:r w:rsidRPr="00B30591">
              <w:t>IV. Rozumowanie i tworzenie strategii.</w:t>
            </w:r>
          </w:p>
        </w:tc>
      </w:tr>
      <w:tr w:rsidR="005A1C79" w:rsidRPr="00B30591" w:rsidTr="005A1C79">
        <w:tc>
          <w:tcPr>
            <w:tcW w:w="2943" w:type="dxa"/>
          </w:tcPr>
          <w:p w:rsidR="005A1C79" w:rsidRPr="00B30591" w:rsidRDefault="005A1C79" w:rsidP="005A1C79">
            <w:r w:rsidRPr="00B30591">
              <w:t>Wymagania szczegółowe</w:t>
            </w:r>
          </w:p>
        </w:tc>
        <w:tc>
          <w:tcPr>
            <w:tcW w:w="6379" w:type="dxa"/>
          </w:tcPr>
          <w:p w:rsidR="005A1C79" w:rsidRPr="00B30591" w:rsidRDefault="005A1C79" w:rsidP="005A1C79">
            <w:r w:rsidRPr="00B30591">
              <w:t>11.1) Uczeń oblicza obwód wielokąta o danych długościach boków.</w:t>
            </w:r>
          </w:p>
          <w:p w:rsidR="005A1C79" w:rsidRPr="00B30591" w:rsidRDefault="005A1C79" w:rsidP="005A1C79">
            <w:r w:rsidRPr="00B30591">
              <w:t>12.6) Uczeń zamienia i prawidłowo stosuje jednostki długości: metr, centymetr, decymetr, milimetr, kilometr.</w:t>
            </w:r>
          </w:p>
          <w:p w:rsidR="005A1C79" w:rsidRPr="00B30591" w:rsidRDefault="005A1C79" w:rsidP="005A1C79">
            <w:r w:rsidRPr="00B30591">
              <w:t>5.8) Uczeń wykonuje działania na ułamkach dziesiętnych, używając własnych</w:t>
            </w:r>
            <w:r w:rsidR="00EC3E33">
              <w:t>,</w:t>
            </w:r>
            <w:r w:rsidRPr="00B30591">
              <w:t xml:space="preserve"> poprawnych strategii lub za pomocą kalk</w:t>
            </w:r>
            <w:r w:rsidRPr="00B30591">
              <w:t>u</w:t>
            </w:r>
            <w:r w:rsidRPr="00B30591">
              <w:t>latora.</w:t>
            </w:r>
          </w:p>
        </w:tc>
      </w:tr>
    </w:tbl>
    <w:p w:rsidR="005A1C79" w:rsidRPr="00C93C55" w:rsidRDefault="00C93C55" w:rsidP="00C93C55">
      <w:pPr>
        <w:pStyle w:val="Zadanie-nagwek-standardy"/>
      </w:pPr>
      <w:r>
        <w:t xml:space="preserve">Zadanie </w:t>
      </w:r>
      <w:r w:rsidR="005A1C79" w:rsidRPr="00C93C55">
        <w:t>106.</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9"/>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9"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IV. Rozumowanie i tworzenie strategi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9"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14.5) Uczeń do rozwi</w:t>
            </w:r>
            <w:r w:rsidRPr="00B30591">
              <w:rPr>
                <w:rFonts w:eastAsia="TimesNewRoman"/>
              </w:rPr>
              <w:t>ą</w:t>
            </w:r>
            <w:r w:rsidRPr="00B30591">
              <w:t>zywania zada</w:t>
            </w:r>
            <w:r w:rsidRPr="00B30591">
              <w:rPr>
                <w:rFonts w:eastAsia="TimesNewRoman"/>
              </w:rPr>
              <w:t xml:space="preserve">ń </w:t>
            </w:r>
            <w:r w:rsidRPr="00B30591">
              <w:t xml:space="preserve">osadzonych </w:t>
            </w:r>
            <w:r w:rsidRPr="00B30591">
              <w:br/>
              <w:t>w kontek</w:t>
            </w:r>
            <w:r w:rsidRPr="00B30591">
              <w:rPr>
                <w:rFonts w:eastAsia="TimesNewRoman"/>
              </w:rPr>
              <w:t>ś</w:t>
            </w:r>
            <w:r w:rsidRPr="00B30591">
              <w:t>cie praktycznym stosuje poznan</w:t>
            </w:r>
            <w:r w:rsidRPr="00B30591">
              <w:rPr>
                <w:rFonts w:eastAsia="TimesNewRoman"/>
              </w:rPr>
              <w:t xml:space="preserve">ą </w:t>
            </w:r>
            <w:r w:rsidRPr="00B30591">
              <w:t>wiedz</w:t>
            </w:r>
            <w:r w:rsidRPr="00B30591">
              <w:rPr>
                <w:rFonts w:eastAsia="TimesNewRoman"/>
              </w:rPr>
              <w:t xml:space="preserve">ę </w:t>
            </w:r>
            <w:r w:rsidRPr="00B30591">
              <w:rPr>
                <w:rFonts w:eastAsia="TimesNewRoman"/>
              </w:rPr>
              <w:br/>
            </w:r>
            <w:r w:rsidRPr="00B30591">
              <w:t>z zakresu arytmetyki i geometrii oraz nabyte umiej</w:t>
            </w:r>
            <w:r w:rsidRPr="00B30591">
              <w:rPr>
                <w:rFonts w:eastAsia="TimesNewRoman"/>
              </w:rPr>
              <w:t>ę</w:t>
            </w:r>
            <w:r w:rsidRPr="00B30591">
              <w:t>tno</w:t>
            </w:r>
            <w:r w:rsidRPr="00B30591">
              <w:rPr>
                <w:rFonts w:eastAsia="TimesNewRoman"/>
              </w:rPr>
              <w:t>ś</w:t>
            </w:r>
            <w:r w:rsidRPr="00B30591">
              <w:t>ci r</w:t>
            </w:r>
            <w:r w:rsidRPr="00B30591">
              <w:t>a</w:t>
            </w:r>
            <w:r w:rsidRPr="00B30591">
              <w:t>chunkowe, a tak</w:t>
            </w:r>
            <w:r w:rsidRPr="00B30591">
              <w:rPr>
                <w:rFonts w:eastAsia="TimesNewRoman"/>
              </w:rPr>
              <w:t>ż</w:t>
            </w:r>
            <w:r w:rsidRPr="00B30591">
              <w:t>e własne poprawne metody.</w:t>
            </w:r>
          </w:p>
          <w:p w:rsidR="005A1C79" w:rsidRPr="00B30591" w:rsidRDefault="005A1C79" w:rsidP="005A1C79">
            <w:r w:rsidRPr="00B30591">
              <w:t>11.1) Uczeń oblicza obwód wielok</w:t>
            </w:r>
            <w:r w:rsidRPr="00B30591">
              <w:rPr>
                <w:rFonts w:eastAsia="TimesNewRoman"/>
              </w:rPr>
              <w:t>ą</w:t>
            </w:r>
            <w:r w:rsidRPr="00B30591">
              <w:t>ta o danych długo</w:t>
            </w:r>
            <w:r w:rsidRPr="00B30591">
              <w:rPr>
                <w:rFonts w:eastAsia="TimesNewRoman"/>
              </w:rPr>
              <w:t>ś</w:t>
            </w:r>
            <w:r w:rsidRPr="00B30591">
              <w:t>ciach boków.</w:t>
            </w:r>
          </w:p>
          <w:p w:rsidR="005A1C79" w:rsidRPr="00B30591" w:rsidRDefault="005A1C79" w:rsidP="005A1C79">
            <w:r w:rsidRPr="00B30591">
              <w:t>11.3) Uczeń stosuje jednostki pola: m</w:t>
            </w:r>
            <w:r w:rsidRPr="00B30591">
              <w:rPr>
                <w:vertAlign w:val="superscript"/>
              </w:rPr>
              <w:t>2</w:t>
            </w:r>
            <w:r w:rsidRPr="00B30591">
              <w:t>, cm</w:t>
            </w:r>
            <w:r w:rsidRPr="00B30591">
              <w:rPr>
                <w:vertAlign w:val="superscript"/>
              </w:rPr>
              <w:t>2</w:t>
            </w:r>
            <w:r w:rsidRPr="00B30591">
              <w:t>, km</w:t>
            </w:r>
            <w:r w:rsidRPr="00B30591">
              <w:rPr>
                <w:vertAlign w:val="superscript"/>
              </w:rPr>
              <w:t>2</w:t>
            </w:r>
            <w:r w:rsidRPr="00B30591">
              <w:t>, mm</w:t>
            </w:r>
            <w:r w:rsidRPr="00B30591">
              <w:rPr>
                <w:vertAlign w:val="superscript"/>
              </w:rPr>
              <w:t>2</w:t>
            </w:r>
            <w:r w:rsidRPr="00B30591">
              <w:t>, dm</w:t>
            </w:r>
            <w:r w:rsidRPr="00B30591">
              <w:rPr>
                <w:vertAlign w:val="superscript"/>
              </w:rPr>
              <w:t>2</w:t>
            </w:r>
            <w:r w:rsidRPr="00B30591">
              <w:t>, ar, hektar (bez zamiany jednostek w trakcie oblicze</w:t>
            </w:r>
            <w:r w:rsidRPr="00B30591">
              <w:rPr>
                <w:rFonts w:eastAsia="TimesNewRoman"/>
              </w:rPr>
              <w:t>ń</w:t>
            </w:r>
            <w:r w:rsidRPr="00B30591">
              <w:t>).</w:t>
            </w:r>
          </w:p>
        </w:tc>
      </w:tr>
    </w:tbl>
    <w:p w:rsidR="005A1C79" w:rsidRPr="00C93C55" w:rsidRDefault="00C93C55" w:rsidP="00C93C55">
      <w:pPr>
        <w:pStyle w:val="Zadanie-nagwek-standardy"/>
      </w:pPr>
      <w:r>
        <w:t xml:space="preserve">Zadanie </w:t>
      </w:r>
      <w:r w:rsidR="005A1C79" w:rsidRPr="00C93C55">
        <w:t>107.</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rPr>
                <w:rFonts w:eastAsia="Arial"/>
              </w:rPr>
            </w:pPr>
            <w:r w:rsidRPr="00B30591">
              <w:rPr>
                <w:rFonts w:eastAsia="Arial"/>
              </w:rPr>
              <w:t>IV. Rozumowanie i tworzenie strategi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11.1) Uczeń oblicza obwód wielokąta o danych długościach boków.</w:t>
            </w:r>
          </w:p>
        </w:tc>
      </w:tr>
    </w:tbl>
    <w:p w:rsidR="005A1C79" w:rsidRPr="00C93C55" w:rsidRDefault="00C93C55" w:rsidP="00C93C55">
      <w:pPr>
        <w:pStyle w:val="Zadanie-nagwek-standardy"/>
      </w:pPr>
      <w:r>
        <w:t xml:space="preserve">Zadanie </w:t>
      </w:r>
      <w:r w:rsidR="005A1C79" w:rsidRPr="00C93C55">
        <w:t>108.</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autoSpaceDE w:val="0"/>
              <w:autoSpaceDN w:val="0"/>
              <w:adjustRightInd w:val="0"/>
            </w:pPr>
            <w:r w:rsidRPr="00B30591">
              <w:t xml:space="preserve">IV. </w:t>
            </w:r>
            <w:r w:rsidRPr="00B30591">
              <w:rPr>
                <w:bCs/>
              </w:rPr>
              <w:t>Rozumowanie i tworzenie strategi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spacing w:before="40"/>
            </w:pPr>
            <w:r w:rsidRPr="00B30591">
              <w:t>11.2) Uczeń oblicza pola: kwadratu, prostokąta, rombu, równ</w:t>
            </w:r>
            <w:r w:rsidRPr="00B30591">
              <w:t>o</w:t>
            </w:r>
            <w:r w:rsidRPr="00B30591">
              <w:t>ległoboku, trójkąta, trapez</w:t>
            </w:r>
            <w:r w:rsidR="009C1D45">
              <w:t>u przedstawionych na rysunku (w </w:t>
            </w:r>
            <w:r w:rsidRPr="00B30591">
              <w:t>tym na własnym rysunku pomocniczym) oraz w sytuacjach praktycznych.</w:t>
            </w:r>
          </w:p>
          <w:p w:rsidR="005A1C79" w:rsidRPr="00B30591" w:rsidRDefault="005A1C79" w:rsidP="005A1C79">
            <w:pPr>
              <w:spacing w:before="40"/>
            </w:pPr>
            <w:r w:rsidRPr="00B30591">
              <w:t>14.3) Uczeń dostrzega zależności między podanymi inform</w:t>
            </w:r>
            <w:r w:rsidRPr="00B30591">
              <w:t>a</w:t>
            </w:r>
            <w:r w:rsidRPr="00B30591">
              <w:t>cjami.</w:t>
            </w:r>
          </w:p>
        </w:tc>
      </w:tr>
    </w:tbl>
    <w:p w:rsidR="005A1C79" w:rsidRPr="00C93C55" w:rsidRDefault="00C93C55" w:rsidP="00C93C55">
      <w:pPr>
        <w:pStyle w:val="Zadanie-nagwek-standardy"/>
      </w:pPr>
      <w:r>
        <w:lastRenderedPageBreak/>
        <w:t xml:space="preserve">Zadanie </w:t>
      </w:r>
      <w:r w:rsidR="005A1C79" w:rsidRPr="00C93C55">
        <w:t>109.</w:t>
      </w:r>
    </w:p>
    <w:tbl>
      <w:tblPr>
        <w:tblpPr w:leftFromText="142" w:rightFromText="142" w:vertAnchor="text" w:horzAnchor="margin" w:tblpY="31"/>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shd w:val="clear" w:color="auto" w:fill="auto"/>
          </w:tcPr>
          <w:p w:rsidR="005A1C79" w:rsidRPr="00B30591" w:rsidRDefault="005A1C79" w:rsidP="005A1C79">
            <w:pPr>
              <w:contextualSpacing/>
            </w:pPr>
            <w:r w:rsidRPr="00B30591">
              <w:t>Wymaganie ogólne</w:t>
            </w:r>
          </w:p>
        </w:tc>
        <w:tc>
          <w:tcPr>
            <w:tcW w:w="6378" w:type="dxa"/>
            <w:shd w:val="clear" w:color="auto" w:fill="auto"/>
          </w:tcPr>
          <w:p w:rsidR="005A1C79" w:rsidRPr="00B30591" w:rsidRDefault="005A1C79" w:rsidP="005A1C79">
            <w:pPr>
              <w:ind w:left="284" w:hanging="284"/>
              <w:contextualSpacing/>
            </w:pPr>
            <w:r w:rsidRPr="00B30591">
              <w:t>IV. Rozumowanie i tworzenie strategii.</w:t>
            </w:r>
          </w:p>
        </w:tc>
      </w:tr>
      <w:tr w:rsidR="005A1C79" w:rsidRPr="00B30591" w:rsidTr="005A1C79">
        <w:tc>
          <w:tcPr>
            <w:tcW w:w="2943" w:type="dxa"/>
            <w:shd w:val="clear" w:color="auto" w:fill="auto"/>
          </w:tcPr>
          <w:p w:rsidR="005A1C79" w:rsidRPr="00B30591" w:rsidRDefault="005A1C79" w:rsidP="005A1C79">
            <w:pPr>
              <w:contextualSpacing/>
            </w:pPr>
            <w:r w:rsidRPr="00B30591">
              <w:t>Wymagania szczegółowe</w:t>
            </w:r>
          </w:p>
        </w:tc>
        <w:tc>
          <w:tcPr>
            <w:tcW w:w="6378" w:type="dxa"/>
            <w:shd w:val="clear" w:color="auto" w:fill="auto"/>
          </w:tcPr>
          <w:p w:rsidR="005A1C79" w:rsidRPr="00B30591" w:rsidRDefault="005A1C79" w:rsidP="005A1C79">
            <w:pPr>
              <w:contextualSpacing/>
            </w:pPr>
            <w:r w:rsidRPr="00B30591">
              <w:t>11.2) Uczeń oblicza pola: kwadratu, prostokąta, rombu, równ</w:t>
            </w:r>
            <w:r w:rsidRPr="00B30591">
              <w:t>o</w:t>
            </w:r>
            <w:r w:rsidRPr="00B30591">
              <w:t>ległoboku, trójkąta, trapez</w:t>
            </w:r>
            <w:r w:rsidR="001400CE">
              <w:t>u przedstawionych na rysunku (w </w:t>
            </w:r>
            <w:r w:rsidRPr="00B30591">
              <w:t>tym na własnym rysunku pomocniczym) oraz w sytuacjach praktycznych.</w:t>
            </w:r>
          </w:p>
          <w:p w:rsidR="005A1C79" w:rsidRPr="00B30591" w:rsidRDefault="005A1C79" w:rsidP="005A1C79">
            <w:pPr>
              <w:contextualSpacing/>
            </w:pPr>
            <w:r w:rsidRPr="00B30591">
              <w:t>14.4) Uczeń dzieli rozwiązanie zadania na etapy, stosując wł</w:t>
            </w:r>
            <w:r w:rsidRPr="00B30591">
              <w:t>a</w:t>
            </w:r>
            <w:r w:rsidRPr="00B30591">
              <w:t>sne, poprawne, wygodne dla niego strategie rozwiązania.</w:t>
            </w:r>
          </w:p>
        </w:tc>
      </w:tr>
    </w:tbl>
    <w:p w:rsidR="005A1C79" w:rsidRPr="00C93C55" w:rsidRDefault="00C93C55" w:rsidP="00C93C55">
      <w:pPr>
        <w:pStyle w:val="Zadanie-nagwek-standardy"/>
      </w:pPr>
      <w:r>
        <w:t xml:space="preserve">Zadanie </w:t>
      </w:r>
      <w:r w:rsidR="005A1C79" w:rsidRPr="00C93C55">
        <w:t>110.</w:t>
      </w:r>
    </w:p>
    <w:tbl>
      <w:tblPr>
        <w:tblW w:w="9321" w:type="dxa"/>
        <w:tblBorders>
          <w:top w:val="single" w:sz="4" w:space="0" w:color="auto"/>
          <w:left w:val="single" w:sz="4" w:space="0" w:color="auto"/>
          <w:bottom w:val="single" w:sz="4" w:space="0" w:color="auto"/>
          <w:right w:val="single" w:sz="4" w:space="0" w:color="auto"/>
        </w:tblBorders>
        <w:tblLook w:val="0000"/>
      </w:tblPr>
      <w:tblGrid>
        <w:gridCol w:w="2943"/>
        <w:gridCol w:w="6378"/>
      </w:tblGrid>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III. Modelowanie matematyczne.</w:t>
            </w:r>
          </w:p>
        </w:tc>
      </w:tr>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tcBorders>
            <w:vAlign w:val="center"/>
          </w:tcPr>
          <w:p w:rsidR="005A1C79" w:rsidRPr="00B30591" w:rsidRDefault="005A1C79" w:rsidP="005A1C79">
            <w:r w:rsidRPr="00B30591">
              <w:t>11.2) Uczeń oblicza pola: kwadratu, prostokąta, rombu, równ</w:t>
            </w:r>
            <w:r w:rsidRPr="00B30591">
              <w:t>o</w:t>
            </w:r>
            <w:r w:rsidRPr="00B30591">
              <w:t>ległoboku, trójkąta, trapez</w:t>
            </w:r>
            <w:r w:rsidR="009C1D45">
              <w:t>u przedstawionych na rysunku (w </w:t>
            </w:r>
            <w:r w:rsidRPr="00B30591">
              <w:t>tym na własnym rysunku pomocniczym) oraz w sytuacjach praktycznych.</w:t>
            </w:r>
          </w:p>
          <w:p w:rsidR="005A1C79" w:rsidRPr="00B30591" w:rsidRDefault="005A1C79" w:rsidP="005A1C79">
            <w:r w:rsidRPr="00B30591">
              <w:t>4.1) Uczeń opisuje część danej całości za pomocą ułamka.</w:t>
            </w:r>
          </w:p>
        </w:tc>
      </w:tr>
    </w:tbl>
    <w:p w:rsidR="005A1C79" w:rsidRPr="00C93C55" w:rsidRDefault="00C93C55" w:rsidP="00C93C55">
      <w:pPr>
        <w:pStyle w:val="Zadanie-nagwek-standardy"/>
      </w:pPr>
      <w:r>
        <w:t xml:space="preserve">Zadanie </w:t>
      </w:r>
      <w:r w:rsidR="005A1C79" w:rsidRPr="00C93C55">
        <w:t>111.</w:t>
      </w:r>
    </w:p>
    <w:tbl>
      <w:tblPr>
        <w:tblW w:w="9321" w:type="dxa"/>
        <w:tblBorders>
          <w:top w:val="single" w:sz="4" w:space="0" w:color="auto"/>
          <w:left w:val="single" w:sz="4" w:space="0" w:color="auto"/>
          <w:bottom w:val="single" w:sz="4" w:space="0" w:color="auto"/>
          <w:right w:val="single" w:sz="4" w:space="0" w:color="auto"/>
        </w:tblBorders>
        <w:tblLook w:val="0000"/>
      </w:tblPr>
      <w:tblGrid>
        <w:gridCol w:w="2943"/>
        <w:gridCol w:w="6378"/>
      </w:tblGrid>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III. Modelowanie matematyczne.</w:t>
            </w:r>
          </w:p>
        </w:tc>
      </w:tr>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 xml:space="preserve">4.12) Uczeń porównuje ułamki (zwykłe i dziesiętne). </w:t>
            </w:r>
          </w:p>
          <w:p w:rsidR="005A1C79" w:rsidRPr="00B30591" w:rsidRDefault="005A1C79" w:rsidP="005A1C79">
            <w:r w:rsidRPr="00B30591">
              <w:t>4.1) Uczeń opisuje część danej całości za pomocą ułamka.</w:t>
            </w:r>
          </w:p>
        </w:tc>
      </w:tr>
    </w:tbl>
    <w:p w:rsidR="005A1C79" w:rsidRPr="00C93C55" w:rsidRDefault="00C93C55" w:rsidP="00C93C55">
      <w:pPr>
        <w:pStyle w:val="Zadanie-nagwek-standardy"/>
      </w:pPr>
      <w:r>
        <w:t xml:space="preserve">Zadanie </w:t>
      </w:r>
      <w:r w:rsidR="005A1C79" w:rsidRPr="00C93C55">
        <w:t>112.</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tabs>
                <w:tab w:val="left" w:pos="426"/>
              </w:tabs>
            </w:pPr>
            <w:r w:rsidRPr="00B30591">
              <w:t>II. Wykorzystanie i tworzenie informacji.</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tabs>
                <w:tab w:val="right" w:pos="284"/>
                <w:tab w:val="left" w:pos="408"/>
              </w:tabs>
            </w:pPr>
            <w:r w:rsidRPr="00B30591">
              <w:t>11.1) Uczeń oblicza obwód wielokąta o danych długościach boków.</w:t>
            </w:r>
          </w:p>
          <w:p w:rsidR="005A1C79" w:rsidRPr="00B30591" w:rsidRDefault="005A1C79" w:rsidP="005A1C79">
            <w:pPr>
              <w:tabs>
                <w:tab w:val="right" w:pos="284"/>
                <w:tab w:val="left" w:pos="408"/>
              </w:tabs>
            </w:pPr>
            <w:r w:rsidRPr="00B30591">
              <w:t>11.2) Uczeń oblicza pola: kwadratu, prostokąta, rombu, równ</w:t>
            </w:r>
            <w:r w:rsidRPr="00B30591">
              <w:t>o</w:t>
            </w:r>
            <w:r w:rsidRPr="00B30591">
              <w:t>ległoboku, trójkąta, trapez</w:t>
            </w:r>
            <w:r w:rsidR="009C1D45">
              <w:t>u przedstawionych na rysunku (w </w:t>
            </w:r>
            <w:r w:rsidRPr="00B30591">
              <w:t xml:space="preserve">tym na własnym rysunku pomocniczym) oraz w sytuacjach praktycznych. </w:t>
            </w:r>
          </w:p>
          <w:p w:rsidR="005A1C79" w:rsidRPr="00B30591" w:rsidRDefault="005A1C79" w:rsidP="005A1C79">
            <w:pPr>
              <w:tabs>
                <w:tab w:val="right" w:pos="284"/>
                <w:tab w:val="left" w:pos="408"/>
              </w:tabs>
            </w:pPr>
            <w:r w:rsidRPr="00B30591">
              <w:t>11.3) Uczeń stosuje jednostki pola: m</w:t>
            </w:r>
            <w:r w:rsidRPr="00B30591">
              <w:rPr>
                <w:vertAlign w:val="superscript"/>
              </w:rPr>
              <w:t>2</w:t>
            </w:r>
            <w:r w:rsidRPr="00B30591">
              <w:t xml:space="preserve">, cm </w:t>
            </w:r>
            <w:r w:rsidRPr="00B30591">
              <w:rPr>
                <w:vertAlign w:val="superscript"/>
              </w:rPr>
              <w:t>2</w:t>
            </w:r>
            <w:r w:rsidRPr="00B30591">
              <w:t>, km</w:t>
            </w:r>
            <w:r w:rsidRPr="00B30591">
              <w:rPr>
                <w:vertAlign w:val="superscript"/>
              </w:rPr>
              <w:t>2</w:t>
            </w:r>
            <w:r w:rsidRPr="00B30591">
              <w:t>, mm</w:t>
            </w:r>
            <w:r w:rsidRPr="00B30591">
              <w:rPr>
                <w:vertAlign w:val="superscript"/>
              </w:rPr>
              <w:t>2</w:t>
            </w:r>
            <w:r w:rsidRPr="00B30591">
              <w:t>, dm</w:t>
            </w:r>
            <w:r w:rsidRPr="00B30591">
              <w:rPr>
                <w:vertAlign w:val="superscript"/>
              </w:rPr>
              <w:t>2</w:t>
            </w:r>
            <w:r w:rsidRPr="00B30591">
              <w:t>, ar, hektar (bez zamiany jednostek w trakcie obliczeń).</w:t>
            </w:r>
          </w:p>
        </w:tc>
      </w:tr>
    </w:tbl>
    <w:p w:rsidR="005A1C79" w:rsidRPr="00C93C55" w:rsidRDefault="00C93C55" w:rsidP="00C93C55">
      <w:pPr>
        <w:pStyle w:val="Zadanie-nagwek-standardy"/>
      </w:pPr>
      <w:r>
        <w:t xml:space="preserve">Zadanie </w:t>
      </w:r>
      <w:r w:rsidR="005A1C79" w:rsidRPr="00C93C55">
        <w:t>113.</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9"/>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9"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III. Modelowanie matematyczne.</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9" w:type="dxa"/>
            <w:tcBorders>
              <w:top w:val="single" w:sz="4" w:space="0" w:color="auto"/>
              <w:left w:val="single" w:sz="4" w:space="0" w:color="auto"/>
              <w:bottom w:val="single" w:sz="4" w:space="0" w:color="auto"/>
              <w:right w:val="single" w:sz="4" w:space="0" w:color="auto"/>
            </w:tcBorders>
          </w:tcPr>
          <w:p w:rsidR="005A1C79" w:rsidRPr="00B30591" w:rsidRDefault="005A1C79" w:rsidP="005A1C79">
            <w:pPr>
              <w:pStyle w:val="Akapitzlist"/>
              <w:autoSpaceDE w:val="0"/>
              <w:autoSpaceDN w:val="0"/>
              <w:adjustRightInd w:val="0"/>
              <w:spacing w:after="0" w:line="240" w:lineRule="auto"/>
              <w:ind w:left="0"/>
              <w:rPr>
                <w:sz w:val="24"/>
                <w:szCs w:val="24"/>
              </w:rPr>
            </w:pPr>
            <w:r w:rsidRPr="00B30591">
              <w:rPr>
                <w:sz w:val="24"/>
                <w:szCs w:val="24"/>
              </w:rPr>
              <w:t>14.3) Uczeń dostrzega zależności między podanymi inform</w:t>
            </w:r>
            <w:r w:rsidRPr="00B30591">
              <w:rPr>
                <w:sz w:val="24"/>
                <w:szCs w:val="24"/>
              </w:rPr>
              <w:t>a</w:t>
            </w:r>
            <w:r w:rsidRPr="00B30591">
              <w:rPr>
                <w:sz w:val="24"/>
                <w:szCs w:val="24"/>
              </w:rPr>
              <w:t>cjami.</w:t>
            </w:r>
          </w:p>
          <w:p w:rsidR="005A1C79" w:rsidRPr="00B30591" w:rsidRDefault="005A1C79" w:rsidP="005A1C79">
            <w:pPr>
              <w:pStyle w:val="Akapitzlist"/>
              <w:autoSpaceDE w:val="0"/>
              <w:autoSpaceDN w:val="0"/>
              <w:adjustRightInd w:val="0"/>
              <w:spacing w:after="0" w:line="240" w:lineRule="auto"/>
              <w:ind w:left="0"/>
              <w:rPr>
                <w:sz w:val="24"/>
                <w:szCs w:val="24"/>
              </w:rPr>
            </w:pPr>
            <w:r w:rsidRPr="00B30591">
              <w:rPr>
                <w:sz w:val="24"/>
                <w:szCs w:val="24"/>
              </w:rPr>
              <w:t>11.2) Uczeń oblicza pola: kwadratu, prostokąta, rombu, równ</w:t>
            </w:r>
            <w:r w:rsidRPr="00B30591">
              <w:rPr>
                <w:sz w:val="24"/>
                <w:szCs w:val="24"/>
              </w:rPr>
              <w:t>o</w:t>
            </w:r>
            <w:r w:rsidRPr="00B30591">
              <w:rPr>
                <w:sz w:val="24"/>
                <w:szCs w:val="24"/>
              </w:rPr>
              <w:t>ległoboku, trójkąta, trapezu przedstawionych na rysunku (w</w:t>
            </w:r>
            <w:r w:rsidR="001400CE">
              <w:rPr>
                <w:sz w:val="24"/>
                <w:szCs w:val="24"/>
              </w:rPr>
              <w:t> </w:t>
            </w:r>
            <w:r w:rsidRPr="00B30591">
              <w:rPr>
                <w:sz w:val="24"/>
                <w:szCs w:val="24"/>
              </w:rPr>
              <w:t xml:space="preserve">tym na własnym rysunku pomocniczym) oraz </w:t>
            </w:r>
            <w:r w:rsidRPr="00B30591">
              <w:rPr>
                <w:sz w:val="24"/>
                <w:szCs w:val="24"/>
              </w:rPr>
              <w:br/>
              <w:t>w sytuacjach praktycznych.</w:t>
            </w:r>
          </w:p>
          <w:p w:rsidR="005A1C79" w:rsidRPr="00B30591" w:rsidRDefault="005A1C79" w:rsidP="005A1C79">
            <w:pPr>
              <w:pStyle w:val="Akapitzlist"/>
              <w:autoSpaceDE w:val="0"/>
              <w:autoSpaceDN w:val="0"/>
              <w:adjustRightInd w:val="0"/>
              <w:spacing w:after="0" w:line="240" w:lineRule="auto"/>
              <w:ind w:left="0"/>
              <w:rPr>
                <w:sz w:val="24"/>
                <w:szCs w:val="24"/>
              </w:rPr>
            </w:pPr>
            <w:r w:rsidRPr="00B30591">
              <w:rPr>
                <w:sz w:val="24"/>
                <w:szCs w:val="24"/>
              </w:rPr>
              <w:t xml:space="preserve">6.1) Uczeń korzysta z nieskomplikowanych wzorów, </w:t>
            </w:r>
            <w:r w:rsidRPr="00B30591">
              <w:rPr>
                <w:sz w:val="24"/>
                <w:szCs w:val="24"/>
              </w:rPr>
              <w:br/>
              <w:t>w których wyst</w:t>
            </w:r>
            <w:r w:rsidRPr="00B30591">
              <w:rPr>
                <w:rFonts w:eastAsia="TimesNewRoman"/>
                <w:sz w:val="24"/>
                <w:szCs w:val="24"/>
              </w:rPr>
              <w:t>ę</w:t>
            </w:r>
            <w:r w:rsidRPr="00B30591">
              <w:rPr>
                <w:sz w:val="24"/>
                <w:szCs w:val="24"/>
              </w:rPr>
              <w:t>puj</w:t>
            </w:r>
            <w:r w:rsidRPr="00B30591">
              <w:rPr>
                <w:rFonts w:eastAsia="TimesNewRoman"/>
                <w:sz w:val="24"/>
                <w:szCs w:val="24"/>
              </w:rPr>
              <w:t xml:space="preserve">ą </w:t>
            </w:r>
            <w:r w:rsidRPr="00B30591">
              <w:rPr>
                <w:sz w:val="24"/>
                <w:szCs w:val="24"/>
              </w:rPr>
              <w:t>oznaczenia literowe, zamienia wzór na form</w:t>
            </w:r>
            <w:r w:rsidRPr="00B30591">
              <w:rPr>
                <w:rFonts w:eastAsia="TimesNewRoman"/>
                <w:sz w:val="24"/>
                <w:szCs w:val="24"/>
              </w:rPr>
              <w:t xml:space="preserve">ę </w:t>
            </w:r>
            <w:r w:rsidRPr="00B30591">
              <w:rPr>
                <w:sz w:val="24"/>
                <w:szCs w:val="24"/>
              </w:rPr>
              <w:t>słown</w:t>
            </w:r>
            <w:r w:rsidRPr="00B30591">
              <w:rPr>
                <w:rFonts w:eastAsia="TimesNewRoman"/>
                <w:sz w:val="24"/>
                <w:szCs w:val="24"/>
              </w:rPr>
              <w:t>ą.</w:t>
            </w:r>
          </w:p>
        </w:tc>
      </w:tr>
    </w:tbl>
    <w:p w:rsidR="005A1C79" w:rsidRPr="00C93C55" w:rsidRDefault="00C93C55" w:rsidP="00C93C55">
      <w:pPr>
        <w:pStyle w:val="Zadanie-nagwek-standardy"/>
      </w:pPr>
      <w:r>
        <w:lastRenderedPageBreak/>
        <w:t xml:space="preserve">Zadanie </w:t>
      </w:r>
      <w:r w:rsidR="005A1C79" w:rsidRPr="00C93C55">
        <w:t>114.</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8"/>
      </w:tblGrid>
      <w:tr w:rsidR="005A1C79" w:rsidRPr="00B30591" w:rsidTr="005A1C79">
        <w:tc>
          <w:tcPr>
            <w:tcW w:w="2943" w:type="dxa"/>
          </w:tcPr>
          <w:p w:rsidR="005A1C79" w:rsidRPr="00B30591" w:rsidRDefault="005A1C79" w:rsidP="005A1C79">
            <w:r w:rsidRPr="00B30591">
              <w:t>Wymaganie ogólne</w:t>
            </w:r>
          </w:p>
        </w:tc>
        <w:tc>
          <w:tcPr>
            <w:tcW w:w="6378" w:type="dxa"/>
          </w:tcPr>
          <w:p w:rsidR="005A1C79" w:rsidRPr="00B30591" w:rsidRDefault="005A1C79" w:rsidP="005A1C79">
            <w:pPr>
              <w:autoSpaceDE w:val="0"/>
              <w:autoSpaceDN w:val="0"/>
              <w:adjustRightInd w:val="0"/>
              <w:rPr>
                <w:bCs/>
              </w:rPr>
            </w:pPr>
            <w:r w:rsidRPr="00B30591">
              <w:t>III. Modelowanie matematyczne</w:t>
            </w:r>
            <w:r w:rsidRPr="00B30591">
              <w:rPr>
                <w:bCs/>
              </w:rPr>
              <w:t>.</w:t>
            </w:r>
          </w:p>
        </w:tc>
      </w:tr>
      <w:tr w:rsidR="005A1C79" w:rsidRPr="00B30591" w:rsidTr="005A1C79">
        <w:tc>
          <w:tcPr>
            <w:tcW w:w="2943" w:type="dxa"/>
          </w:tcPr>
          <w:p w:rsidR="005A1C79" w:rsidRPr="00B30591" w:rsidRDefault="005A1C79" w:rsidP="005A1C79">
            <w:r w:rsidRPr="00B30591">
              <w:t>Wymagania szczegółowe</w:t>
            </w:r>
          </w:p>
        </w:tc>
        <w:tc>
          <w:tcPr>
            <w:tcW w:w="6378" w:type="dxa"/>
          </w:tcPr>
          <w:p w:rsidR="005A1C79" w:rsidRPr="00B30591" w:rsidRDefault="005A1C79" w:rsidP="005A1C79">
            <w:r w:rsidRPr="00B30591">
              <w:t>11.2) Uczeń oblicza pola: kwadratu, prostokąta, rombu, równ</w:t>
            </w:r>
            <w:r w:rsidRPr="00B30591">
              <w:t>o</w:t>
            </w:r>
            <w:r w:rsidRPr="00B30591">
              <w:t>ległoboku, trójkąta, trapez</w:t>
            </w:r>
            <w:r w:rsidR="001400CE">
              <w:t>u przedstawionych na rysunku (w </w:t>
            </w:r>
            <w:r w:rsidRPr="00B30591">
              <w:t>tym na własnym rysunku pomocniczym) oraz w sytuacjach praktycznych.</w:t>
            </w:r>
          </w:p>
        </w:tc>
      </w:tr>
    </w:tbl>
    <w:p w:rsidR="005A1C79" w:rsidRPr="00C93C55" w:rsidRDefault="00C93C55" w:rsidP="00C93C55">
      <w:pPr>
        <w:pStyle w:val="Zadanie-nagwek-standardy"/>
      </w:pPr>
      <w:r>
        <w:t xml:space="preserve">Zadanie </w:t>
      </w:r>
      <w:r w:rsidR="005A1C79" w:rsidRPr="00C93C55">
        <w:t>115.</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8"/>
      </w:tblGrid>
      <w:tr w:rsidR="005A1C79" w:rsidRPr="00B30591" w:rsidTr="005A1C79">
        <w:tc>
          <w:tcPr>
            <w:tcW w:w="2943" w:type="dxa"/>
          </w:tcPr>
          <w:p w:rsidR="005A1C79" w:rsidRPr="00B30591" w:rsidRDefault="005A1C79" w:rsidP="005A1C79">
            <w:r w:rsidRPr="00B30591">
              <w:t>Wymaganie ogólne</w:t>
            </w:r>
          </w:p>
        </w:tc>
        <w:tc>
          <w:tcPr>
            <w:tcW w:w="6378" w:type="dxa"/>
          </w:tcPr>
          <w:p w:rsidR="005A1C79" w:rsidRPr="00B30591" w:rsidRDefault="005A1C79" w:rsidP="005A1C79">
            <w:pPr>
              <w:spacing w:before="40"/>
            </w:pPr>
            <w:r w:rsidRPr="00B30591">
              <w:t>IV. Rozumowanie i tworzenie strategii.</w:t>
            </w:r>
          </w:p>
        </w:tc>
      </w:tr>
      <w:tr w:rsidR="005A1C79" w:rsidRPr="00B30591" w:rsidTr="005A1C79">
        <w:tc>
          <w:tcPr>
            <w:tcW w:w="2943" w:type="dxa"/>
          </w:tcPr>
          <w:p w:rsidR="005A1C79" w:rsidRPr="00B30591" w:rsidRDefault="005A1C79" w:rsidP="005A1C79">
            <w:r w:rsidRPr="00B30591">
              <w:t>Wymagania szczegółowe</w:t>
            </w:r>
          </w:p>
        </w:tc>
        <w:tc>
          <w:tcPr>
            <w:tcW w:w="6378" w:type="dxa"/>
          </w:tcPr>
          <w:p w:rsidR="005A1C79" w:rsidRPr="00B30591" w:rsidRDefault="005A1C79" w:rsidP="005A1C79">
            <w:pPr>
              <w:spacing w:before="40"/>
            </w:pPr>
            <w:r w:rsidRPr="00B30591">
              <w:t>11.2) Uczeń oblicza pola: kwadratu, prostokąta, rombu, równ</w:t>
            </w:r>
            <w:r w:rsidRPr="00B30591">
              <w:t>o</w:t>
            </w:r>
            <w:r w:rsidRPr="00B30591">
              <w:t>ległoboku, trójkąta, trapez</w:t>
            </w:r>
            <w:r w:rsidR="001400CE">
              <w:t>u przedstawionych na rysunku (w </w:t>
            </w:r>
            <w:r w:rsidRPr="00B30591">
              <w:t>tym na własnym rysunku pomocniczym) oraz w sytuacjach praktycznych.</w:t>
            </w:r>
          </w:p>
        </w:tc>
      </w:tr>
    </w:tbl>
    <w:p w:rsidR="005A1C79" w:rsidRPr="00C93C55" w:rsidRDefault="00C93C55" w:rsidP="00C93C55">
      <w:pPr>
        <w:pStyle w:val="Zadanie-nagwek-standardy"/>
      </w:pPr>
      <w:r>
        <w:t xml:space="preserve">Zadanie </w:t>
      </w:r>
      <w:r w:rsidR="005A1C79" w:rsidRPr="00C93C55">
        <w:rPr>
          <w:bCs/>
        </w:rPr>
        <w:t>116.</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43"/>
        <w:gridCol w:w="6379"/>
      </w:tblGrid>
      <w:tr w:rsidR="005A1C79" w:rsidRPr="00B30591" w:rsidTr="005A1C79">
        <w:tc>
          <w:tcPr>
            <w:tcW w:w="2943" w:type="dxa"/>
          </w:tcPr>
          <w:p w:rsidR="005A1C79" w:rsidRPr="00B30591" w:rsidRDefault="005A1C79" w:rsidP="005A1C79">
            <w:r w:rsidRPr="00B30591">
              <w:t>Wymagania ogólne</w:t>
            </w:r>
          </w:p>
        </w:tc>
        <w:tc>
          <w:tcPr>
            <w:tcW w:w="6379" w:type="dxa"/>
          </w:tcPr>
          <w:p w:rsidR="005A1C79" w:rsidRPr="00B30591" w:rsidRDefault="005A1C79" w:rsidP="005A1C79">
            <w:r w:rsidRPr="00B30591">
              <w:t>IV. Rozumowanie i tworzenie strategii.</w:t>
            </w:r>
          </w:p>
        </w:tc>
      </w:tr>
      <w:tr w:rsidR="005A1C79" w:rsidRPr="00B30591" w:rsidTr="005A1C79">
        <w:tc>
          <w:tcPr>
            <w:tcW w:w="2943" w:type="dxa"/>
          </w:tcPr>
          <w:p w:rsidR="005A1C79" w:rsidRPr="00B30591" w:rsidRDefault="005A1C79" w:rsidP="005A1C79">
            <w:r w:rsidRPr="00B30591">
              <w:t>Wymagania szczegółowe</w:t>
            </w:r>
          </w:p>
        </w:tc>
        <w:tc>
          <w:tcPr>
            <w:tcW w:w="6379" w:type="dxa"/>
          </w:tcPr>
          <w:p w:rsidR="005A1C79" w:rsidRPr="00B30591" w:rsidRDefault="005A1C79" w:rsidP="005A1C79">
            <w:r w:rsidRPr="00B30591">
              <w:t>14.2) Uczeń wykonuje wstępne czynności ułatwiające rozwi</w:t>
            </w:r>
            <w:r w:rsidRPr="00B30591">
              <w:t>ą</w:t>
            </w:r>
            <w:r w:rsidRPr="00B30591">
              <w:t>zanie zadania, w tym rysunek pomocniczy lub wygodne dla niego zapisanie informacji i danych z treści zadania.</w:t>
            </w:r>
          </w:p>
          <w:p w:rsidR="005A1C79" w:rsidRPr="00B30591" w:rsidRDefault="005A1C79" w:rsidP="005A1C79">
            <w:r w:rsidRPr="00B30591">
              <w:t>11.2) Uczeń oblicza pola: kwadratu, prostokąta, rombu, równ</w:t>
            </w:r>
            <w:r w:rsidRPr="00B30591">
              <w:t>o</w:t>
            </w:r>
            <w:r w:rsidRPr="00B30591">
              <w:t>ległoboku, trójkąta, trapezu przedstawionych na r</w:t>
            </w:r>
            <w:r w:rsidR="009C1D45">
              <w:t>ysunku (w </w:t>
            </w:r>
            <w:r w:rsidRPr="00B30591">
              <w:t xml:space="preserve">tym na własnym rysunku pomocniczym) oraz </w:t>
            </w:r>
            <w:r w:rsidRPr="00B30591">
              <w:br/>
              <w:t>w sytuacjach praktycznych.</w:t>
            </w:r>
          </w:p>
        </w:tc>
      </w:tr>
    </w:tbl>
    <w:p w:rsidR="005A1C79" w:rsidRPr="00C93C55" w:rsidRDefault="00C93C55" w:rsidP="00C93C55">
      <w:pPr>
        <w:pStyle w:val="Zadanie-nagwek-standardy"/>
      </w:pPr>
      <w:r>
        <w:t xml:space="preserve">Zadanie </w:t>
      </w:r>
      <w:r w:rsidR="005A1C79" w:rsidRPr="00C93C55">
        <w:t>117.</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45"/>
      </w:tblGrid>
      <w:tr w:rsidR="005A1C79" w:rsidRPr="00B30591" w:rsidTr="005A1C79">
        <w:tc>
          <w:tcPr>
            <w:tcW w:w="2943" w:type="dxa"/>
          </w:tcPr>
          <w:p w:rsidR="005A1C79" w:rsidRPr="00B30591" w:rsidRDefault="005A1C79" w:rsidP="005A1C79">
            <w:r w:rsidRPr="00B30591">
              <w:t>Wymaganie ogólne</w:t>
            </w:r>
          </w:p>
        </w:tc>
        <w:tc>
          <w:tcPr>
            <w:tcW w:w="6345" w:type="dxa"/>
          </w:tcPr>
          <w:p w:rsidR="005A1C79" w:rsidRPr="00B30591" w:rsidRDefault="005A1C79" w:rsidP="005A1C79">
            <w:pPr>
              <w:autoSpaceDE w:val="0"/>
              <w:autoSpaceDN w:val="0"/>
              <w:adjustRightInd w:val="0"/>
              <w:rPr>
                <w:bCs/>
              </w:rPr>
            </w:pPr>
            <w:r w:rsidRPr="00B30591">
              <w:t xml:space="preserve">III. </w:t>
            </w:r>
            <w:r w:rsidRPr="00B30591">
              <w:rPr>
                <w:bCs/>
              </w:rPr>
              <w:t>Modelowanie matematyczne.</w:t>
            </w:r>
          </w:p>
        </w:tc>
      </w:tr>
      <w:tr w:rsidR="005A1C79" w:rsidRPr="00B30591" w:rsidTr="005A1C79">
        <w:tc>
          <w:tcPr>
            <w:tcW w:w="2943" w:type="dxa"/>
          </w:tcPr>
          <w:p w:rsidR="005A1C79" w:rsidRPr="00B30591" w:rsidRDefault="005A1C79" w:rsidP="005A1C79">
            <w:r w:rsidRPr="00B30591">
              <w:t>Wymagania szczegółowe</w:t>
            </w:r>
          </w:p>
        </w:tc>
        <w:tc>
          <w:tcPr>
            <w:tcW w:w="6345" w:type="dxa"/>
          </w:tcPr>
          <w:p w:rsidR="005A1C79" w:rsidRPr="00B30591" w:rsidRDefault="005A1C79" w:rsidP="005A1C79">
            <w:r w:rsidRPr="00B30591">
              <w:t>11.2) Uczeń oblicza pola: kwadratu, prostokąta, rombu, równ</w:t>
            </w:r>
            <w:r w:rsidRPr="00B30591">
              <w:t>o</w:t>
            </w:r>
            <w:r w:rsidRPr="00B30591">
              <w:t>ległoboku, trójkąta, trapezu prz</w:t>
            </w:r>
            <w:r w:rsidR="009C1D45">
              <w:t>edstawionych na rysunku (w </w:t>
            </w:r>
            <w:r w:rsidRPr="00B30591">
              <w:t>tym na własnym rysunku pomocniczym) oraz w sytuacjach praktycznych.</w:t>
            </w:r>
          </w:p>
        </w:tc>
      </w:tr>
    </w:tbl>
    <w:p w:rsidR="005A1C79" w:rsidRPr="00C93C55" w:rsidRDefault="00C93C55" w:rsidP="00C93C55">
      <w:pPr>
        <w:pStyle w:val="Zadanie-nagwek-standardy"/>
      </w:pPr>
      <w:r>
        <w:t xml:space="preserve">Zadanie </w:t>
      </w:r>
      <w:r w:rsidR="005A1C79" w:rsidRPr="00C93C55">
        <w:t>118.</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9"/>
      </w:tblGrid>
      <w:tr w:rsidR="005A1C79" w:rsidRPr="00B30591" w:rsidTr="005A1C79">
        <w:tc>
          <w:tcPr>
            <w:tcW w:w="2943" w:type="dxa"/>
          </w:tcPr>
          <w:p w:rsidR="005A1C79" w:rsidRPr="00B30591" w:rsidRDefault="005A1C79" w:rsidP="005A1C79">
            <w:r w:rsidRPr="00B30591">
              <w:t>Wymagania ogólne</w:t>
            </w:r>
          </w:p>
        </w:tc>
        <w:tc>
          <w:tcPr>
            <w:tcW w:w="6379" w:type="dxa"/>
          </w:tcPr>
          <w:p w:rsidR="005A1C79" w:rsidRPr="00B30591" w:rsidRDefault="005A1C79" w:rsidP="005A1C79">
            <w:r w:rsidRPr="00B30591">
              <w:t>III. Modelowanie matematyczne.</w:t>
            </w:r>
          </w:p>
        </w:tc>
      </w:tr>
      <w:tr w:rsidR="005A1C79" w:rsidRPr="00B30591" w:rsidTr="005A1C79">
        <w:tc>
          <w:tcPr>
            <w:tcW w:w="2943" w:type="dxa"/>
          </w:tcPr>
          <w:p w:rsidR="005A1C79" w:rsidRPr="00B30591" w:rsidRDefault="005A1C79" w:rsidP="005A1C79">
            <w:r w:rsidRPr="00B30591">
              <w:t>Wymagania szczegółowe</w:t>
            </w:r>
          </w:p>
        </w:tc>
        <w:tc>
          <w:tcPr>
            <w:tcW w:w="6379" w:type="dxa"/>
          </w:tcPr>
          <w:p w:rsidR="005A1C79" w:rsidRPr="00B30591" w:rsidRDefault="005A1C79" w:rsidP="00EC3E33">
            <w:r w:rsidRPr="00B30591">
              <w:t>12.8) Uczeń oblicza rzeczywistą długość odcinka, gdy dana jest jego długość w skali, oraz długość odcinka w skali, gdy dana jest jego rzeczywista długość.</w:t>
            </w:r>
          </w:p>
        </w:tc>
      </w:tr>
    </w:tbl>
    <w:p w:rsidR="005A1C79" w:rsidRPr="00C93C55" w:rsidRDefault="00C93C55" w:rsidP="00C93C55">
      <w:pPr>
        <w:pStyle w:val="Zadanie-nagwek-standardy"/>
      </w:pPr>
      <w:r>
        <w:t xml:space="preserve">Zadanie </w:t>
      </w:r>
      <w:r w:rsidR="005A1C79" w:rsidRPr="00C93C55">
        <w:t>119.</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8"/>
      </w:tblGrid>
      <w:tr w:rsidR="005A1C79" w:rsidRPr="00B30591" w:rsidTr="005A1C79">
        <w:tc>
          <w:tcPr>
            <w:tcW w:w="2943" w:type="dxa"/>
          </w:tcPr>
          <w:p w:rsidR="005A1C79" w:rsidRPr="00B30591" w:rsidRDefault="005A1C79" w:rsidP="005A1C79">
            <w:r w:rsidRPr="00B30591">
              <w:t>Wymaganie ogólne</w:t>
            </w:r>
          </w:p>
        </w:tc>
        <w:tc>
          <w:tcPr>
            <w:tcW w:w="6378" w:type="dxa"/>
          </w:tcPr>
          <w:p w:rsidR="005A1C79" w:rsidRPr="00B30591" w:rsidRDefault="005A1C79" w:rsidP="005A1C79">
            <w:pPr>
              <w:autoSpaceDE w:val="0"/>
              <w:autoSpaceDN w:val="0"/>
              <w:adjustRightInd w:val="0"/>
              <w:rPr>
                <w:bCs/>
              </w:rPr>
            </w:pPr>
            <w:r w:rsidRPr="00B30591">
              <w:t xml:space="preserve">IV. </w:t>
            </w:r>
            <w:r w:rsidRPr="00B30591">
              <w:rPr>
                <w:bCs/>
              </w:rPr>
              <w:t>Rozumowanie i tworzenie strategii.</w:t>
            </w:r>
          </w:p>
        </w:tc>
      </w:tr>
      <w:tr w:rsidR="005A1C79" w:rsidRPr="00B30591" w:rsidTr="005A1C79">
        <w:tc>
          <w:tcPr>
            <w:tcW w:w="2943" w:type="dxa"/>
          </w:tcPr>
          <w:p w:rsidR="005A1C79" w:rsidRPr="00B30591" w:rsidRDefault="005A1C79" w:rsidP="005A1C79">
            <w:r w:rsidRPr="00B30591">
              <w:t>Wymagania szczegółowe</w:t>
            </w:r>
          </w:p>
        </w:tc>
        <w:tc>
          <w:tcPr>
            <w:tcW w:w="6378" w:type="dxa"/>
          </w:tcPr>
          <w:p w:rsidR="005A1C79" w:rsidRPr="00B30591" w:rsidRDefault="005A1C79" w:rsidP="005A1C79">
            <w:r w:rsidRPr="00B30591">
              <w:t>12.8) Uczeń oblicza rzeczywistą długość odcinka, gdy dana jest jego długość w skali oraz długość odcinka w skali, gdy dana jest jego rzeczywista długość.</w:t>
            </w:r>
          </w:p>
        </w:tc>
      </w:tr>
    </w:tbl>
    <w:p w:rsidR="005A1C79" w:rsidRPr="00C93C55" w:rsidRDefault="00C93C55" w:rsidP="00C93C55">
      <w:pPr>
        <w:pStyle w:val="Zadanie-nagwek-standardy"/>
      </w:pPr>
      <w:r>
        <w:lastRenderedPageBreak/>
        <w:t xml:space="preserve">Zadanie </w:t>
      </w:r>
      <w:r w:rsidR="005A1C79" w:rsidRPr="00C93C55">
        <w:t>120.</w:t>
      </w:r>
    </w:p>
    <w:tbl>
      <w:tblPr>
        <w:tblW w:w="9321" w:type="dxa"/>
        <w:tblBorders>
          <w:top w:val="single" w:sz="4" w:space="0" w:color="auto"/>
          <w:left w:val="single" w:sz="4" w:space="0" w:color="auto"/>
          <w:bottom w:val="single" w:sz="4" w:space="0" w:color="auto"/>
          <w:right w:val="single" w:sz="4" w:space="0" w:color="auto"/>
        </w:tblBorders>
        <w:tblLook w:val="0000"/>
      </w:tblPr>
      <w:tblGrid>
        <w:gridCol w:w="2943"/>
        <w:gridCol w:w="6378"/>
      </w:tblGrid>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III. Modelowanie matematyczne.</w:t>
            </w:r>
          </w:p>
        </w:tc>
      </w:tr>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12.8) Uczeń oblicza rzeczywistą długość odcinka, gdy dana jest jego długość w skali oraz długość odcinka w skali, gdy dana jest jego rzeczywista długość.</w:t>
            </w:r>
          </w:p>
          <w:p w:rsidR="005A1C79" w:rsidRPr="00B30591" w:rsidRDefault="005A1C79" w:rsidP="005A1C79">
            <w:r w:rsidRPr="00B30591">
              <w:t xml:space="preserve">12.6) Uczeń zamienia i prawidłowo stosuje jednostki długości: metr, centymetr, decymetr, milimetr, kilometr. </w:t>
            </w:r>
          </w:p>
          <w:p w:rsidR="005A1C79" w:rsidRPr="00B30591" w:rsidRDefault="005A1C79" w:rsidP="005A1C79">
            <w:r w:rsidRPr="00B30591">
              <w:t>11.3) Uczeń stosuje jednostki pola: m</w:t>
            </w:r>
            <w:r w:rsidRPr="00B30591">
              <w:rPr>
                <w:vertAlign w:val="superscript"/>
              </w:rPr>
              <w:t>2</w:t>
            </w:r>
            <w:r w:rsidRPr="00B30591">
              <w:t>, cm</w:t>
            </w:r>
            <w:r w:rsidRPr="00B30591">
              <w:rPr>
                <w:vertAlign w:val="superscript"/>
              </w:rPr>
              <w:t>2</w:t>
            </w:r>
            <w:r w:rsidRPr="00B30591">
              <w:t>, km</w:t>
            </w:r>
            <w:r w:rsidRPr="00B30591">
              <w:rPr>
                <w:vertAlign w:val="superscript"/>
              </w:rPr>
              <w:t>2</w:t>
            </w:r>
            <w:r w:rsidRPr="00B30591">
              <w:t>, mm</w:t>
            </w:r>
            <w:r w:rsidRPr="00B30591">
              <w:rPr>
                <w:vertAlign w:val="superscript"/>
              </w:rPr>
              <w:t>2</w:t>
            </w:r>
            <w:r w:rsidRPr="00B30591">
              <w:t>, dm</w:t>
            </w:r>
            <w:r w:rsidRPr="00B30591">
              <w:rPr>
                <w:vertAlign w:val="superscript"/>
              </w:rPr>
              <w:t>2</w:t>
            </w:r>
            <w:r w:rsidRPr="00B30591">
              <w:t>, ar, hektar (bez zamiany jednostek w trakcie obliczeń).</w:t>
            </w:r>
          </w:p>
        </w:tc>
      </w:tr>
    </w:tbl>
    <w:p w:rsidR="005A1C79" w:rsidRPr="00C93C55" w:rsidRDefault="00C93C55" w:rsidP="00C93C55">
      <w:pPr>
        <w:pStyle w:val="Zadanie-nagwek-standardy"/>
      </w:pPr>
      <w:r>
        <w:t xml:space="preserve">Zadanie </w:t>
      </w:r>
      <w:r w:rsidR="005A1C79" w:rsidRPr="00C93C55">
        <w:t>121.</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9"/>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9"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III. Modelowanie matematyczne.</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9"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12.8) Uczeń oblicza rzeczywist</w:t>
            </w:r>
            <w:r w:rsidRPr="00B30591">
              <w:rPr>
                <w:rFonts w:eastAsia="TimesNewRoman"/>
              </w:rPr>
              <w:t xml:space="preserve">ą </w:t>
            </w:r>
            <w:r w:rsidRPr="00B30591">
              <w:t>długo</w:t>
            </w:r>
            <w:r w:rsidRPr="00B30591">
              <w:rPr>
                <w:rFonts w:eastAsia="TimesNewRoman"/>
              </w:rPr>
              <w:t xml:space="preserve">ść </w:t>
            </w:r>
            <w:r w:rsidRPr="00B30591">
              <w:t>odcinka, gdy dana jest jego długo</w:t>
            </w:r>
            <w:r w:rsidRPr="00B30591">
              <w:rPr>
                <w:rFonts w:eastAsia="TimesNewRoman"/>
              </w:rPr>
              <w:t xml:space="preserve">ść </w:t>
            </w:r>
            <w:r w:rsidRPr="00B30591">
              <w:t>w skali, oraz długo</w:t>
            </w:r>
            <w:r w:rsidRPr="00B30591">
              <w:rPr>
                <w:rFonts w:eastAsia="TimesNewRoman"/>
              </w:rPr>
              <w:t xml:space="preserve">ść </w:t>
            </w:r>
            <w:r w:rsidRPr="00B30591">
              <w:t>odcinka w skali, gdy dana jest jego rzeczywista długo</w:t>
            </w:r>
            <w:r w:rsidRPr="00B30591">
              <w:rPr>
                <w:rFonts w:eastAsia="TimesNewRoman"/>
              </w:rPr>
              <w:t>ść.</w:t>
            </w:r>
          </w:p>
          <w:p w:rsidR="005A1C79" w:rsidRPr="00B30591" w:rsidRDefault="005A1C79" w:rsidP="005A1C79">
            <w:r w:rsidRPr="00B30591">
              <w:t>11.2) Uczeń oblicza pola: kwadratu, prostok</w:t>
            </w:r>
            <w:r w:rsidRPr="00B30591">
              <w:rPr>
                <w:rFonts w:eastAsia="TimesNewRoman"/>
              </w:rPr>
              <w:t>ą</w:t>
            </w:r>
            <w:r w:rsidRPr="00B30591">
              <w:t>ta, rombu, równ</w:t>
            </w:r>
            <w:r w:rsidRPr="00B30591">
              <w:t>o</w:t>
            </w:r>
            <w:r w:rsidRPr="00B30591">
              <w:t>ległoboku, trójk</w:t>
            </w:r>
            <w:r w:rsidRPr="00B30591">
              <w:rPr>
                <w:rFonts w:eastAsia="TimesNewRoman"/>
              </w:rPr>
              <w:t>ą</w:t>
            </w:r>
            <w:r w:rsidRPr="00B30591">
              <w:t>ta, trapez</w:t>
            </w:r>
            <w:r w:rsidR="009C1D45">
              <w:t>u przedstawionych na rysunku (w </w:t>
            </w:r>
            <w:r w:rsidRPr="00B30591">
              <w:t>tym na własnym rysunku pomocniczym) oraz w sytuacjach praktycznych.</w:t>
            </w:r>
          </w:p>
        </w:tc>
      </w:tr>
    </w:tbl>
    <w:p w:rsidR="005A1C79" w:rsidRPr="00B30591" w:rsidRDefault="00C93C55" w:rsidP="00C93C55">
      <w:pPr>
        <w:pStyle w:val="Zadanie-nagwek-standardy"/>
        <w:rPr>
          <w:b w:val="0"/>
          <w:bCs/>
        </w:rPr>
      </w:pPr>
      <w:r>
        <w:t xml:space="preserve">Zadanie </w:t>
      </w:r>
      <w:r w:rsidR="005A1C79" w:rsidRPr="00C93C55">
        <w:rPr>
          <w:bCs/>
        </w:rPr>
        <w:t>122.</w:t>
      </w:r>
    </w:p>
    <w:tbl>
      <w:tblPr>
        <w:tblW w:w="9321" w:type="dxa"/>
        <w:tblBorders>
          <w:top w:val="single" w:sz="4" w:space="0" w:color="auto"/>
          <w:left w:val="single" w:sz="4" w:space="0" w:color="auto"/>
          <w:bottom w:val="single" w:sz="4" w:space="0" w:color="auto"/>
          <w:right w:val="single" w:sz="4" w:space="0" w:color="auto"/>
        </w:tblBorders>
        <w:tblLook w:val="0000"/>
      </w:tblPr>
      <w:tblGrid>
        <w:gridCol w:w="2943"/>
        <w:gridCol w:w="6378"/>
      </w:tblGrid>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tcBorders>
          </w:tcPr>
          <w:p w:rsidR="005A1C79" w:rsidRPr="00B30591" w:rsidRDefault="005A1C79" w:rsidP="005A1C79">
            <w:r w:rsidRPr="00B30591">
              <w:t xml:space="preserve">II. Wykorzystanie i tworzenie informacji. </w:t>
            </w:r>
          </w:p>
        </w:tc>
      </w:tr>
      <w:tr w:rsidR="005A1C79" w:rsidRPr="00B30591" w:rsidTr="005A1C79">
        <w:tc>
          <w:tcPr>
            <w:tcW w:w="2943" w:type="dxa"/>
            <w:tcBorders>
              <w:top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tcBorders>
          </w:tcPr>
          <w:p w:rsidR="005A1C79" w:rsidRPr="00B30591" w:rsidRDefault="005A1C79" w:rsidP="001400CE">
            <w:r w:rsidRPr="00B30591">
              <w:t>10.3) Uczeń rozpoznaje siatki graniastosłupów prostych i ostr</w:t>
            </w:r>
            <w:r w:rsidRPr="00B30591">
              <w:t>o</w:t>
            </w:r>
            <w:r w:rsidRPr="00B30591">
              <w:t xml:space="preserve">słupów. </w:t>
            </w:r>
          </w:p>
        </w:tc>
      </w:tr>
    </w:tbl>
    <w:p w:rsidR="005A1C79" w:rsidRPr="00B30591" w:rsidRDefault="00C93C55" w:rsidP="00C93C55">
      <w:pPr>
        <w:pStyle w:val="Zadanie-nagwek-standardy"/>
        <w:rPr>
          <w:b w:val="0"/>
        </w:rPr>
      </w:pPr>
      <w:r>
        <w:t xml:space="preserve">Zadanie </w:t>
      </w:r>
      <w:r w:rsidR="005A1C79" w:rsidRPr="00C93C55">
        <w:t>123.</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8"/>
      </w:tblGrid>
      <w:tr w:rsidR="005A1C79" w:rsidRPr="00B30591" w:rsidTr="005A1C79">
        <w:tc>
          <w:tcPr>
            <w:tcW w:w="2943" w:type="dxa"/>
          </w:tcPr>
          <w:p w:rsidR="005A1C79" w:rsidRPr="00B30591" w:rsidRDefault="005A1C79" w:rsidP="005A1C79">
            <w:r w:rsidRPr="00B30591">
              <w:t>Wymaganie ogólne</w:t>
            </w:r>
          </w:p>
        </w:tc>
        <w:tc>
          <w:tcPr>
            <w:tcW w:w="6378" w:type="dxa"/>
          </w:tcPr>
          <w:p w:rsidR="005A1C79" w:rsidRPr="00B30591" w:rsidRDefault="005A1C79" w:rsidP="005A1C79">
            <w:pPr>
              <w:spacing w:before="40"/>
            </w:pPr>
            <w:r w:rsidRPr="00B30591">
              <w:t>II. Wykorzystanie i tworzenie informacji.</w:t>
            </w:r>
          </w:p>
        </w:tc>
      </w:tr>
      <w:tr w:rsidR="005A1C79" w:rsidRPr="00B30591" w:rsidTr="005A1C79">
        <w:tc>
          <w:tcPr>
            <w:tcW w:w="2943" w:type="dxa"/>
          </w:tcPr>
          <w:p w:rsidR="005A1C79" w:rsidRPr="00B30591" w:rsidRDefault="005A1C79" w:rsidP="005A1C79">
            <w:r w:rsidRPr="00B30591">
              <w:t>Wymagania szczegółowe</w:t>
            </w:r>
          </w:p>
        </w:tc>
        <w:tc>
          <w:tcPr>
            <w:tcW w:w="6378" w:type="dxa"/>
          </w:tcPr>
          <w:p w:rsidR="005A1C79" w:rsidRPr="00B30591" w:rsidRDefault="005A1C79" w:rsidP="001400CE">
            <w:pPr>
              <w:spacing w:before="40"/>
            </w:pPr>
            <w:r w:rsidRPr="00B30591">
              <w:t>10.3) Uczeń rozpoznaje siatki graniastosłupów prostych i ostr</w:t>
            </w:r>
            <w:r w:rsidRPr="00B30591">
              <w:t>o</w:t>
            </w:r>
            <w:r w:rsidRPr="00B30591">
              <w:t>słupów.</w:t>
            </w:r>
          </w:p>
        </w:tc>
      </w:tr>
    </w:tbl>
    <w:p w:rsidR="005A1C79" w:rsidRPr="00C93C55" w:rsidRDefault="00C93C55" w:rsidP="00C93C55">
      <w:pPr>
        <w:pStyle w:val="Zadanie-nagwek-standardy"/>
      </w:pPr>
      <w:r>
        <w:t xml:space="preserve">Zadanie </w:t>
      </w:r>
      <w:r w:rsidR="005A1C79" w:rsidRPr="00C93C55">
        <w:rPr>
          <w:bCs/>
        </w:rPr>
        <w:t>124.</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43"/>
        <w:gridCol w:w="6379"/>
      </w:tblGrid>
      <w:tr w:rsidR="005A1C79" w:rsidRPr="00B30591" w:rsidTr="005A1C79">
        <w:tc>
          <w:tcPr>
            <w:tcW w:w="2943" w:type="dxa"/>
          </w:tcPr>
          <w:p w:rsidR="005A1C79" w:rsidRPr="00B30591" w:rsidRDefault="005A1C79" w:rsidP="005A1C79">
            <w:r w:rsidRPr="00B30591">
              <w:t>Wymagania ogólne</w:t>
            </w:r>
          </w:p>
        </w:tc>
        <w:tc>
          <w:tcPr>
            <w:tcW w:w="6379" w:type="dxa"/>
          </w:tcPr>
          <w:p w:rsidR="005A1C79" w:rsidRPr="00B30591" w:rsidRDefault="005A1C79" w:rsidP="005A1C79">
            <w:r w:rsidRPr="00B30591">
              <w:t>II. Wykorzystanie i tworzenie informacji.</w:t>
            </w:r>
          </w:p>
        </w:tc>
      </w:tr>
      <w:tr w:rsidR="005A1C79" w:rsidRPr="00B30591" w:rsidTr="005A1C79">
        <w:tc>
          <w:tcPr>
            <w:tcW w:w="2943" w:type="dxa"/>
          </w:tcPr>
          <w:p w:rsidR="005A1C79" w:rsidRPr="00B30591" w:rsidRDefault="005A1C79" w:rsidP="005A1C79">
            <w:r w:rsidRPr="00B30591">
              <w:t>Wymagania szczegółowe</w:t>
            </w:r>
          </w:p>
        </w:tc>
        <w:tc>
          <w:tcPr>
            <w:tcW w:w="6379" w:type="dxa"/>
          </w:tcPr>
          <w:p w:rsidR="005A1C79" w:rsidRPr="00B30591" w:rsidRDefault="005A1C79" w:rsidP="005A1C79">
            <w:pPr>
              <w:pStyle w:val="Akapitzlist"/>
              <w:autoSpaceDE w:val="0"/>
              <w:autoSpaceDN w:val="0"/>
              <w:adjustRightInd w:val="0"/>
              <w:spacing w:after="0" w:line="264" w:lineRule="auto"/>
              <w:ind w:left="0"/>
              <w:rPr>
                <w:sz w:val="24"/>
                <w:szCs w:val="24"/>
              </w:rPr>
            </w:pPr>
            <w:r w:rsidRPr="00B30591">
              <w:rPr>
                <w:sz w:val="24"/>
                <w:szCs w:val="24"/>
              </w:rPr>
              <w:t>10.4) Uczeń rysuje siatki prostopadło</w:t>
            </w:r>
            <w:r w:rsidRPr="00B30591">
              <w:rPr>
                <w:rFonts w:eastAsia="TimesNewRoman"/>
                <w:sz w:val="24"/>
                <w:szCs w:val="24"/>
              </w:rPr>
              <w:t>ś</w:t>
            </w:r>
            <w:r w:rsidRPr="00B30591">
              <w:rPr>
                <w:sz w:val="24"/>
                <w:szCs w:val="24"/>
              </w:rPr>
              <w:t>cianów.</w:t>
            </w:r>
          </w:p>
          <w:p w:rsidR="005A1C79" w:rsidRPr="00B30591" w:rsidRDefault="005A1C79" w:rsidP="00EC3E33">
            <w:r w:rsidRPr="00B30591">
              <w:t>14.5) Uczeń do rozwi</w:t>
            </w:r>
            <w:r w:rsidRPr="00B30591">
              <w:rPr>
                <w:rFonts w:eastAsia="TimesNewRoman"/>
              </w:rPr>
              <w:t>ą</w:t>
            </w:r>
            <w:r w:rsidRPr="00B30591">
              <w:t>zywania zada</w:t>
            </w:r>
            <w:r w:rsidRPr="00B30591">
              <w:rPr>
                <w:rFonts w:eastAsia="TimesNewRoman"/>
              </w:rPr>
              <w:t xml:space="preserve">ń </w:t>
            </w:r>
            <w:r w:rsidRPr="00B30591">
              <w:t>osadzonych w kontek</w:t>
            </w:r>
            <w:r w:rsidRPr="00B30591">
              <w:rPr>
                <w:rFonts w:eastAsia="TimesNewRoman"/>
              </w:rPr>
              <w:t>ś</w:t>
            </w:r>
            <w:r w:rsidRPr="00B30591">
              <w:t>cie praktycznym stosuje poznan</w:t>
            </w:r>
            <w:r w:rsidRPr="00B30591">
              <w:rPr>
                <w:rFonts w:eastAsia="TimesNewRoman"/>
              </w:rPr>
              <w:t xml:space="preserve">ą </w:t>
            </w:r>
            <w:r w:rsidRPr="00B30591">
              <w:t>wiedz</w:t>
            </w:r>
            <w:r w:rsidRPr="00B30591">
              <w:rPr>
                <w:rFonts w:eastAsia="TimesNewRoman"/>
              </w:rPr>
              <w:t xml:space="preserve">ę </w:t>
            </w:r>
            <w:r w:rsidR="00EC3E33">
              <w:t>z zakresu arytmetyki i </w:t>
            </w:r>
            <w:r w:rsidRPr="00B30591">
              <w:t>geometrii oraz nabyte umiej</w:t>
            </w:r>
            <w:r w:rsidRPr="00B30591">
              <w:rPr>
                <w:rFonts w:eastAsia="TimesNewRoman"/>
              </w:rPr>
              <w:t>ę</w:t>
            </w:r>
            <w:r w:rsidRPr="00B30591">
              <w:t>tno</w:t>
            </w:r>
            <w:r w:rsidRPr="00B30591">
              <w:rPr>
                <w:rFonts w:eastAsia="TimesNewRoman"/>
              </w:rPr>
              <w:t>ś</w:t>
            </w:r>
            <w:r w:rsidRPr="00B30591">
              <w:t>ci rachunkowe, a tak</w:t>
            </w:r>
            <w:r w:rsidRPr="00B30591">
              <w:rPr>
                <w:rFonts w:eastAsia="TimesNewRoman"/>
              </w:rPr>
              <w:t>ż</w:t>
            </w:r>
            <w:r w:rsidRPr="00B30591">
              <w:t>e wł</w:t>
            </w:r>
            <w:r w:rsidRPr="00B30591">
              <w:t>a</w:t>
            </w:r>
            <w:r w:rsidRPr="00B30591">
              <w:t>sne poprawne metody.</w:t>
            </w:r>
          </w:p>
        </w:tc>
      </w:tr>
    </w:tbl>
    <w:p w:rsidR="005A1C79" w:rsidRPr="00C93C55" w:rsidRDefault="00C93C55" w:rsidP="00C93C55">
      <w:pPr>
        <w:pStyle w:val="Zadanie-nagwek-standardy"/>
      </w:pPr>
      <w:r>
        <w:t xml:space="preserve">Zadanie </w:t>
      </w:r>
      <w:r w:rsidR="005A1C79" w:rsidRPr="00C93C55">
        <w:t>125.</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6378"/>
      </w:tblGrid>
      <w:tr w:rsidR="005A1C79" w:rsidRPr="00B30591" w:rsidTr="005A1C79">
        <w:tc>
          <w:tcPr>
            <w:tcW w:w="2943" w:type="dxa"/>
          </w:tcPr>
          <w:p w:rsidR="005A1C79" w:rsidRPr="00B30591" w:rsidRDefault="005A1C79" w:rsidP="005A1C79">
            <w:r w:rsidRPr="00B30591">
              <w:t>Wymagania ogólne</w:t>
            </w:r>
          </w:p>
        </w:tc>
        <w:tc>
          <w:tcPr>
            <w:tcW w:w="6378" w:type="dxa"/>
          </w:tcPr>
          <w:p w:rsidR="005A1C79" w:rsidRPr="00B30591" w:rsidRDefault="005A1C79" w:rsidP="005A1C79">
            <w:pPr>
              <w:autoSpaceDE w:val="0"/>
              <w:autoSpaceDN w:val="0"/>
              <w:adjustRightInd w:val="0"/>
            </w:pPr>
            <w:r w:rsidRPr="00B30591">
              <w:t xml:space="preserve">IV. </w:t>
            </w:r>
            <w:r w:rsidRPr="00B30591">
              <w:rPr>
                <w:bCs/>
              </w:rPr>
              <w:t>Rozumowanie i tworzenie strategii.</w:t>
            </w:r>
          </w:p>
        </w:tc>
      </w:tr>
      <w:tr w:rsidR="005A1C79" w:rsidRPr="00B30591" w:rsidTr="005A1C79">
        <w:tc>
          <w:tcPr>
            <w:tcW w:w="2943" w:type="dxa"/>
          </w:tcPr>
          <w:p w:rsidR="005A1C79" w:rsidRPr="00B30591" w:rsidRDefault="005A1C79" w:rsidP="005A1C79">
            <w:r w:rsidRPr="00B30591">
              <w:t>Wymagania szczegółowe</w:t>
            </w:r>
          </w:p>
        </w:tc>
        <w:tc>
          <w:tcPr>
            <w:tcW w:w="6378" w:type="dxa"/>
          </w:tcPr>
          <w:p w:rsidR="005A1C79" w:rsidRPr="00B30591" w:rsidRDefault="005A1C79" w:rsidP="005A1C79">
            <w:r w:rsidRPr="00B30591">
              <w:t>10.4) Uczeń rysuje siatki prostopadłościanów.</w:t>
            </w:r>
          </w:p>
          <w:p w:rsidR="005A1C79" w:rsidRPr="00B30591" w:rsidRDefault="005A1C79" w:rsidP="005A1C79">
            <w:r w:rsidRPr="00B30591">
              <w:t>11.4) Uczeń oblicza objętość i pole powierzchni prostopadł</w:t>
            </w:r>
            <w:r w:rsidRPr="00B30591">
              <w:t>o</w:t>
            </w:r>
            <w:r w:rsidRPr="00B30591">
              <w:t>ścianu przy danych długościach krawędzi.</w:t>
            </w:r>
          </w:p>
          <w:p w:rsidR="005A1C79" w:rsidRPr="00B30591" w:rsidRDefault="005A1C79" w:rsidP="005A1C79">
            <w:r w:rsidRPr="00B30591">
              <w:t>14.4) Uczeń dzieli rozwiązanie zadania na etapy, stosując wł</w:t>
            </w:r>
            <w:r w:rsidRPr="00B30591">
              <w:t>a</w:t>
            </w:r>
            <w:r w:rsidRPr="00B30591">
              <w:t>sne, poprawne, wygodne dla niego strategie rozwiązania.</w:t>
            </w:r>
          </w:p>
        </w:tc>
      </w:tr>
    </w:tbl>
    <w:p w:rsidR="005A1C79" w:rsidRPr="00C93C55" w:rsidRDefault="00C93C55" w:rsidP="00C93C55">
      <w:pPr>
        <w:pStyle w:val="Zadanie-nagwek-standardy"/>
      </w:pPr>
      <w:r>
        <w:lastRenderedPageBreak/>
        <w:t xml:space="preserve">Zadanie </w:t>
      </w:r>
      <w:r w:rsidR="005A1C79" w:rsidRPr="00C93C55">
        <w:t>126.</w:t>
      </w:r>
    </w:p>
    <w:tbl>
      <w:tblPr>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ogóln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III. Modelowanie matematyczne.</w:t>
            </w:r>
          </w:p>
        </w:tc>
      </w:tr>
      <w:tr w:rsidR="005A1C79" w:rsidRPr="00B30591" w:rsidTr="005A1C79">
        <w:tc>
          <w:tcPr>
            <w:tcW w:w="2943"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Wymagania szczegółowe</w:t>
            </w:r>
          </w:p>
        </w:tc>
        <w:tc>
          <w:tcPr>
            <w:tcW w:w="6378" w:type="dxa"/>
            <w:tcBorders>
              <w:top w:val="single" w:sz="4" w:space="0" w:color="auto"/>
              <w:left w:val="single" w:sz="4" w:space="0" w:color="auto"/>
              <w:bottom w:val="single" w:sz="4" w:space="0" w:color="auto"/>
              <w:right w:val="single" w:sz="4" w:space="0" w:color="auto"/>
            </w:tcBorders>
          </w:tcPr>
          <w:p w:rsidR="005A1C79" w:rsidRPr="00B30591" w:rsidRDefault="005A1C79" w:rsidP="005A1C79">
            <w:r w:rsidRPr="00B30591">
              <w:t>11.4) Uczeń oblicza objętość i pole powierzchni prostopadł</w:t>
            </w:r>
            <w:r w:rsidRPr="00B30591">
              <w:t>o</w:t>
            </w:r>
            <w:r w:rsidRPr="00B30591">
              <w:t>ścianu przy danych długościach krawędzi.</w:t>
            </w:r>
          </w:p>
        </w:tc>
      </w:tr>
    </w:tbl>
    <w:p w:rsidR="005A1C79" w:rsidRPr="00C93C55" w:rsidRDefault="00C93C55" w:rsidP="00C93C55">
      <w:pPr>
        <w:pStyle w:val="Zadanie-nagwek-standardy"/>
      </w:pPr>
      <w:r>
        <w:t xml:space="preserve">Zadanie </w:t>
      </w:r>
      <w:r w:rsidR="005A1C79" w:rsidRPr="00C93C55">
        <w:t>127.</w:t>
      </w:r>
    </w:p>
    <w:tbl>
      <w:tblPr>
        <w:tblpPr w:leftFromText="142" w:rightFromText="142" w:vertAnchor="text" w:horzAnchor="margin" w:tblpXSpec="center" w:tblpY="1"/>
        <w:tblW w:w="93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6378"/>
      </w:tblGrid>
      <w:tr w:rsidR="005A1C79" w:rsidRPr="00B30591" w:rsidTr="005A1C79">
        <w:tc>
          <w:tcPr>
            <w:tcW w:w="2943" w:type="dxa"/>
            <w:shd w:val="clear" w:color="auto" w:fill="auto"/>
          </w:tcPr>
          <w:p w:rsidR="005A1C79" w:rsidRPr="00B30591" w:rsidRDefault="005A1C79" w:rsidP="005A1C79">
            <w:pPr>
              <w:contextualSpacing/>
            </w:pPr>
            <w:r w:rsidRPr="00B30591">
              <w:t>Wymaganie ogólne</w:t>
            </w:r>
          </w:p>
        </w:tc>
        <w:tc>
          <w:tcPr>
            <w:tcW w:w="6378" w:type="dxa"/>
            <w:shd w:val="clear" w:color="auto" w:fill="auto"/>
          </w:tcPr>
          <w:p w:rsidR="005A1C79" w:rsidRPr="00B30591" w:rsidRDefault="005A1C79" w:rsidP="005A1C79">
            <w:pPr>
              <w:contextualSpacing/>
            </w:pPr>
            <w:r w:rsidRPr="00B30591">
              <w:t>IV. Rozumowanie i tworzenie strategii.</w:t>
            </w:r>
          </w:p>
        </w:tc>
      </w:tr>
      <w:tr w:rsidR="005A1C79" w:rsidRPr="00B30591" w:rsidTr="005A1C79">
        <w:tc>
          <w:tcPr>
            <w:tcW w:w="2943" w:type="dxa"/>
            <w:shd w:val="clear" w:color="auto" w:fill="auto"/>
          </w:tcPr>
          <w:p w:rsidR="005A1C79" w:rsidRPr="00B30591" w:rsidRDefault="005A1C79" w:rsidP="005A1C79">
            <w:pPr>
              <w:contextualSpacing/>
            </w:pPr>
            <w:r w:rsidRPr="00B30591">
              <w:t>Wymagania szczegółowe</w:t>
            </w:r>
          </w:p>
        </w:tc>
        <w:tc>
          <w:tcPr>
            <w:tcW w:w="6378" w:type="dxa"/>
            <w:shd w:val="clear" w:color="auto" w:fill="auto"/>
          </w:tcPr>
          <w:p w:rsidR="005A1C79" w:rsidRPr="00B30591" w:rsidRDefault="005A1C79" w:rsidP="005A1C79">
            <w:pPr>
              <w:contextualSpacing/>
            </w:pPr>
            <w:r w:rsidRPr="00B30591">
              <w:t>11.4) Uczeń oblicza objętość i pole powierzchni prostopadł</w:t>
            </w:r>
            <w:r w:rsidRPr="00B30591">
              <w:t>o</w:t>
            </w:r>
            <w:r w:rsidRPr="00B30591">
              <w:t xml:space="preserve">ścianu przy danych długościach krawędzi. </w:t>
            </w:r>
          </w:p>
          <w:p w:rsidR="005A1C79" w:rsidRPr="00B30591" w:rsidRDefault="005A1C79" w:rsidP="00EC3E33">
            <w:pPr>
              <w:contextualSpacing/>
            </w:pPr>
            <w:r w:rsidRPr="00B30591">
              <w:t xml:space="preserve">14.5) Uczeń do rozwiązywania zadań osadzonych w kontekście praktycznym stosuje poznaną wiedzę z zakresu arytmetyki </w:t>
            </w:r>
            <w:r w:rsidR="00EC3E33">
              <w:t>i </w:t>
            </w:r>
            <w:r w:rsidRPr="00B30591">
              <w:t>geometrii oraz nabyte umiejętności rachunkowe, a także wł</w:t>
            </w:r>
            <w:r w:rsidRPr="00B30591">
              <w:t>a</w:t>
            </w:r>
            <w:r w:rsidRPr="00B30591">
              <w:t>sne poprawne metody.</w:t>
            </w:r>
          </w:p>
        </w:tc>
      </w:tr>
    </w:tbl>
    <w:p w:rsidR="005A1C79" w:rsidRPr="00B30591" w:rsidRDefault="00C93C55" w:rsidP="00C93C55">
      <w:pPr>
        <w:pStyle w:val="Zadanie-nagwek-standardy"/>
        <w:rPr>
          <w:b w:val="0"/>
        </w:rPr>
      </w:pPr>
      <w:r>
        <w:t xml:space="preserve">Zadanie </w:t>
      </w:r>
      <w:r w:rsidR="005A1C79" w:rsidRPr="00C93C55">
        <w:t>128.</w:t>
      </w:r>
    </w:p>
    <w:tbl>
      <w:tblPr>
        <w:tblStyle w:val="Wymagania"/>
        <w:tblW w:w="9322" w:type="dxa"/>
        <w:tblLook w:val="04A0"/>
      </w:tblPr>
      <w:tblGrid>
        <w:gridCol w:w="2943"/>
        <w:gridCol w:w="6379"/>
      </w:tblGrid>
      <w:tr w:rsidR="005A1C79" w:rsidRPr="00B30591" w:rsidTr="00595580">
        <w:tc>
          <w:tcPr>
            <w:tcW w:w="2943" w:type="dxa"/>
          </w:tcPr>
          <w:p w:rsidR="005A1C79" w:rsidRPr="00B30591" w:rsidRDefault="005A1C79" w:rsidP="005A1C79">
            <w:r w:rsidRPr="00B30591">
              <w:t>Wymagania ogólne</w:t>
            </w:r>
          </w:p>
        </w:tc>
        <w:tc>
          <w:tcPr>
            <w:tcW w:w="6379" w:type="dxa"/>
          </w:tcPr>
          <w:p w:rsidR="005A1C79" w:rsidRPr="00B30591" w:rsidRDefault="005A1C79" w:rsidP="005A1C79">
            <w:r w:rsidRPr="00B30591">
              <w:t>III. Modelowanie matematyczne.</w:t>
            </w:r>
          </w:p>
        </w:tc>
      </w:tr>
      <w:tr w:rsidR="005A1C79" w:rsidRPr="00B30591" w:rsidTr="00595580">
        <w:tc>
          <w:tcPr>
            <w:tcW w:w="2943" w:type="dxa"/>
          </w:tcPr>
          <w:p w:rsidR="005A1C79" w:rsidRPr="00B30591" w:rsidRDefault="005A1C79" w:rsidP="005A1C79">
            <w:r w:rsidRPr="00B30591">
              <w:t>Wymagania szczegółowe</w:t>
            </w:r>
          </w:p>
        </w:tc>
        <w:tc>
          <w:tcPr>
            <w:tcW w:w="6379" w:type="dxa"/>
          </w:tcPr>
          <w:p w:rsidR="005A1C79" w:rsidRPr="00B30591" w:rsidRDefault="005A1C79" w:rsidP="005A1C79">
            <w:r w:rsidRPr="00B30591">
              <w:t>11.4) Uczeń oblicza obj</w:t>
            </w:r>
            <w:r w:rsidRPr="00B30591">
              <w:rPr>
                <w:rFonts w:eastAsia="TimesNewRoman"/>
              </w:rPr>
              <w:t>ę</w:t>
            </w:r>
            <w:r w:rsidRPr="00B30591">
              <w:t>to</w:t>
            </w:r>
            <w:r w:rsidRPr="00B30591">
              <w:rPr>
                <w:rFonts w:eastAsia="TimesNewRoman"/>
              </w:rPr>
              <w:t xml:space="preserve">ść </w:t>
            </w:r>
            <w:r w:rsidRPr="00B30591">
              <w:t>i pole powierzchni prostopadł</w:t>
            </w:r>
            <w:r w:rsidRPr="00B30591">
              <w:t>o</w:t>
            </w:r>
            <w:r w:rsidRPr="00B30591">
              <w:rPr>
                <w:rFonts w:eastAsia="TimesNewRoman"/>
              </w:rPr>
              <w:t>ś</w:t>
            </w:r>
            <w:r w:rsidRPr="00B30591">
              <w:t>cianu przy danych długo</w:t>
            </w:r>
            <w:r w:rsidRPr="00B30591">
              <w:rPr>
                <w:rFonts w:eastAsia="TimesNewRoman"/>
              </w:rPr>
              <w:t>ś</w:t>
            </w:r>
            <w:r w:rsidRPr="00B30591">
              <w:t>ciach kraw</w:t>
            </w:r>
            <w:r w:rsidRPr="00B30591">
              <w:rPr>
                <w:rFonts w:eastAsia="TimesNewRoman"/>
              </w:rPr>
              <w:t>ę</w:t>
            </w:r>
            <w:r w:rsidRPr="00B30591">
              <w:t>dzi.</w:t>
            </w:r>
          </w:p>
          <w:p w:rsidR="005A1C79" w:rsidRPr="00B30591" w:rsidRDefault="005A1C79" w:rsidP="005A1C79">
            <w:r w:rsidRPr="00B30591">
              <w:t>11.5) Uczeń stosuje jednostki obj</w:t>
            </w:r>
            <w:r w:rsidRPr="00B30591">
              <w:rPr>
                <w:rFonts w:eastAsia="TimesNewRoman"/>
              </w:rPr>
              <w:t>ę</w:t>
            </w:r>
            <w:r w:rsidRPr="00B30591">
              <w:t>to</w:t>
            </w:r>
            <w:r w:rsidRPr="00B30591">
              <w:rPr>
                <w:rFonts w:eastAsia="TimesNewRoman"/>
              </w:rPr>
              <w:t>ś</w:t>
            </w:r>
            <w:r w:rsidRPr="00B30591">
              <w:t>ci i pojemno</w:t>
            </w:r>
            <w:r w:rsidRPr="00B30591">
              <w:rPr>
                <w:rFonts w:eastAsia="TimesNewRoman"/>
              </w:rPr>
              <w:t>ś</w:t>
            </w:r>
            <w:r w:rsidRPr="00B30591">
              <w:t>ci: litr, mil</w:t>
            </w:r>
            <w:r w:rsidRPr="00B30591">
              <w:t>i</w:t>
            </w:r>
            <w:r w:rsidRPr="00B30591">
              <w:t>litr, dm</w:t>
            </w:r>
            <w:r w:rsidRPr="00B30591">
              <w:rPr>
                <w:vertAlign w:val="superscript"/>
              </w:rPr>
              <w:t>3</w:t>
            </w:r>
            <w:r w:rsidRPr="00B30591">
              <w:t>, m</w:t>
            </w:r>
            <w:r w:rsidRPr="00B30591">
              <w:rPr>
                <w:vertAlign w:val="superscript"/>
              </w:rPr>
              <w:t>3</w:t>
            </w:r>
            <w:r w:rsidRPr="00B30591">
              <w:t>, cm</w:t>
            </w:r>
            <w:r w:rsidRPr="00B30591">
              <w:rPr>
                <w:vertAlign w:val="superscript"/>
              </w:rPr>
              <w:t>3</w:t>
            </w:r>
            <w:r w:rsidRPr="00B30591">
              <w:t>, mm</w:t>
            </w:r>
            <w:r w:rsidRPr="00B30591">
              <w:rPr>
                <w:vertAlign w:val="superscript"/>
              </w:rPr>
              <w:t>3</w:t>
            </w:r>
            <w:r w:rsidRPr="00B30591">
              <w:t>.</w:t>
            </w:r>
          </w:p>
        </w:tc>
      </w:tr>
    </w:tbl>
    <w:p w:rsidR="005A1C79" w:rsidRPr="00C93C55" w:rsidRDefault="005A1C79" w:rsidP="00C93C55"/>
    <w:sectPr w:rsidR="005A1C79" w:rsidRPr="00C93C55" w:rsidSect="001E0F4D">
      <w:headerReference w:type="even" r:id="rId1249"/>
      <w:headerReference w:type="default" r:id="rId1250"/>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612D1" w:rsidRDefault="004612D1" w:rsidP="00EA7ED1">
      <w:r>
        <w:separator/>
      </w:r>
    </w:p>
  </w:endnote>
  <w:endnote w:type="continuationSeparator" w:id="0">
    <w:p w:rsidR="004612D1" w:rsidRDefault="004612D1" w:rsidP="00EA7ED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Times New Roman"/>
    <w:panose1 w:val="00000000000000000000"/>
    <w:charset w:val="00"/>
    <w:family w:val="roman"/>
    <w:notTrueType/>
    <w:pitch w:val="default"/>
    <w:sig w:usb0="00000007" w:usb1="00000000" w:usb2="00000000" w:usb3="00000000" w:csb0="00000003" w:csb1="00000000"/>
  </w:font>
  <w:font w:name="Arial Black">
    <w:panose1 w:val="020B0A04020102020204"/>
    <w:charset w:val="EE"/>
    <w:family w:val="swiss"/>
    <w:pitch w:val="variable"/>
    <w:sig w:usb0="00000287" w:usb1="00000000" w:usb2="00000000" w:usb3="00000000" w:csb0="0000009F" w:csb1="00000000"/>
  </w:font>
  <w:font w:name="Arial-BoldMT">
    <w:altName w:val="MS Mincho"/>
    <w:panose1 w:val="00000000000000000000"/>
    <w:charset w:val="80"/>
    <w:family w:val="auto"/>
    <w:notTrueType/>
    <w:pitch w:val="default"/>
    <w:sig w:usb0="00000001" w:usb1="08070000" w:usb2="00000010" w:usb3="00000000" w:csb0="00020000" w:csb1="00000000"/>
  </w:font>
  <w:font w:name="Mangal">
    <w:panose1 w:val="02040503050203030202"/>
    <w:charset w:val="00"/>
    <w:family w:val="roman"/>
    <w:pitch w:val="variable"/>
    <w:sig w:usb0="00008003" w:usb1="00000000" w:usb2="00000000" w:usb3="00000000" w:csb0="00000001" w:csb1="00000000"/>
  </w:font>
  <w:font w:name="Cambria Math">
    <w:panose1 w:val="02040503050406030204"/>
    <w:charset w:val="EE"/>
    <w:family w:val="roman"/>
    <w:pitch w:val="variable"/>
    <w:sig w:usb0="E00002FF" w:usb1="420024FF" w:usb2="00000000" w:usb3="00000000" w:csb0="0000019F" w:csb1="00000000"/>
  </w:font>
  <w:font w:name="ArialMT">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612D1" w:rsidRDefault="004612D1" w:rsidP="00EA7ED1">
      <w:r>
        <w:separator/>
      </w:r>
    </w:p>
  </w:footnote>
  <w:footnote w:type="continuationSeparator" w:id="0">
    <w:p w:rsidR="004612D1" w:rsidRDefault="004612D1" w:rsidP="00EA7ED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12D1" w:rsidRPr="00607089" w:rsidRDefault="004612D1" w:rsidP="00607089">
    <w:pPr>
      <w:pStyle w:val="Nagwek"/>
      <w:rPr>
        <w:szCs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12D1" w:rsidRPr="00607089" w:rsidRDefault="004612D1" w:rsidP="00607089">
    <w:pPr>
      <w:pStyle w:val="Nagwek"/>
      <w:rPr>
        <w:szCs w:val="20"/>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12D1" w:rsidRPr="00607089" w:rsidRDefault="00A5243E" w:rsidP="00607089">
    <w:pPr>
      <w:pStyle w:val="Nagwek"/>
      <w:rPr>
        <w:szCs w:val="20"/>
      </w:rPr>
    </w:pPr>
    <w:r w:rsidRPr="00203511">
      <w:rPr>
        <w:sz w:val="20"/>
        <w:szCs w:val="20"/>
      </w:rPr>
      <w:fldChar w:fldCharType="begin"/>
    </w:r>
    <w:r w:rsidR="004612D1" w:rsidRPr="00203511">
      <w:rPr>
        <w:sz w:val="20"/>
        <w:szCs w:val="20"/>
      </w:rPr>
      <w:instrText xml:space="preserve"> PAGE   \* MERGEFORMAT </w:instrText>
    </w:r>
    <w:r w:rsidRPr="00203511">
      <w:rPr>
        <w:sz w:val="20"/>
        <w:szCs w:val="20"/>
      </w:rPr>
      <w:fldChar w:fldCharType="separate"/>
    </w:r>
    <w:r w:rsidR="001B36B7">
      <w:rPr>
        <w:noProof/>
        <w:sz w:val="20"/>
        <w:szCs w:val="20"/>
      </w:rPr>
      <w:t>146</w:t>
    </w:r>
    <w:r w:rsidRPr="00203511">
      <w:rPr>
        <w:sz w:val="20"/>
        <w:szCs w:val="20"/>
      </w:rPr>
      <w:fldChar w:fldCharType="end"/>
    </w:r>
    <w:r w:rsidR="004612D1">
      <w:rPr>
        <w:sz w:val="20"/>
        <w:szCs w:val="20"/>
      </w:rPr>
      <w:t xml:space="preserve">          Sprawdzian w klasie VI. Matematyka. Zbiór zadań</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20"/>
        <w:szCs w:val="20"/>
      </w:rPr>
      <w:id w:val="22377091"/>
      <w:docPartObj>
        <w:docPartGallery w:val="Page Numbers (Top of Page)"/>
        <w:docPartUnique/>
      </w:docPartObj>
    </w:sdtPr>
    <w:sdtContent>
      <w:p w:rsidR="004612D1" w:rsidRPr="0070770C" w:rsidRDefault="00A5243E" w:rsidP="00A1762A">
        <w:pPr>
          <w:pStyle w:val="Nagwek"/>
          <w:tabs>
            <w:tab w:val="clear" w:pos="4536"/>
          </w:tabs>
          <w:jc w:val="right"/>
          <w:rPr>
            <w:sz w:val="20"/>
            <w:szCs w:val="20"/>
          </w:rPr>
        </w:pPr>
        <w:fldSimple w:instr=" STYLEREF  &quot;Nagłówek 1&quot; \n  \* MERGEFORMAT ">
          <w:r w:rsidR="001B36B7" w:rsidRPr="001B36B7">
            <w:rPr>
              <w:noProof/>
              <w:sz w:val="20"/>
              <w:szCs w:val="20"/>
            </w:rPr>
            <w:t>4</w:t>
          </w:r>
        </w:fldSimple>
        <w:r w:rsidR="004612D1" w:rsidRPr="0070770C">
          <w:rPr>
            <w:sz w:val="20"/>
            <w:szCs w:val="20"/>
          </w:rPr>
          <w:t xml:space="preserve">. </w:t>
        </w:r>
        <w:fldSimple w:instr=" STYLEREF  &quot;Nagłówek 1&quot;  \* MERGEFORMAT ">
          <w:r w:rsidR="001B36B7">
            <w:rPr>
              <w:noProof/>
            </w:rPr>
            <w:t>Wykaz umiejętności ogólnych i szczegółowych sprawdzanych zadaniami</w:t>
          </w:r>
        </w:fldSimple>
        <w:r w:rsidR="004612D1" w:rsidRPr="0070770C">
          <w:rPr>
            <w:sz w:val="20"/>
            <w:szCs w:val="20"/>
          </w:rPr>
          <w:t xml:space="preserve">          </w:t>
        </w:r>
        <w:r w:rsidRPr="0070770C">
          <w:rPr>
            <w:sz w:val="20"/>
            <w:szCs w:val="20"/>
          </w:rPr>
          <w:fldChar w:fldCharType="begin"/>
        </w:r>
        <w:r w:rsidR="004612D1" w:rsidRPr="0070770C">
          <w:rPr>
            <w:sz w:val="20"/>
            <w:szCs w:val="20"/>
          </w:rPr>
          <w:instrText xml:space="preserve"> PAGE   \* MERGEFORMAT </w:instrText>
        </w:r>
        <w:r w:rsidRPr="0070770C">
          <w:rPr>
            <w:sz w:val="20"/>
            <w:szCs w:val="20"/>
          </w:rPr>
          <w:fldChar w:fldCharType="separate"/>
        </w:r>
        <w:r w:rsidR="001B36B7">
          <w:rPr>
            <w:noProof/>
            <w:sz w:val="20"/>
            <w:szCs w:val="20"/>
          </w:rPr>
          <w:t>147</w:t>
        </w:r>
        <w:r w:rsidRPr="0070770C">
          <w:rPr>
            <w:sz w:val="20"/>
            <w:szCs w:val="20"/>
          </w:rPr>
          <w:fldChar w:fldCharType="end"/>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7C6393"/>
    <w:multiLevelType w:val="hybridMultilevel"/>
    <w:tmpl w:val="B6A2F2B0"/>
    <w:lvl w:ilvl="0" w:tplc="F42823BA">
      <w:start w:val="1"/>
      <w:numFmt w:val="bullet"/>
      <w:lvlText w:val="—"/>
      <w:lvlJc w:val="left"/>
      <w:pPr>
        <w:ind w:left="720" w:hanging="360"/>
      </w:pPr>
      <w:rPr>
        <w:rFonts w:ascii="Times New Roman" w:hAnsi="Times New Roman" w:cs="Times New Roman"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
    <w:nsid w:val="078A60A1"/>
    <w:multiLevelType w:val="hybridMultilevel"/>
    <w:tmpl w:val="8CF87862"/>
    <w:lvl w:ilvl="0" w:tplc="25E668D2">
      <w:start w:val="1"/>
      <w:numFmt w:val="bullet"/>
      <w:lvlText w:val=""/>
      <w:lvlJc w:val="left"/>
      <w:pPr>
        <w:tabs>
          <w:tab w:val="num" w:pos="360"/>
        </w:tabs>
        <w:ind w:left="340" w:hanging="340"/>
      </w:pPr>
      <w:rPr>
        <w:rFonts w:ascii="Symbol" w:hAnsi="Symbol" w:hint="default"/>
      </w:rPr>
    </w:lvl>
    <w:lvl w:ilvl="1" w:tplc="04150003" w:tentative="1">
      <w:start w:val="1"/>
      <w:numFmt w:val="bullet"/>
      <w:lvlText w:val="o"/>
      <w:lvlJc w:val="left"/>
      <w:pPr>
        <w:tabs>
          <w:tab w:val="num" w:pos="1440"/>
        </w:tabs>
        <w:ind w:left="1440" w:hanging="360"/>
      </w:pPr>
      <w:rPr>
        <w:rFonts w:ascii="Courier New" w:hAnsi="Courier New" w:hint="default"/>
      </w:rPr>
    </w:lvl>
    <w:lvl w:ilvl="2" w:tplc="04150005" w:tentative="1">
      <w:start w:val="1"/>
      <w:numFmt w:val="bullet"/>
      <w:lvlText w:val=""/>
      <w:lvlJc w:val="left"/>
      <w:pPr>
        <w:tabs>
          <w:tab w:val="num" w:pos="2160"/>
        </w:tabs>
        <w:ind w:left="2160" w:hanging="360"/>
      </w:pPr>
      <w:rPr>
        <w:rFonts w:ascii="Wingdings" w:hAnsi="Wingdings" w:hint="default"/>
      </w:rPr>
    </w:lvl>
    <w:lvl w:ilvl="3" w:tplc="04150001" w:tentative="1">
      <w:start w:val="1"/>
      <w:numFmt w:val="bullet"/>
      <w:lvlText w:val=""/>
      <w:lvlJc w:val="left"/>
      <w:pPr>
        <w:tabs>
          <w:tab w:val="num" w:pos="2880"/>
        </w:tabs>
        <w:ind w:left="2880" w:hanging="360"/>
      </w:pPr>
      <w:rPr>
        <w:rFonts w:ascii="Symbol" w:hAnsi="Symbol" w:hint="default"/>
      </w:rPr>
    </w:lvl>
    <w:lvl w:ilvl="4" w:tplc="04150003" w:tentative="1">
      <w:start w:val="1"/>
      <w:numFmt w:val="bullet"/>
      <w:lvlText w:val="o"/>
      <w:lvlJc w:val="left"/>
      <w:pPr>
        <w:tabs>
          <w:tab w:val="num" w:pos="3600"/>
        </w:tabs>
        <w:ind w:left="3600" w:hanging="360"/>
      </w:pPr>
      <w:rPr>
        <w:rFonts w:ascii="Courier New" w:hAnsi="Courier New" w:hint="default"/>
      </w:rPr>
    </w:lvl>
    <w:lvl w:ilvl="5" w:tplc="04150005" w:tentative="1">
      <w:start w:val="1"/>
      <w:numFmt w:val="bullet"/>
      <w:lvlText w:val=""/>
      <w:lvlJc w:val="left"/>
      <w:pPr>
        <w:tabs>
          <w:tab w:val="num" w:pos="4320"/>
        </w:tabs>
        <w:ind w:left="4320" w:hanging="360"/>
      </w:pPr>
      <w:rPr>
        <w:rFonts w:ascii="Wingdings" w:hAnsi="Wingdings" w:hint="default"/>
      </w:rPr>
    </w:lvl>
    <w:lvl w:ilvl="6" w:tplc="04150001" w:tentative="1">
      <w:start w:val="1"/>
      <w:numFmt w:val="bullet"/>
      <w:lvlText w:val=""/>
      <w:lvlJc w:val="left"/>
      <w:pPr>
        <w:tabs>
          <w:tab w:val="num" w:pos="5040"/>
        </w:tabs>
        <w:ind w:left="5040" w:hanging="360"/>
      </w:pPr>
      <w:rPr>
        <w:rFonts w:ascii="Symbol" w:hAnsi="Symbol" w:hint="default"/>
      </w:rPr>
    </w:lvl>
    <w:lvl w:ilvl="7" w:tplc="04150003" w:tentative="1">
      <w:start w:val="1"/>
      <w:numFmt w:val="bullet"/>
      <w:lvlText w:val="o"/>
      <w:lvlJc w:val="left"/>
      <w:pPr>
        <w:tabs>
          <w:tab w:val="num" w:pos="5760"/>
        </w:tabs>
        <w:ind w:left="5760" w:hanging="360"/>
      </w:pPr>
      <w:rPr>
        <w:rFonts w:ascii="Courier New" w:hAnsi="Courier New" w:hint="default"/>
      </w:rPr>
    </w:lvl>
    <w:lvl w:ilvl="8" w:tplc="04150005" w:tentative="1">
      <w:start w:val="1"/>
      <w:numFmt w:val="bullet"/>
      <w:lvlText w:val=""/>
      <w:lvlJc w:val="left"/>
      <w:pPr>
        <w:tabs>
          <w:tab w:val="num" w:pos="6480"/>
        </w:tabs>
        <w:ind w:left="6480" w:hanging="360"/>
      </w:pPr>
      <w:rPr>
        <w:rFonts w:ascii="Wingdings" w:hAnsi="Wingdings" w:hint="default"/>
      </w:rPr>
    </w:lvl>
  </w:abstractNum>
  <w:abstractNum w:abstractNumId="2">
    <w:nsid w:val="0A0B037B"/>
    <w:multiLevelType w:val="hybridMultilevel"/>
    <w:tmpl w:val="6B3C380A"/>
    <w:lvl w:ilvl="0" w:tplc="F42823BA">
      <w:start w:val="1"/>
      <w:numFmt w:val="bullet"/>
      <w:lvlText w:val="—"/>
      <w:lvlJc w:val="left"/>
      <w:pPr>
        <w:tabs>
          <w:tab w:val="num" w:pos="360"/>
        </w:tabs>
        <w:ind w:left="360" w:hanging="360"/>
      </w:pPr>
      <w:rPr>
        <w:rFonts w:ascii="Times New Roman" w:hAnsi="Times New Roman" w:cs="Times New Roman" w:hint="default"/>
      </w:rPr>
    </w:lvl>
    <w:lvl w:ilvl="1" w:tplc="04150003" w:tentative="1">
      <w:start w:val="1"/>
      <w:numFmt w:val="bullet"/>
      <w:lvlText w:val="o"/>
      <w:lvlJc w:val="left"/>
      <w:pPr>
        <w:tabs>
          <w:tab w:val="num" w:pos="1080"/>
        </w:tabs>
        <w:ind w:left="1080" w:hanging="360"/>
      </w:pPr>
      <w:rPr>
        <w:rFonts w:ascii="Courier New" w:hAnsi="Courier New" w:hint="default"/>
      </w:rPr>
    </w:lvl>
    <w:lvl w:ilvl="2" w:tplc="04150005" w:tentative="1">
      <w:start w:val="1"/>
      <w:numFmt w:val="bullet"/>
      <w:lvlText w:val=""/>
      <w:lvlJc w:val="left"/>
      <w:pPr>
        <w:tabs>
          <w:tab w:val="num" w:pos="1800"/>
        </w:tabs>
        <w:ind w:left="1800" w:hanging="360"/>
      </w:pPr>
      <w:rPr>
        <w:rFonts w:ascii="Wingdings" w:hAnsi="Wingdings" w:hint="default"/>
      </w:rPr>
    </w:lvl>
    <w:lvl w:ilvl="3" w:tplc="04150001" w:tentative="1">
      <w:start w:val="1"/>
      <w:numFmt w:val="bullet"/>
      <w:lvlText w:val=""/>
      <w:lvlJc w:val="left"/>
      <w:pPr>
        <w:tabs>
          <w:tab w:val="num" w:pos="2520"/>
        </w:tabs>
        <w:ind w:left="2520" w:hanging="360"/>
      </w:pPr>
      <w:rPr>
        <w:rFonts w:ascii="Symbol" w:hAnsi="Symbol" w:hint="default"/>
      </w:rPr>
    </w:lvl>
    <w:lvl w:ilvl="4" w:tplc="04150003" w:tentative="1">
      <w:start w:val="1"/>
      <w:numFmt w:val="bullet"/>
      <w:lvlText w:val="o"/>
      <w:lvlJc w:val="left"/>
      <w:pPr>
        <w:tabs>
          <w:tab w:val="num" w:pos="3240"/>
        </w:tabs>
        <w:ind w:left="3240" w:hanging="360"/>
      </w:pPr>
      <w:rPr>
        <w:rFonts w:ascii="Courier New" w:hAnsi="Courier New" w:hint="default"/>
      </w:rPr>
    </w:lvl>
    <w:lvl w:ilvl="5" w:tplc="04150005" w:tentative="1">
      <w:start w:val="1"/>
      <w:numFmt w:val="bullet"/>
      <w:lvlText w:val=""/>
      <w:lvlJc w:val="left"/>
      <w:pPr>
        <w:tabs>
          <w:tab w:val="num" w:pos="3960"/>
        </w:tabs>
        <w:ind w:left="3960" w:hanging="360"/>
      </w:pPr>
      <w:rPr>
        <w:rFonts w:ascii="Wingdings" w:hAnsi="Wingdings" w:hint="default"/>
      </w:rPr>
    </w:lvl>
    <w:lvl w:ilvl="6" w:tplc="04150001" w:tentative="1">
      <w:start w:val="1"/>
      <w:numFmt w:val="bullet"/>
      <w:lvlText w:val=""/>
      <w:lvlJc w:val="left"/>
      <w:pPr>
        <w:tabs>
          <w:tab w:val="num" w:pos="4680"/>
        </w:tabs>
        <w:ind w:left="4680" w:hanging="360"/>
      </w:pPr>
      <w:rPr>
        <w:rFonts w:ascii="Symbol" w:hAnsi="Symbol" w:hint="default"/>
      </w:rPr>
    </w:lvl>
    <w:lvl w:ilvl="7" w:tplc="04150003" w:tentative="1">
      <w:start w:val="1"/>
      <w:numFmt w:val="bullet"/>
      <w:lvlText w:val="o"/>
      <w:lvlJc w:val="left"/>
      <w:pPr>
        <w:tabs>
          <w:tab w:val="num" w:pos="5400"/>
        </w:tabs>
        <w:ind w:left="5400" w:hanging="360"/>
      </w:pPr>
      <w:rPr>
        <w:rFonts w:ascii="Courier New" w:hAnsi="Courier New" w:hint="default"/>
      </w:rPr>
    </w:lvl>
    <w:lvl w:ilvl="8" w:tplc="04150005" w:tentative="1">
      <w:start w:val="1"/>
      <w:numFmt w:val="bullet"/>
      <w:lvlText w:val=""/>
      <w:lvlJc w:val="left"/>
      <w:pPr>
        <w:tabs>
          <w:tab w:val="num" w:pos="6120"/>
        </w:tabs>
        <w:ind w:left="6120" w:hanging="360"/>
      </w:pPr>
      <w:rPr>
        <w:rFonts w:ascii="Wingdings" w:hAnsi="Wingdings" w:hint="default"/>
      </w:rPr>
    </w:lvl>
  </w:abstractNum>
  <w:abstractNum w:abstractNumId="3">
    <w:nsid w:val="0D1F2258"/>
    <w:multiLevelType w:val="hybridMultilevel"/>
    <w:tmpl w:val="1DD4B572"/>
    <w:lvl w:ilvl="0" w:tplc="F42823BA">
      <w:start w:val="1"/>
      <w:numFmt w:val="bullet"/>
      <w:lvlText w:val="—"/>
      <w:lvlJc w:val="left"/>
      <w:pPr>
        <w:ind w:left="720" w:hanging="360"/>
      </w:pPr>
      <w:rPr>
        <w:rFonts w:ascii="Times New Roman" w:hAnsi="Times New Roman" w:cs="Times New Roman" w:hint="default"/>
      </w:rPr>
    </w:lvl>
    <w:lvl w:ilvl="1" w:tplc="4538C0C2">
      <w:start w:val="75"/>
      <w:numFmt w:val="bullet"/>
      <w:lvlText w:val=""/>
      <w:lvlJc w:val="left"/>
      <w:pPr>
        <w:ind w:left="1440" w:hanging="360"/>
      </w:pPr>
      <w:rPr>
        <w:rFonts w:ascii="Wingdings" w:eastAsia="Times New Roman" w:hAnsi="Wingdings" w:cs="Times New Roman"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
    <w:nsid w:val="10734479"/>
    <w:multiLevelType w:val="hybridMultilevel"/>
    <w:tmpl w:val="32CE592C"/>
    <w:lvl w:ilvl="0" w:tplc="F42823BA">
      <w:start w:val="1"/>
      <w:numFmt w:val="bullet"/>
      <w:lvlText w:val="—"/>
      <w:lvlJc w:val="left"/>
      <w:pPr>
        <w:ind w:left="720" w:hanging="360"/>
      </w:pPr>
      <w:rPr>
        <w:rFonts w:ascii="Times New Roman" w:hAnsi="Times New Roman" w:cs="Times New Roman"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
    <w:nsid w:val="128A7E4E"/>
    <w:multiLevelType w:val="hybridMultilevel"/>
    <w:tmpl w:val="F2F67110"/>
    <w:lvl w:ilvl="0" w:tplc="04150011">
      <w:start w:val="1"/>
      <w:numFmt w:val="decimal"/>
      <w:lvlText w:val="%1)"/>
      <w:lvlJc w:val="left"/>
      <w:pPr>
        <w:ind w:left="720" w:hanging="360"/>
      </w:pPr>
      <w:rPr>
        <w:rFonts w:cs="Times New Roman" w:hint="default"/>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6">
    <w:nsid w:val="13B9656D"/>
    <w:multiLevelType w:val="hybridMultilevel"/>
    <w:tmpl w:val="F19215B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7">
    <w:nsid w:val="19DE1E02"/>
    <w:multiLevelType w:val="hybridMultilevel"/>
    <w:tmpl w:val="3AA8BBC4"/>
    <w:lvl w:ilvl="0" w:tplc="E55C98D8">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8">
    <w:nsid w:val="1F565154"/>
    <w:multiLevelType w:val="hybridMultilevel"/>
    <w:tmpl w:val="910E2D38"/>
    <w:lvl w:ilvl="0" w:tplc="F42823BA">
      <w:start w:val="1"/>
      <w:numFmt w:val="bullet"/>
      <w:lvlText w:val="—"/>
      <w:lvlJc w:val="left"/>
      <w:pPr>
        <w:ind w:left="720" w:hanging="360"/>
      </w:pPr>
      <w:rPr>
        <w:rFonts w:ascii="Times New Roman" w:hAnsi="Times New Roman" w:cs="Times New Roman"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9">
    <w:nsid w:val="25E50638"/>
    <w:multiLevelType w:val="hybridMultilevel"/>
    <w:tmpl w:val="24788178"/>
    <w:lvl w:ilvl="0" w:tplc="F42823BA">
      <w:start w:val="1"/>
      <w:numFmt w:val="bullet"/>
      <w:lvlText w:val="—"/>
      <w:lvlJc w:val="left"/>
      <w:pPr>
        <w:ind w:left="720" w:hanging="360"/>
      </w:pPr>
      <w:rPr>
        <w:rFonts w:ascii="Times New Roman" w:hAnsi="Times New Roman" w:cs="Times New Roman"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0">
    <w:nsid w:val="278C51C5"/>
    <w:multiLevelType w:val="hybridMultilevel"/>
    <w:tmpl w:val="7FF2D158"/>
    <w:lvl w:ilvl="0" w:tplc="F42823BA">
      <w:start w:val="1"/>
      <w:numFmt w:val="bullet"/>
      <w:lvlText w:val="—"/>
      <w:lvlJc w:val="left"/>
      <w:pPr>
        <w:ind w:left="720" w:hanging="360"/>
      </w:pPr>
      <w:rPr>
        <w:rFonts w:ascii="Times New Roman" w:hAnsi="Times New Roman" w:cs="Times New Roman"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1">
    <w:nsid w:val="33EA48E8"/>
    <w:multiLevelType w:val="hybridMultilevel"/>
    <w:tmpl w:val="477E36B2"/>
    <w:lvl w:ilvl="0" w:tplc="9ADA3210">
      <w:start w:val="1"/>
      <w:numFmt w:val="bullet"/>
      <w:lvlText w:val=""/>
      <w:lvlJc w:val="left"/>
      <w:pPr>
        <w:tabs>
          <w:tab w:val="num" w:pos="360"/>
        </w:tabs>
        <w:ind w:left="360" w:hanging="360"/>
      </w:pPr>
      <w:rPr>
        <w:rFonts w:ascii="Symbol" w:hAnsi="Symbol" w:hint="default"/>
      </w:rPr>
    </w:lvl>
    <w:lvl w:ilvl="1" w:tplc="04150003" w:tentative="1">
      <w:start w:val="1"/>
      <w:numFmt w:val="bullet"/>
      <w:lvlText w:val="o"/>
      <w:lvlJc w:val="left"/>
      <w:pPr>
        <w:tabs>
          <w:tab w:val="num" w:pos="1081"/>
        </w:tabs>
        <w:ind w:left="1081" w:hanging="360"/>
      </w:pPr>
      <w:rPr>
        <w:rFonts w:ascii="Courier New" w:hAnsi="Courier New" w:cs="Courier New" w:hint="default"/>
      </w:rPr>
    </w:lvl>
    <w:lvl w:ilvl="2" w:tplc="04150005" w:tentative="1">
      <w:start w:val="1"/>
      <w:numFmt w:val="bullet"/>
      <w:lvlText w:val=""/>
      <w:lvlJc w:val="left"/>
      <w:pPr>
        <w:tabs>
          <w:tab w:val="num" w:pos="1801"/>
        </w:tabs>
        <w:ind w:left="1801" w:hanging="360"/>
      </w:pPr>
      <w:rPr>
        <w:rFonts w:ascii="Wingdings" w:hAnsi="Wingdings" w:hint="default"/>
      </w:rPr>
    </w:lvl>
    <w:lvl w:ilvl="3" w:tplc="04150001" w:tentative="1">
      <w:start w:val="1"/>
      <w:numFmt w:val="bullet"/>
      <w:lvlText w:val=""/>
      <w:lvlJc w:val="left"/>
      <w:pPr>
        <w:tabs>
          <w:tab w:val="num" w:pos="2521"/>
        </w:tabs>
        <w:ind w:left="2521" w:hanging="360"/>
      </w:pPr>
      <w:rPr>
        <w:rFonts w:ascii="Symbol" w:hAnsi="Symbol" w:hint="default"/>
      </w:rPr>
    </w:lvl>
    <w:lvl w:ilvl="4" w:tplc="04150003" w:tentative="1">
      <w:start w:val="1"/>
      <w:numFmt w:val="bullet"/>
      <w:lvlText w:val="o"/>
      <w:lvlJc w:val="left"/>
      <w:pPr>
        <w:tabs>
          <w:tab w:val="num" w:pos="3241"/>
        </w:tabs>
        <w:ind w:left="3241" w:hanging="360"/>
      </w:pPr>
      <w:rPr>
        <w:rFonts w:ascii="Courier New" w:hAnsi="Courier New" w:cs="Courier New" w:hint="default"/>
      </w:rPr>
    </w:lvl>
    <w:lvl w:ilvl="5" w:tplc="04150005" w:tentative="1">
      <w:start w:val="1"/>
      <w:numFmt w:val="bullet"/>
      <w:lvlText w:val=""/>
      <w:lvlJc w:val="left"/>
      <w:pPr>
        <w:tabs>
          <w:tab w:val="num" w:pos="3961"/>
        </w:tabs>
        <w:ind w:left="3961" w:hanging="360"/>
      </w:pPr>
      <w:rPr>
        <w:rFonts w:ascii="Wingdings" w:hAnsi="Wingdings" w:hint="default"/>
      </w:rPr>
    </w:lvl>
    <w:lvl w:ilvl="6" w:tplc="04150001" w:tentative="1">
      <w:start w:val="1"/>
      <w:numFmt w:val="bullet"/>
      <w:lvlText w:val=""/>
      <w:lvlJc w:val="left"/>
      <w:pPr>
        <w:tabs>
          <w:tab w:val="num" w:pos="4681"/>
        </w:tabs>
        <w:ind w:left="4681" w:hanging="360"/>
      </w:pPr>
      <w:rPr>
        <w:rFonts w:ascii="Symbol" w:hAnsi="Symbol" w:hint="default"/>
      </w:rPr>
    </w:lvl>
    <w:lvl w:ilvl="7" w:tplc="04150003" w:tentative="1">
      <w:start w:val="1"/>
      <w:numFmt w:val="bullet"/>
      <w:lvlText w:val="o"/>
      <w:lvlJc w:val="left"/>
      <w:pPr>
        <w:tabs>
          <w:tab w:val="num" w:pos="5401"/>
        </w:tabs>
        <w:ind w:left="5401" w:hanging="360"/>
      </w:pPr>
      <w:rPr>
        <w:rFonts w:ascii="Courier New" w:hAnsi="Courier New" w:cs="Courier New" w:hint="default"/>
      </w:rPr>
    </w:lvl>
    <w:lvl w:ilvl="8" w:tplc="04150005" w:tentative="1">
      <w:start w:val="1"/>
      <w:numFmt w:val="bullet"/>
      <w:lvlText w:val=""/>
      <w:lvlJc w:val="left"/>
      <w:pPr>
        <w:tabs>
          <w:tab w:val="num" w:pos="6121"/>
        </w:tabs>
        <w:ind w:left="6121" w:hanging="360"/>
      </w:pPr>
      <w:rPr>
        <w:rFonts w:ascii="Wingdings" w:hAnsi="Wingdings" w:hint="default"/>
      </w:rPr>
    </w:lvl>
  </w:abstractNum>
  <w:abstractNum w:abstractNumId="12">
    <w:nsid w:val="35EE2F01"/>
    <w:multiLevelType w:val="hybridMultilevel"/>
    <w:tmpl w:val="25CA1488"/>
    <w:lvl w:ilvl="0" w:tplc="147C2C3C">
      <w:start w:val="1"/>
      <w:numFmt w:val="upperLetter"/>
      <w:lvlText w:val="%1."/>
      <w:lvlJc w:val="left"/>
      <w:pPr>
        <w:ind w:left="720" w:hanging="360"/>
      </w:pPr>
      <w:rPr>
        <w:rFonts w:hint="default"/>
        <w:b/>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3">
    <w:nsid w:val="3625749A"/>
    <w:multiLevelType w:val="hybridMultilevel"/>
    <w:tmpl w:val="29E0C28C"/>
    <w:lvl w:ilvl="0" w:tplc="F42823BA">
      <w:start w:val="1"/>
      <w:numFmt w:val="bullet"/>
      <w:lvlText w:val="—"/>
      <w:lvlJc w:val="left"/>
      <w:pPr>
        <w:ind w:left="720" w:hanging="360"/>
      </w:pPr>
      <w:rPr>
        <w:rFonts w:ascii="Times New Roman" w:hAnsi="Times New Roman" w:cs="Times New Roman"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4">
    <w:nsid w:val="36481B77"/>
    <w:multiLevelType w:val="hybridMultilevel"/>
    <w:tmpl w:val="D7FC5FBE"/>
    <w:lvl w:ilvl="0" w:tplc="F42823BA">
      <w:start w:val="1"/>
      <w:numFmt w:val="bullet"/>
      <w:lvlText w:val="—"/>
      <w:lvlJc w:val="left"/>
      <w:pPr>
        <w:tabs>
          <w:tab w:val="num" w:pos="1163"/>
        </w:tabs>
        <w:ind w:left="1163" w:hanging="454"/>
      </w:pPr>
      <w:rPr>
        <w:rFonts w:ascii="Times New Roman" w:hAnsi="Times New Roman" w:cs="Times New Roman" w:hint="default"/>
      </w:rPr>
    </w:lvl>
    <w:lvl w:ilvl="1" w:tplc="25E668D2">
      <w:start w:val="1"/>
      <w:numFmt w:val="bullet"/>
      <w:lvlText w:val=""/>
      <w:lvlJc w:val="left"/>
      <w:pPr>
        <w:tabs>
          <w:tab w:val="num" w:pos="2149"/>
        </w:tabs>
        <w:ind w:left="2129" w:hanging="340"/>
      </w:pPr>
      <w:rPr>
        <w:rFonts w:ascii="Symbol" w:hAnsi="Symbol" w:hint="default"/>
      </w:rPr>
    </w:lvl>
    <w:lvl w:ilvl="2" w:tplc="04150005" w:tentative="1">
      <w:start w:val="1"/>
      <w:numFmt w:val="bullet"/>
      <w:lvlText w:val=""/>
      <w:lvlJc w:val="left"/>
      <w:pPr>
        <w:tabs>
          <w:tab w:val="num" w:pos="2869"/>
        </w:tabs>
        <w:ind w:left="2869" w:hanging="360"/>
      </w:pPr>
      <w:rPr>
        <w:rFonts w:ascii="Wingdings" w:hAnsi="Wingdings" w:hint="default"/>
      </w:rPr>
    </w:lvl>
    <w:lvl w:ilvl="3" w:tplc="04150001" w:tentative="1">
      <w:start w:val="1"/>
      <w:numFmt w:val="bullet"/>
      <w:lvlText w:val=""/>
      <w:lvlJc w:val="left"/>
      <w:pPr>
        <w:tabs>
          <w:tab w:val="num" w:pos="3589"/>
        </w:tabs>
        <w:ind w:left="3589" w:hanging="360"/>
      </w:pPr>
      <w:rPr>
        <w:rFonts w:ascii="Symbol" w:hAnsi="Symbol" w:hint="default"/>
      </w:rPr>
    </w:lvl>
    <w:lvl w:ilvl="4" w:tplc="04150003" w:tentative="1">
      <w:start w:val="1"/>
      <w:numFmt w:val="bullet"/>
      <w:lvlText w:val="o"/>
      <w:lvlJc w:val="left"/>
      <w:pPr>
        <w:tabs>
          <w:tab w:val="num" w:pos="4309"/>
        </w:tabs>
        <w:ind w:left="4309" w:hanging="360"/>
      </w:pPr>
      <w:rPr>
        <w:rFonts w:ascii="Courier New" w:hAnsi="Courier New" w:hint="default"/>
      </w:rPr>
    </w:lvl>
    <w:lvl w:ilvl="5" w:tplc="04150005" w:tentative="1">
      <w:start w:val="1"/>
      <w:numFmt w:val="bullet"/>
      <w:lvlText w:val=""/>
      <w:lvlJc w:val="left"/>
      <w:pPr>
        <w:tabs>
          <w:tab w:val="num" w:pos="5029"/>
        </w:tabs>
        <w:ind w:left="5029" w:hanging="360"/>
      </w:pPr>
      <w:rPr>
        <w:rFonts w:ascii="Wingdings" w:hAnsi="Wingdings" w:hint="default"/>
      </w:rPr>
    </w:lvl>
    <w:lvl w:ilvl="6" w:tplc="04150001" w:tentative="1">
      <w:start w:val="1"/>
      <w:numFmt w:val="bullet"/>
      <w:lvlText w:val=""/>
      <w:lvlJc w:val="left"/>
      <w:pPr>
        <w:tabs>
          <w:tab w:val="num" w:pos="5749"/>
        </w:tabs>
        <w:ind w:left="5749" w:hanging="360"/>
      </w:pPr>
      <w:rPr>
        <w:rFonts w:ascii="Symbol" w:hAnsi="Symbol" w:hint="default"/>
      </w:rPr>
    </w:lvl>
    <w:lvl w:ilvl="7" w:tplc="04150003" w:tentative="1">
      <w:start w:val="1"/>
      <w:numFmt w:val="bullet"/>
      <w:lvlText w:val="o"/>
      <w:lvlJc w:val="left"/>
      <w:pPr>
        <w:tabs>
          <w:tab w:val="num" w:pos="6469"/>
        </w:tabs>
        <w:ind w:left="6469" w:hanging="360"/>
      </w:pPr>
      <w:rPr>
        <w:rFonts w:ascii="Courier New" w:hAnsi="Courier New" w:hint="default"/>
      </w:rPr>
    </w:lvl>
    <w:lvl w:ilvl="8" w:tplc="04150005" w:tentative="1">
      <w:start w:val="1"/>
      <w:numFmt w:val="bullet"/>
      <w:lvlText w:val=""/>
      <w:lvlJc w:val="left"/>
      <w:pPr>
        <w:tabs>
          <w:tab w:val="num" w:pos="7189"/>
        </w:tabs>
        <w:ind w:left="7189" w:hanging="360"/>
      </w:pPr>
      <w:rPr>
        <w:rFonts w:ascii="Wingdings" w:hAnsi="Wingdings" w:hint="default"/>
      </w:rPr>
    </w:lvl>
  </w:abstractNum>
  <w:abstractNum w:abstractNumId="15">
    <w:nsid w:val="3A687435"/>
    <w:multiLevelType w:val="hybridMultilevel"/>
    <w:tmpl w:val="D5BE681E"/>
    <w:lvl w:ilvl="0" w:tplc="F42823BA">
      <w:start w:val="1"/>
      <w:numFmt w:val="bullet"/>
      <w:lvlText w:val="—"/>
      <w:lvlJc w:val="left"/>
      <w:pPr>
        <w:ind w:left="720" w:hanging="360"/>
      </w:pPr>
      <w:rPr>
        <w:rFonts w:ascii="Times New Roman" w:hAnsi="Times New Roman" w:cs="Times New Roman"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6">
    <w:nsid w:val="471B22CC"/>
    <w:multiLevelType w:val="hybridMultilevel"/>
    <w:tmpl w:val="6B96EF22"/>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7">
    <w:nsid w:val="4A1D7AC6"/>
    <w:multiLevelType w:val="hybridMultilevel"/>
    <w:tmpl w:val="839EAE52"/>
    <w:lvl w:ilvl="0" w:tplc="F42823BA">
      <w:start w:val="1"/>
      <w:numFmt w:val="bullet"/>
      <w:lvlText w:val="—"/>
      <w:lvlJc w:val="left"/>
      <w:pPr>
        <w:ind w:left="1069" w:hanging="360"/>
      </w:pPr>
      <w:rPr>
        <w:rFonts w:ascii="Times New Roman" w:hAnsi="Times New Roman" w:cs="Times New Roman" w:hint="default"/>
      </w:rPr>
    </w:lvl>
    <w:lvl w:ilvl="1" w:tplc="04150003">
      <w:start w:val="1"/>
      <w:numFmt w:val="bullet"/>
      <w:lvlText w:val="o"/>
      <w:lvlJc w:val="left"/>
      <w:pPr>
        <w:ind w:left="1789" w:hanging="360"/>
      </w:pPr>
      <w:rPr>
        <w:rFonts w:ascii="Courier New" w:hAnsi="Courier New" w:cs="Courier New" w:hint="default"/>
      </w:rPr>
    </w:lvl>
    <w:lvl w:ilvl="2" w:tplc="04150005" w:tentative="1">
      <w:start w:val="1"/>
      <w:numFmt w:val="bullet"/>
      <w:lvlText w:val=""/>
      <w:lvlJc w:val="left"/>
      <w:pPr>
        <w:ind w:left="2509" w:hanging="360"/>
      </w:pPr>
      <w:rPr>
        <w:rFonts w:ascii="Wingdings" w:hAnsi="Wingdings" w:hint="default"/>
      </w:rPr>
    </w:lvl>
    <w:lvl w:ilvl="3" w:tplc="04150001" w:tentative="1">
      <w:start w:val="1"/>
      <w:numFmt w:val="bullet"/>
      <w:lvlText w:val=""/>
      <w:lvlJc w:val="left"/>
      <w:pPr>
        <w:ind w:left="3229" w:hanging="360"/>
      </w:pPr>
      <w:rPr>
        <w:rFonts w:ascii="Symbol" w:hAnsi="Symbol" w:hint="default"/>
      </w:rPr>
    </w:lvl>
    <w:lvl w:ilvl="4" w:tplc="04150003" w:tentative="1">
      <w:start w:val="1"/>
      <w:numFmt w:val="bullet"/>
      <w:lvlText w:val="o"/>
      <w:lvlJc w:val="left"/>
      <w:pPr>
        <w:ind w:left="3949" w:hanging="360"/>
      </w:pPr>
      <w:rPr>
        <w:rFonts w:ascii="Courier New" w:hAnsi="Courier New" w:cs="Courier New" w:hint="default"/>
      </w:rPr>
    </w:lvl>
    <w:lvl w:ilvl="5" w:tplc="04150005" w:tentative="1">
      <w:start w:val="1"/>
      <w:numFmt w:val="bullet"/>
      <w:lvlText w:val=""/>
      <w:lvlJc w:val="left"/>
      <w:pPr>
        <w:ind w:left="4669" w:hanging="360"/>
      </w:pPr>
      <w:rPr>
        <w:rFonts w:ascii="Wingdings" w:hAnsi="Wingdings" w:hint="default"/>
      </w:rPr>
    </w:lvl>
    <w:lvl w:ilvl="6" w:tplc="04150001" w:tentative="1">
      <w:start w:val="1"/>
      <w:numFmt w:val="bullet"/>
      <w:lvlText w:val=""/>
      <w:lvlJc w:val="left"/>
      <w:pPr>
        <w:ind w:left="5389" w:hanging="360"/>
      </w:pPr>
      <w:rPr>
        <w:rFonts w:ascii="Symbol" w:hAnsi="Symbol" w:hint="default"/>
      </w:rPr>
    </w:lvl>
    <w:lvl w:ilvl="7" w:tplc="04150003" w:tentative="1">
      <w:start w:val="1"/>
      <w:numFmt w:val="bullet"/>
      <w:lvlText w:val="o"/>
      <w:lvlJc w:val="left"/>
      <w:pPr>
        <w:ind w:left="6109" w:hanging="360"/>
      </w:pPr>
      <w:rPr>
        <w:rFonts w:ascii="Courier New" w:hAnsi="Courier New" w:cs="Courier New" w:hint="default"/>
      </w:rPr>
    </w:lvl>
    <w:lvl w:ilvl="8" w:tplc="04150005" w:tentative="1">
      <w:start w:val="1"/>
      <w:numFmt w:val="bullet"/>
      <w:lvlText w:val=""/>
      <w:lvlJc w:val="left"/>
      <w:pPr>
        <w:ind w:left="6829" w:hanging="360"/>
      </w:pPr>
      <w:rPr>
        <w:rFonts w:ascii="Wingdings" w:hAnsi="Wingdings" w:hint="default"/>
      </w:rPr>
    </w:lvl>
  </w:abstractNum>
  <w:abstractNum w:abstractNumId="18">
    <w:nsid w:val="4E765147"/>
    <w:multiLevelType w:val="hybridMultilevel"/>
    <w:tmpl w:val="CFF43B60"/>
    <w:lvl w:ilvl="0" w:tplc="F42823BA">
      <w:start w:val="1"/>
      <w:numFmt w:val="bullet"/>
      <w:lvlText w:val="—"/>
      <w:lvlJc w:val="left"/>
      <w:pPr>
        <w:ind w:left="1428" w:hanging="360"/>
      </w:pPr>
      <w:rPr>
        <w:rFonts w:ascii="Times New Roman" w:hAnsi="Times New Roman" w:cs="Times New Roman" w:hint="default"/>
      </w:rPr>
    </w:lvl>
    <w:lvl w:ilvl="1" w:tplc="04150003" w:tentative="1">
      <w:start w:val="1"/>
      <w:numFmt w:val="bullet"/>
      <w:lvlText w:val="o"/>
      <w:lvlJc w:val="left"/>
      <w:pPr>
        <w:ind w:left="2148" w:hanging="360"/>
      </w:pPr>
      <w:rPr>
        <w:rFonts w:ascii="Courier New" w:hAnsi="Courier New" w:cs="Courier New" w:hint="default"/>
      </w:rPr>
    </w:lvl>
    <w:lvl w:ilvl="2" w:tplc="04150005" w:tentative="1">
      <w:start w:val="1"/>
      <w:numFmt w:val="bullet"/>
      <w:lvlText w:val=""/>
      <w:lvlJc w:val="left"/>
      <w:pPr>
        <w:ind w:left="2868" w:hanging="360"/>
      </w:pPr>
      <w:rPr>
        <w:rFonts w:ascii="Wingdings" w:hAnsi="Wingdings" w:hint="default"/>
      </w:rPr>
    </w:lvl>
    <w:lvl w:ilvl="3" w:tplc="04150001" w:tentative="1">
      <w:start w:val="1"/>
      <w:numFmt w:val="bullet"/>
      <w:lvlText w:val=""/>
      <w:lvlJc w:val="left"/>
      <w:pPr>
        <w:ind w:left="3588" w:hanging="360"/>
      </w:pPr>
      <w:rPr>
        <w:rFonts w:ascii="Symbol" w:hAnsi="Symbol" w:hint="default"/>
      </w:rPr>
    </w:lvl>
    <w:lvl w:ilvl="4" w:tplc="04150003" w:tentative="1">
      <w:start w:val="1"/>
      <w:numFmt w:val="bullet"/>
      <w:lvlText w:val="o"/>
      <w:lvlJc w:val="left"/>
      <w:pPr>
        <w:ind w:left="4308" w:hanging="360"/>
      </w:pPr>
      <w:rPr>
        <w:rFonts w:ascii="Courier New" w:hAnsi="Courier New" w:cs="Courier New" w:hint="default"/>
      </w:rPr>
    </w:lvl>
    <w:lvl w:ilvl="5" w:tplc="04150005" w:tentative="1">
      <w:start w:val="1"/>
      <w:numFmt w:val="bullet"/>
      <w:lvlText w:val=""/>
      <w:lvlJc w:val="left"/>
      <w:pPr>
        <w:ind w:left="5028" w:hanging="360"/>
      </w:pPr>
      <w:rPr>
        <w:rFonts w:ascii="Wingdings" w:hAnsi="Wingdings" w:hint="default"/>
      </w:rPr>
    </w:lvl>
    <w:lvl w:ilvl="6" w:tplc="04150001" w:tentative="1">
      <w:start w:val="1"/>
      <w:numFmt w:val="bullet"/>
      <w:lvlText w:val=""/>
      <w:lvlJc w:val="left"/>
      <w:pPr>
        <w:ind w:left="5748" w:hanging="360"/>
      </w:pPr>
      <w:rPr>
        <w:rFonts w:ascii="Symbol" w:hAnsi="Symbol" w:hint="default"/>
      </w:rPr>
    </w:lvl>
    <w:lvl w:ilvl="7" w:tplc="04150003" w:tentative="1">
      <w:start w:val="1"/>
      <w:numFmt w:val="bullet"/>
      <w:lvlText w:val="o"/>
      <w:lvlJc w:val="left"/>
      <w:pPr>
        <w:ind w:left="6468" w:hanging="360"/>
      </w:pPr>
      <w:rPr>
        <w:rFonts w:ascii="Courier New" w:hAnsi="Courier New" w:cs="Courier New" w:hint="default"/>
      </w:rPr>
    </w:lvl>
    <w:lvl w:ilvl="8" w:tplc="04150005" w:tentative="1">
      <w:start w:val="1"/>
      <w:numFmt w:val="bullet"/>
      <w:lvlText w:val=""/>
      <w:lvlJc w:val="left"/>
      <w:pPr>
        <w:ind w:left="7188" w:hanging="360"/>
      </w:pPr>
      <w:rPr>
        <w:rFonts w:ascii="Wingdings" w:hAnsi="Wingdings" w:hint="default"/>
      </w:rPr>
    </w:lvl>
  </w:abstractNum>
  <w:abstractNum w:abstractNumId="19">
    <w:nsid w:val="50E949FA"/>
    <w:multiLevelType w:val="multilevel"/>
    <w:tmpl w:val="0415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nsid w:val="541F6041"/>
    <w:multiLevelType w:val="hybridMultilevel"/>
    <w:tmpl w:val="E8BAE47C"/>
    <w:lvl w:ilvl="0" w:tplc="F42823BA">
      <w:start w:val="1"/>
      <w:numFmt w:val="bullet"/>
      <w:lvlText w:val="—"/>
      <w:lvlJc w:val="left"/>
      <w:pPr>
        <w:ind w:left="720" w:hanging="360"/>
      </w:pPr>
      <w:rPr>
        <w:rFonts w:ascii="Times New Roman" w:hAnsi="Times New Roman" w:cs="Times New Roman"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1">
    <w:nsid w:val="59945C39"/>
    <w:multiLevelType w:val="hybridMultilevel"/>
    <w:tmpl w:val="98B4958E"/>
    <w:lvl w:ilvl="0" w:tplc="25E668D2">
      <w:start w:val="1"/>
      <w:numFmt w:val="bullet"/>
      <w:lvlText w:val=""/>
      <w:lvlJc w:val="left"/>
      <w:pPr>
        <w:tabs>
          <w:tab w:val="num" w:pos="360"/>
        </w:tabs>
        <w:ind w:left="340" w:hanging="340"/>
      </w:pPr>
      <w:rPr>
        <w:rFonts w:ascii="Symbol" w:hAnsi="Symbol" w:hint="default"/>
      </w:rPr>
    </w:lvl>
    <w:lvl w:ilvl="1" w:tplc="04150003" w:tentative="1">
      <w:start w:val="1"/>
      <w:numFmt w:val="bullet"/>
      <w:lvlText w:val="o"/>
      <w:lvlJc w:val="left"/>
      <w:pPr>
        <w:tabs>
          <w:tab w:val="num" w:pos="1440"/>
        </w:tabs>
        <w:ind w:left="1440" w:hanging="360"/>
      </w:pPr>
      <w:rPr>
        <w:rFonts w:ascii="Courier New" w:hAnsi="Courier New" w:hint="default"/>
      </w:rPr>
    </w:lvl>
    <w:lvl w:ilvl="2" w:tplc="04150005" w:tentative="1">
      <w:start w:val="1"/>
      <w:numFmt w:val="bullet"/>
      <w:lvlText w:val=""/>
      <w:lvlJc w:val="left"/>
      <w:pPr>
        <w:tabs>
          <w:tab w:val="num" w:pos="2160"/>
        </w:tabs>
        <w:ind w:left="2160" w:hanging="360"/>
      </w:pPr>
      <w:rPr>
        <w:rFonts w:ascii="Wingdings" w:hAnsi="Wingdings" w:hint="default"/>
      </w:rPr>
    </w:lvl>
    <w:lvl w:ilvl="3" w:tplc="04150001" w:tentative="1">
      <w:start w:val="1"/>
      <w:numFmt w:val="bullet"/>
      <w:lvlText w:val=""/>
      <w:lvlJc w:val="left"/>
      <w:pPr>
        <w:tabs>
          <w:tab w:val="num" w:pos="2880"/>
        </w:tabs>
        <w:ind w:left="2880" w:hanging="360"/>
      </w:pPr>
      <w:rPr>
        <w:rFonts w:ascii="Symbol" w:hAnsi="Symbol" w:hint="default"/>
      </w:rPr>
    </w:lvl>
    <w:lvl w:ilvl="4" w:tplc="04150003" w:tentative="1">
      <w:start w:val="1"/>
      <w:numFmt w:val="bullet"/>
      <w:lvlText w:val="o"/>
      <w:lvlJc w:val="left"/>
      <w:pPr>
        <w:tabs>
          <w:tab w:val="num" w:pos="3600"/>
        </w:tabs>
        <w:ind w:left="3600" w:hanging="360"/>
      </w:pPr>
      <w:rPr>
        <w:rFonts w:ascii="Courier New" w:hAnsi="Courier New" w:hint="default"/>
      </w:rPr>
    </w:lvl>
    <w:lvl w:ilvl="5" w:tplc="04150005" w:tentative="1">
      <w:start w:val="1"/>
      <w:numFmt w:val="bullet"/>
      <w:lvlText w:val=""/>
      <w:lvlJc w:val="left"/>
      <w:pPr>
        <w:tabs>
          <w:tab w:val="num" w:pos="4320"/>
        </w:tabs>
        <w:ind w:left="4320" w:hanging="360"/>
      </w:pPr>
      <w:rPr>
        <w:rFonts w:ascii="Wingdings" w:hAnsi="Wingdings" w:hint="default"/>
      </w:rPr>
    </w:lvl>
    <w:lvl w:ilvl="6" w:tplc="04150001" w:tentative="1">
      <w:start w:val="1"/>
      <w:numFmt w:val="bullet"/>
      <w:lvlText w:val=""/>
      <w:lvlJc w:val="left"/>
      <w:pPr>
        <w:tabs>
          <w:tab w:val="num" w:pos="5040"/>
        </w:tabs>
        <w:ind w:left="5040" w:hanging="360"/>
      </w:pPr>
      <w:rPr>
        <w:rFonts w:ascii="Symbol" w:hAnsi="Symbol" w:hint="default"/>
      </w:rPr>
    </w:lvl>
    <w:lvl w:ilvl="7" w:tplc="04150003" w:tentative="1">
      <w:start w:val="1"/>
      <w:numFmt w:val="bullet"/>
      <w:lvlText w:val="o"/>
      <w:lvlJc w:val="left"/>
      <w:pPr>
        <w:tabs>
          <w:tab w:val="num" w:pos="5760"/>
        </w:tabs>
        <w:ind w:left="5760" w:hanging="360"/>
      </w:pPr>
      <w:rPr>
        <w:rFonts w:ascii="Courier New" w:hAnsi="Courier New" w:hint="default"/>
      </w:rPr>
    </w:lvl>
    <w:lvl w:ilvl="8" w:tplc="04150005" w:tentative="1">
      <w:start w:val="1"/>
      <w:numFmt w:val="bullet"/>
      <w:lvlText w:val=""/>
      <w:lvlJc w:val="left"/>
      <w:pPr>
        <w:tabs>
          <w:tab w:val="num" w:pos="6480"/>
        </w:tabs>
        <w:ind w:left="6480" w:hanging="360"/>
      </w:pPr>
      <w:rPr>
        <w:rFonts w:ascii="Wingdings" w:hAnsi="Wingdings" w:hint="default"/>
      </w:rPr>
    </w:lvl>
  </w:abstractNum>
  <w:abstractNum w:abstractNumId="22">
    <w:nsid w:val="5D956945"/>
    <w:multiLevelType w:val="hybridMultilevel"/>
    <w:tmpl w:val="44061682"/>
    <w:lvl w:ilvl="0" w:tplc="F7621EE6">
      <w:start w:val="1"/>
      <w:numFmt w:val="upperLetter"/>
      <w:lvlText w:val="%1."/>
      <w:lvlJc w:val="left"/>
      <w:pPr>
        <w:ind w:left="720" w:hanging="360"/>
      </w:pPr>
      <w:rPr>
        <w:rFonts w:eastAsia="Times New Roman" w:hint="default"/>
        <w:b/>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3">
    <w:nsid w:val="63CD05F6"/>
    <w:multiLevelType w:val="multilevel"/>
    <w:tmpl w:val="D6922878"/>
    <w:lvl w:ilvl="0">
      <w:start w:val="1"/>
      <w:numFmt w:val="decimal"/>
      <w:pStyle w:val="Nagwek1"/>
      <w:lvlText w:val="%1."/>
      <w:lvlJc w:val="left"/>
      <w:pPr>
        <w:ind w:left="432" w:hanging="432"/>
      </w:pPr>
      <w:rPr>
        <w:rFonts w:hint="default"/>
      </w:rPr>
    </w:lvl>
    <w:lvl w:ilvl="1">
      <w:start w:val="1"/>
      <w:numFmt w:val="decimal"/>
      <w:pStyle w:val="Nagwek2"/>
      <w:lvlText w:val="%1.%2."/>
      <w:lvlJc w:val="left"/>
      <w:pPr>
        <w:ind w:left="576" w:hanging="576"/>
      </w:pPr>
      <w:rPr>
        <w:rFonts w:hint="default"/>
        <w:color w:val="auto"/>
      </w:rPr>
    </w:lvl>
    <w:lvl w:ilvl="2">
      <w:start w:val="1"/>
      <w:numFmt w:val="decimal"/>
      <w:pStyle w:val="Nagwek3"/>
      <w:lvlText w:val="%1.%2.%3."/>
      <w:lvlJc w:val="left"/>
      <w:pPr>
        <w:ind w:left="720" w:hanging="720"/>
      </w:pPr>
      <w:rPr>
        <w:rFonts w:hint="default"/>
      </w:rPr>
    </w:lvl>
    <w:lvl w:ilvl="3">
      <w:start w:val="1"/>
      <w:numFmt w:val="decimal"/>
      <w:pStyle w:val="Nagwek4"/>
      <w:lvlText w:val="%1.%2.%3.%4."/>
      <w:lvlJc w:val="left"/>
      <w:pPr>
        <w:ind w:left="864" w:hanging="864"/>
      </w:pPr>
      <w:rPr>
        <w:rFonts w:hint="default"/>
      </w:rPr>
    </w:lvl>
    <w:lvl w:ilvl="4">
      <w:start w:val="1"/>
      <w:numFmt w:val="decimal"/>
      <w:pStyle w:val="Nagwek5"/>
      <w:lvlText w:val="%1.%2.%3.%4.%5"/>
      <w:lvlJc w:val="left"/>
      <w:pPr>
        <w:ind w:left="1008" w:hanging="1008"/>
      </w:pPr>
      <w:rPr>
        <w:rFonts w:hint="default"/>
      </w:rPr>
    </w:lvl>
    <w:lvl w:ilvl="5">
      <w:start w:val="1"/>
      <w:numFmt w:val="decimal"/>
      <w:pStyle w:val="Nagwek6"/>
      <w:lvlText w:val="%1.%2.%3.%4.%5.%6"/>
      <w:lvlJc w:val="left"/>
      <w:pPr>
        <w:ind w:left="1152" w:hanging="1152"/>
      </w:pPr>
      <w:rPr>
        <w:rFonts w:hint="default"/>
      </w:rPr>
    </w:lvl>
    <w:lvl w:ilvl="6">
      <w:start w:val="1"/>
      <w:numFmt w:val="decimal"/>
      <w:pStyle w:val="Nagwek7"/>
      <w:lvlText w:val="%1.%2.%3.%4.%5.%6.%7"/>
      <w:lvlJc w:val="left"/>
      <w:pPr>
        <w:ind w:left="1296" w:hanging="1296"/>
      </w:pPr>
      <w:rPr>
        <w:rFonts w:hint="default"/>
      </w:rPr>
    </w:lvl>
    <w:lvl w:ilvl="7">
      <w:start w:val="1"/>
      <w:numFmt w:val="decimal"/>
      <w:pStyle w:val="Nagwek8"/>
      <w:lvlText w:val="%1.%2.%3.%4.%5.%6.%7.%8"/>
      <w:lvlJc w:val="left"/>
      <w:pPr>
        <w:ind w:left="1440" w:hanging="1440"/>
      </w:pPr>
      <w:rPr>
        <w:rFonts w:hint="default"/>
      </w:rPr>
    </w:lvl>
    <w:lvl w:ilvl="8">
      <w:start w:val="1"/>
      <w:numFmt w:val="decimal"/>
      <w:pStyle w:val="Nagwek9"/>
      <w:lvlText w:val="%1.%2.%3.%4.%5.%6.%7.%8.%9"/>
      <w:lvlJc w:val="left"/>
      <w:pPr>
        <w:ind w:left="1584" w:hanging="1584"/>
      </w:pPr>
      <w:rPr>
        <w:rFonts w:hint="default"/>
      </w:rPr>
    </w:lvl>
  </w:abstractNum>
  <w:abstractNum w:abstractNumId="24">
    <w:nsid w:val="64D87D9F"/>
    <w:multiLevelType w:val="hybridMultilevel"/>
    <w:tmpl w:val="186E7B3C"/>
    <w:lvl w:ilvl="0" w:tplc="F42823BA">
      <w:start w:val="1"/>
      <w:numFmt w:val="bullet"/>
      <w:lvlText w:val="—"/>
      <w:lvlJc w:val="left"/>
      <w:pPr>
        <w:ind w:left="720" w:hanging="360"/>
      </w:pPr>
      <w:rPr>
        <w:rFonts w:ascii="Times New Roman" w:hAnsi="Times New Roman" w:cs="Times New Roman"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5">
    <w:nsid w:val="66325B98"/>
    <w:multiLevelType w:val="hybridMultilevel"/>
    <w:tmpl w:val="48321FB4"/>
    <w:lvl w:ilvl="0" w:tplc="F42823BA">
      <w:start w:val="1"/>
      <w:numFmt w:val="bullet"/>
      <w:lvlText w:val="—"/>
      <w:lvlJc w:val="left"/>
      <w:pPr>
        <w:ind w:left="720" w:hanging="360"/>
      </w:pPr>
      <w:rPr>
        <w:rFonts w:ascii="Times New Roman" w:hAnsi="Times New Roman" w:cs="Times New Roman"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6">
    <w:nsid w:val="69384D06"/>
    <w:multiLevelType w:val="hybridMultilevel"/>
    <w:tmpl w:val="3552004C"/>
    <w:lvl w:ilvl="0" w:tplc="04150001">
      <w:start w:val="1"/>
      <w:numFmt w:val="bullet"/>
      <w:lvlText w:val=""/>
      <w:lvlJc w:val="left"/>
      <w:pPr>
        <w:tabs>
          <w:tab w:val="num" w:pos="360"/>
        </w:tabs>
        <w:ind w:left="360" w:hanging="360"/>
      </w:pPr>
      <w:rPr>
        <w:rFonts w:ascii="Symbol" w:hAnsi="Symbol" w:hint="default"/>
      </w:rPr>
    </w:lvl>
    <w:lvl w:ilvl="1" w:tplc="04150003" w:tentative="1">
      <w:start w:val="1"/>
      <w:numFmt w:val="bullet"/>
      <w:lvlText w:val="o"/>
      <w:lvlJc w:val="left"/>
      <w:pPr>
        <w:tabs>
          <w:tab w:val="num" w:pos="1080"/>
        </w:tabs>
        <w:ind w:left="1080" w:hanging="360"/>
      </w:pPr>
      <w:rPr>
        <w:rFonts w:ascii="Courier New" w:hAnsi="Courier New" w:hint="default"/>
      </w:rPr>
    </w:lvl>
    <w:lvl w:ilvl="2" w:tplc="04150005" w:tentative="1">
      <w:start w:val="1"/>
      <w:numFmt w:val="bullet"/>
      <w:lvlText w:val=""/>
      <w:lvlJc w:val="left"/>
      <w:pPr>
        <w:tabs>
          <w:tab w:val="num" w:pos="1800"/>
        </w:tabs>
        <w:ind w:left="1800" w:hanging="360"/>
      </w:pPr>
      <w:rPr>
        <w:rFonts w:ascii="Wingdings" w:hAnsi="Wingdings" w:hint="default"/>
      </w:rPr>
    </w:lvl>
    <w:lvl w:ilvl="3" w:tplc="04150001" w:tentative="1">
      <w:start w:val="1"/>
      <w:numFmt w:val="bullet"/>
      <w:lvlText w:val=""/>
      <w:lvlJc w:val="left"/>
      <w:pPr>
        <w:tabs>
          <w:tab w:val="num" w:pos="2520"/>
        </w:tabs>
        <w:ind w:left="2520" w:hanging="360"/>
      </w:pPr>
      <w:rPr>
        <w:rFonts w:ascii="Symbol" w:hAnsi="Symbol" w:hint="default"/>
      </w:rPr>
    </w:lvl>
    <w:lvl w:ilvl="4" w:tplc="04150003" w:tentative="1">
      <w:start w:val="1"/>
      <w:numFmt w:val="bullet"/>
      <w:lvlText w:val="o"/>
      <w:lvlJc w:val="left"/>
      <w:pPr>
        <w:tabs>
          <w:tab w:val="num" w:pos="3240"/>
        </w:tabs>
        <w:ind w:left="3240" w:hanging="360"/>
      </w:pPr>
      <w:rPr>
        <w:rFonts w:ascii="Courier New" w:hAnsi="Courier New" w:hint="default"/>
      </w:rPr>
    </w:lvl>
    <w:lvl w:ilvl="5" w:tplc="04150005" w:tentative="1">
      <w:start w:val="1"/>
      <w:numFmt w:val="bullet"/>
      <w:lvlText w:val=""/>
      <w:lvlJc w:val="left"/>
      <w:pPr>
        <w:tabs>
          <w:tab w:val="num" w:pos="3960"/>
        </w:tabs>
        <w:ind w:left="3960" w:hanging="360"/>
      </w:pPr>
      <w:rPr>
        <w:rFonts w:ascii="Wingdings" w:hAnsi="Wingdings" w:hint="default"/>
      </w:rPr>
    </w:lvl>
    <w:lvl w:ilvl="6" w:tplc="04150001" w:tentative="1">
      <w:start w:val="1"/>
      <w:numFmt w:val="bullet"/>
      <w:lvlText w:val=""/>
      <w:lvlJc w:val="left"/>
      <w:pPr>
        <w:tabs>
          <w:tab w:val="num" w:pos="4680"/>
        </w:tabs>
        <w:ind w:left="4680" w:hanging="360"/>
      </w:pPr>
      <w:rPr>
        <w:rFonts w:ascii="Symbol" w:hAnsi="Symbol" w:hint="default"/>
      </w:rPr>
    </w:lvl>
    <w:lvl w:ilvl="7" w:tplc="04150003" w:tentative="1">
      <w:start w:val="1"/>
      <w:numFmt w:val="bullet"/>
      <w:lvlText w:val="o"/>
      <w:lvlJc w:val="left"/>
      <w:pPr>
        <w:tabs>
          <w:tab w:val="num" w:pos="5400"/>
        </w:tabs>
        <w:ind w:left="5400" w:hanging="360"/>
      </w:pPr>
      <w:rPr>
        <w:rFonts w:ascii="Courier New" w:hAnsi="Courier New" w:hint="default"/>
      </w:rPr>
    </w:lvl>
    <w:lvl w:ilvl="8" w:tplc="04150005" w:tentative="1">
      <w:start w:val="1"/>
      <w:numFmt w:val="bullet"/>
      <w:lvlText w:val=""/>
      <w:lvlJc w:val="left"/>
      <w:pPr>
        <w:tabs>
          <w:tab w:val="num" w:pos="6120"/>
        </w:tabs>
        <w:ind w:left="6120" w:hanging="360"/>
      </w:pPr>
      <w:rPr>
        <w:rFonts w:ascii="Wingdings" w:hAnsi="Wingdings" w:hint="default"/>
      </w:rPr>
    </w:lvl>
  </w:abstractNum>
  <w:abstractNum w:abstractNumId="27">
    <w:nsid w:val="6CDC08DA"/>
    <w:multiLevelType w:val="hybridMultilevel"/>
    <w:tmpl w:val="8780B12C"/>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8">
    <w:nsid w:val="70B2351A"/>
    <w:multiLevelType w:val="hybridMultilevel"/>
    <w:tmpl w:val="223EFB78"/>
    <w:lvl w:ilvl="0" w:tplc="D9C4EB2E">
      <w:start w:val="1"/>
      <w:numFmt w:val="upperLetter"/>
      <w:lvlText w:val="%1."/>
      <w:lvlJc w:val="left"/>
      <w:pPr>
        <w:ind w:left="720" w:hanging="360"/>
      </w:pPr>
      <w:rPr>
        <w:rFonts w:hint="default"/>
        <w:b/>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9">
    <w:nsid w:val="72D92E94"/>
    <w:multiLevelType w:val="hybridMultilevel"/>
    <w:tmpl w:val="30F47DE2"/>
    <w:lvl w:ilvl="0" w:tplc="F42823BA">
      <w:start w:val="1"/>
      <w:numFmt w:val="bullet"/>
      <w:lvlText w:val="—"/>
      <w:lvlJc w:val="left"/>
      <w:pPr>
        <w:ind w:left="360" w:hanging="360"/>
      </w:pPr>
      <w:rPr>
        <w:rFonts w:ascii="Times New Roman" w:hAnsi="Times New Roman" w:cs="Times New Roman" w:hint="default"/>
      </w:rPr>
    </w:lvl>
    <w:lvl w:ilvl="1" w:tplc="F42823BA">
      <w:start w:val="1"/>
      <w:numFmt w:val="bullet"/>
      <w:lvlText w:val="—"/>
      <w:lvlJc w:val="left"/>
      <w:pPr>
        <w:ind w:left="1080" w:hanging="360"/>
      </w:pPr>
      <w:rPr>
        <w:rFonts w:ascii="Times New Roman" w:hAnsi="Times New Roman" w:cs="Times New Roman" w:hint="default"/>
      </w:rPr>
    </w:lvl>
    <w:lvl w:ilvl="2" w:tplc="04150005" w:tentative="1">
      <w:start w:val="1"/>
      <w:numFmt w:val="bullet"/>
      <w:lvlText w:val=""/>
      <w:lvlJc w:val="left"/>
      <w:pPr>
        <w:ind w:left="1800" w:hanging="360"/>
      </w:pPr>
      <w:rPr>
        <w:rFonts w:ascii="Wingdings" w:hAnsi="Wingdings" w:hint="default"/>
      </w:rPr>
    </w:lvl>
    <w:lvl w:ilvl="3" w:tplc="04150001" w:tentative="1">
      <w:start w:val="1"/>
      <w:numFmt w:val="bullet"/>
      <w:lvlText w:val=""/>
      <w:lvlJc w:val="left"/>
      <w:pPr>
        <w:ind w:left="2520" w:hanging="360"/>
      </w:pPr>
      <w:rPr>
        <w:rFonts w:ascii="Symbol" w:hAnsi="Symbol" w:hint="default"/>
      </w:rPr>
    </w:lvl>
    <w:lvl w:ilvl="4" w:tplc="04150003" w:tentative="1">
      <w:start w:val="1"/>
      <w:numFmt w:val="bullet"/>
      <w:lvlText w:val="o"/>
      <w:lvlJc w:val="left"/>
      <w:pPr>
        <w:ind w:left="3240" w:hanging="360"/>
      </w:pPr>
      <w:rPr>
        <w:rFonts w:ascii="Courier New" w:hAnsi="Courier New" w:cs="Courier New" w:hint="default"/>
      </w:rPr>
    </w:lvl>
    <w:lvl w:ilvl="5" w:tplc="04150005" w:tentative="1">
      <w:start w:val="1"/>
      <w:numFmt w:val="bullet"/>
      <w:lvlText w:val=""/>
      <w:lvlJc w:val="left"/>
      <w:pPr>
        <w:ind w:left="3960" w:hanging="360"/>
      </w:pPr>
      <w:rPr>
        <w:rFonts w:ascii="Wingdings" w:hAnsi="Wingdings" w:hint="default"/>
      </w:rPr>
    </w:lvl>
    <w:lvl w:ilvl="6" w:tplc="04150001" w:tentative="1">
      <w:start w:val="1"/>
      <w:numFmt w:val="bullet"/>
      <w:lvlText w:val=""/>
      <w:lvlJc w:val="left"/>
      <w:pPr>
        <w:ind w:left="4680" w:hanging="360"/>
      </w:pPr>
      <w:rPr>
        <w:rFonts w:ascii="Symbol" w:hAnsi="Symbol" w:hint="default"/>
      </w:rPr>
    </w:lvl>
    <w:lvl w:ilvl="7" w:tplc="04150003" w:tentative="1">
      <w:start w:val="1"/>
      <w:numFmt w:val="bullet"/>
      <w:lvlText w:val="o"/>
      <w:lvlJc w:val="left"/>
      <w:pPr>
        <w:ind w:left="5400" w:hanging="360"/>
      </w:pPr>
      <w:rPr>
        <w:rFonts w:ascii="Courier New" w:hAnsi="Courier New" w:cs="Courier New" w:hint="default"/>
      </w:rPr>
    </w:lvl>
    <w:lvl w:ilvl="8" w:tplc="04150005" w:tentative="1">
      <w:start w:val="1"/>
      <w:numFmt w:val="bullet"/>
      <w:lvlText w:val=""/>
      <w:lvlJc w:val="left"/>
      <w:pPr>
        <w:ind w:left="6120" w:hanging="360"/>
      </w:pPr>
      <w:rPr>
        <w:rFonts w:ascii="Wingdings" w:hAnsi="Wingdings" w:hint="default"/>
      </w:rPr>
    </w:lvl>
  </w:abstractNum>
  <w:abstractNum w:abstractNumId="30">
    <w:nsid w:val="78DF4E9F"/>
    <w:multiLevelType w:val="hybridMultilevel"/>
    <w:tmpl w:val="0338E3B6"/>
    <w:lvl w:ilvl="0" w:tplc="F42823BA">
      <w:start w:val="1"/>
      <w:numFmt w:val="bullet"/>
      <w:lvlText w:val="—"/>
      <w:lvlJc w:val="left"/>
      <w:pPr>
        <w:ind w:left="720" w:hanging="360"/>
      </w:pPr>
      <w:rPr>
        <w:rFonts w:ascii="Times New Roman" w:hAnsi="Times New Roman" w:cs="Times New Roman"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num w:numId="1">
    <w:abstractNumId w:val="22"/>
  </w:num>
  <w:num w:numId="2">
    <w:abstractNumId w:val="28"/>
  </w:num>
  <w:num w:numId="3">
    <w:abstractNumId w:val="12"/>
  </w:num>
  <w:num w:numId="4">
    <w:abstractNumId w:val="5"/>
  </w:num>
  <w:num w:numId="5">
    <w:abstractNumId w:val="1"/>
  </w:num>
  <w:num w:numId="6">
    <w:abstractNumId w:val="11"/>
  </w:num>
  <w:num w:numId="7">
    <w:abstractNumId w:val="21"/>
  </w:num>
  <w:num w:numId="8">
    <w:abstractNumId w:val="26"/>
  </w:num>
  <w:num w:numId="9">
    <w:abstractNumId w:val="14"/>
  </w:num>
  <w:num w:numId="10">
    <w:abstractNumId w:val="7"/>
  </w:num>
  <w:num w:numId="11">
    <w:abstractNumId w:val="23"/>
  </w:num>
  <w:num w:numId="12">
    <w:abstractNumId w:val="9"/>
  </w:num>
  <w:num w:numId="13">
    <w:abstractNumId w:val="25"/>
  </w:num>
  <w:num w:numId="14">
    <w:abstractNumId w:val="10"/>
  </w:num>
  <w:num w:numId="15">
    <w:abstractNumId w:val="24"/>
  </w:num>
  <w:num w:numId="16">
    <w:abstractNumId w:val="2"/>
  </w:num>
  <w:num w:numId="17">
    <w:abstractNumId w:val="13"/>
  </w:num>
  <w:num w:numId="18">
    <w:abstractNumId w:val="0"/>
  </w:num>
  <w:num w:numId="19">
    <w:abstractNumId w:val="18"/>
  </w:num>
  <w:num w:numId="20">
    <w:abstractNumId w:val="19"/>
  </w:num>
  <w:num w:numId="21">
    <w:abstractNumId w:val="20"/>
  </w:num>
  <w:num w:numId="22">
    <w:abstractNumId w:val="15"/>
  </w:num>
  <w:num w:numId="23">
    <w:abstractNumId w:val="8"/>
  </w:num>
  <w:num w:numId="24">
    <w:abstractNumId w:val="4"/>
  </w:num>
  <w:num w:numId="25">
    <w:abstractNumId w:val="30"/>
  </w:num>
  <w:num w:numId="26">
    <w:abstractNumId w:val="3"/>
  </w:num>
  <w:num w:numId="27">
    <w:abstractNumId w:val="29"/>
  </w:num>
  <w:num w:numId="28">
    <w:abstractNumId w:val="16"/>
  </w:num>
  <w:num w:numId="29">
    <w:abstractNumId w:val="6"/>
  </w:num>
  <w:num w:numId="30">
    <w:abstractNumId w:val="17"/>
  </w:num>
  <w:num w:numId="31">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documentProtection w:edit="readOnly" w:enforcement="1" w:cryptProviderType="rsaFull" w:cryptAlgorithmClass="hash" w:cryptAlgorithmType="typeAny" w:cryptAlgorithmSid="4" w:cryptSpinCount="100000" w:hash="vg4PRoHJ+jySJO18xYkER4fLlZ0=" w:salt="VrVn+cLOm8+/CJZklftoRg=="/>
  <w:defaultTabStop w:val="709"/>
  <w:autoHyphenation/>
  <w:hyphenationZone w:val="425"/>
  <w:evenAndOddHeaders/>
  <w:drawingGridHorizontalSpacing w:val="120"/>
  <w:displayHorizontalDrawingGridEvery w:val="2"/>
  <w:characterSpacingControl w:val="doNotCompress"/>
  <w:hdrShapeDefaults>
    <o:shapedefaults v:ext="edit" spidmax="26625">
      <o:colormenu v:ext="edit" fillcolor="none"/>
    </o:shapedefaults>
  </w:hdrShapeDefaults>
  <w:footnotePr>
    <w:footnote w:id="-1"/>
    <w:footnote w:id="0"/>
  </w:footnotePr>
  <w:endnotePr>
    <w:endnote w:id="-1"/>
    <w:endnote w:id="0"/>
  </w:endnotePr>
  <w:compat/>
  <w:rsids>
    <w:rsidRoot w:val="003264F5"/>
    <w:rsid w:val="000033F9"/>
    <w:rsid w:val="00006FCA"/>
    <w:rsid w:val="00007F42"/>
    <w:rsid w:val="00010088"/>
    <w:rsid w:val="00021CC4"/>
    <w:rsid w:val="0002648F"/>
    <w:rsid w:val="00035B73"/>
    <w:rsid w:val="00041E92"/>
    <w:rsid w:val="00042460"/>
    <w:rsid w:val="000431B1"/>
    <w:rsid w:val="00043D10"/>
    <w:rsid w:val="00046FD7"/>
    <w:rsid w:val="00047354"/>
    <w:rsid w:val="000524EA"/>
    <w:rsid w:val="00057E48"/>
    <w:rsid w:val="000642B3"/>
    <w:rsid w:val="00070A94"/>
    <w:rsid w:val="00071679"/>
    <w:rsid w:val="0007691C"/>
    <w:rsid w:val="000769BA"/>
    <w:rsid w:val="00077D33"/>
    <w:rsid w:val="00090B1F"/>
    <w:rsid w:val="00090CB2"/>
    <w:rsid w:val="00090D16"/>
    <w:rsid w:val="000A1E8E"/>
    <w:rsid w:val="000B1095"/>
    <w:rsid w:val="000B7559"/>
    <w:rsid w:val="000C067B"/>
    <w:rsid w:val="000C58FD"/>
    <w:rsid w:val="000D2E0E"/>
    <w:rsid w:val="000D6133"/>
    <w:rsid w:val="000F303B"/>
    <w:rsid w:val="000F30D6"/>
    <w:rsid w:val="000F7D04"/>
    <w:rsid w:val="00105E0F"/>
    <w:rsid w:val="00115114"/>
    <w:rsid w:val="001221DB"/>
    <w:rsid w:val="001249C3"/>
    <w:rsid w:val="001250C7"/>
    <w:rsid w:val="00135F9E"/>
    <w:rsid w:val="001400CE"/>
    <w:rsid w:val="00172510"/>
    <w:rsid w:val="00175B77"/>
    <w:rsid w:val="0018092B"/>
    <w:rsid w:val="0018621C"/>
    <w:rsid w:val="00187A76"/>
    <w:rsid w:val="001931FD"/>
    <w:rsid w:val="00193BDD"/>
    <w:rsid w:val="00195856"/>
    <w:rsid w:val="0019743B"/>
    <w:rsid w:val="001A6C21"/>
    <w:rsid w:val="001B1774"/>
    <w:rsid w:val="001B36B7"/>
    <w:rsid w:val="001B6535"/>
    <w:rsid w:val="001C22E5"/>
    <w:rsid w:val="001D642B"/>
    <w:rsid w:val="001D699B"/>
    <w:rsid w:val="001E0F4D"/>
    <w:rsid w:val="001E174B"/>
    <w:rsid w:val="001E3014"/>
    <w:rsid w:val="001E3656"/>
    <w:rsid w:val="001F7304"/>
    <w:rsid w:val="002030F1"/>
    <w:rsid w:val="00203511"/>
    <w:rsid w:val="00212B24"/>
    <w:rsid w:val="00216453"/>
    <w:rsid w:val="00237B3B"/>
    <w:rsid w:val="00237FFC"/>
    <w:rsid w:val="00242398"/>
    <w:rsid w:val="00243537"/>
    <w:rsid w:val="002436C1"/>
    <w:rsid w:val="002500B1"/>
    <w:rsid w:val="0025278A"/>
    <w:rsid w:val="002547B3"/>
    <w:rsid w:val="0025754A"/>
    <w:rsid w:val="00270818"/>
    <w:rsid w:val="00270E30"/>
    <w:rsid w:val="002728C6"/>
    <w:rsid w:val="00291FE5"/>
    <w:rsid w:val="00293F5A"/>
    <w:rsid w:val="00296602"/>
    <w:rsid w:val="002A4A06"/>
    <w:rsid w:val="002A6D58"/>
    <w:rsid w:val="002B3D91"/>
    <w:rsid w:val="002C088B"/>
    <w:rsid w:val="002C7FF7"/>
    <w:rsid w:val="002D03AA"/>
    <w:rsid w:val="002D0B07"/>
    <w:rsid w:val="002D5DF0"/>
    <w:rsid w:val="002E51F8"/>
    <w:rsid w:val="002F02AF"/>
    <w:rsid w:val="002F2495"/>
    <w:rsid w:val="002F2602"/>
    <w:rsid w:val="002F2CE1"/>
    <w:rsid w:val="003029E3"/>
    <w:rsid w:val="00303A71"/>
    <w:rsid w:val="00315729"/>
    <w:rsid w:val="00321182"/>
    <w:rsid w:val="003245E4"/>
    <w:rsid w:val="003264F5"/>
    <w:rsid w:val="00336DAC"/>
    <w:rsid w:val="00337B83"/>
    <w:rsid w:val="00342D54"/>
    <w:rsid w:val="0034333B"/>
    <w:rsid w:val="00347781"/>
    <w:rsid w:val="0035523D"/>
    <w:rsid w:val="00356FE3"/>
    <w:rsid w:val="0037123E"/>
    <w:rsid w:val="00377723"/>
    <w:rsid w:val="00380674"/>
    <w:rsid w:val="00382EF9"/>
    <w:rsid w:val="003924CF"/>
    <w:rsid w:val="003A37A1"/>
    <w:rsid w:val="003B1256"/>
    <w:rsid w:val="003B1C74"/>
    <w:rsid w:val="003B7649"/>
    <w:rsid w:val="003C068B"/>
    <w:rsid w:val="003C1F54"/>
    <w:rsid w:val="003C4228"/>
    <w:rsid w:val="003D4677"/>
    <w:rsid w:val="003E423F"/>
    <w:rsid w:val="003F19A5"/>
    <w:rsid w:val="003F6B20"/>
    <w:rsid w:val="003F75C7"/>
    <w:rsid w:val="004108D2"/>
    <w:rsid w:val="00413501"/>
    <w:rsid w:val="00416513"/>
    <w:rsid w:val="004204D9"/>
    <w:rsid w:val="00423F62"/>
    <w:rsid w:val="0043674B"/>
    <w:rsid w:val="00437899"/>
    <w:rsid w:val="0044037C"/>
    <w:rsid w:val="00443BC0"/>
    <w:rsid w:val="004457ED"/>
    <w:rsid w:val="004529F1"/>
    <w:rsid w:val="0045699C"/>
    <w:rsid w:val="004612D1"/>
    <w:rsid w:val="00461C97"/>
    <w:rsid w:val="00464E1C"/>
    <w:rsid w:val="004662F4"/>
    <w:rsid w:val="00467D93"/>
    <w:rsid w:val="0047242E"/>
    <w:rsid w:val="004802AF"/>
    <w:rsid w:val="004812A5"/>
    <w:rsid w:val="00486BD5"/>
    <w:rsid w:val="00492088"/>
    <w:rsid w:val="004A2CE9"/>
    <w:rsid w:val="004A7BC4"/>
    <w:rsid w:val="004D1D4B"/>
    <w:rsid w:val="004E21C1"/>
    <w:rsid w:val="004F5DA5"/>
    <w:rsid w:val="004F7629"/>
    <w:rsid w:val="00504E03"/>
    <w:rsid w:val="00504E09"/>
    <w:rsid w:val="0050530F"/>
    <w:rsid w:val="0050647A"/>
    <w:rsid w:val="00511379"/>
    <w:rsid w:val="00516A62"/>
    <w:rsid w:val="00525DA0"/>
    <w:rsid w:val="00527DCE"/>
    <w:rsid w:val="00527EAB"/>
    <w:rsid w:val="00530C93"/>
    <w:rsid w:val="005352DD"/>
    <w:rsid w:val="00540089"/>
    <w:rsid w:val="00547D5A"/>
    <w:rsid w:val="0055203C"/>
    <w:rsid w:val="005540D8"/>
    <w:rsid w:val="00555642"/>
    <w:rsid w:val="005602FF"/>
    <w:rsid w:val="00560865"/>
    <w:rsid w:val="0056275E"/>
    <w:rsid w:val="00566063"/>
    <w:rsid w:val="00571EDF"/>
    <w:rsid w:val="00576642"/>
    <w:rsid w:val="00576F2E"/>
    <w:rsid w:val="00585DD2"/>
    <w:rsid w:val="00591D10"/>
    <w:rsid w:val="00593AB5"/>
    <w:rsid w:val="00595580"/>
    <w:rsid w:val="00597E1D"/>
    <w:rsid w:val="005A1C79"/>
    <w:rsid w:val="005A4949"/>
    <w:rsid w:val="005B1052"/>
    <w:rsid w:val="005B6E8F"/>
    <w:rsid w:val="005C3240"/>
    <w:rsid w:val="005C7968"/>
    <w:rsid w:val="005D59C2"/>
    <w:rsid w:val="005E1A95"/>
    <w:rsid w:val="005E43A5"/>
    <w:rsid w:val="005E5D4D"/>
    <w:rsid w:val="005E73CC"/>
    <w:rsid w:val="005F2364"/>
    <w:rsid w:val="006026B2"/>
    <w:rsid w:val="00607089"/>
    <w:rsid w:val="00607995"/>
    <w:rsid w:val="0061365F"/>
    <w:rsid w:val="00615A56"/>
    <w:rsid w:val="00632629"/>
    <w:rsid w:val="0063455E"/>
    <w:rsid w:val="00642145"/>
    <w:rsid w:val="00651247"/>
    <w:rsid w:val="00653C32"/>
    <w:rsid w:val="00654133"/>
    <w:rsid w:val="006579DE"/>
    <w:rsid w:val="00662107"/>
    <w:rsid w:val="006637A7"/>
    <w:rsid w:val="0066664C"/>
    <w:rsid w:val="006724F9"/>
    <w:rsid w:val="00673460"/>
    <w:rsid w:val="00675A88"/>
    <w:rsid w:val="006767EA"/>
    <w:rsid w:val="00676ADC"/>
    <w:rsid w:val="00684C50"/>
    <w:rsid w:val="006919D2"/>
    <w:rsid w:val="006A4434"/>
    <w:rsid w:val="006A635A"/>
    <w:rsid w:val="006B480C"/>
    <w:rsid w:val="006C0A3D"/>
    <w:rsid w:val="006C2F1A"/>
    <w:rsid w:val="006C6043"/>
    <w:rsid w:val="006D0960"/>
    <w:rsid w:val="006D12F1"/>
    <w:rsid w:val="006D2162"/>
    <w:rsid w:val="006F7099"/>
    <w:rsid w:val="007020D9"/>
    <w:rsid w:val="0070770C"/>
    <w:rsid w:val="00711912"/>
    <w:rsid w:val="007138C7"/>
    <w:rsid w:val="00714277"/>
    <w:rsid w:val="0072396F"/>
    <w:rsid w:val="00737DBE"/>
    <w:rsid w:val="00743293"/>
    <w:rsid w:val="007454E8"/>
    <w:rsid w:val="007461F6"/>
    <w:rsid w:val="00760111"/>
    <w:rsid w:val="00766CDF"/>
    <w:rsid w:val="00775BA2"/>
    <w:rsid w:val="00777C45"/>
    <w:rsid w:val="00780CCF"/>
    <w:rsid w:val="00781428"/>
    <w:rsid w:val="00785711"/>
    <w:rsid w:val="007868C5"/>
    <w:rsid w:val="00794CF6"/>
    <w:rsid w:val="00795049"/>
    <w:rsid w:val="007A2C2C"/>
    <w:rsid w:val="007C1BE6"/>
    <w:rsid w:val="007C3D4C"/>
    <w:rsid w:val="007D1596"/>
    <w:rsid w:val="007D1B7F"/>
    <w:rsid w:val="007F3C07"/>
    <w:rsid w:val="007F543A"/>
    <w:rsid w:val="007F68F6"/>
    <w:rsid w:val="00801BBA"/>
    <w:rsid w:val="00802B97"/>
    <w:rsid w:val="00813F24"/>
    <w:rsid w:val="00814E93"/>
    <w:rsid w:val="008160E5"/>
    <w:rsid w:val="008167B8"/>
    <w:rsid w:val="0082531A"/>
    <w:rsid w:val="00842062"/>
    <w:rsid w:val="00843B56"/>
    <w:rsid w:val="00844018"/>
    <w:rsid w:val="008544DE"/>
    <w:rsid w:val="0086109F"/>
    <w:rsid w:val="00862A1F"/>
    <w:rsid w:val="008726D7"/>
    <w:rsid w:val="00875873"/>
    <w:rsid w:val="00880E7C"/>
    <w:rsid w:val="00886055"/>
    <w:rsid w:val="0088675A"/>
    <w:rsid w:val="00890C83"/>
    <w:rsid w:val="008B03DE"/>
    <w:rsid w:val="008B0B7C"/>
    <w:rsid w:val="008C2959"/>
    <w:rsid w:val="008D4B6F"/>
    <w:rsid w:val="008F4F8D"/>
    <w:rsid w:val="00907E87"/>
    <w:rsid w:val="009254C8"/>
    <w:rsid w:val="0092618C"/>
    <w:rsid w:val="009445E5"/>
    <w:rsid w:val="00946E2C"/>
    <w:rsid w:val="00946E33"/>
    <w:rsid w:val="00954C75"/>
    <w:rsid w:val="00956B9A"/>
    <w:rsid w:val="0096306C"/>
    <w:rsid w:val="0096339D"/>
    <w:rsid w:val="00963A6C"/>
    <w:rsid w:val="0097028B"/>
    <w:rsid w:val="0097193A"/>
    <w:rsid w:val="009735BB"/>
    <w:rsid w:val="00976336"/>
    <w:rsid w:val="009854B2"/>
    <w:rsid w:val="00987FA6"/>
    <w:rsid w:val="009A35F9"/>
    <w:rsid w:val="009A4B9E"/>
    <w:rsid w:val="009B12D2"/>
    <w:rsid w:val="009B4DD9"/>
    <w:rsid w:val="009C01DE"/>
    <w:rsid w:val="009C1D45"/>
    <w:rsid w:val="009C2ADE"/>
    <w:rsid w:val="009C362A"/>
    <w:rsid w:val="009D6B41"/>
    <w:rsid w:val="009E328A"/>
    <w:rsid w:val="009E473D"/>
    <w:rsid w:val="009F43A2"/>
    <w:rsid w:val="009F7F85"/>
    <w:rsid w:val="00A0022B"/>
    <w:rsid w:val="00A109B4"/>
    <w:rsid w:val="00A12FA1"/>
    <w:rsid w:val="00A144FB"/>
    <w:rsid w:val="00A160B5"/>
    <w:rsid w:val="00A16675"/>
    <w:rsid w:val="00A1762A"/>
    <w:rsid w:val="00A23503"/>
    <w:rsid w:val="00A27F3E"/>
    <w:rsid w:val="00A461D8"/>
    <w:rsid w:val="00A5243E"/>
    <w:rsid w:val="00A65202"/>
    <w:rsid w:val="00A73EFE"/>
    <w:rsid w:val="00A744F8"/>
    <w:rsid w:val="00A7573A"/>
    <w:rsid w:val="00A812D0"/>
    <w:rsid w:val="00A85C9B"/>
    <w:rsid w:val="00A87AA2"/>
    <w:rsid w:val="00A9252D"/>
    <w:rsid w:val="00A9363C"/>
    <w:rsid w:val="00A93C1C"/>
    <w:rsid w:val="00A960B4"/>
    <w:rsid w:val="00A965C7"/>
    <w:rsid w:val="00AA7695"/>
    <w:rsid w:val="00AB3D82"/>
    <w:rsid w:val="00AB6668"/>
    <w:rsid w:val="00AC08A4"/>
    <w:rsid w:val="00AC28CF"/>
    <w:rsid w:val="00AC3EEB"/>
    <w:rsid w:val="00AE053B"/>
    <w:rsid w:val="00AE3F8A"/>
    <w:rsid w:val="00AE5803"/>
    <w:rsid w:val="00AF3DC3"/>
    <w:rsid w:val="00B00C1D"/>
    <w:rsid w:val="00B040B3"/>
    <w:rsid w:val="00B0419D"/>
    <w:rsid w:val="00B15324"/>
    <w:rsid w:val="00B15589"/>
    <w:rsid w:val="00B31780"/>
    <w:rsid w:val="00B353F3"/>
    <w:rsid w:val="00B40346"/>
    <w:rsid w:val="00B44E0C"/>
    <w:rsid w:val="00B45539"/>
    <w:rsid w:val="00B52F06"/>
    <w:rsid w:val="00B66602"/>
    <w:rsid w:val="00B80563"/>
    <w:rsid w:val="00B871AF"/>
    <w:rsid w:val="00BA1B5E"/>
    <w:rsid w:val="00BC304B"/>
    <w:rsid w:val="00BC6314"/>
    <w:rsid w:val="00BC75AD"/>
    <w:rsid w:val="00BD0269"/>
    <w:rsid w:val="00BD1191"/>
    <w:rsid w:val="00BF1047"/>
    <w:rsid w:val="00BF4CFE"/>
    <w:rsid w:val="00BF5FBF"/>
    <w:rsid w:val="00C07FA8"/>
    <w:rsid w:val="00C12BC8"/>
    <w:rsid w:val="00C16F89"/>
    <w:rsid w:val="00C2482B"/>
    <w:rsid w:val="00C304F2"/>
    <w:rsid w:val="00C3599B"/>
    <w:rsid w:val="00C5062C"/>
    <w:rsid w:val="00C63195"/>
    <w:rsid w:val="00C66F5F"/>
    <w:rsid w:val="00C90A6F"/>
    <w:rsid w:val="00C928AD"/>
    <w:rsid w:val="00C93B95"/>
    <w:rsid w:val="00C93C55"/>
    <w:rsid w:val="00C93D65"/>
    <w:rsid w:val="00C95B3D"/>
    <w:rsid w:val="00CA145A"/>
    <w:rsid w:val="00CA1728"/>
    <w:rsid w:val="00CA7A29"/>
    <w:rsid w:val="00CC0018"/>
    <w:rsid w:val="00CC0E9E"/>
    <w:rsid w:val="00CD4C18"/>
    <w:rsid w:val="00CD729C"/>
    <w:rsid w:val="00CE0471"/>
    <w:rsid w:val="00CE2322"/>
    <w:rsid w:val="00CF0802"/>
    <w:rsid w:val="00CF10F6"/>
    <w:rsid w:val="00CF2EBE"/>
    <w:rsid w:val="00CF5050"/>
    <w:rsid w:val="00D03727"/>
    <w:rsid w:val="00D06B9B"/>
    <w:rsid w:val="00D273BB"/>
    <w:rsid w:val="00D332D9"/>
    <w:rsid w:val="00D341DE"/>
    <w:rsid w:val="00D343DB"/>
    <w:rsid w:val="00D36282"/>
    <w:rsid w:val="00D459C5"/>
    <w:rsid w:val="00D538A8"/>
    <w:rsid w:val="00D545FF"/>
    <w:rsid w:val="00D56358"/>
    <w:rsid w:val="00D56FAE"/>
    <w:rsid w:val="00D65B97"/>
    <w:rsid w:val="00D703AA"/>
    <w:rsid w:val="00D71979"/>
    <w:rsid w:val="00D71C10"/>
    <w:rsid w:val="00D74D40"/>
    <w:rsid w:val="00D92A7E"/>
    <w:rsid w:val="00DB0AB9"/>
    <w:rsid w:val="00DB1247"/>
    <w:rsid w:val="00DC17E7"/>
    <w:rsid w:val="00DC1C08"/>
    <w:rsid w:val="00DC357F"/>
    <w:rsid w:val="00DC4AA1"/>
    <w:rsid w:val="00DD196D"/>
    <w:rsid w:val="00DD2B41"/>
    <w:rsid w:val="00DD3364"/>
    <w:rsid w:val="00DE579B"/>
    <w:rsid w:val="00DE6E1E"/>
    <w:rsid w:val="00DF73BF"/>
    <w:rsid w:val="00E063F5"/>
    <w:rsid w:val="00E07A55"/>
    <w:rsid w:val="00E2028B"/>
    <w:rsid w:val="00E20871"/>
    <w:rsid w:val="00E268B2"/>
    <w:rsid w:val="00E26942"/>
    <w:rsid w:val="00E455C0"/>
    <w:rsid w:val="00E45CAA"/>
    <w:rsid w:val="00E45D6A"/>
    <w:rsid w:val="00E61CD7"/>
    <w:rsid w:val="00E63EEE"/>
    <w:rsid w:val="00E72AEF"/>
    <w:rsid w:val="00E80B03"/>
    <w:rsid w:val="00E87BC1"/>
    <w:rsid w:val="00E91E91"/>
    <w:rsid w:val="00E950E5"/>
    <w:rsid w:val="00EA0610"/>
    <w:rsid w:val="00EA16EB"/>
    <w:rsid w:val="00EA5C71"/>
    <w:rsid w:val="00EA7ED1"/>
    <w:rsid w:val="00EB5546"/>
    <w:rsid w:val="00EC2D29"/>
    <w:rsid w:val="00EC3E33"/>
    <w:rsid w:val="00ED28C2"/>
    <w:rsid w:val="00ED30BD"/>
    <w:rsid w:val="00ED5692"/>
    <w:rsid w:val="00ED5DAE"/>
    <w:rsid w:val="00ED66C3"/>
    <w:rsid w:val="00EE2DD7"/>
    <w:rsid w:val="00EF0223"/>
    <w:rsid w:val="00F02C65"/>
    <w:rsid w:val="00F07975"/>
    <w:rsid w:val="00F07ECA"/>
    <w:rsid w:val="00F140A9"/>
    <w:rsid w:val="00F20270"/>
    <w:rsid w:val="00F21009"/>
    <w:rsid w:val="00F216AB"/>
    <w:rsid w:val="00F32473"/>
    <w:rsid w:val="00F414AF"/>
    <w:rsid w:val="00F43318"/>
    <w:rsid w:val="00F52E54"/>
    <w:rsid w:val="00F61846"/>
    <w:rsid w:val="00F659E5"/>
    <w:rsid w:val="00F715F2"/>
    <w:rsid w:val="00F74226"/>
    <w:rsid w:val="00F8679E"/>
    <w:rsid w:val="00F9673C"/>
    <w:rsid w:val="00F96EC7"/>
    <w:rsid w:val="00FB2984"/>
    <w:rsid w:val="00FB4919"/>
    <w:rsid w:val="00FC2F49"/>
    <w:rsid w:val="00FD13F5"/>
    <w:rsid w:val="00FD2649"/>
    <w:rsid w:val="00FE1ADB"/>
    <w:rsid w:val="00FF0599"/>
  </w:rsids>
  <m:mathPr>
    <m:mathFont m:val="Cambria Math"/>
    <m:brkBin m:val="before"/>
    <m:brkBinSub m:val="--"/>
    <m:smallFrac m:val="off"/>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6625">
      <o:colormenu v:ext="edit" fillcolor="none"/>
    </o:shapedefaults>
    <o:shapelayout v:ext="edit">
      <o:idmap v:ext="edit" data="1,2,3,4,25"/>
      <o:rules v:ext="edit">
        <o:r id="V:Rule1" type="connector" idref="#AutoShape 617"/>
        <o:r id="V:Rule2" type="connector" idref="#AutoShape 618"/>
        <o:r id="V:Rule3" type="connector" idref="#AutoShape 619"/>
        <o:r id="V:Rule4" type="connector" idref="#AutoShape 621"/>
        <o:r id="V:Rule5" type="connector" idref="#AutoShape 622"/>
        <o:r id="V:Rule6" type="connector" idref="#AutoShape 623"/>
        <o:r id="V:Rule7" type="connector" idref="#AutoShape 625"/>
        <o:r id="V:Rule8" type="connector" idref="#AutoShape 626"/>
        <o:r id="V:Rule9" type="connector" idref="#AutoShape 627"/>
        <o:r id="V:Rule10" type="connector" idref="#AutoShape 629"/>
        <o:r id="V:Rule11" type="connector" idref="#AutoShape 630"/>
        <o:r id="V:Rule12" type="connector" idref="#AutoShape 631"/>
        <o:r id="V:Rule13" type="connector" idref="#AutoShape 632"/>
        <o:r id="V:Rule14" type="connector" idref="#AutoShape 633"/>
        <o:r id="V:Rule15" type="connector" idref="#AutoShape 634"/>
        <o:r id="V:Rule16" type="connector" idref="#AutoShape 635"/>
        <o:r id="V:Rule17" type="connector" idref="#AutoShape 636"/>
        <o:r id="V:Rule18" type="callout" idref="#AutoShape 2555"/>
        <o:r id="V:Rule19" type="callout" idref="#AutoShape 2558"/>
        <o:r id="V:Rule20" type="callout" idref="#AutoShape 2561"/>
        <o:r id="V:Rule21" type="callout" idref="#AutoShape 2564"/>
        <o:r id="V:Rule22" type="connector" idref="#Łącznik prosty ze strzałką 7"/>
        <o:r id="V:Rule23" type="connector" idref="#AutoShape 421"/>
        <o:r id="V:Rule24" type="connector" idref="#_x0000_s26504"/>
        <o:r id="V:Rule25" type="connector" idref="#AutoShape 334"/>
        <o:r id="V:Rule26" type="connector" idref="#AutoShape 335"/>
        <o:r id="V:Rule27" type="connector" idref="#AutoShape 336"/>
        <o:r id="V:Rule28" type="connector" idref="#AutoShape 467"/>
        <o:r id="V:Rule29" type="connector" idref="#AutoShape 921"/>
        <o:r id="V:Rule30" type="connector" idref="#AutoShape 786"/>
        <o:r id="V:Rule31" type="connector" idref="#Łącznik prosty ze strzałką 33"/>
        <o:r id="V:Rule32" type="connector" idref="#Łącznik prosty ze strzałką 34"/>
        <o:r id="V:Rule33" type="connector" idref="#AutoShape 2423"/>
        <o:r id="V:Rule34" type="connector" idref="#AutoShape 2424"/>
        <o:r id="V:Rule35" type="connector" idref="#AutoShape 134"/>
        <o:r id="V:Rule36" type="connector" idref="#AutoShape 135"/>
        <o:r id="V:Rule37" type="connector" idref="#AutoShape 136"/>
        <o:r id="V:Rule38" type="connector" idref="#AutoShape 137"/>
        <o:r id="V:Rule39" type="connector" idref="#AutoShape 139"/>
        <o:r id="V:Rule40" type="connector" idref="#AutoShape 149"/>
        <o:r id="V:Rule41" type="connector" idref="#AutoShape 150"/>
        <o:r id="V:Rule42" type="connector" idref="#AutoShape 151"/>
        <o:r id="V:Rule43" type="connector" idref="#AutoShape 152"/>
        <o:r id="V:Rule44" type="connector" idref="#AutoShape 154"/>
        <o:r id="V:Rule45" type="connector" idref="#AutoShape 1110"/>
        <o:r id="V:Rule46" type="connector" idref="#AutoShape 1111"/>
        <o:r id="V:Rule47" type="connector" idref="#AutoShape 1112"/>
        <o:r id="V:Rule48" type="connector" idref="#AutoShape 1113"/>
        <o:r id="V:Rule49" type="connector" idref="#AutoShape 1114"/>
        <o:r id="V:Rule50" type="connector" idref="#AutoShape 1115"/>
        <o:r id="V:Rule51" type="connector" idref="#AutoShape 1116"/>
        <o:r id="V:Rule52" type="connector" idref="#AutoShape 6062"/>
        <o:r id="V:Rule53" type="connector" idref="#AutoShape 6063"/>
        <o:r id="V:Rule54" type="connector" idref="#AutoShape 6064"/>
        <o:r id="V:Rule55" type="connector" idref="#AutoShape 6065"/>
        <o:r id="V:Rule56" type="connector" idref="#AutoShape 6066"/>
        <o:r id="V:Rule57" type="connector" idref="#AutoShape 448"/>
        <o:r id="V:Rule58" type="connector" idref="#AutoShape 1829"/>
        <o:r id="V:Rule59" type="connector" idref="#AutoShape 1830"/>
        <o:r id="V:Rule60" type="connector" idref="#AutoShape 1831"/>
        <o:r id="V:Rule61" type="connector" idref="#AutoShape 1832"/>
        <o:r id="V:Rule62" type="connector" idref="#AutoShape 4143"/>
        <o:r id="V:Rule63" type="connector" idref="#AutoShape 4144"/>
        <o:r id="V:Rule64" type="connector" idref="#AutoShape 4240"/>
        <o:r id="V:Rule65" type="connector" idref="#AutoShape 4241"/>
        <o:r id="V:Rule66" type="connector" idref="#AutoShape 4242"/>
        <o:r id="V:Rule67" type="connector" idref="#AutoShape 1051"/>
        <o:r id="V:Rule68" type="connector" idref="#AutoShape 1052"/>
        <o:r id="V:Rule69" type="connector" idref="#AutoShape 1053"/>
        <o:r id="V:Rule70" type="connector" idref="#AutoShape 1055"/>
        <o:r id="V:Rule71" type="connector" idref="#AutoShape 1056"/>
        <o:r id="V:Rule72" type="connector" idref="#AutoShape 1057"/>
        <o:r id="V:Rule73" type="connector" idref="#AutoShape 1059"/>
        <o:r id="V:Rule74" type="connector" idref="#AutoShape 1060"/>
        <o:r id="V:Rule75" type="connector" idref="#AutoShape 1061"/>
        <o:r id="V:Rule76" type="connector" idref="#AutoShape 1063"/>
        <o:r id="V:Rule77" type="connector" idref="#AutoShape 1064"/>
        <o:r id="V:Rule78" type="connector" idref="#AutoShape 1065"/>
        <o:r id="V:Rule79" type="connector" idref="#AutoShape 1066"/>
        <o:r id="V:Rule80" type="connector" idref="#AutoShape 1067"/>
        <o:r id="V:Rule81" type="connector" idref="#AutoShape 1068"/>
        <o:r id="V:Rule82" type="connector" idref="#AutoShape 1070"/>
        <o:r id="V:Rule83" type="connector" idref="#AutoShape 1174"/>
        <o:r id="V:Rule84" type="connector" idref="#AutoShape 1090"/>
        <o:r id="V:Rule85" type="connector" idref="#AutoShape 1091"/>
        <o:r id="V:Rule86" type="connector" idref="#AutoShape 1092"/>
        <o:r id="V:Rule87" type="connector" idref="#AutoShape 1093"/>
        <o:r id="V:Rule88" type="connector" idref="#AutoShape 1094"/>
        <o:r id="V:Rule89" type="connector" idref="#AutoShape 1095"/>
        <o:r id="V:Rule90" type="connector" idref="#AutoShape 1096"/>
        <o:r id="V:Rule91" type="connector" idref="#AutoShape 5370"/>
        <o:r id="V:Rule92" type="connector" idref="#AutoShape 5371"/>
        <o:r id="V:Rule93" type="connector" idref="#AutoShape 5372"/>
        <o:r id="V:Rule94" type="connector" idref="#AutoShape 5373"/>
        <o:r id="V:Rule95" type="connector" idref="#AutoShape 5374"/>
        <o:r id="V:Rule96" type="connector" idref="#AutoShape 5241"/>
        <o:r id="V:Rule97" type="connector" idref="#AutoShape 5240"/>
        <o:r id="V:Rule98" type="connector" idref="#AutoShape 8612"/>
        <o:r id="V:Rule99" type="connector" idref="#AutoShape 5242"/>
        <o:r id="V:Rule100" type="connector" idref="#AutoShape 406"/>
        <o:r id="V:Rule101" type="connector" idref="#AutoShape 429"/>
        <o:r id="V:Rule102" type="connector" idref="#AutoShape 556"/>
        <o:r id="V:Rule103" type="connector" idref="#AutoShape 557"/>
        <o:r id="V:Rule104" type="connector" idref="#AutoShape 558"/>
        <o:r id="V:Rule105" type="connector" idref="#AutoShape 585"/>
        <o:r id="V:Rule106" type="connector" idref="#AutoShape 1110"/>
        <o:r id="V:Rule107" type="connector" idref="#AutoShape 1111"/>
        <o:r id="V:Rule108" type="connector" idref="#AutoShape 1112"/>
        <o:r id="V:Rule109" type="connector" idref="#AutoShape 1113"/>
        <o:r id="V:Rule110" type="connector" idref="#AutoShape 1632"/>
        <o:r id="V:Rule111" type="connector" idref="#AutoShape 1633"/>
        <o:r id="V:Rule112" type="connector" idref="#AutoShape 1609"/>
        <o:r id="V:Rule113" type="connector" idref="#AutoShape 1610"/>
        <o:r id="V:Rule114" type="connector" idref="#AutoShape 5275"/>
        <o:r id="V:Rule115" type="connector" idref="#AutoShape 5276"/>
        <o:r id="V:Rule116" type="connector" idref="#AutoShape 5277"/>
      </o:rules>
      <o:regrouptable v:ext="edit">
        <o:entry new="1" old="0"/>
        <o:entry new="2" old="0"/>
        <o:entry new="3" old="2"/>
        <o:entry new="4" old="0"/>
        <o:entry new="5" old="0"/>
        <o:entry new="6" old="5"/>
        <o:entry new="7" old="0"/>
        <o:entry new="8" old="0"/>
        <o:entry new="9" old="0"/>
        <o:entry new="10" old="0"/>
        <o:entry new="11" old="10"/>
        <o:entry new="12" old="0"/>
        <o:entry new="1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pl-PL"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A960B4"/>
    <w:pPr>
      <w:jc w:val="left"/>
    </w:pPr>
    <w:rPr>
      <w:rFonts w:ascii="Times New Roman" w:eastAsia="Times New Roman" w:hAnsi="Times New Roman" w:cs="Times New Roman"/>
      <w:sz w:val="24"/>
      <w:szCs w:val="24"/>
      <w:lang w:eastAsia="pl-PL"/>
    </w:rPr>
  </w:style>
  <w:style w:type="paragraph" w:styleId="Nagwek1">
    <w:name w:val="heading 1"/>
    <w:basedOn w:val="Normalny"/>
    <w:next w:val="Normalny"/>
    <w:link w:val="Nagwek1Znak"/>
    <w:qFormat/>
    <w:rsid w:val="00FD13F5"/>
    <w:pPr>
      <w:keepNext/>
      <w:pageBreakBefore/>
      <w:numPr>
        <w:numId w:val="11"/>
      </w:numPr>
      <w:suppressAutoHyphens/>
      <w:spacing w:before="280" w:after="160"/>
      <w:ind w:left="431" w:hanging="431"/>
      <w:outlineLvl w:val="0"/>
    </w:pPr>
    <w:rPr>
      <w:rFonts w:ascii="Arial" w:hAnsi="Arial"/>
      <w:b/>
      <w:bCs/>
      <w:sz w:val="32"/>
    </w:rPr>
  </w:style>
  <w:style w:type="paragraph" w:styleId="Nagwek2">
    <w:name w:val="heading 2"/>
    <w:basedOn w:val="Normalny"/>
    <w:next w:val="Normalny"/>
    <w:link w:val="Nagwek2Znak"/>
    <w:uiPriority w:val="9"/>
    <w:unhideWhenUsed/>
    <w:qFormat/>
    <w:rsid w:val="00FD13F5"/>
    <w:pPr>
      <w:keepNext/>
      <w:keepLines/>
      <w:numPr>
        <w:ilvl w:val="1"/>
        <w:numId w:val="11"/>
      </w:numPr>
      <w:suppressAutoHyphens/>
      <w:spacing w:before="360" w:after="60"/>
      <w:ind w:left="578" w:hanging="578"/>
      <w:outlineLvl w:val="1"/>
    </w:pPr>
    <w:rPr>
      <w:rFonts w:ascii="Arial" w:eastAsiaTheme="majorEastAsia" w:hAnsi="Arial" w:cstheme="majorBidi"/>
      <w:b/>
      <w:bCs/>
      <w:sz w:val="28"/>
      <w:szCs w:val="26"/>
    </w:rPr>
  </w:style>
  <w:style w:type="paragraph" w:styleId="Nagwek3">
    <w:name w:val="heading 3"/>
    <w:basedOn w:val="Normalny"/>
    <w:next w:val="Normalny"/>
    <w:link w:val="Nagwek3Znak"/>
    <w:uiPriority w:val="9"/>
    <w:unhideWhenUsed/>
    <w:qFormat/>
    <w:rsid w:val="001221DB"/>
    <w:pPr>
      <w:keepNext/>
      <w:keepLines/>
      <w:numPr>
        <w:ilvl w:val="2"/>
        <w:numId w:val="11"/>
      </w:numPr>
      <w:spacing w:before="40"/>
      <w:outlineLvl w:val="2"/>
    </w:pPr>
    <w:rPr>
      <w:rFonts w:asciiTheme="majorHAnsi" w:eastAsiaTheme="majorEastAsia" w:hAnsiTheme="majorHAnsi" w:cstheme="majorBidi"/>
      <w:color w:val="243F60" w:themeColor="accent1" w:themeShade="7F"/>
    </w:rPr>
  </w:style>
  <w:style w:type="paragraph" w:styleId="Nagwek4">
    <w:name w:val="heading 4"/>
    <w:basedOn w:val="Normalny"/>
    <w:next w:val="Normalny"/>
    <w:link w:val="Nagwek4Znak"/>
    <w:uiPriority w:val="9"/>
    <w:semiHidden/>
    <w:unhideWhenUsed/>
    <w:qFormat/>
    <w:rsid w:val="001221DB"/>
    <w:pPr>
      <w:keepNext/>
      <w:keepLines/>
      <w:numPr>
        <w:ilvl w:val="3"/>
        <w:numId w:val="11"/>
      </w:numPr>
      <w:spacing w:before="40"/>
      <w:outlineLvl w:val="3"/>
    </w:pPr>
    <w:rPr>
      <w:rFonts w:asciiTheme="majorHAnsi" w:eastAsiaTheme="majorEastAsia" w:hAnsiTheme="majorHAnsi" w:cstheme="majorBidi"/>
      <w:i/>
      <w:iCs/>
      <w:color w:val="365F91" w:themeColor="accent1" w:themeShade="BF"/>
    </w:rPr>
  </w:style>
  <w:style w:type="paragraph" w:styleId="Nagwek5">
    <w:name w:val="heading 5"/>
    <w:basedOn w:val="Normalny"/>
    <w:next w:val="Normalny"/>
    <w:link w:val="Nagwek5Znak"/>
    <w:uiPriority w:val="9"/>
    <w:semiHidden/>
    <w:unhideWhenUsed/>
    <w:qFormat/>
    <w:rsid w:val="00EF0223"/>
    <w:pPr>
      <w:keepNext/>
      <w:keepLines/>
      <w:numPr>
        <w:ilvl w:val="4"/>
        <w:numId w:val="11"/>
      </w:numPr>
      <w:spacing w:before="200"/>
      <w:outlineLvl w:val="4"/>
    </w:pPr>
    <w:rPr>
      <w:rFonts w:asciiTheme="majorHAnsi" w:eastAsiaTheme="majorEastAsia" w:hAnsiTheme="majorHAnsi" w:cstheme="majorBidi"/>
      <w:color w:val="243F60" w:themeColor="accent1" w:themeShade="7F"/>
    </w:rPr>
  </w:style>
  <w:style w:type="paragraph" w:styleId="Nagwek6">
    <w:name w:val="heading 6"/>
    <w:basedOn w:val="Normalny"/>
    <w:next w:val="Normalny"/>
    <w:link w:val="Nagwek6Znak"/>
    <w:uiPriority w:val="9"/>
    <w:semiHidden/>
    <w:unhideWhenUsed/>
    <w:qFormat/>
    <w:rsid w:val="00EF0223"/>
    <w:pPr>
      <w:keepNext/>
      <w:keepLines/>
      <w:numPr>
        <w:ilvl w:val="5"/>
        <w:numId w:val="11"/>
      </w:numPr>
      <w:spacing w:before="200"/>
      <w:outlineLvl w:val="5"/>
    </w:pPr>
    <w:rPr>
      <w:rFonts w:asciiTheme="majorHAnsi" w:eastAsiaTheme="majorEastAsia" w:hAnsiTheme="majorHAnsi" w:cstheme="majorBidi"/>
      <w:i/>
      <w:iCs/>
      <w:color w:val="243F60" w:themeColor="accent1" w:themeShade="7F"/>
    </w:rPr>
  </w:style>
  <w:style w:type="paragraph" w:styleId="Nagwek7">
    <w:name w:val="heading 7"/>
    <w:basedOn w:val="Normalny"/>
    <w:next w:val="Normalny"/>
    <w:link w:val="Nagwek7Znak"/>
    <w:uiPriority w:val="9"/>
    <w:semiHidden/>
    <w:unhideWhenUsed/>
    <w:qFormat/>
    <w:rsid w:val="00EF0223"/>
    <w:pPr>
      <w:keepNext/>
      <w:keepLines/>
      <w:numPr>
        <w:ilvl w:val="6"/>
        <w:numId w:val="11"/>
      </w:numPr>
      <w:spacing w:before="200"/>
      <w:outlineLvl w:val="6"/>
    </w:pPr>
    <w:rPr>
      <w:rFonts w:asciiTheme="majorHAnsi" w:eastAsiaTheme="majorEastAsia" w:hAnsiTheme="majorHAnsi" w:cstheme="majorBidi"/>
      <w:i/>
      <w:iCs/>
      <w:color w:val="404040" w:themeColor="text1" w:themeTint="BF"/>
    </w:rPr>
  </w:style>
  <w:style w:type="paragraph" w:styleId="Nagwek8">
    <w:name w:val="heading 8"/>
    <w:basedOn w:val="Normalny"/>
    <w:next w:val="Normalny"/>
    <w:link w:val="Nagwek8Znak"/>
    <w:uiPriority w:val="9"/>
    <w:semiHidden/>
    <w:unhideWhenUsed/>
    <w:qFormat/>
    <w:rsid w:val="00EF0223"/>
    <w:pPr>
      <w:keepNext/>
      <w:keepLines/>
      <w:numPr>
        <w:ilvl w:val="7"/>
        <w:numId w:val="11"/>
      </w:numPr>
      <w:spacing w:before="200"/>
      <w:outlineLvl w:val="7"/>
    </w:pPr>
    <w:rPr>
      <w:rFonts w:asciiTheme="majorHAnsi" w:eastAsiaTheme="majorEastAsia" w:hAnsiTheme="majorHAnsi" w:cstheme="majorBidi"/>
      <w:color w:val="404040" w:themeColor="text1" w:themeTint="BF"/>
      <w:sz w:val="20"/>
      <w:szCs w:val="20"/>
    </w:rPr>
  </w:style>
  <w:style w:type="paragraph" w:styleId="Nagwek9">
    <w:name w:val="heading 9"/>
    <w:basedOn w:val="Normalny"/>
    <w:next w:val="Normalny"/>
    <w:link w:val="Nagwek9Znak"/>
    <w:uiPriority w:val="9"/>
    <w:semiHidden/>
    <w:unhideWhenUsed/>
    <w:qFormat/>
    <w:rsid w:val="00EF0223"/>
    <w:pPr>
      <w:keepNext/>
      <w:keepLines/>
      <w:numPr>
        <w:ilvl w:val="8"/>
        <w:numId w:val="1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qFormat/>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customStyle="1" w:styleId="Tekstdymka1">
    <w:name w:val="Tekst dymka1"/>
    <w:aliases w:val=" Znak"/>
    <w:basedOn w:val="Normalny"/>
    <w:unhideWhenUsed/>
    <w:rsid w:val="00187A76"/>
    <w:rPr>
      <w:rFonts w:ascii="Tahoma" w:hAnsi="Tahoma" w:cs="Tahoma"/>
      <w:sz w:val="16"/>
      <w:szCs w:val="16"/>
    </w:rPr>
  </w:style>
  <w:style w:type="character" w:customStyle="1" w:styleId="ZnakZnak2">
    <w:name w:val="Znak Znak2"/>
    <w:rsid w:val="00187A76"/>
    <w:rPr>
      <w:lang w:bidi="ar-SA"/>
    </w:rPr>
  </w:style>
  <w:style w:type="character" w:styleId="Odwoaniedokomentarza">
    <w:name w:val="annotation reference"/>
    <w:rsid w:val="00187A76"/>
    <w:rPr>
      <w:sz w:val="16"/>
      <w:szCs w:val="16"/>
    </w:rPr>
  </w:style>
  <w:style w:type="paragraph" w:styleId="Tekstkomentarza">
    <w:name w:val="annotation text"/>
    <w:basedOn w:val="Normalny"/>
    <w:link w:val="TekstkomentarzaZnak"/>
    <w:unhideWhenUsed/>
    <w:rsid w:val="00187A76"/>
    <w:rPr>
      <w:sz w:val="20"/>
      <w:szCs w:val="20"/>
    </w:rPr>
  </w:style>
  <w:style w:type="character" w:customStyle="1" w:styleId="TekstkomentarzaZnak">
    <w:name w:val="Tekst komentarza Znak"/>
    <w:basedOn w:val="Domylnaczcionkaakapitu"/>
    <w:link w:val="Tekstkomentarza"/>
    <w:rsid w:val="00187A76"/>
    <w:rPr>
      <w:rFonts w:ascii="Times New Roman" w:eastAsia="Times New Roman" w:hAnsi="Times New Roman" w:cs="Times New Roman"/>
      <w:sz w:val="20"/>
      <w:szCs w:val="20"/>
    </w:rPr>
  </w:style>
  <w:style w:type="character" w:customStyle="1" w:styleId="Nagwek1Znak">
    <w:name w:val="Nagłówek 1 Znak"/>
    <w:basedOn w:val="Domylnaczcionkaakapitu"/>
    <w:link w:val="Nagwek1"/>
    <w:rsid w:val="00FD13F5"/>
    <w:rPr>
      <w:rFonts w:ascii="Arial" w:eastAsia="Times New Roman" w:hAnsi="Arial" w:cs="Times New Roman"/>
      <w:b/>
      <w:bCs/>
      <w:sz w:val="32"/>
      <w:szCs w:val="24"/>
      <w:lang w:eastAsia="pl-PL"/>
    </w:rPr>
  </w:style>
  <w:style w:type="paragraph" w:styleId="Tekstpodstawowy">
    <w:name w:val="Body Text"/>
    <w:basedOn w:val="Normalny"/>
    <w:link w:val="TekstpodstawowyZnak"/>
    <w:rsid w:val="00D65B97"/>
    <w:rPr>
      <w:b/>
      <w:bCs/>
    </w:rPr>
  </w:style>
  <w:style w:type="character" w:customStyle="1" w:styleId="TekstpodstawowyZnak">
    <w:name w:val="Tekst podstawowy Znak"/>
    <w:basedOn w:val="Domylnaczcionkaakapitu"/>
    <w:link w:val="Tekstpodstawowy"/>
    <w:rsid w:val="00D65B97"/>
    <w:rPr>
      <w:rFonts w:ascii="Times New Roman" w:eastAsia="Times New Roman" w:hAnsi="Times New Roman" w:cs="Times New Roman"/>
      <w:b/>
      <w:bCs/>
      <w:sz w:val="24"/>
      <w:szCs w:val="24"/>
      <w:lang w:eastAsia="pl-PL"/>
    </w:rPr>
  </w:style>
  <w:style w:type="paragraph" w:customStyle="1" w:styleId="Zawartotabeli">
    <w:name w:val="Zawartość tabeli"/>
    <w:basedOn w:val="Normalny"/>
    <w:rsid w:val="00D65B97"/>
    <w:pPr>
      <w:widowControl w:val="0"/>
      <w:suppressLineNumbers/>
      <w:suppressAutoHyphens/>
    </w:pPr>
    <w:rPr>
      <w:rFonts w:eastAsia="Arial"/>
      <w:kern w:val="1"/>
      <w:lang w:eastAsia="hi-IN"/>
    </w:rPr>
  </w:style>
  <w:style w:type="paragraph" w:styleId="Tekstdymka">
    <w:name w:val="Balloon Text"/>
    <w:aliases w:val="Znak"/>
    <w:basedOn w:val="Normalny"/>
    <w:link w:val="TekstdymkaZnak"/>
    <w:uiPriority w:val="99"/>
    <w:unhideWhenUsed/>
    <w:rsid w:val="006026B2"/>
    <w:rPr>
      <w:rFonts w:ascii="Tahoma" w:hAnsi="Tahoma" w:cs="Tahoma"/>
      <w:sz w:val="16"/>
      <w:szCs w:val="16"/>
    </w:rPr>
  </w:style>
  <w:style w:type="character" w:customStyle="1" w:styleId="TekstdymkaZnak">
    <w:name w:val="Tekst dymka Znak"/>
    <w:aliases w:val="Znak Znak"/>
    <w:basedOn w:val="Domylnaczcionkaakapitu"/>
    <w:link w:val="Tekstdymka"/>
    <w:uiPriority w:val="99"/>
    <w:rsid w:val="006026B2"/>
    <w:rPr>
      <w:rFonts w:ascii="Tahoma" w:eastAsia="Times New Roman" w:hAnsi="Tahoma" w:cs="Tahoma"/>
      <w:sz w:val="16"/>
      <w:szCs w:val="16"/>
      <w:lang w:eastAsia="pl-PL"/>
    </w:rPr>
  </w:style>
  <w:style w:type="character" w:styleId="Hipercze">
    <w:name w:val="Hyperlink"/>
    <w:uiPriority w:val="99"/>
    <w:rsid w:val="00946E2C"/>
    <w:rPr>
      <w:color w:val="0000FF"/>
      <w:u w:val="single"/>
    </w:rPr>
  </w:style>
  <w:style w:type="character" w:customStyle="1" w:styleId="apple-converted-space">
    <w:name w:val="apple-converted-space"/>
    <w:rsid w:val="00946E2C"/>
  </w:style>
  <w:style w:type="character" w:customStyle="1" w:styleId="Nagwek4Znak">
    <w:name w:val="Nagłówek 4 Znak"/>
    <w:basedOn w:val="Domylnaczcionkaakapitu"/>
    <w:link w:val="Nagwek4"/>
    <w:uiPriority w:val="9"/>
    <w:semiHidden/>
    <w:rsid w:val="001221DB"/>
    <w:rPr>
      <w:rFonts w:asciiTheme="majorHAnsi" w:eastAsiaTheme="majorEastAsia" w:hAnsiTheme="majorHAnsi" w:cstheme="majorBidi"/>
      <w:i/>
      <w:iCs/>
      <w:color w:val="365F91" w:themeColor="accent1" w:themeShade="BF"/>
      <w:sz w:val="24"/>
      <w:szCs w:val="24"/>
      <w:lang w:eastAsia="pl-PL"/>
    </w:rPr>
  </w:style>
  <w:style w:type="character" w:customStyle="1" w:styleId="Nagwek3Znak">
    <w:name w:val="Nagłówek 3 Znak"/>
    <w:basedOn w:val="Domylnaczcionkaakapitu"/>
    <w:link w:val="Nagwek3"/>
    <w:uiPriority w:val="9"/>
    <w:rsid w:val="001221DB"/>
    <w:rPr>
      <w:rFonts w:asciiTheme="majorHAnsi" w:eastAsiaTheme="majorEastAsia" w:hAnsiTheme="majorHAnsi" w:cstheme="majorBidi"/>
      <w:color w:val="243F60" w:themeColor="accent1" w:themeShade="7F"/>
      <w:sz w:val="24"/>
      <w:szCs w:val="24"/>
      <w:lang w:eastAsia="pl-PL"/>
    </w:rPr>
  </w:style>
  <w:style w:type="paragraph" w:styleId="Akapitzlist">
    <w:name w:val="List Paragraph"/>
    <w:basedOn w:val="Normalny"/>
    <w:uiPriority w:val="99"/>
    <w:qFormat/>
    <w:rsid w:val="00711912"/>
    <w:pPr>
      <w:spacing w:after="200" w:line="276" w:lineRule="auto"/>
      <w:ind w:left="720"/>
      <w:contextualSpacing/>
    </w:pPr>
    <w:rPr>
      <w:rFonts w:eastAsia="Calibri"/>
      <w:sz w:val="22"/>
      <w:szCs w:val="22"/>
      <w:lang w:eastAsia="en-US"/>
    </w:rPr>
  </w:style>
  <w:style w:type="paragraph" w:customStyle="1" w:styleId="Akapitzlist1">
    <w:name w:val="Akapit z listą1"/>
    <w:basedOn w:val="Normalny"/>
    <w:rsid w:val="005E1A95"/>
    <w:pPr>
      <w:ind w:left="720"/>
      <w:contextualSpacing/>
    </w:pPr>
  </w:style>
  <w:style w:type="paragraph" w:customStyle="1" w:styleId="Zadanie-nagwek">
    <w:name w:val="Zadanie - nagłówek"/>
    <w:basedOn w:val="Normalny"/>
    <w:qFormat/>
    <w:rsid w:val="0025754A"/>
    <w:pPr>
      <w:keepNext/>
      <w:spacing w:before="360"/>
    </w:pPr>
    <w:rPr>
      <w:b/>
    </w:rPr>
  </w:style>
  <w:style w:type="paragraph" w:customStyle="1" w:styleId="Zadanie-tre">
    <w:name w:val="Zadanie - treść"/>
    <w:basedOn w:val="Normalny"/>
    <w:qFormat/>
    <w:rsid w:val="00203511"/>
    <w:pPr>
      <w:tabs>
        <w:tab w:val="left" w:pos="2268"/>
        <w:tab w:val="left" w:pos="4536"/>
        <w:tab w:val="left" w:pos="6804"/>
      </w:tabs>
      <w:spacing w:before="120"/>
      <w:jc w:val="both"/>
    </w:pPr>
  </w:style>
  <w:style w:type="paragraph" w:customStyle="1" w:styleId="Zadanie-polecenie">
    <w:name w:val="Zadanie - polecenie"/>
    <w:basedOn w:val="Normalny"/>
    <w:qFormat/>
    <w:rsid w:val="0025754A"/>
    <w:pPr>
      <w:spacing w:before="120"/>
      <w:jc w:val="both"/>
    </w:pPr>
    <w:rPr>
      <w:b/>
    </w:rPr>
  </w:style>
  <w:style w:type="paragraph" w:styleId="Tematkomentarza">
    <w:name w:val="annotation subject"/>
    <w:basedOn w:val="Tekstkomentarza"/>
    <w:next w:val="Tekstkomentarza"/>
    <w:link w:val="TematkomentarzaZnak"/>
    <w:uiPriority w:val="99"/>
    <w:semiHidden/>
    <w:unhideWhenUsed/>
    <w:rsid w:val="002C7FF7"/>
    <w:rPr>
      <w:b/>
      <w:bCs/>
    </w:rPr>
  </w:style>
  <w:style w:type="character" w:customStyle="1" w:styleId="TematkomentarzaZnak">
    <w:name w:val="Temat komentarza Znak"/>
    <w:basedOn w:val="TekstkomentarzaZnak"/>
    <w:link w:val="Tematkomentarza"/>
    <w:uiPriority w:val="99"/>
    <w:semiHidden/>
    <w:rsid w:val="002C7FF7"/>
    <w:rPr>
      <w:rFonts w:ascii="Times New Roman" w:eastAsia="Times New Roman" w:hAnsi="Times New Roman" w:cs="Times New Roman"/>
      <w:b/>
      <w:bCs/>
      <w:sz w:val="20"/>
      <w:szCs w:val="20"/>
      <w:lang w:eastAsia="pl-PL"/>
    </w:rPr>
  </w:style>
  <w:style w:type="character" w:customStyle="1" w:styleId="Nagwek2Znak">
    <w:name w:val="Nagłówek 2 Znak"/>
    <w:basedOn w:val="Domylnaczcionkaakapitu"/>
    <w:link w:val="Nagwek2"/>
    <w:uiPriority w:val="9"/>
    <w:rsid w:val="00FD13F5"/>
    <w:rPr>
      <w:rFonts w:ascii="Arial" w:eastAsiaTheme="majorEastAsia" w:hAnsi="Arial" w:cstheme="majorBidi"/>
      <w:b/>
      <w:bCs/>
      <w:sz w:val="28"/>
      <w:szCs w:val="26"/>
      <w:lang w:eastAsia="pl-PL"/>
    </w:rPr>
  </w:style>
  <w:style w:type="paragraph" w:styleId="Nagwek">
    <w:name w:val="header"/>
    <w:basedOn w:val="Normalny"/>
    <w:link w:val="NagwekZnak"/>
    <w:uiPriority w:val="99"/>
    <w:unhideWhenUsed/>
    <w:rsid w:val="00EA7ED1"/>
    <w:pPr>
      <w:tabs>
        <w:tab w:val="center" w:pos="4536"/>
        <w:tab w:val="right" w:pos="9072"/>
      </w:tabs>
    </w:pPr>
  </w:style>
  <w:style w:type="character" w:customStyle="1" w:styleId="NagwekZnak">
    <w:name w:val="Nagłówek Znak"/>
    <w:basedOn w:val="Domylnaczcionkaakapitu"/>
    <w:link w:val="Nagwek"/>
    <w:uiPriority w:val="99"/>
    <w:rsid w:val="00EA7ED1"/>
    <w:rPr>
      <w:rFonts w:ascii="Times New Roman" w:eastAsia="Times New Roman" w:hAnsi="Times New Roman" w:cs="Times New Roman"/>
      <w:sz w:val="24"/>
      <w:szCs w:val="24"/>
      <w:lang w:eastAsia="pl-PL"/>
    </w:rPr>
  </w:style>
  <w:style w:type="paragraph" w:styleId="Stopka">
    <w:name w:val="footer"/>
    <w:basedOn w:val="Normalny"/>
    <w:link w:val="StopkaZnak"/>
    <w:uiPriority w:val="99"/>
    <w:unhideWhenUsed/>
    <w:rsid w:val="00EA7ED1"/>
    <w:pPr>
      <w:tabs>
        <w:tab w:val="center" w:pos="4536"/>
        <w:tab w:val="right" w:pos="9072"/>
      </w:tabs>
    </w:pPr>
  </w:style>
  <w:style w:type="character" w:customStyle="1" w:styleId="StopkaZnak">
    <w:name w:val="Stopka Znak"/>
    <w:basedOn w:val="Domylnaczcionkaakapitu"/>
    <w:link w:val="Stopka"/>
    <w:uiPriority w:val="99"/>
    <w:rsid w:val="00EA7ED1"/>
    <w:rPr>
      <w:rFonts w:ascii="Times New Roman" w:eastAsia="Times New Roman" w:hAnsi="Times New Roman" w:cs="Times New Roman"/>
      <w:sz w:val="24"/>
      <w:szCs w:val="24"/>
      <w:lang w:eastAsia="pl-PL"/>
    </w:rPr>
  </w:style>
  <w:style w:type="character" w:customStyle="1" w:styleId="Nagwek5Znak">
    <w:name w:val="Nagłówek 5 Znak"/>
    <w:basedOn w:val="Domylnaczcionkaakapitu"/>
    <w:link w:val="Nagwek5"/>
    <w:uiPriority w:val="9"/>
    <w:semiHidden/>
    <w:rsid w:val="00EF0223"/>
    <w:rPr>
      <w:rFonts w:asciiTheme="majorHAnsi" w:eastAsiaTheme="majorEastAsia" w:hAnsiTheme="majorHAnsi" w:cstheme="majorBidi"/>
      <w:color w:val="243F60" w:themeColor="accent1" w:themeShade="7F"/>
      <w:sz w:val="24"/>
      <w:szCs w:val="24"/>
      <w:lang w:eastAsia="pl-PL"/>
    </w:rPr>
  </w:style>
  <w:style w:type="character" w:customStyle="1" w:styleId="Nagwek6Znak">
    <w:name w:val="Nagłówek 6 Znak"/>
    <w:basedOn w:val="Domylnaczcionkaakapitu"/>
    <w:link w:val="Nagwek6"/>
    <w:uiPriority w:val="9"/>
    <w:semiHidden/>
    <w:rsid w:val="00EF0223"/>
    <w:rPr>
      <w:rFonts w:asciiTheme="majorHAnsi" w:eastAsiaTheme="majorEastAsia" w:hAnsiTheme="majorHAnsi" w:cstheme="majorBidi"/>
      <w:i/>
      <w:iCs/>
      <w:color w:val="243F60" w:themeColor="accent1" w:themeShade="7F"/>
      <w:sz w:val="24"/>
      <w:szCs w:val="24"/>
      <w:lang w:eastAsia="pl-PL"/>
    </w:rPr>
  </w:style>
  <w:style w:type="character" w:customStyle="1" w:styleId="Nagwek7Znak">
    <w:name w:val="Nagłówek 7 Znak"/>
    <w:basedOn w:val="Domylnaczcionkaakapitu"/>
    <w:link w:val="Nagwek7"/>
    <w:uiPriority w:val="9"/>
    <w:semiHidden/>
    <w:rsid w:val="00EF0223"/>
    <w:rPr>
      <w:rFonts w:asciiTheme="majorHAnsi" w:eastAsiaTheme="majorEastAsia" w:hAnsiTheme="majorHAnsi" w:cstheme="majorBidi"/>
      <w:i/>
      <w:iCs/>
      <w:color w:val="404040" w:themeColor="text1" w:themeTint="BF"/>
      <w:sz w:val="24"/>
      <w:szCs w:val="24"/>
      <w:lang w:eastAsia="pl-PL"/>
    </w:rPr>
  </w:style>
  <w:style w:type="character" w:customStyle="1" w:styleId="Nagwek8Znak">
    <w:name w:val="Nagłówek 8 Znak"/>
    <w:basedOn w:val="Domylnaczcionkaakapitu"/>
    <w:link w:val="Nagwek8"/>
    <w:uiPriority w:val="9"/>
    <w:semiHidden/>
    <w:rsid w:val="00EF0223"/>
    <w:rPr>
      <w:rFonts w:asciiTheme="majorHAnsi" w:eastAsiaTheme="majorEastAsia" w:hAnsiTheme="majorHAnsi" w:cstheme="majorBidi"/>
      <w:color w:val="404040" w:themeColor="text1" w:themeTint="BF"/>
      <w:sz w:val="20"/>
      <w:szCs w:val="20"/>
      <w:lang w:eastAsia="pl-PL"/>
    </w:rPr>
  </w:style>
  <w:style w:type="character" w:customStyle="1" w:styleId="Nagwek9Znak">
    <w:name w:val="Nagłówek 9 Znak"/>
    <w:basedOn w:val="Domylnaczcionkaakapitu"/>
    <w:link w:val="Nagwek9"/>
    <w:uiPriority w:val="9"/>
    <w:semiHidden/>
    <w:rsid w:val="00EF0223"/>
    <w:rPr>
      <w:rFonts w:asciiTheme="majorHAnsi" w:eastAsiaTheme="majorEastAsia" w:hAnsiTheme="majorHAnsi" w:cstheme="majorBidi"/>
      <w:i/>
      <w:iCs/>
      <w:color w:val="404040" w:themeColor="text1" w:themeTint="BF"/>
      <w:sz w:val="20"/>
      <w:szCs w:val="20"/>
      <w:lang w:eastAsia="pl-PL"/>
    </w:rPr>
  </w:style>
  <w:style w:type="table" w:customStyle="1" w:styleId="Wymagania">
    <w:name w:val="Wymagania"/>
    <w:basedOn w:val="Standardowy"/>
    <w:uiPriority w:val="99"/>
    <w:qFormat/>
    <w:rsid w:val="00A87AA2"/>
    <w:pPr>
      <w:jc w:val="left"/>
    </w:pPr>
    <w:rPr>
      <w:rFonts w:ascii="Times New Roman" w:hAnsi="Times New Roman"/>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tcPr>
  </w:style>
  <w:style w:type="table" w:styleId="Tabela-Siatka">
    <w:name w:val="Table Grid"/>
    <w:basedOn w:val="Standardowy"/>
    <w:uiPriority w:val="59"/>
    <w:rsid w:val="005955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kazdanymi">
    <w:name w:val="Tabelka z danymi"/>
    <w:basedOn w:val="Standardowy"/>
    <w:uiPriority w:val="99"/>
    <w:qFormat/>
    <w:rsid w:val="00775BA2"/>
    <w:pPr>
      <w:keepNext/>
      <w:spacing w:before="60" w:after="60"/>
      <w:jc w:val="center"/>
    </w:pPr>
    <w:rPr>
      <w:rFonts w:ascii="Times New Roman" w:hAnsi="Times New Roman"/>
      <w:sz w:val="20"/>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cantSplit/>
      <w:jc w:val="center"/>
    </w:trPr>
    <w:tcPr>
      <w:shd w:val="clear" w:color="auto" w:fill="auto"/>
      <w:vAlign w:val="center"/>
    </w:tcPr>
    <w:tblStylePr w:type="firstRow">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tcPr>
    </w:tblStylePr>
  </w:style>
  <w:style w:type="paragraph" w:styleId="Plandokumentu">
    <w:name w:val="Document Map"/>
    <w:basedOn w:val="Normalny"/>
    <w:link w:val="PlandokumentuZnak"/>
    <w:uiPriority w:val="99"/>
    <w:semiHidden/>
    <w:unhideWhenUsed/>
    <w:rsid w:val="008C2959"/>
    <w:rPr>
      <w:rFonts w:ascii="Tahoma" w:hAnsi="Tahoma" w:cs="Tahoma"/>
      <w:sz w:val="16"/>
      <w:szCs w:val="16"/>
    </w:rPr>
  </w:style>
  <w:style w:type="character" w:customStyle="1" w:styleId="PlandokumentuZnak">
    <w:name w:val="Plan dokumentu Znak"/>
    <w:basedOn w:val="Domylnaczcionkaakapitu"/>
    <w:link w:val="Plandokumentu"/>
    <w:uiPriority w:val="99"/>
    <w:semiHidden/>
    <w:rsid w:val="008C2959"/>
    <w:rPr>
      <w:rFonts w:ascii="Tahoma" w:eastAsia="Times New Roman" w:hAnsi="Tahoma" w:cs="Tahoma"/>
      <w:sz w:val="16"/>
      <w:szCs w:val="16"/>
      <w:lang w:eastAsia="pl-PL"/>
    </w:rPr>
  </w:style>
  <w:style w:type="paragraph" w:customStyle="1" w:styleId="Sposb">
    <w:name w:val="Sposób"/>
    <w:basedOn w:val="Normalny"/>
    <w:next w:val="Zadanie-tre"/>
    <w:qFormat/>
    <w:rsid w:val="00A461D8"/>
    <w:pPr>
      <w:keepNext/>
      <w:spacing w:before="240"/>
    </w:pPr>
    <w:rPr>
      <w:b/>
      <w:bCs/>
    </w:rPr>
  </w:style>
  <w:style w:type="paragraph" w:customStyle="1" w:styleId="Zadanie-nagwek-standardy">
    <w:name w:val="Zadanie - nagłówek - standardy"/>
    <w:basedOn w:val="Zadanie-nagwek"/>
    <w:qFormat/>
    <w:rsid w:val="00801BBA"/>
    <w:pPr>
      <w:spacing w:after="120"/>
    </w:pPr>
  </w:style>
  <w:style w:type="paragraph" w:customStyle="1" w:styleId="Akapitzrysunkiem">
    <w:name w:val="Akapit z rysunkiem"/>
    <w:basedOn w:val="Normalny"/>
    <w:qFormat/>
    <w:rsid w:val="00D459C5"/>
    <w:pPr>
      <w:spacing w:before="240" w:after="160"/>
      <w:jc w:val="center"/>
    </w:pPr>
    <w:rPr>
      <w:b/>
      <w:noProof/>
      <w:color w:val="000000" w:themeColor="text1"/>
    </w:rPr>
  </w:style>
  <w:style w:type="paragraph" w:styleId="Poprawka">
    <w:name w:val="Revision"/>
    <w:hidden/>
    <w:uiPriority w:val="99"/>
    <w:semiHidden/>
    <w:rsid w:val="006C2F1A"/>
    <w:pPr>
      <w:jc w:val="left"/>
    </w:pPr>
    <w:rPr>
      <w:rFonts w:ascii="Times New Roman" w:eastAsia="Times New Roman" w:hAnsi="Times New Roman" w:cs="Times New Roman"/>
      <w:sz w:val="24"/>
      <w:szCs w:val="24"/>
      <w:lang w:eastAsia="pl-PL"/>
    </w:rPr>
  </w:style>
  <w:style w:type="character" w:styleId="Tekstzastpczy">
    <w:name w:val="Placeholder Text"/>
    <w:basedOn w:val="Domylnaczcionkaakapitu"/>
    <w:uiPriority w:val="99"/>
    <w:semiHidden/>
    <w:rsid w:val="00B0419D"/>
    <w:rPr>
      <w:color w:val="808080"/>
    </w:rPr>
  </w:style>
  <w:style w:type="character" w:customStyle="1" w:styleId="Doobnianiawzorw">
    <w:name w:val="Do obniżania wzorów"/>
    <w:basedOn w:val="Domylnaczcionkaakapitu"/>
    <w:uiPriority w:val="1"/>
    <w:qFormat/>
    <w:rsid w:val="00615A56"/>
    <w:rPr>
      <w:position w:val="-10"/>
    </w:rPr>
  </w:style>
  <w:style w:type="paragraph" w:styleId="NormalnyWeb">
    <w:name w:val="Normal (Web)"/>
    <w:basedOn w:val="Normalny"/>
    <w:uiPriority w:val="99"/>
    <w:semiHidden/>
    <w:unhideWhenUsed/>
    <w:rsid w:val="00D74D40"/>
    <w:pPr>
      <w:spacing w:before="100" w:beforeAutospacing="1" w:after="100" w:afterAutospacing="1"/>
    </w:pPr>
    <w:rPr>
      <w:rFonts w:eastAsia="MS Mincho"/>
      <w:lang w:eastAsia="ja-JP"/>
    </w:rPr>
  </w:style>
  <w:style w:type="character" w:styleId="Pogrubienie">
    <w:name w:val="Strong"/>
    <w:basedOn w:val="Domylnaczcionkaakapitu"/>
    <w:qFormat/>
    <w:rsid w:val="00D74D40"/>
    <w:rPr>
      <w:b/>
      <w:bCs/>
    </w:rPr>
  </w:style>
  <w:style w:type="paragraph" w:styleId="Spistreci2">
    <w:name w:val="toc 2"/>
    <w:basedOn w:val="Normalny"/>
    <w:next w:val="Normalny"/>
    <w:autoRedefine/>
    <w:uiPriority w:val="39"/>
    <w:unhideWhenUsed/>
    <w:rsid w:val="00EA5C71"/>
    <w:pPr>
      <w:spacing w:after="100"/>
      <w:ind w:left="240"/>
    </w:pPr>
  </w:style>
  <w:style w:type="paragraph" w:styleId="Spistreci1">
    <w:name w:val="toc 1"/>
    <w:basedOn w:val="Normalny"/>
    <w:next w:val="Normalny"/>
    <w:autoRedefine/>
    <w:uiPriority w:val="39"/>
    <w:unhideWhenUsed/>
    <w:rsid w:val="00EA5C71"/>
    <w:pPr>
      <w:spacing w:after="100"/>
    </w:pPr>
  </w:style>
  <w:style w:type="character" w:customStyle="1" w:styleId="Doobnianiawzorwo5pt">
    <w:name w:val="Do obniżania wzorów o 5 pt"/>
    <w:basedOn w:val="Domylnaczcionkaakapitu"/>
    <w:uiPriority w:val="1"/>
    <w:qFormat/>
    <w:rsid w:val="002F2495"/>
    <w:rPr>
      <w:position w:val="-10"/>
    </w:rPr>
  </w:style>
  <w:style w:type="character" w:customStyle="1" w:styleId="PFwtabelkach">
    <w:name w:val="PF w tabelkach"/>
    <w:basedOn w:val="Domylnaczcionkaakapitu"/>
    <w:uiPriority w:val="1"/>
    <w:qFormat/>
    <w:rsid w:val="009F43A2"/>
    <w:rPr>
      <w:b/>
      <w:color w:val="auto"/>
      <w:szCs w:val="22"/>
      <w:lang w:eastAsia="ar-SA"/>
    </w:rPr>
  </w:style>
  <w:style w:type="paragraph" w:customStyle="1" w:styleId="Zadanie-nagwek-standardy-korekta1">
    <w:name w:val="Zadanie - nagłówek - standardy - korekta 1"/>
    <w:basedOn w:val="Zadanie-nagwek-standardy"/>
    <w:qFormat/>
    <w:rsid w:val="00A960B4"/>
    <w:pPr>
      <w:spacing w:before="280"/>
    </w:pPr>
  </w:style>
</w:styles>
</file>

<file path=word/webSettings.xml><?xml version="1.0" encoding="utf-8"?>
<w:webSettings xmlns:r="http://schemas.openxmlformats.org/officeDocument/2006/relationships" xmlns:w="http://schemas.openxmlformats.org/wordprocessingml/2006/main">
  <w:divs>
    <w:div w:id="1070234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671" Type="http://schemas.openxmlformats.org/officeDocument/2006/relationships/oleObject" Target="embeddings/oleObject293.bin"/><Relationship Id="rId769" Type="http://schemas.openxmlformats.org/officeDocument/2006/relationships/oleObject" Target="embeddings/oleObject342.bin"/><Relationship Id="rId976" Type="http://schemas.openxmlformats.org/officeDocument/2006/relationships/oleObject" Target="embeddings/oleObject441.bin"/><Relationship Id="rId21" Type="http://schemas.openxmlformats.org/officeDocument/2006/relationships/image" Target="media/image7.wmf"/><Relationship Id="rId324" Type="http://schemas.openxmlformats.org/officeDocument/2006/relationships/oleObject" Target="embeddings/oleObject134.bin"/><Relationship Id="rId531" Type="http://schemas.openxmlformats.org/officeDocument/2006/relationships/image" Target="media/image294.wmf"/><Relationship Id="rId629" Type="http://schemas.openxmlformats.org/officeDocument/2006/relationships/oleObject" Target="embeddings/oleObject271.bin"/><Relationship Id="rId1161" Type="http://schemas.openxmlformats.org/officeDocument/2006/relationships/oleObject" Target="embeddings/oleObject532.bin"/><Relationship Id="rId170" Type="http://schemas.openxmlformats.org/officeDocument/2006/relationships/image" Target="media/image92.wmf"/><Relationship Id="rId836" Type="http://schemas.openxmlformats.org/officeDocument/2006/relationships/image" Target="media/image440.wmf"/><Relationship Id="rId1021" Type="http://schemas.openxmlformats.org/officeDocument/2006/relationships/oleObject" Target="embeddings/oleObject461.bin"/><Relationship Id="rId1119" Type="http://schemas.openxmlformats.org/officeDocument/2006/relationships/oleObject" Target="embeddings/oleObject509.bin"/><Relationship Id="rId268" Type="http://schemas.openxmlformats.org/officeDocument/2006/relationships/oleObject" Target="embeddings/oleObject107.bin"/><Relationship Id="rId475" Type="http://schemas.openxmlformats.org/officeDocument/2006/relationships/image" Target="media/image261.wmf"/><Relationship Id="rId682" Type="http://schemas.openxmlformats.org/officeDocument/2006/relationships/oleObject" Target="embeddings/oleObject299.bin"/><Relationship Id="rId903" Type="http://schemas.openxmlformats.org/officeDocument/2006/relationships/oleObject" Target="embeddings/oleObject406.bin"/><Relationship Id="rId32" Type="http://schemas.openxmlformats.org/officeDocument/2006/relationships/oleObject" Target="embeddings/oleObject11.bin"/><Relationship Id="rId128" Type="http://schemas.openxmlformats.org/officeDocument/2006/relationships/hyperlink" Target="http://pl.wikipedia.org/wiki/Milimetr" TargetMode="External"/><Relationship Id="rId335" Type="http://schemas.openxmlformats.org/officeDocument/2006/relationships/image" Target="media/image178.wmf"/><Relationship Id="rId542" Type="http://schemas.openxmlformats.org/officeDocument/2006/relationships/oleObject" Target="embeddings/oleObject226.bin"/><Relationship Id="rId987" Type="http://schemas.openxmlformats.org/officeDocument/2006/relationships/image" Target="media/image523.wmf"/><Relationship Id="rId1172" Type="http://schemas.openxmlformats.org/officeDocument/2006/relationships/image" Target="media/image617.wmf"/><Relationship Id="rId181" Type="http://schemas.openxmlformats.org/officeDocument/2006/relationships/oleObject" Target="embeddings/oleObject63.bin"/><Relationship Id="rId402" Type="http://schemas.openxmlformats.org/officeDocument/2006/relationships/image" Target="media/image215.wmf"/><Relationship Id="rId847" Type="http://schemas.openxmlformats.org/officeDocument/2006/relationships/image" Target="media/image448.wmf"/><Relationship Id="rId1032" Type="http://schemas.openxmlformats.org/officeDocument/2006/relationships/oleObject" Target="embeddings/oleObject467.bin"/><Relationship Id="rId279" Type="http://schemas.openxmlformats.org/officeDocument/2006/relationships/oleObject" Target="embeddings/oleObject111.bin"/><Relationship Id="rId486" Type="http://schemas.openxmlformats.org/officeDocument/2006/relationships/image" Target="media/image270.wmf"/><Relationship Id="rId693" Type="http://schemas.openxmlformats.org/officeDocument/2006/relationships/oleObject" Target="embeddings/oleObject305.bin"/><Relationship Id="rId707" Type="http://schemas.openxmlformats.org/officeDocument/2006/relationships/image" Target="media/image379.wmf"/><Relationship Id="rId914" Type="http://schemas.openxmlformats.org/officeDocument/2006/relationships/oleObject" Target="embeddings/oleObject412.bin"/><Relationship Id="rId43" Type="http://schemas.openxmlformats.org/officeDocument/2006/relationships/image" Target="media/image19.wmf"/><Relationship Id="rId139" Type="http://schemas.openxmlformats.org/officeDocument/2006/relationships/oleObject" Target="embeddings/oleObject51.bin"/><Relationship Id="rId346" Type="http://schemas.openxmlformats.org/officeDocument/2006/relationships/oleObject" Target="embeddings/oleObject145.bin"/><Relationship Id="rId553" Type="http://schemas.openxmlformats.org/officeDocument/2006/relationships/image" Target="media/image304.wmf"/><Relationship Id="rId760" Type="http://schemas.openxmlformats.org/officeDocument/2006/relationships/oleObject" Target="embeddings/oleObject337.bin"/><Relationship Id="rId998" Type="http://schemas.openxmlformats.org/officeDocument/2006/relationships/image" Target="media/image531.wmf"/><Relationship Id="rId1183" Type="http://schemas.openxmlformats.org/officeDocument/2006/relationships/oleObject" Target="embeddings/oleObject544.bin"/><Relationship Id="rId192" Type="http://schemas.openxmlformats.org/officeDocument/2006/relationships/image" Target="media/image106.wmf"/><Relationship Id="rId206" Type="http://schemas.openxmlformats.org/officeDocument/2006/relationships/oleObject" Target="embeddings/oleObject76.bin"/><Relationship Id="rId413" Type="http://schemas.openxmlformats.org/officeDocument/2006/relationships/image" Target="media/image221.wmf"/><Relationship Id="rId858" Type="http://schemas.openxmlformats.org/officeDocument/2006/relationships/oleObject" Target="embeddings/oleObject387.bin"/><Relationship Id="rId1043" Type="http://schemas.openxmlformats.org/officeDocument/2006/relationships/image" Target="media/image553.wmf"/><Relationship Id="rId497" Type="http://schemas.openxmlformats.org/officeDocument/2006/relationships/oleObject" Target="embeddings/oleObject204.bin"/><Relationship Id="rId620" Type="http://schemas.openxmlformats.org/officeDocument/2006/relationships/image" Target="media/image336.wmf"/><Relationship Id="rId718" Type="http://schemas.openxmlformats.org/officeDocument/2006/relationships/oleObject" Target="embeddings/oleObject316.bin"/><Relationship Id="rId925" Type="http://schemas.openxmlformats.org/officeDocument/2006/relationships/image" Target="media/image490.wmf"/><Relationship Id="rId1250" Type="http://schemas.openxmlformats.org/officeDocument/2006/relationships/header" Target="header4.xml"/><Relationship Id="rId357" Type="http://schemas.openxmlformats.org/officeDocument/2006/relationships/image" Target="media/image189.wmf"/><Relationship Id="rId1110" Type="http://schemas.openxmlformats.org/officeDocument/2006/relationships/image" Target="media/image588.wmf"/><Relationship Id="rId1194" Type="http://schemas.openxmlformats.org/officeDocument/2006/relationships/image" Target="media/image627.wmf"/><Relationship Id="rId1208" Type="http://schemas.openxmlformats.org/officeDocument/2006/relationships/image" Target="media/image637.wmf"/><Relationship Id="rId54" Type="http://schemas.openxmlformats.org/officeDocument/2006/relationships/oleObject" Target="embeddings/oleObject21.bin"/><Relationship Id="rId217" Type="http://schemas.openxmlformats.org/officeDocument/2006/relationships/oleObject" Target="embeddings/oleObject84.bin"/><Relationship Id="rId564" Type="http://schemas.openxmlformats.org/officeDocument/2006/relationships/oleObject" Target="embeddings/oleObject237.bin"/><Relationship Id="rId771" Type="http://schemas.openxmlformats.org/officeDocument/2006/relationships/oleObject" Target="embeddings/oleObject343.bin"/><Relationship Id="rId869" Type="http://schemas.openxmlformats.org/officeDocument/2006/relationships/oleObject" Target="embeddings/oleObject393.bin"/><Relationship Id="rId424" Type="http://schemas.openxmlformats.org/officeDocument/2006/relationships/image" Target="media/image228.wmf"/><Relationship Id="rId631" Type="http://schemas.openxmlformats.org/officeDocument/2006/relationships/oleObject" Target="embeddings/oleObject272.bin"/><Relationship Id="rId729" Type="http://schemas.openxmlformats.org/officeDocument/2006/relationships/image" Target="media/image390.wmf"/><Relationship Id="rId1054" Type="http://schemas.openxmlformats.org/officeDocument/2006/relationships/image" Target="media/image558.wmf"/><Relationship Id="rId270" Type="http://schemas.openxmlformats.org/officeDocument/2006/relationships/oleObject" Target="embeddings/oleObject108.bin"/><Relationship Id="rId936" Type="http://schemas.openxmlformats.org/officeDocument/2006/relationships/oleObject" Target="embeddings/oleObject423.bin"/><Relationship Id="rId1121" Type="http://schemas.openxmlformats.org/officeDocument/2006/relationships/oleObject" Target="embeddings/oleObject510.bin"/><Relationship Id="rId1219" Type="http://schemas.openxmlformats.org/officeDocument/2006/relationships/image" Target="media/image643.wmf"/><Relationship Id="rId65" Type="http://schemas.openxmlformats.org/officeDocument/2006/relationships/image" Target="media/image30.wmf"/><Relationship Id="rId130" Type="http://schemas.openxmlformats.org/officeDocument/2006/relationships/hyperlink" Target="http://pl.wikipedia.org/wiki/Gram" TargetMode="External"/><Relationship Id="rId368" Type="http://schemas.openxmlformats.org/officeDocument/2006/relationships/image" Target="media/image194.wmf"/><Relationship Id="rId575" Type="http://schemas.openxmlformats.org/officeDocument/2006/relationships/image" Target="media/image315.wmf"/><Relationship Id="rId782" Type="http://schemas.openxmlformats.org/officeDocument/2006/relationships/image" Target="media/image415.wmf"/><Relationship Id="rId228" Type="http://schemas.openxmlformats.org/officeDocument/2006/relationships/oleObject" Target="embeddings/oleObject88.bin"/><Relationship Id="rId435" Type="http://schemas.openxmlformats.org/officeDocument/2006/relationships/oleObject" Target="embeddings/oleObject183.bin"/><Relationship Id="rId642" Type="http://schemas.openxmlformats.org/officeDocument/2006/relationships/oleObject" Target="embeddings/oleObject277.bin"/><Relationship Id="rId1065" Type="http://schemas.openxmlformats.org/officeDocument/2006/relationships/image" Target="media/image562.wmf"/><Relationship Id="rId281" Type="http://schemas.openxmlformats.org/officeDocument/2006/relationships/oleObject" Target="embeddings/oleObject112.bin"/><Relationship Id="rId502" Type="http://schemas.openxmlformats.org/officeDocument/2006/relationships/image" Target="media/image278.wmf"/><Relationship Id="rId947" Type="http://schemas.openxmlformats.org/officeDocument/2006/relationships/oleObject" Target="embeddings/oleObject429.bin"/><Relationship Id="rId1132" Type="http://schemas.openxmlformats.org/officeDocument/2006/relationships/image" Target="media/image599.wmf"/><Relationship Id="rId76" Type="http://schemas.openxmlformats.org/officeDocument/2006/relationships/image" Target="media/image40.wmf"/><Relationship Id="rId141" Type="http://schemas.openxmlformats.org/officeDocument/2006/relationships/oleObject" Target="embeddings/oleObject52.bin"/><Relationship Id="rId379" Type="http://schemas.openxmlformats.org/officeDocument/2006/relationships/oleObject" Target="embeddings/oleObject161.bin"/><Relationship Id="rId586" Type="http://schemas.openxmlformats.org/officeDocument/2006/relationships/image" Target="media/image319.wmf"/><Relationship Id="rId793" Type="http://schemas.openxmlformats.org/officeDocument/2006/relationships/image" Target="media/image420.wmf"/><Relationship Id="rId807" Type="http://schemas.openxmlformats.org/officeDocument/2006/relationships/oleObject" Target="embeddings/oleObject363.bin"/><Relationship Id="rId7" Type="http://schemas.openxmlformats.org/officeDocument/2006/relationships/endnotes" Target="endnotes.xml"/><Relationship Id="rId239" Type="http://schemas.openxmlformats.org/officeDocument/2006/relationships/oleObject" Target="embeddings/oleObject93.bin"/><Relationship Id="rId446" Type="http://schemas.openxmlformats.org/officeDocument/2006/relationships/oleObject" Target="embeddings/oleObject189.bin"/><Relationship Id="rId653" Type="http://schemas.openxmlformats.org/officeDocument/2006/relationships/image" Target="media/image353.wmf"/><Relationship Id="rId1076" Type="http://schemas.openxmlformats.org/officeDocument/2006/relationships/oleObject" Target="embeddings/oleObject488.bin"/><Relationship Id="rId292" Type="http://schemas.openxmlformats.org/officeDocument/2006/relationships/image" Target="media/image157.wmf"/><Relationship Id="rId306" Type="http://schemas.openxmlformats.org/officeDocument/2006/relationships/image" Target="media/image164.wmf"/><Relationship Id="rId860" Type="http://schemas.openxmlformats.org/officeDocument/2006/relationships/oleObject" Target="embeddings/oleObject388.bin"/><Relationship Id="rId958" Type="http://schemas.openxmlformats.org/officeDocument/2006/relationships/oleObject" Target="embeddings/oleObject435.bin"/><Relationship Id="rId1143" Type="http://schemas.openxmlformats.org/officeDocument/2006/relationships/oleObject" Target="embeddings/oleObject521.bin"/><Relationship Id="rId87" Type="http://schemas.openxmlformats.org/officeDocument/2006/relationships/hyperlink" Target="http://mapa-turystyczna.pl/" TargetMode="External"/><Relationship Id="rId513" Type="http://schemas.openxmlformats.org/officeDocument/2006/relationships/oleObject" Target="embeddings/oleObject212.bin"/><Relationship Id="rId597" Type="http://schemas.openxmlformats.org/officeDocument/2006/relationships/image" Target="media/image324.wmf"/><Relationship Id="rId720" Type="http://schemas.openxmlformats.org/officeDocument/2006/relationships/oleObject" Target="embeddings/oleObject317.bin"/><Relationship Id="rId818" Type="http://schemas.openxmlformats.org/officeDocument/2006/relationships/image" Target="media/image432.wmf"/><Relationship Id="rId152" Type="http://schemas.openxmlformats.org/officeDocument/2006/relationships/image" Target="media/image77.wmf"/><Relationship Id="rId457" Type="http://schemas.openxmlformats.org/officeDocument/2006/relationships/image" Target="media/image245.wmf"/><Relationship Id="rId1003" Type="http://schemas.openxmlformats.org/officeDocument/2006/relationships/image" Target="media/image534.wmf"/><Relationship Id="rId1087" Type="http://schemas.openxmlformats.org/officeDocument/2006/relationships/image" Target="media/image578.wmf"/><Relationship Id="rId1210" Type="http://schemas.openxmlformats.org/officeDocument/2006/relationships/oleObject" Target="embeddings/oleObject554.bin"/><Relationship Id="rId664" Type="http://schemas.openxmlformats.org/officeDocument/2006/relationships/oleObject" Target="embeddings/oleObject289.bin"/><Relationship Id="rId871" Type="http://schemas.openxmlformats.org/officeDocument/2006/relationships/oleObject" Target="embeddings/oleObject394.bin"/><Relationship Id="rId969" Type="http://schemas.openxmlformats.org/officeDocument/2006/relationships/image" Target="media/image512.wmf"/><Relationship Id="rId14" Type="http://schemas.openxmlformats.org/officeDocument/2006/relationships/oleObject" Target="embeddings/oleObject2.bin"/><Relationship Id="rId317" Type="http://schemas.openxmlformats.org/officeDocument/2006/relationships/oleObject" Target="embeddings/oleObject130.bin"/><Relationship Id="rId524" Type="http://schemas.openxmlformats.org/officeDocument/2006/relationships/image" Target="media/image290.wmf"/><Relationship Id="rId731" Type="http://schemas.openxmlformats.org/officeDocument/2006/relationships/image" Target="media/image391.wmf"/><Relationship Id="rId1154" Type="http://schemas.openxmlformats.org/officeDocument/2006/relationships/oleObject" Target="embeddings/oleObject527.bin"/><Relationship Id="rId98" Type="http://schemas.openxmlformats.org/officeDocument/2006/relationships/image" Target="media/image52.wmf"/><Relationship Id="rId163" Type="http://schemas.openxmlformats.org/officeDocument/2006/relationships/image" Target="media/image86.wmf"/><Relationship Id="rId370" Type="http://schemas.openxmlformats.org/officeDocument/2006/relationships/image" Target="media/image195.wmf"/><Relationship Id="rId829" Type="http://schemas.openxmlformats.org/officeDocument/2006/relationships/oleObject" Target="embeddings/oleObject374.bin"/><Relationship Id="rId1014" Type="http://schemas.openxmlformats.org/officeDocument/2006/relationships/oleObject" Target="embeddings/oleObject457.bin"/><Relationship Id="rId1221" Type="http://schemas.openxmlformats.org/officeDocument/2006/relationships/image" Target="media/image644.wmf"/><Relationship Id="rId230" Type="http://schemas.openxmlformats.org/officeDocument/2006/relationships/image" Target="media/image124.wmf"/><Relationship Id="rId468" Type="http://schemas.openxmlformats.org/officeDocument/2006/relationships/image" Target="media/image254.wmf"/><Relationship Id="rId675" Type="http://schemas.openxmlformats.org/officeDocument/2006/relationships/image" Target="media/image362.wmf"/><Relationship Id="rId882" Type="http://schemas.openxmlformats.org/officeDocument/2006/relationships/image" Target="media/image468.wmf"/><Relationship Id="rId1098" Type="http://schemas.openxmlformats.org/officeDocument/2006/relationships/oleObject" Target="embeddings/oleObject497.bin"/><Relationship Id="rId25" Type="http://schemas.openxmlformats.org/officeDocument/2006/relationships/image" Target="media/image9.wmf"/><Relationship Id="rId328" Type="http://schemas.openxmlformats.org/officeDocument/2006/relationships/oleObject" Target="embeddings/oleObject136.bin"/><Relationship Id="rId535" Type="http://schemas.openxmlformats.org/officeDocument/2006/relationships/oleObject" Target="embeddings/oleObject222.bin"/><Relationship Id="rId742" Type="http://schemas.openxmlformats.org/officeDocument/2006/relationships/oleObject" Target="embeddings/oleObject328.bin"/><Relationship Id="rId1165" Type="http://schemas.openxmlformats.org/officeDocument/2006/relationships/oleObject" Target="embeddings/oleObject534.bin"/><Relationship Id="rId174" Type="http://schemas.openxmlformats.org/officeDocument/2006/relationships/image" Target="media/image96.wmf"/><Relationship Id="rId381" Type="http://schemas.openxmlformats.org/officeDocument/2006/relationships/oleObject" Target="embeddings/oleObject162.bin"/><Relationship Id="rId602" Type="http://schemas.openxmlformats.org/officeDocument/2006/relationships/image" Target="media/image327.wmf"/><Relationship Id="rId1025" Type="http://schemas.openxmlformats.org/officeDocument/2006/relationships/image" Target="media/image544.wmf"/><Relationship Id="rId1232" Type="http://schemas.openxmlformats.org/officeDocument/2006/relationships/oleObject" Target="embeddings/oleObject565.bin"/><Relationship Id="rId241" Type="http://schemas.openxmlformats.org/officeDocument/2006/relationships/oleObject" Target="embeddings/oleObject94.bin"/><Relationship Id="rId479" Type="http://schemas.openxmlformats.org/officeDocument/2006/relationships/image" Target="media/image265.wmf"/><Relationship Id="rId686" Type="http://schemas.openxmlformats.org/officeDocument/2006/relationships/image" Target="media/image367.wmf"/><Relationship Id="rId893" Type="http://schemas.openxmlformats.org/officeDocument/2006/relationships/oleObject" Target="embeddings/oleObject400.bin"/><Relationship Id="rId907" Type="http://schemas.openxmlformats.org/officeDocument/2006/relationships/oleObject" Target="embeddings/oleObject408.bin"/><Relationship Id="rId36" Type="http://schemas.openxmlformats.org/officeDocument/2006/relationships/oleObject" Target="embeddings/oleObject12.bin"/><Relationship Id="rId339" Type="http://schemas.openxmlformats.org/officeDocument/2006/relationships/image" Target="media/image180.wmf"/><Relationship Id="rId546" Type="http://schemas.openxmlformats.org/officeDocument/2006/relationships/oleObject" Target="embeddings/oleObject228.bin"/><Relationship Id="rId753" Type="http://schemas.openxmlformats.org/officeDocument/2006/relationships/image" Target="media/image402.wmf"/><Relationship Id="rId1176" Type="http://schemas.openxmlformats.org/officeDocument/2006/relationships/image" Target="media/image619.wmf"/><Relationship Id="rId101" Type="http://schemas.openxmlformats.org/officeDocument/2006/relationships/image" Target="media/image54.wmf"/><Relationship Id="rId185" Type="http://schemas.openxmlformats.org/officeDocument/2006/relationships/oleObject" Target="embeddings/oleObject65.bin"/><Relationship Id="rId406" Type="http://schemas.openxmlformats.org/officeDocument/2006/relationships/oleObject" Target="embeddings/oleObject171.bin"/><Relationship Id="rId960" Type="http://schemas.openxmlformats.org/officeDocument/2006/relationships/oleObject" Target="embeddings/oleObject436.bin"/><Relationship Id="rId1036" Type="http://schemas.openxmlformats.org/officeDocument/2006/relationships/oleObject" Target="embeddings/oleObject469.bin"/><Relationship Id="rId1243" Type="http://schemas.openxmlformats.org/officeDocument/2006/relationships/image" Target="media/image655.wmf"/><Relationship Id="rId392" Type="http://schemas.openxmlformats.org/officeDocument/2006/relationships/oleObject" Target="embeddings/oleObject169.bin"/><Relationship Id="rId613" Type="http://schemas.openxmlformats.org/officeDocument/2006/relationships/oleObject" Target="embeddings/oleObject263.bin"/><Relationship Id="rId697" Type="http://schemas.openxmlformats.org/officeDocument/2006/relationships/image" Target="media/image373.wmf"/><Relationship Id="rId820" Type="http://schemas.openxmlformats.org/officeDocument/2006/relationships/image" Target="media/image433.wmf"/><Relationship Id="rId918" Type="http://schemas.openxmlformats.org/officeDocument/2006/relationships/oleObject" Target="embeddings/oleObject414.bin"/><Relationship Id="rId252" Type="http://schemas.openxmlformats.org/officeDocument/2006/relationships/image" Target="media/image136.wmf"/><Relationship Id="rId1103" Type="http://schemas.openxmlformats.org/officeDocument/2006/relationships/oleObject" Target="embeddings/oleObject501.bin"/><Relationship Id="rId1187" Type="http://schemas.openxmlformats.org/officeDocument/2006/relationships/oleObject" Target="embeddings/oleObject546.bin"/><Relationship Id="rId47" Type="http://schemas.openxmlformats.org/officeDocument/2006/relationships/image" Target="media/image21.wmf"/><Relationship Id="rId112" Type="http://schemas.openxmlformats.org/officeDocument/2006/relationships/hyperlink" Target="http://www.czantoria.beskidy24.pl" TargetMode="External"/><Relationship Id="rId557" Type="http://schemas.openxmlformats.org/officeDocument/2006/relationships/image" Target="media/image306.wmf"/><Relationship Id="rId764" Type="http://schemas.openxmlformats.org/officeDocument/2006/relationships/image" Target="media/image407.wmf"/><Relationship Id="rId971" Type="http://schemas.openxmlformats.org/officeDocument/2006/relationships/image" Target="media/image513.wmf"/><Relationship Id="rId196" Type="http://schemas.openxmlformats.org/officeDocument/2006/relationships/oleObject" Target="embeddings/oleObject71.bin"/><Relationship Id="rId417" Type="http://schemas.openxmlformats.org/officeDocument/2006/relationships/image" Target="media/image223.wmf"/><Relationship Id="rId624" Type="http://schemas.openxmlformats.org/officeDocument/2006/relationships/image" Target="media/image338.wmf"/><Relationship Id="rId831" Type="http://schemas.openxmlformats.org/officeDocument/2006/relationships/oleObject" Target="embeddings/oleObject375.bin"/><Relationship Id="rId1047" Type="http://schemas.openxmlformats.org/officeDocument/2006/relationships/oleObject" Target="embeddings/oleObject475.bin"/><Relationship Id="rId263" Type="http://schemas.openxmlformats.org/officeDocument/2006/relationships/image" Target="media/image141.wmf"/><Relationship Id="rId470" Type="http://schemas.openxmlformats.org/officeDocument/2006/relationships/image" Target="media/image256.wmf"/><Relationship Id="rId929" Type="http://schemas.openxmlformats.org/officeDocument/2006/relationships/image" Target="media/image492.wmf"/><Relationship Id="rId1114" Type="http://schemas.openxmlformats.org/officeDocument/2006/relationships/image" Target="media/image590.wmf"/><Relationship Id="rId58" Type="http://schemas.openxmlformats.org/officeDocument/2006/relationships/oleObject" Target="embeddings/oleObject23.bin"/><Relationship Id="rId123" Type="http://schemas.openxmlformats.org/officeDocument/2006/relationships/image" Target="media/image64.wmf"/><Relationship Id="rId330" Type="http://schemas.openxmlformats.org/officeDocument/2006/relationships/oleObject" Target="embeddings/oleObject137.bin"/><Relationship Id="rId568" Type="http://schemas.openxmlformats.org/officeDocument/2006/relationships/oleObject" Target="embeddings/oleObject239.bin"/><Relationship Id="rId775" Type="http://schemas.openxmlformats.org/officeDocument/2006/relationships/oleObject" Target="embeddings/oleObject345.bin"/><Relationship Id="rId982" Type="http://schemas.openxmlformats.org/officeDocument/2006/relationships/oleObject" Target="embeddings/oleObject444.bin"/><Relationship Id="rId1198" Type="http://schemas.openxmlformats.org/officeDocument/2006/relationships/oleObject" Target="embeddings/oleObject550.bin"/><Relationship Id="rId428" Type="http://schemas.openxmlformats.org/officeDocument/2006/relationships/image" Target="media/image231.wmf"/><Relationship Id="rId635" Type="http://schemas.openxmlformats.org/officeDocument/2006/relationships/image" Target="media/image344.wmf"/><Relationship Id="rId842" Type="http://schemas.openxmlformats.org/officeDocument/2006/relationships/oleObject" Target="embeddings/oleObject379.bin"/><Relationship Id="rId1058" Type="http://schemas.openxmlformats.org/officeDocument/2006/relationships/oleObject" Target="embeddings/oleObject482.bin"/><Relationship Id="rId274" Type="http://schemas.openxmlformats.org/officeDocument/2006/relationships/image" Target="media/image147.wmf"/><Relationship Id="rId481" Type="http://schemas.openxmlformats.org/officeDocument/2006/relationships/image" Target="media/image267.wmf"/><Relationship Id="rId702" Type="http://schemas.openxmlformats.org/officeDocument/2006/relationships/image" Target="media/image376.wmf"/><Relationship Id="rId1125" Type="http://schemas.openxmlformats.org/officeDocument/2006/relationships/oleObject" Target="embeddings/oleObject512.bin"/><Relationship Id="rId69" Type="http://schemas.openxmlformats.org/officeDocument/2006/relationships/image" Target="media/image34.wmf"/><Relationship Id="rId134" Type="http://schemas.openxmlformats.org/officeDocument/2006/relationships/image" Target="media/image68.jpeg"/><Relationship Id="rId579" Type="http://schemas.openxmlformats.org/officeDocument/2006/relationships/image" Target="media/image317.wmf"/><Relationship Id="rId786" Type="http://schemas.openxmlformats.org/officeDocument/2006/relationships/image" Target="media/image417.wmf"/><Relationship Id="rId993" Type="http://schemas.openxmlformats.org/officeDocument/2006/relationships/image" Target="media/image527.wmf"/><Relationship Id="rId341" Type="http://schemas.openxmlformats.org/officeDocument/2006/relationships/image" Target="media/image181.wmf"/><Relationship Id="rId439" Type="http://schemas.openxmlformats.org/officeDocument/2006/relationships/image" Target="media/image236.wmf"/><Relationship Id="rId646" Type="http://schemas.openxmlformats.org/officeDocument/2006/relationships/oleObject" Target="embeddings/oleObject279.bin"/><Relationship Id="rId1069" Type="http://schemas.openxmlformats.org/officeDocument/2006/relationships/image" Target="media/image565.wmf"/><Relationship Id="rId201" Type="http://schemas.openxmlformats.org/officeDocument/2006/relationships/image" Target="media/image110.wmf"/><Relationship Id="rId285" Type="http://schemas.openxmlformats.org/officeDocument/2006/relationships/oleObject" Target="embeddings/oleObject114.bin"/><Relationship Id="rId506" Type="http://schemas.openxmlformats.org/officeDocument/2006/relationships/image" Target="media/image280.wmf"/><Relationship Id="rId853" Type="http://schemas.openxmlformats.org/officeDocument/2006/relationships/image" Target="media/image451.wmf"/><Relationship Id="rId1136" Type="http://schemas.openxmlformats.org/officeDocument/2006/relationships/image" Target="media/image601.wmf"/><Relationship Id="rId492" Type="http://schemas.openxmlformats.org/officeDocument/2006/relationships/image" Target="media/image273.wmf"/><Relationship Id="rId713" Type="http://schemas.openxmlformats.org/officeDocument/2006/relationships/image" Target="media/image382.wmf"/><Relationship Id="rId797" Type="http://schemas.openxmlformats.org/officeDocument/2006/relationships/oleObject" Target="embeddings/oleObject358.bin"/><Relationship Id="rId920" Type="http://schemas.openxmlformats.org/officeDocument/2006/relationships/oleObject" Target="embeddings/oleObject415.bin"/><Relationship Id="rId145" Type="http://schemas.openxmlformats.org/officeDocument/2006/relationships/oleObject" Target="embeddings/oleObject54.bin"/><Relationship Id="rId352" Type="http://schemas.openxmlformats.org/officeDocument/2006/relationships/oleObject" Target="embeddings/oleObject148.bin"/><Relationship Id="rId1203" Type="http://schemas.openxmlformats.org/officeDocument/2006/relationships/image" Target="media/image633.wmf"/><Relationship Id="rId212" Type="http://schemas.openxmlformats.org/officeDocument/2006/relationships/image" Target="media/image114.wmf"/><Relationship Id="rId657" Type="http://schemas.openxmlformats.org/officeDocument/2006/relationships/image" Target="media/image354.wmf"/><Relationship Id="rId864" Type="http://schemas.openxmlformats.org/officeDocument/2006/relationships/oleObject" Target="embeddings/oleObject390.bin"/><Relationship Id="rId296" Type="http://schemas.openxmlformats.org/officeDocument/2006/relationships/image" Target="media/image159.wmf"/><Relationship Id="rId517" Type="http://schemas.openxmlformats.org/officeDocument/2006/relationships/oleObject" Target="embeddings/oleObject214.bin"/><Relationship Id="rId724" Type="http://schemas.openxmlformats.org/officeDocument/2006/relationships/oleObject" Target="embeddings/oleObject319.bin"/><Relationship Id="rId931" Type="http://schemas.openxmlformats.org/officeDocument/2006/relationships/image" Target="media/image493.wmf"/><Relationship Id="rId1147" Type="http://schemas.openxmlformats.org/officeDocument/2006/relationships/oleObject" Target="embeddings/oleObject523.bin"/><Relationship Id="rId60" Type="http://schemas.openxmlformats.org/officeDocument/2006/relationships/oleObject" Target="embeddings/oleObject24.bin"/><Relationship Id="rId156" Type="http://schemas.openxmlformats.org/officeDocument/2006/relationships/image" Target="media/image79.png"/><Relationship Id="rId363" Type="http://schemas.openxmlformats.org/officeDocument/2006/relationships/oleObject" Target="embeddings/oleObject154.bin"/><Relationship Id="rId570" Type="http://schemas.openxmlformats.org/officeDocument/2006/relationships/oleObject" Target="embeddings/oleObject240.bin"/><Relationship Id="rId1007" Type="http://schemas.openxmlformats.org/officeDocument/2006/relationships/image" Target="media/image536.wmf"/><Relationship Id="rId1214" Type="http://schemas.openxmlformats.org/officeDocument/2006/relationships/oleObject" Target="embeddings/oleObject556.bin"/><Relationship Id="rId223" Type="http://schemas.openxmlformats.org/officeDocument/2006/relationships/image" Target="media/image119.wmf"/><Relationship Id="rId430" Type="http://schemas.openxmlformats.org/officeDocument/2006/relationships/image" Target="media/image232.wmf"/><Relationship Id="rId668" Type="http://schemas.openxmlformats.org/officeDocument/2006/relationships/oleObject" Target="embeddings/oleObject291.bin"/><Relationship Id="rId875" Type="http://schemas.openxmlformats.org/officeDocument/2006/relationships/oleObject" Target="embeddings/oleObject396.bin"/><Relationship Id="rId1060" Type="http://schemas.openxmlformats.org/officeDocument/2006/relationships/oleObject" Target="embeddings/oleObject483.bin"/><Relationship Id="rId18" Type="http://schemas.openxmlformats.org/officeDocument/2006/relationships/oleObject" Target="embeddings/oleObject4.bin"/><Relationship Id="rId528" Type="http://schemas.openxmlformats.org/officeDocument/2006/relationships/oleObject" Target="embeddings/oleObject218.bin"/><Relationship Id="rId735" Type="http://schemas.openxmlformats.org/officeDocument/2006/relationships/image" Target="media/image393.wmf"/><Relationship Id="rId942" Type="http://schemas.openxmlformats.org/officeDocument/2006/relationships/image" Target="media/image498.wmf"/><Relationship Id="rId1158" Type="http://schemas.openxmlformats.org/officeDocument/2006/relationships/oleObject" Target="embeddings/oleObject530.bin"/><Relationship Id="rId167" Type="http://schemas.openxmlformats.org/officeDocument/2006/relationships/image" Target="media/image90.wmf"/><Relationship Id="rId374" Type="http://schemas.openxmlformats.org/officeDocument/2006/relationships/image" Target="media/image197.wmf"/><Relationship Id="rId581" Type="http://schemas.openxmlformats.org/officeDocument/2006/relationships/image" Target="media/image318.wmf"/><Relationship Id="rId1018" Type="http://schemas.openxmlformats.org/officeDocument/2006/relationships/oleObject" Target="embeddings/oleObject459.bin"/><Relationship Id="rId1225" Type="http://schemas.openxmlformats.org/officeDocument/2006/relationships/image" Target="media/image646.wmf"/><Relationship Id="rId71" Type="http://schemas.openxmlformats.org/officeDocument/2006/relationships/image" Target="media/image36.wmf"/><Relationship Id="rId234" Type="http://schemas.openxmlformats.org/officeDocument/2006/relationships/image" Target="media/image126.wmf"/><Relationship Id="rId679" Type="http://schemas.openxmlformats.org/officeDocument/2006/relationships/image" Target="media/image364.wmf"/><Relationship Id="rId802" Type="http://schemas.openxmlformats.org/officeDocument/2006/relationships/image" Target="media/image424.wmf"/><Relationship Id="rId886" Type="http://schemas.openxmlformats.org/officeDocument/2006/relationships/image" Target="media/image472.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37.wmf"/><Relationship Id="rId539" Type="http://schemas.openxmlformats.org/officeDocument/2006/relationships/image" Target="media/image297.wmf"/><Relationship Id="rId746" Type="http://schemas.openxmlformats.org/officeDocument/2006/relationships/oleObject" Target="embeddings/oleObject330.bin"/><Relationship Id="rId1071" Type="http://schemas.openxmlformats.org/officeDocument/2006/relationships/oleObject" Target="embeddings/oleObject487.bin"/><Relationship Id="rId1169" Type="http://schemas.openxmlformats.org/officeDocument/2006/relationships/oleObject" Target="embeddings/oleObject536.bin"/><Relationship Id="rId178" Type="http://schemas.openxmlformats.org/officeDocument/2006/relationships/image" Target="media/image99.wmf"/><Relationship Id="rId301" Type="http://schemas.openxmlformats.org/officeDocument/2006/relationships/oleObject" Target="embeddings/oleObject122.bin"/><Relationship Id="rId953" Type="http://schemas.openxmlformats.org/officeDocument/2006/relationships/image" Target="media/image503.wmf"/><Relationship Id="rId1029" Type="http://schemas.openxmlformats.org/officeDocument/2006/relationships/image" Target="media/image546.wmf"/><Relationship Id="rId1236" Type="http://schemas.openxmlformats.org/officeDocument/2006/relationships/oleObject" Target="embeddings/oleObject567.bin"/><Relationship Id="rId82" Type="http://schemas.openxmlformats.org/officeDocument/2006/relationships/image" Target="media/image43.png"/><Relationship Id="rId385" Type="http://schemas.openxmlformats.org/officeDocument/2006/relationships/image" Target="media/image203.wmf"/><Relationship Id="rId592" Type="http://schemas.openxmlformats.org/officeDocument/2006/relationships/oleObject" Target="embeddings/oleObject253.bin"/><Relationship Id="rId606" Type="http://schemas.openxmlformats.org/officeDocument/2006/relationships/oleObject" Target="embeddings/oleObject259.bin"/><Relationship Id="rId813" Type="http://schemas.openxmlformats.org/officeDocument/2006/relationships/oleObject" Target="embeddings/oleObject366.bin"/><Relationship Id="rId245" Type="http://schemas.openxmlformats.org/officeDocument/2006/relationships/oleObject" Target="embeddings/oleObject97.bin"/><Relationship Id="rId452" Type="http://schemas.openxmlformats.org/officeDocument/2006/relationships/oleObject" Target="embeddings/oleObject192.bin"/><Relationship Id="rId897" Type="http://schemas.openxmlformats.org/officeDocument/2006/relationships/oleObject" Target="embeddings/oleObject403.bin"/><Relationship Id="rId1082" Type="http://schemas.openxmlformats.org/officeDocument/2006/relationships/oleObject" Target="embeddings/oleObject491.bin"/><Relationship Id="rId105" Type="http://schemas.openxmlformats.org/officeDocument/2006/relationships/image" Target="media/image56.wmf"/><Relationship Id="rId312" Type="http://schemas.openxmlformats.org/officeDocument/2006/relationships/image" Target="media/image167.wmf"/><Relationship Id="rId757" Type="http://schemas.openxmlformats.org/officeDocument/2006/relationships/image" Target="media/image404.wmf"/><Relationship Id="rId964" Type="http://schemas.openxmlformats.org/officeDocument/2006/relationships/oleObject" Target="embeddings/oleObject438.bin"/><Relationship Id="rId93" Type="http://schemas.openxmlformats.org/officeDocument/2006/relationships/image" Target="media/image49.wmf"/><Relationship Id="rId189" Type="http://schemas.openxmlformats.org/officeDocument/2006/relationships/oleObject" Target="embeddings/oleObject67.bin"/><Relationship Id="rId396" Type="http://schemas.openxmlformats.org/officeDocument/2006/relationships/image" Target="media/image209.wmf"/><Relationship Id="rId617" Type="http://schemas.openxmlformats.org/officeDocument/2006/relationships/oleObject" Target="embeddings/oleObject265.bin"/><Relationship Id="rId824" Type="http://schemas.openxmlformats.org/officeDocument/2006/relationships/image" Target="media/image435.wmf"/><Relationship Id="rId1247" Type="http://schemas.openxmlformats.org/officeDocument/2006/relationships/image" Target="media/image657.wmf"/><Relationship Id="rId256" Type="http://schemas.openxmlformats.org/officeDocument/2006/relationships/oleObject" Target="embeddings/oleObject101.bin"/><Relationship Id="rId463" Type="http://schemas.openxmlformats.org/officeDocument/2006/relationships/image" Target="media/image249.wmf"/><Relationship Id="rId670" Type="http://schemas.openxmlformats.org/officeDocument/2006/relationships/oleObject" Target="embeddings/oleObject292.bin"/><Relationship Id="rId1093" Type="http://schemas.openxmlformats.org/officeDocument/2006/relationships/image" Target="media/image581.wmf"/><Relationship Id="rId1107" Type="http://schemas.openxmlformats.org/officeDocument/2006/relationships/oleObject" Target="embeddings/oleObject503.bin"/><Relationship Id="rId116" Type="http://schemas.openxmlformats.org/officeDocument/2006/relationships/oleObject" Target="embeddings/oleObject44.bin"/><Relationship Id="rId323" Type="http://schemas.openxmlformats.org/officeDocument/2006/relationships/image" Target="media/image172.wmf"/><Relationship Id="rId530" Type="http://schemas.openxmlformats.org/officeDocument/2006/relationships/oleObject" Target="embeddings/oleObject219.bin"/><Relationship Id="rId768" Type="http://schemas.openxmlformats.org/officeDocument/2006/relationships/image" Target="media/image409.wmf"/><Relationship Id="rId975" Type="http://schemas.openxmlformats.org/officeDocument/2006/relationships/image" Target="media/image517.wmf"/><Relationship Id="rId1160" Type="http://schemas.openxmlformats.org/officeDocument/2006/relationships/image" Target="media/image611.wmf"/><Relationship Id="rId20" Type="http://schemas.openxmlformats.org/officeDocument/2006/relationships/oleObject" Target="embeddings/oleObject5.bin"/><Relationship Id="rId628" Type="http://schemas.openxmlformats.org/officeDocument/2006/relationships/image" Target="media/image340.wmf"/><Relationship Id="rId835" Type="http://schemas.openxmlformats.org/officeDocument/2006/relationships/image" Target="media/image439.wmf"/><Relationship Id="rId267" Type="http://schemas.openxmlformats.org/officeDocument/2006/relationships/image" Target="media/image143.wmf"/><Relationship Id="rId474" Type="http://schemas.openxmlformats.org/officeDocument/2006/relationships/image" Target="media/image260.wmf"/><Relationship Id="rId1020" Type="http://schemas.openxmlformats.org/officeDocument/2006/relationships/oleObject" Target="embeddings/oleObject460.bin"/><Relationship Id="rId1118" Type="http://schemas.openxmlformats.org/officeDocument/2006/relationships/image" Target="media/image592.wmf"/><Relationship Id="rId127" Type="http://schemas.openxmlformats.org/officeDocument/2006/relationships/hyperlink" Target="http://pl.wikipedia.org/wiki/%C5%9Arednica" TargetMode="External"/><Relationship Id="rId681" Type="http://schemas.openxmlformats.org/officeDocument/2006/relationships/image" Target="media/image365.wmf"/><Relationship Id="rId779" Type="http://schemas.openxmlformats.org/officeDocument/2006/relationships/oleObject" Target="embeddings/oleObject348.bin"/><Relationship Id="rId902" Type="http://schemas.openxmlformats.org/officeDocument/2006/relationships/image" Target="media/image479.wmf"/><Relationship Id="rId986" Type="http://schemas.openxmlformats.org/officeDocument/2006/relationships/oleObject" Target="embeddings/oleObject446.bin"/><Relationship Id="rId31" Type="http://schemas.openxmlformats.org/officeDocument/2006/relationships/image" Target="media/image12.wmf"/><Relationship Id="rId334" Type="http://schemas.openxmlformats.org/officeDocument/2006/relationships/oleObject" Target="embeddings/oleObject139.bin"/><Relationship Id="rId541" Type="http://schemas.openxmlformats.org/officeDocument/2006/relationships/image" Target="media/image298.wmf"/><Relationship Id="rId639" Type="http://schemas.openxmlformats.org/officeDocument/2006/relationships/image" Target="media/image346.wmf"/><Relationship Id="rId1171" Type="http://schemas.openxmlformats.org/officeDocument/2006/relationships/oleObject" Target="embeddings/oleObject537.bin"/><Relationship Id="rId180" Type="http://schemas.openxmlformats.org/officeDocument/2006/relationships/image" Target="media/image100.wmf"/><Relationship Id="rId278" Type="http://schemas.openxmlformats.org/officeDocument/2006/relationships/image" Target="media/image150.wmf"/><Relationship Id="rId401" Type="http://schemas.openxmlformats.org/officeDocument/2006/relationships/image" Target="media/image214.wmf"/><Relationship Id="rId846" Type="http://schemas.openxmlformats.org/officeDocument/2006/relationships/oleObject" Target="embeddings/oleObject381.bin"/><Relationship Id="rId1031" Type="http://schemas.openxmlformats.org/officeDocument/2006/relationships/image" Target="media/image547.wmf"/><Relationship Id="rId1129" Type="http://schemas.openxmlformats.org/officeDocument/2006/relationships/oleObject" Target="embeddings/oleObject514.bin"/><Relationship Id="rId485" Type="http://schemas.openxmlformats.org/officeDocument/2006/relationships/oleObject" Target="embeddings/oleObject198.bin"/><Relationship Id="rId692" Type="http://schemas.openxmlformats.org/officeDocument/2006/relationships/image" Target="media/image370.wmf"/><Relationship Id="rId706" Type="http://schemas.openxmlformats.org/officeDocument/2006/relationships/oleObject" Target="embeddings/oleObject310.bin"/><Relationship Id="rId913" Type="http://schemas.openxmlformats.org/officeDocument/2006/relationships/image" Target="media/image484.wmf"/><Relationship Id="rId42" Type="http://schemas.openxmlformats.org/officeDocument/2006/relationships/oleObject" Target="embeddings/oleObject15.bin"/><Relationship Id="rId138" Type="http://schemas.openxmlformats.org/officeDocument/2006/relationships/image" Target="media/image70.wmf"/><Relationship Id="rId345" Type="http://schemas.openxmlformats.org/officeDocument/2006/relationships/image" Target="media/image183.wmf"/><Relationship Id="rId552" Type="http://schemas.openxmlformats.org/officeDocument/2006/relationships/oleObject" Target="embeddings/oleObject231.bin"/><Relationship Id="rId997" Type="http://schemas.openxmlformats.org/officeDocument/2006/relationships/oleObject" Target="embeddings/oleObject449.bin"/><Relationship Id="rId1182" Type="http://schemas.openxmlformats.org/officeDocument/2006/relationships/image" Target="media/image621.wmf"/><Relationship Id="rId191" Type="http://schemas.openxmlformats.org/officeDocument/2006/relationships/oleObject" Target="embeddings/oleObject68.bin"/><Relationship Id="rId205" Type="http://schemas.openxmlformats.org/officeDocument/2006/relationships/image" Target="media/image112.wmf"/><Relationship Id="rId412" Type="http://schemas.openxmlformats.org/officeDocument/2006/relationships/oleObject" Target="embeddings/oleObject174.bin"/><Relationship Id="rId857" Type="http://schemas.openxmlformats.org/officeDocument/2006/relationships/image" Target="media/image453.wmf"/><Relationship Id="rId1042" Type="http://schemas.openxmlformats.org/officeDocument/2006/relationships/oleObject" Target="embeddings/oleObject472.bin"/><Relationship Id="rId289" Type="http://schemas.openxmlformats.org/officeDocument/2006/relationships/oleObject" Target="embeddings/oleObject116.bin"/><Relationship Id="rId496" Type="http://schemas.openxmlformats.org/officeDocument/2006/relationships/image" Target="media/image275.wmf"/><Relationship Id="rId717" Type="http://schemas.openxmlformats.org/officeDocument/2006/relationships/image" Target="media/image384.wmf"/><Relationship Id="rId924" Type="http://schemas.openxmlformats.org/officeDocument/2006/relationships/oleObject" Target="embeddings/oleObject417.bin"/><Relationship Id="rId53" Type="http://schemas.openxmlformats.org/officeDocument/2006/relationships/image" Target="media/image24.wmf"/><Relationship Id="rId149" Type="http://schemas.openxmlformats.org/officeDocument/2006/relationships/oleObject" Target="embeddings/oleObject56.bin"/><Relationship Id="rId356" Type="http://schemas.openxmlformats.org/officeDocument/2006/relationships/oleObject" Target="embeddings/oleObject150.bin"/><Relationship Id="rId563" Type="http://schemas.openxmlformats.org/officeDocument/2006/relationships/image" Target="media/image309.wmf"/><Relationship Id="rId770" Type="http://schemas.openxmlformats.org/officeDocument/2006/relationships/image" Target="media/image410.wmf"/><Relationship Id="rId1193" Type="http://schemas.openxmlformats.org/officeDocument/2006/relationships/oleObject" Target="embeddings/oleObject549.bin"/><Relationship Id="rId1207" Type="http://schemas.openxmlformats.org/officeDocument/2006/relationships/image" Target="media/image636.wmf"/><Relationship Id="rId216" Type="http://schemas.openxmlformats.org/officeDocument/2006/relationships/oleObject" Target="embeddings/oleObject83.bin"/><Relationship Id="rId423" Type="http://schemas.openxmlformats.org/officeDocument/2006/relationships/image" Target="media/image227.wmf"/><Relationship Id="rId868" Type="http://schemas.openxmlformats.org/officeDocument/2006/relationships/image" Target="media/image458.wmf"/><Relationship Id="rId1053" Type="http://schemas.openxmlformats.org/officeDocument/2006/relationships/oleObject" Target="embeddings/oleObject478.bin"/><Relationship Id="rId630" Type="http://schemas.openxmlformats.org/officeDocument/2006/relationships/image" Target="media/image341.wmf"/><Relationship Id="rId728" Type="http://schemas.openxmlformats.org/officeDocument/2006/relationships/oleObject" Target="embeddings/oleObject321.bin"/><Relationship Id="rId935" Type="http://schemas.openxmlformats.org/officeDocument/2006/relationships/image" Target="media/image495.wmf"/><Relationship Id="rId64" Type="http://schemas.openxmlformats.org/officeDocument/2006/relationships/oleObject" Target="embeddings/oleObject26.bin"/><Relationship Id="rId367" Type="http://schemas.openxmlformats.org/officeDocument/2006/relationships/oleObject" Target="embeddings/oleObject156.bin"/><Relationship Id="rId574" Type="http://schemas.openxmlformats.org/officeDocument/2006/relationships/oleObject" Target="embeddings/oleObject242.bin"/><Relationship Id="rId1120" Type="http://schemas.openxmlformats.org/officeDocument/2006/relationships/image" Target="media/image593.wmf"/><Relationship Id="rId1218" Type="http://schemas.openxmlformats.org/officeDocument/2006/relationships/oleObject" Target="embeddings/oleObject558.bin"/><Relationship Id="rId227" Type="http://schemas.openxmlformats.org/officeDocument/2006/relationships/image" Target="media/image122.wmf"/><Relationship Id="rId781" Type="http://schemas.openxmlformats.org/officeDocument/2006/relationships/oleObject" Target="embeddings/oleObject349.bin"/><Relationship Id="rId879" Type="http://schemas.openxmlformats.org/officeDocument/2006/relationships/image" Target="media/image465.wmf"/><Relationship Id="rId434" Type="http://schemas.openxmlformats.org/officeDocument/2006/relationships/image" Target="media/image234.wmf"/><Relationship Id="rId641" Type="http://schemas.openxmlformats.org/officeDocument/2006/relationships/image" Target="media/image347.wmf"/><Relationship Id="rId739" Type="http://schemas.openxmlformats.org/officeDocument/2006/relationships/image" Target="media/image395.wmf"/><Relationship Id="rId1064" Type="http://schemas.openxmlformats.org/officeDocument/2006/relationships/oleObject" Target="embeddings/oleObject485.bin"/><Relationship Id="rId280" Type="http://schemas.openxmlformats.org/officeDocument/2006/relationships/image" Target="media/image151.wmf"/><Relationship Id="rId501" Type="http://schemas.openxmlformats.org/officeDocument/2006/relationships/oleObject" Target="embeddings/oleObject206.bin"/><Relationship Id="rId946" Type="http://schemas.openxmlformats.org/officeDocument/2006/relationships/image" Target="media/image500.wmf"/><Relationship Id="rId1131" Type="http://schemas.openxmlformats.org/officeDocument/2006/relationships/oleObject" Target="embeddings/oleObject515.bin"/><Relationship Id="rId1229" Type="http://schemas.openxmlformats.org/officeDocument/2006/relationships/image" Target="media/image648.wmf"/><Relationship Id="rId75" Type="http://schemas.openxmlformats.org/officeDocument/2006/relationships/oleObject" Target="embeddings/oleObject27.bin"/><Relationship Id="rId140" Type="http://schemas.openxmlformats.org/officeDocument/2006/relationships/image" Target="media/image71.wmf"/><Relationship Id="rId378" Type="http://schemas.openxmlformats.org/officeDocument/2006/relationships/image" Target="media/image200.wmf"/><Relationship Id="rId585" Type="http://schemas.openxmlformats.org/officeDocument/2006/relationships/oleObject" Target="embeddings/oleObject249.bin"/><Relationship Id="rId792" Type="http://schemas.openxmlformats.org/officeDocument/2006/relationships/oleObject" Target="embeddings/oleObject355.bin"/><Relationship Id="rId806" Type="http://schemas.openxmlformats.org/officeDocument/2006/relationships/image" Target="media/image426.wmf"/><Relationship Id="rId6" Type="http://schemas.openxmlformats.org/officeDocument/2006/relationships/footnotes" Target="footnotes.xml"/><Relationship Id="rId238" Type="http://schemas.openxmlformats.org/officeDocument/2006/relationships/image" Target="media/image128.wmf"/><Relationship Id="rId445" Type="http://schemas.openxmlformats.org/officeDocument/2006/relationships/image" Target="media/image239.wmf"/><Relationship Id="rId652" Type="http://schemas.openxmlformats.org/officeDocument/2006/relationships/oleObject" Target="embeddings/oleObject282.bin"/><Relationship Id="rId1075" Type="http://schemas.openxmlformats.org/officeDocument/2006/relationships/image" Target="media/image570.wmf"/><Relationship Id="rId291" Type="http://schemas.openxmlformats.org/officeDocument/2006/relationships/oleObject" Target="embeddings/oleObject117.bin"/><Relationship Id="rId305" Type="http://schemas.openxmlformats.org/officeDocument/2006/relationships/oleObject" Target="embeddings/oleObject124.bin"/><Relationship Id="rId512" Type="http://schemas.openxmlformats.org/officeDocument/2006/relationships/image" Target="media/image283.wmf"/><Relationship Id="rId957" Type="http://schemas.openxmlformats.org/officeDocument/2006/relationships/image" Target="media/image505.wmf"/><Relationship Id="rId1142" Type="http://schemas.openxmlformats.org/officeDocument/2006/relationships/image" Target="media/image604.wmf"/><Relationship Id="rId86" Type="http://schemas.openxmlformats.org/officeDocument/2006/relationships/oleObject" Target="embeddings/oleObject32.bin"/><Relationship Id="rId151" Type="http://schemas.openxmlformats.org/officeDocument/2006/relationships/oleObject" Target="embeddings/oleObject57.bin"/><Relationship Id="rId389" Type="http://schemas.openxmlformats.org/officeDocument/2006/relationships/image" Target="media/image205.wmf"/><Relationship Id="rId596" Type="http://schemas.openxmlformats.org/officeDocument/2006/relationships/oleObject" Target="embeddings/oleObject255.bin"/><Relationship Id="rId817" Type="http://schemas.openxmlformats.org/officeDocument/2006/relationships/oleObject" Target="embeddings/oleObject368.bin"/><Relationship Id="rId1002" Type="http://schemas.openxmlformats.org/officeDocument/2006/relationships/oleObject" Target="embeddings/oleObject451.bin"/><Relationship Id="rId249" Type="http://schemas.openxmlformats.org/officeDocument/2006/relationships/image" Target="media/image134.wmf"/><Relationship Id="rId456" Type="http://schemas.openxmlformats.org/officeDocument/2006/relationships/oleObject" Target="embeddings/oleObject194.bin"/><Relationship Id="rId663" Type="http://schemas.openxmlformats.org/officeDocument/2006/relationships/image" Target="media/image357.wmf"/><Relationship Id="rId870" Type="http://schemas.openxmlformats.org/officeDocument/2006/relationships/image" Target="media/image459.wmf"/><Relationship Id="rId1086" Type="http://schemas.openxmlformats.org/officeDocument/2006/relationships/image" Target="media/image577.wmf"/><Relationship Id="rId13" Type="http://schemas.openxmlformats.org/officeDocument/2006/relationships/image" Target="media/image3.wmf"/><Relationship Id="rId109" Type="http://schemas.openxmlformats.org/officeDocument/2006/relationships/image" Target="media/image58.wmf"/><Relationship Id="rId316" Type="http://schemas.openxmlformats.org/officeDocument/2006/relationships/image" Target="media/image169.wmf"/><Relationship Id="rId523" Type="http://schemas.openxmlformats.org/officeDocument/2006/relationships/image" Target="media/image289.wmf"/><Relationship Id="rId968" Type="http://schemas.openxmlformats.org/officeDocument/2006/relationships/oleObject" Target="embeddings/oleObject439.bin"/><Relationship Id="rId1153" Type="http://schemas.openxmlformats.org/officeDocument/2006/relationships/image" Target="media/image609.wmf"/><Relationship Id="rId55" Type="http://schemas.openxmlformats.org/officeDocument/2006/relationships/image" Target="media/image25.wmf"/><Relationship Id="rId97" Type="http://schemas.openxmlformats.org/officeDocument/2006/relationships/image" Target="media/image51.wmf"/><Relationship Id="rId120" Type="http://schemas.openxmlformats.org/officeDocument/2006/relationships/oleObject" Target="embeddings/oleObject46.bin"/><Relationship Id="rId358" Type="http://schemas.openxmlformats.org/officeDocument/2006/relationships/oleObject" Target="embeddings/oleObject151.bin"/><Relationship Id="rId565" Type="http://schemas.openxmlformats.org/officeDocument/2006/relationships/image" Target="media/image310.wmf"/><Relationship Id="rId730" Type="http://schemas.openxmlformats.org/officeDocument/2006/relationships/oleObject" Target="embeddings/oleObject322.bin"/><Relationship Id="rId772" Type="http://schemas.openxmlformats.org/officeDocument/2006/relationships/image" Target="media/image411.wmf"/><Relationship Id="rId828" Type="http://schemas.openxmlformats.org/officeDocument/2006/relationships/image" Target="media/image437.wmf"/><Relationship Id="rId1013" Type="http://schemas.openxmlformats.org/officeDocument/2006/relationships/image" Target="media/image539.wmf"/><Relationship Id="rId1195" Type="http://schemas.openxmlformats.org/officeDocument/2006/relationships/image" Target="media/image628.wmf"/><Relationship Id="rId1209" Type="http://schemas.openxmlformats.org/officeDocument/2006/relationships/image" Target="media/image638.wmf"/><Relationship Id="rId162" Type="http://schemas.openxmlformats.org/officeDocument/2006/relationships/image" Target="media/image85.png"/><Relationship Id="rId218" Type="http://schemas.openxmlformats.org/officeDocument/2006/relationships/image" Target="media/image116.wmf"/><Relationship Id="rId425" Type="http://schemas.openxmlformats.org/officeDocument/2006/relationships/image" Target="media/image229.wmf"/><Relationship Id="rId467" Type="http://schemas.openxmlformats.org/officeDocument/2006/relationships/image" Target="media/image253.wmf"/><Relationship Id="rId632" Type="http://schemas.openxmlformats.org/officeDocument/2006/relationships/image" Target="media/image342.wmf"/><Relationship Id="rId1055" Type="http://schemas.openxmlformats.org/officeDocument/2006/relationships/oleObject" Target="embeddings/oleObject479.bin"/><Relationship Id="rId1097" Type="http://schemas.openxmlformats.org/officeDocument/2006/relationships/image" Target="media/image583.wmf"/><Relationship Id="rId1220" Type="http://schemas.openxmlformats.org/officeDocument/2006/relationships/oleObject" Target="embeddings/oleObject559.bin"/><Relationship Id="rId271" Type="http://schemas.openxmlformats.org/officeDocument/2006/relationships/image" Target="media/image145.wmf"/><Relationship Id="rId674" Type="http://schemas.openxmlformats.org/officeDocument/2006/relationships/oleObject" Target="embeddings/oleObject295.bin"/><Relationship Id="rId881" Type="http://schemas.openxmlformats.org/officeDocument/2006/relationships/image" Target="media/image467.wmf"/><Relationship Id="rId937" Type="http://schemas.openxmlformats.org/officeDocument/2006/relationships/image" Target="media/image496.wmf"/><Relationship Id="rId979" Type="http://schemas.openxmlformats.org/officeDocument/2006/relationships/image" Target="media/image519.wmf"/><Relationship Id="rId1122" Type="http://schemas.openxmlformats.org/officeDocument/2006/relationships/image" Target="media/image594.wmf"/><Relationship Id="rId24" Type="http://schemas.openxmlformats.org/officeDocument/2006/relationships/oleObject" Target="embeddings/oleObject7.bin"/><Relationship Id="rId66" Type="http://schemas.openxmlformats.org/officeDocument/2006/relationships/image" Target="media/image31.wmf"/><Relationship Id="rId131" Type="http://schemas.openxmlformats.org/officeDocument/2006/relationships/hyperlink" Target="http://www.nbp.pl/home.aspx?f=/banknoty_i_monety/monety_obiegowe/opisy.html" TargetMode="External"/><Relationship Id="rId327" Type="http://schemas.openxmlformats.org/officeDocument/2006/relationships/image" Target="media/image174.wmf"/><Relationship Id="rId369" Type="http://schemas.openxmlformats.org/officeDocument/2006/relationships/oleObject" Target="embeddings/oleObject157.bin"/><Relationship Id="rId534" Type="http://schemas.openxmlformats.org/officeDocument/2006/relationships/oleObject" Target="embeddings/oleObject221.bin"/><Relationship Id="rId576" Type="http://schemas.openxmlformats.org/officeDocument/2006/relationships/oleObject" Target="embeddings/oleObject243.bin"/><Relationship Id="rId741" Type="http://schemas.openxmlformats.org/officeDocument/2006/relationships/image" Target="media/image396.wmf"/><Relationship Id="rId783" Type="http://schemas.openxmlformats.org/officeDocument/2006/relationships/oleObject" Target="embeddings/oleObject350.bin"/><Relationship Id="rId839" Type="http://schemas.openxmlformats.org/officeDocument/2006/relationships/image" Target="media/image443.wmf"/><Relationship Id="rId990" Type="http://schemas.openxmlformats.org/officeDocument/2006/relationships/oleObject" Target="embeddings/oleObject448.bin"/><Relationship Id="rId1164" Type="http://schemas.openxmlformats.org/officeDocument/2006/relationships/image" Target="media/image613.wmf"/><Relationship Id="rId173" Type="http://schemas.openxmlformats.org/officeDocument/2006/relationships/image" Target="media/image95.wmf"/><Relationship Id="rId229" Type="http://schemas.openxmlformats.org/officeDocument/2006/relationships/image" Target="media/image123.wmf"/><Relationship Id="rId380" Type="http://schemas.openxmlformats.org/officeDocument/2006/relationships/image" Target="media/image201.wmf"/><Relationship Id="rId436" Type="http://schemas.openxmlformats.org/officeDocument/2006/relationships/oleObject" Target="embeddings/oleObject184.bin"/><Relationship Id="rId601" Type="http://schemas.openxmlformats.org/officeDocument/2006/relationships/image" Target="media/image326.wmf"/><Relationship Id="rId643" Type="http://schemas.openxmlformats.org/officeDocument/2006/relationships/image" Target="media/image348.wmf"/><Relationship Id="rId1024" Type="http://schemas.openxmlformats.org/officeDocument/2006/relationships/oleObject" Target="embeddings/oleObject463.bin"/><Relationship Id="rId1066" Type="http://schemas.openxmlformats.org/officeDocument/2006/relationships/image" Target="media/image563.wmf"/><Relationship Id="rId1231" Type="http://schemas.openxmlformats.org/officeDocument/2006/relationships/image" Target="media/image649.wmf"/><Relationship Id="rId240" Type="http://schemas.openxmlformats.org/officeDocument/2006/relationships/image" Target="media/image129.wmf"/><Relationship Id="rId478" Type="http://schemas.openxmlformats.org/officeDocument/2006/relationships/image" Target="media/image264.wmf"/><Relationship Id="rId685" Type="http://schemas.openxmlformats.org/officeDocument/2006/relationships/oleObject" Target="embeddings/oleObject301.bin"/><Relationship Id="rId850" Type="http://schemas.openxmlformats.org/officeDocument/2006/relationships/oleObject" Target="embeddings/oleObject383.bin"/><Relationship Id="rId892" Type="http://schemas.openxmlformats.org/officeDocument/2006/relationships/image" Target="media/image475.wmf"/><Relationship Id="rId906" Type="http://schemas.openxmlformats.org/officeDocument/2006/relationships/image" Target="media/image481.wmf"/><Relationship Id="rId948" Type="http://schemas.openxmlformats.org/officeDocument/2006/relationships/image" Target="media/image501.wmf"/><Relationship Id="rId1133" Type="http://schemas.openxmlformats.org/officeDocument/2006/relationships/oleObject" Target="embeddings/oleObject516.bin"/><Relationship Id="rId35" Type="http://schemas.openxmlformats.org/officeDocument/2006/relationships/image" Target="media/image15.wmf"/><Relationship Id="rId77" Type="http://schemas.openxmlformats.org/officeDocument/2006/relationships/oleObject" Target="embeddings/oleObject28.bin"/><Relationship Id="rId100" Type="http://schemas.openxmlformats.org/officeDocument/2006/relationships/oleObject" Target="embeddings/oleObject37.bin"/><Relationship Id="rId282" Type="http://schemas.openxmlformats.org/officeDocument/2006/relationships/image" Target="media/image152.wmf"/><Relationship Id="rId338" Type="http://schemas.openxmlformats.org/officeDocument/2006/relationships/oleObject" Target="embeddings/oleObject141.bin"/><Relationship Id="rId503" Type="http://schemas.openxmlformats.org/officeDocument/2006/relationships/oleObject" Target="embeddings/oleObject207.bin"/><Relationship Id="rId545" Type="http://schemas.openxmlformats.org/officeDocument/2006/relationships/image" Target="media/image300.wmf"/><Relationship Id="rId587" Type="http://schemas.openxmlformats.org/officeDocument/2006/relationships/oleObject" Target="embeddings/oleObject250.bin"/><Relationship Id="rId710" Type="http://schemas.openxmlformats.org/officeDocument/2006/relationships/oleObject" Target="embeddings/oleObject312.bin"/><Relationship Id="rId752" Type="http://schemas.openxmlformats.org/officeDocument/2006/relationships/oleObject" Target="embeddings/oleObject333.bin"/><Relationship Id="rId808" Type="http://schemas.openxmlformats.org/officeDocument/2006/relationships/image" Target="media/image427.wmf"/><Relationship Id="rId1175" Type="http://schemas.openxmlformats.org/officeDocument/2006/relationships/oleObject" Target="embeddings/oleObject539.bin"/><Relationship Id="rId8" Type="http://schemas.openxmlformats.org/officeDocument/2006/relationships/image" Target="media/image1.emf"/><Relationship Id="rId142" Type="http://schemas.openxmlformats.org/officeDocument/2006/relationships/image" Target="media/image72.wmf"/><Relationship Id="rId184" Type="http://schemas.openxmlformats.org/officeDocument/2006/relationships/image" Target="media/image102.wmf"/><Relationship Id="rId391" Type="http://schemas.openxmlformats.org/officeDocument/2006/relationships/oleObject" Target="embeddings/oleObject168.bin"/><Relationship Id="rId405" Type="http://schemas.openxmlformats.org/officeDocument/2006/relationships/image" Target="media/image217.wmf"/><Relationship Id="rId447" Type="http://schemas.openxmlformats.org/officeDocument/2006/relationships/image" Target="media/image240.wmf"/><Relationship Id="rId612" Type="http://schemas.openxmlformats.org/officeDocument/2006/relationships/image" Target="media/image332.wmf"/><Relationship Id="rId794" Type="http://schemas.openxmlformats.org/officeDocument/2006/relationships/oleObject" Target="embeddings/oleObject356.bin"/><Relationship Id="rId1035" Type="http://schemas.openxmlformats.org/officeDocument/2006/relationships/image" Target="media/image549.wmf"/><Relationship Id="rId1077" Type="http://schemas.openxmlformats.org/officeDocument/2006/relationships/image" Target="media/image571.wmf"/><Relationship Id="rId1200" Type="http://schemas.openxmlformats.org/officeDocument/2006/relationships/oleObject" Target="embeddings/oleObject551.bin"/><Relationship Id="rId1242" Type="http://schemas.openxmlformats.org/officeDocument/2006/relationships/oleObject" Target="embeddings/oleObject570.bin"/><Relationship Id="rId251" Type="http://schemas.openxmlformats.org/officeDocument/2006/relationships/oleObject" Target="embeddings/oleObject98.bin"/><Relationship Id="rId489" Type="http://schemas.openxmlformats.org/officeDocument/2006/relationships/oleObject" Target="embeddings/oleObject200.bin"/><Relationship Id="rId654" Type="http://schemas.openxmlformats.org/officeDocument/2006/relationships/oleObject" Target="embeddings/oleObject283.bin"/><Relationship Id="rId696" Type="http://schemas.openxmlformats.org/officeDocument/2006/relationships/image" Target="media/image372.wmf"/><Relationship Id="rId861" Type="http://schemas.openxmlformats.org/officeDocument/2006/relationships/image" Target="media/image455.wmf"/><Relationship Id="rId917" Type="http://schemas.openxmlformats.org/officeDocument/2006/relationships/image" Target="media/image486.wmf"/><Relationship Id="rId959" Type="http://schemas.openxmlformats.org/officeDocument/2006/relationships/image" Target="media/image506.wmf"/><Relationship Id="rId1102" Type="http://schemas.openxmlformats.org/officeDocument/2006/relationships/oleObject" Target="embeddings/oleObject500.bin"/><Relationship Id="rId46" Type="http://schemas.openxmlformats.org/officeDocument/2006/relationships/oleObject" Target="embeddings/oleObject17.bin"/><Relationship Id="rId293" Type="http://schemas.openxmlformats.org/officeDocument/2006/relationships/oleObject" Target="embeddings/oleObject118.bin"/><Relationship Id="rId307" Type="http://schemas.openxmlformats.org/officeDocument/2006/relationships/oleObject" Target="embeddings/oleObject125.bin"/><Relationship Id="rId349" Type="http://schemas.openxmlformats.org/officeDocument/2006/relationships/image" Target="media/image185.wmf"/><Relationship Id="rId514" Type="http://schemas.openxmlformats.org/officeDocument/2006/relationships/image" Target="media/image284.wmf"/><Relationship Id="rId556" Type="http://schemas.openxmlformats.org/officeDocument/2006/relationships/oleObject" Target="embeddings/oleObject233.bin"/><Relationship Id="rId721" Type="http://schemas.openxmlformats.org/officeDocument/2006/relationships/image" Target="media/image386.wmf"/><Relationship Id="rId763" Type="http://schemas.openxmlformats.org/officeDocument/2006/relationships/oleObject" Target="embeddings/oleObject339.bin"/><Relationship Id="rId1144" Type="http://schemas.openxmlformats.org/officeDocument/2006/relationships/image" Target="media/image605.wmf"/><Relationship Id="rId1186" Type="http://schemas.openxmlformats.org/officeDocument/2006/relationships/image" Target="media/image623.wmf"/><Relationship Id="rId88" Type="http://schemas.openxmlformats.org/officeDocument/2006/relationships/image" Target="media/image46.png"/><Relationship Id="rId111" Type="http://schemas.openxmlformats.org/officeDocument/2006/relationships/hyperlink" Target="http://www.kolej-szyndzielnia.pl/" TargetMode="External"/><Relationship Id="rId153" Type="http://schemas.openxmlformats.org/officeDocument/2006/relationships/oleObject" Target="embeddings/oleObject58.bin"/><Relationship Id="rId195" Type="http://schemas.openxmlformats.org/officeDocument/2006/relationships/oleObject" Target="embeddings/oleObject70.bin"/><Relationship Id="rId209" Type="http://schemas.openxmlformats.org/officeDocument/2006/relationships/oleObject" Target="embeddings/oleObject79.bin"/><Relationship Id="rId360" Type="http://schemas.openxmlformats.org/officeDocument/2006/relationships/oleObject" Target="embeddings/oleObject152.bin"/><Relationship Id="rId416" Type="http://schemas.openxmlformats.org/officeDocument/2006/relationships/oleObject" Target="embeddings/oleObject176.bin"/><Relationship Id="rId598" Type="http://schemas.openxmlformats.org/officeDocument/2006/relationships/oleObject" Target="embeddings/oleObject256.bin"/><Relationship Id="rId819" Type="http://schemas.openxmlformats.org/officeDocument/2006/relationships/oleObject" Target="embeddings/oleObject369.bin"/><Relationship Id="rId970" Type="http://schemas.openxmlformats.org/officeDocument/2006/relationships/oleObject" Target="embeddings/oleObject440.bin"/><Relationship Id="rId1004" Type="http://schemas.openxmlformats.org/officeDocument/2006/relationships/oleObject" Target="embeddings/oleObject452.bin"/><Relationship Id="rId1046" Type="http://schemas.openxmlformats.org/officeDocument/2006/relationships/image" Target="media/image554.wmf"/><Relationship Id="rId1211" Type="http://schemas.openxmlformats.org/officeDocument/2006/relationships/image" Target="media/image639.wmf"/><Relationship Id="rId220" Type="http://schemas.openxmlformats.org/officeDocument/2006/relationships/image" Target="media/image117.wmf"/><Relationship Id="rId458" Type="http://schemas.openxmlformats.org/officeDocument/2006/relationships/oleObject" Target="embeddings/oleObject195.bin"/><Relationship Id="rId623" Type="http://schemas.openxmlformats.org/officeDocument/2006/relationships/oleObject" Target="embeddings/oleObject268.bin"/><Relationship Id="rId665" Type="http://schemas.openxmlformats.org/officeDocument/2006/relationships/image" Target="media/image358.wmf"/><Relationship Id="rId830" Type="http://schemas.openxmlformats.org/officeDocument/2006/relationships/image" Target="media/image438.wmf"/><Relationship Id="rId872" Type="http://schemas.openxmlformats.org/officeDocument/2006/relationships/image" Target="media/image460.wmf"/><Relationship Id="rId928" Type="http://schemas.openxmlformats.org/officeDocument/2006/relationships/oleObject" Target="embeddings/oleObject419.bin"/><Relationship Id="rId1088" Type="http://schemas.openxmlformats.org/officeDocument/2006/relationships/oleObject" Target="embeddings/oleObject492.bin"/><Relationship Id="rId15" Type="http://schemas.openxmlformats.org/officeDocument/2006/relationships/image" Target="media/image4.wmf"/><Relationship Id="rId57" Type="http://schemas.openxmlformats.org/officeDocument/2006/relationships/image" Target="media/image26.wmf"/><Relationship Id="rId262" Type="http://schemas.openxmlformats.org/officeDocument/2006/relationships/oleObject" Target="embeddings/oleObject104.bin"/><Relationship Id="rId318" Type="http://schemas.openxmlformats.org/officeDocument/2006/relationships/oleObject" Target="embeddings/oleObject131.bin"/><Relationship Id="rId525" Type="http://schemas.openxmlformats.org/officeDocument/2006/relationships/image" Target="media/image291.wmf"/><Relationship Id="rId567" Type="http://schemas.openxmlformats.org/officeDocument/2006/relationships/image" Target="media/image311.wmf"/><Relationship Id="rId732" Type="http://schemas.openxmlformats.org/officeDocument/2006/relationships/oleObject" Target="embeddings/oleObject323.bin"/><Relationship Id="rId1113" Type="http://schemas.openxmlformats.org/officeDocument/2006/relationships/oleObject" Target="embeddings/oleObject506.bin"/><Relationship Id="rId1155" Type="http://schemas.openxmlformats.org/officeDocument/2006/relationships/oleObject" Target="embeddings/oleObject528.bin"/><Relationship Id="rId1197" Type="http://schemas.openxmlformats.org/officeDocument/2006/relationships/image" Target="media/image630.wmf"/><Relationship Id="rId99" Type="http://schemas.openxmlformats.org/officeDocument/2006/relationships/image" Target="media/image53.wmf"/><Relationship Id="rId122" Type="http://schemas.openxmlformats.org/officeDocument/2006/relationships/oleObject" Target="embeddings/oleObject47.bin"/><Relationship Id="rId164" Type="http://schemas.openxmlformats.org/officeDocument/2006/relationships/image" Target="media/image87.wmf"/><Relationship Id="rId371" Type="http://schemas.openxmlformats.org/officeDocument/2006/relationships/oleObject" Target="embeddings/oleObject158.bin"/><Relationship Id="rId774" Type="http://schemas.openxmlformats.org/officeDocument/2006/relationships/image" Target="media/image412.wmf"/><Relationship Id="rId981" Type="http://schemas.openxmlformats.org/officeDocument/2006/relationships/image" Target="media/image520.wmf"/><Relationship Id="rId1015" Type="http://schemas.openxmlformats.org/officeDocument/2006/relationships/image" Target="media/image540.wmf"/><Relationship Id="rId1057" Type="http://schemas.openxmlformats.org/officeDocument/2006/relationships/oleObject" Target="embeddings/oleObject481.bin"/><Relationship Id="rId1222" Type="http://schemas.openxmlformats.org/officeDocument/2006/relationships/oleObject" Target="embeddings/oleObject560.bin"/><Relationship Id="rId427" Type="http://schemas.openxmlformats.org/officeDocument/2006/relationships/oleObject" Target="embeddings/oleObject179.bin"/><Relationship Id="rId469" Type="http://schemas.openxmlformats.org/officeDocument/2006/relationships/image" Target="media/image255.wmf"/><Relationship Id="rId634" Type="http://schemas.openxmlformats.org/officeDocument/2006/relationships/oleObject" Target="embeddings/oleObject273.bin"/><Relationship Id="rId676" Type="http://schemas.openxmlformats.org/officeDocument/2006/relationships/oleObject" Target="embeddings/oleObject296.bin"/><Relationship Id="rId841" Type="http://schemas.openxmlformats.org/officeDocument/2006/relationships/image" Target="media/image445.wmf"/><Relationship Id="rId883" Type="http://schemas.openxmlformats.org/officeDocument/2006/relationships/image" Target="media/image469.wmf"/><Relationship Id="rId1099" Type="http://schemas.openxmlformats.org/officeDocument/2006/relationships/image" Target="media/image584.wmf"/><Relationship Id="rId26" Type="http://schemas.openxmlformats.org/officeDocument/2006/relationships/oleObject" Target="embeddings/oleObject8.bin"/><Relationship Id="rId231" Type="http://schemas.openxmlformats.org/officeDocument/2006/relationships/oleObject" Target="embeddings/oleObject89.bin"/><Relationship Id="rId273" Type="http://schemas.openxmlformats.org/officeDocument/2006/relationships/image" Target="media/image146.wmf"/><Relationship Id="rId329" Type="http://schemas.openxmlformats.org/officeDocument/2006/relationships/image" Target="media/image175.wmf"/><Relationship Id="rId480" Type="http://schemas.openxmlformats.org/officeDocument/2006/relationships/image" Target="media/image266.wmf"/><Relationship Id="rId536" Type="http://schemas.openxmlformats.org/officeDocument/2006/relationships/image" Target="media/image296.wmf"/><Relationship Id="rId701" Type="http://schemas.openxmlformats.org/officeDocument/2006/relationships/oleObject" Target="embeddings/oleObject308.bin"/><Relationship Id="rId939" Type="http://schemas.openxmlformats.org/officeDocument/2006/relationships/image" Target="media/image497.wmf"/><Relationship Id="rId1124" Type="http://schemas.openxmlformats.org/officeDocument/2006/relationships/image" Target="media/image595.wmf"/><Relationship Id="rId1166" Type="http://schemas.openxmlformats.org/officeDocument/2006/relationships/image" Target="media/image614.wmf"/><Relationship Id="rId68" Type="http://schemas.openxmlformats.org/officeDocument/2006/relationships/image" Target="media/image33.wmf"/><Relationship Id="rId133" Type="http://schemas.openxmlformats.org/officeDocument/2006/relationships/image" Target="media/image67.png"/><Relationship Id="rId175" Type="http://schemas.openxmlformats.org/officeDocument/2006/relationships/image" Target="media/image97.wmf"/><Relationship Id="rId340" Type="http://schemas.openxmlformats.org/officeDocument/2006/relationships/oleObject" Target="embeddings/oleObject142.bin"/><Relationship Id="rId578" Type="http://schemas.openxmlformats.org/officeDocument/2006/relationships/oleObject" Target="embeddings/oleObject244.bin"/><Relationship Id="rId743" Type="http://schemas.openxmlformats.org/officeDocument/2006/relationships/image" Target="media/image397.wmf"/><Relationship Id="rId785" Type="http://schemas.openxmlformats.org/officeDocument/2006/relationships/oleObject" Target="embeddings/oleObject351.bin"/><Relationship Id="rId950" Type="http://schemas.openxmlformats.org/officeDocument/2006/relationships/oleObject" Target="embeddings/oleObject431.bin"/><Relationship Id="rId992" Type="http://schemas.openxmlformats.org/officeDocument/2006/relationships/image" Target="media/image526.wmf"/><Relationship Id="rId1026" Type="http://schemas.openxmlformats.org/officeDocument/2006/relationships/oleObject" Target="embeddings/oleObject464.bin"/><Relationship Id="rId200" Type="http://schemas.openxmlformats.org/officeDocument/2006/relationships/oleObject" Target="embeddings/oleObject73.bin"/><Relationship Id="rId382" Type="http://schemas.openxmlformats.org/officeDocument/2006/relationships/image" Target="media/image202.wmf"/><Relationship Id="rId438" Type="http://schemas.openxmlformats.org/officeDocument/2006/relationships/oleObject" Target="embeddings/oleObject185.bin"/><Relationship Id="rId603" Type="http://schemas.openxmlformats.org/officeDocument/2006/relationships/oleObject" Target="embeddings/oleObject258.bin"/><Relationship Id="rId645" Type="http://schemas.openxmlformats.org/officeDocument/2006/relationships/image" Target="media/image349.wmf"/><Relationship Id="rId687" Type="http://schemas.openxmlformats.org/officeDocument/2006/relationships/oleObject" Target="embeddings/oleObject302.bin"/><Relationship Id="rId810" Type="http://schemas.openxmlformats.org/officeDocument/2006/relationships/image" Target="media/image428.wmf"/><Relationship Id="rId852" Type="http://schemas.openxmlformats.org/officeDocument/2006/relationships/oleObject" Target="embeddings/oleObject384.bin"/><Relationship Id="rId908" Type="http://schemas.openxmlformats.org/officeDocument/2006/relationships/image" Target="media/image482.wmf"/><Relationship Id="rId1068" Type="http://schemas.openxmlformats.org/officeDocument/2006/relationships/oleObject" Target="embeddings/oleObject486.bin"/><Relationship Id="rId1233" Type="http://schemas.openxmlformats.org/officeDocument/2006/relationships/image" Target="media/image650.wmf"/><Relationship Id="rId242" Type="http://schemas.openxmlformats.org/officeDocument/2006/relationships/oleObject" Target="embeddings/oleObject95.bin"/><Relationship Id="rId284" Type="http://schemas.openxmlformats.org/officeDocument/2006/relationships/image" Target="media/image153.wmf"/><Relationship Id="rId491" Type="http://schemas.openxmlformats.org/officeDocument/2006/relationships/oleObject" Target="embeddings/oleObject201.bin"/><Relationship Id="rId505" Type="http://schemas.openxmlformats.org/officeDocument/2006/relationships/oleObject" Target="embeddings/oleObject208.bin"/><Relationship Id="rId712" Type="http://schemas.openxmlformats.org/officeDocument/2006/relationships/oleObject" Target="embeddings/oleObject313.bin"/><Relationship Id="rId894" Type="http://schemas.openxmlformats.org/officeDocument/2006/relationships/oleObject" Target="embeddings/oleObject401.bin"/><Relationship Id="rId1135" Type="http://schemas.openxmlformats.org/officeDocument/2006/relationships/oleObject" Target="embeddings/oleObject517.bin"/><Relationship Id="rId1177" Type="http://schemas.openxmlformats.org/officeDocument/2006/relationships/oleObject" Target="embeddings/oleObject540.bin"/><Relationship Id="rId37" Type="http://schemas.openxmlformats.org/officeDocument/2006/relationships/image" Target="media/image16.wmf"/><Relationship Id="rId79" Type="http://schemas.openxmlformats.org/officeDocument/2006/relationships/oleObject" Target="embeddings/oleObject29.bin"/><Relationship Id="rId102" Type="http://schemas.openxmlformats.org/officeDocument/2006/relationships/oleObject" Target="embeddings/oleObject38.bin"/><Relationship Id="rId144" Type="http://schemas.openxmlformats.org/officeDocument/2006/relationships/image" Target="media/image73.wmf"/><Relationship Id="rId547" Type="http://schemas.openxmlformats.org/officeDocument/2006/relationships/image" Target="media/image301.wmf"/><Relationship Id="rId589" Type="http://schemas.openxmlformats.org/officeDocument/2006/relationships/image" Target="media/image320.wmf"/><Relationship Id="rId754" Type="http://schemas.openxmlformats.org/officeDocument/2006/relationships/oleObject" Target="embeddings/oleObject334.bin"/><Relationship Id="rId796" Type="http://schemas.openxmlformats.org/officeDocument/2006/relationships/image" Target="media/image421.wmf"/><Relationship Id="rId961" Type="http://schemas.openxmlformats.org/officeDocument/2006/relationships/image" Target="media/image507.wmf"/><Relationship Id="rId1202" Type="http://schemas.openxmlformats.org/officeDocument/2006/relationships/oleObject" Target="embeddings/oleObject552.bin"/><Relationship Id="rId90" Type="http://schemas.openxmlformats.org/officeDocument/2006/relationships/oleObject" Target="embeddings/oleObject33.bin"/><Relationship Id="rId186" Type="http://schemas.openxmlformats.org/officeDocument/2006/relationships/image" Target="media/image103.wmf"/><Relationship Id="rId351" Type="http://schemas.openxmlformats.org/officeDocument/2006/relationships/image" Target="media/image186.wmf"/><Relationship Id="rId393" Type="http://schemas.openxmlformats.org/officeDocument/2006/relationships/image" Target="media/image206.wmf"/><Relationship Id="rId407" Type="http://schemas.openxmlformats.org/officeDocument/2006/relationships/image" Target="media/image218.wmf"/><Relationship Id="rId449" Type="http://schemas.openxmlformats.org/officeDocument/2006/relationships/image" Target="media/image241.wmf"/><Relationship Id="rId614" Type="http://schemas.openxmlformats.org/officeDocument/2006/relationships/image" Target="media/image333.wmf"/><Relationship Id="rId656" Type="http://schemas.openxmlformats.org/officeDocument/2006/relationships/oleObject" Target="embeddings/oleObject285.bin"/><Relationship Id="rId821" Type="http://schemas.openxmlformats.org/officeDocument/2006/relationships/oleObject" Target="embeddings/oleObject370.bin"/><Relationship Id="rId863" Type="http://schemas.openxmlformats.org/officeDocument/2006/relationships/image" Target="media/image456.wmf"/><Relationship Id="rId1037" Type="http://schemas.openxmlformats.org/officeDocument/2006/relationships/image" Target="media/image550.wmf"/><Relationship Id="rId1079" Type="http://schemas.openxmlformats.org/officeDocument/2006/relationships/image" Target="media/image572.wmf"/><Relationship Id="rId1244" Type="http://schemas.openxmlformats.org/officeDocument/2006/relationships/oleObject" Target="embeddings/oleObject571.bin"/><Relationship Id="rId211" Type="http://schemas.openxmlformats.org/officeDocument/2006/relationships/oleObject" Target="embeddings/oleObject80.bin"/><Relationship Id="rId253" Type="http://schemas.openxmlformats.org/officeDocument/2006/relationships/oleObject" Target="embeddings/oleObject99.bin"/><Relationship Id="rId295" Type="http://schemas.openxmlformats.org/officeDocument/2006/relationships/oleObject" Target="embeddings/oleObject119.bin"/><Relationship Id="rId309" Type="http://schemas.openxmlformats.org/officeDocument/2006/relationships/oleObject" Target="embeddings/oleObject126.bin"/><Relationship Id="rId460" Type="http://schemas.openxmlformats.org/officeDocument/2006/relationships/oleObject" Target="embeddings/oleObject196.bin"/><Relationship Id="rId516" Type="http://schemas.openxmlformats.org/officeDocument/2006/relationships/image" Target="media/image285.wmf"/><Relationship Id="rId698" Type="http://schemas.openxmlformats.org/officeDocument/2006/relationships/image" Target="media/image374.wmf"/><Relationship Id="rId919" Type="http://schemas.openxmlformats.org/officeDocument/2006/relationships/image" Target="media/image487.wmf"/><Relationship Id="rId1090" Type="http://schemas.openxmlformats.org/officeDocument/2006/relationships/oleObject" Target="embeddings/oleObject493.bin"/><Relationship Id="rId1104" Type="http://schemas.openxmlformats.org/officeDocument/2006/relationships/image" Target="media/image585.wmf"/><Relationship Id="rId1146" Type="http://schemas.openxmlformats.org/officeDocument/2006/relationships/image" Target="media/image606.wmf"/><Relationship Id="rId48" Type="http://schemas.openxmlformats.org/officeDocument/2006/relationships/oleObject" Target="embeddings/oleObject18.bin"/><Relationship Id="rId113" Type="http://schemas.openxmlformats.org/officeDocument/2006/relationships/image" Target="media/image59.wmf"/><Relationship Id="rId320" Type="http://schemas.openxmlformats.org/officeDocument/2006/relationships/oleObject" Target="embeddings/oleObject132.bin"/><Relationship Id="rId558" Type="http://schemas.openxmlformats.org/officeDocument/2006/relationships/oleObject" Target="embeddings/oleObject234.bin"/><Relationship Id="rId723" Type="http://schemas.openxmlformats.org/officeDocument/2006/relationships/image" Target="media/image387.wmf"/><Relationship Id="rId765" Type="http://schemas.openxmlformats.org/officeDocument/2006/relationships/oleObject" Target="embeddings/oleObject340.bin"/><Relationship Id="rId930" Type="http://schemas.openxmlformats.org/officeDocument/2006/relationships/oleObject" Target="embeddings/oleObject420.bin"/><Relationship Id="rId972" Type="http://schemas.openxmlformats.org/officeDocument/2006/relationships/image" Target="media/image514.wmf"/><Relationship Id="rId1006" Type="http://schemas.openxmlformats.org/officeDocument/2006/relationships/oleObject" Target="embeddings/oleObject453.bin"/><Relationship Id="rId1188" Type="http://schemas.openxmlformats.org/officeDocument/2006/relationships/image" Target="media/image624.wmf"/><Relationship Id="rId155" Type="http://schemas.openxmlformats.org/officeDocument/2006/relationships/oleObject" Target="embeddings/oleObject59.bin"/><Relationship Id="rId197" Type="http://schemas.openxmlformats.org/officeDocument/2006/relationships/image" Target="media/image108.wmf"/><Relationship Id="rId362" Type="http://schemas.openxmlformats.org/officeDocument/2006/relationships/image" Target="media/image191.wmf"/><Relationship Id="rId418" Type="http://schemas.openxmlformats.org/officeDocument/2006/relationships/oleObject" Target="embeddings/oleObject177.bin"/><Relationship Id="rId625" Type="http://schemas.openxmlformats.org/officeDocument/2006/relationships/oleObject" Target="embeddings/oleObject269.bin"/><Relationship Id="rId832" Type="http://schemas.openxmlformats.org/officeDocument/2006/relationships/oleObject" Target="embeddings/oleObject376.bin"/><Relationship Id="rId1048" Type="http://schemas.openxmlformats.org/officeDocument/2006/relationships/image" Target="media/image555.wmf"/><Relationship Id="rId1213" Type="http://schemas.openxmlformats.org/officeDocument/2006/relationships/image" Target="media/image640.wmf"/><Relationship Id="rId222" Type="http://schemas.openxmlformats.org/officeDocument/2006/relationships/image" Target="media/image118.wmf"/><Relationship Id="rId264" Type="http://schemas.openxmlformats.org/officeDocument/2006/relationships/oleObject" Target="embeddings/oleObject105.bin"/><Relationship Id="rId471" Type="http://schemas.openxmlformats.org/officeDocument/2006/relationships/image" Target="media/image257.wmf"/><Relationship Id="rId667" Type="http://schemas.openxmlformats.org/officeDocument/2006/relationships/image" Target="media/image359.wmf"/><Relationship Id="rId874" Type="http://schemas.openxmlformats.org/officeDocument/2006/relationships/image" Target="media/image461.wmf"/><Relationship Id="rId1115" Type="http://schemas.openxmlformats.org/officeDocument/2006/relationships/oleObject" Target="embeddings/oleObject507.bin"/><Relationship Id="rId17" Type="http://schemas.openxmlformats.org/officeDocument/2006/relationships/image" Target="media/image5.wmf"/><Relationship Id="rId59" Type="http://schemas.openxmlformats.org/officeDocument/2006/relationships/image" Target="media/image27.wmf"/><Relationship Id="rId124" Type="http://schemas.openxmlformats.org/officeDocument/2006/relationships/oleObject" Target="embeddings/oleObject48.bin"/><Relationship Id="rId527" Type="http://schemas.openxmlformats.org/officeDocument/2006/relationships/image" Target="media/image292.wmf"/><Relationship Id="rId569" Type="http://schemas.openxmlformats.org/officeDocument/2006/relationships/image" Target="media/image312.wmf"/><Relationship Id="rId734" Type="http://schemas.openxmlformats.org/officeDocument/2006/relationships/oleObject" Target="embeddings/oleObject324.bin"/><Relationship Id="rId776" Type="http://schemas.openxmlformats.org/officeDocument/2006/relationships/oleObject" Target="embeddings/oleObject346.bin"/><Relationship Id="rId941" Type="http://schemas.openxmlformats.org/officeDocument/2006/relationships/oleObject" Target="embeddings/oleObject426.bin"/><Relationship Id="rId983" Type="http://schemas.openxmlformats.org/officeDocument/2006/relationships/image" Target="media/image521.wmf"/><Relationship Id="rId1157" Type="http://schemas.openxmlformats.org/officeDocument/2006/relationships/oleObject" Target="embeddings/oleObject529.bin"/><Relationship Id="rId1199" Type="http://schemas.openxmlformats.org/officeDocument/2006/relationships/image" Target="media/image631.wmf"/><Relationship Id="rId70" Type="http://schemas.openxmlformats.org/officeDocument/2006/relationships/image" Target="media/image35.wmf"/><Relationship Id="rId166" Type="http://schemas.openxmlformats.org/officeDocument/2006/relationships/image" Target="media/image89.wmf"/><Relationship Id="rId331" Type="http://schemas.openxmlformats.org/officeDocument/2006/relationships/image" Target="media/image176.wmf"/><Relationship Id="rId373" Type="http://schemas.openxmlformats.org/officeDocument/2006/relationships/oleObject" Target="embeddings/oleObject159.bin"/><Relationship Id="rId429" Type="http://schemas.openxmlformats.org/officeDocument/2006/relationships/oleObject" Target="embeddings/oleObject180.bin"/><Relationship Id="rId580" Type="http://schemas.openxmlformats.org/officeDocument/2006/relationships/oleObject" Target="embeddings/oleObject245.bin"/><Relationship Id="rId636" Type="http://schemas.openxmlformats.org/officeDocument/2006/relationships/oleObject" Target="embeddings/oleObject274.bin"/><Relationship Id="rId801" Type="http://schemas.openxmlformats.org/officeDocument/2006/relationships/oleObject" Target="embeddings/oleObject360.bin"/><Relationship Id="rId1017" Type="http://schemas.openxmlformats.org/officeDocument/2006/relationships/image" Target="media/image541.wmf"/><Relationship Id="rId1059" Type="http://schemas.openxmlformats.org/officeDocument/2006/relationships/image" Target="media/image559.wmf"/><Relationship Id="rId1224" Type="http://schemas.openxmlformats.org/officeDocument/2006/relationships/oleObject" Target="embeddings/oleObject561.bin"/><Relationship Id="rId1" Type="http://schemas.openxmlformats.org/officeDocument/2006/relationships/customXml" Target="../customXml/item1.xml"/><Relationship Id="rId233" Type="http://schemas.openxmlformats.org/officeDocument/2006/relationships/oleObject" Target="embeddings/oleObject90.bin"/><Relationship Id="rId440" Type="http://schemas.openxmlformats.org/officeDocument/2006/relationships/oleObject" Target="embeddings/oleObject186.bin"/><Relationship Id="rId678" Type="http://schemas.openxmlformats.org/officeDocument/2006/relationships/oleObject" Target="embeddings/oleObject297.bin"/><Relationship Id="rId843" Type="http://schemas.openxmlformats.org/officeDocument/2006/relationships/image" Target="media/image446.wmf"/><Relationship Id="rId885" Type="http://schemas.openxmlformats.org/officeDocument/2006/relationships/image" Target="media/image471.wmf"/><Relationship Id="rId1070" Type="http://schemas.openxmlformats.org/officeDocument/2006/relationships/image" Target="media/image566.wmf"/><Relationship Id="rId1126" Type="http://schemas.openxmlformats.org/officeDocument/2006/relationships/image" Target="media/image596.wmf"/><Relationship Id="rId28" Type="http://schemas.openxmlformats.org/officeDocument/2006/relationships/oleObject" Target="embeddings/oleObject9.bin"/><Relationship Id="rId275" Type="http://schemas.openxmlformats.org/officeDocument/2006/relationships/image" Target="media/image148.wmf"/><Relationship Id="rId300" Type="http://schemas.openxmlformats.org/officeDocument/2006/relationships/image" Target="media/image161.wmf"/><Relationship Id="rId482" Type="http://schemas.openxmlformats.org/officeDocument/2006/relationships/image" Target="media/image268.wmf"/><Relationship Id="rId538" Type="http://schemas.openxmlformats.org/officeDocument/2006/relationships/oleObject" Target="embeddings/oleObject224.bin"/><Relationship Id="rId703" Type="http://schemas.openxmlformats.org/officeDocument/2006/relationships/image" Target="media/image377.wmf"/><Relationship Id="rId745" Type="http://schemas.openxmlformats.org/officeDocument/2006/relationships/image" Target="media/image398.wmf"/><Relationship Id="rId910" Type="http://schemas.openxmlformats.org/officeDocument/2006/relationships/oleObject" Target="embeddings/oleObject410.bin"/><Relationship Id="rId952" Type="http://schemas.openxmlformats.org/officeDocument/2006/relationships/oleObject" Target="embeddings/oleObject432.bin"/><Relationship Id="rId1168" Type="http://schemas.openxmlformats.org/officeDocument/2006/relationships/image" Target="media/image615.wmf"/><Relationship Id="rId81" Type="http://schemas.openxmlformats.org/officeDocument/2006/relationships/oleObject" Target="embeddings/oleObject30.bin"/><Relationship Id="rId135" Type="http://schemas.openxmlformats.org/officeDocument/2006/relationships/chart" Target="charts/chart1.xml"/><Relationship Id="rId177" Type="http://schemas.openxmlformats.org/officeDocument/2006/relationships/oleObject" Target="embeddings/oleObject61.bin"/><Relationship Id="rId342" Type="http://schemas.openxmlformats.org/officeDocument/2006/relationships/oleObject" Target="embeddings/oleObject143.bin"/><Relationship Id="rId384" Type="http://schemas.openxmlformats.org/officeDocument/2006/relationships/oleObject" Target="embeddings/oleObject164.bin"/><Relationship Id="rId591" Type="http://schemas.openxmlformats.org/officeDocument/2006/relationships/image" Target="media/image321.wmf"/><Relationship Id="rId605" Type="http://schemas.openxmlformats.org/officeDocument/2006/relationships/image" Target="media/image329.wmf"/><Relationship Id="rId787" Type="http://schemas.openxmlformats.org/officeDocument/2006/relationships/oleObject" Target="embeddings/oleObject352.bin"/><Relationship Id="rId812" Type="http://schemas.openxmlformats.org/officeDocument/2006/relationships/image" Target="media/image429.wmf"/><Relationship Id="rId994" Type="http://schemas.openxmlformats.org/officeDocument/2006/relationships/image" Target="media/image528.wmf"/><Relationship Id="rId1028" Type="http://schemas.openxmlformats.org/officeDocument/2006/relationships/oleObject" Target="embeddings/oleObject465.bin"/><Relationship Id="rId1235" Type="http://schemas.openxmlformats.org/officeDocument/2006/relationships/image" Target="media/image651.wmf"/><Relationship Id="rId202" Type="http://schemas.openxmlformats.org/officeDocument/2006/relationships/oleObject" Target="embeddings/oleObject74.bin"/><Relationship Id="rId244" Type="http://schemas.openxmlformats.org/officeDocument/2006/relationships/image" Target="media/image130.wmf"/><Relationship Id="rId647" Type="http://schemas.openxmlformats.org/officeDocument/2006/relationships/image" Target="media/image350.wmf"/><Relationship Id="rId689" Type="http://schemas.openxmlformats.org/officeDocument/2006/relationships/oleObject" Target="embeddings/oleObject303.bin"/><Relationship Id="rId854" Type="http://schemas.openxmlformats.org/officeDocument/2006/relationships/oleObject" Target="embeddings/oleObject385.bin"/><Relationship Id="rId896" Type="http://schemas.openxmlformats.org/officeDocument/2006/relationships/oleObject" Target="embeddings/oleObject402.bin"/><Relationship Id="rId1081" Type="http://schemas.openxmlformats.org/officeDocument/2006/relationships/image" Target="media/image573.wmf"/><Relationship Id="rId39" Type="http://schemas.openxmlformats.org/officeDocument/2006/relationships/image" Target="media/image17.wmf"/><Relationship Id="rId286" Type="http://schemas.openxmlformats.org/officeDocument/2006/relationships/image" Target="media/image154.wmf"/><Relationship Id="rId451" Type="http://schemas.openxmlformats.org/officeDocument/2006/relationships/image" Target="media/image242.wmf"/><Relationship Id="rId493" Type="http://schemas.openxmlformats.org/officeDocument/2006/relationships/oleObject" Target="embeddings/oleObject202.bin"/><Relationship Id="rId507" Type="http://schemas.openxmlformats.org/officeDocument/2006/relationships/oleObject" Target="embeddings/oleObject209.bin"/><Relationship Id="rId549" Type="http://schemas.openxmlformats.org/officeDocument/2006/relationships/image" Target="media/image302.wmf"/><Relationship Id="rId714" Type="http://schemas.openxmlformats.org/officeDocument/2006/relationships/oleObject" Target="embeddings/oleObject314.bin"/><Relationship Id="rId756" Type="http://schemas.openxmlformats.org/officeDocument/2006/relationships/oleObject" Target="embeddings/oleObject335.bin"/><Relationship Id="rId921" Type="http://schemas.openxmlformats.org/officeDocument/2006/relationships/image" Target="media/image488.wmf"/><Relationship Id="rId1137" Type="http://schemas.openxmlformats.org/officeDocument/2006/relationships/oleObject" Target="embeddings/oleObject518.bin"/><Relationship Id="rId1179" Type="http://schemas.openxmlformats.org/officeDocument/2006/relationships/image" Target="media/image620.wmf"/><Relationship Id="rId50" Type="http://schemas.openxmlformats.org/officeDocument/2006/relationships/oleObject" Target="embeddings/oleObject19.bin"/><Relationship Id="rId104" Type="http://schemas.openxmlformats.org/officeDocument/2006/relationships/oleObject" Target="embeddings/oleObject39.bin"/><Relationship Id="rId146" Type="http://schemas.openxmlformats.org/officeDocument/2006/relationships/image" Target="media/image74.wmf"/><Relationship Id="rId188" Type="http://schemas.openxmlformats.org/officeDocument/2006/relationships/image" Target="media/image104.wmf"/><Relationship Id="rId311" Type="http://schemas.openxmlformats.org/officeDocument/2006/relationships/oleObject" Target="embeddings/oleObject127.bin"/><Relationship Id="rId353" Type="http://schemas.openxmlformats.org/officeDocument/2006/relationships/image" Target="media/image187.wmf"/><Relationship Id="rId395" Type="http://schemas.openxmlformats.org/officeDocument/2006/relationships/image" Target="media/image208.wmf"/><Relationship Id="rId409" Type="http://schemas.openxmlformats.org/officeDocument/2006/relationships/image" Target="media/image219.wmf"/><Relationship Id="rId560" Type="http://schemas.openxmlformats.org/officeDocument/2006/relationships/oleObject" Target="embeddings/oleObject235.bin"/><Relationship Id="rId798" Type="http://schemas.openxmlformats.org/officeDocument/2006/relationships/image" Target="media/image422.wmf"/><Relationship Id="rId963" Type="http://schemas.openxmlformats.org/officeDocument/2006/relationships/image" Target="media/image508.wmf"/><Relationship Id="rId1039" Type="http://schemas.openxmlformats.org/officeDocument/2006/relationships/image" Target="media/image551.wmf"/><Relationship Id="rId1190" Type="http://schemas.openxmlformats.org/officeDocument/2006/relationships/image" Target="media/image625.wmf"/><Relationship Id="rId1204" Type="http://schemas.openxmlformats.org/officeDocument/2006/relationships/oleObject" Target="embeddings/oleObject553.bin"/><Relationship Id="rId1246" Type="http://schemas.openxmlformats.org/officeDocument/2006/relationships/oleObject" Target="embeddings/oleObject572.bin"/><Relationship Id="rId92" Type="http://schemas.openxmlformats.org/officeDocument/2006/relationships/oleObject" Target="embeddings/oleObject34.bin"/><Relationship Id="rId213" Type="http://schemas.openxmlformats.org/officeDocument/2006/relationships/oleObject" Target="embeddings/oleObject81.bin"/><Relationship Id="rId420" Type="http://schemas.openxmlformats.org/officeDocument/2006/relationships/oleObject" Target="embeddings/oleObject178.bin"/><Relationship Id="rId616" Type="http://schemas.openxmlformats.org/officeDocument/2006/relationships/image" Target="media/image334.wmf"/><Relationship Id="rId658" Type="http://schemas.openxmlformats.org/officeDocument/2006/relationships/oleObject" Target="embeddings/oleObject286.bin"/><Relationship Id="rId823" Type="http://schemas.openxmlformats.org/officeDocument/2006/relationships/oleObject" Target="embeddings/oleObject371.bin"/><Relationship Id="rId865" Type="http://schemas.openxmlformats.org/officeDocument/2006/relationships/image" Target="media/image457.wmf"/><Relationship Id="rId1050" Type="http://schemas.openxmlformats.org/officeDocument/2006/relationships/image" Target="media/image556.wmf"/><Relationship Id="rId255" Type="http://schemas.openxmlformats.org/officeDocument/2006/relationships/oleObject" Target="embeddings/oleObject100.bin"/><Relationship Id="rId297" Type="http://schemas.openxmlformats.org/officeDocument/2006/relationships/oleObject" Target="embeddings/oleObject120.bin"/><Relationship Id="rId462" Type="http://schemas.openxmlformats.org/officeDocument/2006/relationships/image" Target="media/image248.wmf"/><Relationship Id="rId518" Type="http://schemas.openxmlformats.org/officeDocument/2006/relationships/image" Target="media/image286.wmf"/><Relationship Id="rId725" Type="http://schemas.openxmlformats.org/officeDocument/2006/relationships/image" Target="media/image388.wmf"/><Relationship Id="rId932" Type="http://schemas.openxmlformats.org/officeDocument/2006/relationships/oleObject" Target="embeddings/oleObject421.bin"/><Relationship Id="rId1092" Type="http://schemas.openxmlformats.org/officeDocument/2006/relationships/oleObject" Target="embeddings/oleObject494.bin"/><Relationship Id="rId1106" Type="http://schemas.openxmlformats.org/officeDocument/2006/relationships/image" Target="media/image586.wmf"/><Relationship Id="rId1148" Type="http://schemas.openxmlformats.org/officeDocument/2006/relationships/image" Target="media/image607.wmf"/><Relationship Id="rId115" Type="http://schemas.openxmlformats.org/officeDocument/2006/relationships/image" Target="media/image60.wmf"/><Relationship Id="rId157" Type="http://schemas.openxmlformats.org/officeDocument/2006/relationships/image" Target="media/image80.wmf"/><Relationship Id="rId322" Type="http://schemas.openxmlformats.org/officeDocument/2006/relationships/oleObject" Target="embeddings/oleObject133.bin"/><Relationship Id="rId364" Type="http://schemas.openxmlformats.org/officeDocument/2006/relationships/image" Target="media/image192.wmf"/><Relationship Id="rId767" Type="http://schemas.openxmlformats.org/officeDocument/2006/relationships/oleObject" Target="embeddings/oleObject341.bin"/><Relationship Id="rId974" Type="http://schemas.openxmlformats.org/officeDocument/2006/relationships/image" Target="media/image516.wmf"/><Relationship Id="rId1008" Type="http://schemas.openxmlformats.org/officeDocument/2006/relationships/oleObject" Target="embeddings/oleObject454.bin"/><Relationship Id="rId1215" Type="http://schemas.openxmlformats.org/officeDocument/2006/relationships/image" Target="media/image641.wmf"/><Relationship Id="rId61" Type="http://schemas.openxmlformats.org/officeDocument/2006/relationships/image" Target="media/image28.wmf"/><Relationship Id="rId199" Type="http://schemas.openxmlformats.org/officeDocument/2006/relationships/image" Target="media/image109.wmf"/><Relationship Id="rId571" Type="http://schemas.openxmlformats.org/officeDocument/2006/relationships/image" Target="media/image313.wmf"/><Relationship Id="rId627" Type="http://schemas.openxmlformats.org/officeDocument/2006/relationships/oleObject" Target="embeddings/oleObject270.bin"/><Relationship Id="rId669" Type="http://schemas.openxmlformats.org/officeDocument/2006/relationships/image" Target="media/image360.wmf"/><Relationship Id="rId834" Type="http://schemas.openxmlformats.org/officeDocument/2006/relationships/oleObject" Target="embeddings/oleObject378.bin"/><Relationship Id="rId876" Type="http://schemas.openxmlformats.org/officeDocument/2006/relationships/image" Target="media/image462.wmf"/><Relationship Id="rId19" Type="http://schemas.openxmlformats.org/officeDocument/2006/relationships/image" Target="media/image6.wmf"/><Relationship Id="rId224" Type="http://schemas.openxmlformats.org/officeDocument/2006/relationships/oleObject" Target="embeddings/oleObject87.bin"/><Relationship Id="rId266" Type="http://schemas.openxmlformats.org/officeDocument/2006/relationships/oleObject" Target="embeddings/oleObject106.bin"/><Relationship Id="rId431" Type="http://schemas.openxmlformats.org/officeDocument/2006/relationships/oleObject" Target="embeddings/oleObject181.bin"/><Relationship Id="rId473" Type="http://schemas.openxmlformats.org/officeDocument/2006/relationships/image" Target="media/image259.wmf"/><Relationship Id="rId529" Type="http://schemas.openxmlformats.org/officeDocument/2006/relationships/image" Target="media/image293.wmf"/><Relationship Id="rId680" Type="http://schemas.openxmlformats.org/officeDocument/2006/relationships/oleObject" Target="embeddings/oleObject298.bin"/><Relationship Id="rId736" Type="http://schemas.openxmlformats.org/officeDocument/2006/relationships/oleObject" Target="embeddings/oleObject325.bin"/><Relationship Id="rId901" Type="http://schemas.openxmlformats.org/officeDocument/2006/relationships/oleObject" Target="embeddings/oleObject405.bin"/><Relationship Id="rId1061" Type="http://schemas.openxmlformats.org/officeDocument/2006/relationships/image" Target="media/image560.wmf"/><Relationship Id="rId1117" Type="http://schemas.openxmlformats.org/officeDocument/2006/relationships/oleObject" Target="embeddings/oleObject508.bin"/><Relationship Id="rId1159" Type="http://schemas.openxmlformats.org/officeDocument/2006/relationships/oleObject" Target="embeddings/oleObject531.bin"/><Relationship Id="rId30" Type="http://schemas.openxmlformats.org/officeDocument/2006/relationships/oleObject" Target="embeddings/oleObject10.bin"/><Relationship Id="rId126" Type="http://schemas.openxmlformats.org/officeDocument/2006/relationships/oleObject" Target="embeddings/oleObject49.bin"/><Relationship Id="rId168" Type="http://schemas.openxmlformats.org/officeDocument/2006/relationships/image" Target="media/image91.wmf"/><Relationship Id="rId333" Type="http://schemas.openxmlformats.org/officeDocument/2006/relationships/image" Target="media/image177.wmf"/><Relationship Id="rId540" Type="http://schemas.openxmlformats.org/officeDocument/2006/relationships/oleObject" Target="embeddings/oleObject225.bin"/><Relationship Id="rId778" Type="http://schemas.openxmlformats.org/officeDocument/2006/relationships/image" Target="media/image413.wmf"/><Relationship Id="rId943" Type="http://schemas.openxmlformats.org/officeDocument/2006/relationships/oleObject" Target="embeddings/oleObject427.bin"/><Relationship Id="rId985" Type="http://schemas.openxmlformats.org/officeDocument/2006/relationships/image" Target="media/image522.wmf"/><Relationship Id="rId1019" Type="http://schemas.openxmlformats.org/officeDocument/2006/relationships/image" Target="media/image542.wmf"/><Relationship Id="rId1170" Type="http://schemas.openxmlformats.org/officeDocument/2006/relationships/image" Target="media/image616.wmf"/><Relationship Id="rId72" Type="http://schemas.openxmlformats.org/officeDocument/2006/relationships/image" Target="media/image37.wmf"/><Relationship Id="rId375" Type="http://schemas.openxmlformats.org/officeDocument/2006/relationships/oleObject" Target="embeddings/oleObject160.bin"/><Relationship Id="rId582" Type="http://schemas.openxmlformats.org/officeDocument/2006/relationships/oleObject" Target="embeddings/oleObject246.bin"/><Relationship Id="rId638" Type="http://schemas.openxmlformats.org/officeDocument/2006/relationships/oleObject" Target="embeddings/oleObject275.bin"/><Relationship Id="rId803" Type="http://schemas.openxmlformats.org/officeDocument/2006/relationships/oleObject" Target="embeddings/oleObject361.bin"/><Relationship Id="rId845" Type="http://schemas.openxmlformats.org/officeDocument/2006/relationships/image" Target="media/image447.wmf"/><Relationship Id="rId1030" Type="http://schemas.openxmlformats.org/officeDocument/2006/relationships/oleObject" Target="embeddings/oleObject466.bin"/><Relationship Id="rId1226" Type="http://schemas.openxmlformats.org/officeDocument/2006/relationships/oleObject" Target="embeddings/oleObject562.bin"/><Relationship Id="rId3" Type="http://schemas.openxmlformats.org/officeDocument/2006/relationships/styles" Target="styles.xml"/><Relationship Id="rId235" Type="http://schemas.openxmlformats.org/officeDocument/2006/relationships/oleObject" Target="embeddings/oleObject91.bin"/><Relationship Id="rId277" Type="http://schemas.openxmlformats.org/officeDocument/2006/relationships/oleObject" Target="embeddings/oleObject110.bin"/><Relationship Id="rId400" Type="http://schemas.openxmlformats.org/officeDocument/2006/relationships/image" Target="media/image213.wmf"/><Relationship Id="rId442" Type="http://schemas.openxmlformats.org/officeDocument/2006/relationships/oleObject" Target="embeddings/oleObject187.bin"/><Relationship Id="rId484" Type="http://schemas.openxmlformats.org/officeDocument/2006/relationships/image" Target="media/image269.wmf"/><Relationship Id="rId705" Type="http://schemas.openxmlformats.org/officeDocument/2006/relationships/image" Target="media/image378.wmf"/><Relationship Id="rId887" Type="http://schemas.openxmlformats.org/officeDocument/2006/relationships/oleObject" Target="embeddings/oleObject397.bin"/><Relationship Id="rId1072" Type="http://schemas.openxmlformats.org/officeDocument/2006/relationships/image" Target="media/image567.wmf"/><Relationship Id="rId1128" Type="http://schemas.openxmlformats.org/officeDocument/2006/relationships/image" Target="media/image597.wmf"/><Relationship Id="rId137" Type="http://schemas.openxmlformats.org/officeDocument/2006/relationships/oleObject" Target="embeddings/oleObject50.bin"/><Relationship Id="rId302" Type="http://schemas.openxmlformats.org/officeDocument/2006/relationships/image" Target="media/image162.wmf"/><Relationship Id="rId344" Type="http://schemas.openxmlformats.org/officeDocument/2006/relationships/oleObject" Target="embeddings/oleObject144.bin"/><Relationship Id="rId691" Type="http://schemas.openxmlformats.org/officeDocument/2006/relationships/oleObject" Target="embeddings/oleObject304.bin"/><Relationship Id="rId747" Type="http://schemas.openxmlformats.org/officeDocument/2006/relationships/image" Target="media/image399.wmf"/><Relationship Id="rId789" Type="http://schemas.openxmlformats.org/officeDocument/2006/relationships/oleObject" Target="embeddings/oleObject353.bin"/><Relationship Id="rId912" Type="http://schemas.openxmlformats.org/officeDocument/2006/relationships/oleObject" Target="embeddings/oleObject411.bin"/><Relationship Id="rId954" Type="http://schemas.openxmlformats.org/officeDocument/2006/relationships/oleObject" Target="embeddings/oleObject433.bin"/><Relationship Id="rId996" Type="http://schemas.openxmlformats.org/officeDocument/2006/relationships/image" Target="media/image530.wmf"/><Relationship Id="rId41" Type="http://schemas.openxmlformats.org/officeDocument/2006/relationships/image" Target="media/image18.wmf"/><Relationship Id="rId83" Type="http://schemas.openxmlformats.org/officeDocument/2006/relationships/image" Target="media/image44.wmf"/><Relationship Id="rId179" Type="http://schemas.openxmlformats.org/officeDocument/2006/relationships/oleObject" Target="embeddings/oleObject62.bin"/><Relationship Id="rId386" Type="http://schemas.openxmlformats.org/officeDocument/2006/relationships/oleObject" Target="embeddings/oleObject165.bin"/><Relationship Id="rId551" Type="http://schemas.openxmlformats.org/officeDocument/2006/relationships/image" Target="media/image303.wmf"/><Relationship Id="rId593" Type="http://schemas.openxmlformats.org/officeDocument/2006/relationships/image" Target="media/image322.wmf"/><Relationship Id="rId607" Type="http://schemas.openxmlformats.org/officeDocument/2006/relationships/oleObject" Target="embeddings/oleObject260.bin"/><Relationship Id="rId649" Type="http://schemas.openxmlformats.org/officeDocument/2006/relationships/image" Target="media/image351.wmf"/><Relationship Id="rId814" Type="http://schemas.openxmlformats.org/officeDocument/2006/relationships/image" Target="media/image430.wmf"/><Relationship Id="rId856" Type="http://schemas.openxmlformats.org/officeDocument/2006/relationships/oleObject" Target="embeddings/oleObject386.bin"/><Relationship Id="rId1181" Type="http://schemas.openxmlformats.org/officeDocument/2006/relationships/oleObject" Target="embeddings/oleObject543.bin"/><Relationship Id="rId1237" Type="http://schemas.openxmlformats.org/officeDocument/2006/relationships/image" Target="media/image652.wmf"/><Relationship Id="rId190" Type="http://schemas.openxmlformats.org/officeDocument/2006/relationships/image" Target="media/image105.wmf"/><Relationship Id="rId204" Type="http://schemas.openxmlformats.org/officeDocument/2006/relationships/oleObject" Target="embeddings/oleObject75.bin"/><Relationship Id="rId246" Type="http://schemas.openxmlformats.org/officeDocument/2006/relationships/image" Target="media/image131.wmf"/><Relationship Id="rId288" Type="http://schemas.openxmlformats.org/officeDocument/2006/relationships/image" Target="media/image155.wmf"/><Relationship Id="rId411" Type="http://schemas.openxmlformats.org/officeDocument/2006/relationships/image" Target="media/image220.wmf"/><Relationship Id="rId453" Type="http://schemas.openxmlformats.org/officeDocument/2006/relationships/image" Target="media/image243.wmf"/><Relationship Id="rId509" Type="http://schemas.openxmlformats.org/officeDocument/2006/relationships/oleObject" Target="embeddings/oleObject210.bin"/><Relationship Id="rId660" Type="http://schemas.openxmlformats.org/officeDocument/2006/relationships/oleObject" Target="embeddings/oleObject287.bin"/><Relationship Id="rId898" Type="http://schemas.openxmlformats.org/officeDocument/2006/relationships/image" Target="media/image477.wmf"/><Relationship Id="rId1041" Type="http://schemas.openxmlformats.org/officeDocument/2006/relationships/image" Target="media/image552.wmf"/><Relationship Id="rId1083" Type="http://schemas.openxmlformats.org/officeDocument/2006/relationships/image" Target="media/image574.wmf"/><Relationship Id="rId1139" Type="http://schemas.openxmlformats.org/officeDocument/2006/relationships/oleObject" Target="embeddings/oleObject519.bin"/><Relationship Id="rId106" Type="http://schemas.openxmlformats.org/officeDocument/2006/relationships/oleObject" Target="embeddings/oleObject40.bin"/><Relationship Id="rId313" Type="http://schemas.openxmlformats.org/officeDocument/2006/relationships/oleObject" Target="embeddings/oleObject128.bin"/><Relationship Id="rId495" Type="http://schemas.openxmlformats.org/officeDocument/2006/relationships/oleObject" Target="embeddings/oleObject203.bin"/><Relationship Id="rId716" Type="http://schemas.openxmlformats.org/officeDocument/2006/relationships/oleObject" Target="embeddings/oleObject315.bin"/><Relationship Id="rId758" Type="http://schemas.openxmlformats.org/officeDocument/2006/relationships/oleObject" Target="embeddings/oleObject336.bin"/><Relationship Id="rId923" Type="http://schemas.openxmlformats.org/officeDocument/2006/relationships/image" Target="media/image489.wmf"/><Relationship Id="rId965" Type="http://schemas.openxmlformats.org/officeDocument/2006/relationships/image" Target="media/image509.wmf"/><Relationship Id="rId1150" Type="http://schemas.openxmlformats.org/officeDocument/2006/relationships/image" Target="media/image608.wmf"/><Relationship Id="rId10" Type="http://schemas.openxmlformats.org/officeDocument/2006/relationships/header" Target="header2.xml"/><Relationship Id="rId52" Type="http://schemas.openxmlformats.org/officeDocument/2006/relationships/oleObject" Target="embeddings/oleObject20.bin"/><Relationship Id="rId94" Type="http://schemas.openxmlformats.org/officeDocument/2006/relationships/oleObject" Target="embeddings/oleObject35.bin"/><Relationship Id="rId148" Type="http://schemas.openxmlformats.org/officeDocument/2006/relationships/image" Target="media/image75.wmf"/><Relationship Id="rId355" Type="http://schemas.openxmlformats.org/officeDocument/2006/relationships/image" Target="media/image188.wmf"/><Relationship Id="rId397" Type="http://schemas.openxmlformats.org/officeDocument/2006/relationships/image" Target="media/image210.wmf"/><Relationship Id="rId520" Type="http://schemas.openxmlformats.org/officeDocument/2006/relationships/oleObject" Target="embeddings/oleObject215.bin"/><Relationship Id="rId562" Type="http://schemas.openxmlformats.org/officeDocument/2006/relationships/oleObject" Target="embeddings/oleObject236.bin"/><Relationship Id="rId618" Type="http://schemas.openxmlformats.org/officeDocument/2006/relationships/image" Target="media/image335.wmf"/><Relationship Id="rId825" Type="http://schemas.openxmlformats.org/officeDocument/2006/relationships/oleObject" Target="embeddings/oleObject372.bin"/><Relationship Id="rId1192" Type="http://schemas.openxmlformats.org/officeDocument/2006/relationships/image" Target="media/image626.wmf"/><Relationship Id="rId1206" Type="http://schemas.openxmlformats.org/officeDocument/2006/relationships/image" Target="media/image635.wmf"/><Relationship Id="rId1248" Type="http://schemas.openxmlformats.org/officeDocument/2006/relationships/oleObject" Target="embeddings/oleObject573.bin"/><Relationship Id="rId215" Type="http://schemas.openxmlformats.org/officeDocument/2006/relationships/oleObject" Target="embeddings/oleObject82.bin"/><Relationship Id="rId257" Type="http://schemas.openxmlformats.org/officeDocument/2006/relationships/image" Target="media/image138.wmf"/><Relationship Id="rId422" Type="http://schemas.openxmlformats.org/officeDocument/2006/relationships/image" Target="media/image226.wmf"/><Relationship Id="rId464" Type="http://schemas.openxmlformats.org/officeDocument/2006/relationships/image" Target="media/image250.wmf"/><Relationship Id="rId867" Type="http://schemas.openxmlformats.org/officeDocument/2006/relationships/oleObject" Target="embeddings/oleObject392.bin"/><Relationship Id="rId1010" Type="http://schemas.openxmlformats.org/officeDocument/2006/relationships/oleObject" Target="embeddings/oleObject455.bin"/><Relationship Id="rId1052" Type="http://schemas.openxmlformats.org/officeDocument/2006/relationships/image" Target="media/image557.wmf"/><Relationship Id="rId1094" Type="http://schemas.openxmlformats.org/officeDocument/2006/relationships/oleObject" Target="embeddings/oleObject495.bin"/><Relationship Id="rId1108" Type="http://schemas.openxmlformats.org/officeDocument/2006/relationships/image" Target="media/image587.wmf"/><Relationship Id="rId299" Type="http://schemas.openxmlformats.org/officeDocument/2006/relationships/oleObject" Target="embeddings/oleObject121.bin"/><Relationship Id="rId727" Type="http://schemas.openxmlformats.org/officeDocument/2006/relationships/image" Target="media/image389.wmf"/><Relationship Id="rId934" Type="http://schemas.openxmlformats.org/officeDocument/2006/relationships/oleObject" Target="embeddings/oleObject422.bin"/><Relationship Id="rId63" Type="http://schemas.openxmlformats.org/officeDocument/2006/relationships/image" Target="media/image29.wmf"/><Relationship Id="rId159" Type="http://schemas.openxmlformats.org/officeDocument/2006/relationships/image" Target="media/image82.wmf"/><Relationship Id="rId366" Type="http://schemas.openxmlformats.org/officeDocument/2006/relationships/image" Target="media/image193.wmf"/><Relationship Id="rId573" Type="http://schemas.openxmlformats.org/officeDocument/2006/relationships/image" Target="media/image314.wmf"/><Relationship Id="rId780" Type="http://schemas.openxmlformats.org/officeDocument/2006/relationships/image" Target="media/image414.wmf"/><Relationship Id="rId1217" Type="http://schemas.openxmlformats.org/officeDocument/2006/relationships/image" Target="media/image642.wmf"/><Relationship Id="rId226" Type="http://schemas.openxmlformats.org/officeDocument/2006/relationships/image" Target="media/image121.wmf"/><Relationship Id="rId433" Type="http://schemas.openxmlformats.org/officeDocument/2006/relationships/oleObject" Target="embeddings/oleObject182.bin"/><Relationship Id="rId878" Type="http://schemas.openxmlformats.org/officeDocument/2006/relationships/image" Target="media/image464.wmf"/><Relationship Id="rId1063" Type="http://schemas.openxmlformats.org/officeDocument/2006/relationships/image" Target="media/image561.wmf"/><Relationship Id="rId640" Type="http://schemas.openxmlformats.org/officeDocument/2006/relationships/oleObject" Target="embeddings/oleObject276.bin"/><Relationship Id="rId738" Type="http://schemas.openxmlformats.org/officeDocument/2006/relationships/oleObject" Target="embeddings/oleObject326.bin"/><Relationship Id="rId945" Type="http://schemas.openxmlformats.org/officeDocument/2006/relationships/oleObject" Target="embeddings/oleObject428.bin"/><Relationship Id="rId74" Type="http://schemas.openxmlformats.org/officeDocument/2006/relationships/image" Target="media/image39.wmf"/><Relationship Id="rId377" Type="http://schemas.openxmlformats.org/officeDocument/2006/relationships/image" Target="media/image199.wmf"/><Relationship Id="rId500" Type="http://schemas.openxmlformats.org/officeDocument/2006/relationships/image" Target="media/image277.wmf"/><Relationship Id="rId584" Type="http://schemas.openxmlformats.org/officeDocument/2006/relationships/oleObject" Target="embeddings/oleObject248.bin"/><Relationship Id="rId805" Type="http://schemas.openxmlformats.org/officeDocument/2006/relationships/oleObject" Target="embeddings/oleObject362.bin"/><Relationship Id="rId1130" Type="http://schemas.openxmlformats.org/officeDocument/2006/relationships/image" Target="media/image598.wmf"/><Relationship Id="rId1228" Type="http://schemas.openxmlformats.org/officeDocument/2006/relationships/oleObject" Target="embeddings/oleObject563.bin"/><Relationship Id="rId5" Type="http://schemas.openxmlformats.org/officeDocument/2006/relationships/webSettings" Target="webSettings.xml"/><Relationship Id="rId237" Type="http://schemas.openxmlformats.org/officeDocument/2006/relationships/oleObject" Target="embeddings/oleObject92.bin"/><Relationship Id="rId791" Type="http://schemas.openxmlformats.org/officeDocument/2006/relationships/image" Target="media/image419.wmf"/><Relationship Id="rId889" Type="http://schemas.openxmlformats.org/officeDocument/2006/relationships/oleObject" Target="embeddings/oleObject398.bin"/><Relationship Id="rId1074" Type="http://schemas.openxmlformats.org/officeDocument/2006/relationships/image" Target="media/image569.wmf"/><Relationship Id="rId444" Type="http://schemas.openxmlformats.org/officeDocument/2006/relationships/oleObject" Target="embeddings/oleObject188.bin"/><Relationship Id="rId651" Type="http://schemas.openxmlformats.org/officeDocument/2006/relationships/image" Target="media/image352.wmf"/><Relationship Id="rId749" Type="http://schemas.openxmlformats.org/officeDocument/2006/relationships/image" Target="media/image400.wmf"/><Relationship Id="rId290" Type="http://schemas.openxmlformats.org/officeDocument/2006/relationships/image" Target="media/image156.wmf"/><Relationship Id="rId304" Type="http://schemas.openxmlformats.org/officeDocument/2006/relationships/image" Target="media/image163.wmf"/><Relationship Id="rId388" Type="http://schemas.openxmlformats.org/officeDocument/2006/relationships/oleObject" Target="embeddings/oleObject166.bin"/><Relationship Id="rId511" Type="http://schemas.openxmlformats.org/officeDocument/2006/relationships/oleObject" Target="embeddings/oleObject211.bin"/><Relationship Id="rId609" Type="http://schemas.openxmlformats.org/officeDocument/2006/relationships/oleObject" Target="embeddings/oleObject261.bin"/><Relationship Id="rId956" Type="http://schemas.openxmlformats.org/officeDocument/2006/relationships/oleObject" Target="embeddings/oleObject434.bin"/><Relationship Id="rId1141" Type="http://schemas.openxmlformats.org/officeDocument/2006/relationships/oleObject" Target="embeddings/oleObject520.bin"/><Relationship Id="rId1239" Type="http://schemas.openxmlformats.org/officeDocument/2006/relationships/image" Target="media/image653.wmf"/><Relationship Id="rId85" Type="http://schemas.openxmlformats.org/officeDocument/2006/relationships/image" Target="media/image45.wmf"/><Relationship Id="rId150" Type="http://schemas.openxmlformats.org/officeDocument/2006/relationships/image" Target="media/image76.wmf"/><Relationship Id="rId595" Type="http://schemas.openxmlformats.org/officeDocument/2006/relationships/image" Target="media/image323.wmf"/><Relationship Id="rId816" Type="http://schemas.openxmlformats.org/officeDocument/2006/relationships/image" Target="media/image431.wmf"/><Relationship Id="rId1001" Type="http://schemas.openxmlformats.org/officeDocument/2006/relationships/image" Target="media/image533.wmf"/><Relationship Id="rId248" Type="http://schemas.openxmlformats.org/officeDocument/2006/relationships/image" Target="media/image133.wmf"/><Relationship Id="rId455" Type="http://schemas.openxmlformats.org/officeDocument/2006/relationships/image" Target="media/image244.wmf"/><Relationship Id="rId662" Type="http://schemas.openxmlformats.org/officeDocument/2006/relationships/oleObject" Target="embeddings/oleObject288.bin"/><Relationship Id="rId1085" Type="http://schemas.openxmlformats.org/officeDocument/2006/relationships/image" Target="media/image576.wmf"/><Relationship Id="rId12" Type="http://schemas.openxmlformats.org/officeDocument/2006/relationships/oleObject" Target="embeddings/oleObject1.bin"/><Relationship Id="rId108" Type="http://schemas.openxmlformats.org/officeDocument/2006/relationships/oleObject" Target="embeddings/oleObject41.bin"/><Relationship Id="rId315" Type="http://schemas.openxmlformats.org/officeDocument/2006/relationships/oleObject" Target="embeddings/oleObject129.bin"/><Relationship Id="rId522" Type="http://schemas.openxmlformats.org/officeDocument/2006/relationships/oleObject" Target="embeddings/oleObject216.bin"/><Relationship Id="rId967" Type="http://schemas.openxmlformats.org/officeDocument/2006/relationships/image" Target="media/image511.wmf"/><Relationship Id="rId1152" Type="http://schemas.openxmlformats.org/officeDocument/2006/relationships/oleObject" Target="embeddings/oleObject526.bin"/><Relationship Id="rId96" Type="http://schemas.openxmlformats.org/officeDocument/2006/relationships/oleObject" Target="embeddings/oleObject36.bin"/><Relationship Id="rId161" Type="http://schemas.openxmlformats.org/officeDocument/2006/relationships/image" Target="media/image84.wmf"/><Relationship Id="rId399" Type="http://schemas.openxmlformats.org/officeDocument/2006/relationships/image" Target="media/image212.wmf"/><Relationship Id="rId827" Type="http://schemas.openxmlformats.org/officeDocument/2006/relationships/oleObject" Target="embeddings/oleObject373.bin"/><Relationship Id="rId1012" Type="http://schemas.openxmlformats.org/officeDocument/2006/relationships/oleObject" Target="embeddings/oleObject456.bin"/><Relationship Id="rId259" Type="http://schemas.openxmlformats.org/officeDocument/2006/relationships/image" Target="media/image139.wmf"/><Relationship Id="rId466" Type="http://schemas.openxmlformats.org/officeDocument/2006/relationships/image" Target="media/image252.wmf"/><Relationship Id="rId673" Type="http://schemas.openxmlformats.org/officeDocument/2006/relationships/image" Target="media/image361.wmf"/><Relationship Id="rId880" Type="http://schemas.openxmlformats.org/officeDocument/2006/relationships/image" Target="media/image466.wmf"/><Relationship Id="rId1096" Type="http://schemas.openxmlformats.org/officeDocument/2006/relationships/oleObject" Target="embeddings/oleObject496.bin"/><Relationship Id="rId23" Type="http://schemas.openxmlformats.org/officeDocument/2006/relationships/image" Target="media/image8.wmf"/><Relationship Id="rId119" Type="http://schemas.openxmlformats.org/officeDocument/2006/relationships/image" Target="media/image62.wmf"/><Relationship Id="rId326" Type="http://schemas.openxmlformats.org/officeDocument/2006/relationships/oleObject" Target="embeddings/oleObject135.bin"/><Relationship Id="rId533" Type="http://schemas.openxmlformats.org/officeDocument/2006/relationships/image" Target="media/image295.wmf"/><Relationship Id="rId978" Type="http://schemas.openxmlformats.org/officeDocument/2006/relationships/oleObject" Target="embeddings/oleObject442.bin"/><Relationship Id="rId1163" Type="http://schemas.openxmlformats.org/officeDocument/2006/relationships/oleObject" Target="embeddings/oleObject533.bin"/><Relationship Id="rId740" Type="http://schemas.openxmlformats.org/officeDocument/2006/relationships/oleObject" Target="embeddings/oleObject327.bin"/><Relationship Id="rId838" Type="http://schemas.openxmlformats.org/officeDocument/2006/relationships/image" Target="media/image442.wmf"/><Relationship Id="rId1023" Type="http://schemas.openxmlformats.org/officeDocument/2006/relationships/oleObject" Target="embeddings/oleObject462.bin"/><Relationship Id="rId172" Type="http://schemas.openxmlformats.org/officeDocument/2006/relationships/image" Target="media/image94.wmf"/><Relationship Id="rId477" Type="http://schemas.openxmlformats.org/officeDocument/2006/relationships/image" Target="media/image263.wmf"/><Relationship Id="rId600" Type="http://schemas.openxmlformats.org/officeDocument/2006/relationships/oleObject" Target="embeddings/oleObject257.bin"/><Relationship Id="rId684" Type="http://schemas.openxmlformats.org/officeDocument/2006/relationships/oleObject" Target="embeddings/oleObject300.bin"/><Relationship Id="rId1230" Type="http://schemas.openxmlformats.org/officeDocument/2006/relationships/oleObject" Target="embeddings/oleObject564.bin"/><Relationship Id="rId337" Type="http://schemas.openxmlformats.org/officeDocument/2006/relationships/image" Target="media/image179.wmf"/><Relationship Id="rId891" Type="http://schemas.openxmlformats.org/officeDocument/2006/relationships/oleObject" Target="embeddings/oleObject399.bin"/><Relationship Id="rId905" Type="http://schemas.openxmlformats.org/officeDocument/2006/relationships/oleObject" Target="embeddings/oleObject407.bin"/><Relationship Id="rId989" Type="http://schemas.openxmlformats.org/officeDocument/2006/relationships/image" Target="media/image524.wmf"/><Relationship Id="rId34" Type="http://schemas.openxmlformats.org/officeDocument/2006/relationships/image" Target="media/image14.wmf"/><Relationship Id="rId544" Type="http://schemas.openxmlformats.org/officeDocument/2006/relationships/oleObject" Target="embeddings/oleObject227.bin"/><Relationship Id="rId751" Type="http://schemas.openxmlformats.org/officeDocument/2006/relationships/image" Target="media/image401.wmf"/><Relationship Id="rId849" Type="http://schemas.openxmlformats.org/officeDocument/2006/relationships/image" Target="media/image449.wmf"/><Relationship Id="rId1174" Type="http://schemas.openxmlformats.org/officeDocument/2006/relationships/image" Target="media/image618.wmf"/><Relationship Id="rId183" Type="http://schemas.openxmlformats.org/officeDocument/2006/relationships/oleObject" Target="embeddings/oleObject64.bin"/><Relationship Id="rId390" Type="http://schemas.openxmlformats.org/officeDocument/2006/relationships/oleObject" Target="embeddings/oleObject167.bin"/><Relationship Id="rId404" Type="http://schemas.openxmlformats.org/officeDocument/2006/relationships/oleObject" Target="embeddings/oleObject170.bin"/><Relationship Id="rId611" Type="http://schemas.openxmlformats.org/officeDocument/2006/relationships/oleObject" Target="embeddings/oleObject262.bin"/><Relationship Id="rId1034" Type="http://schemas.openxmlformats.org/officeDocument/2006/relationships/oleObject" Target="embeddings/oleObject468.bin"/><Relationship Id="rId1241" Type="http://schemas.openxmlformats.org/officeDocument/2006/relationships/image" Target="media/image654.wmf"/><Relationship Id="rId250" Type="http://schemas.openxmlformats.org/officeDocument/2006/relationships/image" Target="media/image135.wmf"/><Relationship Id="rId488" Type="http://schemas.openxmlformats.org/officeDocument/2006/relationships/image" Target="media/image271.wmf"/><Relationship Id="rId695" Type="http://schemas.openxmlformats.org/officeDocument/2006/relationships/oleObject" Target="embeddings/oleObject306.bin"/><Relationship Id="rId709" Type="http://schemas.openxmlformats.org/officeDocument/2006/relationships/image" Target="media/image380.wmf"/><Relationship Id="rId916" Type="http://schemas.openxmlformats.org/officeDocument/2006/relationships/oleObject" Target="embeddings/oleObject413.bin"/><Relationship Id="rId1101" Type="http://schemas.openxmlformats.org/officeDocument/2006/relationships/oleObject" Target="embeddings/oleObject499.bin"/><Relationship Id="rId45" Type="http://schemas.openxmlformats.org/officeDocument/2006/relationships/image" Target="media/image20.wmf"/><Relationship Id="rId110" Type="http://schemas.openxmlformats.org/officeDocument/2006/relationships/oleObject" Target="embeddings/oleObject42.bin"/><Relationship Id="rId348" Type="http://schemas.openxmlformats.org/officeDocument/2006/relationships/oleObject" Target="embeddings/oleObject146.bin"/><Relationship Id="rId555" Type="http://schemas.openxmlformats.org/officeDocument/2006/relationships/image" Target="media/image305.wmf"/><Relationship Id="rId762" Type="http://schemas.openxmlformats.org/officeDocument/2006/relationships/image" Target="media/image406.wmf"/><Relationship Id="rId1185" Type="http://schemas.openxmlformats.org/officeDocument/2006/relationships/oleObject" Target="embeddings/oleObject545.bin"/><Relationship Id="rId194" Type="http://schemas.openxmlformats.org/officeDocument/2006/relationships/image" Target="media/image107.wmf"/><Relationship Id="rId208" Type="http://schemas.openxmlformats.org/officeDocument/2006/relationships/oleObject" Target="embeddings/oleObject78.bin"/><Relationship Id="rId415" Type="http://schemas.openxmlformats.org/officeDocument/2006/relationships/image" Target="media/image222.wmf"/><Relationship Id="rId622" Type="http://schemas.openxmlformats.org/officeDocument/2006/relationships/image" Target="media/image337.wmf"/><Relationship Id="rId1045" Type="http://schemas.openxmlformats.org/officeDocument/2006/relationships/oleObject" Target="embeddings/oleObject474.bin"/><Relationship Id="rId1252" Type="http://schemas.openxmlformats.org/officeDocument/2006/relationships/theme" Target="theme/theme1.xml"/><Relationship Id="rId261" Type="http://schemas.openxmlformats.org/officeDocument/2006/relationships/image" Target="media/image140.wmf"/><Relationship Id="rId499" Type="http://schemas.openxmlformats.org/officeDocument/2006/relationships/oleObject" Target="embeddings/oleObject205.bin"/><Relationship Id="rId927" Type="http://schemas.openxmlformats.org/officeDocument/2006/relationships/image" Target="media/image491.wmf"/><Relationship Id="rId1112" Type="http://schemas.openxmlformats.org/officeDocument/2006/relationships/image" Target="media/image589.wmf"/><Relationship Id="rId56" Type="http://schemas.openxmlformats.org/officeDocument/2006/relationships/oleObject" Target="embeddings/oleObject22.bin"/><Relationship Id="rId359" Type="http://schemas.openxmlformats.org/officeDocument/2006/relationships/image" Target="media/image190.wmf"/><Relationship Id="rId566" Type="http://schemas.openxmlformats.org/officeDocument/2006/relationships/oleObject" Target="embeddings/oleObject238.bin"/><Relationship Id="rId773" Type="http://schemas.openxmlformats.org/officeDocument/2006/relationships/oleObject" Target="embeddings/oleObject344.bin"/><Relationship Id="rId1196" Type="http://schemas.openxmlformats.org/officeDocument/2006/relationships/image" Target="media/image629.wmf"/><Relationship Id="rId121" Type="http://schemas.openxmlformats.org/officeDocument/2006/relationships/image" Target="media/image63.wmf"/><Relationship Id="rId219" Type="http://schemas.openxmlformats.org/officeDocument/2006/relationships/oleObject" Target="embeddings/oleObject85.bin"/><Relationship Id="rId426" Type="http://schemas.openxmlformats.org/officeDocument/2006/relationships/image" Target="media/image230.wmf"/><Relationship Id="rId633" Type="http://schemas.openxmlformats.org/officeDocument/2006/relationships/image" Target="media/image343.wmf"/><Relationship Id="rId980" Type="http://schemas.openxmlformats.org/officeDocument/2006/relationships/oleObject" Target="embeddings/oleObject443.bin"/><Relationship Id="rId1056" Type="http://schemas.openxmlformats.org/officeDocument/2006/relationships/oleObject" Target="embeddings/oleObject480.bin"/><Relationship Id="rId840" Type="http://schemas.openxmlformats.org/officeDocument/2006/relationships/image" Target="media/image444.wmf"/><Relationship Id="rId938" Type="http://schemas.openxmlformats.org/officeDocument/2006/relationships/oleObject" Target="embeddings/oleObject424.bin"/><Relationship Id="rId67" Type="http://schemas.openxmlformats.org/officeDocument/2006/relationships/image" Target="media/image32.wmf"/><Relationship Id="rId272" Type="http://schemas.openxmlformats.org/officeDocument/2006/relationships/oleObject" Target="embeddings/oleObject109.bin"/><Relationship Id="rId577" Type="http://schemas.openxmlformats.org/officeDocument/2006/relationships/image" Target="media/image316.wmf"/><Relationship Id="rId700" Type="http://schemas.openxmlformats.org/officeDocument/2006/relationships/image" Target="media/image375.wmf"/><Relationship Id="rId1123" Type="http://schemas.openxmlformats.org/officeDocument/2006/relationships/oleObject" Target="embeddings/oleObject511.bin"/><Relationship Id="rId132" Type="http://schemas.openxmlformats.org/officeDocument/2006/relationships/image" Target="media/image66.jpeg"/><Relationship Id="rId784" Type="http://schemas.openxmlformats.org/officeDocument/2006/relationships/image" Target="media/image416.wmf"/><Relationship Id="rId991" Type="http://schemas.openxmlformats.org/officeDocument/2006/relationships/image" Target="media/image525.wmf"/><Relationship Id="rId1067" Type="http://schemas.openxmlformats.org/officeDocument/2006/relationships/image" Target="media/image564.wmf"/><Relationship Id="rId437" Type="http://schemas.openxmlformats.org/officeDocument/2006/relationships/image" Target="media/image235.wmf"/><Relationship Id="rId644" Type="http://schemas.openxmlformats.org/officeDocument/2006/relationships/oleObject" Target="embeddings/oleObject278.bin"/><Relationship Id="rId851" Type="http://schemas.openxmlformats.org/officeDocument/2006/relationships/image" Target="media/image450.wmf"/><Relationship Id="rId283" Type="http://schemas.openxmlformats.org/officeDocument/2006/relationships/oleObject" Target="embeddings/oleObject113.bin"/><Relationship Id="rId490" Type="http://schemas.openxmlformats.org/officeDocument/2006/relationships/image" Target="media/image272.wmf"/><Relationship Id="rId504" Type="http://schemas.openxmlformats.org/officeDocument/2006/relationships/image" Target="media/image279.wmf"/><Relationship Id="rId711" Type="http://schemas.openxmlformats.org/officeDocument/2006/relationships/image" Target="media/image381.wmf"/><Relationship Id="rId949" Type="http://schemas.openxmlformats.org/officeDocument/2006/relationships/oleObject" Target="embeddings/oleObject430.bin"/><Relationship Id="rId1134" Type="http://schemas.openxmlformats.org/officeDocument/2006/relationships/image" Target="media/image600.wmf"/><Relationship Id="rId78" Type="http://schemas.openxmlformats.org/officeDocument/2006/relationships/image" Target="media/image41.wmf"/><Relationship Id="rId143" Type="http://schemas.openxmlformats.org/officeDocument/2006/relationships/oleObject" Target="embeddings/oleObject53.bin"/><Relationship Id="rId350" Type="http://schemas.openxmlformats.org/officeDocument/2006/relationships/oleObject" Target="embeddings/oleObject147.bin"/><Relationship Id="rId588" Type="http://schemas.openxmlformats.org/officeDocument/2006/relationships/oleObject" Target="embeddings/oleObject251.bin"/><Relationship Id="rId795" Type="http://schemas.openxmlformats.org/officeDocument/2006/relationships/oleObject" Target="embeddings/oleObject357.bin"/><Relationship Id="rId809" Type="http://schemas.openxmlformats.org/officeDocument/2006/relationships/oleObject" Target="embeddings/oleObject364.bin"/><Relationship Id="rId1201" Type="http://schemas.openxmlformats.org/officeDocument/2006/relationships/image" Target="media/image632.wmf"/><Relationship Id="rId9" Type="http://schemas.openxmlformats.org/officeDocument/2006/relationships/header" Target="header1.xml"/><Relationship Id="rId210" Type="http://schemas.openxmlformats.org/officeDocument/2006/relationships/image" Target="media/image113.wmf"/><Relationship Id="rId448" Type="http://schemas.openxmlformats.org/officeDocument/2006/relationships/oleObject" Target="embeddings/oleObject190.bin"/><Relationship Id="rId655" Type="http://schemas.openxmlformats.org/officeDocument/2006/relationships/oleObject" Target="embeddings/oleObject284.bin"/><Relationship Id="rId862" Type="http://schemas.openxmlformats.org/officeDocument/2006/relationships/oleObject" Target="embeddings/oleObject389.bin"/><Relationship Id="rId1078" Type="http://schemas.openxmlformats.org/officeDocument/2006/relationships/oleObject" Target="embeddings/oleObject489.bin"/><Relationship Id="rId294" Type="http://schemas.openxmlformats.org/officeDocument/2006/relationships/image" Target="media/image158.wmf"/><Relationship Id="rId308" Type="http://schemas.openxmlformats.org/officeDocument/2006/relationships/image" Target="media/image165.wmf"/><Relationship Id="rId515" Type="http://schemas.openxmlformats.org/officeDocument/2006/relationships/oleObject" Target="embeddings/oleObject213.bin"/><Relationship Id="rId722" Type="http://schemas.openxmlformats.org/officeDocument/2006/relationships/oleObject" Target="embeddings/oleObject318.bin"/><Relationship Id="rId1145" Type="http://schemas.openxmlformats.org/officeDocument/2006/relationships/oleObject" Target="embeddings/oleObject522.bin"/><Relationship Id="rId89" Type="http://schemas.openxmlformats.org/officeDocument/2006/relationships/image" Target="media/image47.wmf"/><Relationship Id="rId154" Type="http://schemas.openxmlformats.org/officeDocument/2006/relationships/image" Target="media/image78.wmf"/><Relationship Id="rId361" Type="http://schemas.openxmlformats.org/officeDocument/2006/relationships/oleObject" Target="embeddings/oleObject153.bin"/><Relationship Id="rId599" Type="http://schemas.openxmlformats.org/officeDocument/2006/relationships/image" Target="media/image325.wmf"/><Relationship Id="rId1005" Type="http://schemas.openxmlformats.org/officeDocument/2006/relationships/image" Target="media/image535.wmf"/><Relationship Id="rId1212" Type="http://schemas.openxmlformats.org/officeDocument/2006/relationships/oleObject" Target="embeddings/oleObject555.bin"/><Relationship Id="rId459" Type="http://schemas.openxmlformats.org/officeDocument/2006/relationships/image" Target="media/image246.wmf"/><Relationship Id="rId666" Type="http://schemas.openxmlformats.org/officeDocument/2006/relationships/oleObject" Target="embeddings/oleObject290.bin"/><Relationship Id="rId873" Type="http://schemas.openxmlformats.org/officeDocument/2006/relationships/oleObject" Target="embeddings/oleObject395.bin"/><Relationship Id="rId1089" Type="http://schemas.openxmlformats.org/officeDocument/2006/relationships/image" Target="media/image579.wmf"/><Relationship Id="rId16" Type="http://schemas.openxmlformats.org/officeDocument/2006/relationships/oleObject" Target="embeddings/oleObject3.bin"/><Relationship Id="rId221" Type="http://schemas.openxmlformats.org/officeDocument/2006/relationships/oleObject" Target="embeddings/oleObject86.bin"/><Relationship Id="rId319" Type="http://schemas.openxmlformats.org/officeDocument/2006/relationships/image" Target="media/image170.wmf"/><Relationship Id="rId526" Type="http://schemas.openxmlformats.org/officeDocument/2006/relationships/oleObject" Target="embeddings/oleObject217.bin"/><Relationship Id="rId1156" Type="http://schemas.openxmlformats.org/officeDocument/2006/relationships/image" Target="media/image610.wmf"/><Relationship Id="rId733" Type="http://schemas.openxmlformats.org/officeDocument/2006/relationships/image" Target="media/image392.wmf"/><Relationship Id="rId940" Type="http://schemas.openxmlformats.org/officeDocument/2006/relationships/oleObject" Target="embeddings/oleObject425.bin"/><Relationship Id="rId1016" Type="http://schemas.openxmlformats.org/officeDocument/2006/relationships/oleObject" Target="embeddings/oleObject458.bin"/><Relationship Id="rId165" Type="http://schemas.openxmlformats.org/officeDocument/2006/relationships/image" Target="media/image88.wmf"/><Relationship Id="rId372" Type="http://schemas.openxmlformats.org/officeDocument/2006/relationships/image" Target="media/image196.wmf"/><Relationship Id="rId677" Type="http://schemas.openxmlformats.org/officeDocument/2006/relationships/image" Target="media/image363.wmf"/><Relationship Id="rId800" Type="http://schemas.openxmlformats.org/officeDocument/2006/relationships/image" Target="media/image423.wmf"/><Relationship Id="rId1223" Type="http://schemas.openxmlformats.org/officeDocument/2006/relationships/image" Target="media/image645.wmf"/><Relationship Id="rId232" Type="http://schemas.openxmlformats.org/officeDocument/2006/relationships/image" Target="media/image125.wmf"/><Relationship Id="rId884" Type="http://schemas.openxmlformats.org/officeDocument/2006/relationships/image" Target="media/image470.wmf"/><Relationship Id="rId27" Type="http://schemas.openxmlformats.org/officeDocument/2006/relationships/image" Target="media/image10.wmf"/><Relationship Id="rId537" Type="http://schemas.openxmlformats.org/officeDocument/2006/relationships/oleObject" Target="embeddings/oleObject223.bin"/><Relationship Id="rId744" Type="http://schemas.openxmlformats.org/officeDocument/2006/relationships/oleObject" Target="embeddings/oleObject329.bin"/><Relationship Id="rId951" Type="http://schemas.openxmlformats.org/officeDocument/2006/relationships/image" Target="media/image502.wmf"/><Relationship Id="rId1167" Type="http://schemas.openxmlformats.org/officeDocument/2006/relationships/oleObject" Target="embeddings/oleObject535.bin"/><Relationship Id="rId80" Type="http://schemas.openxmlformats.org/officeDocument/2006/relationships/image" Target="media/image42.wmf"/><Relationship Id="rId176" Type="http://schemas.openxmlformats.org/officeDocument/2006/relationships/image" Target="media/image98.wmf"/><Relationship Id="rId383" Type="http://schemas.openxmlformats.org/officeDocument/2006/relationships/oleObject" Target="embeddings/oleObject163.bin"/><Relationship Id="rId590" Type="http://schemas.openxmlformats.org/officeDocument/2006/relationships/oleObject" Target="embeddings/oleObject252.bin"/><Relationship Id="rId604" Type="http://schemas.openxmlformats.org/officeDocument/2006/relationships/image" Target="media/image328.wmf"/><Relationship Id="rId811" Type="http://schemas.openxmlformats.org/officeDocument/2006/relationships/oleObject" Target="embeddings/oleObject365.bin"/><Relationship Id="rId1027" Type="http://schemas.openxmlformats.org/officeDocument/2006/relationships/image" Target="media/image545.wmf"/><Relationship Id="rId1234" Type="http://schemas.openxmlformats.org/officeDocument/2006/relationships/oleObject" Target="embeddings/oleObject566.bin"/><Relationship Id="rId243" Type="http://schemas.openxmlformats.org/officeDocument/2006/relationships/oleObject" Target="embeddings/oleObject96.bin"/><Relationship Id="rId450" Type="http://schemas.openxmlformats.org/officeDocument/2006/relationships/oleObject" Target="embeddings/oleObject191.bin"/><Relationship Id="rId688" Type="http://schemas.openxmlformats.org/officeDocument/2006/relationships/image" Target="media/image368.wmf"/><Relationship Id="rId895" Type="http://schemas.openxmlformats.org/officeDocument/2006/relationships/image" Target="media/image476.wmf"/><Relationship Id="rId909" Type="http://schemas.openxmlformats.org/officeDocument/2006/relationships/oleObject" Target="embeddings/oleObject409.bin"/><Relationship Id="rId1080" Type="http://schemas.openxmlformats.org/officeDocument/2006/relationships/oleObject" Target="embeddings/oleObject490.bin"/><Relationship Id="rId38" Type="http://schemas.openxmlformats.org/officeDocument/2006/relationships/oleObject" Target="embeddings/oleObject13.bin"/><Relationship Id="rId103" Type="http://schemas.openxmlformats.org/officeDocument/2006/relationships/image" Target="media/image55.wmf"/><Relationship Id="rId310" Type="http://schemas.openxmlformats.org/officeDocument/2006/relationships/image" Target="media/image166.wmf"/><Relationship Id="rId548" Type="http://schemas.openxmlformats.org/officeDocument/2006/relationships/oleObject" Target="embeddings/oleObject229.bin"/><Relationship Id="rId755" Type="http://schemas.openxmlformats.org/officeDocument/2006/relationships/image" Target="media/image403.wmf"/><Relationship Id="rId962" Type="http://schemas.openxmlformats.org/officeDocument/2006/relationships/oleObject" Target="embeddings/oleObject437.bin"/><Relationship Id="rId1178" Type="http://schemas.openxmlformats.org/officeDocument/2006/relationships/oleObject" Target="embeddings/oleObject541.bin"/><Relationship Id="rId91" Type="http://schemas.openxmlformats.org/officeDocument/2006/relationships/image" Target="media/image48.wmf"/><Relationship Id="rId187" Type="http://schemas.openxmlformats.org/officeDocument/2006/relationships/oleObject" Target="embeddings/oleObject66.bin"/><Relationship Id="rId394" Type="http://schemas.openxmlformats.org/officeDocument/2006/relationships/image" Target="media/image207.wmf"/><Relationship Id="rId408" Type="http://schemas.openxmlformats.org/officeDocument/2006/relationships/oleObject" Target="embeddings/oleObject172.bin"/><Relationship Id="rId615" Type="http://schemas.openxmlformats.org/officeDocument/2006/relationships/oleObject" Target="embeddings/oleObject264.bin"/><Relationship Id="rId822" Type="http://schemas.openxmlformats.org/officeDocument/2006/relationships/image" Target="media/image434.wmf"/><Relationship Id="rId1038" Type="http://schemas.openxmlformats.org/officeDocument/2006/relationships/oleObject" Target="embeddings/oleObject470.bin"/><Relationship Id="rId1245" Type="http://schemas.openxmlformats.org/officeDocument/2006/relationships/image" Target="media/image656.wmf"/><Relationship Id="rId254" Type="http://schemas.openxmlformats.org/officeDocument/2006/relationships/image" Target="media/image137.wmf"/><Relationship Id="rId699" Type="http://schemas.openxmlformats.org/officeDocument/2006/relationships/oleObject" Target="embeddings/oleObject307.bin"/><Relationship Id="rId1091" Type="http://schemas.openxmlformats.org/officeDocument/2006/relationships/image" Target="media/image580.wmf"/><Relationship Id="rId1105" Type="http://schemas.openxmlformats.org/officeDocument/2006/relationships/oleObject" Target="embeddings/oleObject502.bin"/><Relationship Id="rId49" Type="http://schemas.openxmlformats.org/officeDocument/2006/relationships/image" Target="media/image22.wmf"/><Relationship Id="rId114" Type="http://schemas.openxmlformats.org/officeDocument/2006/relationships/oleObject" Target="embeddings/oleObject43.bin"/><Relationship Id="rId461" Type="http://schemas.openxmlformats.org/officeDocument/2006/relationships/image" Target="media/image247.wmf"/><Relationship Id="rId559" Type="http://schemas.openxmlformats.org/officeDocument/2006/relationships/image" Target="media/image307.wmf"/><Relationship Id="rId766" Type="http://schemas.openxmlformats.org/officeDocument/2006/relationships/image" Target="media/image408.wmf"/><Relationship Id="rId1189" Type="http://schemas.openxmlformats.org/officeDocument/2006/relationships/oleObject" Target="embeddings/oleObject547.bin"/><Relationship Id="rId198" Type="http://schemas.openxmlformats.org/officeDocument/2006/relationships/oleObject" Target="embeddings/oleObject72.bin"/><Relationship Id="rId321" Type="http://schemas.openxmlformats.org/officeDocument/2006/relationships/image" Target="media/image171.wmf"/><Relationship Id="rId419" Type="http://schemas.openxmlformats.org/officeDocument/2006/relationships/image" Target="media/image224.wmf"/><Relationship Id="rId626" Type="http://schemas.openxmlformats.org/officeDocument/2006/relationships/image" Target="media/image339.wmf"/><Relationship Id="rId973" Type="http://schemas.openxmlformats.org/officeDocument/2006/relationships/image" Target="media/image515.wmf"/><Relationship Id="rId1049" Type="http://schemas.openxmlformats.org/officeDocument/2006/relationships/oleObject" Target="embeddings/oleObject476.bin"/><Relationship Id="rId833" Type="http://schemas.openxmlformats.org/officeDocument/2006/relationships/oleObject" Target="embeddings/oleObject377.bin"/><Relationship Id="rId1116" Type="http://schemas.openxmlformats.org/officeDocument/2006/relationships/image" Target="media/image591.wmf"/><Relationship Id="rId265" Type="http://schemas.openxmlformats.org/officeDocument/2006/relationships/image" Target="media/image142.wmf"/><Relationship Id="rId472" Type="http://schemas.openxmlformats.org/officeDocument/2006/relationships/image" Target="media/image258.wmf"/><Relationship Id="rId900" Type="http://schemas.openxmlformats.org/officeDocument/2006/relationships/image" Target="media/image478.wmf"/><Relationship Id="rId125" Type="http://schemas.openxmlformats.org/officeDocument/2006/relationships/image" Target="media/image65.wmf"/><Relationship Id="rId332" Type="http://schemas.openxmlformats.org/officeDocument/2006/relationships/oleObject" Target="embeddings/oleObject138.bin"/><Relationship Id="rId777" Type="http://schemas.openxmlformats.org/officeDocument/2006/relationships/oleObject" Target="embeddings/oleObject347.bin"/><Relationship Id="rId984" Type="http://schemas.openxmlformats.org/officeDocument/2006/relationships/oleObject" Target="embeddings/oleObject445.bin"/><Relationship Id="rId637" Type="http://schemas.openxmlformats.org/officeDocument/2006/relationships/image" Target="media/image345.wmf"/><Relationship Id="rId844" Type="http://schemas.openxmlformats.org/officeDocument/2006/relationships/oleObject" Target="embeddings/oleObject380.bin"/><Relationship Id="rId276" Type="http://schemas.openxmlformats.org/officeDocument/2006/relationships/image" Target="media/image149.wmf"/><Relationship Id="rId483" Type="http://schemas.openxmlformats.org/officeDocument/2006/relationships/oleObject" Target="embeddings/oleObject197.bin"/><Relationship Id="rId690" Type="http://schemas.openxmlformats.org/officeDocument/2006/relationships/image" Target="media/image369.wmf"/><Relationship Id="rId704" Type="http://schemas.openxmlformats.org/officeDocument/2006/relationships/oleObject" Target="embeddings/oleObject309.bin"/><Relationship Id="rId911" Type="http://schemas.openxmlformats.org/officeDocument/2006/relationships/image" Target="media/image483.wmf"/><Relationship Id="rId1127" Type="http://schemas.openxmlformats.org/officeDocument/2006/relationships/oleObject" Target="embeddings/oleObject513.bin"/><Relationship Id="rId40" Type="http://schemas.openxmlformats.org/officeDocument/2006/relationships/oleObject" Target="embeddings/oleObject14.bin"/><Relationship Id="rId136" Type="http://schemas.openxmlformats.org/officeDocument/2006/relationships/image" Target="media/image69.wmf"/><Relationship Id="rId343" Type="http://schemas.openxmlformats.org/officeDocument/2006/relationships/image" Target="media/image182.wmf"/><Relationship Id="rId550" Type="http://schemas.openxmlformats.org/officeDocument/2006/relationships/oleObject" Target="embeddings/oleObject230.bin"/><Relationship Id="rId788" Type="http://schemas.openxmlformats.org/officeDocument/2006/relationships/image" Target="media/image418.wmf"/><Relationship Id="rId995" Type="http://schemas.openxmlformats.org/officeDocument/2006/relationships/image" Target="media/image529.wmf"/><Relationship Id="rId1180" Type="http://schemas.openxmlformats.org/officeDocument/2006/relationships/oleObject" Target="embeddings/oleObject542.bin"/><Relationship Id="rId203" Type="http://schemas.openxmlformats.org/officeDocument/2006/relationships/image" Target="media/image111.wmf"/><Relationship Id="rId648" Type="http://schemas.openxmlformats.org/officeDocument/2006/relationships/oleObject" Target="embeddings/oleObject280.bin"/><Relationship Id="rId855" Type="http://schemas.openxmlformats.org/officeDocument/2006/relationships/image" Target="media/image452.wmf"/><Relationship Id="rId1040" Type="http://schemas.openxmlformats.org/officeDocument/2006/relationships/oleObject" Target="embeddings/oleObject471.bin"/><Relationship Id="rId287" Type="http://schemas.openxmlformats.org/officeDocument/2006/relationships/oleObject" Target="embeddings/oleObject115.bin"/><Relationship Id="rId410" Type="http://schemas.openxmlformats.org/officeDocument/2006/relationships/oleObject" Target="embeddings/oleObject173.bin"/><Relationship Id="rId494" Type="http://schemas.openxmlformats.org/officeDocument/2006/relationships/image" Target="media/image274.wmf"/><Relationship Id="rId508" Type="http://schemas.openxmlformats.org/officeDocument/2006/relationships/image" Target="media/image281.wmf"/><Relationship Id="rId715" Type="http://schemas.openxmlformats.org/officeDocument/2006/relationships/image" Target="media/image383.wmf"/><Relationship Id="rId922" Type="http://schemas.openxmlformats.org/officeDocument/2006/relationships/oleObject" Target="embeddings/oleObject416.bin"/><Relationship Id="rId1138" Type="http://schemas.openxmlformats.org/officeDocument/2006/relationships/image" Target="media/image602.wmf"/><Relationship Id="rId147" Type="http://schemas.openxmlformats.org/officeDocument/2006/relationships/oleObject" Target="embeddings/oleObject55.bin"/><Relationship Id="rId354" Type="http://schemas.openxmlformats.org/officeDocument/2006/relationships/oleObject" Target="embeddings/oleObject149.bin"/><Relationship Id="rId799" Type="http://schemas.openxmlformats.org/officeDocument/2006/relationships/oleObject" Target="embeddings/oleObject359.bin"/><Relationship Id="rId1191" Type="http://schemas.openxmlformats.org/officeDocument/2006/relationships/oleObject" Target="embeddings/oleObject548.bin"/><Relationship Id="rId1205" Type="http://schemas.openxmlformats.org/officeDocument/2006/relationships/image" Target="media/image634.wmf"/><Relationship Id="rId51" Type="http://schemas.openxmlformats.org/officeDocument/2006/relationships/image" Target="media/image23.wmf"/><Relationship Id="rId561" Type="http://schemas.openxmlformats.org/officeDocument/2006/relationships/image" Target="media/image308.wmf"/><Relationship Id="rId659" Type="http://schemas.openxmlformats.org/officeDocument/2006/relationships/image" Target="media/image355.wmf"/><Relationship Id="rId866" Type="http://schemas.openxmlformats.org/officeDocument/2006/relationships/oleObject" Target="embeddings/oleObject391.bin"/><Relationship Id="rId214" Type="http://schemas.openxmlformats.org/officeDocument/2006/relationships/image" Target="media/image115.wmf"/><Relationship Id="rId298" Type="http://schemas.openxmlformats.org/officeDocument/2006/relationships/image" Target="media/image160.wmf"/><Relationship Id="rId421" Type="http://schemas.openxmlformats.org/officeDocument/2006/relationships/image" Target="media/image225.wmf"/><Relationship Id="rId519" Type="http://schemas.openxmlformats.org/officeDocument/2006/relationships/image" Target="media/image287.wmf"/><Relationship Id="rId1051" Type="http://schemas.openxmlformats.org/officeDocument/2006/relationships/oleObject" Target="embeddings/oleObject477.bin"/><Relationship Id="rId1149" Type="http://schemas.openxmlformats.org/officeDocument/2006/relationships/oleObject" Target="embeddings/oleObject524.bin"/><Relationship Id="rId158" Type="http://schemas.openxmlformats.org/officeDocument/2006/relationships/image" Target="media/image81.wmf"/><Relationship Id="rId726" Type="http://schemas.openxmlformats.org/officeDocument/2006/relationships/oleObject" Target="embeddings/oleObject320.bin"/><Relationship Id="rId933" Type="http://schemas.openxmlformats.org/officeDocument/2006/relationships/image" Target="media/image494.wmf"/><Relationship Id="rId1009" Type="http://schemas.openxmlformats.org/officeDocument/2006/relationships/image" Target="media/image537.wmf"/><Relationship Id="rId62" Type="http://schemas.openxmlformats.org/officeDocument/2006/relationships/oleObject" Target="embeddings/oleObject25.bin"/><Relationship Id="rId365" Type="http://schemas.openxmlformats.org/officeDocument/2006/relationships/oleObject" Target="embeddings/oleObject155.bin"/><Relationship Id="rId572" Type="http://schemas.openxmlformats.org/officeDocument/2006/relationships/oleObject" Target="embeddings/oleObject241.bin"/><Relationship Id="rId1216" Type="http://schemas.openxmlformats.org/officeDocument/2006/relationships/oleObject" Target="embeddings/oleObject557.bin"/><Relationship Id="rId225" Type="http://schemas.openxmlformats.org/officeDocument/2006/relationships/image" Target="media/image120.wmf"/><Relationship Id="rId432" Type="http://schemas.openxmlformats.org/officeDocument/2006/relationships/image" Target="media/image233.wmf"/><Relationship Id="rId877" Type="http://schemas.openxmlformats.org/officeDocument/2006/relationships/image" Target="media/image463.wmf"/><Relationship Id="rId1062" Type="http://schemas.openxmlformats.org/officeDocument/2006/relationships/oleObject" Target="embeddings/oleObject484.bin"/><Relationship Id="rId737" Type="http://schemas.openxmlformats.org/officeDocument/2006/relationships/image" Target="media/image394.wmf"/><Relationship Id="rId944" Type="http://schemas.openxmlformats.org/officeDocument/2006/relationships/image" Target="media/image499.wmf"/><Relationship Id="rId73" Type="http://schemas.openxmlformats.org/officeDocument/2006/relationships/image" Target="media/image38.wmf"/><Relationship Id="rId169" Type="http://schemas.openxmlformats.org/officeDocument/2006/relationships/oleObject" Target="embeddings/oleObject60.bin"/><Relationship Id="rId376" Type="http://schemas.openxmlformats.org/officeDocument/2006/relationships/image" Target="media/image198.wmf"/><Relationship Id="rId583" Type="http://schemas.openxmlformats.org/officeDocument/2006/relationships/oleObject" Target="embeddings/oleObject247.bin"/><Relationship Id="rId790" Type="http://schemas.openxmlformats.org/officeDocument/2006/relationships/oleObject" Target="embeddings/oleObject354.bin"/><Relationship Id="rId804" Type="http://schemas.openxmlformats.org/officeDocument/2006/relationships/image" Target="media/image425.wmf"/><Relationship Id="rId1227" Type="http://schemas.openxmlformats.org/officeDocument/2006/relationships/image" Target="media/image647.wmf"/><Relationship Id="rId4" Type="http://schemas.openxmlformats.org/officeDocument/2006/relationships/settings" Target="settings.xml"/><Relationship Id="rId236" Type="http://schemas.openxmlformats.org/officeDocument/2006/relationships/image" Target="media/image127.wmf"/><Relationship Id="rId443" Type="http://schemas.openxmlformats.org/officeDocument/2006/relationships/image" Target="media/image238.wmf"/><Relationship Id="rId650" Type="http://schemas.openxmlformats.org/officeDocument/2006/relationships/oleObject" Target="embeddings/oleObject281.bin"/><Relationship Id="rId888" Type="http://schemas.openxmlformats.org/officeDocument/2006/relationships/image" Target="media/image473.wmf"/><Relationship Id="rId1073" Type="http://schemas.openxmlformats.org/officeDocument/2006/relationships/image" Target="media/image568.wmf"/><Relationship Id="rId303" Type="http://schemas.openxmlformats.org/officeDocument/2006/relationships/oleObject" Target="embeddings/oleObject123.bin"/><Relationship Id="rId748" Type="http://schemas.openxmlformats.org/officeDocument/2006/relationships/oleObject" Target="embeddings/oleObject331.bin"/><Relationship Id="rId955" Type="http://schemas.openxmlformats.org/officeDocument/2006/relationships/image" Target="media/image504.wmf"/><Relationship Id="rId1140" Type="http://schemas.openxmlformats.org/officeDocument/2006/relationships/image" Target="media/image603.wmf"/><Relationship Id="rId84" Type="http://schemas.openxmlformats.org/officeDocument/2006/relationships/oleObject" Target="embeddings/oleObject31.bin"/><Relationship Id="rId387" Type="http://schemas.openxmlformats.org/officeDocument/2006/relationships/image" Target="media/image204.wmf"/><Relationship Id="rId510" Type="http://schemas.openxmlformats.org/officeDocument/2006/relationships/image" Target="media/image282.wmf"/><Relationship Id="rId594" Type="http://schemas.openxmlformats.org/officeDocument/2006/relationships/oleObject" Target="embeddings/oleObject254.bin"/><Relationship Id="rId608" Type="http://schemas.openxmlformats.org/officeDocument/2006/relationships/image" Target="media/image330.wmf"/><Relationship Id="rId815" Type="http://schemas.openxmlformats.org/officeDocument/2006/relationships/oleObject" Target="embeddings/oleObject367.bin"/><Relationship Id="rId1238" Type="http://schemas.openxmlformats.org/officeDocument/2006/relationships/oleObject" Target="embeddings/oleObject568.bin"/><Relationship Id="rId247" Type="http://schemas.openxmlformats.org/officeDocument/2006/relationships/image" Target="media/image132.wmf"/><Relationship Id="rId899" Type="http://schemas.openxmlformats.org/officeDocument/2006/relationships/oleObject" Target="embeddings/oleObject404.bin"/><Relationship Id="rId1000" Type="http://schemas.openxmlformats.org/officeDocument/2006/relationships/oleObject" Target="embeddings/oleObject450.bin"/><Relationship Id="rId1084" Type="http://schemas.openxmlformats.org/officeDocument/2006/relationships/image" Target="media/image575.wmf"/><Relationship Id="rId107" Type="http://schemas.openxmlformats.org/officeDocument/2006/relationships/image" Target="media/image57.wmf"/><Relationship Id="rId454" Type="http://schemas.openxmlformats.org/officeDocument/2006/relationships/oleObject" Target="embeddings/oleObject193.bin"/><Relationship Id="rId661" Type="http://schemas.openxmlformats.org/officeDocument/2006/relationships/image" Target="media/image356.wmf"/><Relationship Id="rId759" Type="http://schemas.openxmlformats.org/officeDocument/2006/relationships/image" Target="media/image405.wmf"/><Relationship Id="rId966" Type="http://schemas.openxmlformats.org/officeDocument/2006/relationships/image" Target="media/image510.wmf"/><Relationship Id="rId11" Type="http://schemas.openxmlformats.org/officeDocument/2006/relationships/image" Target="media/image2.wmf"/><Relationship Id="rId314" Type="http://schemas.openxmlformats.org/officeDocument/2006/relationships/image" Target="media/image168.wmf"/><Relationship Id="rId398" Type="http://schemas.openxmlformats.org/officeDocument/2006/relationships/image" Target="media/image211.wmf"/><Relationship Id="rId521" Type="http://schemas.openxmlformats.org/officeDocument/2006/relationships/image" Target="media/image288.wmf"/><Relationship Id="rId619" Type="http://schemas.openxmlformats.org/officeDocument/2006/relationships/oleObject" Target="embeddings/oleObject266.bin"/><Relationship Id="rId1151" Type="http://schemas.openxmlformats.org/officeDocument/2006/relationships/oleObject" Target="embeddings/oleObject525.bin"/><Relationship Id="rId1249" Type="http://schemas.openxmlformats.org/officeDocument/2006/relationships/header" Target="header3.xml"/><Relationship Id="rId95" Type="http://schemas.openxmlformats.org/officeDocument/2006/relationships/image" Target="media/image50.wmf"/><Relationship Id="rId160" Type="http://schemas.openxmlformats.org/officeDocument/2006/relationships/image" Target="media/image83.wmf"/><Relationship Id="rId826" Type="http://schemas.openxmlformats.org/officeDocument/2006/relationships/image" Target="media/image436.wmf"/><Relationship Id="rId1011" Type="http://schemas.openxmlformats.org/officeDocument/2006/relationships/image" Target="media/image538.wmf"/><Relationship Id="rId1109" Type="http://schemas.openxmlformats.org/officeDocument/2006/relationships/oleObject" Target="embeddings/oleObject504.bin"/><Relationship Id="rId258" Type="http://schemas.openxmlformats.org/officeDocument/2006/relationships/oleObject" Target="embeddings/oleObject102.bin"/><Relationship Id="rId465" Type="http://schemas.openxmlformats.org/officeDocument/2006/relationships/image" Target="media/image251.wmf"/><Relationship Id="rId672" Type="http://schemas.openxmlformats.org/officeDocument/2006/relationships/oleObject" Target="embeddings/oleObject294.bin"/><Relationship Id="rId1095" Type="http://schemas.openxmlformats.org/officeDocument/2006/relationships/image" Target="media/image582.wmf"/><Relationship Id="rId22" Type="http://schemas.openxmlformats.org/officeDocument/2006/relationships/oleObject" Target="embeddings/oleObject6.bin"/><Relationship Id="rId118" Type="http://schemas.openxmlformats.org/officeDocument/2006/relationships/oleObject" Target="embeddings/oleObject45.bin"/><Relationship Id="rId325" Type="http://schemas.openxmlformats.org/officeDocument/2006/relationships/image" Target="media/image173.wmf"/><Relationship Id="rId532" Type="http://schemas.openxmlformats.org/officeDocument/2006/relationships/oleObject" Target="embeddings/oleObject220.bin"/><Relationship Id="rId977" Type="http://schemas.openxmlformats.org/officeDocument/2006/relationships/image" Target="media/image518.wmf"/><Relationship Id="rId1162" Type="http://schemas.openxmlformats.org/officeDocument/2006/relationships/image" Target="media/image612.wmf"/><Relationship Id="rId171" Type="http://schemas.openxmlformats.org/officeDocument/2006/relationships/image" Target="media/image93.wmf"/><Relationship Id="rId837" Type="http://schemas.openxmlformats.org/officeDocument/2006/relationships/image" Target="media/image441.wmf"/><Relationship Id="rId1022" Type="http://schemas.openxmlformats.org/officeDocument/2006/relationships/image" Target="media/image543.wmf"/><Relationship Id="rId269" Type="http://schemas.openxmlformats.org/officeDocument/2006/relationships/image" Target="media/image144.wmf"/><Relationship Id="rId476" Type="http://schemas.openxmlformats.org/officeDocument/2006/relationships/image" Target="media/image262.wmf"/><Relationship Id="rId683" Type="http://schemas.openxmlformats.org/officeDocument/2006/relationships/image" Target="media/image366.wmf"/><Relationship Id="rId890" Type="http://schemas.openxmlformats.org/officeDocument/2006/relationships/image" Target="media/image474.wmf"/><Relationship Id="rId904" Type="http://schemas.openxmlformats.org/officeDocument/2006/relationships/image" Target="media/image480.wmf"/><Relationship Id="rId33" Type="http://schemas.openxmlformats.org/officeDocument/2006/relationships/image" Target="media/image13.wmf"/><Relationship Id="rId129" Type="http://schemas.openxmlformats.org/officeDocument/2006/relationships/hyperlink" Target="http://pl.wikipedia.org/wiki/Masa_(fizyka)" TargetMode="External"/><Relationship Id="rId336" Type="http://schemas.openxmlformats.org/officeDocument/2006/relationships/oleObject" Target="embeddings/oleObject140.bin"/><Relationship Id="rId543" Type="http://schemas.openxmlformats.org/officeDocument/2006/relationships/image" Target="media/image299.wmf"/><Relationship Id="rId988" Type="http://schemas.openxmlformats.org/officeDocument/2006/relationships/oleObject" Target="embeddings/oleObject447.bin"/><Relationship Id="rId1173" Type="http://schemas.openxmlformats.org/officeDocument/2006/relationships/oleObject" Target="embeddings/oleObject538.bin"/><Relationship Id="rId182" Type="http://schemas.openxmlformats.org/officeDocument/2006/relationships/image" Target="media/image101.wmf"/><Relationship Id="rId403" Type="http://schemas.openxmlformats.org/officeDocument/2006/relationships/image" Target="media/image216.wmf"/><Relationship Id="rId750" Type="http://schemas.openxmlformats.org/officeDocument/2006/relationships/oleObject" Target="embeddings/oleObject332.bin"/><Relationship Id="rId848" Type="http://schemas.openxmlformats.org/officeDocument/2006/relationships/oleObject" Target="embeddings/oleObject382.bin"/><Relationship Id="rId1033" Type="http://schemas.openxmlformats.org/officeDocument/2006/relationships/image" Target="media/image548.wmf"/><Relationship Id="rId487" Type="http://schemas.openxmlformats.org/officeDocument/2006/relationships/oleObject" Target="embeddings/oleObject199.bin"/><Relationship Id="rId610" Type="http://schemas.openxmlformats.org/officeDocument/2006/relationships/image" Target="media/image331.wmf"/><Relationship Id="rId694" Type="http://schemas.openxmlformats.org/officeDocument/2006/relationships/image" Target="media/image371.wmf"/><Relationship Id="rId708" Type="http://schemas.openxmlformats.org/officeDocument/2006/relationships/oleObject" Target="embeddings/oleObject311.bin"/><Relationship Id="rId915" Type="http://schemas.openxmlformats.org/officeDocument/2006/relationships/image" Target="media/image485.wmf"/><Relationship Id="rId1240" Type="http://schemas.openxmlformats.org/officeDocument/2006/relationships/oleObject" Target="embeddings/oleObject569.bin"/><Relationship Id="rId347" Type="http://schemas.openxmlformats.org/officeDocument/2006/relationships/image" Target="media/image184.wmf"/><Relationship Id="rId999" Type="http://schemas.openxmlformats.org/officeDocument/2006/relationships/image" Target="media/image532.wmf"/><Relationship Id="rId1100" Type="http://schemas.openxmlformats.org/officeDocument/2006/relationships/oleObject" Target="embeddings/oleObject498.bin"/><Relationship Id="rId1184" Type="http://schemas.openxmlformats.org/officeDocument/2006/relationships/image" Target="media/image622.wmf"/><Relationship Id="rId44" Type="http://schemas.openxmlformats.org/officeDocument/2006/relationships/oleObject" Target="embeddings/oleObject16.bin"/><Relationship Id="rId554" Type="http://schemas.openxmlformats.org/officeDocument/2006/relationships/oleObject" Target="embeddings/oleObject232.bin"/><Relationship Id="rId761" Type="http://schemas.openxmlformats.org/officeDocument/2006/relationships/oleObject" Target="embeddings/oleObject338.bin"/><Relationship Id="rId859" Type="http://schemas.openxmlformats.org/officeDocument/2006/relationships/image" Target="media/image454.wmf"/><Relationship Id="rId193" Type="http://schemas.openxmlformats.org/officeDocument/2006/relationships/oleObject" Target="embeddings/oleObject69.bin"/><Relationship Id="rId207" Type="http://schemas.openxmlformats.org/officeDocument/2006/relationships/oleObject" Target="embeddings/oleObject77.bin"/><Relationship Id="rId414" Type="http://schemas.openxmlformats.org/officeDocument/2006/relationships/oleObject" Target="embeddings/oleObject175.bin"/><Relationship Id="rId498" Type="http://schemas.openxmlformats.org/officeDocument/2006/relationships/image" Target="media/image276.wmf"/><Relationship Id="rId621" Type="http://schemas.openxmlformats.org/officeDocument/2006/relationships/oleObject" Target="embeddings/oleObject267.bin"/><Relationship Id="rId1044" Type="http://schemas.openxmlformats.org/officeDocument/2006/relationships/oleObject" Target="embeddings/oleObject473.bin"/><Relationship Id="rId1251" Type="http://schemas.openxmlformats.org/officeDocument/2006/relationships/fontTable" Target="fontTable.xml"/><Relationship Id="rId260" Type="http://schemas.openxmlformats.org/officeDocument/2006/relationships/oleObject" Target="embeddings/oleObject103.bin"/><Relationship Id="rId719" Type="http://schemas.openxmlformats.org/officeDocument/2006/relationships/image" Target="media/image385.wmf"/><Relationship Id="rId926" Type="http://schemas.openxmlformats.org/officeDocument/2006/relationships/oleObject" Target="embeddings/oleObject418.bin"/><Relationship Id="rId1111" Type="http://schemas.openxmlformats.org/officeDocument/2006/relationships/oleObject" Target="embeddings/oleObject505.bin"/></Relationships>
</file>

<file path=word/charts/_rels/chart1.xml.rels><?xml version="1.0" encoding="UTF-8" standalone="yes"?>
<Relationships xmlns="http://schemas.openxmlformats.org/package/2006/relationships"><Relationship Id="rId2" Type="http://schemas.openxmlformats.org/officeDocument/2006/relationships/package" Target="../embeddings/Arkusz_programu_Microsoft_Office_Excel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lang val="pl-PL"/>
  <c:clrMapOvr bg1="lt1" tx1="dk1" bg2="lt2" tx2="dk2" accent1="accent1" accent2="accent2" accent3="accent3" accent4="accent4" accent5="accent5" accent6="accent6" hlink="hlink" folHlink="folHlink"/>
  <c:chart>
    <c:plotArea>
      <c:layout>
        <c:manualLayout>
          <c:layoutTarget val="inner"/>
          <c:xMode val="edge"/>
          <c:yMode val="edge"/>
          <c:x val="8.4398976982098264E-2"/>
          <c:y val="7.6271186440677846E-2"/>
          <c:w val="0.89258312020459996"/>
          <c:h val="0.78813559322033899"/>
        </c:manualLayout>
      </c:layout>
      <c:barChart>
        <c:barDir val="col"/>
        <c:grouping val="clustered"/>
        <c:ser>
          <c:idx val="0"/>
          <c:order val="0"/>
          <c:spPr>
            <a:solidFill>
              <a:srgbClr val="9999FF"/>
            </a:solidFill>
            <a:ln w="12593">
              <a:solidFill>
                <a:srgbClr val="000000"/>
              </a:solidFill>
              <a:prstDash val="solid"/>
            </a:ln>
          </c:spPr>
          <c:cat>
            <c:strRef>
              <c:f>Arkusz1!$A$1:$F$1</c:f>
              <c:strCache>
                <c:ptCount val="6"/>
                <c:pt idx="0">
                  <c:v>kwiecień</c:v>
                </c:pt>
                <c:pt idx="1">
                  <c:v>maj</c:v>
                </c:pt>
                <c:pt idx="2">
                  <c:v>czerwiec</c:v>
                </c:pt>
                <c:pt idx="3">
                  <c:v>lipiec</c:v>
                </c:pt>
                <c:pt idx="4">
                  <c:v>sierpień</c:v>
                </c:pt>
                <c:pt idx="5">
                  <c:v>wrzesień</c:v>
                </c:pt>
              </c:strCache>
            </c:strRef>
          </c:cat>
          <c:val>
            <c:numRef>
              <c:f>Arkusz1!$A$2:$F$2</c:f>
              <c:numCache>
                <c:formatCode>General</c:formatCode>
                <c:ptCount val="6"/>
                <c:pt idx="0">
                  <c:v>500</c:v>
                </c:pt>
                <c:pt idx="2">
                  <c:v>1500</c:v>
                </c:pt>
                <c:pt idx="4">
                  <c:v>1200</c:v>
                </c:pt>
                <c:pt idx="5">
                  <c:v>800</c:v>
                </c:pt>
              </c:numCache>
            </c:numRef>
          </c:val>
        </c:ser>
        <c:dLbls/>
        <c:axId val="119105792"/>
        <c:axId val="119115776"/>
      </c:barChart>
      <c:catAx>
        <c:axId val="119105792"/>
        <c:scaling>
          <c:orientation val="minMax"/>
        </c:scaling>
        <c:axPos val="b"/>
        <c:numFmt formatCode="General" sourceLinked="1"/>
        <c:tickLblPos val="nextTo"/>
        <c:spPr>
          <a:ln w="3148">
            <a:solidFill>
              <a:srgbClr val="000000"/>
            </a:solidFill>
            <a:prstDash val="solid"/>
          </a:ln>
        </c:spPr>
        <c:txPr>
          <a:bodyPr rot="0" vert="horz"/>
          <a:lstStyle/>
          <a:p>
            <a:pPr>
              <a:defRPr sz="720" b="0" i="0" u="none" strike="noStrike" baseline="0">
                <a:solidFill>
                  <a:srgbClr val="000000"/>
                </a:solidFill>
                <a:latin typeface="Times New Roman CE"/>
                <a:ea typeface="Times New Roman CE"/>
                <a:cs typeface="Times New Roman CE"/>
              </a:defRPr>
            </a:pPr>
            <a:endParaRPr lang="pl-PL"/>
          </a:p>
        </c:txPr>
        <c:crossAx val="119115776"/>
        <c:crosses val="autoZero"/>
        <c:auto val="1"/>
        <c:lblAlgn val="ctr"/>
        <c:lblOffset val="100"/>
        <c:tickLblSkip val="1"/>
        <c:tickMarkSkip val="1"/>
      </c:catAx>
      <c:valAx>
        <c:axId val="119115776"/>
        <c:scaling>
          <c:orientation val="minMax"/>
        </c:scaling>
        <c:axPos val="l"/>
        <c:majorGridlines>
          <c:spPr>
            <a:ln w="3148">
              <a:solidFill>
                <a:srgbClr val="000000"/>
              </a:solidFill>
              <a:prstDash val="sysDash"/>
            </a:ln>
          </c:spPr>
        </c:majorGridlines>
        <c:numFmt formatCode="General" sourceLinked="1"/>
        <c:tickLblPos val="nextTo"/>
        <c:spPr>
          <a:ln w="3148">
            <a:solidFill>
              <a:srgbClr val="000000"/>
            </a:solidFill>
            <a:prstDash val="solid"/>
          </a:ln>
        </c:spPr>
        <c:txPr>
          <a:bodyPr rot="0" vert="horz"/>
          <a:lstStyle/>
          <a:p>
            <a:pPr>
              <a:defRPr sz="496" b="0" i="0" u="none" strike="noStrike" baseline="0">
                <a:solidFill>
                  <a:srgbClr val="000000"/>
                </a:solidFill>
                <a:latin typeface="Times New Roman CE"/>
                <a:ea typeface="Times New Roman CE"/>
                <a:cs typeface="Times New Roman CE"/>
              </a:defRPr>
            </a:pPr>
            <a:endParaRPr lang="pl-PL"/>
          </a:p>
        </c:txPr>
        <c:crossAx val="119105792"/>
        <c:crosses val="autoZero"/>
        <c:crossBetween val="between"/>
        <c:majorUnit val="100"/>
      </c:valAx>
      <c:spPr>
        <a:noFill/>
        <a:ln w="25208">
          <a:noFill/>
        </a:ln>
      </c:spPr>
    </c:plotArea>
    <c:plotVisOnly val="1"/>
    <c:dispBlanksAs val="gap"/>
  </c:chart>
  <c:spPr>
    <a:noFill/>
    <a:ln>
      <a:noFill/>
    </a:ln>
  </c:spPr>
  <c:txPr>
    <a:bodyPr/>
    <a:lstStyle/>
    <a:p>
      <a:pPr>
        <a:defRPr sz="471" b="0" i="0" u="none" strike="noStrike" baseline="0">
          <a:solidFill>
            <a:srgbClr val="000000"/>
          </a:solidFill>
          <a:latin typeface="Arial CE"/>
          <a:ea typeface="Arial CE"/>
          <a:cs typeface="Arial CE"/>
        </a:defRPr>
      </a:pPr>
      <a:endParaRPr lang="pl-PL"/>
    </a:p>
  </c:txPr>
  <c:externalData r:id="rId2"/>
</c:chartSpace>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165D17-DA8A-4D9D-8072-7392045F57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7</Pages>
  <Words>29306</Words>
  <Characters>175837</Characters>
  <Application>Microsoft Office Word</Application>
  <DocSecurity>12</DocSecurity>
  <Lines>1465</Lines>
  <Paragraphs>409</Paragraphs>
  <ScaleCrop>false</ScaleCrop>
  <HeadingPairs>
    <vt:vector size="2" baseType="variant">
      <vt:variant>
        <vt:lpstr>Tytuł</vt:lpstr>
      </vt:variant>
      <vt:variant>
        <vt:i4>1</vt:i4>
      </vt:variant>
    </vt:vector>
  </HeadingPairs>
  <TitlesOfParts>
    <vt:vector size="1" baseType="lpstr">
      <vt:lpstr/>
    </vt:vector>
  </TitlesOfParts>
  <Company>OKE we Wrocławiu</Company>
  <LinksUpToDate>false</LinksUpToDate>
  <CharactersWithSpaces>2047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mrugalska</dc:creator>
  <cp:lastModifiedBy>edycja</cp:lastModifiedBy>
  <cp:revision>2</cp:revision>
  <cp:lastPrinted>2015-11-09T10:40:00Z</cp:lastPrinted>
  <dcterms:created xsi:type="dcterms:W3CDTF">2015-11-12T13:40:00Z</dcterms:created>
  <dcterms:modified xsi:type="dcterms:W3CDTF">2015-11-12T13:40:00Z</dcterms:modified>
</cp:coreProperties>
</file>